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F2977" w:rsidRPr="003A1BF3" w:rsidRDefault="002F2977" w:rsidP="002F2977">
      <w:pPr>
        <w:jc w:val="both"/>
        <w:rPr>
          <w:b/>
          <w:color w:val="000000" w:themeColor="text1"/>
        </w:rPr>
      </w:pPr>
    </w:p>
    <w:p w:rsidR="002F2977" w:rsidRPr="003A1BF3" w:rsidRDefault="00DA6A29" w:rsidP="004C4BCF">
      <w:pPr>
        <w:pStyle w:val="HTML"/>
        <w:shd w:val="clear" w:color="auto" w:fill="FFFFFF"/>
        <w:rPr>
          <w:rFonts w:ascii="Times New Roman" w:hAnsi="Times New Roman" w:cs="Times New Roman"/>
          <w:b/>
          <w:color w:val="000000" w:themeColor="text1"/>
          <w:sz w:val="24"/>
          <w:szCs w:val="24"/>
          <w:lang w:val="en-US"/>
        </w:rPr>
      </w:pPr>
      <w:r w:rsidRPr="00DA6A29">
        <w:rPr>
          <w:noProof/>
          <w:color w:val="000000" w:themeColor="text1"/>
        </w:rPr>
        <w:pict>
          <v:shapetype id="_x0000_t202" coordsize="21600,21600" o:spt="202" path="m,l,21600r21600,l21600,xe">
            <v:stroke joinstyle="miter"/>
            <v:path gradientshapeok="t" o:connecttype="rect"/>
          </v:shapetype>
          <v:shape id="_x0000_s12987" type="#_x0000_t202" style="position:absolute;margin-left:267.45pt;margin-top:2in;width:166.5pt;height:48pt;z-index:251874304" stroked="f">
            <v:textbox>
              <w:txbxContent>
                <w:p w:rsidR="00680B28" w:rsidRPr="00234156" w:rsidRDefault="00680B28" w:rsidP="00234156">
                  <w:pPr>
                    <w:jc w:val="right"/>
                    <w:rPr>
                      <w:rFonts w:ascii="Arial" w:hAnsi="Arial" w:cs="Arial"/>
                      <w:b/>
                      <w:color w:val="FF0000"/>
                      <w:lang w:val="en-US"/>
                    </w:rPr>
                  </w:pPr>
                  <w:r w:rsidRPr="00234156">
                    <w:rPr>
                      <w:rFonts w:ascii="Arial" w:hAnsi="Arial" w:cs="Arial"/>
                      <w:b/>
                      <w:color w:val="FF0000"/>
                      <w:lang w:val="en-US"/>
                    </w:rPr>
                    <w:t xml:space="preserve">”In </w:t>
                  </w:r>
                  <w:r>
                    <w:rPr>
                      <w:rFonts w:ascii="Arial" w:hAnsi="Arial" w:cs="Arial"/>
                      <w:b/>
                      <w:color w:val="FF0000"/>
                      <w:lang w:val="en-US"/>
                    </w:rPr>
                    <w:t>U</w:t>
                  </w:r>
                  <w:r w:rsidRPr="00234156">
                    <w:rPr>
                      <w:rFonts w:ascii="Arial" w:hAnsi="Arial" w:cs="Arial"/>
                      <w:b/>
                      <w:color w:val="FF0000"/>
                      <w:lang w:val="en-US"/>
                    </w:rPr>
                    <w:t xml:space="preserve">meris </w:t>
                  </w:r>
                  <w:r>
                    <w:rPr>
                      <w:rFonts w:ascii="Arial" w:hAnsi="Arial" w:cs="Arial"/>
                      <w:b/>
                      <w:color w:val="FF0000"/>
                      <w:lang w:val="en-US"/>
                    </w:rPr>
                    <w:t>G</w:t>
                  </w:r>
                  <w:r w:rsidRPr="00234156">
                    <w:rPr>
                      <w:rFonts w:ascii="Arial" w:hAnsi="Arial" w:cs="Arial"/>
                      <w:b/>
                      <w:color w:val="FF0000"/>
                      <w:lang w:val="en-US"/>
                    </w:rPr>
                    <w:t>igantum”</w:t>
                  </w:r>
                </w:p>
                <w:p w:rsidR="00680B28" w:rsidRPr="00234156" w:rsidRDefault="00680B28" w:rsidP="00234156">
                  <w:pPr>
                    <w:jc w:val="right"/>
                    <w:rPr>
                      <w:rFonts w:ascii="Arial" w:hAnsi="Arial" w:cs="Arial"/>
                      <w:b/>
                      <w:color w:val="FF0000"/>
                      <w:lang w:val="en-US"/>
                    </w:rPr>
                  </w:pPr>
                  <w:r w:rsidRPr="00234156">
                    <w:rPr>
                      <w:rFonts w:ascii="Arial" w:hAnsi="Arial" w:cs="Arial"/>
                      <w:b/>
                      <w:color w:val="FF0000"/>
                      <w:lang w:val="en-US"/>
                    </w:rPr>
                    <w:t>(on giant</w:t>
                  </w:r>
                  <w:r>
                    <w:rPr>
                      <w:rFonts w:ascii="Arial" w:hAnsi="Arial" w:cs="Arial"/>
                      <w:b/>
                      <w:color w:val="FF0000"/>
                      <w:lang w:val="en-US"/>
                    </w:rPr>
                    <w:t>s</w:t>
                  </w:r>
                  <w:r w:rsidRPr="00234156">
                    <w:rPr>
                      <w:rFonts w:ascii="Arial" w:hAnsi="Arial" w:cs="Arial"/>
                      <w:b/>
                      <w:color w:val="FF0000"/>
                      <w:lang w:val="en-US"/>
                    </w:rPr>
                    <w:t xml:space="preserve"> shoulders)</w:t>
                  </w:r>
                </w:p>
                <w:p w:rsidR="00680B28" w:rsidRPr="00234156" w:rsidRDefault="00680B28" w:rsidP="00234156">
                  <w:pPr>
                    <w:jc w:val="right"/>
                    <w:rPr>
                      <w:rFonts w:ascii="Arial" w:hAnsi="Arial" w:cs="Arial"/>
                      <w:b/>
                      <w:color w:val="FF0000"/>
                      <w:lang w:val="en-US"/>
                    </w:rPr>
                  </w:pPr>
                  <w:r w:rsidRPr="00234156">
                    <w:rPr>
                      <w:rFonts w:ascii="Arial" w:hAnsi="Arial" w:cs="Arial"/>
                      <w:b/>
                      <w:color w:val="FF0000"/>
                      <w:lang w:val="en-US"/>
                    </w:rPr>
                    <w:t>I.Newton</w:t>
                  </w:r>
                </w:p>
              </w:txbxContent>
            </v:textbox>
          </v:shape>
        </w:pict>
      </w:r>
      <w:r w:rsidRPr="00DA6A29">
        <w:rPr>
          <w:noProof/>
          <w:color w:val="000000" w:themeColor="text1"/>
        </w:rPr>
        <w:pict>
          <v:shape id="_x0000_s12986" type="#_x0000_t202" style="position:absolute;margin-left:64.95pt;margin-top:348.15pt;width:168pt;height:1in;z-index:251873280" fillcolor="black [3213]" stroked="f">
            <v:textbox>
              <w:txbxContent>
                <w:p w:rsidR="00680B28" w:rsidRPr="0031224E" w:rsidRDefault="00680B28" w:rsidP="0031224E">
                  <w:pPr>
                    <w:jc w:val="right"/>
                    <w:rPr>
                      <w:rFonts w:ascii="Arial" w:hAnsi="Arial" w:cs="Arial"/>
                      <w:b/>
                      <w:color w:val="FFFFFF" w:themeColor="background1"/>
                      <w:shd w:val="clear" w:color="auto" w:fill="FFFFFF"/>
                      <w:lang w:val="en-US"/>
                    </w:rPr>
                  </w:pPr>
                  <w:r w:rsidRPr="0031224E">
                    <w:rPr>
                      <w:rFonts w:ascii="Arial" w:hAnsi="Arial" w:cs="Arial"/>
                      <w:b/>
                      <w:color w:val="FFFFFF" w:themeColor="background1"/>
                      <w:highlight w:val="black"/>
                      <w:shd w:val="clear" w:color="auto" w:fill="FFFFFF"/>
                      <w:lang w:val="en-US"/>
                    </w:rPr>
                    <w:t>"Where the stupidity is the pattern, there is a mind that is insanity"                                                                                                  Goethe</w:t>
                  </w:r>
                </w:p>
                <w:p w:rsidR="00680B28" w:rsidRPr="0031224E" w:rsidRDefault="00680B28">
                  <w:pPr>
                    <w:rPr>
                      <w:rFonts w:ascii="Arial" w:hAnsi="Arial" w:cs="Arial"/>
                      <w:b/>
                      <w:color w:val="FFFFFF" w:themeColor="background1"/>
                      <w:sz w:val="28"/>
                      <w:lang w:val="en-US"/>
                    </w:rPr>
                  </w:pPr>
                </w:p>
              </w:txbxContent>
            </v:textbox>
          </v:shape>
        </w:pict>
      </w:r>
      <w:r w:rsidRPr="00DA6A29">
        <w:rPr>
          <w:noProof/>
          <w:color w:val="000000" w:themeColor="text1"/>
        </w:rPr>
        <w:pict>
          <v:shape id="_x0000_s12985" type="#_x0000_t202" style="position:absolute;margin-left:270.45pt;margin-top:363.75pt;width:163.5pt;height:138pt;z-index:251872256" stroked="f">
            <v:textbox>
              <w:txbxContent>
                <w:p w:rsidR="00680B28" w:rsidRPr="00590FB3" w:rsidRDefault="00680B28" w:rsidP="00590FB3">
                  <w:pPr>
                    <w:spacing w:line="276" w:lineRule="auto"/>
                    <w:jc w:val="center"/>
                    <w:rPr>
                      <w:rFonts w:ascii="Arial" w:hAnsi="Arial" w:cs="Arial"/>
                      <w:sz w:val="32"/>
                      <w:lang w:val="en-US"/>
                    </w:rPr>
                  </w:pPr>
                  <w:r w:rsidRPr="00207B8E">
                    <w:rPr>
                      <w:rFonts w:ascii="Arial" w:hAnsi="Arial" w:cs="Arial"/>
                      <w:b/>
                      <w:color w:val="000000" w:themeColor="text1"/>
                      <w:sz w:val="32"/>
                      <w:lang w:val="en-US"/>
                    </w:rPr>
                    <w:t>Philosophical and natural science inability of the quantum relativistic unconscious</w:t>
                  </w:r>
                </w:p>
              </w:txbxContent>
            </v:textbox>
          </v:shape>
        </w:pict>
      </w:r>
      <w:r w:rsidRPr="00DA6A29">
        <w:rPr>
          <w:noProof/>
          <w:color w:val="000000" w:themeColor="text1"/>
        </w:rPr>
        <w:pict>
          <v:shape id="_x0000_s12984" type="#_x0000_t202" style="position:absolute;margin-left:74.55pt;margin-top:169.5pt;width:150.75pt;height:124.5pt;z-index:251871232" stroked="f">
            <v:textbox>
              <w:txbxContent>
                <w:p w:rsidR="00680B28" w:rsidRPr="00590FB3" w:rsidRDefault="00680B28" w:rsidP="00590FB3">
                  <w:pPr>
                    <w:spacing w:line="276" w:lineRule="auto"/>
                    <w:jc w:val="center"/>
                    <w:rPr>
                      <w:rFonts w:ascii="Arial" w:hAnsi="Arial" w:cs="Arial"/>
                      <w:color w:val="FF0000"/>
                      <w:sz w:val="32"/>
                      <w:lang w:val="en-US"/>
                    </w:rPr>
                  </w:pPr>
                  <w:r w:rsidRPr="00207B8E">
                    <w:rPr>
                      <w:rFonts w:ascii="Arial" w:hAnsi="Arial" w:cs="Arial"/>
                      <w:b/>
                      <w:color w:val="FF0000"/>
                      <w:sz w:val="32"/>
                      <w:lang w:val="en-US"/>
                    </w:rPr>
                    <w:t>About the mechanical essence of physical interactions</w:t>
                  </w:r>
                </w:p>
              </w:txbxContent>
            </v:textbox>
          </v:shape>
        </w:pict>
      </w:r>
      <w:r w:rsidRPr="00DA6A29">
        <w:rPr>
          <w:noProof/>
          <w:color w:val="000000" w:themeColor="text1"/>
        </w:rPr>
        <w:pict>
          <v:shape id="_x0000_s12983" type="#_x0000_t202" style="position:absolute;margin-left:70.95pt;margin-top:573.75pt;width:357pt;height:73.5pt;z-index:251870208" stroked="f">
            <v:textbox>
              <w:txbxContent>
                <w:p w:rsidR="00680B28" w:rsidRPr="009D453E" w:rsidRDefault="00680B28" w:rsidP="009D453E">
                  <w:pPr>
                    <w:jc w:val="center"/>
                    <w:rPr>
                      <w:rFonts w:ascii="Arial" w:hAnsi="Arial" w:cs="Arial"/>
                      <w:color w:val="FF0000"/>
                      <w:sz w:val="36"/>
                      <w:szCs w:val="22"/>
                      <w:lang w:val="en-US"/>
                    </w:rPr>
                  </w:pPr>
                  <w:r w:rsidRPr="009D453E">
                    <w:rPr>
                      <w:rFonts w:ascii="Arial" w:hAnsi="Arial" w:cs="Arial"/>
                      <w:color w:val="FF0000"/>
                      <w:sz w:val="36"/>
                      <w:szCs w:val="22"/>
                      <w:lang w:val="en-US"/>
                    </w:rPr>
                    <w:t>International scientific organization «Newtonian society»,</w:t>
                  </w:r>
                </w:p>
                <w:p w:rsidR="00680B28" w:rsidRPr="009D453E" w:rsidRDefault="00680B28" w:rsidP="009D453E">
                  <w:pPr>
                    <w:jc w:val="center"/>
                    <w:rPr>
                      <w:rFonts w:ascii="Arial" w:hAnsi="Arial" w:cs="Arial"/>
                      <w:color w:val="FF0000"/>
                      <w:sz w:val="40"/>
                      <w:lang w:val="en-US"/>
                    </w:rPr>
                  </w:pPr>
                  <w:r w:rsidRPr="009D453E">
                    <w:rPr>
                      <w:rFonts w:ascii="Arial" w:hAnsi="Arial" w:cs="Arial"/>
                      <w:color w:val="FF0000"/>
                      <w:sz w:val="36"/>
                      <w:szCs w:val="22"/>
                      <w:lang w:val="en-US"/>
                    </w:rPr>
                    <w:t>Russia, Ulyanovsk, 2017</w:t>
                  </w:r>
                </w:p>
              </w:txbxContent>
            </v:textbox>
          </v:shape>
        </w:pict>
      </w:r>
      <w:r w:rsidRPr="00DA6A29">
        <w:rPr>
          <w:noProof/>
          <w:color w:val="000000" w:themeColor="text1"/>
        </w:rPr>
        <w:pict>
          <v:shape id="_x0000_s12982" type="#_x0000_t202" style="position:absolute;margin-left:46.2pt;margin-top:65.25pt;width:394.5pt;height:55.5pt;z-index:251869184" stroked="f">
            <v:textbox>
              <w:txbxContent>
                <w:p w:rsidR="00680B28" w:rsidRPr="009D453E" w:rsidRDefault="00680B28" w:rsidP="009D453E">
                  <w:pPr>
                    <w:jc w:val="center"/>
                    <w:rPr>
                      <w:rFonts w:ascii="Arial" w:hAnsi="Arial" w:cs="Arial"/>
                      <w:color w:val="FF0000"/>
                      <w:sz w:val="40"/>
                      <w:lang w:val="en-US"/>
                    </w:rPr>
                  </w:pPr>
                  <w:r w:rsidRPr="009D453E">
                    <w:rPr>
                      <w:rFonts w:ascii="Arial" w:hAnsi="Arial" w:cs="Arial"/>
                      <w:color w:val="FF0000"/>
                      <w:sz w:val="40"/>
                      <w:lang w:val="en-US"/>
                    </w:rPr>
                    <w:t>Science needs protection</w:t>
                  </w:r>
                </w:p>
                <w:p w:rsidR="00680B28" w:rsidRPr="009D453E" w:rsidRDefault="00680B28" w:rsidP="009D453E">
                  <w:pPr>
                    <w:jc w:val="center"/>
                    <w:rPr>
                      <w:rFonts w:ascii="Arial" w:hAnsi="Arial" w:cs="Arial"/>
                      <w:color w:val="FF0000"/>
                      <w:sz w:val="40"/>
                      <w:lang w:val="en-US"/>
                    </w:rPr>
                  </w:pPr>
                  <w:r w:rsidRPr="009D453E">
                    <w:rPr>
                      <w:rFonts w:ascii="Arial" w:hAnsi="Arial" w:cs="Arial"/>
                      <w:color w:val="FF0000"/>
                      <w:sz w:val="40"/>
                      <w:shd w:val="clear" w:color="auto" w:fill="FFFFFF"/>
                      <w:lang w:val="en-US"/>
                    </w:rPr>
                    <w:t>from pseudo-scientific swindlers</w:t>
                  </w:r>
                </w:p>
              </w:txbxContent>
            </v:textbox>
          </v:shape>
        </w:pict>
      </w:r>
      <w:r w:rsidRPr="00DA6A29">
        <w:rPr>
          <w:noProof/>
          <w:color w:val="000000" w:themeColor="text1"/>
        </w:rPr>
        <w:pict>
          <v:shape id="_x0000_s12981" type="#_x0000_t202" style="position:absolute;margin-left:135.45pt;margin-top:14.25pt;width:219pt;height:33pt;z-index:251868160" stroked="f">
            <v:textbox>
              <w:txbxContent>
                <w:p w:rsidR="00680B28" w:rsidRPr="009D453E" w:rsidRDefault="00680B28" w:rsidP="009D453E">
                  <w:pPr>
                    <w:jc w:val="center"/>
                    <w:rPr>
                      <w:rFonts w:ascii="Arial" w:hAnsi="Arial" w:cs="Arial"/>
                      <w:color w:val="FF0000"/>
                      <w:sz w:val="32"/>
                      <w:lang w:val="en-US"/>
                    </w:rPr>
                  </w:pPr>
                  <w:r w:rsidRPr="009D453E">
                    <w:rPr>
                      <w:rFonts w:ascii="Arial" w:hAnsi="Arial" w:cs="Arial"/>
                      <w:color w:val="FF0000"/>
                      <w:sz w:val="32"/>
                      <w:lang w:val="en-US"/>
                    </w:rPr>
                    <w:t>Cherepennikov V.B.</w:t>
                  </w:r>
                </w:p>
              </w:txbxContent>
            </v:textbox>
          </v:shape>
        </w:pict>
      </w:r>
      <w:r w:rsidR="002F2977" w:rsidRPr="003A1BF3">
        <w:rPr>
          <w:noProof/>
          <w:color w:val="000000" w:themeColor="text1"/>
        </w:rPr>
        <w:drawing>
          <wp:inline distT="0" distB="0" distL="0" distR="0">
            <wp:extent cx="5934075" cy="8391525"/>
            <wp:effectExtent l="0" t="0" r="9525" b="9525"/>
            <wp:docPr id="1" name="Рисунок 1" descr="основа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основа копия"/>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34075" cy="8391525"/>
                    </a:xfrm>
                    <a:prstGeom prst="rect">
                      <a:avLst/>
                    </a:prstGeom>
                    <a:noFill/>
                    <a:ln>
                      <a:noFill/>
                    </a:ln>
                  </pic:spPr>
                </pic:pic>
              </a:graphicData>
            </a:graphic>
          </wp:inline>
        </w:drawing>
      </w:r>
    </w:p>
    <w:p w:rsidR="002F2977" w:rsidRPr="003A1BF3" w:rsidRDefault="002F2977" w:rsidP="004C4BCF">
      <w:pPr>
        <w:pStyle w:val="HTML"/>
        <w:shd w:val="clear" w:color="auto" w:fill="FFFFFF"/>
        <w:rPr>
          <w:rFonts w:ascii="Times New Roman" w:hAnsi="Times New Roman" w:cs="Times New Roman"/>
          <w:b/>
          <w:color w:val="000000" w:themeColor="text1"/>
          <w:sz w:val="24"/>
          <w:szCs w:val="24"/>
          <w:lang w:val="en-US"/>
        </w:rPr>
      </w:pPr>
    </w:p>
    <w:p w:rsidR="002F2977" w:rsidRPr="003A1BF3" w:rsidRDefault="002F2977" w:rsidP="004C4BCF">
      <w:pPr>
        <w:pStyle w:val="HTML"/>
        <w:shd w:val="clear" w:color="auto" w:fill="FFFFFF"/>
        <w:rPr>
          <w:rFonts w:ascii="Times New Roman" w:hAnsi="Times New Roman" w:cs="Times New Roman"/>
          <w:b/>
          <w:color w:val="000000" w:themeColor="text1"/>
          <w:sz w:val="24"/>
          <w:szCs w:val="24"/>
          <w:lang w:val="en-US"/>
        </w:rPr>
      </w:pPr>
    </w:p>
    <w:p w:rsidR="004C4BCF" w:rsidRPr="00207B8E" w:rsidRDefault="004C4BCF" w:rsidP="0041747A">
      <w:pPr>
        <w:pStyle w:val="HTML"/>
        <w:shd w:val="clear" w:color="auto" w:fill="FFFFFF"/>
        <w:ind w:firstLine="170"/>
        <w:jc w:val="both"/>
        <w:rPr>
          <w:rFonts w:ascii="Times New Roman" w:hAnsi="Times New Roman" w:cs="Times New Roman"/>
          <w:b/>
          <w:color w:val="000000" w:themeColor="text1"/>
          <w:sz w:val="24"/>
          <w:szCs w:val="24"/>
          <w:lang w:val="en-US"/>
        </w:rPr>
      </w:pPr>
      <w:r w:rsidRPr="003A1BF3">
        <w:rPr>
          <w:rFonts w:ascii="Times New Roman" w:hAnsi="Times New Roman" w:cs="Times New Roman"/>
          <w:b/>
          <w:color w:val="000000" w:themeColor="text1"/>
          <w:sz w:val="24"/>
          <w:szCs w:val="24"/>
          <w:lang w:val="en-US"/>
        </w:rPr>
        <w:lastRenderedPageBreak/>
        <w:t>«</w:t>
      </w:r>
      <w:r w:rsidRPr="003A1BF3">
        <w:rPr>
          <w:rFonts w:ascii="Times New Roman" w:hAnsi="Times New Roman" w:cs="Times New Roman"/>
          <w:b/>
          <w:color w:val="000000" w:themeColor="text1"/>
          <w:sz w:val="24"/>
          <w:szCs w:val="24"/>
          <w:shd w:val="clear" w:color="auto" w:fill="FFFFFF"/>
          <w:lang w:val="en-US"/>
        </w:rPr>
        <w:t>Science needs protection from pseudo</w:t>
      </w:r>
      <w:r w:rsidR="00403848" w:rsidRPr="003A1BF3">
        <w:rPr>
          <w:rFonts w:ascii="Times New Roman" w:hAnsi="Times New Roman" w:cs="Times New Roman"/>
          <w:b/>
          <w:color w:val="000000" w:themeColor="text1"/>
          <w:sz w:val="24"/>
          <w:szCs w:val="24"/>
          <w:shd w:val="clear" w:color="auto" w:fill="FFFFFF"/>
          <w:lang w:val="en-US"/>
        </w:rPr>
        <w:t>-</w:t>
      </w:r>
      <w:r w:rsidRPr="003A1BF3">
        <w:rPr>
          <w:rFonts w:ascii="Times New Roman" w:hAnsi="Times New Roman" w:cs="Times New Roman"/>
          <w:b/>
          <w:color w:val="000000" w:themeColor="text1"/>
          <w:sz w:val="24"/>
          <w:szCs w:val="24"/>
          <w:shd w:val="clear" w:color="auto" w:fill="FFFFFF"/>
          <w:lang w:val="en-US"/>
        </w:rPr>
        <w:t>scientific swindlers</w:t>
      </w:r>
      <w:r w:rsidRPr="003A1BF3">
        <w:rPr>
          <w:rFonts w:ascii="Times New Roman" w:hAnsi="Times New Roman" w:cs="Times New Roman"/>
          <w:b/>
          <w:color w:val="000000" w:themeColor="text1"/>
          <w:sz w:val="24"/>
          <w:szCs w:val="24"/>
          <w:lang w:val="en-US"/>
        </w:rPr>
        <w:t xml:space="preserve"> </w:t>
      </w:r>
      <w:r w:rsidR="00403848" w:rsidRPr="00207B8E">
        <w:rPr>
          <w:rFonts w:ascii="Times New Roman" w:hAnsi="Times New Roman" w:cs="Times New Roman"/>
          <w:b/>
          <w:color w:val="000000" w:themeColor="text1"/>
          <w:sz w:val="24"/>
          <w:szCs w:val="24"/>
          <w:lang w:val="en-US"/>
        </w:rPr>
        <w:t>who have usurped</w:t>
      </w:r>
      <w:r w:rsidRPr="00207B8E">
        <w:rPr>
          <w:rFonts w:ascii="Times New Roman" w:hAnsi="Times New Roman" w:cs="Times New Roman"/>
          <w:b/>
          <w:color w:val="000000" w:themeColor="text1"/>
          <w:sz w:val="24"/>
          <w:szCs w:val="24"/>
          <w:lang w:val="en-US"/>
        </w:rPr>
        <w:t xml:space="preserve"> the power of the world scientific community. </w:t>
      </w:r>
      <w:r w:rsidR="00403848" w:rsidRPr="00207B8E">
        <w:rPr>
          <w:rFonts w:ascii="Times New Roman" w:hAnsi="Times New Roman" w:cs="Times New Roman"/>
          <w:b/>
          <w:color w:val="000000" w:themeColor="text1"/>
          <w:sz w:val="24"/>
          <w:szCs w:val="24"/>
          <w:lang w:val="en-US"/>
        </w:rPr>
        <w:t>It is about</w:t>
      </w:r>
      <w:r w:rsidRPr="00207B8E">
        <w:rPr>
          <w:rFonts w:ascii="Times New Roman" w:hAnsi="Times New Roman" w:cs="Times New Roman"/>
          <w:b/>
          <w:color w:val="000000" w:themeColor="text1"/>
          <w:sz w:val="24"/>
          <w:szCs w:val="24"/>
          <w:lang w:val="en-US"/>
        </w:rPr>
        <w:t xml:space="preserve"> the mechanical essence of physical interactions, philosophical and natural science </w:t>
      </w:r>
      <w:r w:rsidR="00403848" w:rsidRPr="00207B8E">
        <w:rPr>
          <w:rFonts w:ascii="Times New Roman" w:hAnsi="Times New Roman" w:cs="Times New Roman"/>
          <w:b/>
          <w:color w:val="000000" w:themeColor="text1"/>
          <w:sz w:val="24"/>
          <w:szCs w:val="24"/>
          <w:lang w:val="en-US"/>
        </w:rPr>
        <w:t xml:space="preserve">inability </w:t>
      </w:r>
      <w:r w:rsidRPr="00207B8E">
        <w:rPr>
          <w:rFonts w:ascii="Times New Roman" w:hAnsi="Times New Roman" w:cs="Times New Roman"/>
          <w:b/>
          <w:color w:val="000000" w:themeColor="text1"/>
          <w:sz w:val="24"/>
          <w:szCs w:val="24"/>
          <w:lang w:val="en-US"/>
        </w:rPr>
        <w:t xml:space="preserve">of the quantum relativistic </w:t>
      </w:r>
      <w:r w:rsidR="00403848" w:rsidRPr="00207B8E">
        <w:rPr>
          <w:rFonts w:ascii="Times New Roman" w:hAnsi="Times New Roman" w:cs="Times New Roman"/>
          <w:b/>
          <w:color w:val="000000" w:themeColor="text1"/>
          <w:sz w:val="24"/>
          <w:szCs w:val="24"/>
          <w:lang w:val="en-US"/>
        </w:rPr>
        <w:t>unconscious</w:t>
      </w:r>
      <w:r w:rsidRPr="00207B8E">
        <w:rPr>
          <w:rFonts w:ascii="Times New Roman" w:hAnsi="Times New Roman" w:cs="Times New Roman"/>
          <w:b/>
          <w:color w:val="000000" w:themeColor="text1"/>
          <w:sz w:val="24"/>
          <w:szCs w:val="24"/>
          <w:lang w:val="en-US"/>
        </w:rPr>
        <w:t>"</w:t>
      </w:r>
    </w:p>
    <w:p w:rsidR="00403848" w:rsidRPr="003A1BF3" w:rsidRDefault="00403848" w:rsidP="0041747A">
      <w:pPr>
        <w:pStyle w:val="HTML"/>
        <w:shd w:val="clear" w:color="auto" w:fill="FFFFFF"/>
        <w:ind w:firstLine="170"/>
        <w:jc w:val="both"/>
        <w:rPr>
          <w:rFonts w:ascii="Times New Roman" w:hAnsi="Times New Roman" w:cs="Times New Roman"/>
          <w:b/>
          <w:color w:val="000000" w:themeColor="text1"/>
          <w:sz w:val="24"/>
          <w:szCs w:val="24"/>
          <w:lang w:val="en-US"/>
        </w:rPr>
      </w:pPr>
    </w:p>
    <w:p w:rsidR="00364CFC" w:rsidRPr="003A1BF3" w:rsidRDefault="00364CFC" w:rsidP="0041747A">
      <w:pPr>
        <w:pStyle w:val="a3"/>
        <w:spacing w:before="0" w:beforeAutospacing="0" w:after="0" w:afterAutospacing="0"/>
        <w:ind w:firstLine="170"/>
        <w:jc w:val="both"/>
        <w:rPr>
          <w:color w:val="000000" w:themeColor="text1"/>
          <w:sz w:val="22"/>
          <w:szCs w:val="22"/>
          <w:lang w:val="en-US"/>
        </w:rPr>
      </w:pPr>
      <w:r w:rsidRPr="003A1BF3">
        <w:rPr>
          <w:color w:val="000000" w:themeColor="text1"/>
          <w:sz w:val="22"/>
          <w:szCs w:val="22"/>
          <w:lang w:val="en-US"/>
        </w:rPr>
        <w:t>In this monograph by Vladislav Cherepennikov, the director of the International scientific organisation «Newtonian society», from the standpoint of dialectical materialism and outstanding scientists,</w:t>
      </w:r>
      <w:r w:rsidR="00CB18D3" w:rsidRPr="003A1BF3">
        <w:rPr>
          <w:color w:val="000000" w:themeColor="text1"/>
          <w:sz w:val="22"/>
          <w:szCs w:val="22"/>
          <w:lang w:val="en-US"/>
        </w:rPr>
        <w:t xml:space="preserve"> the causes of the crisis</w:t>
      </w:r>
      <w:r w:rsidRPr="003A1BF3">
        <w:rPr>
          <w:color w:val="000000" w:themeColor="text1"/>
          <w:sz w:val="22"/>
          <w:szCs w:val="22"/>
          <w:lang w:val="en-US"/>
        </w:rPr>
        <w:t xml:space="preserve"> </w:t>
      </w:r>
      <w:r w:rsidR="00CB18D3" w:rsidRPr="003A1BF3">
        <w:rPr>
          <w:color w:val="000000" w:themeColor="text1"/>
          <w:sz w:val="22"/>
          <w:szCs w:val="22"/>
          <w:lang w:val="en-US"/>
        </w:rPr>
        <w:t xml:space="preserve">in natural science </w:t>
      </w:r>
      <w:r w:rsidRPr="003A1BF3">
        <w:rPr>
          <w:color w:val="000000" w:themeColor="text1"/>
          <w:sz w:val="22"/>
          <w:szCs w:val="22"/>
          <w:lang w:val="en-US"/>
        </w:rPr>
        <w:t xml:space="preserve">provoked by the quantum-relativistic </w:t>
      </w:r>
      <w:r w:rsidR="007A06D8" w:rsidRPr="003A1BF3">
        <w:rPr>
          <w:color w:val="000000" w:themeColor="text1"/>
          <w:sz w:val="22"/>
          <w:szCs w:val="22"/>
          <w:lang w:val="en-US"/>
        </w:rPr>
        <w:t xml:space="preserve">unconscious </w:t>
      </w:r>
      <w:r w:rsidRPr="003A1BF3">
        <w:rPr>
          <w:color w:val="000000" w:themeColor="text1"/>
          <w:sz w:val="22"/>
          <w:szCs w:val="22"/>
          <w:lang w:val="en-US"/>
        </w:rPr>
        <w:t>are considered</w:t>
      </w:r>
      <w:r w:rsidR="00CB18D3" w:rsidRPr="003A1BF3">
        <w:rPr>
          <w:color w:val="000000" w:themeColor="text1"/>
          <w:sz w:val="22"/>
          <w:szCs w:val="22"/>
          <w:lang w:val="en-US"/>
        </w:rPr>
        <w:t>.</w:t>
      </w:r>
    </w:p>
    <w:p w:rsidR="007A06D8" w:rsidRPr="003A1BF3" w:rsidRDefault="00DB2657" w:rsidP="0041747A">
      <w:pPr>
        <w:pStyle w:val="a3"/>
        <w:spacing w:before="0" w:beforeAutospacing="0" w:after="0" w:afterAutospacing="0"/>
        <w:ind w:firstLine="170"/>
        <w:jc w:val="both"/>
        <w:rPr>
          <w:rFonts w:asciiTheme="minorHAnsi" w:hAnsiTheme="minorHAnsi" w:cstheme="minorHAnsi"/>
          <w:color w:val="000000" w:themeColor="text1"/>
          <w:sz w:val="22"/>
          <w:szCs w:val="22"/>
          <w:lang w:val="en-US"/>
        </w:rPr>
      </w:pPr>
      <w:r w:rsidRPr="003A1BF3">
        <w:rPr>
          <w:color w:val="000000" w:themeColor="text1"/>
          <w:sz w:val="22"/>
          <w:szCs w:val="22"/>
          <w:lang w:val="en-US"/>
        </w:rPr>
        <w:t>The hypothesis about the cause of  the planet Phaeton’s death is stated from the position</w:t>
      </w:r>
      <w:r w:rsidR="00364CFC" w:rsidRPr="003A1BF3">
        <w:rPr>
          <w:color w:val="000000" w:themeColor="text1"/>
          <w:sz w:val="22"/>
          <w:szCs w:val="22"/>
          <w:lang w:val="en-US"/>
        </w:rPr>
        <w:t xml:space="preserve"> of </w:t>
      </w:r>
      <w:r w:rsidR="007A06D8" w:rsidRPr="003A1BF3">
        <w:rPr>
          <w:color w:val="000000" w:themeColor="text1"/>
          <w:sz w:val="22"/>
          <w:szCs w:val="22"/>
          <w:lang w:val="en-US"/>
        </w:rPr>
        <w:t xml:space="preserve">distinguished personalities </w:t>
      </w:r>
      <w:r w:rsidRPr="003A1BF3">
        <w:rPr>
          <w:color w:val="000000" w:themeColor="text1"/>
          <w:sz w:val="22"/>
          <w:szCs w:val="22"/>
          <w:lang w:val="en-US"/>
        </w:rPr>
        <w:t>of science, arts and literature</w:t>
      </w:r>
      <w:r w:rsidR="00364CFC" w:rsidRPr="003A1BF3">
        <w:rPr>
          <w:color w:val="000000" w:themeColor="text1"/>
          <w:sz w:val="22"/>
          <w:szCs w:val="22"/>
          <w:lang w:val="en-US"/>
        </w:rPr>
        <w:t xml:space="preserve">; </w:t>
      </w:r>
      <w:r w:rsidRPr="003A1BF3">
        <w:rPr>
          <w:color w:val="000000" w:themeColor="text1"/>
          <w:sz w:val="22"/>
          <w:szCs w:val="22"/>
          <w:lang w:val="en-US"/>
        </w:rPr>
        <w:t>It is given for scientific discussion a</w:t>
      </w:r>
      <w:r w:rsidR="00364CFC" w:rsidRPr="003A1BF3">
        <w:rPr>
          <w:color w:val="000000" w:themeColor="text1"/>
          <w:sz w:val="22"/>
          <w:szCs w:val="22"/>
          <w:lang w:val="en-US"/>
        </w:rPr>
        <w:t xml:space="preserve">n analytical solution of </w:t>
      </w:r>
      <w:r w:rsidRPr="003A1BF3">
        <w:rPr>
          <w:color w:val="000000" w:themeColor="text1"/>
          <w:sz w:val="22"/>
          <w:szCs w:val="22"/>
          <w:lang w:val="en-US"/>
        </w:rPr>
        <w:t xml:space="preserve">natural science’s </w:t>
      </w:r>
      <w:r w:rsidR="00364CFC" w:rsidRPr="003A1BF3">
        <w:rPr>
          <w:color w:val="000000" w:themeColor="text1"/>
          <w:sz w:val="22"/>
          <w:szCs w:val="22"/>
          <w:lang w:val="en-US"/>
        </w:rPr>
        <w:t>central problem and philosophy on the mechanical nature of physical interactions, resolution of the Faraday-Maxwellian mechanical models in full accordance with the program developed by the Giants (as defined by I. Newton) of the international scientific community.</w:t>
      </w:r>
      <w:r w:rsidRPr="003A1BF3">
        <w:rPr>
          <w:color w:val="000000" w:themeColor="text1"/>
          <w:sz w:val="22"/>
          <w:szCs w:val="22"/>
          <w:lang w:val="en-US"/>
        </w:rPr>
        <w:t xml:space="preserve">  </w:t>
      </w:r>
    </w:p>
    <w:p w:rsidR="000E4F19" w:rsidRPr="003A1BF3" w:rsidRDefault="000E4F19" w:rsidP="0041747A">
      <w:pPr>
        <w:ind w:firstLine="170"/>
        <w:jc w:val="both"/>
        <w:rPr>
          <w:color w:val="000000" w:themeColor="text1"/>
          <w:sz w:val="22"/>
          <w:szCs w:val="22"/>
          <w:lang w:val="en-US"/>
        </w:rPr>
      </w:pPr>
      <w:r w:rsidRPr="003A1BF3">
        <w:rPr>
          <w:color w:val="000000" w:themeColor="text1"/>
          <w:sz w:val="22"/>
          <w:szCs w:val="22"/>
          <w:lang w:val="en-US"/>
        </w:rPr>
        <w:t>The materials of research are intended for a wide range of readers - from philosophers and naturalists to Technical and Engineering Employees and politicians, students and all who are interested in problems of natural science, philosophy, economics and politics. The book will be useful to everyone who does not accept lies and are eager to know the truth.</w:t>
      </w:r>
    </w:p>
    <w:p w:rsidR="000E4F19" w:rsidRPr="003A1BF3" w:rsidRDefault="000E4F19" w:rsidP="004C4BCF">
      <w:pPr>
        <w:jc w:val="both"/>
        <w:rPr>
          <w:color w:val="000000" w:themeColor="text1"/>
          <w:sz w:val="22"/>
          <w:szCs w:val="22"/>
          <w:lang w:val="en-US"/>
        </w:rPr>
      </w:pPr>
    </w:p>
    <w:p w:rsidR="000E4F19" w:rsidRPr="003A1BF3" w:rsidRDefault="000E4F19" w:rsidP="004C4BCF">
      <w:pPr>
        <w:jc w:val="both"/>
        <w:rPr>
          <w:color w:val="000000" w:themeColor="text1"/>
          <w:sz w:val="22"/>
          <w:szCs w:val="22"/>
          <w:lang w:val="en-US"/>
        </w:rPr>
      </w:pPr>
    </w:p>
    <w:p w:rsidR="00F702BD" w:rsidRPr="003A1BF3" w:rsidRDefault="00F702BD">
      <w:pPr>
        <w:rPr>
          <w:color w:val="000000" w:themeColor="text1"/>
          <w:lang w:val="en-US"/>
        </w:rPr>
      </w:pPr>
    </w:p>
    <w:p w:rsidR="000E4F19" w:rsidRPr="003A1BF3" w:rsidRDefault="000E4F19">
      <w:pPr>
        <w:rPr>
          <w:color w:val="000000" w:themeColor="text1"/>
          <w:lang w:val="en-US"/>
        </w:rPr>
      </w:pPr>
    </w:p>
    <w:p w:rsidR="000E4F19" w:rsidRPr="003A1BF3" w:rsidRDefault="000E4F19">
      <w:pPr>
        <w:rPr>
          <w:color w:val="000000" w:themeColor="text1"/>
          <w:lang w:val="en-US"/>
        </w:rPr>
      </w:pPr>
    </w:p>
    <w:p w:rsidR="000E4F19" w:rsidRPr="003A1BF3" w:rsidRDefault="000E4F19" w:rsidP="003F23DD">
      <w:pPr>
        <w:spacing w:line="276" w:lineRule="auto"/>
        <w:rPr>
          <w:b/>
          <w:color w:val="000000" w:themeColor="text1"/>
          <w:sz w:val="32"/>
          <w:szCs w:val="32"/>
        </w:rPr>
      </w:pPr>
      <w:r w:rsidRPr="00763FB9">
        <w:rPr>
          <w:b/>
          <w:color w:val="000000" w:themeColor="text1"/>
          <w:sz w:val="32"/>
          <w:szCs w:val="32"/>
          <w:lang w:val="en-US"/>
        </w:rPr>
        <w:t>Contents</w:t>
      </w:r>
    </w:p>
    <w:p w:rsidR="000E4F19" w:rsidRPr="003A1BF3" w:rsidRDefault="000E4F19" w:rsidP="003F23DD">
      <w:pPr>
        <w:spacing w:line="276" w:lineRule="auto"/>
        <w:rPr>
          <w:b/>
          <w:color w:val="000000" w:themeColor="text1"/>
          <w:sz w:val="32"/>
          <w:szCs w:val="32"/>
        </w:rPr>
      </w:pPr>
    </w:p>
    <w:p w:rsidR="00DC346D" w:rsidRDefault="00DA6A29" w:rsidP="00DC346D">
      <w:pPr>
        <w:pStyle w:val="11"/>
        <w:tabs>
          <w:tab w:val="right" w:leader="dot" w:pos="9344"/>
        </w:tabs>
        <w:spacing w:line="276" w:lineRule="auto"/>
        <w:rPr>
          <w:rFonts w:asciiTheme="minorHAnsi" w:eastAsiaTheme="minorEastAsia" w:hAnsiTheme="minorHAnsi" w:cstheme="minorBidi"/>
          <w:noProof/>
          <w:sz w:val="22"/>
          <w:szCs w:val="22"/>
        </w:rPr>
      </w:pPr>
      <w:r w:rsidRPr="00DA6A29">
        <w:rPr>
          <w:rStyle w:val="a5"/>
          <w:bCs/>
          <w:i w:val="0"/>
          <w:sz w:val="28"/>
          <w:szCs w:val="28"/>
        </w:rPr>
        <w:fldChar w:fldCharType="begin"/>
      </w:r>
      <w:r w:rsidR="00EA1E06" w:rsidRPr="003145F7">
        <w:rPr>
          <w:rStyle w:val="a5"/>
          <w:bCs/>
          <w:i w:val="0"/>
          <w:sz w:val="28"/>
          <w:szCs w:val="28"/>
          <w:lang w:val="en-US"/>
        </w:rPr>
        <w:instrText xml:space="preserve"> TOC \o "1-3" \h \z \u </w:instrText>
      </w:r>
      <w:r w:rsidRPr="00DA6A29">
        <w:rPr>
          <w:rStyle w:val="a5"/>
          <w:bCs/>
          <w:i w:val="0"/>
          <w:sz w:val="28"/>
          <w:szCs w:val="28"/>
        </w:rPr>
        <w:fldChar w:fldCharType="separate"/>
      </w:r>
      <w:hyperlink w:anchor="_Toc491270934" w:history="1">
        <w:r w:rsidR="00DC346D" w:rsidRPr="0047250C">
          <w:rPr>
            <w:rStyle w:val="a4"/>
            <w:noProof/>
            <w:lang w:val="en-US"/>
          </w:rPr>
          <w:t>1. INTRODUCTION</w:t>
        </w:r>
        <w:r w:rsidR="00DC346D">
          <w:rPr>
            <w:noProof/>
            <w:webHidden/>
          </w:rPr>
          <w:tab/>
        </w:r>
        <w:r w:rsidR="00DC346D">
          <w:rPr>
            <w:noProof/>
            <w:webHidden/>
          </w:rPr>
          <w:fldChar w:fldCharType="begin"/>
        </w:r>
        <w:r w:rsidR="00DC346D">
          <w:rPr>
            <w:noProof/>
            <w:webHidden/>
          </w:rPr>
          <w:instrText xml:space="preserve"> PAGEREF _Toc491270934 \h </w:instrText>
        </w:r>
        <w:r w:rsidR="00DC346D">
          <w:rPr>
            <w:noProof/>
            <w:webHidden/>
          </w:rPr>
        </w:r>
        <w:r w:rsidR="00DC346D">
          <w:rPr>
            <w:noProof/>
            <w:webHidden/>
          </w:rPr>
          <w:fldChar w:fldCharType="separate"/>
        </w:r>
        <w:r w:rsidR="00DC346D">
          <w:rPr>
            <w:noProof/>
            <w:webHidden/>
          </w:rPr>
          <w:t>4</w:t>
        </w:r>
        <w:r w:rsidR="00DC346D">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35" w:history="1">
        <w:r w:rsidRPr="0047250C">
          <w:rPr>
            <w:rStyle w:val="a4"/>
            <w:noProof/>
            <w:lang w:val="en-US"/>
          </w:rPr>
          <w:t>1.1 The crash of modern theoretical physics.  Is the ether thrown back and forgotten? ... Long live the ether!</w:t>
        </w:r>
        <w:r>
          <w:rPr>
            <w:noProof/>
            <w:webHidden/>
          </w:rPr>
          <w:tab/>
        </w:r>
        <w:r>
          <w:rPr>
            <w:noProof/>
            <w:webHidden/>
          </w:rPr>
          <w:fldChar w:fldCharType="begin"/>
        </w:r>
        <w:r>
          <w:rPr>
            <w:noProof/>
            <w:webHidden/>
          </w:rPr>
          <w:instrText xml:space="preserve"> PAGEREF _Toc491270935 \h </w:instrText>
        </w:r>
        <w:r>
          <w:rPr>
            <w:noProof/>
            <w:webHidden/>
          </w:rPr>
        </w:r>
        <w:r>
          <w:rPr>
            <w:noProof/>
            <w:webHidden/>
          </w:rPr>
          <w:fldChar w:fldCharType="separate"/>
        </w:r>
        <w:r>
          <w:rPr>
            <w:noProof/>
            <w:webHidden/>
          </w:rPr>
          <w:t>4</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36" w:history="1">
        <w:r w:rsidRPr="0047250C">
          <w:rPr>
            <w:rStyle w:val="a4"/>
            <w:noProof/>
            <w:lang w:val="en-US"/>
          </w:rPr>
          <w:t xml:space="preserve">1.2  </w:t>
        </w:r>
        <w:r w:rsidRPr="0047250C">
          <w:rPr>
            <w:rStyle w:val="a4"/>
            <w:noProof/>
            <w:shd w:val="clear" w:color="auto" w:fill="FFFFFF"/>
            <w:lang w:val="en-US"/>
          </w:rPr>
          <w:t>Science needs protection from pseudo-scientific swindlers</w:t>
        </w:r>
        <w:r>
          <w:rPr>
            <w:noProof/>
            <w:webHidden/>
          </w:rPr>
          <w:tab/>
        </w:r>
        <w:r>
          <w:rPr>
            <w:noProof/>
            <w:webHidden/>
          </w:rPr>
          <w:fldChar w:fldCharType="begin"/>
        </w:r>
        <w:r>
          <w:rPr>
            <w:noProof/>
            <w:webHidden/>
          </w:rPr>
          <w:instrText xml:space="preserve"> PAGEREF _Toc491270936 \h </w:instrText>
        </w:r>
        <w:r>
          <w:rPr>
            <w:noProof/>
            <w:webHidden/>
          </w:rPr>
        </w:r>
        <w:r>
          <w:rPr>
            <w:noProof/>
            <w:webHidden/>
          </w:rPr>
          <w:fldChar w:fldCharType="separate"/>
        </w:r>
        <w:r>
          <w:rPr>
            <w:noProof/>
            <w:webHidden/>
          </w:rPr>
          <w:t>7</w:t>
        </w:r>
        <w:r>
          <w:rPr>
            <w:noProof/>
            <w:webHidden/>
          </w:rPr>
          <w:fldChar w:fldCharType="end"/>
        </w:r>
      </w:hyperlink>
    </w:p>
    <w:p w:rsidR="00DC346D" w:rsidRDefault="00DC346D" w:rsidP="00DC346D">
      <w:pPr>
        <w:pStyle w:val="11"/>
        <w:tabs>
          <w:tab w:val="right" w:leader="dot" w:pos="9344"/>
        </w:tabs>
        <w:spacing w:line="276" w:lineRule="auto"/>
        <w:rPr>
          <w:rFonts w:asciiTheme="minorHAnsi" w:eastAsiaTheme="minorEastAsia" w:hAnsiTheme="minorHAnsi" w:cstheme="minorBidi"/>
          <w:noProof/>
          <w:sz w:val="22"/>
          <w:szCs w:val="22"/>
        </w:rPr>
      </w:pPr>
      <w:hyperlink w:anchor="_Toc491270937" w:history="1">
        <w:r w:rsidRPr="0047250C">
          <w:rPr>
            <w:rStyle w:val="a4"/>
            <w:noProof/>
            <w:lang w:val="en-US"/>
          </w:rPr>
          <w:t>2. THE ROAD OF SORROWS</w:t>
        </w:r>
        <w:r>
          <w:rPr>
            <w:noProof/>
            <w:webHidden/>
          </w:rPr>
          <w:tab/>
        </w:r>
        <w:r>
          <w:rPr>
            <w:noProof/>
            <w:webHidden/>
          </w:rPr>
          <w:fldChar w:fldCharType="begin"/>
        </w:r>
        <w:r>
          <w:rPr>
            <w:noProof/>
            <w:webHidden/>
          </w:rPr>
          <w:instrText xml:space="preserve"> PAGEREF _Toc491270937 \h </w:instrText>
        </w:r>
        <w:r>
          <w:rPr>
            <w:noProof/>
            <w:webHidden/>
          </w:rPr>
        </w:r>
        <w:r>
          <w:rPr>
            <w:noProof/>
            <w:webHidden/>
          </w:rPr>
          <w:fldChar w:fldCharType="separate"/>
        </w:r>
        <w:r>
          <w:rPr>
            <w:noProof/>
            <w:webHidden/>
          </w:rPr>
          <w:t>31</w:t>
        </w:r>
        <w:r>
          <w:rPr>
            <w:noProof/>
            <w:webHidden/>
          </w:rPr>
          <w:fldChar w:fldCharType="end"/>
        </w:r>
      </w:hyperlink>
    </w:p>
    <w:p w:rsidR="00DC346D" w:rsidRDefault="00DC346D" w:rsidP="00DC346D">
      <w:pPr>
        <w:pStyle w:val="11"/>
        <w:tabs>
          <w:tab w:val="right" w:leader="dot" w:pos="9344"/>
        </w:tabs>
        <w:spacing w:line="276" w:lineRule="auto"/>
        <w:rPr>
          <w:rFonts w:asciiTheme="minorHAnsi" w:eastAsiaTheme="minorEastAsia" w:hAnsiTheme="minorHAnsi" w:cstheme="minorBidi"/>
          <w:noProof/>
          <w:sz w:val="22"/>
          <w:szCs w:val="22"/>
        </w:rPr>
      </w:pPr>
      <w:hyperlink w:anchor="_Toc491270938" w:history="1">
        <w:r w:rsidRPr="0047250C">
          <w:rPr>
            <w:rStyle w:val="a4"/>
            <w:noProof/>
            <w:lang w:val="en-US"/>
          </w:rPr>
          <w:t>3. ANALYTICAL STUDY OF CLASSICAL FARADEEVO-MAXWELL MECHANICAL MODELS OF PHYSICAL INTERACTIONS OF MATERIAL OBJECTS</w:t>
        </w:r>
        <w:r>
          <w:rPr>
            <w:noProof/>
            <w:webHidden/>
          </w:rPr>
          <w:tab/>
        </w:r>
        <w:r>
          <w:rPr>
            <w:noProof/>
            <w:webHidden/>
          </w:rPr>
          <w:fldChar w:fldCharType="begin"/>
        </w:r>
        <w:r>
          <w:rPr>
            <w:noProof/>
            <w:webHidden/>
          </w:rPr>
          <w:instrText xml:space="preserve"> PAGEREF _Toc491270938 \h </w:instrText>
        </w:r>
        <w:r>
          <w:rPr>
            <w:noProof/>
            <w:webHidden/>
          </w:rPr>
        </w:r>
        <w:r>
          <w:rPr>
            <w:noProof/>
            <w:webHidden/>
          </w:rPr>
          <w:fldChar w:fldCharType="separate"/>
        </w:r>
        <w:r>
          <w:rPr>
            <w:noProof/>
            <w:webHidden/>
          </w:rPr>
          <w:t>34</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39" w:history="1">
        <w:r w:rsidRPr="0047250C">
          <w:rPr>
            <w:rStyle w:val="a4"/>
            <w:noProof/>
            <w:lang w:val="en-US"/>
          </w:rPr>
          <w:t>3.1 Introduction.</w:t>
        </w:r>
        <w:r>
          <w:rPr>
            <w:noProof/>
            <w:webHidden/>
          </w:rPr>
          <w:tab/>
        </w:r>
        <w:r>
          <w:rPr>
            <w:noProof/>
            <w:webHidden/>
          </w:rPr>
          <w:fldChar w:fldCharType="begin"/>
        </w:r>
        <w:r>
          <w:rPr>
            <w:noProof/>
            <w:webHidden/>
          </w:rPr>
          <w:instrText xml:space="preserve"> PAGEREF _Toc491270939 \h </w:instrText>
        </w:r>
        <w:r>
          <w:rPr>
            <w:noProof/>
            <w:webHidden/>
          </w:rPr>
        </w:r>
        <w:r>
          <w:rPr>
            <w:noProof/>
            <w:webHidden/>
          </w:rPr>
          <w:fldChar w:fldCharType="separate"/>
        </w:r>
        <w:r>
          <w:rPr>
            <w:noProof/>
            <w:webHidden/>
          </w:rPr>
          <w:t>34</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40" w:history="1">
        <w:r w:rsidRPr="0047250C">
          <w:rPr>
            <w:rStyle w:val="a4"/>
            <w:noProof/>
            <w:lang w:val="en-US"/>
          </w:rPr>
          <w:t>3.2 About the mechanical nature of Faraday's electric power lines</w:t>
        </w:r>
        <w:r>
          <w:rPr>
            <w:noProof/>
            <w:webHidden/>
          </w:rPr>
          <w:tab/>
        </w:r>
        <w:r>
          <w:rPr>
            <w:noProof/>
            <w:webHidden/>
          </w:rPr>
          <w:fldChar w:fldCharType="begin"/>
        </w:r>
        <w:r>
          <w:rPr>
            <w:noProof/>
            <w:webHidden/>
          </w:rPr>
          <w:instrText xml:space="preserve"> PAGEREF _Toc491270940 \h </w:instrText>
        </w:r>
        <w:r>
          <w:rPr>
            <w:noProof/>
            <w:webHidden/>
          </w:rPr>
        </w:r>
        <w:r>
          <w:rPr>
            <w:noProof/>
            <w:webHidden/>
          </w:rPr>
          <w:fldChar w:fldCharType="separate"/>
        </w:r>
        <w:r>
          <w:rPr>
            <w:noProof/>
            <w:webHidden/>
          </w:rPr>
          <w:t>34</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41" w:history="1">
        <w:r w:rsidRPr="0047250C">
          <w:rPr>
            <w:rStyle w:val="a4"/>
            <w:noProof/>
            <w:lang w:val="en-US"/>
          </w:rPr>
          <w:t>3.3 Determination of velocity and acceleration fields of ether streams of isolated sources and drains</w:t>
        </w:r>
        <w:r>
          <w:rPr>
            <w:noProof/>
            <w:webHidden/>
          </w:rPr>
          <w:tab/>
        </w:r>
        <w:r>
          <w:rPr>
            <w:noProof/>
            <w:webHidden/>
          </w:rPr>
          <w:fldChar w:fldCharType="begin"/>
        </w:r>
        <w:r>
          <w:rPr>
            <w:noProof/>
            <w:webHidden/>
          </w:rPr>
          <w:instrText xml:space="preserve"> PAGEREF _Toc491270941 \h </w:instrText>
        </w:r>
        <w:r>
          <w:rPr>
            <w:noProof/>
            <w:webHidden/>
          </w:rPr>
        </w:r>
        <w:r>
          <w:rPr>
            <w:noProof/>
            <w:webHidden/>
          </w:rPr>
          <w:fldChar w:fldCharType="separate"/>
        </w:r>
        <w:r>
          <w:rPr>
            <w:noProof/>
            <w:webHidden/>
          </w:rPr>
          <w:t>36</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42" w:history="1">
        <w:r w:rsidRPr="0047250C">
          <w:rPr>
            <w:rStyle w:val="a4"/>
            <w:noProof/>
            <w:lang w:val="en-US"/>
          </w:rPr>
          <w:t>3.4 General view interaction equation sources and drains</w:t>
        </w:r>
        <w:r>
          <w:rPr>
            <w:noProof/>
            <w:webHidden/>
          </w:rPr>
          <w:tab/>
        </w:r>
        <w:r>
          <w:rPr>
            <w:noProof/>
            <w:webHidden/>
          </w:rPr>
          <w:fldChar w:fldCharType="begin"/>
        </w:r>
        <w:r>
          <w:rPr>
            <w:noProof/>
            <w:webHidden/>
          </w:rPr>
          <w:instrText xml:space="preserve"> PAGEREF _Toc491270942 \h </w:instrText>
        </w:r>
        <w:r>
          <w:rPr>
            <w:noProof/>
            <w:webHidden/>
          </w:rPr>
        </w:r>
        <w:r>
          <w:rPr>
            <w:noProof/>
            <w:webHidden/>
          </w:rPr>
          <w:fldChar w:fldCharType="separate"/>
        </w:r>
        <w:r>
          <w:rPr>
            <w:noProof/>
            <w:webHidden/>
          </w:rPr>
          <w:t>38</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43" w:history="1">
        <w:r w:rsidRPr="0047250C">
          <w:rPr>
            <w:rStyle w:val="a4"/>
            <w:noProof/>
            <w:lang w:val="en-US"/>
          </w:rPr>
          <w:t>3.5 The interaction of the two fixed spherical sources and drains</w:t>
        </w:r>
        <w:r>
          <w:rPr>
            <w:noProof/>
            <w:webHidden/>
          </w:rPr>
          <w:tab/>
        </w:r>
        <w:r>
          <w:rPr>
            <w:noProof/>
            <w:webHidden/>
          </w:rPr>
          <w:fldChar w:fldCharType="begin"/>
        </w:r>
        <w:r>
          <w:rPr>
            <w:noProof/>
            <w:webHidden/>
          </w:rPr>
          <w:instrText xml:space="preserve"> PAGEREF _Toc491270943 \h </w:instrText>
        </w:r>
        <w:r>
          <w:rPr>
            <w:noProof/>
            <w:webHidden/>
          </w:rPr>
        </w:r>
        <w:r>
          <w:rPr>
            <w:noProof/>
            <w:webHidden/>
          </w:rPr>
          <w:fldChar w:fldCharType="separate"/>
        </w:r>
        <w:r>
          <w:rPr>
            <w:noProof/>
            <w:webHidden/>
          </w:rPr>
          <w:t>39</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44" w:history="1">
        <w:r w:rsidRPr="0047250C">
          <w:rPr>
            <w:rStyle w:val="a4"/>
            <w:noProof/>
            <w:lang w:val="en-US"/>
          </w:rPr>
          <w:t>3.6 The interaction of two spherical sources and drains that are in fast (slow) translational relative motion</w:t>
        </w:r>
        <w:r>
          <w:rPr>
            <w:noProof/>
            <w:webHidden/>
          </w:rPr>
          <w:tab/>
        </w:r>
        <w:r>
          <w:rPr>
            <w:noProof/>
            <w:webHidden/>
          </w:rPr>
          <w:fldChar w:fldCharType="begin"/>
        </w:r>
        <w:r>
          <w:rPr>
            <w:noProof/>
            <w:webHidden/>
          </w:rPr>
          <w:instrText xml:space="preserve"> PAGEREF _Toc491270944 \h </w:instrText>
        </w:r>
        <w:r>
          <w:rPr>
            <w:noProof/>
            <w:webHidden/>
          </w:rPr>
        </w:r>
        <w:r>
          <w:rPr>
            <w:noProof/>
            <w:webHidden/>
          </w:rPr>
          <w:fldChar w:fldCharType="separate"/>
        </w:r>
        <w:r>
          <w:rPr>
            <w:noProof/>
            <w:webHidden/>
          </w:rPr>
          <w:t>44</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45" w:history="1">
        <w:r w:rsidRPr="0047250C">
          <w:rPr>
            <w:rStyle w:val="a4"/>
            <w:noProof/>
            <w:lang w:val="en-US"/>
          </w:rPr>
          <w:t>3.7 About the mechanical nature of Faraday's magnetic power lines</w:t>
        </w:r>
        <w:r>
          <w:rPr>
            <w:noProof/>
            <w:webHidden/>
          </w:rPr>
          <w:tab/>
        </w:r>
        <w:r>
          <w:rPr>
            <w:noProof/>
            <w:webHidden/>
          </w:rPr>
          <w:fldChar w:fldCharType="begin"/>
        </w:r>
        <w:r>
          <w:rPr>
            <w:noProof/>
            <w:webHidden/>
          </w:rPr>
          <w:instrText xml:space="preserve"> PAGEREF _Toc491270945 \h </w:instrText>
        </w:r>
        <w:r>
          <w:rPr>
            <w:noProof/>
            <w:webHidden/>
          </w:rPr>
        </w:r>
        <w:r>
          <w:rPr>
            <w:noProof/>
            <w:webHidden/>
          </w:rPr>
          <w:fldChar w:fldCharType="separate"/>
        </w:r>
        <w:r>
          <w:rPr>
            <w:noProof/>
            <w:webHidden/>
          </w:rPr>
          <w:t>46</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46" w:history="1">
        <w:r w:rsidRPr="0047250C">
          <w:rPr>
            <w:rStyle w:val="a4"/>
            <w:noProof/>
            <w:lang w:val="en-US"/>
          </w:rPr>
          <w:t>3.8 Interaction of the spherical sources and drains  with incident uniform stream ether</w:t>
        </w:r>
        <w:r>
          <w:rPr>
            <w:noProof/>
            <w:webHidden/>
          </w:rPr>
          <w:tab/>
        </w:r>
        <w:r>
          <w:rPr>
            <w:noProof/>
            <w:webHidden/>
          </w:rPr>
          <w:fldChar w:fldCharType="begin"/>
        </w:r>
        <w:r>
          <w:rPr>
            <w:noProof/>
            <w:webHidden/>
          </w:rPr>
          <w:instrText xml:space="preserve"> PAGEREF _Toc491270946 \h </w:instrText>
        </w:r>
        <w:r>
          <w:rPr>
            <w:noProof/>
            <w:webHidden/>
          </w:rPr>
        </w:r>
        <w:r>
          <w:rPr>
            <w:noProof/>
            <w:webHidden/>
          </w:rPr>
          <w:fldChar w:fldCharType="separate"/>
        </w:r>
        <w:r>
          <w:rPr>
            <w:noProof/>
            <w:webHidden/>
          </w:rPr>
          <w:t>57</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47" w:history="1">
        <w:r w:rsidRPr="0047250C">
          <w:rPr>
            <w:rStyle w:val="a4"/>
            <w:noProof/>
            <w:lang w:val="en-US"/>
          </w:rPr>
          <w:t>3.9 Interaction of the spherical sources and drains,  having a common rotation axis</w:t>
        </w:r>
        <w:r>
          <w:rPr>
            <w:noProof/>
            <w:webHidden/>
          </w:rPr>
          <w:tab/>
        </w:r>
        <w:r>
          <w:rPr>
            <w:noProof/>
            <w:webHidden/>
          </w:rPr>
          <w:fldChar w:fldCharType="begin"/>
        </w:r>
        <w:r>
          <w:rPr>
            <w:noProof/>
            <w:webHidden/>
          </w:rPr>
          <w:instrText xml:space="preserve"> PAGEREF _Toc491270947 \h </w:instrText>
        </w:r>
        <w:r>
          <w:rPr>
            <w:noProof/>
            <w:webHidden/>
          </w:rPr>
        </w:r>
        <w:r>
          <w:rPr>
            <w:noProof/>
            <w:webHidden/>
          </w:rPr>
          <w:fldChar w:fldCharType="separate"/>
        </w:r>
        <w:r>
          <w:rPr>
            <w:noProof/>
            <w:webHidden/>
          </w:rPr>
          <w:t>66</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48" w:history="1">
        <w:r w:rsidRPr="0047250C">
          <w:rPr>
            <w:rStyle w:val="a4"/>
            <w:noProof/>
            <w:lang w:val="en-US"/>
          </w:rPr>
          <w:t>3.10 Interaction spherical sources and drains  with mutually perpendicular streams ether</w:t>
        </w:r>
        <w:r>
          <w:rPr>
            <w:noProof/>
            <w:webHidden/>
          </w:rPr>
          <w:tab/>
        </w:r>
        <w:r>
          <w:rPr>
            <w:noProof/>
            <w:webHidden/>
          </w:rPr>
          <w:fldChar w:fldCharType="begin"/>
        </w:r>
        <w:r>
          <w:rPr>
            <w:noProof/>
            <w:webHidden/>
          </w:rPr>
          <w:instrText xml:space="preserve"> PAGEREF _Toc491270948 \h </w:instrText>
        </w:r>
        <w:r>
          <w:rPr>
            <w:noProof/>
            <w:webHidden/>
          </w:rPr>
        </w:r>
        <w:r>
          <w:rPr>
            <w:noProof/>
            <w:webHidden/>
          </w:rPr>
          <w:fldChar w:fldCharType="separate"/>
        </w:r>
        <w:r>
          <w:rPr>
            <w:noProof/>
            <w:webHidden/>
          </w:rPr>
          <w:t>68</w:t>
        </w:r>
        <w:r>
          <w:rPr>
            <w:noProof/>
            <w:webHidden/>
          </w:rPr>
          <w:fldChar w:fldCharType="end"/>
        </w:r>
      </w:hyperlink>
    </w:p>
    <w:p w:rsidR="00DC346D" w:rsidRDefault="00DC346D" w:rsidP="00DC346D">
      <w:pPr>
        <w:pStyle w:val="11"/>
        <w:tabs>
          <w:tab w:val="right" w:leader="dot" w:pos="9344"/>
        </w:tabs>
        <w:spacing w:line="276" w:lineRule="auto"/>
        <w:rPr>
          <w:rFonts w:asciiTheme="minorHAnsi" w:eastAsiaTheme="minorEastAsia" w:hAnsiTheme="minorHAnsi" w:cstheme="minorBidi"/>
          <w:noProof/>
          <w:sz w:val="22"/>
          <w:szCs w:val="22"/>
        </w:rPr>
      </w:pPr>
      <w:hyperlink w:anchor="_Toc491270949" w:history="1">
        <w:r w:rsidRPr="0047250C">
          <w:rPr>
            <w:rStyle w:val="a4"/>
            <w:noProof/>
            <w:lang w:val="en-US"/>
          </w:rPr>
          <w:t>4. EXAMPLES OF PRACTICAL APPLICATION RESULTS OF THE STUDY</w:t>
        </w:r>
        <w:r>
          <w:rPr>
            <w:noProof/>
            <w:webHidden/>
          </w:rPr>
          <w:tab/>
        </w:r>
        <w:r>
          <w:rPr>
            <w:noProof/>
            <w:webHidden/>
          </w:rPr>
          <w:fldChar w:fldCharType="begin"/>
        </w:r>
        <w:r>
          <w:rPr>
            <w:noProof/>
            <w:webHidden/>
          </w:rPr>
          <w:instrText xml:space="preserve"> PAGEREF _Toc491270949 \h </w:instrText>
        </w:r>
        <w:r>
          <w:rPr>
            <w:noProof/>
            <w:webHidden/>
          </w:rPr>
        </w:r>
        <w:r>
          <w:rPr>
            <w:noProof/>
            <w:webHidden/>
          </w:rPr>
          <w:fldChar w:fldCharType="separate"/>
        </w:r>
        <w:r>
          <w:rPr>
            <w:noProof/>
            <w:webHidden/>
          </w:rPr>
          <w:t>84</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50" w:history="1">
        <w:r w:rsidRPr="0047250C">
          <w:rPr>
            <w:rStyle w:val="a4"/>
            <w:noProof/>
            <w:lang w:val="en-US"/>
          </w:rPr>
          <w:t>4.1 On the cyclic evolutionary development of objects Material systems on Example Evolution Galaxies</w:t>
        </w:r>
        <w:r>
          <w:rPr>
            <w:noProof/>
            <w:webHidden/>
          </w:rPr>
          <w:tab/>
        </w:r>
        <w:r>
          <w:rPr>
            <w:noProof/>
            <w:webHidden/>
          </w:rPr>
          <w:fldChar w:fldCharType="begin"/>
        </w:r>
        <w:r>
          <w:rPr>
            <w:noProof/>
            <w:webHidden/>
          </w:rPr>
          <w:instrText xml:space="preserve"> PAGEREF _Toc491270950 \h </w:instrText>
        </w:r>
        <w:r>
          <w:rPr>
            <w:noProof/>
            <w:webHidden/>
          </w:rPr>
        </w:r>
        <w:r>
          <w:rPr>
            <w:noProof/>
            <w:webHidden/>
          </w:rPr>
          <w:fldChar w:fldCharType="separate"/>
        </w:r>
        <w:r>
          <w:rPr>
            <w:noProof/>
            <w:webHidden/>
          </w:rPr>
          <w:t>85</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51" w:history="1">
        <w:r w:rsidRPr="0047250C">
          <w:rPr>
            <w:rStyle w:val="a4"/>
            <w:noProof/>
            <w:lang w:val="en-US"/>
          </w:rPr>
          <w:t>4.2 The origin of the solar system. Reasons tilt axes of rotation of the planets and sun to the plane of the ecliptic and mismatch rotation axes with magnetic axes.</w:t>
        </w:r>
        <w:r>
          <w:rPr>
            <w:noProof/>
            <w:webHidden/>
          </w:rPr>
          <w:tab/>
        </w:r>
        <w:r>
          <w:rPr>
            <w:noProof/>
            <w:webHidden/>
          </w:rPr>
          <w:fldChar w:fldCharType="begin"/>
        </w:r>
        <w:r>
          <w:rPr>
            <w:noProof/>
            <w:webHidden/>
          </w:rPr>
          <w:instrText xml:space="preserve"> PAGEREF _Toc491270951 \h </w:instrText>
        </w:r>
        <w:r>
          <w:rPr>
            <w:noProof/>
            <w:webHidden/>
          </w:rPr>
        </w:r>
        <w:r>
          <w:rPr>
            <w:noProof/>
            <w:webHidden/>
          </w:rPr>
          <w:fldChar w:fldCharType="separate"/>
        </w:r>
        <w:r>
          <w:rPr>
            <w:noProof/>
            <w:webHidden/>
          </w:rPr>
          <w:t>92</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52" w:history="1">
        <w:r w:rsidRPr="0047250C">
          <w:rPr>
            <w:rStyle w:val="a4"/>
            <w:noProof/>
            <w:lang w:val="en-US"/>
          </w:rPr>
          <w:t>4.3 On displacement of the perihelion of planets</w:t>
        </w:r>
        <w:r>
          <w:rPr>
            <w:noProof/>
            <w:webHidden/>
          </w:rPr>
          <w:tab/>
        </w:r>
        <w:r>
          <w:rPr>
            <w:noProof/>
            <w:webHidden/>
          </w:rPr>
          <w:fldChar w:fldCharType="begin"/>
        </w:r>
        <w:r>
          <w:rPr>
            <w:noProof/>
            <w:webHidden/>
          </w:rPr>
          <w:instrText xml:space="preserve"> PAGEREF _Toc491270952 \h </w:instrText>
        </w:r>
        <w:r>
          <w:rPr>
            <w:noProof/>
            <w:webHidden/>
          </w:rPr>
        </w:r>
        <w:r>
          <w:rPr>
            <w:noProof/>
            <w:webHidden/>
          </w:rPr>
          <w:fldChar w:fldCharType="separate"/>
        </w:r>
        <w:r>
          <w:rPr>
            <w:noProof/>
            <w:webHidden/>
          </w:rPr>
          <w:t>113</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53" w:history="1">
        <w:r w:rsidRPr="0047250C">
          <w:rPr>
            <w:rStyle w:val="a4"/>
            <w:noProof/>
            <w:lang w:val="en-US"/>
          </w:rPr>
          <w:t>4.4 Why do planets and the sun have the shape of a pear?</w:t>
        </w:r>
        <w:r>
          <w:rPr>
            <w:noProof/>
            <w:webHidden/>
          </w:rPr>
          <w:tab/>
        </w:r>
        <w:r>
          <w:rPr>
            <w:noProof/>
            <w:webHidden/>
          </w:rPr>
          <w:fldChar w:fldCharType="begin"/>
        </w:r>
        <w:r>
          <w:rPr>
            <w:noProof/>
            <w:webHidden/>
          </w:rPr>
          <w:instrText xml:space="preserve"> PAGEREF _Toc491270953 \h </w:instrText>
        </w:r>
        <w:r>
          <w:rPr>
            <w:noProof/>
            <w:webHidden/>
          </w:rPr>
        </w:r>
        <w:r>
          <w:rPr>
            <w:noProof/>
            <w:webHidden/>
          </w:rPr>
          <w:fldChar w:fldCharType="separate"/>
        </w:r>
        <w:r>
          <w:rPr>
            <w:noProof/>
            <w:webHidden/>
          </w:rPr>
          <w:t>117</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54" w:history="1">
        <w:r w:rsidRPr="0047250C">
          <w:rPr>
            <w:rStyle w:val="a4"/>
            <w:noProof/>
            <w:lang w:val="en-US"/>
          </w:rPr>
          <w:t>4.5 Gravitational interaction in mechanical interpretation</w:t>
        </w:r>
        <w:r>
          <w:rPr>
            <w:noProof/>
            <w:webHidden/>
          </w:rPr>
          <w:tab/>
        </w:r>
        <w:r>
          <w:rPr>
            <w:noProof/>
            <w:webHidden/>
          </w:rPr>
          <w:fldChar w:fldCharType="begin"/>
        </w:r>
        <w:r>
          <w:rPr>
            <w:noProof/>
            <w:webHidden/>
          </w:rPr>
          <w:instrText xml:space="preserve"> PAGEREF _Toc491270954 \h </w:instrText>
        </w:r>
        <w:r>
          <w:rPr>
            <w:noProof/>
            <w:webHidden/>
          </w:rPr>
        </w:r>
        <w:r>
          <w:rPr>
            <w:noProof/>
            <w:webHidden/>
          </w:rPr>
          <w:fldChar w:fldCharType="separate"/>
        </w:r>
        <w:r>
          <w:rPr>
            <w:noProof/>
            <w:webHidden/>
          </w:rPr>
          <w:t>120</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55" w:history="1">
        <w:r w:rsidRPr="0047250C">
          <w:rPr>
            <w:rStyle w:val="a4"/>
            <w:noProof/>
            <w:lang w:val="en-US"/>
          </w:rPr>
          <w:t>4.6 Electrical interactions in mechanical interpretation</w:t>
        </w:r>
        <w:r>
          <w:rPr>
            <w:noProof/>
            <w:webHidden/>
          </w:rPr>
          <w:tab/>
        </w:r>
        <w:r>
          <w:rPr>
            <w:noProof/>
            <w:webHidden/>
          </w:rPr>
          <w:fldChar w:fldCharType="begin"/>
        </w:r>
        <w:r>
          <w:rPr>
            <w:noProof/>
            <w:webHidden/>
          </w:rPr>
          <w:instrText xml:space="preserve"> PAGEREF _Toc491270955 \h </w:instrText>
        </w:r>
        <w:r>
          <w:rPr>
            <w:noProof/>
            <w:webHidden/>
          </w:rPr>
        </w:r>
        <w:r>
          <w:rPr>
            <w:noProof/>
            <w:webHidden/>
          </w:rPr>
          <w:fldChar w:fldCharType="separate"/>
        </w:r>
        <w:r>
          <w:rPr>
            <w:noProof/>
            <w:webHidden/>
          </w:rPr>
          <w:t>123</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56" w:history="1">
        <w:r w:rsidRPr="0047250C">
          <w:rPr>
            <w:rStyle w:val="a4"/>
            <w:noProof/>
            <w:lang w:val="en-US"/>
          </w:rPr>
          <w:t>4.7 Electric current in mechanical interpretation</w:t>
        </w:r>
        <w:r>
          <w:rPr>
            <w:noProof/>
            <w:webHidden/>
          </w:rPr>
          <w:tab/>
        </w:r>
        <w:r>
          <w:rPr>
            <w:noProof/>
            <w:webHidden/>
          </w:rPr>
          <w:fldChar w:fldCharType="begin"/>
        </w:r>
        <w:r>
          <w:rPr>
            <w:noProof/>
            <w:webHidden/>
          </w:rPr>
          <w:instrText xml:space="preserve"> PAGEREF _Toc491270956 \h </w:instrText>
        </w:r>
        <w:r>
          <w:rPr>
            <w:noProof/>
            <w:webHidden/>
          </w:rPr>
        </w:r>
        <w:r>
          <w:rPr>
            <w:noProof/>
            <w:webHidden/>
          </w:rPr>
          <w:fldChar w:fldCharType="separate"/>
        </w:r>
        <w:r>
          <w:rPr>
            <w:noProof/>
            <w:webHidden/>
          </w:rPr>
          <w:t>125</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57" w:history="1">
        <w:r w:rsidRPr="0047250C">
          <w:rPr>
            <w:rStyle w:val="a4"/>
            <w:noProof/>
            <w:lang w:val="en-US"/>
          </w:rPr>
          <w:t>4.8 The attraction and repulsion of parallel conductors with current</w:t>
        </w:r>
        <w:r>
          <w:rPr>
            <w:noProof/>
            <w:webHidden/>
          </w:rPr>
          <w:tab/>
        </w:r>
        <w:r>
          <w:rPr>
            <w:noProof/>
            <w:webHidden/>
          </w:rPr>
          <w:fldChar w:fldCharType="begin"/>
        </w:r>
        <w:r>
          <w:rPr>
            <w:noProof/>
            <w:webHidden/>
          </w:rPr>
          <w:instrText xml:space="preserve"> PAGEREF _Toc491270957 \h </w:instrText>
        </w:r>
        <w:r>
          <w:rPr>
            <w:noProof/>
            <w:webHidden/>
          </w:rPr>
        </w:r>
        <w:r>
          <w:rPr>
            <w:noProof/>
            <w:webHidden/>
          </w:rPr>
          <w:fldChar w:fldCharType="separate"/>
        </w:r>
        <w:r>
          <w:rPr>
            <w:noProof/>
            <w:webHidden/>
          </w:rPr>
          <w:t>127</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58" w:history="1">
        <w:r w:rsidRPr="0047250C">
          <w:rPr>
            <w:rStyle w:val="a4"/>
            <w:noProof/>
            <w:lang w:val="en-US"/>
          </w:rPr>
          <w:t>4.9 About</w:t>
        </w:r>
        <w:r w:rsidRPr="0047250C">
          <w:rPr>
            <w:rStyle w:val="a4"/>
            <w:noProof/>
            <w:shd w:val="clear" w:color="auto" w:fill="FFFFFF"/>
            <w:lang w:val="en-US"/>
          </w:rPr>
          <w:t xml:space="preserve"> the mechanical nature of the interaction of electromagnets and magnets</w:t>
        </w:r>
        <w:r>
          <w:rPr>
            <w:noProof/>
            <w:webHidden/>
          </w:rPr>
          <w:tab/>
        </w:r>
        <w:r>
          <w:rPr>
            <w:noProof/>
            <w:webHidden/>
          </w:rPr>
          <w:fldChar w:fldCharType="begin"/>
        </w:r>
        <w:r>
          <w:rPr>
            <w:noProof/>
            <w:webHidden/>
          </w:rPr>
          <w:instrText xml:space="preserve"> PAGEREF _Toc491270958 \h </w:instrText>
        </w:r>
        <w:r>
          <w:rPr>
            <w:noProof/>
            <w:webHidden/>
          </w:rPr>
        </w:r>
        <w:r>
          <w:rPr>
            <w:noProof/>
            <w:webHidden/>
          </w:rPr>
          <w:fldChar w:fldCharType="separate"/>
        </w:r>
        <w:r>
          <w:rPr>
            <w:noProof/>
            <w:webHidden/>
          </w:rPr>
          <w:t>134</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59" w:history="1">
        <w:r w:rsidRPr="0047250C">
          <w:rPr>
            <w:rStyle w:val="a4"/>
            <w:noProof/>
            <w:lang w:val="en-US"/>
          </w:rPr>
          <w:t>4.10 The increase in relativistic mass - the result of misinterpretation of the experiment</w:t>
        </w:r>
        <w:r>
          <w:rPr>
            <w:noProof/>
            <w:webHidden/>
          </w:rPr>
          <w:tab/>
        </w:r>
        <w:r>
          <w:rPr>
            <w:noProof/>
            <w:webHidden/>
          </w:rPr>
          <w:fldChar w:fldCharType="begin"/>
        </w:r>
        <w:r>
          <w:rPr>
            <w:noProof/>
            <w:webHidden/>
          </w:rPr>
          <w:instrText xml:space="preserve"> PAGEREF _Toc491270959 \h </w:instrText>
        </w:r>
        <w:r>
          <w:rPr>
            <w:noProof/>
            <w:webHidden/>
          </w:rPr>
        </w:r>
        <w:r>
          <w:rPr>
            <w:noProof/>
            <w:webHidden/>
          </w:rPr>
          <w:fldChar w:fldCharType="separate"/>
        </w:r>
        <w:r>
          <w:rPr>
            <w:noProof/>
            <w:webHidden/>
          </w:rPr>
          <w:t>137</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60" w:history="1">
        <w:r w:rsidRPr="0047250C">
          <w:rPr>
            <w:rStyle w:val="a4"/>
            <w:noProof/>
            <w:lang w:val="en-US"/>
          </w:rPr>
          <w:t>4.11 Resolution reasons for the paradoxical nature of modern electrodynamics</w:t>
        </w:r>
        <w:r>
          <w:rPr>
            <w:noProof/>
            <w:webHidden/>
          </w:rPr>
          <w:tab/>
        </w:r>
        <w:r>
          <w:rPr>
            <w:noProof/>
            <w:webHidden/>
          </w:rPr>
          <w:fldChar w:fldCharType="begin"/>
        </w:r>
        <w:r>
          <w:rPr>
            <w:noProof/>
            <w:webHidden/>
          </w:rPr>
          <w:instrText xml:space="preserve"> PAGEREF _Toc491270960 \h </w:instrText>
        </w:r>
        <w:r>
          <w:rPr>
            <w:noProof/>
            <w:webHidden/>
          </w:rPr>
        </w:r>
        <w:r>
          <w:rPr>
            <w:noProof/>
            <w:webHidden/>
          </w:rPr>
          <w:fldChar w:fldCharType="separate"/>
        </w:r>
        <w:r>
          <w:rPr>
            <w:noProof/>
            <w:webHidden/>
          </w:rPr>
          <w:t>139</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61" w:history="1">
        <w:r w:rsidRPr="0047250C">
          <w:rPr>
            <w:rStyle w:val="a4"/>
            <w:noProof/>
            <w:lang w:val="en-US"/>
          </w:rPr>
          <w:t>4.12 Anti-gravity. John Searle levity disc</w:t>
        </w:r>
        <w:r>
          <w:rPr>
            <w:noProof/>
            <w:webHidden/>
          </w:rPr>
          <w:tab/>
        </w:r>
        <w:r>
          <w:rPr>
            <w:noProof/>
            <w:webHidden/>
          </w:rPr>
          <w:fldChar w:fldCharType="begin"/>
        </w:r>
        <w:r>
          <w:rPr>
            <w:noProof/>
            <w:webHidden/>
          </w:rPr>
          <w:instrText xml:space="preserve"> PAGEREF _Toc491270961 \h </w:instrText>
        </w:r>
        <w:r>
          <w:rPr>
            <w:noProof/>
            <w:webHidden/>
          </w:rPr>
        </w:r>
        <w:r>
          <w:rPr>
            <w:noProof/>
            <w:webHidden/>
          </w:rPr>
          <w:fldChar w:fldCharType="separate"/>
        </w:r>
        <w:r>
          <w:rPr>
            <w:noProof/>
            <w:webHidden/>
          </w:rPr>
          <w:t>146</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62" w:history="1">
        <w:r w:rsidRPr="0047250C">
          <w:rPr>
            <w:rStyle w:val="a4"/>
            <w:noProof/>
            <w:lang w:val="en-US"/>
          </w:rPr>
          <w:t>4.13 Experience of Michelson – Morley</w:t>
        </w:r>
        <w:r>
          <w:rPr>
            <w:noProof/>
            <w:webHidden/>
          </w:rPr>
          <w:tab/>
        </w:r>
        <w:r>
          <w:rPr>
            <w:noProof/>
            <w:webHidden/>
          </w:rPr>
          <w:fldChar w:fldCharType="begin"/>
        </w:r>
        <w:r>
          <w:rPr>
            <w:noProof/>
            <w:webHidden/>
          </w:rPr>
          <w:instrText xml:space="preserve"> PAGEREF _Toc491270962 \h </w:instrText>
        </w:r>
        <w:r>
          <w:rPr>
            <w:noProof/>
            <w:webHidden/>
          </w:rPr>
        </w:r>
        <w:r>
          <w:rPr>
            <w:noProof/>
            <w:webHidden/>
          </w:rPr>
          <w:fldChar w:fldCharType="separate"/>
        </w:r>
        <w:r>
          <w:rPr>
            <w:noProof/>
            <w:webHidden/>
          </w:rPr>
          <w:t>148</w:t>
        </w:r>
        <w:r>
          <w:rPr>
            <w:noProof/>
            <w:webHidden/>
          </w:rPr>
          <w:fldChar w:fldCharType="end"/>
        </w:r>
      </w:hyperlink>
    </w:p>
    <w:p w:rsidR="00DC346D" w:rsidRDefault="00DC346D" w:rsidP="00DC346D">
      <w:pPr>
        <w:pStyle w:val="11"/>
        <w:tabs>
          <w:tab w:val="right" w:leader="dot" w:pos="9344"/>
        </w:tabs>
        <w:spacing w:line="276" w:lineRule="auto"/>
        <w:rPr>
          <w:rFonts w:asciiTheme="minorHAnsi" w:eastAsiaTheme="minorEastAsia" w:hAnsiTheme="minorHAnsi" w:cstheme="minorBidi"/>
          <w:noProof/>
          <w:sz w:val="22"/>
          <w:szCs w:val="22"/>
        </w:rPr>
      </w:pPr>
      <w:hyperlink w:anchor="_Toc491270963" w:history="1">
        <w:r w:rsidRPr="0047250C">
          <w:rPr>
            <w:rStyle w:val="a4"/>
            <w:noProof/>
            <w:lang w:val="en-US"/>
          </w:rPr>
          <w:t>5. ADDENDUMS</w:t>
        </w:r>
        <w:r>
          <w:rPr>
            <w:noProof/>
            <w:webHidden/>
          </w:rPr>
          <w:tab/>
        </w:r>
        <w:r>
          <w:rPr>
            <w:noProof/>
            <w:webHidden/>
          </w:rPr>
          <w:fldChar w:fldCharType="begin"/>
        </w:r>
        <w:r>
          <w:rPr>
            <w:noProof/>
            <w:webHidden/>
          </w:rPr>
          <w:instrText xml:space="preserve"> PAGEREF _Toc491270963 \h </w:instrText>
        </w:r>
        <w:r>
          <w:rPr>
            <w:noProof/>
            <w:webHidden/>
          </w:rPr>
        </w:r>
        <w:r>
          <w:rPr>
            <w:noProof/>
            <w:webHidden/>
          </w:rPr>
          <w:fldChar w:fldCharType="separate"/>
        </w:r>
        <w:r>
          <w:rPr>
            <w:noProof/>
            <w:webHidden/>
          </w:rPr>
          <w:t>153</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64" w:history="1">
        <w:r w:rsidRPr="0047250C">
          <w:rPr>
            <w:rStyle w:val="a4"/>
            <w:noProof/>
            <w:lang w:val="en-US"/>
          </w:rPr>
          <w:t>5.1 Manifesto of the participants of the International Scientific Organization "Newton Society"</w:t>
        </w:r>
        <w:r>
          <w:rPr>
            <w:noProof/>
            <w:webHidden/>
          </w:rPr>
          <w:tab/>
        </w:r>
        <w:r>
          <w:rPr>
            <w:noProof/>
            <w:webHidden/>
          </w:rPr>
          <w:fldChar w:fldCharType="begin"/>
        </w:r>
        <w:r>
          <w:rPr>
            <w:noProof/>
            <w:webHidden/>
          </w:rPr>
          <w:instrText xml:space="preserve"> PAGEREF _Toc491270964 \h </w:instrText>
        </w:r>
        <w:r>
          <w:rPr>
            <w:noProof/>
            <w:webHidden/>
          </w:rPr>
        </w:r>
        <w:r>
          <w:rPr>
            <w:noProof/>
            <w:webHidden/>
          </w:rPr>
          <w:fldChar w:fldCharType="separate"/>
        </w:r>
        <w:r>
          <w:rPr>
            <w:noProof/>
            <w:webHidden/>
          </w:rPr>
          <w:t>153</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65" w:history="1">
        <w:r w:rsidRPr="0047250C">
          <w:rPr>
            <w:rStyle w:val="a4"/>
            <w:noProof/>
            <w:lang w:val="en-US"/>
          </w:rPr>
          <w:t>5.2 Let there be light!</w:t>
        </w:r>
        <w:r>
          <w:rPr>
            <w:noProof/>
            <w:webHidden/>
          </w:rPr>
          <w:tab/>
        </w:r>
        <w:r>
          <w:rPr>
            <w:noProof/>
            <w:webHidden/>
          </w:rPr>
          <w:fldChar w:fldCharType="begin"/>
        </w:r>
        <w:r>
          <w:rPr>
            <w:noProof/>
            <w:webHidden/>
          </w:rPr>
          <w:instrText xml:space="preserve"> PAGEREF _Toc491270965 \h </w:instrText>
        </w:r>
        <w:r>
          <w:rPr>
            <w:noProof/>
            <w:webHidden/>
          </w:rPr>
        </w:r>
        <w:r>
          <w:rPr>
            <w:noProof/>
            <w:webHidden/>
          </w:rPr>
          <w:fldChar w:fldCharType="separate"/>
        </w:r>
        <w:r>
          <w:rPr>
            <w:noProof/>
            <w:webHidden/>
          </w:rPr>
          <w:t>155</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66" w:history="1">
        <w:r w:rsidRPr="0047250C">
          <w:rPr>
            <w:rStyle w:val="a4"/>
            <w:noProof/>
            <w:lang w:val="en-US"/>
          </w:rPr>
          <w:t>5.3 Appeal to serious and competent scientists worldwide participants of the International Scientific Conference on the fundamental problems of Einstein's theory of relativity 29-30 July 2000 Beijing</w:t>
        </w:r>
        <w:r>
          <w:rPr>
            <w:noProof/>
            <w:webHidden/>
          </w:rPr>
          <w:tab/>
        </w:r>
        <w:r>
          <w:rPr>
            <w:noProof/>
            <w:webHidden/>
          </w:rPr>
          <w:fldChar w:fldCharType="begin"/>
        </w:r>
        <w:r>
          <w:rPr>
            <w:noProof/>
            <w:webHidden/>
          </w:rPr>
          <w:instrText xml:space="preserve"> PAGEREF _Toc491270966 \h </w:instrText>
        </w:r>
        <w:r>
          <w:rPr>
            <w:noProof/>
            <w:webHidden/>
          </w:rPr>
        </w:r>
        <w:r>
          <w:rPr>
            <w:noProof/>
            <w:webHidden/>
          </w:rPr>
          <w:fldChar w:fldCharType="separate"/>
        </w:r>
        <w:r>
          <w:rPr>
            <w:noProof/>
            <w:webHidden/>
          </w:rPr>
          <w:t>163</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67" w:history="1">
        <w:r w:rsidRPr="0047250C">
          <w:rPr>
            <w:rStyle w:val="a4"/>
            <w:noProof/>
            <w:lang w:val="en-US"/>
          </w:rPr>
          <w:t>5.4 "You will like this gesture because it is the whole of humanity" Albert Einstein</w:t>
        </w:r>
        <w:r>
          <w:rPr>
            <w:noProof/>
            <w:webHidden/>
          </w:rPr>
          <w:tab/>
        </w:r>
        <w:r>
          <w:rPr>
            <w:noProof/>
            <w:webHidden/>
          </w:rPr>
          <w:fldChar w:fldCharType="begin"/>
        </w:r>
        <w:r>
          <w:rPr>
            <w:noProof/>
            <w:webHidden/>
          </w:rPr>
          <w:instrText xml:space="preserve"> PAGEREF _Toc491270967 \h </w:instrText>
        </w:r>
        <w:r>
          <w:rPr>
            <w:noProof/>
            <w:webHidden/>
          </w:rPr>
        </w:r>
        <w:r>
          <w:rPr>
            <w:noProof/>
            <w:webHidden/>
          </w:rPr>
          <w:fldChar w:fldCharType="separate"/>
        </w:r>
        <w:r>
          <w:rPr>
            <w:noProof/>
            <w:webHidden/>
          </w:rPr>
          <w:t>164</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68" w:history="1">
        <w:r w:rsidRPr="0047250C">
          <w:rPr>
            <w:rStyle w:val="a4"/>
            <w:noProof/>
            <w:lang w:val="en-US"/>
          </w:rPr>
          <w:t>5.5 The death of insane civilization</w:t>
        </w:r>
        <w:r>
          <w:rPr>
            <w:noProof/>
            <w:webHidden/>
          </w:rPr>
          <w:tab/>
        </w:r>
        <w:r>
          <w:rPr>
            <w:noProof/>
            <w:webHidden/>
          </w:rPr>
          <w:fldChar w:fldCharType="begin"/>
        </w:r>
        <w:r>
          <w:rPr>
            <w:noProof/>
            <w:webHidden/>
          </w:rPr>
          <w:instrText xml:space="preserve"> PAGEREF _Toc491270968 \h </w:instrText>
        </w:r>
        <w:r>
          <w:rPr>
            <w:noProof/>
            <w:webHidden/>
          </w:rPr>
        </w:r>
        <w:r>
          <w:rPr>
            <w:noProof/>
            <w:webHidden/>
          </w:rPr>
          <w:fldChar w:fldCharType="separate"/>
        </w:r>
        <w:r>
          <w:rPr>
            <w:noProof/>
            <w:webHidden/>
          </w:rPr>
          <w:t>168</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69" w:history="1">
        <w:r w:rsidRPr="0047250C">
          <w:rPr>
            <w:rStyle w:val="a4"/>
            <w:noProof/>
            <w:lang w:val="en-US"/>
          </w:rPr>
          <w:t>5.6 Minutes of the Constituent Assembly of the International Organization "Newtonian society" St. Petersburg, from 26.03. '93</w:t>
        </w:r>
        <w:r>
          <w:rPr>
            <w:noProof/>
            <w:webHidden/>
          </w:rPr>
          <w:tab/>
        </w:r>
        <w:r>
          <w:rPr>
            <w:noProof/>
            <w:webHidden/>
          </w:rPr>
          <w:fldChar w:fldCharType="begin"/>
        </w:r>
        <w:r>
          <w:rPr>
            <w:noProof/>
            <w:webHidden/>
          </w:rPr>
          <w:instrText xml:space="preserve"> PAGEREF _Toc491270969 \h </w:instrText>
        </w:r>
        <w:r>
          <w:rPr>
            <w:noProof/>
            <w:webHidden/>
          </w:rPr>
        </w:r>
        <w:r>
          <w:rPr>
            <w:noProof/>
            <w:webHidden/>
          </w:rPr>
          <w:fldChar w:fldCharType="separate"/>
        </w:r>
        <w:r>
          <w:rPr>
            <w:noProof/>
            <w:webHidden/>
          </w:rPr>
          <w:t>170</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70" w:history="1">
        <w:r w:rsidRPr="0047250C">
          <w:rPr>
            <w:rStyle w:val="a4"/>
            <w:noProof/>
            <w:lang w:val="en-US"/>
          </w:rPr>
          <w:t>5.7 Decision of IX International Conference  "Space, time, gravitation"</w:t>
        </w:r>
        <w:r>
          <w:rPr>
            <w:noProof/>
            <w:webHidden/>
          </w:rPr>
          <w:tab/>
        </w:r>
        <w:r>
          <w:rPr>
            <w:noProof/>
            <w:webHidden/>
          </w:rPr>
          <w:fldChar w:fldCharType="begin"/>
        </w:r>
        <w:r>
          <w:rPr>
            <w:noProof/>
            <w:webHidden/>
          </w:rPr>
          <w:instrText xml:space="preserve"> PAGEREF _Toc491270970 \h </w:instrText>
        </w:r>
        <w:r>
          <w:rPr>
            <w:noProof/>
            <w:webHidden/>
          </w:rPr>
        </w:r>
        <w:r>
          <w:rPr>
            <w:noProof/>
            <w:webHidden/>
          </w:rPr>
          <w:fldChar w:fldCharType="separate"/>
        </w:r>
        <w:r>
          <w:rPr>
            <w:noProof/>
            <w:webHidden/>
          </w:rPr>
          <w:t>173</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71" w:history="1">
        <w:r w:rsidRPr="0047250C">
          <w:rPr>
            <w:rStyle w:val="a4"/>
            <w:noProof/>
            <w:lang w:val="en-US"/>
          </w:rPr>
          <w:t>5.8 The answer is greedy for recognition and fame  to the organizers of "model representations for ..."</w:t>
        </w:r>
        <w:r>
          <w:rPr>
            <w:noProof/>
            <w:webHidden/>
          </w:rPr>
          <w:tab/>
        </w:r>
        <w:r>
          <w:rPr>
            <w:noProof/>
            <w:webHidden/>
          </w:rPr>
          <w:fldChar w:fldCharType="begin"/>
        </w:r>
        <w:r>
          <w:rPr>
            <w:noProof/>
            <w:webHidden/>
          </w:rPr>
          <w:instrText xml:space="preserve"> PAGEREF _Toc491270971 \h </w:instrText>
        </w:r>
        <w:r>
          <w:rPr>
            <w:noProof/>
            <w:webHidden/>
          </w:rPr>
        </w:r>
        <w:r>
          <w:rPr>
            <w:noProof/>
            <w:webHidden/>
          </w:rPr>
          <w:fldChar w:fldCharType="separate"/>
        </w:r>
        <w:r>
          <w:rPr>
            <w:noProof/>
            <w:webHidden/>
          </w:rPr>
          <w:t>174</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72" w:history="1">
        <w:r w:rsidRPr="0047250C">
          <w:rPr>
            <w:rStyle w:val="a4"/>
            <w:noProof/>
            <w:lang w:val="en-US"/>
          </w:rPr>
          <w:t>5.9 Conclusion</w:t>
        </w:r>
        <w:r>
          <w:rPr>
            <w:noProof/>
            <w:webHidden/>
          </w:rPr>
          <w:tab/>
        </w:r>
        <w:r>
          <w:rPr>
            <w:noProof/>
            <w:webHidden/>
          </w:rPr>
          <w:fldChar w:fldCharType="begin"/>
        </w:r>
        <w:r>
          <w:rPr>
            <w:noProof/>
            <w:webHidden/>
          </w:rPr>
          <w:instrText xml:space="preserve"> PAGEREF _Toc491270972 \h </w:instrText>
        </w:r>
        <w:r>
          <w:rPr>
            <w:noProof/>
            <w:webHidden/>
          </w:rPr>
        </w:r>
        <w:r>
          <w:rPr>
            <w:noProof/>
            <w:webHidden/>
          </w:rPr>
          <w:fldChar w:fldCharType="separate"/>
        </w:r>
        <w:r>
          <w:rPr>
            <w:noProof/>
            <w:webHidden/>
          </w:rPr>
          <w:t>188</w:t>
        </w:r>
        <w:r>
          <w:rPr>
            <w:noProof/>
            <w:webHidden/>
          </w:rPr>
          <w:fldChar w:fldCharType="end"/>
        </w:r>
      </w:hyperlink>
    </w:p>
    <w:p w:rsidR="00DC346D" w:rsidRDefault="00DC346D" w:rsidP="00DC346D">
      <w:pPr>
        <w:pStyle w:val="21"/>
        <w:tabs>
          <w:tab w:val="right" w:leader="dot" w:pos="9344"/>
        </w:tabs>
        <w:spacing w:line="276" w:lineRule="auto"/>
        <w:rPr>
          <w:rFonts w:asciiTheme="minorHAnsi" w:eastAsiaTheme="minorEastAsia" w:hAnsiTheme="minorHAnsi" w:cstheme="minorBidi"/>
          <w:noProof/>
          <w:sz w:val="22"/>
          <w:szCs w:val="22"/>
        </w:rPr>
      </w:pPr>
      <w:hyperlink w:anchor="_Toc491270973" w:history="1">
        <w:r w:rsidRPr="0047250C">
          <w:rPr>
            <w:rStyle w:val="a4"/>
            <w:noProof/>
            <w:lang w:val="en-US"/>
          </w:rPr>
          <w:t>5.10 About the author</w:t>
        </w:r>
        <w:r>
          <w:rPr>
            <w:noProof/>
            <w:webHidden/>
          </w:rPr>
          <w:tab/>
        </w:r>
        <w:r>
          <w:rPr>
            <w:noProof/>
            <w:webHidden/>
          </w:rPr>
          <w:fldChar w:fldCharType="begin"/>
        </w:r>
        <w:r>
          <w:rPr>
            <w:noProof/>
            <w:webHidden/>
          </w:rPr>
          <w:instrText xml:space="preserve"> PAGEREF _Toc491270973 \h </w:instrText>
        </w:r>
        <w:r>
          <w:rPr>
            <w:noProof/>
            <w:webHidden/>
          </w:rPr>
        </w:r>
        <w:r>
          <w:rPr>
            <w:noProof/>
            <w:webHidden/>
          </w:rPr>
          <w:fldChar w:fldCharType="separate"/>
        </w:r>
        <w:r>
          <w:rPr>
            <w:noProof/>
            <w:webHidden/>
          </w:rPr>
          <w:t>189</w:t>
        </w:r>
        <w:r>
          <w:rPr>
            <w:noProof/>
            <w:webHidden/>
          </w:rPr>
          <w:fldChar w:fldCharType="end"/>
        </w:r>
      </w:hyperlink>
    </w:p>
    <w:p w:rsidR="00EA1E06" w:rsidRPr="00BF725B" w:rsidRDefault="00DA6A29" w:rsidP="00DC346D">
      <w:pPr>
        <w:pStyle w:val="11"/>
        <w:spacing w:line="276" w:lineRule="auto"/>
      </w:pPr>
      <w:r w:rsidRPr="00B84DA2">
        <w:rPr>
          <w:rStyle w:val="a5"/>
          <w:bCs/>
        </w:rPr>
        <w:fldChar w:fldCharType="end"/>
      </w:r>
      <w:r w:rsidR="00EA1E06">
        <w:rPr>
          <w:rStyle w:val="a5"/>
          <w:bCs/>
        </w:rPr>
        <w:t xml:space="preserve">    </w:t>
      </w:r>
    </w:p>
    <w:p w:rsidR="000E4F19" w:rsidRPr="003A1BF3" w:rsidRDefault="000E4F19" w:rsidP="000E4F19">
      <w:pPr>
        <w:rPr>
          <w:rStyle w:val="a5"/>
          <w:bCs/>
          <w:color w:val="000000" w:themeColor="text1"/>
        </w:rPr>
      </w:pPr>
    </w:p>
    <w:p w:rsidR="002C3E68" w:rsidRPr="003A1BF3" w:rsidRDefault="002C3E68" w:rsidP="00411F15">
      <w:pPr>
        <w:jc w:val="both"/>
        <w:rPr>
          <w:b/>
          <w:i/>
          <w:color w:val="000000" w:themeColor="text1"/>
          <w:sz w:val="28"/>
          <w:szCs w:val="28"/>
          <w:lang w:val="en-US"/>
        </w:rPr>
      </w:pPr>
    </w:p>
    <w:p w:rsidR="002C3E68" w:rsidRDefault="002C3E68" w:rsidP="00411F15">
      <w:pPr>
        <w:jc w:val="both"/>
        <w:rPr>
          <w:b/>
          <w:i/>
          <w:color w:val="000000" w:themeColor="text1"/>
          <w:sz w:val="28"/>
          <w:szCs w:val="28"/>
          <w:lang w:val="en-US"/>
        </w:rPr>
      </w:pPr>
    </w:p>
    <w:p w:rsidR="00EA1E06" w:rsidRPr="003A1BF3" w:rsidRDefault="00EA1E06" w:rsidP="00411F15">
      <w:pPr>
        <w:jc w:val="both"/>
        <w:rPr>
          <w:b/>
          <w:i/>
          <w:color w:val="000000" w:themeColor="text1"/>
          <w:sz w:val="28"/>
          <w:szCs w:val="28"/>
          <w:lang w:val="en-US"/>
        </w:rPr>
      </w:pPr>
    </w:p>
    <w:p w:rsidR="002C3E68" w:rsidRPr="003A1BF3" w:rsidRDefault="002C3E68" w:rsidP="00411F15">
      <w:pPr>
        <w:jc w:val="both"/>
        <w:rPr>
          <w:b/>
          <w:i/>
          <w:color w:val="000000" w:themeColor="text1"/>
          <w:sz w:val="28"/>
          <w:szCs w:val="28"/>
          <w:lang w:val="en-US"/>
        </w:rPr>
      </w:pPr>
    </w:p>
    <w:p w:rsidR="00763FB9" w:rsidRDefault="00763FB9">
      <w:pPr>
        <w:spacing w:after="160" w:line="259" w:lineRule="auto"/>
        <w:rPr>
          <w:b/>
          <w:i/>
          <w:color w:val="000000" w:themeColor="text1"/>
          <w:sz w:val="28"/>
          <w:szCs w:val="28"/>
          <w:lang w:val="en-US"/>
        </w:rPr>
      </w:pPr>
      <w:r>
        <w:rPr>
          <w:b/>
          <w:i/>
          <w:color w:val="000000" w:themeColor="text1"/>
          <w:sz w:val="28"/>
          <w:szCs w:val="28"/>
          <w:lang w:val="en-US"/>
        </w:rPr>
        <w:br w:type="page"/>
      </w:r>
    </w:p>
    <w:p w:rsidR="00B64502" w:rsidRPr="003A1BF3" w:rsidRDefault="00F16D44" w:rsidP="0041747A">
      <w:pPr>
        <w:ind w:firstLine="170"/>
        <w:jc w:val="both"/>
        <w:rPr>
          <w:b/>
          <w:i/>
          <w:color w:val="000000" w:themeColor="text1"/>
          <w:sz w:val="28"/>
          <w:szCs w:val="28"/>
          <w:lang w:val="en-US"/>
        </w:rPr>
      </w:pPr>
      <w:r w:rsidRPr="003A1BF3">
        <w:rPr>
          <w:b/>
          <w:i/>
          <w:color w:val="000000" w:themeColor="text1"/>
          <w:sz w:val="28"/>
          <w:szCs w:val="28"/>
          <w:lang w:val="en-US"/>
        </w:rPr>
        <w:lastRenderedPageBreak/>
        <w:t>It is dedicated to t</w:t>
      </w:r>
      <w:r w:rsidR="00E9743A" w:rsidRPr="003A1BF3">
        <w:rPr>
          <w:b/>
          <w:i/>
          <w:color w:val="000000" w:themeColor="text1"/>
          <w:sz w:val="28"/>
          <w:szCs w:val="28"/>
          <w:lang w:val="en-US"/>
        </w:rPr>
        <w:t xml:space="preserve">he centenary of the Great October Socialist Revolution; </w:t>
      </w:r>
      <w:r w:rsidRPr="003A1BF3">
        <w:rPr>
          <w:b/>
          <w:i/>
          <w:color w:val="000000" w:themeColor="text1"/>
          <w:sz w:val="28"/>
          <w:szCs w:val="28"/>
          <w:lang w:val="en-US"/>
        </w:rPr>
        <w:t>the</w:t>
      </w:r>
      <w:r w:rsidR="00E9743A" w:rsidRPr="003A1BF3">
        <w:rPr>
          <w:b/>
          <w:i/>
          <w:color w:val="000000" w:themeColor="text1"/>
          <w:sz w:val="28"/>
          <w:szCs w:val="28"/>
          <w:lang w:val="en-US"/>
        </w:rPr>
        <w:t xml:space="preserve"> memory of</w:t>
      </w:r>
      <w:r w:rsidRPr="003A1BF3">
        <w:rPr>
          <w:b/>
          <w:i/>
          <w:color w:val="000000" w:themeColor="text1"/>
          <w:sz w:val="28"/>
          <w:szCs w:val="28"/>
          <w:lang w:val="en-US"/>
        </w:rPr>
        <w:t xml:space="preserve"> all time scientists</w:t>
      </w:r>
      <w:r w:rsidR="00B64502" w:rsidRPr="003A1BF3">
        <w:rPr>
          <w:b/>
          <w:i/>
          <w:color w:val="000000" w:themeColor="text1"/>
          <w:sz w:val="28"/>
          <w:szCs w:val="28"/>
          <w:lang w:val="en-US"/>
        </w:rPr>
        <w:t xml:space="preserve"> and people</w:t>
      </w:r>
      <w:r w:rsidR="00E9743A" w:rsidRPr="003A1BF3">
        <w:rPr>
          <w:b/>
          <w:i/>
          <w:color w:val="000000" w:themeColor="text1"/>
          <w:sz w:val="28"/>
          <w:szCs w:val="28"/>
          <w:lang w:val="en-US"/>
        </w:rPr>
        <w:t xml:space="preserve"> who contributed to the creation of</w:t>
      </w:r>
      <w:r w:rsidR="00B64502" w:rsidRPr="003A1BF3">
        <w:rPr>
          <w:b/>
          <w:i/>
          <w:color w:val="000000" w:themeColor="text1"/>
          <w:sz w:val="28"/>
          <w:szCs w:val="28"/>
          <w:lang w:val="en-US"/>
        </w:rPr>
        <w:t xml:space="preserve"> human intelligence’s </w:t>
      </w:r>
      <w:r w:rsidR="00E9743A" w:rsidRPr="003A1BF3">
        <w:rPr>
          <w:b/>
          <w:i/>
          <w:color w:val="000000" w:themeColor="text1"/>
          <w:sz w:val="28"/>
          <w:szCs w:val="28"/>
          <w:lang w:val="en-US"/>
        </w:rPr>
        <w:t xml:space="preserve">highest achievement - dialectical materialism </w:t>
      </w:r>
      <w:r w:rsidR="00B64502" w:rsidRPr="003A1BF3">
        <w:rPr>
          <w:b/>
          <w:i/>
          <w:color w:val="000000" w:themeColor="text1"/>
          <w:sz w:val="28"/>
          <w:szCs w:val="28"/>
          <w:lang w:val="en-US"/>
        </w:rPr>
        <w:t>–</w:t>
      </w:r>
      <w:r w:rsidR="00E9743A" w:rsidRPr="003A1BF3">
        <w:rPr>
          <w:b/>
          <w:i/>
          <w:color w:val="000000" w:themeColor="text1"/>
          <w:sz w:val="28"/>
          <w:szCs w:val="28"/>
          <w:lang w:val="en-US"/>
        </w:rPr>
        <w:t xml:space="preserve"> </w:t>
      </w:r>
      <w:r w:rsidR="00B64502" w:rsidRPr="003A1BF3">
        <w:rPr>
          <w:b/>
          <w:i/>
          <w:color w:val="000000" w:themeColor="text1"/>
          <w:sz w:val="28"/>
          <w:szCs w:val="28"/>
          <w:lang w:val="en-US"/>
        </w:rPr>
        <w:t>which is invaluable for the fate of earth civilization</w:t>
      </w:r>
      <w:r w:rsidR="00E9743A" w:rsidRPr="003A1BF3">
        <w:rPr>
          <w:b/>
          <w:i/>
          <w:color w:val="000000" w:themeColor="text1"/>
          <w:sz w:val="28"/>
          <w:szCs w:val="28"/>
          <w:lang w:val="en-US"/>
        </w:rPr>
        <w:t xml:space="preserve">: Democritus and Epicurus, Tycho Brahe and Copernicus, Giordano Bruno and Galileo Galilei, René Descartes and Isaac Newton, Mikhail Lomonosov and Helmholtz, Kelvin and Rayleigh, James Clerk Maxwell and Michael Faraday, Hegel and Karl Marx, Friedrich Engels and V.I. Lenin, Academician V.F. Mitkevich, professors A.K. Timiryazev and A.A. Maksimova ..., my </w:t>
      </w:r>
      <w:r w:rsidR="00610EB1" w:rsidRPr="003A1BF3">
        <w:rPr>
          <w:b/>
          <w:i/>
          <w:color w:val="000000" w:themeColor="text1"/>
          <w:sz w:val="28"/>
          <w:szCs w:val="28"/>
          <w:lang w:val="en-US"/>
        </w:rPr>
        <w:t>friends, professors</w:t>
      </w:r>
      <w:r w:rsidR="00E9743A" w:rsidRPr="003A1BF3">
        <w:rPr>
          <w:b/>
          <w:i/>
          <w:color w:val="000000" w:themeColor="text1"/>
          <w:sz w:val="28"/>
          <w:szCs w:val="28"/>
          <w:lang w:val="en-US"/>
        </w:rPr>
        <w:t xml:space="preserve"> - Peter Beckmann, Stefan Marinov, Anatoly Denisov ... and all victims of the quantum-relativistic inquisition of </w:t>
      </w:r>
      <w:r w:rsidR="00610EB1" w:rsidRPr="003A1BF3">
        <w:rPr>
          <w:b/>
          <w:i/>
          <w:color w:val="000000" w:themeColor="text1"/>
          <w:sz w:val="28"/>
          <w:szCs w:val="28"/>
          <w:lang w:val="en-US"/>
        </w:rPr>
        <w:t xml:space="preserve">pseudo-scientific swindlers </w:t>
      </w:r>
      <w:r w:rsidR="00E9743A" w:rsidRPr="003A1BF3">
        <w:rPr>
          <w:b/>
          <w:i/>
          <w:color w:val="000000" w:themeColor="text1"/>
          <w:sz w:val="28"/>
          <w:szCs w:val="28"/>
          <w:lang w:val="en-US"/>
        </w:rPr>
        <w:t>and cosmopolitans who manage to</w:t>
      </w:r>
      <w:r w:rsidR="00610EB1" w:rsidRPr="003A1BF3">
        <w:rPr>
          <w:b/>
          <w:i/>
          <w:color w:val="000000" w:themeColor="text1"/>
          <w:sz w:val="28"/>
          <w:szCs w:val="28"/>
          <w:lang w:val="en-US"/>
        </w:rPr>
        <w:t xml:space="preserve"> put the</w:t>
      </w:r>
      <w:r w:rsidR="00E9743A" w:rsidRPr="003A1BF3">
        <w:rPr>
          <w:b/>
          <w:i/>
          <w:color w:val="000000" w:themeColor="text1"/>
          <w:sz w:val="28"/>
          <w:szCs w:val="28"/>
          <w:lang w:val="en-US"/>
        </w:rPr>
        <w:t xml:space="preserve"> blame </w:t>
      </w:r>
      <w:r w:rsidR="00610EB1" w:rsidRPr="003A1BF3">
        <w:rPr>
          <w:b/>
          <w:i/>
          <w:color w:val="000000" w:themeColor="text1"/>
          <w:sz w:val="28"/>
          <w:szCs w:val="28"/>
          <w:lang w:val="en-US"/>
        </w:rPr>
        <w:t xml:space="preserve">for </w:t>
      </w:r>
      <w:r w:rsidR="00E9743A" w:rsidRPr="003A1BF3">
        <w:rPr>
          <w:b/>
          <w:i/>
          <w:color w:val="000000" w:themeColor="text1"/>
          <w:sz w:val="28"/>
          <w:szCs w:val="28"/>
          <w:lang w:val="en-US"/>
        </w:rPr>
        <w:t>their science</w:t>
      </w:r>
      <w:r w:rsidR="00610EB1" w:rsidRPr="003A1BF3">
        <w:rPr>
          <w:b/>
          <w:i/>
          <w:color w:val="000000" w:themeColor="text1"/>
          <w:sz w:val="28"/>
          <w:szCs w:val="28"/>
          <w:lang w:val="en-US"/>
        </w:rPr>
        <w:t xml:space="preserve"> and humanity</w:t>
      </w:r>
      <w:r w:rsidR="00E9743A" w:rsidRPr="003A1BF3">
        <w:rPr>
          <w:b/>
          <w:i/>
          <w:color w:val="000000" w:themeColor="text1"/>
          <w:sz w:val="28"/>
          <w:szCs w:val="28"/>
          <w:lang w:val="en-US"/>
        </w:rPr>
        <w:t xml:space="preserve"> </w:t>
      </w:r>
      <w:r w:rsidR="00610EB1" w:rsidRPr="003A1BF3">
        <w:rPr>
          <w:b/>
          <w:i/>
          <w:color w:val="000000" w:themeColor="text1"/>
          <w:sz w:val="28"/>
          <w:szCs w:val="28"/>
          <w:lang w:val="en-US"/>
        </w:rPr>
        <w:t>crimes on their opponents and victims.</w:t>
      </w:r>
    </w:p>
    <w:p w:rsidR="00CE6FD6" w:rsidRPr="003A1BF3" w:rsidRDefault="00CE6FD6" w:rsidP="000E4F19">
      <w:pPr>
        <w:rPr>
          <w:color w:val="000000" w:themeColor="text1"/>
          <w:lang w:val="en-US"/>
        </w:rPr>
      </w:pPr>
    </w:p>
    <w:p w:rsidR="00CE6FD6" w:rsidRPr="003A1BF3" w:rsidRDefault="00CE6FD6" w:rsidP="00CE6FD6">
      <w:pPr>
        <w:pStyle w:val="1"/>
        <w:rPr>
          <w:color w:val="000000" w:themeColor="text1"/>
          <w:sz w:val="28"/>
          <w:szCs w:val="28"/>
          <w:lang w:val="en-US"/>
        </w:rPr>
      </w:pPr>
      <w:bookmarkStart w:id="0" w:name="_Toc491270934"/>
      <w:r w:rsidRPr="003A1BF3">
        <w:rPr>
          <w:color w:val="000000" w:themeColor="text1"/>
          <w:sz w:val="28"/>
          <w:szCs w:val="28"/>
          <w:lang w:val="en-US"/>
        </w:rPr>
        <w:t>1. INTRODUCTION</w:t>
      </w:r>
      <w:bookmarkEnd w:id="0"/>
    </w:p>
    <w:p w:rsidR="00CE6FD6" w:rsidRPr="003A1BF3" w:rsidRDefault="00CE6FD6" w:rsidP="00CE6FD6">
      <w:pPr>
        <w:pStyle w:val="1"/>
        <w:rPr>
          <w:color w:val="000000" w:themeColor="text1"/>
          <w:sz w:val="28"/>
          <w:szCs w:val="28"/>
          <w:lang w:val="en-US"/>
        </w:rPr>
      </w:pPr>
    </w:p>
    <w:p w:rsidR="00CE6FD6" w:rsidRPr="003A1BF3" w:rsidRDefault="00CE6FD6" w:rsidP="00763FB9">
      <w:pPr>
        <w:pStyle w:val="2"/>
        <w:jc w:val="center"/>
        <w:rPr>
          <w:rFonts w:ascii="Times New Roman" w:hAnsi="Times New Roman" w:cs="Times New Roman"/>
          <w:i w:val="0"/>
          <w:color w:val="000000" w:themeColor="text1"/>
          <w:lang w:val="en-US"/>
        </w:rPr>
      </w:pPr>
      <w:bookmarkStart w:id="1" w:name="_Toc491270935"/>
      <w:r w:rsidRPr="003A1BF3">
        <w:rPr>
          <w:rFonts w:ascii="Times New Roman" w:hAnsi="Times New Roman" w:cs="Times New Roman"/>
          <w:i w:val="0"/>
          <w:color w:val="000000" w:themeColor="text1"/>
          <w:lang w:val="en-US"/>
        </w:rPr>
        <w:t xml:space="preserve">1.1 The </w:t>
      </w:r>
      <w:r w:rsidR="00763FB9">
        <w:rPr>
          <w:rFonts w:ascii="Times New Roman" w:hAnsi="Times New Roman" w:cs="Times New Roman"/>
          <w:i w:val="0"/>
          <w:color w:val="000000" w:themeColor="text1"/>
          <w:lang w:val="en-US"/>
        </w:rPr>
        <w:t>crash</w:t>
      </w:r>
      <w:r w:rsidRPr="003A1BF3">
        <w:rPr>
          <w:rFonts w:ascii="Times New Roman" w:hAnsi="Times New Roman" w:cs="Times New Roman"/>
          <w:i w:val="0"/>
          <w:color w:val="000000" w:themeColor="text1"/>
          <w:lang w:val="en-US"/>
        </w:rPr>
        <w:t xml:space="preserve"> of modern theoretical physics. </w:t>
      </w:r>
      <w:r w:rsidR="00763FB9">
        <w:rPr>
          <w:rFonts w:ascii="Times New Roman" w:hAnsi="Times New Roman" w:cs="Times New Roman"/>
          <w:i w:val="0"/>
          <w:color w:val="000000" w:themeColor="text1"/>
          <w:lang w:val="en-US"/>
        </w:rPr>
        <w:br/>
      </w:r>
      <w:r w:rsidRPr="003A1BF3">
        <w:rPr>
          <w:rFonts w:ascii="Times New Roman" w:hAnsi="Times New Roman" w:cs="Times New Roman"/>
          <w:i w:val="0"/>
          <w:color w:val="000000" w:themeColor="text1"/>
          <w:lang w:val="en-US"/>
        </w:rPr>
        <w:t xml:space="preserve">Is the ether thrown back and forgotten? ... </w:t>
      </w:r>
      <w:r w:rsidR="00207B8E">
        <w:rPr>
          <w:rFonts w:ascii="Times New Roman" w:hAnsi="Times New Roman" w:cs="Times New Roman"/>
          <w:i w:val="0"/>
          <w:color w:val="000000" w:themeColor="text1"/>
          <w:lang w:val="en-US"/>
        </w:rPr>
        <w:t>Long live</w:t>
      </w:r>
      <w:r w:rsidRPr="003A1BF3">
        <w:rPr>
          <w:rFonts w:ascii="Times New Roman" w:hAnsi="Times New Roman" w:cs="Times New Roman"/>
          <w:i w:val="0"/>
          <w:color w:val="000000" w:themeColor="text1"/>
          <w:lang w:val="en-US"/>
        </w:rPr>
        <w:t xml:space="preserve"> the ether!</w:t>
      </w:r>
      <w:bookmarkEnd w:id="1"/>
      <w:r w:rsidRPr="003A1BF3">
        <w:rPr>
          <w:rFonts w:ascii="Times New Roman" w:hAnsi="Times New Roman" w:cs="Times New Roman"/>
          <w:i w:val="0"/>
          <w:color w:val="000000" w:themeColor="text1"/>
          <w:lang w:val="en-US"/>
        </w:rPr>
        <w:t xml:space="preserve"> </w:t>
      </w:r>
    </w:p>
    <w:p w:rsidR="00CE6FD6" w:rsidRPr="003A1BF3" w:rsidRDefault="00CE6FD6" w:rsidP="00CE6FD6">
      <w:pPr>
        <w:rPr>
          <w:rStyle w:val="apple-converted-space"/>
          <w:rFonts w:ascii="Arial" w:hAnsi="Arial" w:cs="Arial"/>
          <w:color w:val="000000" w:themeColor="text1"/>
          <w:sz w:val="28"/>
          <w:szCs w:val="28"/>
          <w:shd w:val="clear" w:color="auto" w:fill="FFFFFF"/>
          <w:lang w:val="en-US"/>
        </w:rPr>
      </w:pPr>
    </w:p>
    <w:p w:rsidR="00725320" w:rsidRPr="003A1BF3" w:rsidRDefault="00725320" w:rsidP="0041747A">
      <w:pPr>
        <w:pStyle w:val="a3"/>
        <w:shd w:val="clear" w:color="auto" w:fill="FFFFFF"/>
        <w:spacing w:before="60" w:beforeAutospacing="0" w:after="30" w:afterAutospacing="0"/>
        <w:ind w:firstLine="170"/>
        <w:jc w:val="both"/>
        <w:rPr>
          <w:b/>
          <w:i/>
          <w:color w:val="000000" w:themeColor="text1"/>
          <w:sz w:val="28"/>
          <w:szCs w:val="28"/>
          <w:lang w:val="en-US"/>
        </w:rPr>
      </w:pPr>
      <w:r w:rsidRPr="003A1BF3">
        <w:rPr>
          <w:b/>
          <w:i/>
          <w:color w:val="000000" w:themeColor="text1"/>
          <w:sz w:val="28"/>
          <w:szCs w:val="28"/>
          <w:lang w:val="en-US"/>
        </w:rPr>
        <w:t xml:space="preserve">"We must understand that without a serious philosophical argumentation no natural sciences, no materialism can withstand the </w:t>
      </w:r>
      <w:r w:rsidR="00195D72" w:rsidRPr="003A1BF3">
        <w:rPr>
          <w:b/>
          <w:i/>
          <w:color w:val="000000" w:themeColor="text1"/>
          <w:sz w:val="28"/>
          <w:szCs w:val="28"/>
          <w:lang w:val="en-US"/>
        </w:rPr>
        <w:t>fight</w:t>
      </w:r>
      <w:r w:rsidRPr="003A1BF3">
        <w:rPr>
          <w:b/>
          <w:i/>
          <w:color w:val="000000" w:themeColor="text1"/>
          <w:sz w:val="28"/>
          <w:szCs w:val="28"/>
          <w:lang w:val="en-US"/>
        </w:rPr>
        <w:t xml:space="preserve"> against the onslaught of bourgeois ideas and </w:t>
      </w:r>
      <w:r w:rsidR="00195D72" w:rsidRPr="003A1BF3">
        <w:rPr>
          <w:b/>
          <w:i/>
          <w:color w:val="000000" w:themeColor="text1"/>
          <w:sz w:val="28"/>
          <w:szCs w:val="28"/>
          <w:lang w:val="en-US"/>
        </w:rPr>
        <w:t>renewal</w:t>
      </w:r>
      <w:r w:rsidRPr="003A1BF3">
        <w:rPr>
          <w:b/>
          <w:i/>
          <w:color w:val="000000" w:themeColor="text1"/>
          <w:sz w:val="28"/>
          <w:szCs w:val="28"/>
          <w:lang w:val="en-US"/>
        </w:rPr>
        <w:t xml:space="preserve"> of the bourgeois </w:t>
      </w:r>
      <w:r w:rsidR="00195D72" w:rsidRPr="003A1BF3">
        <w:rPr>
          <w:b/>
          <w:i/>
          <w:color w:val="000000" w:themeColor="text1"/>
          <w:sz w:val="28"/>
          <w:szCs w:val="28"/>
          <w:lang w:val="en-US"/>
        </w:rPr>
        <w:t>mindset</w:t>
      </w:r>
      <w:r w:rsidRPr="003A1BF3">
        <w:rPr>
          <w:b/>
          <w:i/>
          <w:color w:val="000000" w:themeColor="text1"/>
          <w:sz w:val="28"/>
          <w:szCs w:val="28"/>
          <w:lang w:val="en-US"/>
        </w:rPr>
        <w:t xml:space="preserve">." </w:t>
      </w:r>
      <w:r w:rsidR="00195D72" w:rsidRPr="003A1BF3">
        <w:rPr>
          <w:b/>
          <w:i/>
          <w:color w:val="000000" w:themeColor="text1"/>
          <w:sz w:val="28"/>
          <w:szCs w:val="28"/>
          <w:lang w:val="en-US"/>
        </w:rPr>
        <w:t xml:space="preserve">V.I. </w:t>
      </w:r>
      <w:r w:rsidRPr="003A1BF3">
        <w:rPr>
          <w:b/>
          <w:i/>
          <w:color w:val="000000" w:themeColor="text1"/>
          <w:sz w:val="28"/>
          <w:szCs w:val="28"/>
          <w:lang w:val="en-US"/>
        </w:rPr>
        <w:t xml:space="preserve">Lenin  </w:t>
      </w:r>
    </w:p>
    <w:p w:rsidR="00725320" w:rsidRPr="003A1BF3" w:rsidRDefault="00725320" w:rsidP="0041747A">
      <w:pPr>
        <w:pStyle w:val="a3"/>
        <w:shd w:val="clear" w:color="auto" w:fill="FFFFFF"/>
        <w:spacing w:before="60" w:beforeAutospacing="0" w:after="30" w:afterAutospacing="0"/>
        <w:ind w:firstLine="170"/>
        <w:jc w:val="both"/>
        <w:rPr>
          <w:b/>
          <w:i/>
          <w:color w:val="000000" w:themeColor="text1"/>
          <w:sz w:val="28"/>
          <w:szCs w:val="28"/>
          <w:lang w:val="en-US"/>
        </w:rPr>
      </w:pPr>
    </w:p>
    <w:p w:rsidR="00195D72" w:rsidRPr="003A1BF3" w:rsidRDefault="00195D72" w:rsidP="0041747A">
      <w:pPr>
        <w:pStyle w:val="a3"/>
        <w:shd w:val="clear" w:color="auto" w:fill="FFFFFF"/>
        <w:spacing w:before="60" w:beforeAutospacing="0" w:after="30" w:afterAutospacing="0"/>
        <w:ind w:firstLine="170"/>
        <w:jc w:val="both"/>
        <w:rPr>
          <w:i/>
          <w:color w:val="000000" w:themeColor="text1"/>
          <w:sz w:val="28"/>
          <w:szCs w:val="28"/>
          <w:lang w:val="en-US"/>
        </w:rPr>
      </w:pPr>
      <w:r w:rsidRPr="003A1BF3">
        <w:rPr>
          <w:i/>
          <w:color w:val="000000" w:themeColor="text1"/>
          <w:sz w:val="28"/>
          <w:szCs w:val="28"/>
          <w:lang w:val="en-US"/>
        </w:rPr>
        <w:t xml:space="preserve">V.I. Lenin’s caution was prophetic. We not only did not defend dialectical materialism against the onslaught of bourgeois ideas and the renewal of bourgeois mindset, but </w:t>
      </w:r>
      <w:r w:rsidR="0036271E" w:rsidRPr="003A1BF3">
        <w:rPr>
          <w:i/>
          <w:color w:val="000000" w:themeColor="text1"/>
          <w:sz w:val="28"/>
          <w:szCs w:val="28"/>
          <w:lang w:val="en-US"/>
        </w:rPr>
        <w:t xml:space="preserve">we </w:t>
      </w:r>
      <w:r w:rsidRPr="003A1BF3">
        <w:rPr>
          <w:i/>
          <w:color w:val="000000" w:themeColor="text1"/>
          <w:sz w:val="28"/>
          <w:szCs w:val="28"/>
          <w:lang w:val="en-US"/>
        </w:rPr>
        <w:t>allowed pseudo-scientific swindlers and cosmopolitans to destroy the Soviet Union, the countries of socialist community and force</w:t>
      </w:r>
      <w:r w:rsidR="00976421" w:rsidRPr="003A1BF3">
        <w:rPr>
          <w:i/>
          <w:color w:val="000000" w:themeColor="text1"/>
          <w:sz w:val="28"/>
          <w:szCs w:val="28"/>
          <w:lang w:val="en-US"/>
        </w:rPr>
        <w:t xml:space="preserve"> Russians </w:t>
      </w:r>
      <w:r w:rsidRPr="003A1BF3">
        <w:rPr>
          <w:i/>
          <w:color w:val="000000" w:themeColor="text1"/>
          <w:sz w:val="28"/>
          <w:szCs w:val="28"/>
          <w:lang w:val="en-US"/>
        </w:rPr>
        <w:t>into poverty and lack of rights.</w:t>
      </w:r>
    </w:p>
    <w:p w:rsidR="00195D72" w:rsidRPr="003A1BF3" w:rsidRDefault="00195D72" w:rsidP="0041747A">
      <w:pPr>
        <w:pStyle w:val="a3"/>
        <w:shd w:val="clear" w:color="auto" w:fill="FFFFFF"/>
        <w:spacing w:before="60" w:beforeAutospacing="0" w:after="30" w:afterAutospacing="0"/>
        <w:ind w:firstLine="170"/>
        <w:jc w:val="both"/>
        <w:rPr>
          <w:i/>
          <w:color w:val="000000" w:themeColor="text1"/>
          <w:sz w:val="28"/>
          <w:szCs w:val="28"/>
          <w:lang w:val="en-US"/>
        </w:rPr>
      </w:pPr>
    </w:p>
    <w:p w:rsidR="006809FD" w:rsidRPr="003A1BF3" w:rsidRDefault="006809FD" w:rsidP="0041747A">
      <w:pPr>
        <w:pStyle w:val="a3"/>
        <w:shd w:val="clear" w:color="auto" w:fill="FFFFFF"/>
        <w:spacing w:before="60" w:beforeAutospacing="0" w:after="30" w:afterAutospacing="0"/>
        <w:ind w:firstLine="170"/>
        <w:jc w:val="both"/>
        <w:rPr>
          <w:b/>
          <w:i/>
          <w:color w:val="000000" w:themeColor="text1"/>
          <w:sz w:val="28"/>
          <w:szCs w:val="28"/>
          <w:lang w:val="en-US"/>
        </w:rPr>
      </w:pPr>
      <w:r w:rsidRPr="003A1BF3">
        <w:rPr>
          <w:b/>
          <w:i/>
          <w:color w:val="000000" w:themeColor="text1"/>
          <w:sz w:val="28"/>
          <w:szCs w:val="28"/>
          <w:lang w:val="en-US"/>
        </w:rPr>
        <w:t xml:space="preserve"> "Сollapse of the Soviet Union is a geopolitical disaster of the 20th century"</w:t>
      </w:r>
    </w:p>
    <w:p w:rsidR="006809FD" w:rsidRPr="003A1BF3" w:rsidRDefault="006809FD" w:rsidP="0041747A">
      <w:pPr>
        <w:pStyle w:val="a3"/>
        <w:shd w:val="clear" w:color="auto" w:fill="FFFFFF"/>
        <w:spacing w:before="60" w:beforeAutospacing="0" w:after="30" w:afterAutospacing="0"/>
        <w:ind w:firstLine="170"/>
        <w:jc w:val="both"/>
        <w:rPr>
          <w:b/>
          <w:i/>
          <w:color w:val="000000" w:themeColor="text1"/>
          <w:sz w:val="28"/>
          <w:szCs w:val="28"/>
          <w:lang w:val="en-US"/>
        </w:rPr>
      </w:pPr>
      <w:r w:rsidRPr="003A1BF3">
        <w:rPr>
          <w:b/>
          <w:i/>
          <w:color w:val="000000" w:themeColor="text1"/>
          <w:sz w:val="28"/>
          <w:szCs w:val="28"/>
          <w:lang w:val="en-US"/>
        </w:rPr>
        <w:t>                                                  President of the Russian Federation V.V. Putin</w:t>
      </w:r>
    </w:p>
    <w:p w:rsidR="00CE6FD6" w:rsidRPr="003A1BF3" w:rsidRDefault="00CE6FD6" w:rsidP="00CE6FD6">
      <w:pPr>
        <w:pStyle w:val="a3"/>
        <w:shd w:val="clear" w:color="auto" w:fill="FFFFFF"/>
        <w:spacing w:before="60" w:beforeAutospacing="0" w:after="30" w:afterAutospacing="0"/>
        <w:jc w:val="both"/>
        <w:rPr>
          <w:b/>
          <w:i/>
          <w:color w:val="000000" w:themeColor="text1"/>
          <w:sz w:val="28"/>
          <w:szCs w:val="28"/>
          <w:lang w:val="en-US"/>
        </w:rPr>
      </w:pPr>
    </w:p>
    <w:p w:rsidR="0036271E" w:rsidRPr="003A1BF3" w:rsidRDefault="0036271E" w:rsidP="0041747A">
      <w:pPr>
        <w:ind w:firstLine="170"/>
        <w:jc w:val="both"/>
        <w:rPr>
          <w:rStyle w:val="apple-converted-space"/>
          <w:i/>
          <w:color w:val="000000" w:themeColor="text1"/>
          <w:sz w:val="28"/>
          <w:szCs w:val="28"/>
          <w:lang w:val="en-US"/>
        </w:rPr>
      </w:pPr>
      <w:r w:rsidRPr="003A1BF3">
        <w:rPr>
          <w:rStyle w:val="apple-converted-space"/>
          <w:i/>
          <w:color w:val="000000" w:themeColor="text1"/>
          <w:sz w:val="28"/>
          <w:szCs w:val="28"/>
          <w:lang w:val="en-US"/>
        </w:rPr>
        <w:t xml:space="preserve">"The </w:t>
      </w:r>
      <w:r w:rsidR="00177E46" w:rsidRPr="003A1BF3">
        <w:rPr>
          <w:rStyle w:val="apple-converted-space"/>
          <w:i/>
          <w:color w:val="000000" w:themeColor="text1"/>
          <w:sz w:val="28"/>
          <w:szCs w:val="28"/>
          <w:lang w:val="en-US"/>
        </w:rPr>
        <w:t>current</w:t>
      </w:r>
      <w:r w:rsidRPr="003A1BF3">
        <w:rPr>
          <w:rStyle w:val="apple-converted-space"/>
          <w:i/>
          <w:color w:val="000000" w:themeColor="text1"/>
          <w:sz w:val="28"/>
          <w:szCs w:val="28"/>
          <w:lang w:val="en-US"/>
        </w:rPr>
        <w:t xml:space="preserve"> picture of material reality is so shaky and </w:t>
      </w:r>
      <w:r w:rsidR="00177E46" w:rsidRPr="003A1BF3">
        <w:rPr>
          <w:rStyle w:val="apple-converted-space"/>
          <w:i/>
          <w:color w:val="000000" w:themeColor="text1"/>
          <w:sz w:val="28"/>
          <w:szCs w:val="28"/>
          <w:lang w:val="en-US"/>
        </w:rPr>
        <w:t>doubtful today</w:t>
      </w:r>
      <w:r w:rsidRPr="003A1BF3">
        <w:rPr>
          <w:rStyle w:val="apple-converted-space"/>
          <w:i/>
          <w:color w:val="000000" w:themeColor="text1"/>
          <w:sz w:val="28"/>
          <w:szCs w:val="28"/>
          <w:lang w:val="en-US"/>
        </w:rPr>
        <w:t xml:space="preserve"> as it </w:t>
      </w:r>
      <w:r w:rsidR="00177E46" w:rsidRPr="003A1BF3">
        <w:rPr>
          <w:rStyle w:val="apple-converted-space"/>
          <w:i/>
          <w:color w:val="000000" w:themeColor="text1"/>
          <w:sz w:val="28"/>
          <w:szCs w:val="28"/>
          <w:lang w:val="en-US"/>
        </w:rPr>
        <w:t>was</w:t>
      </w:r>
      <w:r w:rsidRPr="003A1BF3">
        <w:rPr>
          <w:rStyle w:val="apple-converted-space"/>
          <w:i/>
          <w:color w:val="000000" w:themeColor="text1"/>
          <w:sz w:val="28"/>
          <w:szCs w:val="28"/>
          <w:lang w:val="en-US"/>
        </w:rPr>
        <w:t xml:space="preserve"> never </w:t>
      </w:r>
      <w:r w:rsidR="00177E46" w:rsidRPr="003A1BF3">
        <w:rPr>
          <w:rStyle w:val="apple-converted-space"/>
          <w:i/>
          <w:color w:val="000000" w:themeColor="text1"/>
          <w:sz w:val="28"/>
          <w:szCs w:val="28"/>
          <w:lang w:val="en-US"/>
        </w:rPr>
        <w:t>before</w:t>
      </w:r>
      <w:r w:rsidRPr="003A1BF3">
        <w:rPr>
          <w:rStyle w:val="apple-converted-space"/>
          <w:i/>
          <w:color w:val="000000" w:themeColor="text1"/>
          <w:sz w:val="28"/>
          <w:szCs w:val="28"/>
          <w:lang w:val="en-US"/>
        </w:rPr>
        <w:t>. We know a lot of interesting details, we</w:t>
      </w:r>
      <w:r w:rsidR="003819CC" w:rsidRPr="003A1BF3">
        <w:rPr>
          <w:rStyle w:val="apple-converted-space"/>
          <w:i/>
          <w:color w:val="000000" w:themeColor="text1"/>
          <w:sz w:val="28"/>
          <w:szCs w:val="28"/>
          <w:lang w:val="en-US"/>
        </w:rPr>
        <w:t xml:space="preserve"> find out the</w:t>
      </w:r>
      <w:r w:rsidRPr="003A1BF3">
        <w:rPr>
          <w:rStyle w:val="apple-converted-space"/>
          <w:i/>
          <w:color w:val="000000" w:themeColor="text1"/>
          <w:sz w:val="28"/>
          <w:szCs w:val="28"/>
          <w:lang w:val="en-US"/>
        </w:rPr>
        <w:t xml:space="preserve"> new every day. But we still can not </w:t>
      </w:r>
      <w:r w:rsidR="00382FB1" w:rsidRPr="003A1BF3">
        <w:rPr>
          <w:rStyle w:val="apple-converted-space"/>
          <w:i/>
          <w:color w:val="000000" w:themeColor="text1"/>
          <w:sz w:val="28"/>
          <w:szCs w:val="28"/>
          <w:lang w:val="en-US"/>
        </w:rPr>
        <w:t>pick</w:t>
      </w:r>
      <w:r w:rsidR="005078BF" w:rsidRPr="003A1BF3">
        <w:rPr>
          <w:rStyle w:val="apple-converted-space"/>
          <w:i/>
          <w:color w:val="000000" w:themeColor="text1"/>
          <w:sz w:val="28"/>
          <w:szCs w:val="28"/>
          <w:lang w:val="en-US"/>
        </w:rPr>
        <w:t xml:space="preserve"> one</w:t>
      </w:r>
      <w:r w:rsidRPr="003A1BF3">
        <w:rPr>
          <w:rStyle w:val="apple-converted-space"/>
          <w:i/>
          <w:color w:val="000000" w:themeColor="text1"/>
          <w:sz w:val="28"/>
          <w:szCs w:val="28"/>
          <w:lang w:val="en-US"/>
        </w:rPr>
        <w:t xml:space="preserve"> from the basic representations that can be regarded as firmly established and </w:t>
      </w:r>
      <w:r w:rsidR="00382FB1" w:rsidRPr="003A1BF3">
        <w:rPr>
          <w:rStyle w:val="apple-converted-space"/>
          <w:i/>
          <w:color w:val="000000" w:themeColor="text1"/>
          <w:sz w:val="28"/>
          <w:szCs w:val="28"/>
          <w:lang w:val="en-US"/>
        </w:rPr>
        <w:t xml:space="preserve">with reference to which </w:t>
      </w:r>
      <w:r w:rsidRPr="003A1BF3">
        <w:rPr>
          <w:rStyle w:val="apple-converted-space"/>
          <w:i/>
          <w:color w:val="000000" w:themeColor="text1"/>
          <w:sz w:val="28"/>
          <w:szCs w:val="28"/>
          <w:lang w:val="en-US"/>
        </w:rPr>
        <w:t xml:space="preserve">a </w:t>
      </w:r>
      <w:r w:rsidR="00382FB1" w:rsidRPr="003A1BF3">
        <w:rPr>
          <w:rStyle w:val="apple-converted-space"/>
          <w:i/>
          <w:color w:val="000000" w:themeColor="text1"/>
          <w:sz w:val="28"/>
          <w:szCs w:val="28"/>
          <w:lang w:val="en-US"/>
        </w:rPr>
        <w:t xml:space="preserve">durable structure </w:t>
      </w:r>
      <w:r w:rsidRPr="003A1BF3">
        <w:rPr>
          <w:rStyle w:val="apple-converted-space"/>
          <w:i/>
          <w:color w:val="000000" w:themeColor="text1"/>
          <w:sz w:val="28"/>
          <w:szCs w:val="28"/>
          <w:lang w:val="en-US"/>
        </w:rPr>
        <w:t xml:space="preserve">can be built. The </w:t>
      </w:r>
      <w:r w:rsidR="00382FB1" w:rsidRPr="003A1BF3">
        <w:rPr>
          <w:rStyle w:val="apple-converted-space"/>
          <w:i/>
          <w:color w:val="000000" w:themeColor="text1"/>
          <w:sz w:val="28"/>
          <w:szCs w:val="28"/>
          <w:lang w:val="en-US"/>
        </w:rPr>
        <w:t>widespread view</w:t>
      </w:r>
      <w:r w:rsidRPr="003A1BF3">
        <w:rPr>
          <w:rStyle w:val="apple-converted-space"/>
          <w:i/>
          <w:color w:val="000000" w:themeColor="text1"/>
          <w:sz w:val="28"/>
          <w:szCs w:val="28"/>
          <w:lang w:val="en-US"/>
        </w:rPr>
        <w:t xml:space="preserve"> of scientists proceeds from the fact that it is</w:t>
      </w:r>
      <w:r w:rsidR="005078BF" w:rsidRPr="003A1BF3">
        <w:rPr>
          <w:rStyle w:val="apple-converted-space"/>
          <w:i/>
          <w:color w:val="000000" w:themeColor="text1"/>
          <w:sz w:val="28"/>
          <w:szCs w:val="28"/>
          <w:lang w:val="en-US"/>
        </w:rPr>
        <w:t xml:space="preserve"> generally impossible to give a</w:t>
      </w:r>
      <w:r w:rsidRPr="003A1BF3">
        <w:rPr>
          <w:rStyle w:val="apple-converted-space"/>
          <w:i/>
          <w:color w:val="000000" w:themeColor="text1"/>
          <w:sz w:val="28"/>
          <w:szCs w:val="28"/>
          <w:lang w:val="en-US"/>
        </w:rPr>
        <w:t xml:space="preserve"> </w:t>
      </w:r>
      <w:r w:rsidR="00382FB1" w:rsidRPr="003A1BF3">
        <w:rPr>
          <w:rStyle w:val="apple-converted-space"/>
          <w:i/>
          <w:color w:val="000000" w:themeColor="text1"/>
          <w:sz w:val="28"/>
          <w:szCs w:val="28"/>
          <w:lang w:val="en-US"/>
        </w:rPr>
        <w:t>true</w:t>
      </w:r>
      <w:r w:rsidRPr="003A1BF3">
        <w:rPr>
          <w:rStyle w:val="apple-converted-space"/>
          <w:i/>
          <w:color w:val="000000" w:themeColor="text1"/>
          <w:sz w:val="28"/>
          <w:szCs w:val="28"/>
          <w:lang w:val="en-US"/>
        </w:rPr>
        <w:t xml:space="preserve"> picture of reality in the sense that it was given earlier (</w:t>
      </w:r>
      <w:r w:rsidR="00382FB1" w:rsidRPr="003A1BF3">
        <w:rPr>
          <w:rStyle w:val="apple-converted-space"/>
          <w:i/>
          <w:color w:val="000000" w:themeColor="text1"/>
          <w:sz w:val="28"/>
          <w:szCs w:val="28"/>
          <w:lang w:val="en-US"/>
        </w:rPr>
        <w:t xml:space="preserve">in other words </w:t>
      </w:r>
      <w:r w:rsidRPr="003A1BF3">
        <w:rPr>
          <w:rStyle w:val="apple-converted-space"/>
          <w:i/>
          <w:color w:val="000000" w:themeColor="text1"/>
          <w:sz w:val="28"/>
          <w:szCs w:val="28"/>
          <w:lang w:val="en-US"/>
        </w:rPr>
        <w:t>in terms of images and movements). Only optimists among us (to whom I include myself) take th</w:t>
      </w:r>
      <w:r w:rsidR="00392C73" w:rsidRPr="003A1BF3">
        <w:rPr>
          <w:rStyle w:val="apple-converted-space"/>
          <w:i/>
          <w:color w:val="000000" w:themeColor="text1"/>
          <w:sz w:val="28"/>
          <w:szCs w:val="28"/>
          <w:lang w:val="en-US"/>
        </w:rPr>
        <w:t>is for philosophical exaltation and</w:t>
      </w:r>
      <w:r w:rsidRPr="003A1BF3">
        <w:rPr>
          <w:rStyle w:val="apple-converted-space"/>
          <w:i/>
          <w:color w:val="000000" w:themeColor="text1"/>
          <w:sz w:val="28"/>
          <w:szCs w:val="28"/>
          <w:lang w:val="en-US"/>
        </w:rPr>
        <w:t xml:space="preserve"> for the step of despair in the face of a big crisis. We hope that this hesitation of our ideas means only a pa</w:t>
      </w:r>
      <w:r w:rsidR="00392C73" w:rsidRPr="003A1BF3">
        <w:rPr>
          <w:rStyle w:val="apple-converted-space"/>
          <w:i/>
          <w:color w:val="000000" w:themeColor="text1"/>
          <w:sz w:val="28"/>
          <w:szCs w:val="28"/>
          <w:lang w:val="en-US"/>
        </w:rPr>
        <w:t>inful process of transformation</w:t>
      </w:r>
      <w:r w:rsidRPr="003A1BF3">
        <w:rPr>
          <w:rStyle w:val="apple-converted-space"/>
          <w:i/>
          <w:color w:val="000000" w:themeColor="text1"/>
          <w:sz w:val="28"/>
          <w:szCs w:val="28"/>
          <w:lang w:val="en-US"/>
        </w:rPr>
        <w:t xml:space="preserve"> which</w:t>
      </w:r>
      <w:r w:rsidR="00392C73" w:rsidRPr="003A1BF3">
        <w:rPr>
          <w:rStyle w:val="apple-converted-space"/>
          <w:i/>
          <w:color w:val="000000" w:themeColor="text1"/>
          <w:sz w:val="28"/>
          <w:szCs w:val="28"/>
          <w:lang w:val="en-US"/>
        </w:rPr>
        <w:t xml:space="preserve"> </w:t>
      </w:r>
      <w:r w:rsidRPr="003A1BF3">
        <w:rPr>
          <w:rStyle w:val="apple-converted-space"/>
          <w:i/>
          <w:color w:val="000000" w:themeColor="text1"/>
          <w:sz w:val="28"/>
          <w:szCs w:val="28"/>
          <w:lang w:val="en-US"/>
        </w:rPr>
        <w:t>will lead to a better result</w:t>
      </w:r>
      <w:r w:rsidR="00392C73" w:rsidRPr="003A1BF3">
        <w:rPr>
          <w:rStyle w:val="apple-converted-space"/>
          <w:i/>
          <w:color w:val="000000" w:themeColor="text1"/>
          <w:sz w:val="28"/>
          <w:szCs w:val="28"/>
          <w:lang w:val="en-US"/>
        </w:rPr>
        <w:t xml:space="preserve"> eventually </w:t>
      </w:r>
      <w:r w:rsidRPr="003A1BF3">
        <w:rPr>
          <w:rStyle w:val="apple-converted-space"/>
          <w:i/>
          <w:color w:val="000000" w:themeColor="text1"/>
          <w:sz w:val="28"/>
          <w:szCs w:val="28"/>
          <w:lang w:val="en-US"/>
        </w:rPr>
        <w:t>than the disorderly set of formulas that covers our subject</w:t>
      </w:r>
      <w:r w:rsidR="00392C73" w:rsidRPr="003A1BF3">
        <w:rPr>
          <w:rStyle w:val="apple-converted-space"/>
          <w:i/>
          <w:color w:val="000000" w:themeColor="text1"/>
          <w:sz w:val="28"/>
          <w:szCs w:val="28"/>
          <w:lang w:val="en-US"/>
        </w:rPr>
        <w:t xml:space="preserve"> nowadays</w:t>
      </w:r>
      <w:r w:rsidRPr="003A1BF3">
        <w:rPr>
          <w:rStyle w:val="apple-converted-space"/>
          <w:i/>
          <w:color w:val="000000" w:themeColor="text1"/>
          <w:sz w:val="28"/>
          <w:szCs w:val="28"/>
          <w:lang w:val="en-US"/>
        </w:rPr>
        <w:t>. "</w:t>
      </w:r>
    </w:p>
    <w:p w:rsidR="0036271E" w:rsidRPr="003A1BF3" w:rsidRDefault="0036271E" w:rsidP="0041747A">
      <w:pPr>
        <w:jc w:val="right"/>
        <w:rPr>
          <w:rStyle w:val="apple-converted-space"/>
          <w:i/>
          <w:color w:val="000000" w:themeColor="text1"/>
          <w:sz w:val="28"/>
          <w:szCs w:val="28"/>
          <w:lang w:val="en-US"/>
        </w:rPr>
      </w:pPr>
      <w:r w:rsidRPr="003A1BF3">
        <w:rPr>
          <w:rStyle w:val="apple-converted-space"/>
          <w:i/>
          <w:color w:val="000000" w:themeColor="text1"/>
          <w:sz w:val="28"/>
          <w:szCs w:val="28"/>
          <w:lang w:val="en-US"/>
        </w:rPr>
        <w:lastRenderedPageBreak/>
        <w:t>                                      Nobel laureate E. Schrodinger</w:t>
      </w:r>
    </w:p>
    <w:p w:rsidR="00CE6FD6" w:rsidRPr="003A1BF3" w:rsidRDefault="00CE6FD6" w:rsidP="00CE6FD6">
      <w:pPr>
        <w:jc w:val="both"/>
        <w:rPr>
          <w:i/>
          <w:color w:val="000000" w:themeColor="text1"/>
          <w:sz w:val="28"/>
          <w:szCs w:val="28"/>
          <w:lang w:val="en-US"/>
        </w:rPr>
      </w:pPr>
    </w:p>
    <w:p w:rsidR="009E092B" w:rsidRPr="003A1BF3" w:rsidRDefault="009E092B" w:rsidP="0041747A">
      <w:pPr>
        <w:ind w:firstLine="170"/>
        <w:jc w:val="both"/>
        <w:rPr>
          <w:i/>
          <w:color w:val="000000" w:themeColor="text1"/>
          <w:sz w:val="28"/>
          <w:szCs w:val="28"/>
          <w:lang w:val="en-US"/>
        </w:rPr>
      </w:pPr>
      <w:r w:rsidRPr="003A1BF3">
        <w:rPr>
          <w:i/>
          <w:color w:val="000000" w:themeColor="text1"/>
          <w:sz w:val="28"/>
          <w:szCs w:val="28"/>
          <w:lang w:val="en-US"/>
        </w:rPr>
        <w:t>"Quantum physics urgently needs new looks and ideas that can appear only with a deep review of principles belonging to it."</w:t>
      </w:r>
    </w:p>
    <w:p w:rsidR="009E092B" w:rsidRPr="003A1BF3" w:rsidRDefault="009E092B" w:rsidP="0041747A">
      <w:pPr>
        <w:ind w:firstLine="170"/>
        <w:jc w:val="right"/>
        <w:rPr>
          <w:i/>
          <w:color w:val="000000" w:themeColor="text1"/>
          <w:sz w:val="28"/>
          <w:szCs w:val="28"/>
          <w:lang w:val="en-US"/>
        </w:rPr>
      </w:pPr>
      <w:r w:rsidRPr="003A1BF3">
        <w:rPr>
          <w:i/>
          <w:color w:val="000000" w:themeColor="text1"/>
          <w:sz w:val="28"/>
          <w:szCs w:val="28"/>
          <w:lang w:val="en-US"/>
        </w:rPr>
        <w:t>                                       Nobel Laureate Louis de Broglie</w:t>
      </w:r>
    </w:p>
    <w:p w:rsidR="00CE6FD6" w:rsidRPr="003A1BF3" w:rsidRDefault="00CE6FD6" w:rsidP="0041747A">
      <w:pPr>
        <w:ind w:firstLine="170"/>
        <w:jc w:val="both"/>
        <w:rPr>
          <w:i/>
          <w:color w:val="000000" w:themeColor="text1"/>
          <w:sz w:val="28"/>
          <w:szCs w:val="28"/>
          <w:lang w:val="en-US"/>
        </w:rPr>
      </w:pPr>
    </w:p>
    <w:p w:rsidR="009E092B" w:rsidRPr="003A1BF3" w:rsidRDefault="009E092B" w:rsidP="0041747A">
      <w:pPr>
        <w:ind w:firstLine="170"/>
        <w:jc w:val="both"/>
        <w:rPr>
          <w:i/>
          <w:color w:val="000000" w:themeColor="text1"/>
          <w:sz w:val="28"/>
          <w:szCs w:val="28"/>
          <w:lang w:val="en-US"/>
        </w:rPr>
      </w:pPr>
      <w:r w:rsidRPr="003A1BF3">
        <w:rPr>
          <w:i/>
          <w:color w:val="000000" w:themeColor="text1"/>
          <w:sz w:val="28"/>
          <w:szCs w:val="28"/>
          <w:lang w:val="en-US"/>
        </w:rPr>
        <w:t>"The great and first successes of quantum theory could not make me believe in game of dice ... Physicists co</w:t>
      </w:r>
      <w:r w:rsidR="00F3217B" w:rsidRPr="003A1BF3">
        <w:rPr>
          <w:i/>
          <w:color w:val="000000" w:themeColor="text1"/>
          <w:sz w:val="28"/>
          <w:szCs w:val="28"/>
          <w:lang w:val="en-US"/>
        </w:rPr>
        <w:t xml:space="preserve">nsider me an old fool, but I believe </w:t>
      </w:r>
      <w:r w:rsidRPr="003A1BF3">
        <w:rPr>
          <w:i/>
          <w:color w:val="000000" w:themeColor="text1"/>
          <w:sz w:val="28"/>
          <w:szCs w:val="28"/>
          <w:lang w:val="en-US"/>
        </w:rPr>
        <w:t>that in future the development of physics will go in a different direction than now."</w:t>
      </w:r>
    </w:p>
    <w:p w:rsidR="009E092B" w:rsidRPr="003A1BF3" w:rsidRDefault="009E092B" w:rsidP="0041747A">
      <w:pPr>
        <w:ind w:firstLine="170"/>
        <w:jc w:val="right"/>
        <w:rPr>
          <w:i/>
          <w:color w:val="000000" w:themeColor="text1"/>
          <w:sz w:val="28"/>
          <w:szCs w:val="28"/>
          <w:lang w:val="en-US"/>
        </w:rPr>
      </w:pPr>
      <w:r w:rsidRPr="003A1BF3">
        <w:rPr>
          <w:i/>
          <w:color w:val="000000" w:themeColor="text1"/>
          <w:sz w:val="28"/>
          <w:szCs w:val="28"/>
          <w:lang w:val="en-US"/>
        </w:rPr>
        <w:t>                                         Nobel laureate Albert Einstein</w:t>
      </w:r>
    </w:p>
    <w:p w:rsidR="00CE6FD6" w:rsidRPr="003A1BF3" w:rsidRDefault="00CE6FD6" w:rsidP="0041747A">
      <w:pPr>
        <w:ind w:firstLine="170"/>
        <w:jc w:val="both"/>
        <w:rPr>
          <w:i/>
          <w:color w:val="000000" w:themeColor="text1"/>
          <w:sz w:val="28"/>
          <w:szCs w:val="28"/>
          <w:lang w:val="en-US"/>
        </w:rPr>
      </w:pPr>
    </w:p>
    <w:p w:rsidR="00F3217B" w:rsidRPr="003A1BF3" w:rsidRDefault="00F3217B" w:rsidP="0041747A">
      <w:pPr>
        <w:ind w:firstLine="170"/>
        <w:jc w:val="both"/>
        <w:rPr>
          <w:i/>
          <w:color w:val="000000" w:themeColor="text1"/>
          <w:sz w:val="28"/>
          <w:szCs w:val="28"/>
          <w:lang w:val="en-US"/>
        </w:rPr>
      </w:pPr>
      <w:r w:rsidRPr="003A1BF3">
        <w:rPr>
          <w:i/>
          <w:color w:val="000000" w:themeColor="text1"/>
          <w:sz w:val="28"/>
          <w:szCs w:val="28"/>
          <w:lang w:val="en-US"/>
        </w:rPr>
        <w:t>"Relativistic quantum theory is no good at all as the foundation of modern physics ".</w:t>
      </w:r>
    </w:p>
    <w:p w:rsidR="00F3217B" w:rsidRPr="003A1BF3" w:rsidRDefault="00F3217B" w:rsidP="0041747A">
      <w:pPr>
        <w:ind w:firstLine="170"/>
        <w:jc w:val="right"/>
        <w:rPr>
          <w:i/>
          <w:color w:val="000000" w:themeColor="text1"/>
          <w:sz w:val="28"/>
          <w:szCs w:val="28"/>
          <w:lang w:val="en-US"/>
        </w:rPr>
      </w:pPr>
      <w:r w:rsidRPr="003A1BF3">
        <w:rPr>
          <w:i/>
          <w:color w:val="000000" w:themeColor="text1"/>
          <w:sz w:val="28"/>
          <w:szCs w:val="28"/>
          <w:lang w:val="en-US"/>
        </w:rPr>
        <w:t>                                         Nobel Prize winner P. Dirac</w:t>
      </w:r>
    </w:p>
    <w:p w:rsidR="00CE6FD6" w:rsidRPr="003A1BF3" w:rsidRDefault="00CE6FD6" w:rsidP="0041747A">
      <w:pPr>
        <w:ind w:firstLine="170"/>
        <w:jc w:val="both"/>
        <w:rPr>
          <w:i/>
          <w:color w:val="000000" w:themeColor="text1"/>
          <w:sz w:val="28"/>
          <w:szCs w:val="28"/>
          <w:lang w:val="en-US"/>
        </w:rPr>
      </w:pPr>
      <w:r w:rsidRPr="003A1BF3">
        <w:rPr>
          <w:i/>
          <w:color w:val="000000" w:themeColor="text1"/>
          <w:sz w:val="28"/>
          <w:szCs w:val="28"/>
          <w:lang w:val="en-US"/>
        </w:rPr>
        <w:t xml:space="preserve">                                                           </w:t>
      </w:r>
    </w:p>
    <w:p w:rsidR="00F3217B" w:rsidRPr="003A1BF3" w:rsidRDefault="00F3217B" w:rsidP="0041747A">
      <w:pPr>
        <w:widowControl w:val="0"/>
        <w:tabs>
          <w:tab w:val="left" w:pos="9356"/>
          <w:tab w:val="left" w:pos="9639"/>
        </w:tabs>
        <w:snapToGrid w:val="0"/>
        <w:ind w:firstLine="170"/>
        <w:jc w:val="both"/>
        <w:rPr>
          <w:i/>
          <w:color w:val="000000" w:themeColor="text1"/>
          <w:sz w:val="28"/>
          <w:szCs w:val="28"/>
          <w:lang w:val="en-US"/>
        </w:rPr>
      </w:pPr>
      <w:r w:rsidRPr="003A1BF3">
        <w:rPr>
          <w:i/>
          <w:color w:val="000000" w:themeColor="text1"/>
          <w:sz w:val="28"/>
          <w:szCs w:val="28"/>
          <w:lang w:val="en-US"/>
        </w:rPr>
        <w:t xml:space="preserve">"Looking back on the development of physics, we see that not long after his birth the ether became a "degenerate" in the family of physical substances. The construction of a simple mechanical model of the ether turned out to be impossible and was </w:t>
      </w:r>
      <w:r w:rsidR="001B376B" w:rsidRPr="003A1BF3">
        <w:rPr>
          <w:i/>
          <w:color w:val="000000" w:themeColor="text1"/>
          <w:sz w:val="28"/>
          <w:szCs w:val="28"/>
          <w:lang w:val="en-US"/>
        </w:rPr>
        <w:t>rejected</w:t>
      </w:r>
      <w:r w:rsidRPr="003A1BF3">
        <w:rPr>
          <w:i/>
          <w:color w:val="000000" w:themeColor="text1"/>
          <w:sz w:val="28"/>
          <w:szCs w:val="28"/>
          <w:lang w:val="en-US"/>
        </w:rPr>
        <w:t xml:space="preserve">. This largely caused the </w:t>
      </w:r>
      <w:r w:rsidR="001B376B" w:rsidRPr="003A1BF3">
        <w:rPr>
          <w:i/>
          <w:color w:val="000000" w:themeColor="text1"/>
          <w:sz w:val="28"/>
          <w:szCs w:val="28"/>
          <w:lang w:val="en-US"/>
        </w:rPr>
        <w:t xml:space="preserve">failure </w:t>
      </w:r>
      <w:r w:rsidRPr="003A1BF3">
        <w:rPr>
          <w:i/>
          <w:color w:val="000000" w:themeColor="text1"/>
          <w:sz w:val="28"/>
          <w:szCs w:val="28"/>
          <w:lang w:val="en-US"/>
        </w:rPr>
        <w:t xml:space="preserve">of mechanical point of view. After so many </w:t>
      </w:r>
      <w:r w:rsidR="001B376B" w:rsidRPr="003A1BF3">
        <w:rPr>
          <w:i/>
          <w:color w:val="000000" w:themeColor="text1"/>
          <w:sz w:val="28"/>
          <w:szCs w:val="28"/>
          <w:lang w:val="en-US"/>
        </w:rPr>
        <w:t>bad lucks</w:t>
      </w:r>
      <w:r w:rsidRPr="003A1BF3">
        <w:rPr>
          <w:i/>
          <w:color w:val="000000" w:themeColor="text1"/>
          <w:sz w:val="28"/>
          <w:szCs w:val="28"/>
          <w:lang w:val="en-US"/>
        </w:rPr>
        <w:t>, a moment comes when one should completely forget about the ether and try never to mention it again. The only way out is to admit that space has a physical property to</w:t>
      </w:r>
      <w:r w:rsidR="00581841" w:rsidRPr="003A1BF3">
        <w:rPr>
          <w:i/>
          <w:color w:val="000000" w:themeColor="text1"/>
          <w:sz w:val="28"/>
          <w:szCs w:val="28"/>
          <w:lang w:val="en-US"/>
        </w:rPr>
        <w:t xml:space="preserve"> transmit electromagnetic waves</w:t>
      </w:r>
      <w:r w:rsidRPr="003A1BF3">
        <w:rPr>
          <w:i/>
          <w:color w:val="000000" w:themeColor="text1"/>
          <w:sz w:val="28"/>
          <w:szCs w:val="28"/>
          <w:lang w:val="en-US"/>
        </w:rPr>
        <w:t xml:space="preserve"> and do not take too </w:t>
      </w:r>
      <w:r w:rsidR="00581841" w:rsidRPr="003A1BF3">
        <w:rPr>
          <w:i/>
          <w:color w:val="000000" w:themeColor="text1"/>
          <w:sz w:val="28"/>
          <w:szCs w:val="28"/>
          <w:lang w:val="en-US"/>
        </w:rPr>
        <w:t>much care of this statement’s meaning</w:t>
      </w:r>
      <w:r w:rsidRPr="003A1BF3">
        <w:rPr>
          <w:i/>
          <w:color w:val="000000" w:themeColor="text1"/>
          <w:sz w:val="28"/>
          <w:szCs w:val="28"/>
          <w:lang w:val="en-US"/>
        </w:rPr>
        <w:t>... ".</w:t>
      </w:r>
    </w:p>
    <w:p w:rsidR="00F3217B" w:rsidRDefault="00F3217B" w:rsidP="0041747A">
      <w:pPr>
        <w:widowControl w:val="0"/>
        <w:tabs>
          <w:tab w:val="left" w:pos="9356"/>
          <w:tab w:val="left" w:pos="9639"/>
        </w:tabs>
        <w:snapToGrid w:val="0"/>
        <w:ind w:firstLine="170"/>
        <w:jc w:val="right"/>
        <w:rPr>
          <w:i/>
          <w:color w:val="000000" w:themeColor="text1"/>
          <w:sz w:val="28"/>
          <w:szCs w:val="28"/>
          <w:lang w:val="en-US"/>
        </w:rPr>
      </w:pPr>
      <w:r w:rsidRPr="003A1BF3">
        <w:rPr>
          <w:i/>
          <w:color w:val="000000" w:themeColor="text1"/>
          <w:sz w:val="28"/>
          <w:szCs w:val="28"/>
          <w:lang w:val="en-US"/>
        </w:rPr>
        <w:t>                                       Nobel laureate Albert Einstein</w:t>
      </w:r>
    </w:p>
    <w:p w:rsidR="0041747A" w:rsidRPr="003A1BF3" w:rsidRDefault="0041747A" w:rsidP="0041747A">
      <w:pPr>
        <w:widowControl w:val="0"/>
        <w:tabs>
          <w:tab w:val="left" w:pos="9356"/>
          <w:tab w:val="left" w:pos="9639"/>
        </w:tabs>
        <w:snapToGrid w:val="0"/>
        <w:ind w:firstLine="170"/>
        <w:jc w:val="both"/>
        <w:rPr>
          <w:i/>
          <w:color w:val="000000" w:themeColor="text1"/>
          <w:sz w:val="28"/>
          <w:szCs w:val="28"/>
          <w:lang w:val="en-US"/>
        </w:rPr>
      </w:pPr>
    </w:p>
    <w:p w:rsidR="00581841" w:rsidRPr="003A1BF3" w:rsidRDefault="00C93834" w:rsidP="0041747A">
      <w:pPr>
        <w:ind w:firstLine="170"/>
        <w:jc w:val="both"/>
        <w:rPr>
          <w:i/>
          <w:color w:val="000000" w:themeColor="text1"/>
          <w:sz w:val="28"/>
          <w:szCs w:val="28"/>
          <w:lang w:val="en-US"/>
        </w:rPr>
      </w:pPr>
      <w:r w:rsidRPr="003A1BF3">
        <w:rPr>
          <w:i/>
          <w:color w:val="000000" w:themeColor="text1"/>
          <w:sz w:val="28"/>
          <w:szCs w:val="28"/>
          <w:lang w:val="en-US"/>
        </w:rPr>
        <w:t xml:space="preserve">Being refused </w:t>
      </w:r>
      <w:r w:rsidR="00581841" w:rsidRPr="003A1BF3">
        <w:rPr>
          <w:i/>
          <w:color w:val="000000" w:themeColor="text1"/>
          <w:sz w:val="28"/>
          <w:szCs w:val="28"/>
          <w:lang w:val="en-US"/>
        </w:rPr>
        <w:t>from "</w:t>
      </w:r>
      <w:r w:rsidR="00581841" w:rsidRPr="003A1BF3">
        <w:rPr>
          <w:color w:val="000000" w:themeColor="text1"/>
          <w:sz w:val="28"/>
          <w:szCs w:val="28"/>
          <w:lang w:val="en-US"/>
        </w:rPr>
        <w:t xml:space="preserve"> degenerate</w:t>
      </w:r>
      <w:r w:rsidRPr="003A1BF3">
        <w:rPr>
          <w:i/>
          <w:color w:val="000000" w:themeColor="text1"/>
          <w:sz w:val="28"/>
          <w:szCs w:val="28"/>
          <w:lang w:val="en-US"/>
        </w:rPr>
        <w:t>" - ether, or rather</w:t>
      </w:r>
      <w:r w:rsidR="00581841" w:rsidRPr="003A1BF3">
        <w:rPr>
          <w:i/>
          <w:color w:val="000000" w:themeColor="text1"/>
          <w:sz w:val="28"/>
          <w:szCs w:val="28"/>
          <w:lang w:val="en-US"/>
        </w:rPr>
        <w:t xml:space="preserve"> from the material intermediary under the influence o</w:t>
      </w:r>
      <w:r w:rsidR="00447192" w:rsidRPr="003A1BF3">
        <w:rPr>
          <w:i/>
          <w:color w:val="000000" w:themeColor="text1"/>
          <w:sz w:val="28"/>
          <w:szCs w:val="28"/>
          <w:lang w:val="en-US"/>
        </w:rPr>
        <w:t xml:space="preserve">f one body to another, allowing by that </w:t>
      </w:r>
      <w:r w:rsidR="00581841" w:rsidRPr="003A1BF3">
        <w:rPr>
          <w:i/>
          <w:color w:val="000000" w:themeColor="text1"/>
          <w:sz w:val="28"/>
          <w:szCs w:val="28"/>
          <w:lang w:val="en-US"/>
        </w:rPr>
        <w:t>the interact</w:t>
      </w:r>
      <w:r w:rsidR="00447192" w:rsidRPr="003A1BF3">
        <w:rPr>
          <w:i/>
          <w:color w:val="000000" w:themeColor="text1"/>
          <w:sz w:val="28"/>
          <w:szCs w:val="28"/>
          <w:lang w:val="en-US"/>
        </w:rPr>
        <w:t>ion of bodies through emptiness.</w:t>
      </w:r>
      <w:r w:rsidR="00581841" w:rsidRPr="003A1BF3">
        <w:rPr>
          <w:i/>
          <w:color w:val="000000" w:themeColor="text1"/>
          <w:sz w:val="28"/>
          <w:szCs w:val="28"/>
          <w:lang w:val="en-US"/>
        </w:rPr>
        <w:t xml:space="preserve"> A. Einstein did precisely </w:t>
      </w:r>
      <w:r w:rsidR="00447192" w:rsidRPr="003A1BF3">
        <w:rPr>
          <w:i/>
          <w:color w:val="000000" w:themeColor="text1"/>
          <w:sz w:val="28"/>
          <w:szCs w:val="28"/>
          <w:lang w:val="en-US"/>
        </w:rPr>
        <w:t xml:space="preserve">the very big </w:t>
      </w:r>
      <w:r w:rsidR="00581841" w:rsidRPr="003A1BF3">
        <w:rPr>
          <w:i/>
          <w:color w:val="000000" w:themeColor="text1"/>
          <w:sz w:val="28"/>
          <w:szCs w:val="28"/>
          <w:lang w:val="en-US"/>
        </w:rPr>
        <w:t>stupidity, absurdity and demonstrated incompeten</w:t>
      </w:r>
      <w:r w:rsidRPr="003A1BF3">
        <w:rPr>
          <w:i/>
          <w:color w:val="000000" w:themeColor="text1"/>
          <w:sz w:val="28"/>
          <w:szCs w:val="28"/>
          <w:lang w:val="en-US"/>
        </w:rPr>
        <w:t>ce in philosophical thinking from w</w:t>
      </w:r>
      <w:r w:rsidR="00581841" w:rsidRPr="003A1BF3">
        <w:rPr>
          <w:i/>
          <w:color w:val="000000" w:themeColor="text1"/>
          <w:sz w:val="28"/>
          <w:szCs w:val="28"/>
          <w:lang w:val="en-US"/>
        </w:rPr>
        <w:t>hich the great Newton warned:</w:t>
      </w:r>
    </w:p>
    <w:p w:rsidR="00581841" w:rsidRPr="003A1BF3" w:rsidRDefault="00581841" w:rsidP="0041747A">
      <w:pPr>
        <w:ind w:firstLine="170"/>
        <w:jc w:val="both"/>
        <w:rPr>
          <w:i/>
          <w:color w:val="000000" w:themeColor="text1"/>
          <w:sz w:val="28"/>
          <w:szCs w:val="28"/>
          <w:lang w:val="en-US"/>
        </w:rPr>
      </w:pPr>
      <w:r w:rsidRPr="003A1BF3">
        <w:rPr>
          <w:i/>
          <w:color w:val="000000" w:themeColor="text1"/>
          <w:sz w:val="28"/>
          <w:szCs w:val="28"/>
          <w:lang w:val="en-US"/>
        </w:rPr>
        <w:t>"To admit that one body can aff</w:t>
      </w:r>
      <w:r w:rsidR="00447192" w:rsidRPr="003A1BF3">
        <w:rPr>
          <w:i/>
          <w:color w:val="000000" w:themeColor="text1"/>
          <w:sz w:val="28"/>
          <w:szCs w:val="28"/>
          <w:lang w:val="en-US"/>
        </w:rPr>
        <w:t>ect the other through emptiness</w:t>
      </w:r>
      <w:r w:rsidRPr="003A1BF3">
        <w:rPr>
          <w:i/>
          <w:color w:val="000000" w:themeColor="text1"/>
          <w:sz w:val="28"/>
          <w:szCs w:val="28"/>
          <w:lang w:val="en-US"/>
        </w:rPr>
        <w:t xml:space="preserve"> without the mediation of anything that would convey the action and</w:t>
      </w:r>
      <w:r w:rsidR="00447192" w:rsidRPr="003A1BF3">
        <w:rPr>
          <w:i/>
          <w:color w:val="000000" w:themeColor="text1"/>
          <w:sz w:val="28"/>
          <w:szCs w:val="28"/>
          <w:lang w:val="en-US"/>
        </w:rPr>
        <w:t xml:space="preserve"> force from one body to another</w:t>
      </w:r>
      <w:r w:rsidRPr="003A1BF3">
        <w:rPr>
          <w:i/>
          <w:color w:val="000000" w:themeColor="text1"/>
          <w:sz w:val="28"/>
          <w:szCs w:val="28"/>
          <w:lang w:val="en-US"/>
        </w:rPr>
        <w:t xml:space="preserve"> seems to me so great </w:t>
      </w:r>
      <w:r w:rsidR="0057161E" w:rsidRPr="003A1BF3">
        <w:rPr>
          <w:i/>
          <w:color w:val="000000" w:themeColor="text1"/>
          <w:sz w:val="28"/>
          <w:szCs w:val="28"/>
          <w:lang w:val="en-US"/>
        </w:rPr>
        <w:t xml:space="preserve">stupidity </w:t>
      </w:r>
      <w:r w:rsidRPr="003A1BF3">
        <w:rPr>
          <w:i/>
          <w:color w:val="000000" w:themeColor="text1"/>
          <w:sz w:val="28"/>
          <w:szCs w:val="28"/>
          <w:lang w:val="en-US"/>
        </w:rPr>
        <w:t>and absurdity that I do not think that a</w:t>
      </w:r>
      <w:r w:rsidR="0057161E" w:rsidRPr="003A1BF3">
        <w:rPr>
          <w:i/>
          <w:color w:val="000000" w:themeColor="text1"/>
          <w:sz w:val="28"/>
          <w:szCs w:val="28"/>
          <w:lang w:val="en-US"/>
        </w:rPr>
        <w:t xml:space="preserve"> competent</w:t>
      </w:r>
      <w:r w:rsidRPr="003A1BF3">
        <w:rPr>
          <w:i/>
          <w:color w:val="000000" w:themeColor="text1"/>
          <w:sz w:val="28"/>
          <w:szCs w:val="28"/>
          <w:lang w:val="en-US"/>
        </w:rPr>
        <w:t xml:space="preserve"> person i</w:t>
      </w:r>
      <w:r w:rsidR="0057161E" w:rsidRPr="003A1BF3">
        <w:rPr>
          <w:i/>
          <w:color w:val="000000" w:themeColor="text1"/>
          <w:sz w:val="28"/>
          <w:szCs w:val="28"/>
          <w:lang w:val="en-US"/>
        </w:rPr>
        <w:t>n philosophical thinking could e</w:t>
      </w:r>
      <w:r w:rsidRPr="003A1BF3">
        <w:rPr>
          <w:i/>
          <w:color w:val="000000" w:themeColor="text1"/>
          <w:sz w:val="28"/>
          <w:szCs w:val="28"/>
          <w:lang w:val="en-US"/>
        </w:rPr>
        <w:t xml:space="preserve">ver do it. " </w:t>
      </w:r>
      <w:r w:rsidR="0041747A">
        <w:rPr>
          <w:i/>
          <w:color w:val="000000" w:themeColor="text1"/>
          <w:sz w:val="28"/>
          <w:szCs w:val="28"/>
          <w:lang w:val="en-US"/>
        </w:rPr>
        <w:tab/>
      </w:r>
      <w:r w:rsidR="0041747A">
        <w:rPr>
          <w:i/>
          <w:color w:val="000000" w:themeColor="text1"/>
          <w:sz w:val="28"/>
          <w:szCs w:val="28"/>
          <w:lang w:val="en-US"/>
        </w:rPr>
        <w:tab/>
      </w:r>
      <w:r w:rsidRPr="003A1BF3">
        <w:rPr>
          <w:i/>
          <w:color w:val="000000" w:themeColor="text1"/>
          <w:sz w:val="28"/>
          <w:szCs w:val="28"/>
          <w:lang w:val="en-US"/>
        </w:rPr>
        <w:t>Isaac Newton</w:t>
      </w:r>
    </w:p>
    <w:p w:rsidR="0057161E" w:rsidRPr="003A1BF3" w:rsidRDefault="0057161E" w:rsidP="0041747A">
      <w:pPr>
        <w:ind w:firstLine="170"/>
        <w:jc w:val="both"/>
        <w:rPr>
          <w:i/>
          <w:color w:val="000000" w:themeColor="text1"/>
          <w:sz w:val="28"/>
          <w:szCs w:val="28"/>
          <w:lang w:val="en-US"/>
        </w:rPr>
      </w:pPr>
    </w:p>
    <w:p w:rsidR="00581841" w:rsidRPr="003A1BF3" w:rsidRDefault="00581841" w:rsidP="0041747A">
      <w:pPr>
        <w:ind w:firstLine="170"/>
        <w:jc w:val="both"/>
        <w:rPr>
          <w:i/>
          <w:color w:val="000000" w:themeColor="text1"/>
          <w:sz w:val="28"/>
          <w:szCs w:val="28"/>
          <w:lang w:val="en-US"/>
        </w:rPr>
      </w:pPr>
      <w:r w:rsidRPr="003A1BF3">
        <w:rPr>
          <w:i/>
          <w:color w:val="000000" w:themeColor="text1"/>
          <w:sz w:val="28"/>
          <w:szCs w:val="28"/>
          <w:lang w:val="en-US"/>
        </w:rPr>
        <w:t>However, the apologists of relativism co</w:t>
      </w:r>
      <w:r w:rsidR="0057161E" w:rsidRPr="003A1BF3">
        <w:rPr>
          <w:i/>
          <w:color w:val="000000" w:themeColor="text1"/>
          <w:sz w:val="28"/>
          <w:szCs w:val="28"/>
          <w:lang w:val="en-US"/>
        </w:rPr>
        <w:t xml:space="preserve">ntinue to defend the stupidity and </w:t>
      </w:r>
      <w:r w:rsidRPr="003A1BF3">
        <w:rPr>
          <w:i/>
          <w:color w:val="000000" w:themeColor="text1"/>
          <w:sz w:val="28"/>
          <w:szCs w:val="28"/>
          <w:lang w:val="en-US"/>
        </w:rPr>
        <w:t>absurdity of Einstein's pseudo-scientific theories and his incompetence in philosophical thinking, which led to the collapse of theoretical physics:</w:t>
      </w:r>
    </w:p>
    <w:p w:rsidR="00581841" w:rsidRPr="00E809DA" w:rsidRDefault="00581841" w:rsidP="0041747A">
      <w:pPr>
        <w:ind w:firstLine="170"/>
        <w:jc w:val="both"/>
        <w:rPr>
          <w:i/>
          <w:color w:val="000000" w:themeColor="text1"/>
          <w:sz w:val="28"/>
          <w:szCs w:val="28"/>
          <w:lang w:val="en-US"/>
        </w:rPr>
      </w:pPr>
      <w:r w:rsidRPr="003A1BF3">
        <w:rPr>
          <w:i/>
          <w:color w:val="000000" w:themeColor="text1"/>
          <w:sz w:val="28"/>
          <w:szCs w:val="28"/>
          <w:lang w:val="en-US"/>
        </w:rPr>
        <w:t xml:space="preserve">"And </w:t>
      </w:r>
      <w:r w:rsidR="0057161E" w:rsidRPr="003A1BF3">
        <w:rPr>
          <w:i/>
          <w:color w:val="000000" w:themeColor="text1"/>
          <w:sz w:val="28"/>
          <w:szCs w:val="28"/>
          <w:lang w:val="en-US"/>
        </w:rPr>
        <w:t>up to now</w:t>
      </w:r>
      <w:r w:rsidRPr="003A1BF3">
        <w:rPr>
          <w:i/>
          <w:color w:val="000000" w:themeColor="text1"/>
          <w:sz w:val="28"/>
          <w:szCs w:val="28"/>
          <w:lang w:val="en-US"/>
        </w:rPr>
        <w:t xml:space="preserve"> </w:t>
      </w:r>
      <w:r w:rsidR="0057161E" w:rsidRPr="003A1BF3">
        <w:rPr>
          <w:i/>
          <w:color w:val="000000" w:themeColor="text1"/>
          <w:sz w:val="28"/>
          <w:szCs w:val="28"/>
          <w:lang w:val="en-US"/>
        </w:rPr>
        <w:t>we have</w:t>
      </w:r>
      <w:r w:rsidRPr="003A1BF3">
        <w:rPr>
          <w:i/>
          <w:color w:val="000000" w:themeColor="text1"/>
          <w:sz w:val="28"/>
          <w:szCs w:val="28"/>
          <w:lang w:val="en-US"/>
        </w:rPr>
        <w:t xml:space="preserve"> articles </w:t>
      </w:r>
      <w:r w:rsidR="0057161E" w:rsidRPr="003A1BF3">
        <w:rPr>
          <w:i/>
          <w:color w:val="000000" w:themeColor="text1"/>
          <w:sz w:val="28"/>
          <w:szCs w:val="28"/>
          <w:lang w:val="en-US"/>
        </w:rPr>
        <w:t>that are trying</w:t>
      </w:r>
      <w:r w:rsidRPr="003A1BF3">
        <w:rPr>
          <w:i/>
          <w:color w:val="000000" w:themeColor="text1"/>
          <w:sz w:val="28"/>
          <w:szCs w:val="28"/>
          <w:lang w:val="en-US"/>
        </w:rPr>
        <w:t xml:space="preserve"> </w:t>
      </w:r>
      <w:r w:rsidR="0057161E" w:rsidRPr="003A1BF3">
        <w:rPr>
          <w:i/>
          <w:color w:val="000000" w:themeColor="text1"/>
          <w:sz w:val="28"/>
          <w:szCs w:val="28"/>
          <w:lang w:val="en-US"/>
        </w:rPr>
        <w:t>to argue against</w:t>
      </w:r>
      <w:r w:rsidRPr="003A1BF3">
        <w:rPr>
          <w:i/>
          <w:color w:val="000000" w:themeColor="text1"/>
          <w:sz w:val="28"/>
          <w:szCs w:val="28"/>
          <w:lang w:val="en-US"/>
        </w:rPr>
        <w:t xml:space="preserve"> the </w:t>
      </w:r>
      <w:r w:rsidR="0057161E" w:rsidRPr="003A1BF3">
        <w:rPr>
          <w:i/>
          <w:color w:val="000000" w:themeColor="text1"/>
          <w:sz w:val="28"/>
          <w:szCs w:val="28"/>
          <w:lang w:val="en-US"/>
        </w:rPr>
        <w:t xml:space="preserve">fairness </w:t>
      </w:r>
      <w:r w:rsidRPr="003A1BF3">
        <w:rPr>
          <w:i/>
          <w:color w:val="000000" w:themeColor="text1"/>
          <w:sz w:val="28"/>
          <w:szCs w:val="28"/>
          <w:lang w:val="en-US"/>
        </w:rPr>
        <w:t xml:space="preserve">of </w:t>
      </w:r>
      <w:r w:rsidR="0057161E" w:rsidRPr="003A1BF3">
        <w:rPr>
          <w:i/>
          <w:color w:val="000000" w:themeColor="text1"/>
          <w:sz w:val="28"/>
          <w:szCs w:val="28"/>
          <w:lang w:val="en-US"/>
        </w:rPr>
        <w:t>relativity theory</w:t>
      </w:r>
      <w:r w:rsidRPr="003A1BF3">
        <w:rPr>
          <w:i/>
          <w:color w:val="000000" w:themeColor="text1"/>
          <w:sz w:val="28"/>
          <w:szCs w:val="28"/>
          <w:lang w:val="en-US"/>
        </w:rPr>
        <w:t xml:space="preserve">. These days, such articles are not even considered as clearly anti-scientific. </w:t>
      </w:r>
      <w:r w:rsidRPr="00E809DA">
        <w:rPr>
          <w:i/>
          <w:color w:val="000000" w:themeColor="text1"/>
          <w:sz w:val="28"/>
          <w:szCs w:val="28"/>
          <w:lang w:val="en-US"/>
        </w:rPr>
        <w:t>"</w:t>
      </w:r>
    </w:p>
    <w:p w:rsidR="00447192" w:rsidRPr="00E809DA" w:rsidRDefault="00581841" w:rsidP="0041747A">
      <w:pPr>
        <w:ind w:firstLine="170"/>
        <w:jc w:val="both"/>
        <w:rPr>
          <w:i/>
          <w:color w:val="000000" w:themeColor="text1"/>
          <w:sz w:val="28"/>
          <w:szCs w:val="28"/>
          <w:lang w:val="en-US"/>
        </w:rPr>
      </w:pPr>
      <w:r w:rsidRPr="00E809DA">
        <w:rPr>
          <w:i/>
          <w:color w:val="000000" w:themeColor="text1"/>
          <w:sz w:val="28"/>
          <w:szCs w:val="28"/>
          <w:lang w:val="en-US"/>
        </w:rPr>
        <w:t>                                                                                         Academician P.L. Kapitsa</w:t>
      </w:r>
    </w:p>
    <w:p w:rsidR="00447192" w:rsidRPr="00E809DA" w:rsidRDefault="00447192" w:rsidP="0041747A">
      <w:pPr>
        <w:ind w:firstLine="170"/>
        <w:jc w:val="both"/>
        <w:rPr>
          <w:i/>
          <w:color w:val="000000" w:themeColor="text1"/>
          <w:sz w:val="28"/>
          <w:szCs w:val="28"/>
          <w:shd w:val="clear" w:color="auto" w:fill="FFFFFF"/>
          <w:lang w:val="en-US"/>
        </w:rPr>
      </w:pPr>
    </w:p>
    <w:p w:rsidR="00CE6FD6" w:rsidRPr="003A1BF3" w:rsidRDefault="00CE6FD6" w:rsidP="0041747A">
      <w:pPr>
        <w:ind w:firstLine="170"/>
        <w:jc w:val="both"/>
        <w:rPr>
          <w:i/>
          <w:color w:val="000000" w:themeColor="text1"/>
          <w:sz w:val="28"/>
          <w:szCs w:val="28"/>
          <w:shd w:val="clear" w:color="auto" w:fill="FFFFFF"/>
          <w:lang w:val="en-US"/>
        </w:rPr>
      </w:pPr>
      <w:r w:rsidRPr="003A1BF3">
        <w:rPr>
          <w:i/>
          <w:color w:val="000000" w:themeColor="text1"/>
          <w:sz w:val="28"/>
          <w:szCs w:val="28"/>
          <w:shd w:val="clear" w:color="auto" w:fill="FFFFFF"/>
          <w:lang w:val="en-US"/>
        </w:rPr>
        <w:t xml:space="preserve">                                                                         </w:t>
      </w:r>
    </w:p>
    <w:p w:rsidR="0041747A" w:rsidRDefault="003134A6" w:rsidP="0041747A">
      <w:pPr>
        <w:ind w:firstLine="170"/>
        <w:rPr>
          <w:i/>
          <w:color w:val="000000" w:themeColor="text1"/>
          <w:sz w:val="28"/>
          <w:szCs w:val="28"/>
          <w:shd w:val="clear" w:color="auto" w:fill="FFFFFF"/>
          <w:lang w:val="en-US"/>
        </w:rPr>
      </w:pPr>
      <w:r w:rsidRPr="003A1BF3">
        <w:rPr>
          <w:i/>
          <w:color w:val="000000" w:themeColor="text1"/>
          <w:sz w:val="28"/>
          <w:szCs w:val="28"/>
          <w:shd w:val="clear" w:color="auto" w:fill="FFFFFF"/>
          <w:lang w:val="en-US"/>
        </w:rPr>
        <w:lastRenderedPageBreak/>
        <w:t>"The failure of traditional mechanism or rather the criticism to which he was subjected, led to the following proposit</w:t>
      </w:r>
      <w:r w:rsidR="0041747A">
        <w:rPr>
          <w:i/>
          <w:color w:val="000000" w:themeColor="text1"/>
          <w:sz w:val="28"/>
          <w:szCs w:val="28"/>
          <w:shd w:val="clear" w:color="auto" w:fill="FFFFFF"/>
          <w:lang w:val="en-US"/>
        </w:rPr>
        <w:t>ion: science also got crashed."</w:t>
      </w:r>
    </w:p>
    <w:p w:rsidR="003134A6" w:rsidRPr="003A1BF3" w:rsidRDefault="0041747A" w:rsidP="0041747A">
      <w:pPr>
        <w:ind w:firstLine="170"/>
        <w:jc w:val="right"/>
        <w:rPr>
          <w:i/>
          <w:color w:val="000000" w:themeColor="text1"/>
          <w:sz w:val="28"/>
          <w:szCs w:val="28"/>
          <w:lang w:val="en-US"/>
        </w:rPr>
      </w:pPr>
      <w:r w:rsidRPr="003A1BF3">
        <w:rPr>
          <w:i/>
          <w:color w:val="000000" w:themeColor="text1"/>
          <w:sz w:val="28"/>
          <w:szCs w:val="28"/>
          <w:shd w:val="clear" w:color="auto" w:fill="FFFFFF"/>
          <w:lang w:val="en-US"/>
        </w:rPr>
        <w:t xml:space="preserve"> </w:t>
      </w:r>
      <w:r w:rsidR="003134A6" w:rsidRPr="003A1BF3">
        <w:rPr>
          <w:i/>
          <w:color w:val="000000" w:themeColor="text1"/>
          <w:sz w:val="28"/>
          <w:szCs w:val="28"/>
          <w:shd w:val="clear" w:color="auto" w:fill="FFFFFF"/>
          <w:lang w:val="en-US"/>
        </w:rPr>
        <w:t>Abel Rae</w:t>
      </w:r>
    </w:p>
    <w:p w:rsidR="003134A6" w:rsidRPr="003A1BF3" w:rsidRDefault="003134A6" w:rsidP="0041747A">
      <w:pPr>
        <w:widowControl w:val="0"/>
        <w:tabs>
          <w:tab w:val="left" w:pos="9356"/>
          <w:tab w:val="left" w:pos="9639"/>
        </w:tabs>
        <w:snapToGrid w:val="0"/>
        <w:ind w:firstLine="170"/>
        <w:jc w:val="both"/>
        <w:rPr>
          <w:i/>
          <w:color w:val="000000" w:themeColor="text1"/>
          <w:sz w:val="28"/>
          <w:szCs w:val="28"/>
          <w:lang w:val="en-US"/>
        </w:rPr>
      </w:pPr>
      <w:r w:rsidRPr="003A1BF3">
        <w:rPr>
          <w:i/>
          <w:color w:val="000000" w:themeColor="text1"/>
          <w:sz w:val="28"/>
          <w:szCs w:val="28"/>
          <w:lang w:val="en-US"/>
        </w:rPr>
        <w:t xml:space="preserve">    </w:t>
      </w:r>
    </w:p>
    <w:p w:rsidR="003134A6" w:rsidRPr="003A1BF3" w:rsidRDefault="003134A6" w:rsidP="0041747A">
      <w:pPr>
        <w:ind w:firstLine="170"/>
        <w:jc w:val="both"/>
        <w:rPr>
          <w:i/>
          <w:color w:val="000000" w:themeColor="text1"/>
          <w:sz w:val="28"/>
          <w:szCs w:val="28"/>
          <w:lang w:val="en-US"/>
        </w:rPr>
      </w:pPr>
      <w:r w:rsidRPr="003A1BF3">
        <w:rPr>
          <w:i/>
          <w:color w:val="000000" w:themeColor="text1"/>
          <w:sz w:val="28"/>
          <w:szCs w:val="28"/>
          <w:shd w:val="clear" w:color="auto" w:fill="FFFFFF"/>
          <w:lang w:val="en-US"/>
        </w:rPr>
        <w:t>"A unified field theory could be an object of speculation for Einstein; For our days it is absolutely necessary for theoretical physics. Of course, one can ask whether this theory will be a unified field theory or some other mathematical apparatus which would be more suitable for describing experiments. But this future theory should be single containing a set of empirical fields. Over the current state of physics we are still far from completely solving all the problems ... But the program ... has kept its philosophical power in spite of, or it's better to say, in response to all the new experimental data on elementary particles and perhaps this program opens the most fascinating field of study in our times ...</w:t>
      </w:r>
    </w:p>
    <w:p w:rsidR="00572B48" w:rsidRDefault="003134A6" w:rsidP="0041747A">
      <w:pPr>
        <w:ind w:firstLine="170"/>
        <w:jc w:val="both"/>
        <w:rPr>
          <w:i/>
          <w:color w:val="000000" w:themeColor="text1"/>
          <w:sz w:val="28"/>
          <w:szCs w:val="28"/>
          <w:shd w:val="clear" w:color="auto" w:fill="FFFFFF"/>
          <w:lang w:val="en-US"/>
        </w:rPr>
      </w:pPr>
      <w:r w:rsidRPr="003A1BF3">
        <w:rPr>
          <w:i/>
          <w:color w:val="000000" w:themeColor="text1"/>
          <w:sz w:val="28"/>
          <w:szCs w:val="28"/>
          <w:shd w:val="clear" w:color="auto" w:fill="FFFFFF"/>
          <w:lang w:val="en-US"/>
        </w:rPr>
        <w:t>All opponents of the quantum theory are united, however, in one point. In their view it would be desirable to return to the idea of reality inherent in classical physics or, speaking in a more general philosophical language, to the ontology of materialism, that is to the i</w:t>
      </w:r>
      <w:r w:rsidR="00572B48">
        <w:rPr>
          <w:i/>
          <w:color w:val="000000" w:themeColor="text1"/>
          <w:sz w:val="28"/>
          <w:szCs w:val="28"/>
          <w:shd w:val="clear" w:color="auto" w:fill="FFFFFF"/>
          <w:lang w:val="en-US"/>
        </w:rPr>
        <w:t>dea of an objective real world.</w:t>
      </w:r>
      <w:r w:rsidRPr="003A1BF3">
        <w:rPr>
          <w:i/>
          <w:color w:val="000000" w:themeColor="text1"/>
          <w:sz w:val="28"/>
          <w:szCs w:val="28"/>
          <w:shd w:val="clear" w:color="auto" w:fill="FFFFFF"/>
          <w:lang w:val="en-US"/>
        </w:rPr>
        <w:t xml:space="preserve">" </w:t>
      </w:r>
    </w:p>
    <w:p w:rsidR="003134A6" w:rsidRPr="003A1BF3" w:rsidRDefault="003134A6" w:rsidP="0041747A">
      <w:pPr>
        <w:ind w:firstLine="170"/>
        <w:jc w:val="right"/>
        <w:rPr>
          <w:i/>
          <w:color w:val="000000" w:themeColor="text1"/>
          <w:sz w:val="28"/>
          <w:szCs w:val="28"/>
          <w:lang w:val="en-US"/>
        </w:rPr>
      </w:pPr>
      <w:r w:rsidRPr="003A1BF3">
        <w:rPr>
          <w:i/>
          <w:color w:val="000000" w:themeColor="text1"/>
          <w:sz w:val="28"/>
          <w:szCs w:val="28"/>
          <w:shd w:val="clear" w:color="auto" w:fill="FFFFFF"/>
          <w:lang w:val="en-US"/>
        </w:rPr>
        <w:t>                                       </w:t>
      </w:r>
      <w:r w:rsidR="004E49ED" w:rsidRPr="00074D07">
        <w:rPr>
          <w:i/>
          <w:color w:val="000000" w:themeColor="text1"/>
          <w:sz w:val="28"/>
          <w:szCs w:val="28"/>
          <w:shd w:val="clear" w:color="auto" w:fill="FFFFFF"/>
          <w:lang w:val="en-US"/>
        </w:rPr>
        <w:t xml:space="preserve">                               </w:t>
      </w:r>
      <w:r w:rsidRPr="003A1BF3">
        <w:rPr>
          <w:i/>
          <w:color w:val="000000" w:themeColor="text1"/>
          <w:sz w:val="28"/>
          <w:szCs w:val="28"/>
          <w:shd w:val="clear" w:color="auto" w:fill="FFFFFF"/>
          <w:lang w:val="en-US"/>
        </w:rPr>
        <w:t>Nobel laureate W. Heisenberg</w:t>
      </w:r>
      <w:r w:rsidRPr="003A1BF3">
        <w:rPr>
          <w:i/>
          <w:color w:val="000000" w:themeColor="text1"/>
          <w:sz w:val="28"/>
          <w:szCs w:val="28"/>
          <w:lang w:val="en-US"/>
        </w:rPr>
        <w:t xml:space="preserve">   </w:t>
      </w:r>
    </w:p>
    <w:p w:rsidR="003134A6" w:rsidRPr="003A1BF3" w:rsidRDefault="003134A6" w:rsidP="0041747A">
      <w:pPr>
        <w:ind w:firstLine="170"/>
        <w:jc w:val="both"/>
        <w:rPr>
          <w:i/>
          <w:color w:val="000000" w:themeColor="text1"/>
          <w:sz w:val="28"/>
          <w:szCs w:val="28"/>
          <w:shd w:val="clear" w:color="auto" w:fill="FEFEFE"/>
          <w:lang w:val="en-US"/>
        </w:rPr>
      </w:pPr>
    </w:p>
    <w:p w:rsidR="0041747A" w:rsidRDefault="003134A6" w:rsidP="0041747A">
      <w:pPr>
        <w:ind w:firstLine="170"/>
        <w:jc w:val="both"/>
        <w:rPr>
          <w:i/>
          <w:color w:val="000000" w:themeColor="text1"/>
          <w:sz w:val="28"/>
          <w:szCs w:val="28"/>
          <w:shd w:val="clear" w:color="auto" w:fill="FFFFFF"/>
          <w:lang w:val="en-US"/>
        </w:rPr>
      </w:pPr>
      <w:r w:rsidRPr="003A1BF3">
        <w:rPr>
          <w:i/>
          <w:color w:val="000000" w:themeColor="text1"/>
          <w:sz w:val="28"/>
          <w:szCs w:val="28"/>
          <w:lang w:val="en-US"/>
        </w:rPr>
        <w:t xml:space="preserve">    </w:t>
      </w:r>
      <w:r w:rsidRPr="003A1BF3">
        <w:rPr>
          <w:i/>
          <w:color w:val="000000" w:themeColor="text1"/>
          <w:sz w:val="20"/>
          <w:szCs w:val="20"/>
          <w:lang w:val="en-US"/>
        </w:rPr>
        <w:br/>
      </w:r>
      <w:r w:rsidR="0041747A">
        <w:rPr>
          <w:i/>
          <w:color w:val="000000" w:themeColor="text1"/>
          <w:sz w:val="28"/>
          <w:szCs w:val="28"/>
          <w:shd w:val="clear" w:color="auto" w:fill="FFFFFF"/>
          <w:lang w:val="en-US"/>
        </w:rPr>
        <w:t xml:space="preserve">  </w:t>
      </w:r>
      <w:r w:rsidRPr="003A1BF3">
        <w:rPr>
          <w:i/>
          <w:color w:val="000000" w:themeColor="text1"/>
          <w:sz w:val="28"/>
          <w:szCs w:val="28"/>
          <w:shd w:val="clear" w:color="auto" w:fill="FFFFFF"/>
          <w:lang w:val="en-US"/>
        </w:rPr>
        <w:t>"Physical thought will return to the fundamental views of Faraday and Maxwell in the future, it will develop them by taking into account all new achievements and will complete the construction of a general physical theory."</w:t>
      </w:r>
    </w:p>
    <w:p w:rsidR="003134A6" w:rsidRPr="003A1BF3" w:rsidRDefault="003134A6" w:rsidP="0041747A">
      <w:pPr>
        <w:ind w:firstLine="170"/>
        <w:jc w:val="right"/>
        <w:rPr>
          <w:i/>
          <w:color w:val="000000" w:themeColor="text1"/>
          <w:sz w:val="28"/>
          <w:szCs w:val="28"/>
          <w:shd w:val="clear" w:color="auto" w:fill="FFFFFF"/>
          <w:lang w:val="en-US"/>
        </w:rPr>
      </w:pPr>
      <w:r w:rsidRPr="003A1BF3">
        <w:rPr>
          <w:i/>
          <w:color w:val="000000" w:themeColor="text1"/>
          <w:sz w:val="28"/>
          <w:szCs w:val="28"/>
          <w:shd w:val="clear" w:color="auto" w:fill="FFFFFF"/>
          <w:lang w:val="en-US"/>
        </w:rPr>
        <w:t xml:space="preserve">                                                                      Academician V.F. Mitskevich </w:t>
      </w:r>
    </w:p>
    <w:p w:rsidR="003134A6" w:rsidRPr="003A1BF3" w:rsidRDefault="003134A6" w:rsidP="0041747A">
      <w:pPr>
        <w:ind w:firstLine="170"/>
        <w:rPr>
          <w:i/>
          <w:color w:val="000000" w:themeColor="text1"/>
          <w:sz w:val="28"/>
          <w:szCs w:val="28"/>
          <w:shd w:val="clear" w:color="auto" w:fill="FFFFFF"/>
          <w:lang w:val="en-US"/>
        </w:rPr>
      </w:pPr>
    </w:p>
    <w:p w:rsidR="00572B48" w:rsidRDefault="003134A6" w:rsidP="0041747A">
      <w:pPr>
        <w:ind w:firstLine="170"/>
        <w:jc w:val="both"/>
        <w:rPr>
          <w:i/>
          <w:color w:val="000000" w:themeColor="text1"/>
          <w:sz w:val="28"/>
          <w:szCs w:val="28"/>
          <w:shd w:val="clear" w:color="auto" w:fill="FFFFFF"/>
          <w:lang w:val="en-US"/>
        </w:rPr>
      </w:pPr>
      <w:r w:rsidRPr="003A1BF3">
        <w:rPr>
          <w:i/>
          <w:color w:val="000000" w:themeColor="text1"/>
          <w:sz w:val="28"/>
          <w:szCs w:val="28"/>
          <w:shd w:val="clear" w:color="auto" w:fill="FFFFFF"/>
          <w:lang w:val="en-US"/>
        </w:rPr>
        <w:t>"A completely special atmosphere was created around the theory of relativity. It is defended with extraordinary passion but its opponents are subjected to all sorts of attacks from which it is clear that we are not talking at all about the details of a theory but the class struggle reflects in this area of which the participants do not even realize that they participate in it. "</w:t>
      </w:r>
    </w:p>
    <w:p w:rsidR="003134A6" w:rsidRPr="003A1BF3" w:rsidRDefault="003134A6" w:rsidP="0041747A">
      <w:pPr>
        <w:ind w:firstLine="170"/>
        <w:jc w:val="right"/>
        <w:rPr>
          <w:i/>
          <w:color w:val="000000" w:themeColor="text1"/>
          <w:sz w:val="28"/>
          <w:szCs w:val="28"/>
          <w:lang w:val="en-US"/>
        </w:rPr>
      </w:pPr>
      <w:r w:rsidRPr="003A1BF3">
        <w:rPr>
          <w:i/>
          <w:color w:val="000000" w:themeColor="text1"/>
          <w:sz w:val="28"/>
          <w:szCs w:val="28"/>
          <w:shd w:val="clear" w:color="auto" w:fill="FFFFFF"/>
          <w:lang w:val="en-US"/>
        </w:rPr>
        <w:t xml:space="preserve">                                                                       Professor A.K. Timiryazev</w:t>
      </w:r>
    </w:p>
    <w:p w:rsidR="003134A6" w:rsidRPr="003A1BF3" w:rsidRDefault="003134A6" w:rsidP="0041747A">
      <w:pPr>
        <w:widowControl w:val="0"/>
        <w:tabs>
          <w:tab w:val="left" w:pos="9356"/>
          <w:tab w:val="left" w:pos="9639"/>
        </w:tabs>
        <w:snapToGrid w:val="0"/>
        <w:ind w:firstLine="170"/>
        <w:jc w:val="both"/>
        <w:rPr>
          <w:i/>
          <w:color w:val="000000" w:themeColor="text1"/>
          <w:sz w:val="28"/>
          <w:szCs w:val="28"/>
          <w:lang w:val="en-US"/>
        </w:rPr>
      </w:pPr>
    </w:p>
    <w:p w:rsidR="003134A6" w:rsidRPr="003A1BF3" w:rsidRDefault="003134A6" w:rsidP="0041747A">
      <w:pPr>
        <w:ind w:firstLine="170"/>
        <w:jc w:val="both"/>
        <w:rPr>
          <w:i/>
          <w:color w:val="000000" w:themeColor="text1"/>
          <w:sz w:val="28"/>
          <w:szCs w:val="28"/>
          <w:shd w:val="clear" w:color="auto" w:fill="FFFFFF"/>
          <w:lang w:val="en-US"/>
        </w:rPr>
      </w:pPr>
      <w:r w:rsidRPr="003A1BF3">
        <w:rPr>
          <w:i/>
          <w:color w:val="000000" w:themeColor="text1"/>
          <w:sz w:val="28"/>
          <w:szCs w:val="28"/>
          <w:shd w:val="clear" w:color="auto" w:fill="FFFFFF"/>
          <w:lang w:val="en-US"/>
        </w:rPr>
        <w:t xml:space="preserve">"... the theory of relativity is an ideological diversion in materialistic philosophy, it undermines the foundations of the Marxist-Leninist worldview ... the theory has become an obstacle on world science..." </w:t>
      </w:r>
    </w:p>
    <w:p w:rsidR="003134A6" w:rsidRPr="003A1BF3" w:rsidRDefault="003134A6" w:rsidP="0041747A">
      <w:pPr>
        <w:ind w:firstLine="170"/>
        <w:jc w:val="right"/>
        <w:rPr>
          <w:i/>
          <w:color w:val="000000" w:themeColor="text1"/>
          <w:sz w:val="28"/>
          <w:szCs w:val="28"/>
          <w:shd w:val="clear" w:color="auto" w:fill="FFFFFF"/>
          <w:lang w:val="en-US"/>
        </w:rPr>
      </w:pPr>
      <w:r w:rsidRPr="003A1BF3">
        <w:rPr>
          <w:i/>
          <w:color w:val="000000" w:themeColor="text1"/>
          <w:sz w:val="28"/>
          <w:szCs w:val="28"/>
          <w:shd w:val="clear" w:color="auto" w:fill="FFFFFF"/>
          <w:lang w:val="en-US"/>
        </w:rPr>
        <w:t>                                                          </w:t>
      </w:r>
      <w:r w:rsidR="004E49ED" w:rsidRPr="004E49ED">
        <w:rPr>
          <w:i/>
          <w:color w:val="000000" w:themeColor="text1"/>
          <w:sz w:val="28"/>
          <w:szCs w:val="28"/>
          <w:shd w:val="clear" w:color="auto" w:fill="FFFFFF"/>
          <w:lang w:val="en-US"/>
        </w:rPr>
        <w:t xml:space="preserve">                                       </w:t>
      </w:r>
      <w:r w:rsidRPr="003A1BF3">
        <w:rPr>
          <w:i/>
          <w:color w:val="000000" w:themeColor="text1"/>
          <w:sz w:val="28"/>
          <w:szCs w:val="28"/>
          <w:shd w:val="clear" w:color="auto" w:fill="FFFFFF"/>
          <w:lang w:val="en-US"/>
        </w:rPr>
        <w:t>V.I.Sekerin                                                                                             </w:t>
      </w:r>
    </w:p>
    <w:p w:rsidR="003134A6" w:rsidRPr="003A1BF3" w:rsidRDefault="003134A6" w:rsidP="0041747A">
      <w:pPr>
        <w:ind w:firstLine="170"/>
        <w:rPr>
          <w:i/>
          <w:color w:val="000000" w:themeColor="text1"/>
          <w:sz w:val="28"/>
          <w:szCs w:val="28"/>
          <w:shd w:val="clear" w:color="auto" w:fill="FFFFFF"/>
          <w:lang w:val="en-US"/>
        </w:rPr>
      </w:pPr>
    </w:p>
    <w:p w:rsidR="0041747A" w:rsidRDefault="003134A6" w:rsidP="0041747A">
      <w:pPr>
        <w:ind w:firstLine="170"/>
        <w:jc w:val="both"/>
        <w:rPr>
          <w:i/>
          <w:color w:val="000000" w:themeColor="text1"/>
          <w:sz w:val="28"/>
          <w:szCs w:val="28"/>
          <w:shd w:val="clear" w:color="auto" w:fill="FFFFFF"/>
          <w:lang w:val="en-US"/>
        </w:rPr>
      </w:pPr>
      <w:r w:rsidRPr="003A1BF3">
        <w:rPr>
          <w:i/>
          <w:color w:val="000000" w:themeColor="text1"/>
          <w:sz w:val="28"/>
          <w:szCs w:val="28"/>
          <w:shd w:val="clear" w:color="auto" w:fill="FFFFFF"/>
          <w:lang w:val="en-US"/>
        </w:rPr>
        <w:t xml:space="preserve"> "When we move forward so much that we can give the mechanics of the ether, then, of course, many things will enter into it, </w:t>
      </w:r>
      <w:r w:rsidR="004E49ED">
        <w:rPr>
          <w:i/>
          <w:color w:val="000000" w:themeColor="text1"/>
          <w:sz w:val="28"/>
          <w:szCs w:val="28"/>
          <w:shd w:val="clear" w:color="auto" w:fill="FFFFFF"/>
          <w:lang w:val="en-US"/>
        </w:rPr>
        <w:t>which is now necessarily belong</w:t>
      </w:r>
      <w:r w:rsidRPr="003A1BF3">
        <w:rPr>
          <w:i/>
          <w:color w:val="000000" w:themeColor="text1"/>
          <w:sz w:val="28"/>
          <w:szCs w:val="28"/>
          <w:shd w:val="clear" w:color="auto" w:fill="FFFFFF"/>
          <w:lang w:val="en-US"/>
        </w:rPr>
        <w:t>s to physics."</w:t>
      </w:r>
    </w:p>
    <w:p w:rsidR="003134A6" w:rsidRPr="003A1BF3" w:rsidRDefault="003134A6" w:rsidP="0041747A">
      <w:pPr>
        <w:ind w:firstLine="170"/>
        <w:jc w:val="right"/>
        <w:rPr>
          <w:i/>
          <w:color w:val="000000" w:themeColor="text1"/>
          <w:sz w:val="28"/>
          <w:szCs w:val="28"/>
          <w:lang w:val="en-US"/>
        </w:rPr>
      </w:pPr>
      <w:r w:rsidRPr="003A1BF3">
        <w:rPr>
          <w:i/>
          <w:color w:val="000000" w:themeColor="text1"/>
          <w:sz w:val="28"/>
          <w:szCs w:val="28"/>
          <w:shd w:val="clear" w:color="auto" w:fill="FFFFFF"/>
          <w:lang w:val="en-US"/>
        </w:rPr>
        <w:t xml:space="preserve">                                                                            Friedrich Engels</w:t>
      </w:r>
    </w:p>
    <w:p w:rsidR="003134A6" w:rsidRPr="003A1BF3" w:rsidRDefault="003134A6" w:rsidP="0041747A">
      <w:pPr>
        <w:widowControl w:val="0"/>
        <w:tabs>
          <w:tab w:val="left" w:pos="9356"/>
          <w:tab w:val="left" w:pos="9639"/>
        </w:tabs>
        <w:snapToGrid w:val="0"/>
        <w:ind w:firstLine="170"/>
        <w:jc w:val="both"/>
        <w:rPr>
          <w:i/>
          <w:color w:val="000000" w:themeColor="text1"/>
          <w:sz w:val="28"/>
          <w:szCs w:val="28"/>
          <w:lang w:val="en-US"/>
        </w:rPr>
      </w:pPr>
      <w:r w:rsidRPr="003A1BF3">
        <w:rPr>
          <w:i/>
          <w:color w:val="000000" w:themeColor="text1"/>
          <w:sz w:val="28"/>
          <w:szCs w:val="28"/>
          <w:lang w:val="en-US"/>
        </w:rPr>
        <w:t xml:space="preserve"> </w:t>
      </w:r>
    </w:p>
    <w:p w:rsidR="003134A6" w:rsidRPr="003A1BF3" w:rsidRDefault="003134A6" w:rsidP="0041747A">
      <w:pPr>
        <w:widowControl w:val="0"/>
        <w:tabs>
          <w:tab w:val="left" w:pos="9356"/>
          <w:tab w:val="left" w:pos="9639"/>
        </w:tabs>
        <w:snapToGrid w:val="0"/>
        <w:ind w:firstLine="170"/>
        <w:jc w:val="both"/>
        <w:rPr>
          <w:i/>
          <w:color w:val="000000" w:themeColor="text1"/>
          <w:sz w:val="28"/>
          <w:szCs w:val="28"/>
          <w:lang w:val="en-US"/>
        </w:rPr>
      </w:pPr>
    </w:p>
    <w:p w:rsidR="003134A6" w:rsidRPr="003A1BF3" w:rsidRDefault="003134A6" w:rsidP="0041747A">
      <w:pPr>
        <w:ind w:firstLine="170"/>
        <w:jc w:val="both"/>
        <w:rPr>
          <w:i/>
          <w:color w:val="000000" w:themeColor="text1"/>
          <w:sz w:val="28"/>
          <w:szCs w:val="28"/>
          <w:shd w:val="clear" w:color="auto" w:fill="FFFFFF"/>
          <w:lang w:val="en-US"/>
        </w:rPr>
      </w:pPr>
      <w:r w:rsidRPr="003A1BF3">
        <w:rPr>
          <w:i/>
          <w:color w:val="000000" w:themeColor="text1"/>
          <w:sz w:val="20"/>
          <w:szCs w:val="20"/>
          <w:lang w:val="en-US"/>
        </w:rPr>
        <w:lastRenderedPageBreak/>
        <w:br/>
      </w:r>
      <w:r w:rsidR="0041747A">
        <w:rPr>
          <w:i/>
          <w:color w:val="000000" w:themeColor="text1"/>
          <w:sz w:val="28"/>
          <w:szCs w:val="28"/>
          <w:shd w:val="clear" w:color="auto" w:fill="FFFFFF"/>
          <w:lang w:val="en-US"/>
        </w:rPr>
        <w:t xml:space="preserve">  </w:t>
      </w:r>
      <w:r w:rsidRPr="003A1BF3">
        <w:rPr>
          <w:i/>
          <w:color w:val="000000" w:themeColor="text1"/>
          <w:sz w:val="28"/>
          <w:szCs w:val="28"/>
          <w:shd w:val="clear" w:color="auto" w:fill="FFFFFF"/>
          <w:lang w:val="en-US"/>
        </w:rPr>
        <w:t>"The essence of modern physics' crisis consists in breaking old laws and basic principles in rejecting objective reality outside consciousness, that is, in the replacement of materialism with idealism and agnosticism ...      </w:t>
      </w:r>
    </w:p>
    <w:p w:rsidR="0041747A" w:rsidRDefault="003134A6" w:rsidP="0041747A">
      <w:pPr>
        <w:ind w:firstLine="170"/>
        <w:jc w:val="both"/>
        <w:rPr>
          <w:i/>
          <w:color w:val="000000" w:themeColor="text1"/>
          <w:sz w:val="28"/>
          <w:szCs w:val="28"/>
          <w:shd w:val="clear" w:color="auto" w:fill="FFFFFF"/>
          <w:lang w:val="en-US"/>
        </w:rPr>
      </w:pPr>
      <w:r w:rsidRPr="003A1BF3">
        <w:rPr>
          <w:i/>
          <w:color w:val="000000" w:themeColor="text1"/>
          <w:sz w:val="28"/>
          <w:szCs w:val="28"/>
          <w:shd w:val="clear" w:color="auto" w:fill="FFFFFF"/>
          <w:lang w:val="en-US"/>
        </w:rPr>
        <w:t> The materialist basic spirit of physics, as of all modern natural science, will win all and all crises but only with the indispensable replacement of materialism by metaphysical materialism by dialectical ...      Following the path of the Marxian theory we will approach more and more the objective truth (never exhausting it), while walking along any other path we can not come to anything but confusion and lies. "                                                                                 </w:t>
      </w:r>
      <w:r w:rsidR="004E49ED" w:rsidRPr="00074D07">
        <w:rPr>
          <w:i/>
          <w:color w:val="000000" w:themeColor="text1"/>
          <w:sz w:val="28"/>
          <w:szCs w:val="28"/>
          <w:shd w:val="clear" w:color="auto" w:fill="FFFFFF"/>
          <w:lang w:val="en-US"/>
        </w:rPr>
        <w:t xml:space="preserve">    </w:t>
      </w:r>
    </w:p>
    <w:p w:rsidR="003134A6" w:rsidRPr="003A1BF3" w:rsidRDefault="003134A6" w:rsidP="0041747A">
      <w:pPr>
        <w:ind w:firstLine="170"/>
        <w:jc w:val="right"/>
        <w:rPr>
          <w:i/>
          <w:color w:val="000000" w:themeColor="text1"/>
          <w:sz w:val="28"/>
          <w:szCs w:val="28"/>
          <w:lang w:val="en-US"/>
        </w:rPr>
      </w:pPr>
      <w:r w:rsidRPr="003A1BF3">
        <w:rPr>
          <w:i/>
          <w:color w:val="000000" w:themeColor="text1"/>
          <w:sz w:val="28"/>
          <w:szCs w:val="28"/>
          <w:shd w:val="clear" w:color="auto" w:fill="FFFFFF"/>
          <w:lang w:val="en-US"/>
        </w:rPr>
        <w:t>V.I. Lenin</w:t>
      </w:r>
    </w:p>
    <w:p w:rsidR="003134A6" w:rsidRPr="003A1BF3" w:rsidRDefault="003134A6" w:rsidP="0041747A">
      <w:pPr>
        <w:widowControl w:val="0"/>
        <w:tabs>
          <w:tab w:val="left" w:pos="9356"/>
          <w:tab w:val="left" w:pos="9639"/>
        </w:tabs>
        <w:snapToGrid w:val="0"/>
        <w:ind w:firstLine="170"/>
        <w:jc w:val="both"/>
        <w:rPr>
          <w:i/>
          <w:color w:val="000000" w:themeColor="text1"/>
          <w:sz w:val="28"/>
          <w:szCs w:val="28"/>
          <w:lang w:val="en-US"/>
        </w:rPr>
      </w:pPr>
      <w:r w:rsidRPr="003A1BF3">
        <w:rPr>
          <w:i/>
          <w:color w:val="000000" w:themeColor="text1"/>
          <w:sz w:val="28"/>
          <w:szCs w:val="28"/>
          <w:lang w:val="en-US"/>
        </w:rPr>
        <w:t xml:space="preserve"> </w:t>
      </w:r>
    </w:p>
    <w:p w:rsidR="0041747A" w:rsidRDefault="0041747A" w:rsidP="0041747A">
      <w:pPr>
        <w:jc w:val="both"/>
        <w:rPr>
          <w:i/>
          <w:color w:val="000000" w:themeColor="text1"/>
          <w:sz w:val="28"/>
          <w:szCs w:val="28"/>
          <w:shd w:val="clear" w:color="auto" w:fill="FFFFFF"/>
          <w:lang w:val="en-US"/>
        </w:rPr>
      </w:pPr>
      <w:r>
        <w:rPr>
          <w:i/>
          <w:color w:val="000000" w:themeColor="text1"/>
          <w:sz w:val="28"/>
          <w:szCs w:val="28"/>
          <w:shd w:val="clear" w:color="auto" w:fill="FFFFFF"/>
          <w:lang w:val="en-US"/>
        </w:rPr>
        <w:t xml:space="preserve">  </w:t>
      </w:r>
      <w:r w:rsidR="003134A6" w:rsidRPr="003A1BF3">
        <w:rPr>
          <w:i/>
          <w:color w:val="000000" w:themeColor="text1"/>
          <w:sz w:val="28"/>
          <w:szCs w:val="28"/>
          <w:shd w:val="clear" w:color="auto" w:fill="FFFFFF"/>
          <w:lang w:val="en-US"/>
        </w:rPr>
        <w:t>"A mature theory in which physical facts will be physically explained will be constructed by those who will be able to find the only</w:t>
      </w:r>
      <w:r w:rsidR="00B04379">
        <w:rPr>
          <w:i/>
          <w:color w:val="000000" w:themeColor="text1"/>
          <w:sz w:val="28"/>
          <w:szCs w:val="28"/>
          <w:shd w:val="clear" w:color="auto" w:fill="FFFFFF"/>
          <w:lang w:val="en-US"/>
        </w:rPr>
        <w:t xml:space="preserve"> true solution to the questions</w:t>
      </w:r>
      <w:r w:rsidR="003134A6" w:rsidRPr="003A1BF3">
        <w:rPr>
          <w:i/>
          <w:color w:val="000000" w:themeColor="text1"/>
          <w:sz w:val="28"/>
          <w:szCs w:val="28"/>
          <w:shd w:val="clear" w:color="auto" w:fill="FFFFFF"/>
          <w:lang w:val="en-US"/>
        </w:rPr>
        <w:t xml:space="preserve"> by asking the nature itself posed by mathematical theory."</w:t>
      </w:r>
    </w:p>
    <w:p w:rsidR="003134A6" w:rsidRPr="003A1BF3" w:rsidRDefault="003134A6" w:rsidP="0041747A">
      <w:pPr>
        <w:ind w:firstLine="170"/>
        <w:jc w:val="right"/>
        <w:rPr>
          <w:i/>
          <w:color w:val="000000" w:themeColor="text1"/>
          <w:sz w:val="28"/>
          <w:szCs w:val="28"/>
          <w:shd w:val="clear" w:color="auto" w:fill="FFFFFF"/>
          <w:lang w:val="en-US"/>
        </w:rPr>
      </w:pPr>
      <w:r w:rsidRPr="003A1BF3">
        <w:rPr>
          <w:i/>
          <w:color w:val="000000" w:themeColor="text1"/>
          <w:sz w:val="28"/>
          <w:szCs w:val="28"/>
          <w:shd w:val="clear" w:color="auto" w:fill="FFFFFF"/>
          <w:lang w:val="en-US"/>
        </w:rPr>
        <w:t xml:space="preserve">                                                                 </w:t>
      </w:r>
      <w:r w:rsidR="004E49ED" w:rsidRPr="00074D07">
        <w:rPr>
          <w:i/>
          <w:color w:val="000000" w:themeColor="text1"/>
          <w:sz w:val="28"/>
          <w:szCs w:val="28"/>
          <w:shd w:val="clear" w:color="auto" w:fill="FFFFFF"/>
          <w:lang w:val="en-US"/>
        </w:rPr>
        <w:t xml:space="preserve">                      </w:t>
      </w:r>
      <w:r w:rsidR="0041747A">
        <w:rPr>
          <w:i/>
          <w:color w:val="000000" w:themeColor="text1"/>
          <w:sz w:val="28"/>
          <w:szCs w:val="28"/>
          <w:shd w:val="clear" w:color="auto" w:fill="FFFFFF"/>
          <w:lang w:val="en-US"/>
        </w:rPr>
        <w:t>James Clerk Maxwell</w:t>
      </w:r>
    </w:p>
    <w:p w:rsidR="003134A6" w:rsidRPr="003A1BF3" w:rsidRDefault="003134A6" w:rsidP="0041747A">
      <w:pPr>
        <w:ind w:firstLine="170"/>
        <w:rPr>
          <w:i/>
          <w:color w:val="000000" w:themeColor="text1"/>
          <w:sz w:val="28"/>
          <w:szCs w:val="28"/>
          <w:shd w:val="clear" w:color="auto" w:fill="FFFFFF"/>
          <w:lang w:val="en-US"/>
        </w:rPr>
      </w:pPr>
    </w:p>
    <w:p w:rsidR="003134A6" w:rsidRPr="003A1BF3" w:rsidRDefault="003134A6" w:rsidP="0041747A">
      <w:pPr>
        <w:ind w:firstLine="170"/>
        <w:jc w:val="both"/>
        <w:rPr>
          <w:i/>
          <w:color w:val="000000" w:themeColor="text1"/>
          <w:sz w:val="28"/>
          <w:szCs w:val="28"/>
          <w:lang w:val="en-US"/>
        </w:rPr>
      </w:pPr>
      <w:r w:rsidRPr="003A1BF3">
        <w:rPr>
          <w:i/>
          <w:color w:val="000000" w:themeColor="text1"/>
          <w:sz w:val="28"/>
          <w:szCs w:val="28"/>
          <w:shd w:val="clear" w:color="auto" w:fill="FFFFFF"/>
          <w:lang w:val="en-US"/>
        </w:rPr>
        <w:t>In materials of the theoretical study "Science needs protection ..." on the basis of a return to the principled views of Faraday and Maxwell in an analytical form is given to the mechanics of the ether, "who managed to find the only true solution to the questions posed by mathematical theory," into which "a lot of things were included that now is assigned to physics necessarily".</w:t>
      </w:r>
    </w:p>
    <w:p w:rsidR="003134A6" w:rsidRPr="003A1BF3" w:rsidRDefault="003134A6" w:rsidP="003134A6">
      <w:pPr>
        <w:widowControl w:val="0"/>
        <w:tabs>
          <w:tab w:val="left" w:pos="9356"/>
          <w:tab w:val="left" w:pos="9639"/>
        </w:tabs>
        <w:snapToGrid w:val="0"/>
        <w:jc w:val="both"/>
        <w:rPr>
          <w:i/>
          <w:color w:val="000000" w:themeColor="text1"/>
          <w:sz w:val="28"/>
          <w:szCs w:val="28"/>
          <w:lang w:val="en-US"/>
        </w:rPr>
      </w:pPr>
      <w:r w:rsidRPr="003A1BF3">
        <w:rPr>
          <w:i/>
          <w:color w:val="000000" w:themeColor="text1"/>
          <w:sz w:val="28"/>
          <w:szCs w:val="28"/>
          <w:lang w:val="en-US"/>
        </w:rPr>
        <w:t xml:space="preserve">   </w:t>
      </w:r>
    </w:p>
    <w:p w:rsidR="005078BF" w:rsidRPr="003A1BF3" w:rsidRDefault="005078BF" w:rsidP="000E4F19">
      <w:pPr>
        <w:rPr>
          <w:color w:val="000000" w:themeColor="text1"/>
          <w:lang w:val="en-US"/>
        </w:rPr>
      </w:pPr>
    </w:p>
    <w:p w:rsidR="003134A6" w:rsidRPr="003A1BF3" w:rsidRDefault="003134A6" w:rsidP="003134A6">
      <w:pPr>
        <w:pStyle w:val="2"/>
        <w:jc w:val="center"/>
        <w:rPr>
          <w:rFonts w:ascii="Times New Roman" w:hAnsi="Times New Roman" w:cs="Times New Roman"/>
          <w:i w:val="0"/>
          <w:color w:val="000000" w:themeColor="text1"/>
          <w:lang w:val="en-US"/>
        </w:rPr>
      </w:pPr>
      <w:bookmarkStart w:id="2" w:name="_Toc491270936"/>
      <w:r w:rsidRPr="003A1BF3">
        <w:rPr>
          <w:rFonts w:ascii="Times New Roman" w:hAnsi="Times New Roman" w:cs="Times New Roman"/>
          <w:i w:val="0"/>
          <w:color w:val="000000" w:themeColor="text1"/>
          <w:lang w:val="en-US"/>
        </w:rPr>
        <w:t xml:space="preserve">1.2  </w:t>
      </w:r>
      <w:r w:rsidRPr="003A1BF3">
        <w:rPr>
          <w:rFonts w:ascii="Times New Roman" w:hAnsi="Times New Roman" w:cs="Times New Roman"/>
          <w:color w:val="000000" w:themeColor="text1"/>
          <w:shd w:val="clear" w:color="auto" w:fill="FFFFFF"/>
          <w:lang w:val="en-US"/>
        </w:rPr>
        <w:t>Science needs protection from pseudo-scientific swindlers</w:t>
      </w:r>
      <w:bookmarkEnd w:id="2"/>
    </w:p>
    <w:p w:rsidR="00182667" w:rsidRPr="00763FB9" w:rsidRDefault="003134A6" w:rsidP="00763FB9">
      <w:pPr>
        <w:rPr>
          <w:sz w:val="28"/>
          <w:shd w:val="clear" w:color="auto" w:fill="FFFFFF"/>
          <w:lang w:val="en-US"/>
        </w:rPr>
      </w:pPr>
      <w:r w:rsidRPr="00763FB9">
        <w:rPr>
          <w:sz w:val="28"/>
          <w:shd w:val="clear" w:color="auto" w:fill="FFFFFF"/>
          <w:lang w:val="en-US"/>
        </w:rPr>
        <w:t xml:space="preserve"> </w:t>
      </w:r>
      <w:r w:rsidR="00182667" w:rsidRPr="00763FB9">
        <w:rPr>
          <w:sz w:val="28"/>
          <w:shd w:val="clear" w:color="auto" w:fill="FFFFFF"/>
          <w:lang w:val="en-US"/>
        </w:rPr>
        <w:t>(Introduction to the first edition of brochure "Science needs protection", Volga Region book publishing house, cooperative "Tovarishch", Saratov, 1991, with changes and additions)    </w:t>
      </w:r>
    </w:p>
    <w:p w:rsidR="00182667" w:rsidRPr="003A1BF3" w:rsidRDefault="00182667" w:rsidP="005078BF">
      <w:pPr>
        <w:pStyle w:val="1"/>
        <w:jc w:val="left"/>
        <w:rPr>
          <w:rFonts w:ascii="Arial" w:hAnsi="Arial" w:cs="Arial"/>
          <w:color w:val="000000" w:themeColor="text1"/>
          <w:shd w:val="clear" w:color="auto" w:fill="FFFFFF"/>
          <w:lang w:val="en-US"/>
        </w:rPr>
      </w:pPr>
    </w:p>
    <w:p w:rsidR="00182667" w:rsidRPr="003A1BF3" w:rsidRDefault="00182667" w:rsidP="005078BF">
      <w:pPr>
        <w:pStyle w:val="1"/>
        <w:jc w:val="left"/>
        <w:rPr>
          <w:rFonts w:ascii="Arial" w:hAnsi="Arial" w:cs="Arial"/>
          <w:color w:val="000000" w:themeColor="text1"/>
          <w:shd w:val="clear" w:color="auto" w:fill="FFFFFF"/>
          <w:lang w:val="en-US"/>
        </w:rPr>
      </w:pPr>
    </w:p>
    <w:p w:rsidR="00E809DA" w:rsidRPr="00763FB9" w:rsidRDefault="00182667" w:rsidP="00A8535A">
      <w:pPr>
        <w:ind w:firstLine="170"/>
        <w:jc w:val="both"/>
        <w:rPr>
          <w:b/>
          <w:i/>
          <w:sz w:val="28"/>
          <w:shd w:val="clear" w:color="auto" w:fill="FFFFFF"/>
          <w:lang w:val="en-US"/>
        </w:rPr>
      </w:pPr>
      <w:r w:rsidRPr="00763FB9">
        <w:rPr>
          <w:b/>
          <w:i/>
          <w:sz w:val="28"/>
          <w:shd w:val="clear" w:color="auto" w:fill="FFFFFF"/>
          <w:lang w:val="en-US"/>
        </w:rPr>
        <w:t xml:space="preserve">"It is </w:t>
      </w:r>
      <w:r w:rsidR="004358AA" w:rsidRPr="00763FB9">
        <w:rPr>
          <w:b/>
          <w:i/>
          <w:sz w:val="28"/>
          <w:shd w:val="clear" w:color="auto" w:fill="FFFFFF"/>
          <w:lang w:val="en-US"/>
        </w:rPr>
        <w:t xml:space="preserve">quite </w:t>
      </w:r>
      <w:r w:rsidRPr="00763FB9">
        <w:rPr>
          <w:b/>
          <w:i/>
          <w:sz w:val="28"/>
          <w:shd w:val="clear" w:color="auto" w:fill="FFFFFF"/>
          <w:lang w:val="en-US"/>
        </w:rPr>
        <w:t>often asked why those who are commanded to be learned and patient by their ministry were so often ignorant and heartless. They were ignorant because they had studied for too long and were cruel because they felt their worthless pursuits be</w:t>
      </w:r>
      <w:r w:rsidR="00E809DA" w:rsidRPr="00763FB9">
        <w:rPr>
          <w:b/>
          <w:i/>
          <w:sz w:val="28"/>
          <w:shd w:val="clear" w:color="auto" w:fill="FFFFFF"/>
          <w:lang w:val="en-US"/>
        </w:rPr>
        <w:t>coming the scorn of wise people</w:t>
      </w:r>
      <w:r w:rsidR="00572B48">
        <w:rPr>
          <w:b/>
          <w:i/>
          <w:sz w:val="28"/>
          <w:shd w:val="clear" w:color="auto" w:fill="FFFFFF"/>
          <w:lang w:val="en-US"/>
        </w:rPr>
        <w:t>"</w:t>
      </w:r>
      <w:r w:rsidRPr="00763FB9">
        <w:rPr>
          <w:b/>
          <w:i/>
          <w:sz w:val="28"/>
          <w:shd w:val="clear" w:color="auto" w:fill="FFFFFF"/>
          <w:lang w:val="en-US"/>
        </w:rPr>
        <w:t>        </w:t>
      </w:r>
    </w:p>
    <w:p w:rsidR="005078BF" w:rsidRPr="003A1BF3" w:rsidRDefault="00182667" w:rsidP="00A8535A">
      <w:pPr>
        <w:ind w:firstLine="170"/>
        <w:jc w:val="right"/>
        <w:rPr>
          <w:b/>
          <w:i/>
          <w:color w:val="000000" w:themeColor="text1"/>
          <w:sz w:val="28"/>
          <w:szCs w:val="28"/>
          <w:lang w:val="en-US"/>
        </w:rPr>
      </w:pPr>
      <w:r w:rsidRPr="00763FB9">
        <w:rPr>
          <w:b/>
          <w:i/>
          <w:sz w:val="28"/>
          <w:shd w:val="clear" w:color="auto" w:fill="FFFFFF"/>
          <w:lang w:val="en-US"/>
        </w:rPr>
        <w:t>Voltaire</w:t>
      </w:r>
      <w:r w:rsidR="005078BF" w:rsidRPr="003A1BF3">
        <w:rPr>
          <w:b/>
          <w:i/>
          <w:color w:val="000000" w:themeColor="text1"/>
          <w:sz w:val="28"/>
          <w:szCs w:val="28"/>
          <w:lang w:val="en-US"/>
        </w:rPr>
        <w:t xml:space="preserve"> </w:t>
      </w:r>
    </w:p>
    <w:p w:rsidR="004358AA" w:rsidRPr="003A1BF3" w:rsidRDefault="004358AA" w:rsidP="00A8535A">
      <w:pPr>
        <w:ind w:firstLine="170"/>
        <w:jc w:val="center"/>
        <w:rPr>
          <w:color w:val="000000" w:themeColor="text1"/>
          <w:lang w:val="en-US"/>
        </w:rPr>
      </w:pPr>
    </w:p>
    <w:p w:rsidR="004358AA" w:rsidRPr="003A1BF3" w:rsidRDefault="004358AA" w:rsidP="00A8535A">
      <w:pPr>
        <w:ind w:firstLine="170"/>
        <w:rPr>
          <w:b/>
          <w:i/>
          <w:color w:val="000000" w:themeColor="text1"/>
          <w:sz w:val="28"/>
          <w:szCs w:val="28"/>
          <w:shd w:val="clear" w:color="auto" w:fill="FFFFFF"/>
          <w:lang w:val="en-US"/>
        </w:rPr>
      </w:pPr>
      <w:r w:rsidRPr="003A1BF3">
        <w:rPr>
          <w:b/>
          <w:i/>
          <w:color w:val="000000" w:themeColor="text1"/>
          <w:sz w:val="28"/>
          <w:szCs w:val="28"/>
          <w:shd w:val="clear" w:color="auto" w:fill="FFFFFF"/>
          <w:lang w:val="en-US"/>
        </w:rPr>
        <w:t>"When heroes leave, clowns appear on the arena"</w:t>
      </w:r>
    </w:p>
    <w:p w:rsidR="004358AA" w:rsidRPr="003A1BF3" w:rsidRDefault="004358AA" w:rsidP="00A8535A">
      <w:pPr>
        <w:ind w:firstLine="170"/>
        <w:jc w:val="right"/>
        <w:rPr>
          <w:b/>
          <w:i/>
          <w:color w:val="000000" w:themeColor="text1"/>
          <w:sz w:val="28"/>
          <w:szCs w:val="28"/>
          <w:shd w:val="clear" w:color="auto" w:fill="FFFFFF"/>
          <w:lang w:val="en-US"/>
        </w:rPr>
      </w:pPr>
      <w:r w:rsidRPr="003A1BF3">
        <w:rPr>
          <w:b/>
          <w:i/>
          <w:color w:val="000000" w:themeColor="text1"/>
          <w:sz w:val="28"/>
          <w:szCs w:val="28"/>
          <w:shd w:val="clear" w:color="auto" w:fill="FFFFFF"/>
          <w:lang w:val="en-US"/>
        </w:rPr>
        <w:t>Heine</w:t>
      </w:r>
    </w:p>
    <w:p w:rsidR="004358AA" w:rsidRPr="003A1BF3" w:rsidRDefault="004358AA" w:rsidP="00A8535A">
      <w:pPr>
        <w:ind w:firstLine="170"/>
        <w:jc w:val="both"/>
        <w:rPr>
          <w:b/>
          <w:i/>
          <w:color w:val="000000" w:themeColor="text1"/>
          <w:sz w:val="28"/>
          <w:szCs w:val="28"/>
          <w:shd w:val="clear" w:color="auto" w:fill="FFFFFF"/>
          <w:lang w:val="en-US"/>
        </w:rPr>
      </w:pPr>
    </w:p>
    <w:p w:rsidR="004358AA" w:rsidRPr="003A1BF3" w:rsidRDefault="004358AA" w:rsidP="00A8535A">
      <w:pPr>
        <w:ind w:firstLine="170"/>
        <w:jc w:val="both"/>
        <w:rPr>
          <w:b/>
          <w:i/>
          <w:color w:val="000000" w:themeColor="text1"/>
          <w:sz w:val="28"/>
          <w:szCs w:val="28"/>
          <w:shd w:val="clear" w:color="auto" w:fill="FFFFFF"/>
          <w:lang w:val="en-US"/>
        </w:rPr>
      </w:pPr>
      <w:r w:rsidRPr="003A1BF3">
        <w:rPr>
          <w:b/>
          <w:i/>
          <w:color w:val="000000" w:themeColor="text1"/>
          <w:sz w:val="28"/>
          <w:szCs w:val="28"/>
          <w:shd w:val="clear" w:color="auto" w:fill="FFFFFF"/>
          <w:lang w:val="en-US"/>
        </w:rPr>
        <w:t xml:space="preserve">"Where the stupidity is the pattern, there is a mind that is insanity" </w:t>
      </w:r>
    </w:p>
    <w:p w:rsidR="004358AA" w:rsidRPr="003A1BF3" w:rsidRDefault="00A8535A" w:rsidP="00A8535A">
      <w:pPr>
        <w:ind w:firstLine="170"/>
        <w:jc w:val="right"/>
        <w:rPr>
          <w:b/>
          <w:i/>
          <w:color w:val="000000" w:themeColor="text1"/>
          <w:sz w:val="28"/>
          <w:szCs w:val="28"/>
          <w:shd w:val="clear" w:color="auto" w:fill="FFFFFF"/>
          <w:lang w:val="en-US"/>
        </w:rPr>
      </w:pPr>
      <w:r>
        <w:rPr>
          <w:b/>
          <w:i/>
          <w:color w:val="000000" w:themeColor="text1"/>
          <w:sz w:val="28"/>
          <w:szCs w:val="28"/>
          <w:shd w:val="clear" w:color="auto" w:fill="FFFFFF"/>
          <w:lang w:val="en-US"/>
        </w:rPr>
        <w:t>Goethe "Faust"</w:t>
      </w:r>
    </w:p>
    <w:p w:rsidR="004358AA" w:rsidRPr="003A1BF3" w:rsidRDefault="004358AA" w:rsidP="005078BF">
      <w:pPr>
        <w:jc w:val="both"/>
        <w:rPr>
          <w:rFonts w:ascii="Arial" w:hAnsi="Arial" w:cs="Arial"/>
          <w:color w:val="000000" w:themeColor="text1"/>
          <w:shd w:val="clear" w:color="auto" w:fill="FFFFFF"/>
          <w:lang w:val="en-US"/>
        </w:rPr>
      </w:pPr>
    </w:p>
    <w:p w:rsidR="005078BF" w:rsidRPr="003A1BF3" w:rsidRDefault="005078BF" w:rsidP="005078BF">
      <w:pPr>
        <w:pStyle w:val="a3"/>
        <w:shd w:val="clear" w:color="auto" w:fill="FFFFFF"/>
        <w:spacing w:before="60" w:beforeAutospacing="0" w:after="30" w:afterAutospacing="0"/>
        <w:ind w:firstLine="200"/>
        <w:jc w:val="both"/>
        <w:rPr>
          <w:color w:val="000000" w:themeColor="text1"/>
          <w:sz w:val="28"/>
          <w:szCs w:val="28"/>
          <w:lang w:val="en-US"/>
        </w:rPr>
      </w:pPr>
      <w:r w:rsidRPr="003A1BF3">
        <w:rPr>
          <w:rStyle w:val="a5"/>
          <w:color w:val="000000" w:themeColor="text1"/>
          <w:sz w:val="28"/>
          <w:szCs w:val="28"/>
          <w:lang w:val="en-US"/>
        </w:rPr>
        <w:t> </w:t>
      </w:r>
    </w:p>
    <w:p w:rsidR="008462C3" w:rsidRDefault="004358AA" w:rsidP="00A8535A">
      <w:pPr>
        <w:pStyle w:val="a3"/>
        <w:shd w:val="clear" w:color="auto" w:fill="FFFFFF"/>
        <w:spacing w:before="0" w:beforeAutospacing="0" w:after="0" w:afterAutospacing="0"/>
        <w:ind w:firstLine="170"/>
        <w:jc w:val="both"/>
        <w:rPr>
          <w:color w:val="000000" w:themeColor="text1"/>
          <w:sz w:val="28"/>
          <w:szCs w:val="28"/>
          <w:shd w:val="clear" w:color="auto" w:fill="FFFFFF"/>
          <w:lang w:val="en-US"/>
        </w:rPr>
      </w:pPr>
      <w:r w:rsidRPr="003A1BF3">
        <w:rPr>
          <w:color w:val="000000" w:themeColor="text1"/>
          <w:lang w:val="en-US"/>
        </w:rPr>
        <w:lastRenderedPageBreak/>
        <w:br/>
      </w:r>
      <w:r w:rsidR="00A8535A">
        <w:rPr>
          <w:color w:val="000000" w:themeColor="text1"/>
          <w:sz w:val="28"/>
          <w:szCs w:val="28"/>
          <w:shd w:val="clear" w:color="auto" w:fill="FFFFFF"/>
          <w:lang w:val="en-US"/>
        </w:rPr>
        <w:t xml:space="preserve">  </w:t>
      </w:r>
      <w:r w:rsidRPr="003A1BF3">
        <w:rPr>
          <w:color w:val="000000" w:themeColor="text1"/>
          <w:sz w:val="28"/>
          <w:szCs w:val="28"/>
          <w:shd w:val="clear" w:color="auto" w:fill="FFFFFF"/>
          <w:lang w:val="en-US"/>
        </w:rPr>
        <w:t xml:space="preserve">An unquenchable thirst for </w:t>
      </w:r>
      <w:r w:rsidR="008462C3" w:rsidRPr="003A1BF3">
        <w:rPr>
          <w:color w:val="000000" w:themeColor="text1"/>
          <w:sz w:val="28"/>
          <w:szCs w:val="28"/>
          <w:shd w:val="clear" w:color="auto" w:fill="FFFFFF"/>
          <w:lang w:val="en-US"/>
        </w:rPr>
        <w:t>learning</w:t>
      </w:r>
      <w:r w:rsidRPr="003A1BF3">
        <w:rPr>
          <w:color w:val="000000" w:themeColor="text1"/>
          <w:sz w:val="28"/>
          <w:szCs w:val="28"/>
          <w:shd w:val="clear" w:color="auto" w:fill="FFFFFF"/>
          <w:lang w:val="en-US"/>
        </w:rPr>
        <w:t xml:space="preserve"> the world - this is the guiding </w:t>
      </w:r>
      <w:r w:rsidR="008462C3" w:rsidRPr="003A1BF3">
        <w:rPr>
          <w:color w:val="000000" w:themeColor="text1"/>
          <w:sz w:val="28"/>
          <w:szCs w:val="28"/>
          <w:shd w:val="clear" w:color="auto" w:fill="FFFFFF"/>
          <w:lang w:val="en-US"/>
        </w:rPr>
        <w:t>idea that</w:t>
      </w:r>
      <w:r w:rsidRPr="003A1BF3">
        <w:rPr>
          <w:color w:val="000000" w:themeColor="text1"/>
          <w:sz w:val="28"/>
          <w:szCs w:val="28"/>
          <w:shd w:val="clear" w:color="auto" w:fill="FFFFFF"/>
          <w:lang w:val="en-US"/>
        </w:rPr>
        <w:t xml:space="preserve"> </w:t>
      </w:r>
      <w:r w:rsidR="008462C3" w:rsidRPr="003A1BF3">
        <w:rPr>
          <w:color w:val="000000" w:themeColor="text1"/>
          <w:sz w:val="28"/>
          <w:szCs w:val="28"/>
          <w:shd w:val="clear" w:color="auto" w:fill="FFFFFF"/>
          <w:lang w:val="en-US"/>
        </w:rPr>
        <w:t>all through the ages</w:t>
      </w:r>
      <w:r w:rsidRPr="003A1BF3">
        <w:rPr>
          <w:color w:val="000000" w:themeColor="text1"/>
          <w:sz w:val="28"/>
          <w:szCs w:val="28"/>
          <w:shd w:val="clear" w:color="auto" w:fill="FFFFFF"/>
          <w:lang w:val="en-US"/>
        </w:rPr>
        <w:t xml:space="preserve"> has led mankind to </w:t>
      </w:r>
      <w:r w:rsidR="008462C3" w:rsidRPr="003A1BF3">
        <w:rPr>
          <w:color w:val="000000" w:themeColor="text1"/>
          <w:sz w:val="28"/>
          <w:szCs w:val="28"/>
          <w:shd w:val="clear" w:color="auto" w:fill="FFFFFF"/>
          <w:lang w:val="en-US"/>
        </w:rPr>
        <w:t>take</w:t>
      </w:r>
      <w:r w:rsidRPr="003A1BF3">
        <w:rPr>
          <w:color w:val="000000" w:themeColor="text1"/>
          <w:sz w:val="28"/>
          <w:szCs w:val="28"/>
          <w:shd w:val="clear" w:color="auto" w:fill="FFFFFF"/>
          <w:lang w:val="en-US"/>
        </w:rPr>
        <w:t xml:space="preserve"> the truth against superstitious</w:t>
      </w:r>
      <w:r w:rsidR="008462C3" w:rsidRPr="003A1BF3">
        <w:rPr>
          <w:color w:val="000000" w:themeColor="text1"/>
          <w:sz w:val="28"/>
          <w:szCs w:val="28"/>
          <w:shd w:val="clear" w:color="auto" w:fill="FFFFFF"/>
          <w:lang w:val="en-US"/>
        </w:rPr>
        <w:t xml:space="preserve"> prejudices, hypocrisy and lies</w:t>
      </w:r>
      <w:r w:rsidRPr="003A1BF3">
        <w:rPr>
          <w:color w:val="000000" w:themeColor="text1"/>
          <w:sz w:val="28"/>
          <w:szCs w:val="28"/>
          <w:shd w:val="clear" w:color="auto" w:fill="FFFFFF"/>
          <w:lang w:val="en-US"/>
        </w:rPr>
        <w:t xml:space="preserve"> to awaken self-awareness of enslaved against its o</w:t>
      </w:r>
      <w:r w:rsidR="00A8535A">
        <w:rPr>
          <w:color w:val="000000" w:themeColor="text1"/>
          <w:sz w:val="28"/>
          <w:szCs w:val="28"/>
          <w:shd w:val="clear" w:color="auto" w:fill="FFFFFF"/>
          <w:lang w:val="en-US"/>
        </w:rPr>
        <w:t>ppressors - to genuine freedom.</w:t>
      </w:r>
    </w:p>
    <w:p w:rsidR="008462C3" w:rsidRPr="003A1BF3" w:rsidRDefault="004358AA" w:rsidP="00A8535A">
      <w:pPr>
        <w:pStyle w:val="a3"/>
        <w:shd w:val="clear" w:color="auto" w:fill="FFFFFF"/>
        <w:spacing w:before="0" w:beforeAutospacing="0" w:after="0" w:afterAutospacing="0"/>
        <w:ind w:firstLine="170"/>
        <w:jc w:val="both"/>
        <w:rPr>
          <w:color w:val="000000" w:themeColor="text1"/>
          <w:sz w:val="28"/>
          <w:szCs w:val="28"/>
          <w:shd w:val="clear" w:color="auto" w:fill="FFFFFF"/>
          <w:lang w:val="en-US"/>
        </w:rPr>
      </w:pPr>
      <w:r w:rsidRPr="003A1BF3">
        <w:rPr>
          <w:color w:val="000000" w:themeColor="text1"/>
          <w:sz w:val="28"/>
          <w:szCs w:val="28"/>
          <w:shd w:val="clear" w:color="auto" w:fill="FFFFFF"/>
          <w:lang w:val="en-US"/>
        </w:rPr>
        <w:t>Through fires and torture of the Inquisition, through falsifications and prohibitions, through persecution and repression, science</w:t>
      </w:r>
      <w:r w:rsidR="008462C3" w:rsidRPr="003A1BF3">
        <w:rPr>
          <w:color w:val="000000" w:themeColor="text1"/>
          <w:sz w:val="28"/>
          <w:szCs w:val="28"/>
          <w:shd w:val="clear" w:color="auto" w:fill="FFFFFF"/>
          <w:lang w:val="en-US"/>
        </w:rPr>
        <w:t xml:space="preserve"> tirelessly breaks its own path forcing pseudo-learning retreating to twist and adjust, invent</w:t>
      </w:r>
      <w:r w:rsidR="00E809DA">
        <w:rPr>
          <w:color w:val="000000" w:themeColor="text1"/>
          <w:sz w:val="28"/>
          <w:szCs w:val="28"/>
          <w:shd w:val="clear" w:color="auto" w:fill="FFFFFF"/>
          <w:lang w:val="en-US"/>
        </w:rPr>
        <w:t xml:space="preserve"> more </w:t>
      </w:r>
      <w:r w:rsidR="008462C3" w:rsidRPr="003A1BF3">
        <w:rPr>
          <w:color w:val="000000" w:themeColor="text1"/>
          <w:sz w:val="28"/>
          <w:szCs w:val="28"/>
          <w:shd w:val="clear" w:color="auto" w:fill="FFFFFF"/>
          <w:lang w:val="en-US"/>
        </w:rPr>
        <w:t xml:space="preserve">shrewd </w:t>
      </w:r>
      <w:r w:rsidRPr="003A1BF3">
        <w:rPr>
          <w:color w:val="000000" w:themeColor="text1"/>
          <w:sz w:val="28"/>
          <w:szCs w:val="28"/>
          <w:shd w:val="clear" w:color="auto" w:fill="FFFFFF"/>
          <w:lang w:val="en-US"/>
        </w:rPr>
        <w:t>ways of delaying its imminent death.     </w:t>
      </w:r>
    </w:p>
    <w:p w:rsidR="00572B48" w:rsidRDefault="004358AA" w:rsidP="00A8535A">
      <w:pPr>
        <w:pStyle w:val="a3"/>
        <w:shd w:val="clear" w:color="auto" w:fill="FFFFFF"/>
        <w:spacing w:before="0" w:beforeAutospacing="0" w:after="0" w:afterAutospacing="0"/>
        <w:ind w:firstLine="170"/>
        <w:jc w:val="both"/>
        <w:rPr>
          <w:color w:val="000000" w:themeColor="text1"/>
          <w:sz w:val="28"/>
          <w:szCs w:val="28"/>
          <w:shd w:val="clear" w:color="auto" w:fill="FFFFFF"/>
          <w:lang w:val="en-US"/>
        </w:rPr>
      </w:pPr>
      <w:r w:rsidRPr="003A1BF3">
        <w:rPr>
          <w:color w:val="000000" w:themeColor="text1"/>
          <w:sz w:val="28"/>
          <w:szCs w:val="28"/>
          <w:shd w:val="clear" w:color="auto" w:fill="FFFFFF"/>
          <w:lang w:val="en-US"/>
        </w:rPr>
        <w:t xml:space="preserve">Crushed by the </w:t>
      </w:r>
      <w:r w:rsidR="008462C3" w:rsidRPr="003A1BF3">
        <w:rPr>
          <w:color w:val="000000" w:themeColor="text1"/>
          <w:sz w:val="28"/>
          <w:szCs w:val="28"/>
          <w:shd w:val="clear" w:color="auto" w:fill="FFFFFF"/>
          <w:lang w:val="en-US"/>
        </w:rPr>
        <w:t>labors of the great scientists’</w:t>
      </w:r>
      <w:r w:rsidRPr="003A1BF3">
        <w:rPr>
          <w:color w:val="000000" w:themeColor="text1"/>
          <w:sz w:val="28"/>
          <w:szCs w:val="28"/>
          <w:shd w:val="clear" w:color="auto" w:fill="FFFFFF"/>
          <w:lang w:val="en-US"/>
        </w:rPr>
        <w:t xml:space="preserve"> idealism like an antiscientifi</w:t>
      </w:r>
      <w:r w:rsidR="003533AB" w:rsidRPr="003A1BF3">
        <w:rPr>
          <w:color w:val="000000" w:themeColor="text1"/>
          <w:sz w:val="28"/>
          <w:szCs w:val="28"/>
          <w:shd w:val="clear" w:color="auto" w:fill="FFFFFF"/>
          <w:lang w:val="en-US"/>
        </w:rPr>
        <w:t>c confrontation</w:t>
      </w:r>
      <w:r w:rsidRPr="003A1BF3">
        <w:rPr>
          <w:color w:val="000000" w:themeColor="text1"/>
          <w:sz w:val="28"/>
          <w:szCs w:val="28"/>
          <w:shd w:val="clear" w:color="auto" w:fill="FFFFFF"/>
          <w:lang w:val="en-US"/>
        </w:rPr>
        <w:t xml:space="preserve"> is now compelled to marshal materialism.</w:t>
      </w:r>
    </w:p>
    <w:p w:rsidR="003533AB" w:rsidRPr="003A1BF3" w:rsidRDefault="003533AB" w:rsidP="00A8535A">
      <w:pPr>
        <w:pStyle w:val="a3"/>
        <w:shd w:val="clear" w:color="auto" w:fill="FFFFFF"/>
        <w:spacing w:before="0" w:beforeAutospacing="0" w:after="0" w:afterAutospacing="0"/>
        <w:ind w:firstLine="170"/>
        <w:jc w:val="both"/>
        <w:rPr>
          <w:color w:val="000000" w:themeColor="text1"/>
          <w:sz w:val="28"/>
          <w:szCs w:val="28"/>
          <w:lang w:val="en-US"/>
        </w:rPr>
      </w:pPr>
      <w:r w:rsidRPr="003A1BF3">
        <w:rPr>
          <w:color w:val="000000" w:themeColor="text1"/>
          <w:sz w:val="28"/>
          <w:szCs w:val="28"/>
          <w:shd w:val="clear" w:color="auto" w:fill="FFFFFF"/>
          <w:lang w:val="en-US"/>
        </w:rPr>
        <w:t>To unmask this simple forgery, to fulfill our "unconditional duty" bequeathed by VI. Lenin on the protection of achievements of dialectical materialism calls upon the Soviet public.     </w:t>
      </w:r>
    </w:p>
    <w:p w:rsidR="00F74D23" w:rsidRPr="003A1BF3" w:rsidRDefault="003533AB" w:rsidP="00A8535A">
      <w:pPr>
        <w:pStyle w:val="a3"/>
        <w:shd w:val="clear" w:color="auto" w:fill="FFFFFF"/>
        <w:spacing w:before="0" w:beforeAutospacing="0" w:after="0" w:afterAutospacing="0"/>
        <w:ind w:firstLine="170"/>
        <w:jc w:val="both"/>
        <w:rPr>
          <w:color w:val="000000" w:themeColor="text1"/>
          <w:sz w:val="28"/>
          <w:szCs w:val="28"/>
          <w:shd w:val="clear" w:color="auto" w:fill="FFFFFF"/>
          <w:lang w:val="en-US"/>
        </w:rPr>
      </w:pPr>
      <w:r w:rsidRPr="003A1BF3">
        <w:rPr>
          <w:color w:val="000000" w:themeColor="text1"/>
          <w:sz w:val="28"/>
          <w:szCs w:val="28"/>
          <w:shd w:val="clear" w:color="auto" w:fill="FFFFFF"/>
          <w:lang w:val="en-US"/>
        </w:rPr>
        <w:t> The path of purging Soviet science from idealistic stratifications is impossible without revealing their origins. This circumstance prompts us to return in the 1920s and 1930s and to follow the course of the ideological struggle that has arisen in our sc</w:t>
      </w:r>
      <w:r w:rsidR="00F74D23" w:rsidRPr="003A1BF3">
        <w:rPr>
          <w:color w:val="000000" w:themeColor="text1"/>
          <w:sz w:val="28"/>
          <w:szCs w:val="28"/>
          <w:shd w:val="clear" w:color="auto" w:fill="FFFFFF"/>
          <w:lang w:val="en-US"/>
        </w:rPr>
        <w:t>ience after the death of Lenin.</w:t>
      </w:r>
    </w:p>
    <w:p w:rsidR="003533AB" w:rsidRPr="003A1BF3" w:rsidRDefault="003533AB" w:rsidP="00A8535A">
      <w:pPr>
        <w:pStyle w:val="a3"/>
        <w:shd w:val="clear" w:color="auto" w:fill="FFFFFF"/>
        <w:spacing w:before="0" w:beforeAutospacing="0" w:after="0" w:afterAutospacing="0"/>
        <w:ind w:firstLine="170"/>
        <w:jc w:val="both"/>
        <w:rPr>
          <w:color w:val="000000" w:themeColor="text1"/>
          <w:sz w:val="28"/>
          <w:szCs w:val="28"/>
          <w:shd w:val="clear" w:color="auto" w:fill="FFFFFF"/>
          <w:lang w:val="en-US"/>
        </w:rPr>
      </w:pPr>
      <w:r w:rsidRPr="003A1BF3">
        <w:rPr>
          <w:color w:val="000000" w:themeColor="text1"/>
          <w:sz w:val="28"/>
          <w:szCs w:val="28"/>
          <w:shd w:val="clear" w:color="auto" w:fill="FFFFFF"/>
          <w:lang w:val="en-US"/>
        </w:rPr>
        <w:t>So, the work of academician V.F. Mitkevich, professors A.K. Timiryazev and A.A. Maksimov on the ideological front of the 20-30s was characterized by academic science "as the main danger on the theoretical front of those years," since their "concept ... was a peculiar perception in the materialist philosophy of positivism’s  number of ideas... was a kind of revision of dialectical materialism." Great Soviet Encyclopedia. V. 16, M. 1974, p. 558.  </w:t>
      </w:r>
    </w:p>
    <w:p w:rsidR="003533AB" w:rsidRPr="003A1BF3" w:rsidRDefault="003533AB" w:rsidP="00A8535A">
      <w:pPr>
        <w:pStyle w:val="a3"/>
        <w:shd w:val="clear" w:color="auto" w:fill="FFFFFF"/>
        <w:spacing w:before="0" w:beforeAutospacing="0" w:after="0" w:afterAutospacing="0"/>
        <w:ind w:firstLine="170"/>
        <w:jc w:val="both"/>
        <w:rPr>
          <w:color w:val="000000" w:themeColor="text1"/>
          <w:sz w:val="28"/>
          <w:szCs w:val="28"/>
          <w:shd w:val="clear" w:color="auto" w:fill="FFFFFF"/>
          <w:lang w:val="en-US"/>
        </w:rPr>
      </w:pPr>
      <w:r w:rsidRPr="003A1BF3">
        <w:rPr>
          <w:color w:val="000000" w:themeColor="text1"/>
          <w:sz w:val="28"/>
          <w:szCs w:val="28"/>
          <w:shd w:val="clear" w:color="auto" w:fill="FFFFFF"/>
          <w:lang w:val="en-US"/>
        </w:rPr>
        <w:t xml:space="preserve">It would seem that the accusations are sufficiently thorough and </w:t>
      </w:r>
      <w:r w:rsidR="00DB1852" w:rsidRPr="003A1BF3">
        <w:rPr>
          <w:color w:val="000000" w:themeColor="text1"/>
          <w:sz w:val="28"/>
          <w:szCs w:val="28"/>
          <w:shd w:val="clear" w:color="auto" w:fill="FFFFFF"/>
          <w:lang w:val="en-US"/>
        </w:rPr>
        <w:t xml:space="preserve">is it </w:t>
      </w:r>
      <w:r w:rsidRPr="003A1BF3">
        <w:rPr>
          <w:color w:val="000000" w:themeColor="text1"/>
          <w:sz w:val="28"/>
          <w:szCs w:val="28"/>
          <w:shd w:val="clear" w:color="auto" w:fill="FFFFFF"/>
          <w:lang w:val="en-US"/>
        </w:rPr>
        <w:t>necessary to return to an already resolved and closed issue?</w:t>
      </w:r>
    </w:p>
    <w:p w:rsidR="006F47F2" w:rsidRPr="003A1BF3" w:rsidRDefault="003533AB"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207B8E">
        <w:rPr>
          <w:rFonts w:ascii="Times New Roman" w:hAnsi="Times New Roman" w:cs="Times New Roman"/>
          <w:color w:val="000000" w:themeColor="text1"/>
          <w:sz w:val="28"/>
          <w:szCs w:val="28"/>
          <w:lang w:val="en-US"/>
        </w:rPr>
        <w:t xml:space="preserve">The main opponent and exposer of "scientific reactionaries" was Academician A.F. Joffe. In his accusatory article "On the situation on the philosophical front of Soviet physics" Academician A. F. Ioffe wrote: "... I am sure </w:t>
      </w:r>
      <w:r w:rsidRPr="003A1BF3">
        <w:rPr>
          <w:rFonts w:ascii="Times New Roman" w:hAnsi="Times New Roman" w:cs="Times New Roman"/>
          <w:color w:val="000000" w:themeColor="text1"/>
          <w:sz w:val="28"/>
          <w:szCs w:val="28"/>
          <w:lang w:val="en-US"/>
        </w:rPr>
        <w:t>that</w:t>
      </w:r>
      <w:r w:rsidRPr="00207B8E">
        <w:rPr>
          <w:rFonts w:ascii="Times New Roman" w:hAnsi="Times New Roman" w:cs="Times New Roman"/>
          <w:color w:val="000000" w:themeColor="text1"/>
          <w:sz w:val="28"/>
          <w:szCs w:val="28"/>
          <w:lang w:val="en-US"/>
        </w:rPr>
        <w:t xml:space="preserve"> for anyone who will try to understand honestly the philosophical positions of modern physicists and philosophers with the criterion of Lenin it is obvious that A.K. Timiryazev, A.A. Maksimov, Academician V.F. Mitkevich, co</w:t>
      </w:r>
      <w:r w:rsidR="006F47F2" w:rsidRPr="00207B8E">
        <w:rPr>
          <w:rFonts w:ascii="Times New Roman" w:hAnsi="Times New Roman" w:cs="Times New Roman"/>
          <w:color w:val="000000" w:themeColor="text1"/>
          <w:sz w:val="28"/>
          <w:szCs w:val="28"/>
          <w:lang w:val="en-US"/>
        </w:rPr>
        <w:t>nsidering himself a materialist</w:t>
      </w:r>
      <w:r w:rsidRPr="00207B8E">
        <w:rPr>
          <w:rFonts w:ascii="Times New Roman" w:hAnsi="Times New Roman" w:cs="Times New Roman"/>
          <w:color w:val="000000" w:themeColor="text1"/>
          <w:sz w:val="28"/>
          <w:szCs w:val="28"/>
          <w:lang w:val="en-US"/>
        </w:rPr>
        <w:t xml:space="preserve"> </w:t>
      </w:r>
      <w:r w:rsidR="006F47F2" w:rsidRPr="00207B8E">
        <w:rPr>
          <w:rFonts w:ascii="Times New Roman" w:hAnsi="Times New Roman" w:cs="Times New Roman"/>
          <w:color w:val="000000" w:themeColor="text1"/>
          <w:sz w:val="28"/>
          <w:szCs w:val="28"/>
          <w:lang w:val="en-US"/>
        </w:rPr>
        <w:t>are</w:t>
      </w:r>
      <w:r w:rsidRPr="00207B8E">
        <w:rPr>
          <w:rFonts w:ascii="Times New Roman" w:hAnsi="Times New Roman" w:cs="Times New Roman"/>
          <w:color w:val="000000" w:themeColor="text1"/>
          <w:sz w:val="28"/>
          <w:szCs w:val="28"/>
          <w:lang w:val="en-US"/>
        </w:rPr>
        <w:t xml:space="preserve"> actually a scientific reactionary. </w:t>
      </w:r>
      <w:r w:rsidR="004E49ED" w:rsidRPr="00207B8E">
        <w:rPr>
          <w:rFonts w:ascii="Times New Roman" w:hAnsi="Times New Roman" w:cs="Times New Roman"/>
          <w:color w:val="000000" w:themeColor="text1"/>
          <w:sz w:val="28"/>
          <w:szCs w:val="28"/>
          <w:lang w:val="en-US"/>
        </w:rPr>
        <w:t>On the other hand, I.E. Tamm, Y</w:t>
      </w:r>
      <w:r w:rsidRPr="00207B8E">
        <w:rPr>
          <w:rFonts w:ascii="Times New Roman" w:hAnsi="Times New Roman" w:cs="Times New Roman"/>
          <w:color w:val="000000" w:themeColor="text1"/>
          <w:sz w:val="28"/>
          <w:szCs w:val="28"/>
          <w:lang w:val="en-US"/>
        </w:rPr>
        <w:t xml:space="preserve">.I. Frenkel and V.A. Fock are undoubted materialists. </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The</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journal</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Under</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the</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Banner</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of</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Marxism</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No</w:t>
      </w:r>
      <w:r w:rsidRPr="003A1BF3">
        <w:rPr>
          <w:rFonts w:ascii="Times New Roman" w:hAnsi="Times New Roman" w:cs="Times New Roman"/>
          <w:color w:val="000000" w:themeColor="text1"/>
          <w:sz w:val="28"/>
          <w:szCs w:val="28"/>
          <w:lang w:val="en-US"/>
        </w:rPr>
        <w:t xml:space="preserve">. 11 -12, 1937 </w:t>
      </w:r>
      <w:r w:rsidRPr="00207B8E">
        <w:rPr>
          <w:rFonts w:ascii="Times New Roman" w:hAnsi="Times New Roman" w:cs="Times New Roman"/>
          <w:color w:val="000000" w:themeColor="text1"/>
          <w:sz w:val="28"/>
          <w:szCs w:val="28"/>
          <w:lang w:val="en-US"/>
        </w:rPr>
        <w:t>p</w:t>
      </w:r>
      <w:r w:rsidR="00F74D23" w:rsidRPr="003A1BF3">
        <w:rPr>
          <w:rFonts w:ascii="Times New Roman" w:hAnsi="Times New Roman" w:cs="Times New Roman"/>
          <w:color w:val="000000" w:themeColor="text1"/>
          <w:sz w:val="28"/>
          <w:szCs w:val="28"/>
          <w:lang w:val="en-US"/>
        </w:rPr>
        <w:t>. 140.</w:t>
      </w:r>
    </w:p>
    <w:p w:rsidR="00DB1852" w:rsidRPr="003A1BF3" w:rsidRDefault="00DB1852"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207B8E">
        <w:rPr>
          <w:rFonts w:ascii="Times New Roman" w:hAnsi="Times New Roman" w:cs="Times New Roman"/>
          <w:color w:val="000000" w:themeColor="text1"/>
          <w:sz w:val="28"/>
          <w:szCs w:val="28"/>
          <w:lang w:val="en-US"/>
        </w:rPr>
        <w:t>"Covering a small group of reactionaries in physics who are close in their physical views to the German fascists, Maximov's article accuses all the rest of Soviet physics and all leading Western scientists - anti-fascists and friends of the Soviet Union - of idealism and anti-Soviet political attitudes." The</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journal</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Under</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the</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Banner</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of</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Marxism</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No</w:t>
      </w:r>
      <w:r w:rsidRPr="003A1BF3">
        <w:rPr>
          <w:rFonts w:ascii="Times New Roman" w:hAnsi="Times New Roman" w:cs="Times New Roman"/>
          <w:color w:val="000000" w:themeColor="text1"/>
          <w:sz w:val="28"/>
          <w:szCs w:val="28"/>
          <w:lang w:val="en-US"/>
        </w:rPr>
        <w:t xml:space="preserve">. 11 -12, 1937, </w:t>
      </w:r>
      <w:r w:rsidRPr="00207B8E">
        <w:rPr>
          <w:rFonts w:ascii="Times New Roman" w:hAnsi="Times New Roman" w:cs="Times New Roman"/>
          <w:color w:val="000000" w:themeColor="text1"/>
          <w:sz w:val="28"/>
          <w:szCs w:val="28"/>
          <w:lang w:val="en-US"/>
        </w:rPr>
        <w:t>p</w:t>
      </w:r>
      <w:r w:rsidR="00F74D23" w:rsidRPr="003A1BF3">
        <w:rPr>
          <w:rFonts w:ascii="Times New Roman" w:hAnsi="Times New Roman" w:cs="Times New Roman"/>
          <w:color w:val="000000" w:themeColor="text1"/>
          <w:sz w:val="28"/>
          <w:szCs w:val="28"/>
          <w:lang w:val="en-US"/>
        </w:rPr>
        <w:t>. 142.</w:t>
      </w:r>
    </w:p>
    <w:p w:rsidR="00016A7F" w:rsidRPr="003A1BF3" w:rsidRDefault="005078BF"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3A1BF3">
        <w:rPr>
          <w:rFonts w:ascii="Times New Roman" w:hAnsi="Times New Roman" w:cs="Times New Roman"/>
          <w:color w:val="000000" w:themeColor="text1"/>
          <w:sz w:val="28"/>
          <w:szCs w:val="28"/>
          <w:lang w:val="en-US"/>
        </w:rPr>
        <w:t xml:space="preserve"> </w:t>
      </w:r>
      <w:r w:rsidR="00DB1852" w:rsidRPr="00207B8E">
        <w:rPr>
          <w:rFonts w:ascii="Times New Roman" w:hAnsi="Times New Roman" w:cs="Times New Roman"/>
          <w:color w:val="000000" w:themeColor="text1"/>
          <w:sz w:val="28"/>
          <w:szCs w:val="28"/>
          <w:lang w:val="en-US"/>
        </w:rPr>
        <w:t xml:space="preserve">To </w:t>
      </w:r>
      <w:r w:rsidR="00F211D7" w:rsidRPr="00207B8E">
        <w:rPr>
          <w:rFonts w:ascii="Times New Roman" w:hAnsi="Times New Roman" w:cs="Times New Roman"/>
          <w:color w:val="000000" w:themeColor="text1"/>
          <w:sz w:val="28"/>
          <w:szCs w:val="28"/>
          <w:lang w:val="en-US"/>
        </w:rPr>
        <w:t xml:space="preserve">assure ourselves </w:t>
      </w:r>
      <w:r w:rsidR="00DB1852" w:rsidRPr="00207B8E">
        <w:rPr>
          <w:rFonts w:ascii="Times New Roman" w:hAnsi="Times New Roman" w:cs="Times New Roman"/>
          <w:color w:val="000000" w:themeColor="text1"/>
          <w:sz w:val="28"/>
          <w:szCs w:val="28"/>
          <w:lang w:val="en-US"/>
        </w:rPr>
        <w:t>of fairness of accusations advanced by Academician A.F. Ioffe against Academician V.F. Mitkevich and his associates in the involvement in the "scientific reaction", from the text of the article itself is impossible.</w:t>
      </w:r>
    </w:p>
    <w:p w:rsidR="008728D0" w:rsidRPr="003A1BF3" w:rsidRDefault="00016A7F" w:rsidP="00A8535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70"/>
        <w:jc w:val="both"/>
        <w:rPr>
          <w:color w:val="000000" w:themeColor="text1"/>
          <w:sz w:val="28"/>
          <w:szCs w:val="28"/>
          <w:lang w:val="en-US"/>
        </w:rPr>
      </w:pPr>
      <w:r w:rsidRPr="003A1BF3">
        <w:rPr>
          <w:color w:val="000000" w:themeColor="text1"/>
          <w:sz w:val="28"/>
          <w:szCs w:val="28"/>
          <w:lang w:val="en-US"/>
        </w:rPr>
        <w:t xml:space="preserve"> </w:t>
      </w:r>
      <w:r w:rsidRPr="00207B8E">
        <w:rPr>
          <w:color w:val="000000" w:themeColor="text1"/>
          <w:sz w:val="28"/>
          <w:szCs w:val="28"/>
          <w:lang w:val="en-US"/>
        </w:rPr>
        <w:t xml:space="preserve">The absence of scientific evidence and abundance in the vocabulary of Academician A.F. Ioffe as arguments of words and phrases of non-discourse </w:t>
      </w:r>
      <w:r w:rsidRPr="00207B8E">
        <w:rPr>
          <w:color w:val="000000" w:themeColor="text1"/>
          <w:sz w:val="28"/>
          <w:szCs w:val="28"/>
          <w:lang w:val="en-US"/>
        </w:rPr>
        <w:lastRenderedPageBreak/>
        <w:t>character, such as: "unworthy slander", "striking illiteracy", "monstrous in its absurdity", "physical ignorance", "</w:t>
      </w:r>
      <w:r w:rsidRPr="003A1BF3">
        <w:rPr>
          <w:color w:val="000000" w:themeColor="text1"/>
          <w:lang w:val="en-US"/>
        </w:rPr>
        <w:t xml:space="preserve"> </w:t>
      </w:r>
      <w:r w:rsidRPr="00207B8E">
        <w:rPr>
          <w:color w:val="000000" w:themeColor="text1"/>
          <w:sz w:val="28"/>
          <w:szCs w:val="28"/>
          <w:lang w:val="en-US"/>
        </w:rPr>
        <w:t>overfree illiteracy", "</w:t>
      </w:r>
      <w:r w:rsidRPr="003A1BF3">
        <w:rPr>
          <w:color w:val="000000" w:themeColor="text1"/>
          <w:lang w:val="en-US"/>
        </w:rPr>
        <w:t xml:space="preserve"> </w:t>
      </w:r>
      <w:r w:rsidRPr="00207B8E">
        <w:rPr>
          <w:color w:val="000000" w:themeColor="text1"/>
          <w:sz w:val="28"/>
          <w:szCs w:val="28"/>
          <w:lang w:val="en-US"/>
        </w:rPr>
        <w:t>half-educated</w:t>
      </w:r>
      <w:r w:rsidRPr="003A1BF3">
        <w:rPr>
          <w:color w:val="000000" w:themeColor="text1"/>
          <w:sz w:val="28"/>
          <w:szCs w:val="28"/>
          <w:lang w:val="en-US"/>
        </w:rPr>
        <w:t xml:space="preserve"> scientist</w:t>
      </w:r>
      <w:r w:rsidRPr="00207B8E">
        <w:rPr>
          <w:color w:val="000000" w:themeColor="text1"/>
          <w:sz w:val="28"/>
          <w:szCs w:val="28"/>
          <w:lang w:val="en-US"/>
        </w:rPr>
        <w:t>, "scientific Backwardness," and so on – all these testify to the inability of an opponent to refute the arguments of his opponents by scientific methods that is frankly reveal the weakness of his position.</w:t>
      </w:r>
      <w:r w:rsidR="008728D0" w:rsidRPr="00207B8E">
        <w:rPr>
          <w:color w:val="000000" w:themeColor="text1"/>
          <w:sz w:val="28"/>
          <w:szCs w:val="28"/>
          <w:lang w:val="en-US"/>
        </w:rPr>
        <w:t xml:space="preserve"> </w:t>
      </w:r>
      <w:r w:rsidR="008728D0" w:rsidRPr="003A1BF3">
        <w:rPr>
          <w:color w:val="000000" w:themeColor="text1"/>
          <w:sz w:val="28"/>
          <w:szCs w:val="28"/>
          <w:shd w:val="clear" w:color="auto" w:fill="FFFFFF"/>
          <w:lang w:val="en-US"/>
        </w:rPr>
        <w:t>Moreover, the text reproaches the group of Academician V</w:t>
      </w:r>
      <w:r w:rsidR="004E49ED">
        <w:rPr>
          <w:color w:val="000000" w:themeColor="text1"/>
          <w:sz w:val="28"/>
          <w:szCs w:val="28"/>
          <w:shd w:val="clear" w:color="auto" w:fill="FFFFFF"/>
          <w:lang w:val="en-US"/>
        </w:rPr>
        <w:t>.</w:t>
      </w:r>
      <w:r w:rsidR="008728D0" w:rsidRPr="003A1BF3">
        <w:rPr>
          <w:color w:val="000000" w:themeColor="text1"/>
          <w:sz w:val="28"/>
          <w:szCs w:val="28"/>
          <w:shd w:val="clear" w:color="auto" w:fill="FFFFFF"/>
          <w:lang w:val="en-US"/>
        </w:rPr>
        <w:t>F</w:t>
      </w:r>
      <w:r w:rsidR="004E49ED">
        <w:rPr>
          <w:color w:val="000000" w:themeColor="text1"/>
          <w:sz w:val="28"/>
          <w:szCs w:val="28"/>
          <w:shd w:val="clear" w:color="auto" w:fill="FFFFFF"/>
          <w:lang w:val="en-US"/>
        </w:rPr>
        <w:t>.</w:t>
      </w:r>
      <w:r w:rsidR="008728D0" w:rsidRPr="003A1BF3">
        <w:rPr>
          <w:color w:val="000000" w:themeColor="text1"/>
          <w:sz w:val="28"/>
          <w:szCs w:val="28"/>
          <w:shd w:val="clear" w:color="auto" w:fill="FFFFFF"/>
          <w:lang w:val="en-US"/>
        </w:rPr>
        <w:t xml:space="preserve"> Mitkevich in the adherence to the ether and Faraday-Maxwellian views and the denial of the latter by Academician A.F. Ioffe, on the contrary, speaks well for the materialistic views of his ideological opponents and reveals the idealistic nature of the attacks of academician A.F. Joffe.</w:t>
      </w:r>
      <w:r w:rsidR="008728D0" w:rsidRPr="003A1BF3">
        <w:rPr>
          <w:color w:val="000000" w:themeColor="text1"/>
          <w:sz w:val="28"/>
          <w:szCs w:val="28"/>
          <w:lang w:val="en-US"/>
        </w:rPr>
        <w:t xml:space="preserve"> </w:t>
      </w:r>
      <w:r w:rsidR="008728D0" w:rsidRPr="00207B8E">
        <w:rPr>
          <w:color w:val="000000" w:themeColor="text1"/>
          <w:sz w:val="28"/>
          <w:szCs w:val="28"/>
          <w:lang w:val="en-US"/>
        </w:rPr>
        <w:t xml:space="preserve">So for the investigation of the truth it becomes necessary to turn to other sources. Let us take, for example, the protocol’s stenograph of the VKP (b) faction’s meeting of the 8th All-Union Conference on Physical Chemistry of November </w:t>
      </w:r>
      <w:r w:rsidR="004E49ED" w:rsidRPr="00207B8E">
        <w:rPr>
          <w:color w:val="000000" w:themeColor="text1"/>
          <w:sz w:val="28"/>
          <w:szCs w:val="28"/>
          <w:lang w:val="en-US"/>
        </w:rPr>
        <w:t>14, 1934. At this conference, Y</w:t>
      </w:r>
      <w:r w:rsidR="008728D0" w:rsidRPr="00207B8E">
        <w:rPr>
          <w:color w:val="000000" w:themeColor="text1"/>
          <w:sz w:val="28"/>
          <w:szCs w:val="28"/>
          <w:lang w:val="en-US"/>
        </w:rPr>
        <w:t xml:space="preserve">.I. Frenkel said: "I find that the theory of dialectical materialism is not the crown of human thought that can satisfy the thinking humanity ... the dialectical method has no right to a leading role in science. </w:t>
      </w:r>
      <w:r w:rsidR="008728D0" w:rsidRPr="003A1BF3">
        <w:rPr>
          <w:color w:val="000000" w:themeColor="text1"/>
          <w:lang w:val="en-US"/>
        </w:rPr>
        <w:br/>
      </w:r>
      <w:r w:rsidR="008728D0" w:rsidRPr="003A1BF3">
        <w:rPr>
          <w:color w:val="000000" w:themeColor="text1"/>
          <w:sz w:val="28"/>
          <w:szCs w:val="28"/>
          <w:shd w:val="clear" w:color="auto" w:fill="FFFFFF"/>
          <w:lang w:val="en-US"/>
        </w:rPr>
        <w:t xml:space="preserve"> I'm anything but innocent in philosophy. What I read from Lenin and Engels can not replace my epistemological views. This is my opinion and I will not refuse it. " The journal "Under the Banner of Marxism", No. 11 -12, 1937 p. 172.</w:t>
      </w:r>
      <w:r w:rsidR="008728D0" w:rsidRPr="003A1BF3">
        <w:rPr>
          <w:color w:val="000000" w:themeColor="text1"/>
          <w:lang w:val="en-US"/>
        </w:rPr>
        <w:br/>
      </w:r>
      <w:r w:rsidR="008728D0" w:rsidRPr="003A1BF3">
        <w:rPr>
          <w:color w:val="000000" w:themeColor="text1"/>
          <w:sz w:val="28"/>
          <w:szCs w:val="28"/>
          <w:shd w:val="clear" w:color="auto" w:fill="FFFFFF"/>
          <w:lang w:val="en-US"/>
        </w:rPr>
        <w:t>Denial of "</w:t>
      </w:r>
      <w:r w:rsidR="008728D0" w:rsidRPr="003A1BF3">
        <w:rPr>
          <w:color w:val="000000" w:themeColor="text1"/>
          <w:lang w:val="en-US"/>
        </w:rPr>
        <w:t xml:space="preserve"> </w:t>
      </w:r>
      <w:r w:rsidR="004E49ED">
        <w:rPr>
          <w:color w:val="000000" w:themeColor="text1"/>
          <w:sz w:val="28"/>
          <w:szCs w:val="28"/>
          <w:shd w:val="clear" w:color="auto" w:fill="FFFFFF"/>
          <w:lang w:val="en-US"/>
        </w:rPr>
        <w:t>doubtless materialist" by Y</w:t>
      </w:r>
      <w:r w:rsidR="008728D0" w:rsidRPr="003A1BF3">
        <w:rPr>
          <w:color w:val="000000" w:themeColor="text1"/>
          <w:sz w:val="28"/>
          <w:szCs w:val="28"/>
          <w:shd w:val="clear" w:color="auto" w:fill="FFFFFF"/>
          <w:lang w:val="en-US"/>
        </w:rPr>
        <w:t>.I. Frenkel of dialectical materialism, it would seem that it would have called into question the validity of the accusations against Academician V.F. Mitkevich, professors A.K. Timiryazev and A.A. Maksimov. But forgery does not stop Academician A.F. Joffe. The main task is not to protect the "unquestionable materialists" of the Frenkel from the "scientific reactionaries," but to "shield" dialectical materialism from the encroachments of dissenters.</w:t>
      </w:r>
      <w:r w:rsidR="005078BF" w:rsidRPr="003A1BF3">
        <w:rPr>
          <w:color w:val="000000" w:themeColor="text1"/>
          <w:sz w:val="28"/>
          <w:szCs w:val="28"/>
          <w:lang w:val="en-US"/>
        </w:rPr>
        <w:t xml:space="preserve">     </w:t>
      </w:r>
    </w:p>
    <w:p w:rsidR="00A8535A" w:rsidRDefault="008728D0" w:rsidP="00A8535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70"/>
        <w:jc w:val="both"/>
        <w:rPr>
          <w:color w:val="000000" w:themeColor="text1"/>
          <w:sz w:val="28"/>
          <w:szCs w:val="28"/>
          <w:lang w:val="en-US"/>
        </w:rPr>
      </w:pPr>
      <w:r w:rsidRPr="00207B8E">
        <w:rPr>
          <w:color w:val="000000" w:themeColor="text1"/>
          <w:sz w:val="28"/>
          <w:szCs w:val="28"/>
          <w:lang w:val="en-US"/>
        </w:rPr>
        <w:t>And Academician A.F. Ioffe is developing a unique way of protecting him, widel</w:t>
      </w:r>
      <w:r w:rsidR="00593309" w:rsidRPr="00207B8E">
        <w:rPr>
          <w:color w:val="000000" w:themeColor="text1"/>
          <w:sz w:val="28"/>
          <w:szCs w:val="28"/>
          <w:lang w:val="en-US"/>
        </w:rPr>
        <w:t>y used by his ideological heirs</w:t>
      </w:r>
      <w:r w:rsidRPr="00207B8E">
        <w:rPr>
          <w:color w:val="000000" w:themeColor="text1"/>
          <w:sz w:val="28"/>
          <w:szCs w:val="28"/>
          <w:lang w:val="en-US"/>
        </w:rPr>
        <w:t xml:space="preserve"> and at the present time: "If a really positive and negative electron connecting can create a light quantum and vice versa, then we have the following alternative," writes Academician A.F. Joffe, </w:t>
      </w:r>
      <w:r w:rsidR="00593309" w:rsidRPr="00207B8E">
        <w:rPr>
          <w:color w:val="000000" w:themeColor="text1"/>
          <w:sz w:val="28"/>
          <w:szCs w:val="28"/>
          <w:lang w:val="en-US"/>
        </w:rPr>
        <w:t xml:space="preserve">- </w:t>
      </w:r>
      <w:r w:rsidRPr="00207B8E">
        <w:rPr>
          <w:color w:val="000000" w:themeColor="text1"/>
          <w:sz w:val="28"/>
          <w:szCs w:val="28"/>
          <w:lang w:val="en-US"/>
        </w:rPr>
        <w:t>we could assume the</w:t>
      </w:r>
      <w:r w:rsidR="00593309" w:rsidRPr="00207B8E">
        <w:rPr>
          <w:color w:val="000000" w:themeColor="text1"/>
          <w:sz w:val="28"/>
          <w:szCs w:val="28"/>
          <w:lang w:val="en-US"/>
        </w:rPr>
        <w:t xml:space="preserve"> charge to be considered matter</w:t>
      </w:r>
      <w:r w:rsidRPr="00207B8E">
        <w:rPr>
          <w:color w:val="000000" w:themeColor="text1"/>
          <w:sz w:val="28"/>
          <w:szCs w:val="28"/>
          <w:lang w:val="en-US"/>
        </w:rPr>
        <w:t xml:space="preserve"> but then the matter must be algebraic rather than arithmetical, matter can be positive and negative, plus and minus can be mutually destroyed ...</w:t>
      </w:r>
    </w:p>
    <w:p w:rsidR="00593309" w:rsidRPr="003A1BF3" w:rsidRDefault="00593309" w:rsidP="00A8535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70"/>
        <w:jc w:val="both"/>
        <w:rPr>
          <w:color w:val="000000" w:themeColor="text1"/>
          <w:sz w:val="28"/>
          <w:szCs w:val="28"/>
          <w:lang w:val="en-US"/>
        </w:rPr>
      </w:pPr>
      <w:r w:rsidRPr="003A1BF3">
        <w:rPr>
          <w:color w:val="000000" w:themeColor="text1"/>
          <w:sz w:val="28"/>
          <w:szCs w:val="28"/>
          <w:shd w:val="clear" w:color="auto" w:fill="FFFFFF"/>
          <w:lang w:val="en-US"/>
        </w:rPr>
        <w:t>If we proceed from the fact that matter can only be which is preserved and preserve arithmetically, then we can consider energy as the only one that does not disappear and is not created anywhere ... If the energy itself is physical matter then the representation about matter as the carrier of this energy and energy as one of the properties of this carrier disappears, the energy itself becomes then matter ... ". The journal "Under the Banner of Marxism", No. 4, 1934 p. 68.</w:t>
      </w:r>
      <w:r w:rsidR="005078BF" w:rsidRPr="003A1BF3">
        <w:rPr>
          <w:color w:val="000000" w:themeColor="text1"/>
          <w:sz w:val="28"/>
          <w:szCs w:val="28"/>
          <w:lang w:val="en-US"/>
        </w:rPr>
        <w:t xml:space="preserve"> </w:t>
      </w:r>
      <w:r w:rsidRPr="003A1BF3">
        <w:rPr>
          <w:color w:val="000000" w:themeColor="text1"/>
          <w:lang w:val="en-US"/>
        </w:rPr>
        <w:br/>
      </w:r>
      <w:r w:rsidRPr="003A1BF3">
        <w:rPr>
          <w:color w:val="000000" w:themeColor="text1"/>
          <w:sz w:val="28"/>
          <w:szCs w:val="28"/>
          <w:shd w:val="clear" w:color="auto" w:fill="FFFFFF"/>
          <w:lang w:val="en-US"/>
        </w:rPr>
        <w:t xml:space="preserve">Indeed, on the basis of the ideas’ development of the quantum-relativistic subconscious, Academician A.F. Ioffe sums up the "pondering the course of this development of physics" to the inevitable conclusion that the materialist views are inconsistent. Now when the goal has been achieved, Academician A.F. Joffe continues: "The 25 years of development of atomic physics have given so much vivid confirmation of materialistic philosophy that they should have led to the only </w:t>
      </w:r>
      <w:r w:rsidRPr="003A1BF3">
        <w:rPr>
          <w:color w:val="000000" w:themeColor="text1"/>
          <w:sz w:val="28"/>
          <w:szCs w:val="28"/>
          <w:shd w:val="clear" w:color="auto" w:fill="FFFFFF"/>
          <w:lang w:val="en-US"/>
        </w:rPr>
        <w:lastRenderedPageBreak/>
        <w:t>possible methodological position, pondering the course of this development of physics to the position of dialectical materialism ...</w:t>
      </w:r>
      <w:r w:rsidR="005078BF" w:rsidRPr="003A1BF3">
        <w:rPr>
          <w:color w:val="000000" w:themeColor="text1"/>
          <w:sz w:val="28"/>
          <w:szCs w:val="28"/>
          <w:lang w:val="en-US"/>
        </w:rPr>
        <w:t xml:space="preserve">   </w:t>
      </w:r>
      <w:r w:rsidRPr="003A1BF3">
        <w:rPr>
          <w:color w:val="000000" w:themeColor="text1"/>
          <w:lang w:val="en-US"/>
        </w:rPr>
        <w:br/>
      </w:r>
      <w:r w:rsidRPr="003A1BF3">
        <w:rPr>
          <w:rFonts w:ascii="Arial" w:hAnsi="Arial" w:cs="Arial"/>
          <w:color w:val="000000" w:themeColor="text1"/>
          <w:shd w:val="clear" w:color="auto" w:fill="FFFFFF"/>
          <w:lang w:val="en-US"/>
        </w:rPr>
        <w:t xml:space="preserve">  </w:t>
      </w:r>
      <w:r w:rsidRPr="003A1BF3">
        <w:rPr>
          <w:color w:val="000000" w:themeColor="text1"/>
          <w:sz w:val="28"/>
          <w:szCs w:val="28"/>
          <w:shd w:val="clear" w:color="auto" w:fill="FFFFFF"/>
          <w:lang w:val="en-US"/>
        </w:rPr>
        <w:t>In front of me here is the slogan "Long live the Union of Dialectical Materialists with Naturalists for Combating Idealism." I think not only in words but in fact we have already shown that we are striving for it. " The journal "Under the Banner of Marxism", No. 4, 1934 p. 68.   </w:t>
      </w:r>
    </w:p>
    <w:p w:rsidR="00EF1AAC" w:rsidRPr="003A1BF3" w:rsidRDefault="00593309" w:rsidP="00A8535A">
      <w:pPr>
        <w:pStyle w:val="a3"/>
        <w:shd w:val="clear" w:color="auto" w:fill="FFFFFF"/>
        <w:spacing w:before="0" w:beforeAutospacing="0" w:after="0" w:afterAutospacing="0"/>
        <w:ind w:firstLine="170"/>
        <w:jc w:val="both"/>
        <w:rPr>
          <w:color w:val="000000" w:themeColor="text1"/>
          <w:sz w:val="28"/>
          <w:szCs w:val="28"/>
          <w:shd w:val="clear" w:color="auto" w:fill="FFFFFF"/>
          <w:lang w:val="en-US"/>
        </w:rPr>
      </w:pPr>
      <w:r w:rsidRPr="003A1BF3">
        <w:rPr>
          <w:color w:val="000000" w:themeColor="text1"/>
          <w:sz w:val="28"/>
          <w:szCs w:val="28"/>
          <w:shd w:val="clear" w:color="auto" w:fill="FFFFFF"/>
          <w:lang w:val="en-US"/>
        </w:rPr>
        <w:t>The contradictions of conclusions in the first paragraph with the conclusion in the second are so obvious that there is no doubt that the hypocritical confusion introduced by Academician A.F. Ioffe, is intentional in nature.</w:t>
      </w:r>
    </w:p>
    <w:p w:rsidR="00F74D23" w:rsidRPr="00207B8E" w:rsidRDefault="00EF1AAC"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207B8E">
        <w:rPr>
          <w:rFonts w:ascii="Times New Roman" w:hAnsi="Times New Roman" w:cs="Times New Roman"/>
          <w:color w:val="000000" w:themeColor="text1"/>
          <w:sz w:val="28"/>
          <w:szCs w:val="28"/>
          <w:lang w:val="en-US"/>
        </w:rPr>
        <w:t>If Academician A.F. Ioffe rea</w:t>
      </w:r>
      <w:r w:rsidR="00911F80" w:rsidRPr="00207B8E">
        <w:rPr>
          <w:rFonts w:ascii="Times New Roman" w:hAnsi="Times New Roman" w:cs="Times New Roman"/>
          <w:color w:val="000000" w:themeColor="text1"/>
          <w:sz w:val="28"/>
          <w:szCs w:val="28"/>
          <w:lang w:val="en-US"/>
        </w:rPr>
        <w:t>lly tried to under</w:t>
      </w:r>
      <w:r w:rsidRPr="00207B8E">
        <w:rPr>
          <w:rFonts w:ascii="Times New Roman" w:hAnsi="Times New Roman" w:cs="Times New Roman"/>
          <w:color w:val="000000" w:themeColor="text1"/>
          <w:sz w:val="28"/>
          <w:szCs w:val="28"/>
          <w:lang w:val="en-US"/>
        </w:rPr>
        <w:t>stand his own philosophical positions</w:t>
      </w:r>
      <w:r w:rsidRPr="00207B8E">
        <w:rPr>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 xml:space="preserve">with the criterion of Lenin to which he calls others, otherwise </w:t>
      </w:r>
      <w:r w:rsidRPr="003A1BF3">
        <w:rPr>
          <w:rFonts w:ascii="Times New Roman" w:hAnsi="Times New Roman" w:cs="Times New Roman"/>
          <w:color w:val="000000" w:themeColor="text1"/>
          <w:sz w:val="28"/>
          <w:szCs w:val="28"/>
          <w:lang w:val="en-US"/>
        </w:rPr>
        <w:t xml:space="preserve">than </w:t>
      </w:r>
      <w:r w:rsidRPr="00207B8E">
        <w:rPr>
          <w:rFonts w:ascii="Times New Roman" w:hAnsi="Times New Roman" w:cs="Times New Roman"/>
          <w:color w:val="000000" w:themeColor="text1"/>
          <w:sz w:val="28"/>
          <w:szCs w:val="28"/>
          <w:lang w:val="en-US"/>
        </w:rPr>
        <w:t>stupidity, absurdity and incompetence in philosophical thinking, according to the ideas of I. Newton, F. Engels and V.I. Lenin, it's impossible to name them.</w:t>
      </w:r>
    </w:p>
    <w:p w:rsidR="00EF1AAC" w:rsidRPr="003A1BF3" w:rsidRDefault="00FF57F1" w:rsidP="00A8535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70"/>
        <w:jc w:val="both"/>
        <w:rPr>
          <w:color w:val="000000" w:themeColor="text1"/>
          <w:sz w:val="28"/>
          <w:szCs w:val="28"/>
          <w:lang w:val="en-US"/>
        </w:rPr>
      </w:pPr>
      <w:r w:rsidRPr="003A1BF3">
        <w:rPr>
          <w:color w:val="000000" w:themeColor="text1"/>
          <w:sz w:val="28"/>
          <w:szCs w:val="28"/>
          <w:lang w:val="en-US"/>
        </w:rPr>
        <w:t>P</w:t>
      </w:r>
      <w:r w:rsidRPr="00207B8E">
        <w:rPr>
          <w:color w:val="000000" w:themeColor="text1"/>
          <w:sz w:val="28"/>
          <w:szCs w:val="28"/>
          <w:lang w:val="en-US"/>
        </w:rPr>
        <w:t>articularly</w:t>
      </w:r>
      <w:r w:rsidR="00EF1AAC" w:rsidRPr="00207B8E">
        <w:rPr>
          <w:color w:val="000000" w:themeColor="text1"/>
          <w:sz w:val="28"/>
          <w:szCs w:val="28"/>
          <w:lang w:val="en-US"/>
        </w:rPr>
        <w:t xml:space="preserve"> </w:t>
      </w:r>
      <w:r w:rsidRPr="00207B8E">
        <w:rPr>
          <w:color w:val="000000" w:themeColor="text1"/>
          <w:sz w:val="28"/>
          <w:szCs w:val="28"/>
          <w:lang w:val="en-US"/>
        </w:rPr>
        <w:t>towards to energy</w:t>
      </w:r>
      <w:r w:rsidR="00EF1AAC" w:rsidRPr="00207B8E">
        <w:rPr>
          <w:color w:val="000000" w:themeColor="text1"/>
          <w:sz w:val="28"/>
          <w:szCs w:val="28"/>
          <w:lang w:val="en-US"/>
        </w:rPr>
        <w:t xml:space="preserve"> preached by Academician A.F. Ioffe, V.I. Lenin wrote: "After all, energy must have a carrier" - supporters of matter say. If energy is movement, then you have only moved the difficulty fr</w:t>
      </w:r>
      <w:r w:rsidRPr="00207B8E">
        <w:rPr>
          <w:color w:val="000000" w:themeColor="text1"/>
          <w:sz w:val="28"/>
          <w:szCs w:val="28"/>
          <w:lang w:val="en-US"/>
        </w:rPr>
        <w:t>om the subject to the predicate</w:t>
      </w:r>
      <w:r w:rsidR="00EF1AAC" w:rsidRPr="00207B8E">
        <w:rPr>
          <w:color w:val="000000" w:themeColor="text1"/>
          <w:sz w:val="28"/>
          <w:szCs w:val="28"/>
          <w:lang w:val="en-US"/>
        </w:rPr>
        <w:t xml:space="preserve"> but they have altered the question: is matter moving? The question is: is energy material? Is the transformation of energy outside my consciousness,</w:t>
      </w:r>
      <w:r w:rsidRPr="00207B8E">
        <w:rPr>
          <w:color w:val="000000" w:themeColor="text1"/>
          <w:sz w:val="28"/>
          <w:szCs w:val="28"/>
          <w:lang w:val="en-US"/>
        </w:rPr>
        <w:t xml:space="preserve"> regardless of man and humanity</w:t>
      </w:r>
      <w:r w:rsidR="00EF1AAC" w:rsidRPr="00207B8E">
        <w:rPr>
          <w:color w:val="000000" w:themeColor="text1"/>
          <w:sz w:val="28"/>
          <w:szCs w:val="28"/>
          <w:lang w:val="en-US"/>
        </w:rPr>
        <w:t xml:space="preserve"> or is it only ideas, symbols, symbols, etc.? On this issue, the "energy" philosophy broke its neck, this attempt to "cover" the old epistemological mistakes with the "new" terminology.</w:t>
      </w:r>
    </w:p>
    <w:p w:rsidR="004E49ED" w:rsidRDefault="00911F80" w:rsidP="00A8535A">
      <w:pPr>
        <w:pStyle w:val="a3"/>
        <w:shd w:val="clear" w:color="auto" w:fill="FFFFFF"/>
        <w:spacing w:before="0" w:beforeAutospacing="0" w:after="0" w:afterAutospacing="0"/>
        <w:ind w:firstLine="170"/>
        <w:jc w:val="both"/>
        <w:rPr>
          <w:color w:val="000000" w:themeColor="text1"/>
          <w:sz w:val="28"/>
          <w:szCs w:val="28"/>
          <w:lang w:val="en-US"/>
        </w:rPr>
      </w:pPr>
      <w:r>
        <w:rPr>
          <w:color w:val="000000" w:themeColor="text1"/>
          <w:lang w:val="en-US"/>
        </w:rPr>
        <w:t xml:space="preserve"> </w:t>
      </w:r>
      <w:r w:rsidR="00FF57F1" w:rsidRPr="003A1BF3">
        <w:rPr>
          <w:color w:val="000000" w:themeColor="text1"/>
          <w:lang w:val="en-US"/>
        </w:rPr>
        <w:t xml:space="preserve"> </w:t>
      </w:r>
      <w:r w:rsidR="00FF57F1" w:rsidRPr="003A1BF3">
        <w:rPr>
          <w:color w:val="000000" w:themeColor="text1"/>
          <w:sz w:val="28"/>
          <w:szCs w:val="28"/>
          <w:shd w:val="clear" w:color="auto" w:fill="FFFFFF"/>
          <w:lang w:val="en-US"/>
        </w:rPr>
        <w:t>Energy physics is the source of new idealistic attempts to think of motion without matter - on the occasion of the disintegration of particles of matter that were considered to be indestructible and the discovery of previously unknown forms of material motion. "</w:t>
      </w:r>
    </w:p>
    <w:p w:rsidR="005078BF" w:rsidRPr="003A1BF3" w:rsidRDefault="00FF57F1" w:rsidP="00A8535A">
      <w:pPr>
        <w:pStyle w:val="a3"/>
        <w:shd w:val="clear" w:color="auto" w:fill="FFFFFF"/>
        <w:spacing w:before="0" w:beforeAutospacing="0" w:after="0" w:afterAutospacing="0"/>
        <w:ind w:firstLine="170"/>
        <w:jc w:val="both"/>
        <w:rPr>
          <w:color w:val="000000" w:themeColor="text1"/>
          <w:sz w:val="28"/>
          <w:szCs w:val="28"/>
          <w:lang w:val="en-US"/>
        </w:rPr>
      </w:pPr>
      <w:r w:rsidRPr="003A1BF3">
        <w:rPr>
          <w:color w:val="000000" w:themeColor="text1"/>
          <w:sz w:val="28"/>
          <w:szCs w:val="28"/>
          <w:shd w:val="clear" w:color="auto" w:fill="FFFFFF"/>
          <w:lang w:val="en-US"/>
        </w:rPr>
        <w:t>So in words and in practice Academician A.F. Ioffe showed how by substituting the "fundamental view of the philosophy of Marxism" (the definition of V</w:t>
      </w:r>
      <w:r w:rsidR="004E49ED">
        <w:rPr>
          <w:color w:val="000000" w:themeColor="text1"/>
          <w:sz w:val="28"/>
          <w:szCs w:val="28"/>
          <w:shd w:val="clear" w:color="auto" w:fill="FFFFFF"/>
          <w:lang w:val="en-US"/>
        </w:rPr>
        <w:t>.</w:t>
      </w:r>
      <w:r w:rsidRPr="003A1BF3">
        <w:rPr>
          <w:color w:val="000000" w:themeColor="text1"/>
          <w:sz w:val="28"/>
          <w:szCs w:val="28"/>
          <w:shd w:val="clear" w:color="auto" w:fill="FFFFFF"/>
          <w:lang w:val="en-US"/>
        </w:rPr>
        <w:t>I</w:t>
      </w:r>
      <w:r w:rsidR="004E49ED">
        <w:rPr>
          <w:color w:val="000000" w:themeColor="text1"/>
          <w:sz w:val="28"/>
          <w:szCs w:val="28"/>
          <w:shd w:val="clear" w:color="auto" w:fill="FFFFFF"/>
          <w:lang w:val="en-US"/>
        </w:rPr>
        <w:t>.</w:t>
      </w:r>
      <w:r w:rsidRPr="003A1BF3">
        <w:rPr>
          <w:color w:val="000000" w:themeColor="text1"/>
          <w:sz w:val="28"/>
          <w:szCs w:val="28"/>
          <w:shd w:val="clear" w:color="auto" w:fill="FFFFFF"/>
          <w:lang w:val="en-US"/>
        </w:rPr>
        <w:t xml:space="preserve"> Lenin / author) about the corporeal substance-matter with the idealistic hoaxes of the quantum relativistic subconsciousness to lead "to the actual negation of dialectical materialism" pondering the course of this development of physics.</w:t>
      </w:r>
    </w:p>
    <w:p w:rsidR="00FF57F1" w:rsidRPr="003A1BF3" w:rsidRDefault="00FF57F1" w:rsidP="00A8535A">
      <w:pPr>
        <w:pStyle w:val="a3"/>
        <w:shd w:val="clear" w:color="auto" w:fill="FFFFFF"/>
        <w:spacing w:before="0" w:beforeAutospacing="0" w:after="0" w:afterAutospacing="0"/>
        <w:ind w:firstLine="170"/>
        <w:jc w:val="both"/>
        <w:rPr>
          <w:color w:val="000000" w:themeColor="text1"/>
          <w:sz w:val="28"/>
          <w:szCs w:val="28"/>
          <w:lang w:val="en-US"/>
        </w:rPr>
      </w:pPr>
      <w:r w:rsidRPr="003A1BF3">
        <w:rPr>
          <w:color w:val="000000" w:themeColor="text1"/>
          <w:lang w:val="en-US"/>
        </w:rPr>
        <w:t xml:space="preserve"> </w:t>
      </w:r>
      <w:r w:rsidRPr="003A1BF3">
        <w:rPr>
          <w:color w:val="000000" w:themeColor="text1"/>
          <w:sz w:val="28"/>
          <w:szCs w:val="28"/>
          <w:shd w:val="clear" w:color="auto" w:fill="FFFFFF"/>
          <w:lang w:val="en-US"/>
        </w:rPr>
        <w:t>It was this way that triggered the decision of the Central Committee of the CPSU (B) of 25.01.31 "On the Journal Under the Banner of Marxism," which imposed a taboo on criticism of the philosophical inconsistency of the quantum relativistic subconscious and prohibited the consideration of problems of physical interactions on a mechanical-materialistic basis. BASES which adhered to the overwhelming majority of natural scientists whose views were defended by F. Engels and V.I. Lenin.</w:t>
      </w:r>
      <w:r w:rsidR="005078BF" w:rsidRPr="003A1BF3">
        <w:rPr>
          <w:color w:val="000000" w:themeColor="text1"/>
          <w:sz w:val="28"/>
          <w:szCs w:val="28"/>
          <w:lang w:val="en-US"/>
        </w:rPr>
        <w:t xml:space="preserve">    </w:t>
      </w:r>
    </w:p>
    <w:p w:rsidR="00A8535A" w:rsidRDefault="00FF57F1" w:rsidP="00A8535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70"/>
        <w:jc w:val="both"/>
        <w:rPr>
          <w:color w:val="000000" w:themeColor="text1"/>
          <w:sz w:val="28"/>
          <w:szCs w:val="28"/>
          <w:lang w:val="en-US"/>
        </w:rPr>
      </w:pPr>
      <w:r w:rsidRPr="003A1BF3">
        <w:rPr>
          <w:color w:val="000000" w:themeColor="text1"/>
          <w:sz w:val="28"/>
          <w:szCs w:val="28"/>
          <w:lang w:val="en-US"/>
        </w:rPr>
        <w:t>E</w:t>
      </w:r>
      <w:r w:rsidRPr="00207B8E">
        <w:rPr>
          <w:color w:val="000000" w:themeColor="text1"/>
          <w:sz w:val="28"/>
          <w:szCs w:val="28"/>
          <w:lang w:val="en-US"/>
        </w:rPr>
        <w:t xml:space="preserve">xulting in a victory at this step, another one of the "unquestionable materialists" Academician S.I. Vavilov is an ex-president of the Academy of Sciences of the USSR, wrote: "Metaphysical materialists, in fact, are defeated and first of all by practice, concrete results of new physics and complete practical infertility of their own conjectures. In the field of solving specific fundamental issues, mechanical physics has not yielded anything in the past 30 years. These enemies - the last </w:t>
      </w:r>
      <w:r w:rsidRPr="00207B8E">
        <w:rPr>
          <w:color w:val="000000" w:themeColor="text1"/>
          <w:sz w:val="28"/>
          <w:szCs w:val="28"/>
          <w:lang w:val="en-US"/>
        </w:rPr>
        <w:lastRenderedPageBreak/>
        <w:t>Mohicans, long ago suffered a decisive defeat. " Vavilov S.I. Collected Works, vol. 3, ed. Academy of Sciences of the USSR, 1956 p. 35.</w:t>
      </w:r>
    </w:p>
    <w:p w:rsidR="00572B48" w:rsidRDefault="00FF57F1" w:rsidP="00A8535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70"/>
        <w:jc w:val="both"/>
        <w:rPr>
          <w:color w:val="000000" w:themeColor="text1"/>
          <w:sz w:val="28"/>
          <w:szCs w:val="28"/>
          <w:lang w:val="en-US"/>
        </w:rPr>
      </w:pPr>
      <w:r w:rsidRPr="003A1BF3">
        <w:rPr>
          <w:color w:val="000000" w:themeColor="text1"/>
          <w:sz w:val="28"/>
          <w:szCs w:val="28"/>
          <w:shd w:val="clear" w:color="auto" w:fill="FFFFFF"/>
          <w:lang w:val="en-US"/>
        </w:rPr>
        <w:t xml:space="preserve">The true goals of this decree were exposed by Professor A.A. Maksimov: "Confusion and falsehood ... are aimed at diverting the attention of the Soviet public from the basic question: do theoretical claims of modern physicists contain what Lenin called physical idealism ... The essence of the objections of the academician A.F. Joffe is that while trying to determine his attitude to dialectical materialism he did not understand or did not want to understand the latter and slipped into the position of defending a whole series of idealistic, anti-Marxist positions ... </w:t>
      </w:r>
      <w:r w:rsidRPr="00207B8E">
        <w:rPr>
          <w:color w:val="000000" w:themeColor="text1"/>
          <w:sz w:val="28"/>
          <w:szCs w:val="28"/>
          <w:lang w:val="en-US"/>
        </w:rPr>
        <w:t xml:space="preserve">Academician Ioffe subjected a number of Lenin's fundamental principles to revision. He began to deny the existence of physical idealism, to reject the very term "physical idealism" and to defend Machism. " The journal "Under the Banner of Marxism", No. 11 -12, 1937 p. 160. "All this says only that the confusion of Academician A.F. Joffe is combined with a lack of directness, with cowardice, with a fear to speak directly and give a detailed argument in defense of the position on which he stands. </w:t>
      </w:r>
      <w:r w:rsidRPr="003A1BF3">
        <w:rPr>
          <w:color w:val="000000" w:themeColor="text1"/>
          <w:sz w:val="28"/>
          <w:szCs w:val="28"/>
          <w:lang w:val="en-US"/>
        </w:rPr>
        <w:t xml:space="preserve">" </w:t>
      </w:r>
      <w:r w:rsidRPr="00207B8E">
        <w:rPr>
          <w:color w:val="000000" w:themeColor="text1"/>
          <w:sz w:val="28"/>
          <w:szCs w:val="28"/>
          <w:lang w:val="en-US"/>
        </w:rPr>
        <w:t>The</w:t>
      </w:r>
      <w:r w:rsidRPr="003A1BF3">
        <w:rPr>
          <w:color w:val="000000" w:themeColor="text1"/>
          <w:sz w:val="28"/>
          <w:szCs w:val="28"/>
          <w:lang w:val="en-US"/>
        </w:rPr>
        <w:t xml:space="preserve"> </w:t>
      </w:r>
      <w:r w:rsidRPr="00207B8E">
        <w:rPr>
          <w:color w:val="000000" w:themeColor="text1"/>
          <w:sz w:val="28"/>
          <w:szCs w:val="28"/>
          <w:lang w:val="en-US"/>
        </w:rPr>
        <w:t>journal</w:t>
      </w:r>
      <w:r w:rsidRPr="003A1BF3">
        <w:rPr>
          <w:color w:val="000000" w:themeColor="text1"/>
          <w:sz w:val="28"/>
          <w:szCs w:val="28"/>
          <w:lang w:val="en-US"/>
        </w:rPr>
        <w:t xml:space="preserve"> "</w:t>
      </w:r>
      <w:r w:rsidRPr="00207B8E">
        <w:rPr>
          <w:color w:val="000000" w:themeColor="text1"/>
          <w:sz w:val="28"/>
          <w:szCs w:val="28"/>
          <w:lang w:val="en-US"/>
        </w:rPr>
        <w:t>Under</w:t>
      </w:r>
      <w:r w:rsidRPr="003A1BF3">
        <w:rPr>
          <w:color w:val="000000" w:themeColor="text1"/>
          <w:sz w:val="28"/>
          <w:szCs w:val="28"/>
          <w:lang w:val="en-US"/>
        </w:rPr>
        <w:t xml:space="preserve"> </w:t>
      </w:r>
      <w:r w:rsidRPr="00207B8E">
        <w:rPr>
          <w:color w:val="000000" w:themeColor="text1"/>
          <w:sz w:val="28"/>
          <w:szCs w:val="28"/>
          <w:lang w:val="en-US"/>
        </w:rPr>
        <w:t>the</w:t>
      </w:r>
      <w:r w:rsidRPr="003A1BF3">
        <w:rPr>
          <w:color w:val="000000" w:themeColor="text1"/>
          <w:sz w:val="28"/>
          <w:szCs w:val="28"/>
          <w:lang w:val="en-US"/>
        </w:rPr>
        <w:t xml:space="preserve"> </w:t>
      </w:r>
      <w:r w:rsidRPr="00207B8E">
        <w:rPr>
          <w:color w:val="000000" w:themeColor="text1"/>
          <w:sz w:val="28"/>
          <w:szCs w:val="28"/>
          <w:lang w:val="en-US"/>
        </w:rPr>
        <w:t>Banner</w:t>
      </w:r>
      <w:r w:rsidRPr="003A1BF3">
        <w:rPr>
          <w:color w:val="000000" w:themeColor="text1"/>
          <w:sz w:val="28"/>
          <w:szCs w:val="28"/>
          <w:lang w:val="en-US"/>
        </w:rPr>
        <w:t xml:space="preserve"> </w:t>
      </w:r>
      <w:r w:rsidRPr="00207B8E">
        <w:rPr>
          <w:color w:val="000000" w:themeColor="text1"/>
          <w:sz w:val="28"/>
          <w:szCs w:val="28"/>
          <w:lang w:val="en-US"/>
        </w:rPr>
        <w:t>of</w:t>
      </w:r>
      <w:r w:rsidRPr="003A1BF3">
        <w:rPr>
          <w:color w:val="000000" w:themeColor="text1"/>
          <w:sz w:val="28"/>
          <w:szCs w:val="28"/>
          <w:lang w:val="en-US"/>
        </w:rPr>
        <w:t xml:space="preserve"> </w:t>
      </w:r>
      <w:r w:rsidRPr="00207B8E">
        <w:rPr>
          <w:color w:val="000000" w:themeColor="text1"/>
          <w:sz w:val="28"/>
          <w:szCs w:val="28"/>
          <w:lang w:val="en-US"/>
        </w:rPr>
        <w:t>Marxism</w:t>
      </w:r>
      <w:r w:rsidRPr="003A1BF3">
        <w:rPr>
          <w:color w:val="000000" w:themeColor="text1"/>
          <w:sz w:val="28"/>
          <w:szCs w:val="28"/>
          <w:lang w:val="en-US"/>
        </w:rPr>
        <w:t xml:space="preserve">", </w:t>
      </w:r>
      <w:r w:rsidRPr="00207B8E">
        <w:rPr>
          <w:color w:val="000000" w:themeColor="text1"/>
          <w:sz w:val="28"/>
          <w:szCs w:val="28"/>
          <w:lang w:val="en-US"/>
        </w:rPr>
        <w:t>No</w:t>
      </w:r>
      <w:r w:rsidRPr="003A1BF3">
        <w:rPr>
          <w:color w:val="000000" w:themeColor="text1"/>
          <w:sz w:val="28"/>
          <w:szCs w:val="28"/>
          <w:lang w:val="en-US"/>
        </w:rPr>
        <w:t xml:space="preserve">. 11 -12, 1937 </w:t>
      </w:r>
      <w:r w:rsidRPr="00207B8E">
        <w:rPr>
          <w:color w:val="000000" w:themeColor="text1"/>
          <w:sz w:val="28"/>
          <w:szCs w:val="28"/>
          <w:lang w:val="en-US"/>
        </w:rPr>
        <w:t>p</w:t>
      </w:r>
      <w:r w:rsidRPr="003A1BF3">
        <w:rPr>
          <w:color w:val="000000" w:themeColor="text1"/>
          <w:sz w:val="28"/>
          <w:szCs w:val="28"/>
          <w:lang w:val="en-US"/>
        </w:rPr>
        <w:t>. 167.</w:t>
      </w:r>
    </w:p>
    <w:p w:rsidR="00D13E26" w:rsidRPr="003A1BF3" w:rsidRDefault="00D13E26" w:rsidP="00A8535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70"/>
        <w:jc w:val="both"/>
        <w:rPr>
          <w:color w:val="000000" w:themeColor="text1"/>
          <w:sz w:val="28"/>
          <w:szCs w:val="28"/>
          <w:lang w:val="en-US"/>
        </w:rPr>
      </w:pPr>
      <w:r w:rsidRPr="003A1BF3">
        <w:rPr>
          <w:color w:val="000000" w:themeColor="text1"/>
          <w:sz w:val="28"/>
          <w:szCs w:val="28"/>
          <w:shd w:val="clear" w:color="auto" w:fill="FFFFFF"/>
          <w:lang w:val="en-US"/>
        </w:rPr>
        <w:t>Returning to the fundamental disagreements of Academician V.F. Mitkevich and Academician A.F. Joffe, let us turn to the essence of the question.   </w:t>
      </w:r>
    </w:p>
    <w:p w:rsidR="005078BF" w:rsidRPr="003A1BF3" w:rsidRDefault="00D13E26" w:rsidP="00A8535A">
      <w:pPr>
        <w:pStyle w:val="a3"/>
        <w:shd w:val="clear" w:color="auto" w:fill="FFFFFF"/>
        <w:spacing w:before="0" w:beforeAutospacing="0" w:after="0" w:afterAutospacing="0"/>
        <w:ind w:firstLine="170"/>
        <w:jc w:val="both"/>
        <w:rPr>
          <w:color w:val="000000" w:themeColor="text1"/>
          <w:sz w:val="28"/>
          <w:szCs w:val="28"/>
          <w:lang w:val="en-US"/>
        </w:rPr>
      </w:pPr>
      <w:r w:rsidRPr="003A1BF3">
        <w:rPr>
          <w:color w:val="000000" w:themeColor="text1"/>
          <w:sz w:val="28"/>
          <w:szCs w:val="28"/>
          <w:shd w:val="clear" w:color="auto" w:fill="FFFFFF"/>
          <w:lang w:val="en-US"/>
        </w:rPr>
        <w:t>Academician V.F. Mitkevich insists on holding a discussion on the philosophical problems of physics about the nature of physical interactions. On this subject he writes: "As is known, there are two points of view on science that mutually exclude each other: the point of view of action at a distance (without the participation of the material medium / author) and the Faraday-Maxwellian view that all interactions in nature they are accomplished only in the direct participation of processes occurring in an intermediate environment.</w:t>
      </w:r>
      <w:r w:rsidR="005078BF" w:rsidRPr="003A1BF3">
        <w:rPr>
          <w:color w:val="000000" w:themeColor="text1"/>
          <w:sz w:val="28"/>
          <w:szCs w:val="28"/>
          <w:lang w:val="en-US"/>
        </w:rPr>
        <w:t xml:space="preserve">    </w:t>
      </w:r>
    </w:p>
    <w:p w:rsidR="00D13E26" w:rsidRPr="003A1BF3" w:rsidRDefault="00D13E26"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207B8E">
        <w:rPr>
          <w:rFonts w:ascii="Times New Roman" w:hAnsi="Times New Roman" w:cs="Times New Roman"/>
          <w:color w:val="000000" w:themeColor="text1"/>
          <w:sz w:val="28"/>
          <w:szCs w:val="28"/>
          <w:lang w:val="en-US"/>
        </w:rPr>
        <w:t>The antagonism between these two points of view I have devoted in part or in full to a number of my speeches. At the same time, I formulated a question concerning the nature of the interaction of any two physical centers. This question, somehow diversifying its construction, I systematically asked my ideological opponents (A</w:t>
      </w:r>
      <w:r w:rsidR="004E49ED" w:rsidRPr="00207B8E">
        <w:rPr>
          <w:rFonts w:ascii="Times New Roman" w:hAnsi="Times New Roman" w:cs="Times New Roman"/>
          <w:color w:val="000000" w:themeColor="text1"/>
          <w:sz w:val="28"/>
          <w:szCs w:val="28"/>
          <w:lang w:val="en-US"/>
        </w:rPr>
        <w:t>.</w:t>
      </w:r>
      <w:r w:rsidRPr="00207B8E">
        <w:rPr>
          <w:rFonts w:ascii="Times New Roman" w:hAnsi="Times New Roman" w:cs="Times New Roman"/>
          <w:color w:val="000000" w:themeColor="text1"/>
          <w:sz w:val="28"/>
          <w:szCs w:val="28"/>
          <w:lang w:val="en-US"/>
        </w:rPr>
        <w:t>F</w:t>
      </w:r>
      <w:r w:rsidR="004E49ED" w:rsidRPr="00207B8E">
        <w:rPr>
          <w:rFonts w:ascii="Times New Roman" w:hAnsi="Times New Roman" w:cs="Times New Roman"/>
          <w:color w:val="000000" w:themeColor="text1"/>
          <w:sz w:val="28"/>
          <w:szCs w:val="28"/>
          <w:lang w:val="en-US"/>
        </w:rPr>
        <w:t>.</w:t>
      </w:r>
      <w:r w:rsidRPr="00207B8E">
        <w:rPr>
          <w:rFonts w:ascii="Times New Roman" w:hAnsi="Times New Roman" w:cs="Times New Roman"/>
          <w:color w:val="000000" w:themeColor="text1"/>
          <w:sz w:val="28"/>
          <w:szCs w:val="28"/>
          <w:lang w:val="en-US"/>
        </w:rPr>
        <w:t xml:space="preserve"> Ioffe, S</w:t>
      </w:r>
      <w:r w:rsidR="004E49ED" w:rsidRPr="00207B8E">
        <w:rPr>
          <w:rFonts w:ascii="Times New Roman" w:hAnsi="Times New Roman" w:cs="Times New Roman"/>
          <w:color w:val="000000" w:themeColor="text1"/>
          <w:sz w:val="28"/>
          <w:szCs w:val="28"/>
          <w:lang w:val="en-US"/>
        </w:rPr>
        <w:t>.</w:t>
      </w:r>
      <w:r w:rsidRPr="00207B8E">
        <w:rPr>
          <w:rFonts w:ascii="Times New Roman" w:hAnsi="Times New Roman" w:cs="Times New Roman"/>
          <w:color w:val="000000" w:themeColor="text1"/>
          <w:sz w:val="28"/>
          <w:szCs w:val="28"/>
          <w:lang w:val="en-US"/>
        </w:rPr>
        <w:t>I</w:t>
      </w:r>
      <w:r w:rsidR="004E49ED" w:rsidRPr="00207B8E">
        <w:rPr>
          <w:rFonts w:ascii="Times New Roman" w:hAnsi="Times New Roman" w:cs="Times New Roman"/>
          <w:color w:val="000000" w:themeColor="text1"/>
          <w:sz w:val="28"/>
          <w:szCs w:val="28"/>
          <w:lang w:val="en-US"/>
        </w:rPr>
        <w:t>.</w:t>
      </w:r>
      <w:r w:rsidRPr="00207B8E">
        <w:rPr>
          <w:rFonts w:ascii="Times New Roman" w:hAnsi="Times New Roman" w:cs="Times New Roman"/>
          <w:color w:val="000000" w:themeColor="text1"/>
          <w:sz w:val="28"/>
          <w:szCs w:val="28"/>
          <w:lang w:val="en-US"/>
        </w:rPr>
        <w:t xml:space="preserve"> Vavilov, Y</w:t>
      </w:r>
      <w:r w:rsidR="004E49ED" w:rsidRPr="00207B8E">
        <w:rPr>
          <w:rFonts w:ascii="Times New Roman" w:hAnsi="Times New Roman" w:cs="Times New Roman"/>
          <w:color w:val="000000" w:themeColor="text1"/>
          <w:sz w:val="28"/>
          <w:szCs w:val="28"/>
          <w:lang w:val="en-US"/>
        </w:rPr>
        <w:t>.</w:t>
      </w:r>
      <w:r w:rsidRPr="00207B8E">
        <w:rPr>
          <w:rFonts w:ascii="Times New Roman" w:hAnsi="Times New Roman" w:cs="Times New Roman"/>
          <w:color w:val="000000" w:themeColor="text1"/>
          <w:sz w:val="28"/>
          <w:szCs w:val="28"/>
          <w:lang w:val="en-US"/>
        </w:rPr>
        <w:t>I</w:t>
      </w:r>
      <w:r w:rsidR="004E49ED" w:rsidRPr="00207B8E">
        <w:rPr>
          <w:rFonts w:ascii="Times New Roman" w:hAnsi="Times New Roman" w:cs="Times New Roman"/>
          <w:color w:val="000000" w:themeColor="text1"/>
          <w:sz w:val="28"/>
          <w:szCs w:val="28"/>
          <w:lang w:val="en-US"/>
        </w:rPr>
        <w:t>.</w:t>
      </w:r>
      <w:r w:rsidRPr="00207B8E">
        <w:rPr>
          <w:rFonts w:ascii="Times New Roman" w:hAnsi="Times New Roman" w:cs="Times New Roman"/>
          <w:color w:val="000000" w:themeColor="text1"/>
          <w:sz w:val="28"/>
          <w:szCs w:val="28"/>
          <w:lang w:val="en-US"/>
        </w:rPr>
        <w:t xml:space="preserve"> Frenkel, I</w:t>
      </w:r>
      <w:r w:rsidR="004E49ED" w:rsidRPr="00207B8E">
        <w:rPr>
          <w:rFonts w:ascii="Times New Roman" w:hAnsi="Times New Roman" w:cs="Times New Roman"/>
          <w:color w:val="000000" w:themeColor="text1"/>
          <w:sz w:val="28"/>
          <w:szCs w:val="28"/>
          <w:lang w:val="en-US"/>
        </w:rPr>
        <w:t>.</w:t>
      </w:r>
      <w:r w:rsidRPr="00207B8E">
        <w:rPr>
          <w:rFonts w:ascii="Times New Roman" w:hAnsi="Times New Roman" w:cs="Times New Roman"/>
          <w:color w:val="000000" w:themeColor="text1"/>
          <w:sz w:val="28"/>
          <w:szCs w:val="28"/>
          <w:lang w:val="en-US"/>
        </w:rPr>
        <w:t>E</w:t>
      </w:r>
      <w:r w:rsidR="004E49ED" w:rsidRPr="00207B8E">
        <w:rPr>
          <w:rFonts w:ascii="Times New Roman" w:hAnsi="Times New Roman" w:cs="Times New Roman"/>
          <w:color w:val="000000" w:themeColor="text1"/>
          <w:sz w:val="28"/>
          <w:szCs w:val="28"/>
          <w:lang w:val="en-US"/>
        </w:rPr>
        <w:t>.</w:t>
      </w:r>
      <w:r w:rsidRPr="00207B8E">
        <w:rPr>
          <w:rFonts w:ascii="Times New Roman" w:hAnsi="Times New Roman" w:cs="Times New Roman"/>
          <w:color w:val="000000" w:themeColor="text1"/>
          <w:sz w:val="28"/>
          <w:szCs w:val="28"/>
          <w:lang w:val="en-US"/>
        </w:rPr>
        <w:t xml:space="preserve"> Tamm, V</w:t>
      </w:r>
      <w:r w:rsidR="004E49ED" w:rsidRPr="00207B8E">
        <w:rPr>
          <w:rFonts w:ascii="Times New Roman" w:hAnsi="Times New Roman" w:cs="Times New Roman"/>
          <w:color w:val="000000" w:themeColor="text1"/>
          <w:sz w:val="28"/>
          <w:szCs w:val="28"/>
          <w:lang w:val="en-US"/>
        </w:rPr>
        <w:t>.</w:t>
      </w:r>
      <w:r w:rsidRPr="00207B8E">
        <w:rPr>
          <w:rFonts w:ascii="Times New Roman" w:hAnsi="Times New Roman" w:cs="Times New Roman"/>
          <w:color w:val="000000" w:themeColor="text1"/>
          <w:sz w:val="28"/>
          <w:szCs w:val="28"/>
          <w:lang w:val="en-US"/>
        </w:rPr>
        <w:t>A</w:t>
      </w:r>
      <w:r w:rsidR="004E49ED" w:rsidRPr="00207B8E">
        <w:rPr>
          <w:rFonts w:ascii="Times New Roman" w:hAnsi="Times New Roman" w:cs="Times New Roman"/>
          <w:color w:val="000000" w:themeColor="text1"/>
          <w:sz w:val="28"/>
          <w:szCs w:val="28"/>
          <w:lang w:val="en-US"/>
        </w:rPr>
        <w:t>. Foka and others</w:t>
      </w:r>
      <w:r w:rsidRPr="00207B8E">
        <w:rPr>
          <w:rFonts w:ascii="Times New Roman" w:hAnsi="Times New Roman" w:cs="Times New Roman"/>
          <w:color w:val="000000" w:themeColor="text1"/>
          <w:sz w:val="28"/>
          <w:szCs w:val="28"/>
          <w:lang w:val="en-US"/>
        </w:rPr>
        <w:t xml:space="preserve">), who until recently also systematically evade a clear answer to it. </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The</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journal</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Under</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the</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Banner</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of</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Marxism</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No</w:t>
      </w:r>
      <w:r w:rsidRPr="003A1BF3">
        <w:rPr>
          <w:rFonts w:ascii="Times New Roman" w:hAnsi="Times New Roman" w:cs="Times New Roman"/>
          <w:color w:val="000000" w:themeColor="text1"/>
          <w:sz w:val="28"/>
          <w:szCs w:val="28"/>
          <w:lang w:val="en-US"/>
        </w:rPr>
        <w:t xml:space="preserve">. 11 -12, 1937 </w:t>
      </w:r>
      <w:r w:rsidRPr="00207B8E">
        <w:rPr>
          <w:rFonts w:ascii="Times New Roman" w:hAnsi="Times New Roman" w:cs="Times New Roman"/>
          <w:color w:val="000000" w:themeColor="text1"/>
          <w:sz w:val="28"/>
          <w:szCs w:val="28"/>
          <w:lang w:val="en-US"/>
        </w:rPr>
        <w:t>p</w:t>
      </w:r>
      <w:r w:rsidRPr="003A1BF3">
        <w:rPr>
          <w:rFonts w:ascii="Times New Roman" w:hAnsi="Times New Roman" w:cs="Times New Roman"/>
          <w:color w:val="000000" w:themeColor="text1"/>
          <w:sz w:val="28"/>
          <w:szCs w:val="28"/>
          <w:lang w:val="en-US"/>
        </w:rPr>
        <w:t>. 154.</w:t>
      </w:r>
    </w:p>
    <w:p w:rsidR="00D13E26" w:rsidRPr="003A1BF3" w:rsidRDefault="00D13E26"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207B8E">
        <w:rPr>
          <w:rFonts w:ascii="Times New Roman" w:hAnsi="Times New Roman" w:cs="Times New Roman"/>
          <w:color w:val="000000" w:themeColor="text1"/>
          <w:sz w:val="28"/>
          <w:szCs w:val="28"/>
          <w:lang w:val="en-US"/>
        </w:rPr>
        <w:t>Academician V.F. Mitkevich and his supporters unequivocally define their position on this issue. So, academician V.F. Mitkevich writes: "From all the preceding it follows that the creation of a physical theory covering the widest range of phenomena is difficult and probably completely impossible on the grounds of denying the primary meaning of the medium and on the basis of objectifying action at a distance as the primary physical phenomenon.</w:t>
      </w:r>
    </w:p>
    <w:p w:rsidR="00D13E26" w:rsidRPr="003A1BF3" w:rsidRDefault="00D13E26"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207B8E">
        <w:rPr>
          <w:rFonts w:ascii="Times New Roman" w:hAnsi="Times New Roman" w:cs="Times New Roman"/>
          <w:color w:val="000000" w:themeColor="text1"/>
          <w:sz w:val="28"/>
          <w:szCs w:val="28"/>
          <w:lang w:val="en-US"/>
        </w:rPr>
        <w:t xml:space="preserve">Until now, the general physical theory does not yet exist in a complete form. But one can legitimately express that in the future physical thought will return to the fundamental views of Faraday and Maxwell, develop them by taking into account all new achievements and complete the construction of a general physical theory ... in any case, the Faraday-Maxwellian point of view on the question of direct </w:t>
      </w:r>
      <w:r w:rsidRPr="00207B8E">
        <w:rPr>
          <w:rFonts w:ascii="Times New Roman" w:hAnsi="Times New Roman" w:cs="Times New Roman"/>
          <w:color w:val="000000" w:themeColor="text1"/>
          <w:sz w:val="28"/>
          <w:szCs w:val="28"/>
          <w:lang w:val="en-US"/>
        </w:rPr>
        <w:lastRenderedPageBreak/>
        <w:t>Participation of the environment in all physical processes is the only conceivable guiding thread for the further successful development of modern physics ...</w:t>
      </w:r>
    </w:p>
    <w:p w:rsidR="00D13E26" w:rsidRPr="003A1BF3" w:rsidRDefault="004E49ED"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207B8E">
        <w:rPr>
          <w:rFonts w:ascii="Times New Roman" w:hAnsi="Times New Roman" w:cs="Times New Roman"/>
          <w:color w:val="000000" w:themeColor="text1"/>
          <w:sz w:val="28"/>
          <w:szCs w:val="28"/>
          <w:lang w:val="en-US"/>
        </w:rPr>
        <w:t>Me and</w:t>
      </w:r>
      <w:r w:rsidR="00D13E26" w:rsidRPr="00207B8E">
        <w:rPr>
          <w:rFonts w:ascii="Times New Roman" w:hAnsi="Times New Roman" w:cs="Times New Roman"/>
          <w:color w:val="000000" w:themeColor="text1"/>
          <w:sz w:val="28"/>
          <w:szCs w:val="28"/>
          <w:lang w:val="en-US"/>
        </w:rPr>
        <w:t xml:space="preserve"> for sure all the ideological opponents of the group headed by academicians A.F. Ioffe and S</w:t>
      </w:r>
      <w:r w:rsidRPr="00207B8E">
        <w:rPr>
          <w:rFonts w:ascii="Times New Roman" w:hAnsi="Times New Roman" w:cs="Times New Roman"/>
          <w:color w:val="000000" w:themeColor="text1"/>
          <w:sz w:val="28"/>
          <w:szCs w:val="28"/>
          <w:lang w:val="en-US"/>
        </w:rPr>
        <w:t>.</w:t>
      </w:r>
      <w:r w:rsidR="00D13E26" w:rsidRPr="00207B8E">
        <w:rPr>
          <w:rFonts w:ascii="Times New Roman" w:hAnsi="Times New Roman" w:cs="Times New Roman"/>
          <w:color w:val="000000" w:themeColor="text1"/>
          <w:sz w:val="28"/>
          <w:szCs w:val="28"/>
          <w:lang w:val="en-US"/>
        </w:rPr>
        <w:t>I. Vavilov, object only to the erroneous methods of interpreting physical processes against those methods that lead to physical idealism, hamper the development of ideas that can correspond to the real nature of phenomena and therefore inhibit the further progress of physical science. " The journal "Under the Banner of Marxism", No. 11 -12, 1937 p. 146.</w:t>
      </w:r>
    </w:p>
    <w:p w:rsidR="00D13E26" w:rsidRPr="00207B8E" w:rsidRDefault="00D13E26"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207B8E">
        <w:rPr>
          <w:rFonts w:ascii="Times New Roman" w:hAnsi="Times New Roman" w:cs="Times New Roman"/>
          <w:color w:val="000000" w:themeColor="text1"/>
          <w:sz w:val="28"/>
          <w:szCs w:val="28"/>
          <w:lang w:val="en-US"/>
        </w:rPr>
        <w:t>Let us now consider the views of a group of physicists headed by academicians A.F. Ioffe and S</w:t>
      </w:r>
      <w:r w:rsidR="004E49ED" w:rsidRPr="00207B8E">
        <w:rPr>
          <w:rFonts w:ascii="Times New Roman" w:hAnsi="Times New Roman" w:cs="Times New Roman"/>
          <w:color w:val="000000" w:themeColor="text1"/>
          <w:sz w:val="28"/>
          <w:szCs w:val="28"/>
          <w:lang w:val="en-US"/>
        </w:rPr>
        <w:t>.</w:t>
      </w:r>
      <w:r w:rsidRPr="00207B8E">
        <w:rPr>
          <w:rFonts w:ascii="Times New Roman" w:hAnsi="Times New Roman" w:cs="Times New Roman"/>
          <w:color w:val="000000" w:themeColor="text1"/>
          <w:sz w:val="28"/>
          <w:szCs w:val="28"/>
          <w:lang w:val="en-US"/>
        </w:rPr>
        <w:t>I. Vavilov.</w:t>
      </w:r>
    </w:p>
    <w:p w:rsidR="00D13E26" w:rsidRPr="003A1BF3" w:rsidRDefault="00D13E26"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207B8E">
        <w:rPr>
          <w:rFonts w:ascii="Times New Roman" w:hAnsi="Times New Roman" w:cs="Times New Roman"/>
          <w:color w:val="000000" w:themeColor="text1"/>
          <w:sz w:val="28"/>
          <w:szCs w:val="28"/>
          <w:lang w:val="en-US"/>
        </w:rPr>
        <w:t>At the March session of the Academy of Sciences of the USSR (1936) V</w:t>
      </w:r>
      <w:r w:rsidR="004E49ED" w:rsidRPr="00207B8E">
        <w:rPr>
          <w:rFonts w:ascii="Times New Roman" w:hAnsi="Times New Roman" w:cs="Times New Roman"/>
          <w:color w:val="000000" w:themeColor="text1"/>
          <w:sz w:val="28"/>
          <w:szCs w:val="28"/>
          <w:lang w:val="en-US"/>
        </w:rPr>
        <w:t>.</w:t>
      </w:r>
      <w:r w:rsidRPr="00207B8E">
        <w:rPr>
          <w:rFonts w:ascii="Times New Roman" w:hAnsi="Times New Roman" w:cs="Times New Roman"/>
          <w:color w:val="000000" w:themeColor="text1"/>
          <w:sz w:val="28"/>
          <w:szCs w:val="28"/>
          <w:lang w:val="en-US"/>
        </w:rPr>
        <w:t>A. Fock claimed: "... according to quantum mechanics, light and gravitational quanta can not even be strictly localized in space and time, so that it is not necessary to talk about the transfer of interaction from point to point through the intermediary medium". The journal "Under the Banner of Marxism", No. 11 -12, 1937 p. 150.</w:t>
      </w:r>
    </w:p>
    <w:p w:rsidR="00572B48" w:rsidRPr="00207B8E" w:rsidRDefault="00D13E26"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207B8E">
        <w:rPr>
          <w:rFonts w:ascii="Times New Roman" w:hAnsi="Times New Roman" w:cs="Times New Roman"/>
          <w:color w:val="000000" w:themeColor="text1"/>
          <w:sz w:val="28"/>
          <w:szCs w:val="28"/>
          <w:lang w:val="en-US"/>
        </w:rPr>
        <w:t>To the same conclusion, Academician A.F. Joffe on the basis of conclusions from the theory of relativity: "The way out of these contradictions was found by Einstein in the theory of relativity: at the same time, the ether was thrown out of physics into the same weedy basket of history." The journal "Under the Banner of Marxism", No. 11 -12, 1937 p. 132.</w:t>
      </w:r>
    </w:p>
    <w:p w:rsidR="005078BF" w:rsidRPr="003A1BF3" w:rsidRDefault="00D13E26"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3A1BF3">
        <w:rPr>
          <w:rFonts w:ascii="Times New Roman" w:hAnsi="Times New Roman" w:cs="Times New Roman"/>
          <w:color w:val="000000" w:themeColor="text1"/>
          <w:sz w:val="28"/>
          <w:szCs w:val="28"/>
          <w:shd w:val="clear" w:color="auto" w:fill="FFFFFF"/>
          <w:lang w:val="en-US"/>
        </w:rPr>
        <w:t>So, Academician V.F. Mitkevich argues that "the only conceivable guiding thread for the further successful development of modern physics" is the concept of "the participation of the environment in all physical processes" and insists on holding a broad scientific discussion on this fundamental issue. On the other hand, Academician A.F. Ioffe and his associates deny the participation of the corporeal substance - the material medium in the processes of physical interactions, based on the consequences stemming from the quantum and relativistic theories, and evade the discussion.</w:t>
      </w:r>
    </w:p>
    <w:p w:rsidR="00D13E26" w:rsidRPr="00207B8E" w:rsidRDefault="00F74D23"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207B8E">
        <w:rPr>
          <w:rFonts w:ascii="Times New Roman" w:hAnsi="Times New Roman" w:cs="Times New Roman"/>
          <w:color w:val="000000" w:themeColor="text1"/>
          <w:sz w:val="28"/>
          <w:szCs w:val="28"/>
          <w:lang w:val="en-US"/>
        </w:rPr>
        <w:t xml:space="preserve">To resolve the conflict let’s </w:t>
      </w:r>
      <w:r w:rsidR="00D13E26" w:rsidRPr="00207B8E">
        <w:rPr>
          <w:rFonts w:ascii="Times New Roman" w:hAnsi="Times New Roman" w:cs="Times New Roman"/>
          <w:color w:val="000000" w:themeColor="text1"/>
          <w:sz w:val="28"/>
          <w:szCs w:val="28"/>
          <w:lang w:val="en-US"/>
        </w:rPr>
        <w:t>turn directly to materialistic views on the substance of the issue under consideration.</w:t>
      </w:r>
    </w:p>
    <w:p w:rsidR="00D13E26" w:rsidRPr="003A1BF3" w:rsidRDefault="00D13E26"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207B8E">
        <w:rPr>
          <w:rFonts w:ascii="Times New Roman" w:hAnsi="Times New Roman" w:cs="Times New Roman"/>
          <w:color w:val="000000" w:themeColor="text1"/>
          <w:sz w:val="28"/>
          <w:szCs w:val="28"/>
          <w:lang w:val="en-US"/>
        </w:rPr>
        <w:t>Newton wrote: "To admit that one body can act</w:t>
      </w:r>
      <w:r w:rsidR="00F74D23" w:rsidRPr="00207B8E">
        <w:rPr>
          <w:rFonts w:ascii="Times New Roman" w:hAnsi="Times New Roman" w:cs="Times New Roman"/>
          <w:color w:val="000000" w:themeColor="text1"/>
          <w:sz w:val="28"/>
          <w:szCs w:val="28"/>
          <w:lang w:val="en-US"/>
        </w:rPr>
        <w:t xml:space="preserve"> upon another through emptiness</w:t>
      </w:r>
      <w:r w:rsidRPr="00207B8E">
        <w:rPr>
          <w:rFonts w:ascii="Times New Roman" w:hAnsi="Times New Roman" w:cs="Times New Roman"/>
          <w:color w:val="000000" w:themeColor="text1"/>
          <w:sz w:val="28"/>
          <w:szCs w:val="28"/>
          <w:lang w:val="en-US"/>
        </w:rPr>
        <w:t xml:space="preserve"> without the mediation of anything that would convey action and force from one body to another, seems to me so great folly and absurdity that I do not</w:t>
      </w:r>
      <w:r w:rsidR="00F74D23" w:rsidRPr="00207B8E">
        <w:rPr>
          <w:rFonts w:ascii="Times New Roman" w:hAnsi="Times New Roman" w:cs="Times New Roman"/>
          <w:color w:val="000000" w:themeColor="text1"/>
          <w:sz w:val="28"/>
          <w:szCs w:val="28"/>
          <w:lang w:val="en-US"/>
        </w:rPr>
        <w:t xml:space="preserve"> think that a competent person i</w:t>
      </w:r>
      <w:r w:rsidRPr="00207B8E">
        <w:rPr>
          <w:rFonts w:ascii="Times New Roman" w:hAnsi="Times New Roman" w:cs="Times New Roman"/>
          <w:color w:val="000000" w:themeColor="text1"/>
          <w:sz w:val="28"/>
          <w:szCs w:val="28"/>
          <w:lang w:val="en-US"/>
        </w:rPr>
        <w:t xml:space="preserve">n philosophical thinking could ever do it. </w:t>
      </w:r>
      <w:r w:rsidRPr="00A8535A">
        <w:rPr>
          <w:rFonts w:ascii="Times New Roman" w:hAnsi="Times New Roman" w:cs="Times New Roman"/>
          <w:color w:val="000000" w:themeColor="text1"/>
          <w:sz w:val="28"/>
          <w:szCs w:val="28"/>
          <w:lang w:val="en-US"/>
        </w:rPr>
        <w:t xml:space="preserve">" Krylov. Collection of works. 7, M-L. 1936 </w:t>
      </w:r>
      <w:r w:rsidR="00A8535A">
        <w:rPr>
          <w:rFonts w:ascii="Times New Roman" w:hAnsi="Times New Roman" w:cs="Times New Roman"/>
          <w:color w:val="000000" w:themeColor="text1"/>
          <w:sz w:val="28"/>
          <w:szCs w:val="28"/>
          <w:lang w:val="en-US"/>
        </w:rPr>
        <w:t>p</w:t>
      </w:r>
      <w:r w:rsidRPr="00A8535A">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41. As we see, this problem has a long-standing origin and Newton's materialistic position on this question is unambiguous</w:t>
      </w:r>
      <w:r w:rsidR="00F74D23" w:rsidRPr="00207B8E">
        <w:rPr>
          <w:rFonts w:ascii="Times New Roman" w:hAnsi="Times New Roman" w:cs="Times New Roman"/>
          <w:color w:val="000000" w:themeColor="text1"/>
          <w:sz w:val="28"/>
          <w:szCs w:val="28"/>
          <w:lang w:val="en-US"/>
        </w:rPr>
        <w:t>.</w:t>
      </w:r>
    </w:p>
    <w:p w:rsidR="00F74D23" w:rsidRPr="003A1BF3" w:rsidRDefault="00F74D23"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207B8E">
        <w:rPr>
          <w:rFonts w:ascii="Times New Roman" w:hAnsi="Times New Roman" w:cs="Times New Roman"/>
          <w:color w:val="000000" w:themeColor="text1"/>
          <w:sz w:val="28"/>
          <w:szCs w:val="28"/>
          <w:lang w:val="en-US"/>
        </w:rPr>
        <w:t>The outstanding achievements of material scientists at the turn of the 19th and 20th centuries made it possible to come close to resolving the central problem of natural science and philosophy about the mechanical nature of physical interactions.</w:t>
      </w:r>
    </w:p>
    <w:p w:rsidR="00F74D23" w:rsidRPr="003A1BF3" w:rsidRDefault="00F74D23"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207B8E">
        <w:rPr>
          <w:rFonts w:ascii="Times New Roman" w:hAnsi="Times New Roman" w:cs="Times New Roman"/>
          <w:color w:val="000000" w:themeColor="text1"/>
          <w:sz w:val="28"/>
          <w:szCs w:val="28"/>
          <w:lang w:val="en-US"/>
        </w:rPr>
        <w:t xml:space="preserve">Attaching exceptional fundamental importance to the solution of this problem, F. Engels wrote: "Interaction is the first thing that appears before us when we consider moving matter from the point of view of present-day natural science. Natural science confirms what Hegel says, that interaction is the ultimate cause of </w:t>
      </w:r>
      <w:r w:rsidRPr="00207B8E">
        <w:rPr>
          <w:rFonts w:ascii="Times New Roman" w:hAnsi="Times New Roman" w:cs="Times New Roman"/>
          <w:color w:val="000000" w:themeColor="text1"/>
          <w:sz w:val="28"/>
          <w:szCs w:val="28"/>
          <w:lang w:val="en-US"/>
        </w:rPr>
        <w:lastRenderedPageBreak/>
        <w:t xml:space="preserve">things. We can not go beyond knowing this interaction precisely because there is nothing more to be learned from behind it. Once we have learned the forms of </w:t>
      </w:r>
      <w:r w:rsidR="004E49ED" w:rsidRPr="00207B8E">
        <w:rPr>
          <w:rFonts w:ascii="Times New Roman" w:hAnsi="Times New Roman" w:cs="Times New Roman"/>
          <w:color w:val="000000" w:themeColor="text1"/>
          <w:sz w:val="28"/>
          <w:szCs w:val="28"/>
          <w:lang w:val="en-US"/>
        </w:rPr>
        <w:t>the motion of matter (for which</w:t>
      </w:r>
      <w:r w:rsidRPr="00207B8E">
        <w:rPr>
          <w:rFonts w:ascii="Times New Roman" w:hAnsi="Times New Roman" w:cs="Times New Roman"/>
          <w:color w:val="000000" w:themeColor="text1"/>
          <w:sz w:val="28"/>
          <w:szCs w:val="28"/>
          <w:lang w:val="en-US"/>
        </w:rPr>
        <w:t xml:space="preserve"> we still lack a lot in view of the short duration of the natural science’s existence), then we have learned the very matter and this exhausts knowledge.</w:t>
      </w:r>
    </w:p>
    <w:p w:rsidR="005078BF" w:rsidRPr="003A1BF3" w:rsidRDefault="00F74D23" w:rsidP="00A8535A">
      <w:pPr>
        <w:widowControl w:val="0"/>
        <w:tabs>
          <w:tab w:val="left" w:pos="709"/>
          <w:tab w:val="left" w:pos="9356"/>
        </w:tabs>
        <w:snapToGrid w:val="0"/>
        <w:ind w:firstLine="170"/>
        <w:jc w:val="both"/>
        <w:rPr>
          <w:color w:val="000000" w:themeColor="text1"/>
          <w:spacing w:val="4"/>
          <w:sz w:val="28"/>
          <w:szCs w:val="28"/>
          <w:lang w:val="en-US"/>
        </w:rPr>
      </w:pPr>
      <w:r w:rsidRPr="003A1BF3">
        <w:rPr>
          <w:color w:val="000000" w:themeColor="text1"/>
          <w:sz w:val="28"/>
          <w:szCs w:val="28"/>
          <w:lang w:val="en-US"/>
        </w:rPr>
        <w:t xml:space="preserve"> </w:t>
      </w:r>
      <w:r w:rsidR="005078BF" w:rsidRPr="003A1BF3">
        <w:rPr>
          <w:color w:val="000000" w:themeColor="text1"/>
          <w:sz w:val="28"/>
          <w:szCs w:val="28"/>
          <w:lang w:val="en-US"/>
        </w:rPr>
        <w:t xml:space="preserve"> </w:t>
      </w:r>
      <w:r w:rsidRPr="003A1BF3">
        <w:rPr>
          <w:color w:val="000000" w:themeColor="text1"/>
          <w:sz w:val="28"/>
          <w:szCs w:val="28"/>
          <w:lang w:val="en-US"/>
        </w:rPr>
        <w:t xml:space="preserve"> </w:t>
      </w:r>
      <w:r w:rsidR="005078BF" w:rsidRPr="003A1BF3">
        <w:rPr>
          <w:color w:val="000000" w:themeColor="text1"/>
          <w:sz w:val="28"/>
          <w:szCs w:val="28"/>
          <w:lang w:val="en-US"/>
        </w:rPr>
        <w:t xml:space="preserve"> </w:t>
      </w:r>
      <w:r w:rsidRPr="003A1BF3">
        <w:rPr>
          <w:color w:val="000000" w:themeColor="text1"/>
          <w:sz w:val="28"/>
          <w:szCs w:val="28"/>
          <w:shd w:val="clear" w:color="auto" w:fill="FFFFFF"/>
          <w:lang w:val="en-US"/>
        </w:rPr>
        <w:t>All the available to us nature forms a certain system, a kind of aggregate connection of bodies, and we understand here under the word body, all material realities, from the star to the atom and even the ether particle. In the circumstance that these bodies are in mutual connection, it is already that they act on each other and this is their mutual influence on each other and is precisely the movement ...</w:t>
      </w:r>
    </w:p>
    <w:p w:rsidR="00F74D23" w:rsidRPr="003A1BF3" w:rsidRDefault="005078BF" w:rsidP="00A8535A">
      <w:pPr>
        <w:pStyle w:val="a3"/>
        <w:shd w:val="clear" w:color="auto" w:fill="FFFFFF"/>
        <w:spacing w:before="0" w:beforeAutospacing="0" w:after="0" w:afterAutospacing="0"/>
        <w:ind w:firstLine="170"/>
        <w:jc w:val="both"/>
        <w:rPr>
          <w:color w:val="000000" w:themeColor="text1"/>
          <w:sz w:val="28"/>
          <w:szCs w:val="28"/>
          <w:shd w:val="clear" w:color="auto" w:fill="FFFFFF"/>
          <w:lang w:val="en-US"/>
        </w:rPr>
      </w:pPr>
      <w:r w:rsidRPr="003A1BF3">
        <w:rPr>
          <w:color w:val="000000" w:themeColor="text1"/>
          <w:sz w:val="28"/>
          <w:szCs w:val="28"/>
          <w:lang w:val="en-US"/>
        </w:rPr>
        <w:t xml:space="preserve">     </w:t>
      </w:r>
      <w:r w:rsidR="00F74D23" w:rsidRPr="003A1BF3">
        <w:rPr>
          <w:color w:val="000000" w:themeColor="text1"/>
          <w:sz w:val="28"/>
          <w:szCs w:val="28"/>
          <w:shd w:val="clear" w:color="auto" w:fill="FFFFFF"/>
          <w:lang w:val="en-US"/>
        </w:rPr>
        <w:t>Every movement contains a mechanical movement, the movement of large and smallest parts of matter, the knowledge of these mechanical movements is FIRST (highlighted by F. Engels / author /) task of science. Therefore, it must be investigated first of all else ...   </w:t>
      </w:r>
    </w:p>
    <w:p w:rsidR="005078BF" w:rsidRPr="003A1BF3" w:rsidRDefault="00F74D23" w:rsidP="00A8535A">
      <w:pPr>
        <w:pStyle w:val="a3"/>
        <w:shd w:val="clear" w:color="auto" w:fill="FFFFFF"/>
        <w:spacing w:before="0" w:beforeAutospacing="0" w:after="0" w:afterAutospacing="0"/>
        <w:ind w:firstLine="170"/>
        <w:jc w:val="both"/>
        <w:rPr>
          <w:color w:val="000000" w:themeColor="text1"/>
          <w:sz w:val="28"/>
          <w:szCs w:val="28"/>
          <w:lang w:val="en-US"/>
        </w:rPr>
      </w:pPr>
      <w:r w:rsidRPr="003A1BF3">
        <w:rPr>
          <w:color w:val="000000" w:themeColor="text1"/>
          <w:sz w:val="28"/>
          <w:szCs w:val="28"/>
          <w:shd w:val="clear" w:color="auto" w:fill="FFFFFF"/>
          <w:lang w:val="en-US"/>
        </w:rPr>
        <w:t>   Whatever view to follow with respect to the structure of matter, there is no doubt that it is divided into a number of large, well-delineated groups with relatively different mass sizes, so that the members of the closest groups are regarded as infinitely large or infinitesimally small in the sense of mathematics. And nothing prevents everyone from assuming that in nature there must also be analogies for d3x, d4x and so on ...</w:t>
      </w:r>
      <w:r w:rsidRPr="003A1BF3">
        <w:rPr>
          <w:color w:val="000000" w:themeColor="text1"/>
          <w:sz w:val="28"/>
          <w:szCs w:val="28"/>
          <w:lang w:val="en-US"/>
        </w:rPr>
        <w:t xml:space="preserve"> </w:t>
      </w:r>
    </w:p>
    <w:p w:rsidR="00F74D23" w:rsidRPr="003A1BF3" w:rsidRDefault="00F74D23" w:rsidP="00A8535A">
      <w:pPr>
        <w:pStyle w:val="a3"/>
        <w:shd w:val="clear" w:color="auto" w:fill="FFFFFF"/>
        <w:spacing w:before="0" w:beforeAutospacing="0" w:after="0" w:afterAutospacing="0"/>
        <w:ind w:firstLine="170"/>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lang w:val="en-US"/>
        </w:rPr>
        <w:t xml:space="preserve"> </w:t>
      </w:r>
      <w:r w:rsidRPr="003A1BF3">
        <w:rPr>
          <w:color w:val="000000" w:themeColor="text1"/>
          <w:sz w:val="28"/>
          <w:szCs w:val="28"/>
          <w:shd w:val="clear" w:color="auto" w:fill="FFFFFF"/>
          <w:lang w:val="en-US"/>
        </w:rPr>
        <w:t xml:space="preserve">When mathematics operates with real values, it also accepts this view without further ado. But as soon as mathematicians take refuge in their impregnable stronghold of abstraction, the so-called pure mathematics, all these analogies are forgotten ... </w:t>
      </w:r>
      <w:r w:rsidRPr="00207B8E">
        <w:rPr>
          <w:color w:val="000000" w:themeColor="text1"/>
          <w:sz w:val="28"/>
          <w:szCs w:val="28"/>
          <w:lang w:val="en-US"/>
        </w:rPr>
        <w:t xml:space="preserve">The stupidities and absurdities with which the mathematicians explained so much, how much they apologized for this method, which leads in a strange way always to the correct results, surpass the worst, actual and imaginary fantasy of natural philosophy (for example, Hegelian), at the address of which mathematicians and natural scientists can not find sufficient words to express their horror. They forget that all the so-called pure mathematics deals with abstractions, that all its strictly speaking values are imaginary quantities, and that all abstractions taken to the extreme become nonsense or in its opposite. </w:t>
      </w:r>
      <w:r w:rsidRPr="003A1BF3">
        <w:rPr>
          <w:color w:val="000000" w:themeColor="text1"/>
          <w:sz w:val="28"/>
          <w:szCs w:val="28"/>
          <w:lang w:val="en-US"/>
        </w:rPr>
        <w:t xml:space="preserve">" </w:t>
      </w:r>
      <w:r w:rsidRPr="00207B8E">
        <w:rPr>
          <w:color w:val="000000" w:themeColor="text1"/>
          <w:sz w:val="28"/>
          <w:szCs w:val="28"/>
          <w:lang w:val="en-US"/>
        </w:rPr>
        <w:t>F</w:t>
      </w:r>
      <w:r w:rsidRPr="003A1BF3">
        <w:rPr>
          <w:color w:val="000000" w:themeColor="text1"/>
          <w:sz w:val="28"/>
          <w:szCs w:val="28"/>
          <w:lang w:val="en-US"/>
        </w:rPr>
        <w:t>.</w:t>
      </w:r>
      <w:r w:rsidR="004E49ED">
        <w:rPr>
          <w:color w:val="000000" w:themeColor="text1"/>
          <w:sz w:val="28"/>
          <w:szCs w:val="28"/>
          <w:lang w:val="en-US"/>
        </w:rPr>
        <w:t xml:space="preserve"> </w:t>
      </w:r>
      <w:r w:rsidRPr="00207B8E">
        <w:rPr>
          <w:color w:val="000000" w:themeColor="text1"/>
          <w:sz w:val="28"/>
          <w:szCs w:val="28"/>
          <w:lang w:val="en-US"/>
        </w:rPr>
        <w:t>Engels</w:t>
      </w:r>
      <w:r w:rsidRPr="003A1BF3">
        <w:rPr>
          <w:color w:val="000000" w:themeColor="text1"/>
          <w:sz w:val="28"/>
          <w:szCs w:val="28"/>
          <w:lang w:val="en-US"/>
        </w:rPr>
        <w:t xml:space="preserve">. </w:t>
      </w:r>
      <w:r w:rsidRPr="00207B8E">
        <w:rPr>
          <w:color w:val="000000" w:themeColor="text1"/>
          <w:sz w:val="28"/>
          <w:szCs w:val="28"/>
          <w:lang w:val="en-US"/>
        </w:rPr>
        <w:t>The</w:t>
      </w:r>
      <w:r w:rsidRPr="003A1BF3">
        <w:rPr>
          <w:color w:val="000000" w:themeColor="text1"/>
          <w:sz w:val="28"/>
          <w:szCs w:val="28"/>
          <w:lang w:val="en-US"/>
        </w:rPr>
        <w:t xml:space="preserve"> </w:t>
      </w:r>
      <w:r w:rsidRPr="00207B8E">
        <w:rPr>
          <w:color w:val="000000" w:themeColor="text1"/>
          <w:sz w:val="28"/>
          <w:szCs w:val="28"/>
          <w:lang w:val="en-US"/>
        </w:rPr>
        <w:t>dialectics</w:t>
      </w:r>
      <w:r w:rsidRPr="003A1BF3">
        <w:rPr>
          <w:color w:val="000000" w:themeColor="text1"/>
          <w:sz w:val="28"/>
          <w:szCs w:val="28"/>
          <w:lang w:val="en-US"/>
        </w:rPr>
        <w:t xml:space="preserve"> </w:t>
      </w:r>
      <w:r w:rsidRPr="00207B8E">
        <w:rPr>
          <w:color w:val="000000" w:themeColor="text1"/>
          <w:sz w:val="28"/>
          <w:szCs w:val="28"/>
          <w:lang w:val="en-US"/>
        </w:rPr>
        <w:t>of</w:t>
      </w:r>
      <w:r w:rsidRPr="003A1BF3">
        <w:rPr>
          <w:color w:val="000000" w:themeColor="text1"/>
          <w:sz w:val="28"/>
          <w:szCs w:val="28"/>
          <w:lang w:val="en-US"/>
        </w:rPr>
        <w:t xml:space="preserve"> </w:t>
      </w:r>
      <w:r w:rsidRPr="00207B8E">
        <w:rPr>
          <w:color w:val="000000" w:themeColor="text1"/>
          <w:sz w:val="28"/>
          <w:szCs w:val="28"/>
          <w:lang w:val="en-US"/>
        </w:rPr>
        <w:t>nature</w:t>
      </w:r>
      <w:r w:rsidRPr="003A1BF3">
        <w:rPr>
          <w:color w:val="000000" w:themeColor="text1"/>
          <w:sz w:val="28"/>
          <w:szCs w:val="28"/>
          <w:lang w:val="en-US"/>
        </w:rPr>
        <w:t xml:space="preserve">. </w:t>
      </w:r>
      <w:r w:rsidRPr="00207B8E">
        <w:rPr>
          <w:color w:val="000000" w:themeColor="text1"/>
          <w:sz w:val="28"/>
          <w:szCs w:val="28"/>
          <w:lang w:val="en-US"/>
        </w:rPr>
        <w:t>M</w:t>
      </w:r>
      <w:r w:rsidRPr="003A1BF3">
        <w:rPr>
          <w:color w:val="000000" w:themeColor="text1"/>
          <w:sz w:val="28"/>
          <w:szCs w:val="28"/>
          <w:lang w:val="en-US"/>
        </w:rPr>
        <w:t xml:space="preserve">. 1978, </w:t>
      </w:r>
      <w:r w:rsidRPr="00207B8E">
        <w:rPr>
          <w:color w:val="000000" w:themeColor="text1"/>
          <w:sz w:val="28"/>
          <w:szCs w:val="28"/>
          <w:lang w:val="en-US"/>
        </w:rPr>
        <w:t>p</w:t>
      </w:r>
      <w:r w:rsidRPr="003A1BF3">
        <w:rPr>
          <w:color w:val="000000" w:themeColor="text1"/>
          <w:sz w:val="28"/>
          <w:szCs w:val="28"/>
          <w:lang w:val="en-US"/>
        </w:rPr>
        <w:t>. 236.</w:t>
      </w:r>
    </w:p>
    <w:p w:rsidR="002C76E7" w:rsidRPr="003A1BF3" w:rsidRDefault="00F74D23"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Affirming the materialistic methodology in solving the problem of physical interactions based on the concept of the participation of the material medium-ether, F. Engels welcomes the decisive progress emerging in the works of outstanding scientists in this direction: "... It was difficult to abandon the notion that there is something between the molecules of bodies Real. This is where the latest theories of Clerk Maxwell, Hankel, Renard, and Edlung come in accordance with the hypothesis advanced in 1846 by Faraday for the first time that electricity is a movement that fills all space, and, consequently, penetrates all the bodies of the elastic medium ... ,</w:t>
      </w:r>
      <w:r w:rsidR="00EB2022" w:rsidRPr="003A1BF3">
        <w:rPr>
          <w:rFonts w:ascii="Times New Roman" w:hAnsi="Times New Roman" w:cs="Times New Roman"/>
          <w:color w:val="000000" w:themeColor="text1"/>
          <w:sz w:val="28"/>
          <w:szCs w:val="28"/>
          <w:lang w:val="en-US"/>
        </w:rPr>
        <w:t>i</w:t>
      </w:r>
      <w:r w:rsidR="00EB2022" w:rsidRPr="00207B8E">
        <w:rPr>
          <w:rFonts w:ascii="Times New Roman" w:hAnsi="Times New Roman" w:cs="Times New Roman"/>
          <w:color w:val="000000" w:themeColor="text1"/>
          <w:sz w:val="28"/>
          <w:szCs w:val="28"/>
          <w:lang w:val="en-US"/>
        </w:rPr>
        <w:t>n other words, that electricity is the movement of ether particles and that the molecules of bodies participate in this movement.</w:t>
      </w:r>
      <w:r w:rsidR="002C76E7" w:rsidRPr="003A1BF3">
        <w:rPr>
          <w:color w:val="000000" w:themeColor="text1"/>
          <w:lang w:val="en-US"/>
        </w:rPr>
        <w:br/>
      </w:r>
      <w:r w:rsidR="002C76E7" w:rsidRPr="003A1BF3">
        <w:rPr>
          <w:rFonts w:ascii="Times New Roman" w:hAnsi="Times New Roman" w:cs="Times New Roman"/>
          <w:color w:val="000000" w:themeColor="text1"/>
          <w:sz w:val="28"/>
          <w:szCs w:val="28"/>
          <w:shd w:val="clear" w:color="auto" w:fill="FFFFFF"/>
          <w:lang w:val="en-US"/>
        </w:rPr>
        <w:t xml:space="preserve">  In the underlying of all of their concept, decisive progress is noticeable: the notion that electricity is the movement of particles of the light ether permeating all </w:t>
      </w:r>
      <w:r w:rsidR="002C76E7" w:rsidRPr="003A1BF3">
        <w:rPr>
          <w:rFonts w:ascii="Times New Roman" w:hAnsi="Times New Roman" w:cs="Times New Roman"/>
          <w:color w:val="000000" w:themeColor="text1"/>
          <w:sz w:val="28"/>
          <w:szCs w:val="28"/>
          <w:shd w:val="clear" w:color="auto" w:fill="FFFFFF"/>
          <w:lang w:val="en-US"/>
        </w:rPr>
        <w:lastRenderedPageBreak/>
        <w:t xml:space="preserve">the </w:t>
      </w:r>
      <w:r w:rsidR="002C76E7" w:rsidRPr="004E49ED">
        <w:rPr>
          <w:rFonts w:ascii="Times New Roman" w:hAnsi="Times New Roman" w:cs="Times New Roman"/>
          <w:color w:val="000000" w:themeColor="text1"/>
          <w:sz w:val="28"/>
          <w:szCs w:val="28"/>
          <w:shd w:val="clear" w:color="auto" w:fill="FFFFFF"/>
          <w:lang w:val="en-US"/>
        </w:rPr>
        <w:t>weighty matter affecting molecules of bodies. The ether theory gives hope to find out what is actually the real substratum of the electric movement</w:t>
      </w:r>
      <w:r w:rsidR="002C76E7" w:rsidRPr="003A1BF3">
        <w:rPr>
          <w:rFonts w:ascii="Times New Roman" w:hAnsi="Times New Roman" w:cs="Times New Roman"/>
          <w:color w:val="000000" w:themeColor="text1"/>
          <w:sz w:val="28"/>
          <w:szCs w:val="28"/>
          <w:shd w:val="clear" w:color="auto" w:fill="FFFFFF"/>
          <w:lang w:val="en-US"/>
        </w:rPr>
        <w:t xml:space="preserve"> which actually causes electrical phenomena for its own thing.</w:t>
      </w:r>
      <w:r w:rsidR="005078BF" w:rsidRPr="003A1BF3">
        <w:rPr>
          <w:color w:val="000000" w:themeColor="text1"/>
          <w:sz w:val="28"/>
          <w:szCs w:val="28"/>
          <w:lang w:val="en-US"/>
        </w:rPr>
        <w:t xml:space="preserve">   </w:t>
      </w:r>
      <w:r w:rsidR="002C76E7" w:rsidRPr="003A1BF3">
        <w:rPr>
          <w:color w:val="000000" w:themeColor="text1"/>
          <w:lang w:val="en-US"/>
        </w:rPr>
        <w:br/>
      </w:r>
      <w:r w:rsidR="002C76E7" w:rsidRPr="003A1BF3">
        <w:rPr>
          <w:rFonts w:ascii="Times New Roman" w:hAnsi="Times New Roman" w:cs="Times New Roman"/>
          <w:color w:val="000000" w:themeColor="text1"/>
          <w:sz w:val="28"/>
          <w:szCs w:val="28"/>
          <w:shd w:val="clear" w:color="auto" w:fill="FFFFFF"/>
          <w:lang w:val="en-US"/>
        </w:rPr>
        <w:t xml:space="preserve">  When we advance so far that we can give the mechanics of the ether, then, of course, much will enter into it which is now assigned to physics by necessity. " F. Engels. The dialectics of nature. M. 1978, p. 88.  </w:t>
      </w:r>
    </w:p>
    <w:p w:rsidR="00911F80" w:rsidRDefault="002C76E7" w:rsidP="00A8535A">
      <w:pPr>
        <w:pStyle w:val="a3"/>
        <w:shd w:val="clear" w:color="auto" w:fill="FFFFFF"/>
        <w:spacing w:before="0" w:beforeAutospacing="0" w:after="0" w:afterAutospacing="0"/>
        <w:ind w:firstLine="170"/>
        <w:jc w:val="both"/>
        <w:rPr>
          <w:color w:val="000000" w:themeColor="text1"/>
          <w:sz w:val="28"/>
          <w:szCs w:val="28"/>
          <w:shd w:val="clear" w:color="auto" w:fill="FFFFFF"/>
          <w:lang w:val="en-US"/>
        </w:rPr>
      </w:pPr>
      <w:r w:rsidRPr="003A1BF3">
        <w:rPr>
          <w:color w:val="000000" w:themeColor="text1"/>
          <w:sz w:val="28"/>
          <w:szCs w:val="28"/>
          <w:shd w:val="clear" w:color="auto" w:fill="FFFFFF"/>
          <w:lang w:val="en-US"/>
        </w:rPr>
        <w:t>    However, this program was never implemented in its time in a form acceptable for physics. The reason for this was the falsification of the pseudoscientific fraudsters’ identification of dialectical materialism with mechanism and the consequent identification of the strictest ban on scientific research of physical interactions’ mechanical models.</w:t>
      </w:r>
    </w:p>
    <w:p w:rsidR="005078BF" w:rsidRPr="003A1BF3" w:rsidRDefault="002C76E7" w:rsidP="00A8535A">
      <w:pPr>
        <w:pStyle w:val="a3"/>
        <w:shd w:val="clear" w:color="auto" w:fill="FFFFFF"/>
        <w:spacing w:before="0" w:beforeAutospacing="0" w:after="0" w:afterAutospacing="0"/>
        <w:ind w:firstLine="170"/>
        <w:jc w:val="both"/>
        <w:rPr>
          <w:color w:val="000000" w:themeColor="text1"/>
          <w:sz w:val="28"/>
          <w:szCs w:val="28"/>
          <w:shd w:val="clear" w:color="auto" w:fill="FFFFFF"/>
          <w:lang w:val="en-US"/>
        </w:rPr>
      </w:pPr>
      <w:r w:rsidRPr="003A1BF3">
        <w:rPr>
          <w:color w:val="000000" w:themeColor="text1"/>
          <w:lang w:val="en-US"/>
        </w:rPr>
        <w:br/>
      </w:r>
      <w:r w:rsidR="00911F80">
        <w:rPr>
          <w:color w:val="000000" w:themeColor="text1"/>
          <w:sz w:val="28"/>
          <w:szCs w:val="28"/>
          <w:shd w:val="clear" w:color="auto" w:fill="FFFFFF"/>
          <w:lang w:val="en-US"/>
        </w:rPr>
        <w:t xml:space="preserve">  </w:t>
      </w:r>
      <w:r w:rsidRPr="003A1BF3">
        <w:rPr>
          <w:color w:val="000000" w:themeColor="text1"/>
          <w:sz w:val="28"/>
          <w:szCs w:val="28"/>
          <w:shd w:val="clear" w:color="auto" w:fill="FFFFFF"/>
          <w:lang w:val="en-US"/>
        </w:rPr>
        <w:t>"Metaphysical materialists," triumphed "the victory" over dialectical materialism, one of the leaders of pseudoscientific frauds, ex-president of the USSR Academy of Sciences, S</w:t>
      </w:r>
      <w:r w:rsidR="004E49ED">
        <w:rPr>
          <w:color w:val="000000" w:themeColor="text1"/>
          <w:sz w:val="28"/>
          <w:szCs w:val="28"/>
          <w:shd w:val="clear" w:color="auto" w:fill="FFFFFF"/>
          <w:lang w:val="en-US"/>
        </w:rPr>
        <w:t>.</w:t>
      </w:r>
      <w:r w:rsidRPr="003A1BF3">
        <w:rPr>
          <w:color w:val="000000" w:themeColor="text1"/>
          <w:sz w:val="28"/>
          <w:szCs w:val="28"/>
          <w:shd w:val="clear" w:color="auto" w:fill="FFFFFF"/>
          <w:lang w:val="en-US"/>
        </w:rPr>
        <w:t>I. Vavilov - in fact they were defeated and first of all by practice, concrete results of new physics and complete practical infertility of their own conjectures. In the field of solving specific fundamental issues, mechanical physics has not yielded anything in the past 30 years. These enemies - the last Mohicans, long ago suffered a decisive defeat. "</w:t>
      </w:r>
    </w:p>
    <w:p w:rsidR="002C76E7" w:rsidRPr="00207B8E" w:rsidRDefault="002C76E7" w:rsidP="00A8535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70"/>
        <w:jc w:val="both"/>
        <w:rPr>
          <w:color w:val="000000" w:themeColor="text1"/>
          <w:sz w:val="28"/>
          <w:szCs w:val="28"/>
          <w:lang w:val="en-US"/>
        </w:rPr>
      </w:pPr>
      <w:r w:rsidRPr="00207B8E">
        <w:rPr>
          <w:color w:val="000000" w:themeColor="text1"/>
          <w:sz w:val="28"/>
          <w:szCs w:val="28"/>
          <w:lang w:val="en-US"/>
        </w:rPr>
        <w:t xml:space="preserve">But it is in this outright falsification and lies </w:t>
      </w:r>
      <w:r w:rsidR="00826009" w:rsidRPr="00207B8E">
        <w:rPr>
          <w:color w:val="000000" w:themeColor="text1"/>
          <w:sz w:val="28"/>
          <w:szCs w:val="28"/>
          <w:lang w:val="en-US"/>
        </w:rPr>
        <w:t xml:space="preserve">resides </w:t>
      </w:r>
      <w:r w:rsidRPr="00207B8E">
        <w:rPr>
          <w:color w:val="000000" w:themeColor="text1"/>
          <w:sz w:val="28"/>
          <w:szCs w:val="28"/>
          <w:lang w:val="en-US"/>
        </w:rPr>
        <w:t>the main cause of the crisis in basic research! It was from this falsification that V</w:t>
      </w:r>
      <w:r w:rsidR="00826009" w:rsidRPr="003A1BF3">
        <w:rPr>
          <w:color w:val="000000" w:themeColor="text1"/>
          <w:sz w:val="28"/>
          <w:szCs w:val="28"/>
          <w:lang w:val="en-US"/>
        </w:rPr>
        <w:t>.</w:t>
      </w:r>
      <w:r w:rsidRPr="00207B8E">
        <w:rPr>
          <w:color w:val="000000" w:themeColor="text1"/>
          <w:sz w:val="28"/>
          <w:szCs w:val="28"/>
          <w:lang w:val="en-US"/>
        </w:rPr>
        <w:t>I</w:t>
      </w:r>
      <w:r w:rsidR="00826009" w:rsidRPr="003A1BF3">
        <w:rPr>
          <w:color w:val="000000" w:themeColor="text1"/>
          <w:sz w:val="28"/>
          <w:szCs w:val="28"/>
          <w:lang w:val="en-US"/>
        </w:rPr>
        <w:t xml:space="preserve">. </w:t>
      </w:r>
      <w:r w:rsidR="00826009" w:rsidRPr="00207B8E">
        <w:rPr>
          <w:color w:val="000000" w:themeColor="text1"/>
          <w:sz w:val="28"/>
          <w:szCs w:val="28"/>
          <w:lang w:val="en-US"/>
        </w:rPr>
        <w:t>Lenin</w:t>
      </w:r>
      <w:r w:rsidR="00826009" w:rsidRPr="003A1BF3">
        <w:rPr>
          <w:color w:val="000000" w:themeColor="text1"/>
          <w:sz w:val="28"/>
          <w:szCs w:val="28"/>
          <w:lang w:val="en-US"/>
        </w:rPr>
        <w:t xml:space="preserve"> </w:t>
      </w:r>
      <w:r w:rsidR="00826009" w:rsidRPr="00207B8E">
        <w:rPr>
          <w:color w:val="000000" w:themeColor="text1"/>
          <w:sz w:val="28"/>
          <w:szCs w:val="28"/>
          <w:lang w:val="en-US"/>
        </w:rPr>
        <w:t>and F. Engels</w:t>
      </w:r>
      <w:r w:rsidRPr="00207B8E">
        <w:rPr>
          <w:color w:val="000000" w:themeColor="text1"/>
          <w:sz w:val="28"/>
          <w:szCs w:val="28"/>
          <w:lang w:val="en-US"/>
        </w:rPr>
        <w:t xml:space="preserve"> </w:t>
      </w:r>
      <w:r w:rsidR="00826009" w:rsidRPr="003A1BF3">
        <w:rPr>
          <w:color w:val="000000" w:themeColor="text1"/>
          <w:sz w:val="28"/>
          <w:szCs w:val="28"/>
          <w:lang w:val="en-US"/>
        </w:rPr>
        <w:t>were</w:t>
      </w:r>
      <w:r w:rsidR="00826009" w:rsidRPr="00207B8E">
        <w:rPr>
          <w:color w:val="000000" w:themeColor="text1"/>
          <w:sz w:val="28"/>
          <w:szCs w:val="28"/>
          <w:lang w:val="en-US"/>
        </w:rPr>
        <w:t xml:space="preserve"> warned</w:t>
      </w:r>
      <w:r w:rsidRPr="00207B8E">
        <w:rPr>
          <w:color w:val="000000" w:themeColor="text1"/>
          <w:sz w:val="28"/>
          <w:szCs w:val="28"/>
          <w:lang w:val="en-US"/>
        </w:rPr>
        <w:t xml:space="preserve">. </w:t>
      </w:r>
      <w:r w:rsidR="00826009" w:rsidRPr="00207B8E">
        <w:rPr>
          <w:color w:val="000000" w:themeColor="text1"/>
          <w:sz w:val="28"/>
          <w:szCs w:val="28"/>
          <w:lang w:val="en-US"/>
        </w:rPr>
        <w:t>Of course it was impossible to do not know about this for this p</w:t>
      </w:r>
      <w:r w:rsidRPr="00207B8E">
        <w:rPr>
          <w:color w:val="000000" w:themeColor="text1"/>
          <w:sz w:val="28"/>
          <w:szCs w:val="28"/>
          <w:lang w:val="en-US"/>
        </w:rPr>
        <w:t xml:space="preserve">seudoscientific </w:t>
      </w:r>
      <w:r w:rsidR="00826009" w:rsidRPr="00207B8E">
        <w:rPr>
          <w:color w:val="000000" w:themeColor="text1"/>
          <w:sz w:val="28"/>
          <w:szCs w:val="28"/>
          <w:lang w:val="en-US"/>
        </w:rPr>
        <w:t>swindler</w:t>
      </w:r>
      <w:r w:rsidRPr="00207B8E">
        <w:rPr>
          <w:color w:val="000000" w:themeColor="text1"/>
          <w:sz w:val="28"/>
          <w:szCs w:val="28"/>
          <w:lang w:val="en-US"/>
        </w:rPr>
        <w:t xml:space="preserve"> S</w:t>
      </w:r>
      <w:r w:rsidR="00826009" w:rsidRPr="00207B8E">
        <w:rPr>
          <w:color w:val="000000" w:themeColor="text1"/>
          <w:sz w:val="28"/>
          <w:szCs w:val="28"/>
          <w:lang w:val="en-US"/>
        </w:rPr>
        <w:t>.</w:t>
      </w:r>
      <w:r w:rsidRPr="00207B8E">
        <w:rPr>
          <w:color w:val="000000" w:themeColor="text1"/>
          <w:sz w:val="28"/>
          <w:szCs w:val="28"/>
          <w:lang w:val="en-US"/>
        </w:rPr>
        <w:t xml:space="preserve">I. </w:t>
      </w:r>
      <w:r w:rsidR="00826009" w:rsidRPr="00207B8E">
        <w:rPr>
          <w:color w:val="000000" w:themeColor="text1"/>
          <w:sz w:val="28"/>
          <w:szCs w:val="28"/>
          <w:lang w:val="en-US"/>
        </w:rPr>
        <w:t>Vavilov.</w:t>
      </w:r>
    </w:p>
    <w:p w:rsidR="005078BF" w:rsidRPr="003A1BF3" w:rsidRDefault="002C76E7" w:rsidP="00A8535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70"/>
        <w:jc w:val="both"/>
        <w:rPr>
          <w:color w:val="000000" w:themeColor="text1"/>
          <w:sz w:val="28"/>
          <w:szCs w:val="28"/>
          <w:lang w:val="en-US"/>
        </w:rPr>
      </w:pPr>
      <w:r w:rsidRPr="00207B8E">
        <w:rPr>
          <w:color w:val="000000" w:themeColor="text1"/>
          <w:sz w:val="28"/>
          <w:szCs w:val="28"/>
          <w:lang w:val="en-US"/>
        </w:rPr>
        <w:t>     Consequently, S.I. Vavilov and others like him went on about the reactionary obscurantists in order to inflict a "decisive defeat" on dialectical materialism quite consciously.</w:t>
      </w:r>
      <w:r w:rsidR="00826009" w:rsidRPr="003A1BF3">
        <w:rPr>
          <w:color w:val="000000" w:themeColor="text1"/>
          <w:lang w:val="en-US"/>
        </w:rPr>
        <w:br/>
      </w:r>
      <w:r w:rsidR="00826009" w:rsidRPr="003A1BF3">
        <w:rPr>
          <w:color w:val="000000" w:themeColor="text1"/>
          <w:sz w:val="28"/>
          <w:szCs w:val="28"/>
          <w:shd w:val="clear" w:color="auto" w:fill="FFFFFF"/>
          <w:lang w:val="en-US"/>
        </w:rPr>
        <w:t>Exposing the falsification of pseudo-scientific swindlers, V.I. Lenin wrote: "What is the essence of this crisis? During the first two-thirds of the nineteenth century, physicists agreed with each other in all essentials. "</w:t>
      </w:r>
    </w:p>
    <w:p w:rsidR="005078BF" w:rsidRPr="003A1BF3" w:rsidRDefault="005078BF"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3A1BF3">
        <w:rPr>
          <w:color w:val="000000" w:themeColor="text1"/>
          <w:sz w:val="28"/>
          <w:szCs w:val="28"/>
          <w:lang w:val="en-US"/>
        </w:rPr>
        <w:t xml:space="preserve"> </w:t>
      </w:r>
      <w:r w:rsidR="00826009" w:rsidRPr="00207B8E">
        <w:rPr>
          <w:rFonts w:ascii="Times New Roman" w:hAnsi="Times New Roman" w:cs="Times New Roman"/>
          <w:color w:val="000000" w:themeColor="text1"/>
          <w:sz w:val="28"/>
          <w:szCs w:val="28"/>
          <w:lang w:val="en-US"/>
        </w:rPr>
        <w:t xml:space="preserve">Further V.I. Lenin quotes positivist Abel Ray whom according to V.I. Lenin, "one can not be suspected of wanting to "slander" the idol of our Machists": "They believed in a purely mechanical explanation of nature assumed that physics is only a more complex mechanics, namely molecular mechanics." It was </w:t>
      </w:r>
      <w:r w:rsidR="00FB726B" w:rsidRPr="00207B8E">
        <w:rPr>
          <w:rFonts w:ascii="Times New Roman" w:hAnsi="Times New Roman" w:cs="Times New Roman"/>
          <w:color w:val="000000" w:themeColor="text1"/>
          <w:sz w:val="28"/>
          <w:szCs w:val="28"/>
          <w:lang w:val="en-US"/>
        </w:rPr>
        <w:t xml:space="preserve">a contradiction </w:t>
      </w:r>
      <w:r w:rsidR="00826009" w:rsidRPr="00207B8E">
        <w:rPr>
          <w:rFonts w:ascii="Times New Roman" w:hAnsi="Times New Roman" w:cs="Times New Roman"/>
          <w:color w:val="000000" w:themeColor="text1"/>
          <w:sz w:val="28"/>
          <w:szCs w:val="28"/>
          <w:lang w:val="en-US"/>
        </w:rPr>
        <w:t xml:space="preserve"> only </w:t>
      </w:r>
      <w:r w:rsidR="00FB726B" w:rsidRPr="00207B8E">
        <w:rPr>
          <w:rFonts w:ascii="Times New Roman" w:hAnsi="Times New Roman" w:cs="Times New Roman"/>
          <w:color w:val="000000" w:themeColor="text1"/>
          <w:sz w:val="28"/>
          <w:szCs w:val="28"/>
          <w:lang w:val="en-US"/>
        </w:rPr>
        <w:t xml:space="preserve">with </w:t>
      </w:r>
      <w:r w:rsidR="00826009" w:rsidRPr="00207B8E">
        <w:rPr>
          <w:rFonts w:ascii="Times New Roman" w:hAnsi="Times New Roman" w:cs="Times New Roman"/>
          <w:color w:val="000000" w:themeColor="text1"/>
          <w:sz w:val="28"/>
          <w:szCs w:val="28"/>
          <w:lang w:val="en-US"/>
        </w:rPr>
        <w:t>the methods of</w:t>
      </w:r>
      <w:r w:rsidR="00FB726B" w:rsidRPr="00207B8E">
        <w:rPr>
          <w:rFonts w:ascii="Times New Roman" w:hAnsi="Times New Roman" w:cs="Times New Roman"/>
          <w:color w:val="000000" w:themeColor="text1"/>
          <w:sz w:val="28"/>
          <w:szCs w:val="28"/>
          <w:lang w:val="en-US"/>
        </w:rPr>
        <w:t xml:space="preserve"> reducing physics to mechanics, about </w:t>
      </w:r>
      <w:r w:rsidR="00826009" w:rsidRPr="00207B8E">
        <w:rPr>
          <w:rFonts w:ascii="Times New Roman" w:hAnsi="Times New Roman" w:cs="Times New Roman"/>
          <w:color w:val="000000" w:themeColor="text1"/>
          <w:sz w:val="28"/>
          <w:szCs w:val="28"/>
          <w:lang w:val="en-US"/>
        </w:rPr>
        <w:t xml:space="preserve">details of the mechanism. </w:t>
      </w:r>
      <w:r w:rsidR="00FB726B" w:rsidRPr="00207B8E">
        <w:rPr>
          <w:rFonts w:ascii="Times New Roman" w:hAnsi="Times New Roman" w:cs="Times New Roman"/>
          <w:color w:val="000000" w:themeColor="text1"/>
          <w:sz w:val="28"/>
          <w:szCs w:val="28"/>
          <w:lang w:val="en-US"/>
        </w:rPr>
        <w:t xml:space="preserve">Today, the spectacle which </w:t>
      </w:r>
      <w:r w:rsidR="00826009" w:rsidRPr="00207B8E">
        <w:rPr>
          <w:rFonts w:ascii="Times New Roman" w:hAnsi="Times New Roman" w:cs="Times New Roman"/>
          <w:color w:val="000000" w:themeColor="text1"/>
          <w:sz w:val="28"/>
          <w:szCs w:val="28"/>
          <w:lang w:val="en-US"/>
        </w:rPr>
        <w:t>the physico-chemical sciences</w:t>
      </w:r>
      <w:r w:rsidR="00FB726B" w:rsidRPr="00207B8E">
        <w:rPr>
          <w:rFonts w:ascii="Times New Roman" w:hAnsi="Times New Roman" w:cs="Times New Roman"/>
          <w:color w:val="000000" w:themeColor="text1"/>
          <w:sz w:val="28"/>
          <w:szCs w:val="28"/>
          <w:lang w:val="en-US"/>
        </w:rPr>
        <w:t xml:space="preserve"> showed us</w:t>
      </w:r>
      <w:r w:rsidR="00826009" w:rsidRPr="00207B8E">
        <w:rPr>
          <w:rFonts w:ascii="Times New Roman" w:hAnsi="Times New Roman" w:cs="Times New Roman"/>
          <w:color w:val="000000" w:themeColor="text1"/>
          <w:sz w:val="28"/>
          <w:szCs w:val="28"/>
          <w:lang w:val="en-US"/>
        </w:rPr>
        <w:t xml:space="preserve"> seems quite the opposite.</w:t>
      </w:r>
      <w:r w:rsidRPr="003A1BF3">
        <w:rPr>
          <w:color w:val="000000" w:themeColor="text1"/>
          <w:sz w:val="28"/>
          <w:szCs w:val="28"/>
          <w:lang w:val="en-US"/>
        </w:rPr>
        <w:t xml:space="preserve"> </w:t>
      </w:r>
    </w:p>
    <w:p w:rsidR="00FB726B" w:rsidRPr="00207B8E" w:rsidRDefault="00826009"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3A1BF3">
        <w:rPr>
          <w:color w:val="000000" w:themeColor="text1"/>
          <w:sz w:val="28"/>
          <w:szCs w:val="28"/>
          <w:lang w:val="en-US"/>
        </w:rPr>
        <w:t xml:space="preserve"> </w:t>
      </w:r>
      <w:r w:rsidR="00FB726B" w:rsidRPr="00207B8E">
        <w:rPr>
          <w:rFonts w:ascii="Times New Roman" w:hAnsi="Times New Roman" w:cs="Times New Roman"/>
          <w:color w:val="000000" w:themeColor="text1"/>
          <w:sz w:val="28"/>
          <w:szCs w:val="28"/>
          <w:lang w:val="en-US"/>
        </w:rPr>
        <w:t>Extreme disagreements have replaced the former unanimity and the differences are not in details but in basic and guiding ideas. If it were an exaggeration to say that each scientist has his own special tendencies, then it must be stated that like art, science, especially physics, has numerous schools, the conclusions of which often diverge and sometimes are directly hostile to one another ...</w:t>
      </w:r>
    </w:p>
    <w:p w:rsidR="005078BF" w:rsidRPr="00207B8E" w:rsidRDefault="00FB726B" w:rsidP="00A8535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70"/>
        <w:jc w:val="both"/>
        <w:rPr>
          <w:color w:val="000000" w:themeColor="text1"/>
          <w:sz w:val="28"/>
          <w:szCs w:val="28"/>
          <w:lang w:val="en-US"/>
        </w:rPr>
      </w:pPr>
      <w:r w:rsidRPr="00207B8E">
        <w:rPr>
          <w:color w:val="000000" w:themeColor="text1"/>
          <w:sz w:val="28"/>
          <w:szCs w:val="28"/>
          <w:lang w:val="en-US"/>
        </w:rPr>
        <w:t>     Therefore it is possible to see what is the significance and what is the breadth of what has been called the crisis of modern physics.</w:t>
      </w:r>
    </w:p>
    <w:p w:rsidR="00FB726B" w:rsidRPr="003A1BF3" w:rsidRDefault="005078BF"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3A1BF3">
        <w:rPr>
          <w:color w:val="000000" w:themeColor="text1"/>
          <w:sz w:val="28"/>
          <w:szCs w:val="28"/>
          <w:lang w:val="en-US"/>
        </w:rPr>
        <w:t xml:space="preserve">  </w:t>
      </w:r>
      <w:r w:rsidR="00FB726B" w:rsidRPr="00207B8E">
        <w:rPr>
          <w:rFonts w:ascii="Times New Roman" w:hAnsi="Times New Roman" w:cs="Times New Roman"/>
          <w:color w:val="000000" w:themeColor="text1"/>
          <w:sz w:val="28"/>
          <w:szCs w:val="28"/>
          <w:lang w:val="en-US"/>
        </w:rPr>
        <w:t xml:space="preserve">Traditional physics up to the middle of the 19th century accepted that a simple continuation of physics is sufficient to obtain the metaphysics of matter. This </w:t>
      </w:r>
      <w:r w:rsidR="00FB726B" w:rsidRPr="00207B8E">
        <w:rPr>
          <w:rFonts w:ascii="Times New Roman" w:hAnsi="Times New Roman" w:cs="Times New Roman"/>
          <w:color w:val="000000" w:themeColor="text1"/>
          <w:sz w:val="28"/>
          <w:szCs w:val="28"/>
          <w:lang w:val="en-US"/>
        </w:rPr>
        <w:lastRenderedPageBreak/>
        <w:t>physics gave its theories an ontological significance. And these theories were entirely mechanical. The traditional mechanism represented beyond the results of experience, beyond the results of experience, real knowledge of the material world. It was not a hypothetical expression of experience, it was dogma. "</w:t>
      </w:r>
    </w:p>
    <w:p w:rsidR="00572B48" w:rsidRDefault="00FB726B"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3A1BF3">
        <w:rPr>
          <w:rFonts w:ascii="Times New Roman" w:hAnsi="Times New Roman" w:cs="Times New Roman"/>
          <w:color w:val="000000" w:themeColor="text1"/>
          <w:sz w:val="28"/>
          <w:szCs w:val="28"/>
          <w:lang w:val="en-US"/>
        </w:rPr>
        <w:t xml:space="preserve"> </w:t>
      </w:r>
      <w:r w:rsidR="005078BF" w:rsidRPr="003A1BF3">
        <w:rPr>
          <w:rFonts w:ascii="Times New Roman" w:hAnsi="Times New Roman" w:cs="Times New Roman"/>
          <w:color w:val="000000" w:themeColor="text1"/>
          <w:sz w:val="28"/>
          <w:szCs w:val="28"/>
          <w:lang w:val="en-US"/>
        </w:rPr>
        <w:t xml:space="preserve"> </w:t>
      </w:r>
      <w:r w:rsidRPr="003A1BF3">
        <w:rPr>
          <w:rFonts w:ascii="Times New Roman" w:hAnsi="Times New Roman" w:cs="Times New Roman"/>
          <w:color w:val="000000" w:themeColor="text1"/>
          <w:sz w:val="28"/>
          <w:szCs w:val="28"/>
          <w:lang w:val="en-US"/>
        </w:rPr>
        <w:t xml:space="preserve"> </w:t>
      </w:r>
      <w:r w:rsidR="005078BF" w:rsidRPr="003A1BF3">
        <w:rPr>
          <w:rFonts w:ascii="Times New Roman" w:hAnsi="Times New Roman" w:cs="Times New Roman"/>
          <w:color w:val="000000" w:themeColor="text1"/>
          <w:sz w:val="28"/>
          <w:szCs w:val="28"/>
          <w:lang w:val="en-US"/>
        </w:rPr>
        <w:t xml:space="preserve"> </w:t>
      </w: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 xml:space="preserve">"Here we </w:t>
      </w:r>
      <w:r w:rsidRPr="003A1BF3">
        <w:rPr>
          <w:rFonts w:ascii="Times New Roman" w:hAnsi="Times New Roman" w:cs="Times New Roman"/>
          <w:color w:val="000000" w:themeColor="text1"/>
          <w:sz w:val="28"/>
          <w:szCs w:val="28"/>
          <w:lang w:val="en-US"/>
        </w:rPr>
        <w:t>should</w:t>
      </w:r>
      <w:r w:rsidRPr="00207B8E">
        <w:rPr>
          <w:rFonts w:ascii="Times New Roman" w:hAnsi="Times New Roman" w:cs="Times New Roman"/>
          <w:color w:val="000000" w:themeColor="text1"/>
          <w:sz w:val="28"/>
          <w:szCs w:val="28"/>
          <w:lang w:val="en-US"/>
        </w:rPr>
        <w:t xml:space="preserve"> interrupt the venerable" positivist," writes V.I. Lenin. It is clear that he is drawing us the materialistic philosophy of traditional physics, not wishing to name the trait (i</w:t>
      </w:r>
      <w:r w:rsidR="00DE3448" w:rsidRPr="00207B8E">
        <w:rPr>
          <w:rFonts w:ascii="Times New Roman" w:hAnsi="Times New Roman" w:cs="Times New Roman"/>
          <w:color w:val="000000" w:themeColor="text1"/>
          <w:sz w:val="28"/>
          <w:szCs w:val="28"/>
          <w:lang w:val="en-US"/>
        </w:rPr>
        <w:t>.</w:t>
      </w:r>
      <w:r w:rsidRPr="00207B8E">
        <w:rPr>
          <w:rFonts w:ascii="Times New Roman" w:hAnsi="Times New Roman" w:cs="Times New Roman"/>
          <w:color w:val="000000" w:themeColor="text1"/>
          <w:sz w:val="28"/>
          <w:szCs w:val="28"/>
          <w:lang w:val="en-US"/>
        </w:rPr>
        <w:t>e</w:t>
      </w:r>
      <w:r w:rsidR="00DE3448" w:rsidRPr="00207B8E">
        <w:rPr>
          <w:rFonts w:ascii="Times New Roman" w:hAnsi="Times New Roman" w:cs="Times New Roman"/>
          <w:color w:val="000000" w:themeColor="text1"/>
          <w:sz w:val="28"/>
          <w:szCs w:val="28"/>
          <w:lang w:val="en-US"/>
        </w:rPr>
        <w:t>.</w:t>
      </w:r>
      <w:r w:rsidRPr="00207B8E">
        <w:rPr>
          <w:rFonts w:ascii="Times New Roman" w:hAnsi="Times New Roman" w:cs="Times New Roman"/>
          <w:color w:val="000000" w:themeColor="text1"/>
          <w:sz w:val="28"/>
          <w:szCs w:val="28"/>
          <w:lang w:val="en-US"/>
        </w:rPr>
        <w:t xml:space="preserve"> materialism) by name. </w:t>
      </w:r>
      <w:r w:rsidR="00DE3448" w:rsidRPr="00207B8E">
        <w:rPr>
          <w:rFonts w:ascii="Times New Roman" w:hAnsi="Times New Roman" w:cs="Times New Roman"/>
          <w:color w:val="000000" w:themeColor="text1"/>
          <w:sz w:val="28"/>
          <w:szCs w:val="28"/>
          <w:lang w:val="en-US"/>
        </w:rPr>
        <w:t xml:space="preserve">Umist </w:t>
      </w:r>
      <w:r w:rsidRPr="00207B8E">
        <w:rPr>
          <w:rFonts w:ascii="Times New Roman" w:hAnsi="Times New Roman" w:cs="Times New Roman"/>
          <w:color w:val="000000" w:themeColor="text1"/>
          <w:sz w:val="28"/>
          <w:szCs w:val="28"/>
          <w:lang w:val="en-US"/>
        </w:rPr>
        <w:t xml:space="preserve">materialism must seem metaphysics, dogma, going beyond experience, etc. Not knowing the materialism, the </w:t>
      </w:r>
      <w:r w:rsidR="00DE3448" w:rsidRPr="00207B8E">
        <w:rPr>
          <w:rFonts w:ascii="Times New Roman" w:hAnsi="Times New Roman" w:cs="Times New Roman"/>
          <w:color w:val="000000" w:themeColor="text1"/>
          <w:sz w:val="28"/>
          <w:szCs w:val="28"/>
          <w:lang w:val="en-US"/>
        </w:rPr>
        <w:t xml:space="preserve">umist </w:t>
      </w:r>
      <w:r w:rsidRPr="00207B8E">
        <w:rPr>
          <w:rFonts w:ascii="Times New Roman" w:hAnsi="Times New Roman" w:cs="Times New Roman"/>
          <w:color w:val="000000" w:themeColor="text1"/>
          <w:sz w:val="28"/>
          <w:szCs w:val="28"/>
          <w:lang w:val="en-US"/>
        </w:rPr>
        <w:t xml:space="preserve">Rey has absolutely no idea about dialectics, about the difference between dialectical materialism and metaphysical materialism in the Engels sense of the word. Therefore, for example, the ratio of absolute and relative truth is absolutely unclear to Ray. </w:t>
      </w:r>
      <w:r w:rsidRPr="003A1BF3">
        <w:rPr>
          <w:rFonts w:ascii="Times New Roman" w:hAnsi="Times New Roman" w:cs="Times New Roman"/>
          <w:color w:val="000000" w:themeColor="text1"/>
          <w:sz w:val="28"/>
          <w:szCs w:val="28"/>
          <w:lang w:val="en-US"/>
        </w:rPr>
        <w:t>"</w:t>
      </w:r>
    </w:p>
    <w:p w:rsidR="00B71204" w:rsidRPr="00911F80" w:rsidRDefault="00DE3448"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3A1BF3">
        <w:rPr>
          <w:rFonts w:ascii="Times New Roman" w:hAnsi="Times New Roman" w:cs="Times New Roman"/>
          <w:color w:val="000000" w:themeColor="text1"/>
          <w:sz w:val="28"/>
          <w:szCs w:val="28"/>
          <w:shd w:val="clear" w:color="auto" w:fill="FFFFFF"/>
          <w:lang w:val="en-US"/>
        </w:rPr>
        <w:t xml:space="preserve">"Critical remarks against the traditional mechanism," </w:t>
      </w:r>
      <w:r w:rsidR="009E5FF3" w:rsidRPr="003A1BF3">
        <w:rPr>
          <w:rFonts w:ascii="Times New Roman" w:hAnsi="Times New Roman" w:cs="Times New Roman"/>
          <w:color w:val="000000" w:themeColor="text1"/>
          <w:sz w:val="28"/>
          <w:szCs w:val="28"/>
          <w:shd w:val="clear" w:color="auto" w:fill="FFFFFF"/>
          <w:lang w:val="en-US"/>
        </w:rPr>
        <w:t xml:space="preserve">Ray </w:t>
      </w:r>
      <w:r w:rsidRPr="003A1BF3">
        <w:rPr>
          <w:rFonts w:ascii="Times New Roman" w:hAnsi="Times New Roman" w:cs="Times New Roman"/>
          <w:color w:val="000000" w:themeColor="text1"/>
          <w:sz w:val="28"/>
          <w:szCs w:val="28"/>
          <w:shd w:val="clear" w:color="auto" w:fill="FFFFFF"/>
          <w:lang w:val="en-US"/>
        </w:rPr>
        <w:t xml:space="preserve">continues to </w:t>
      </w:r>
      <w:r w:rsidR="009E5FF3" w:rsidRPr="003A1BF3">
        <w:rPr>
          <w:rFonts w:ascii="Times New Roman" w:hAnsi="Times New Roman" w:cs="Times New Roman"/>
          <w:color w:val="000000" w:themeColor="text1"/>
          <w:sz w:val="28"/>
          <w:szCs w:val="28"/>
          <w:shd w:val="clear" w:color="auto" w:fill="FFFFFF"/>
          <w:lang w:val="en-US"/>
        </w:rPr>
        <w:t xml:space="preserve"> </w:t>
      </w:r>
      <w:r w:rsidRPr="003A1BF3">
        <w:rPr>
          <w:rFonts w:ascii="Times New Roman" w:hAnsi="Times New Roman" w:cs="Times New Roman"/>
          <w:color w:val="000000" w:themeColor="text1"/>
          <w:sz w:val="28"/>
          <w:szCs w:val="28"/>
          <w:shd w:val="clear" w:color="auto" w:fill="FFFFFF"/>
          <w:lang w:val="en-US"/>
        </w:rPr>
        <w:t>quote V</w:t>
      </w:r>
      <w:r w:rsidR="009E5FF3" w:rsidRPr="003A1BF3">
        <w:rPr>
          <w:rFonts w:ascii="Times New Roman" w:hAnsi="Times New Roman" w:cs="Times New Roman"/>
          <w:color w:val="000000" w:themeColor="text1"/>
          <w:sz w:val="28"/>
          <w:szCs w:val="28"/>
          <w:shd w:val="clear" w:color="auto" w:fill="FFFFFF"/>
          <w:lang w:val="en-US"/>
        </w:rPr>
        <w:t>.</w:t>
      </w:r>
      <w:r w:rsidRPr="003A1BF3">
        <w:rPr>
          <w:rFonts w:ascii="Times New Roman" w:hAnsi="Times New Roman" w:cs="Times New Roman"/>
          <w:color w:val="000000" w:themeColor="text1"/>
          <w:sz w:val="28"/>
          <w:szCs w:val="28"/>
          <w:shd w:val="clear" w:color="auto" w:fill="FFFFFF"/>
          <w:lang w:val="en-US"/>
        </w:rPr>
        <w:t>I</w:t>
      </w:r>
      <w:r w:rsidR="009E5FF3" w:rsidRPr="003A1BF3">
        <w:rPr>
          <w:rFonts w:ascii="Times New Roman" w:hAnsi="Times New Roman" w:cs="Times New Roman"/>
          <w:color w:val="000000" w:themeColor="text1"/>
          <w:sz w:val="28"/>
          <w:szCs w:val="28"/>
          <w:shd w:val="clear" w:color="auto" w:fill="FFFFFF"/>
          <w:lang w:val="en-US"/>
        </w:rPr>
        <w:t>. Lenin,</w:t>
      </w:r>
      <w:r w:rsidRPr="003A1BF3">
        <w:rPr>
          <w:rFonts w:ascii="Times New Roman" w:hAnsi="Times New Roman" w:cs="Times New Roman"/>
          <w:color w:val="000000" w:themeColor="text1"/>
          <w:sz w:val="28"/>
          <w:szCs w:val="28"/>
          <w:shd w:val="clear" w:color="auto" w:fill="FFFFFF"/>
          <w:lang w:val="en-US"/>
        </w:rPr>
        <w:t>"</w:t>
      </w:r>
      <w:r w:rsidR="009E5FF3" w:rsidRPr="003A1BF3">
        <w:rPr>
          <w:rFonts w:ascii="Times New Roman" w:hAnsi="Times New Roman" w:cs="Times New Roman"/>
          <w:color w:val="000000" w:themeColor="text1"/>
          <w:sz w:val="28"/>
          <w:szCs w:val="28"/>
          <w:shd w:val="clear" w:color="auto" w:fill="FFFFFF"/>
          <w:lang w:val="en-US"/>
        </w:rPr>
        <w:t xml:space="preserve"> </w:t>
      </w:r>
      <w:r w:rsidRPr="003A1BF3">
        <w:rPr>
          <w:rFonts w:ascii="Times New Roman" w:hAnsi="Times New Roman" w:cs="Times New Roman"/>
          <w:color w:val="000000" w:themeColor="text1"/>
          <w:sz w:val="28"/>
          <w:szCs w:val="28"/>
          <w:shd w:val="clear" w:color="auto" w:fill="FFFFFF"/>
          <w:lang w:val="en-US"/>
        </w:rPr>
        <w:t>which were made in the second half of the nineteenth century, undermined this premise of the ontological reality of the mechanism.</w:t>
      </w:r>
      <w:r w:rsidR="009E5FF3" w:rsidRPr="003A1BF3">
        <w:rPr>
          <w:rFonts w:ascii="Times New Roman" w:hAnsi="Times New Roman" w:cs="Times New Roman"/>
          <w:color w:val="000000" w:themeColor="text1"/>
          <w:sz w:val="28"/>
          <w:szCs w:val="28"/>
          <w:shd w:val="clear" w:color="auto" w:fill="FFFFFF"/>
          <w:lang w:val="en-US"/>
        </w:rPr>
        <w:t xml:space="preserve"> </w:t>
      </w:r>
      <w:r w:rsidRPr="003A1BF3">
        <w:rPr>
          <w:rFonts w:ascii="Times New Roman" w:hAnsi="Times New Roman" w:cs="Times New Roman"/>
          <w:color w:val="000000" w:themeColor="text1"/>
          <w:sz w:val="28"/>
          <w:szCs w:val="28"/>
          <w:shd w:val="clear" w:color="auto" w:fill="FFFFFF"/>
          <w:lang w:val="en-US"/>
        </w:rPr>
        <w:t>This critique affirmed th</w:t>
      </w:r>
      <w:r w:rsidR="009E5FF3" w:rsidRPr="003A1BF3">
        <w:rPr>
          <w:rFonts w:ascii="Times New Roman" w:hAnsi="Times New Roman" w:cs="Times New Roman"/>
          <w:color w:val="000000" w:themeColor="text1"/>
          <w:sz w:val="28"/>
          <w:szCs w:val="28"/>
          <w:shd w:val="clear" w:color="auto" w:fill="FFFFFF"/>
          <w:lang w:val="en-US"/>
        </w:rPr>
        <w:t>e philosophical view of physics</w:t>
      </w:r>
      <w:r w:rsidRPr="003A1BF3">
        <w:rPr>
          <w:rFonts w:ascii="Times New Roman" w:hAnsi="Times New Roman" w:cs="Times New Roman"/>
          <w:color w:val="000000" w:themeColor="text1"/>
          <w:sz w:val="28"/>
          <w:szCs w:val="28"/>
          <w:shd w:val="clear" w:color="auto" w:fill="FFFFFF"/>
          <w:lang w:val="en-US"/>
        </w:rPr>
        <w:t xml:space="preserve"> which has become almost traditional in the phi</w:t>
      </w:r>
      <w:r w:rsidR="009E5FF3" w:rsidRPr="003A1BF3">
        <w:rPr>
          <w:rFonts w:ascii="Times New Roman" w:hAnsi="Times New Roman" w:cs="Times New Roman"/>
          <w:color w:val="000000" w:themeColor="text1"/>
          <w:sz w:val="28"/>
          <w:szCs w:val="28"/>
          <w:shd w:val="clear" w:color="auto" w:fill="FFFFFF"/>
          <w:lang w:val="en-US"/>
        </w:rPr>
        <w:t>losophy of the end XIX century. In this view, s</w:t>
      </w:r>
      <w:r w:rsidRPr="003A1BF3">
        <w:rPr>
          <w:rFonts w:ascii="Times New Roman" w:hAnsi="Times New Roman" w:cs="Times New Roman"/>
          <w:color w:val="000000" w:themeColor="text1"/>
          <w:sz w:val="28"/>
          <w:szCs w:val="28"/>
          <w:shd w:val="clear" w:color="auto" w:fill="FFFFFF"/>
          <w:lang w:val="en-US"/>
        </w:rPr>
        <w:t>cience</w:t>
      </w:r>
      <w:r w:rsidR="009E5FF3" w:rsidRPr="003A1BF3">
        <w:rPr>
          <w:rFonts w:ascii="Times New Roman" w:hAnsi="Times New Roman" w:cs="Times New Roman"/>
          <w:color w:val="000000" w:themeColor="text1"/>
          <w:sz w:val="28"/>
          <w:szCs w:val="28"/>
          <w:shd w:val="clear" w:color="auto" w:fill="FFFFFF"/>
          <w:lang w:val="en-US"/>
        </w:rPr>
        <w:t xml:space="preserve"> </w:t>
      </w:r>
      <w:r w:rsidRPr="003A1BF3">
        <w:rPr>
          <w:rFonts w:ascii="Times New Roman" w:hAnsi="Times New Roman" w:cs="Times New Roman"/>
          <w:color w:val="000000" w:themeColor="text1"/>
          <w:sz w:val="28"/>
          <w:szCs w:val="28"/>
          <w:shd w:val="clear" w:color="auto" w:fill="FFFFFF"/>
          <w:lang w:val="en-US"/>
        </w:rPr>
        <w:t xml:space="preserve"> is nothing more than a symbolic formula, methods of marking (designation, repérage, cre</w:t>
      </w:r>
      <w:r w:rsidR="009E5FF3" w:rsidRPr="003A1BF3">
        <w:rPr>
          <w:rFonts w:ascii="Times New Roman" w:hAnsi="Times New Roman" w:cs="Times New Roman"/>
          <w:color w:val="000000" w:themeColor="text1"/>
          <w:sz w:val="28"/>
          <w:szCs w:val="28"/>
          <w:shd w:val="clear" w:color="auto" w:fill="FFFFFF"/>
          <w:lang w:val="en-US"/>
        </w:rPr>
        <w:t>ation of signs, marks, symbols)</w:t>
      </w:r>
      <w:r w:rsidRPr="003A1BF3">
        <w:rPr>
          <w:rFonts w:ascii="Times New Roman" w:hAnsi="Times New Roman" w:cs="Times New Roman"/>
          <w:color w:val="000000" w:themeColor="text1"/>
          <w:sz w:val="28"/>
          <w:szCs w:val="28"/>
          <w:shd w:val="clear" w:color="auto" w:fill="FFFFFF"/>
          <w:lang w:val="en-US"/>
        </w:rPr>
        <w:t xml:space="preserve"> and since these methods of marking are different in different schoo</w:t>
      </w:r>
      <w:r w:rsidR="009E5FF3" w:rsidRPr="003A1BF3">
        <w:rPr>
          <w:rFonts w:ascii="Times New Roman" w:hAnsi="Times New Roman" w:cs="Times New Roman"/>
          <w:color w:val="000000" w:themeColor="text1"/>
          <w:sz w:val="28"/>
          <w:szCs w:val="28"/>
          <w:shd w:val="clear" w:color="auto" w:fill="FFFFFF"/>
          <w:lang w:val="en-US"/>
        </w:rPr>
        <w:t>ls, a conclusion was soon made t</w:t>
      </w:r>
      <w:r w:rsidRPr="003A1BF3">
        <w:rPr>
          <w:rFonts w:ascii="Times New Roman" w:hAnsi="Times New Roman" w:cs="Times New Roman"/>
          <w:color w:val="000000" w:themeColor="text1"/>
          <w:sz w:val="28"/>
          <w:szCs w:val="28"/>
          <w:shd w:val="clear" w:color="auto" w:fill="FFFFFF"/>
          <w:lang w:val="en-US"/>
        </w:rPr>
        <w:t xml:space="preserve">hat </w:t>
      </w:r>
      <w:r w:rsidR="009E5FF3" w:rsidRPr="003A1BF3">
        <w:rPr>
          <w:rFonts w:ascii="Times New Roman" w:hAnsi="Times New Roman" w:cs="Times New Roman"/>
          <w:color w:val="000000" w:themeColor="text1"/>
          <w:sz w:val="28"/>
          <w:szCs w:val="28"/>
          <w:shd w:val="clear" w:color="auto" w:fill="FFFFFF"/>
          <w:lang w:val="en-US"/>
        </w:rPr>
        <w:t xml:space="preserve">it </w:t>
      </w:r>
      <w:r w:rsidRPr="003A1BF3">
        <w:rPr>
          <w:rFonts w:ascii="Times New Roman" w:hAnsi="Times New Roman" w:cs="Times New Roman"/>
          <w:color w:val="000000" w:themeColor="text1"/>
          <w:sz w:val="28"/>
          <w:szCs w:val="28"/>
          <w:shd w:val="clear" w:color="auto" w:fill="FFFFFF"/>
          <w:lang w:val="en-US"/>
        </w:rPr>
        <w:t xml:space="preserve">is </w:t>
      </w:r>
      <w:r w:rsidR="009E5FF3" w:rsidRPr="003A1BF3">
        <w:rPr>
          <w:rFonts w:ascii="Times New Roman" w:hAnsi="Times New Roman" w:cs="Times New Roman"/>
          <w:color w:val="000000" w:themeColor="text1"/>
          <w:sz w:val="28"/>
          <w:szCs w:val="28"/>
          <w:shd w:val="clear" w:color="auto" w:fill="FFFFFF"/>
          <w:lang w:val="en-US"/>
        </w:rPr>
        <w:t>marked</w:t>
      </w:r>
      <w:r w:rsidRPr="003A1BF3">
        <w:rPr>
          <w:rFonts w:ascii="Times New Roman" w:hAnsi="Times New Roman" w:cs="Times New Roman"/>
          <w:color w:val="000000" w:themeColor="text1"/>
          <w:sz w:val="28"/>
          <w:szCs w:val="28"/>
          <w:shd w:val="clear" w:color="auto" w:fill="FFFFFF"/>
          <w:lang w:val="en-US"/>
        </w:rPr>
        <w:t xml:space="preserve"> at the same time only the pre-created (façonne) by man for notation (or symbolisation).</w:t>
      </w:r>
      <w:r w:rsidR="00B71204" w:rsidRPr="003A1BF3">
        <w:rPr>
          <w:color w:val="000000" w:themeColor="text1"/>
          <w:lang w:val="en-US"/>
        </w:rPr>
        <w:br/>
      </w:r>
      <w:r w:rsidR="00B71204" w:rsidRPr="003A1BF3">
        <w:rPr>
          <w:rFonts w:ascii="Times New Roman" w:hAnsi="Times New Roman" w:cs="Times New Roman"/>
          <w:color w:val="000000" w:themeColor="text1"/>
          <w:sz w:val="28"/>
          <w:szCs w:val="28"/>
          <w:shd w:val="clear" w:color="auto" w:fill="FFFFFF"/>
          <w:lang w:val="en-US"/>
        </w:rPr>
        <w:t>Science became a work of art for amateurs, a work of art for utilitarians: points of view that naturally began to be interpreted everywhere as a denial of the possibility of science. Science, as a purely artificial means of influencing nature, as a simple utilitarian technique, has no right to be called a science, if not to distort the meaning of words. To say that science can not be anything other than such an artificial means of influence means to deny science in the present meaning of the word.</w:t>
      </w:r>
    </w:p>
    <w:p w:rsidR="00572B48" w:rsidRPr="00207B8E" w:rsidRDefault="00B71204"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The failure of the traditional mechanism, or rather, the criticism to which it was subjected, led to the following proposition: science also collapsed. From the impossibility of sticking to a simple and exceptionally traditional mechanism, we concluded that science is impossible. "</w:t>
      </w:r>
    </w:p>
    <w:p w:rsidR="005078BF" w:rsidRPr="003A1BF3" w:rsidRDefault="00B71204"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3A1BF3">
        <w:rPr>
          <w:rFonts w:ascii="Times New Roman" w:hAnsi="Times New Roman" w:cs="Times New Roman"/>
          <w:color w:val="000000" w:themeColor="text1"/>
          <w:sz w:val="28"/>
          <w:szCs w:val="28"/>
          <w:shd w:val="clear" w:color="auto" w:fill="FFFFFF"/>
          <w:lang w:val="en-US"/>
        </w:rPr>
        <w:t>"Consequently," V.I. Lenin notices - philosophically the essence of the "crisis of modern physics" is that the old physics saw in their theories" real knowledge of the material world," that is, reflection of objective reality. The new trend in physics sees in theory only symbols, signs, marks for practice, i.e. denies the existence of an objective reality, independent of our consciousness and reflected by it. If Ray had kept the correct philosophical terminology he would have to say: the materialistic theory of knowledge, spontaneously adopted by the old physics, gave way to the idealistic ...</w:t>
      </w:r>
    </w:p>
    <w:p w:rsidR="00B71204" w:rsidRPr="00207B8E" w:rsidRDefault="00B71204"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3A1BF3">
        <w:rPr>
          <w:rFonts w:ascii="Times New Roman" w:hAnsi="Times New Roman" w:cs="Times New Roman"/>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 xml:space="preserve">The essence of the crisis of modern physics is the breaking of old laws and basic principles, in rejecting the objective reality outside consciousness, that is in the replacement of materialism by idealism and agnosticism. "Matter has disappeared" </w:t>
      </w:r>
      <w:r w:rsidRPr="00207B8E">
        <w:rPr>
          <w:rFonts w:ascii="Times New Roman" w:hAnsi="Times New Roman" w:cs="Times New Roman"/>
          <w:color w:val="000000" w:themeColor="text1"/>
          <w:sz w:val="28"/>
          <w:szCs w:val="28"/>
          <w:lang w:val="en-US"/>
        </w:rPr>
        <w:lastRenderedPageBreak/>
        <w:t>- this is how one can express the basic and typical difficulty of many private problems that created this crisis. "</w:t>
      </w:r>
    </w:p>
    <w:p w:rsidR="00B71204" w:rsidRPr="003A1BF3" w:rsidRDefault="00B71204" w:rsidP="00A8535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70"/>
        <w:jc w:val="both"/>
        <w:rPr>
          <w:color w:val="000000" w:themeColor="text1"/>
          <w:sz w:val="28"/>
          <w:szCs w:val="28"/>
          <w:lang w:val="en-US"/>
        </w:rPr>
      </w:pPr>
      <w:r w:rsidRPr="00207B8E">
        <w:rPr>
          <w:color w:val="000000" w:themeColor="text1"/>
          <w:sz w:val="28"/>
          <w:szCs w:val="28"/>
          <w:lang w:val="en-US"/>
        </w:rPr>
        <w:t>     In the question of the cause of crisis in the field of philosophy and natural science, Engels naturally stood on the same lines as V.I. Lenin:</w:t>
      </w:r>
    </w:p>
    <w:p w:rsidR="00661BC4" w:rsidRPr="003A1BF3" w:rsidRDefault="00B71204" w:rsidP="00A8535A">
      <w:pPr>
        <w:widowControl w:val="0"/>
        <w:shd w:val="clear" w:color="auto" w:fill="FFFFFF"/>
        <w:tabs>
          <w:tab w:val="left" w:pos="9639"/>
        </w:tabs>
        <w:adjustRightInd w:val="0"/>
        <w:snapToGrid w:val="0"/>
        <w:ind w:firstLine="170"/>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sz w:val="28"/>
          <w:szCs w:val="28"/>
          <w:shd w:val="clear" w:color="auto" w:fill="FFFFFF"/>
          <w:lang w:val="en-US"/>
        </w:rPr>
        <w:t xml:space="preserve">"For some time now," writes F. Engels, "philosophical, especially natural-philosophical systems grow like mushrooms after rain, not to mention countless new systems of politics, political economy and so on. Just as in the modern state it is assumed that every citizen is capable of judging all those issues on which he has to voice his voice; Just as political economy is based on the assumption that every buyer is also an expert on all those goods </w:t>
      </w:r>
      <w:r w:rsidR="00661BC4" w:rsidRPr="003A1BF3">
        <w:rPr>
          <w:color w:val="000000" w:themeColor="text1"/>
          <w:sz w:val="28"/>
          <w:szCs w:val="28"/>
          <w:shd w:val="clear" w:color="auto" w:fill="FFFFFF"/>
          <w:lang w:val="en-US"/>
        </w:rPr>
        <w:t>that he has to buy for his life,</w:t>
      </w:r>
      <w:r w:rsidRPr="003A1BF3">
        <w:rPr>
          <w:color w:val="000000" w:themeColor="text1"/>
          <w:sz w:val="28"/>
          <w:szCs w:val="28"/>
          <w:shd w:val="clear" w:color="auto" w:fill="FFFFFF"/>
          <w:lang w:val="en-US"/>
        </w:rPr>
        <w:t xml:space="preserve"> like now it is considered that in science one should also adhere to the same assumption.</w:t>
      </w:r>
      <w:r w:rsidR="00661BC4" w:rsidRPr="003A1BF3">
        <w:rPr>
          <w:color w:val="000000" w:themeColor="text1"/>
          <w:sz w:val="28"/>
          <w:szCs w:val="28"/>
          <w:lang w:val="en-US"/>
        </w:rPr>
        <w:t xml:space="preserve"> </w:t>
      </w:r>
      <w:r w:rsidR="00661BC4" w:rsidRPr="003A1BF3">
        <w:rPr>
          <w:color w:val="000000" w:themeColor="text1"/>
          <w:sz w:val="28"/>
          <w:szCs w:val="28"/>
          <w:shd w:val="clear" w:color="auto" w:fill="FFFFFF"/>
          <w:lang w:val="en-US"/>
        </w:rPr>
        <w:t>Everyone can write about everything, and "freedom of science" is understood precisely as a person's right to write especially about what he did not study and to give it out as the only strictly scientific method. And Mr. Duhring is one of the most characteristic types of this cheeky pseudo-science, which nowadays comes to the fore everywhere and drowns out all the rumbling of his lofty gossip. Venerable idle talk in poetry, in philosophy, in political economy, in history, lofty gossip from the pulpit and rostrum, lofty gossip everywhere, lofty gossip with a claim to superiority and thoughtfulness...</w:t>
      </w:r>
    </w:p>
    <w:p w:rsidR="005078BF" w:rsidRPr="003A1BF3" w:rsidRDefault="00661BC4" w:rsidP="00A8535A">
      <w:pPr>
        <w:pStyle w:val="HTML"/>
        <w:shd w:val="clear" w:color="auto" w:fill="FFFFFF"/>
        <w:ind w:firstLine="170"/>
        <w:jc w:val="both"/>
        <w:rPr>
          <w:rFonts w:ascii="Times New Roman" w:hAnsi="Times New Roman" w:cs="Times New Roman"/>
          <w:color w:val="000000" w:themeColor="text1"/>
          <w:sz w:val="28"/>
          <w:szCs w:val="28"/>
          <w:lang w:val="en-US"/>
        </w:rPr>
      </w:pPr>
      <w:r w:rsidRPr="003A1BF3">
        <w:rPr>
          <w:color w:val="000000" w:themeColor="text1"/>
          <w:sz w:val="28"/>
          <w:szCs w:val="28"/>
          <w:lang w:val="en-US"/>
        </w:rPr>
        <w:t xml:space="preserve"> </w:t>
      </w:r>
      <w:r w:rsidRPr="00207B8E">
        <w:rPr>
          <w:rFonts w:ascii="Times New Roman" w:hAnsi="Times New Roman" w:cs="Times New Roman"/>
          <w:color w:val="000000" w:themeColor="text1"/>
          <w:sz w:val="28"/>
          <w:szCs w:val="28"/>
          <w:lang w:val="en-US"/>
        </w:rPr>
        <w:t>One can not now take in the hands of almost any theoretical book on natural science without having received such an impression from reading it that the naturalists themselves feel how strongly this disorder and confusion reign over them, and that the philosophy currently in circulation does not give absolutely no way out. And here there is really no other way out, no other possibility, except a return in one form or another from metaphysical thinking to dialectical thinking. "</w:t>
      </w:r>
    </w:p>
    <w:p w:rsidR="005078BF" w:rsidRPr="003A1BF3" w:rsidRDefault="00661BC4" w:rsidP="00A8535A">
      <w:pPr>
        <w:widowControl w:val="0"/>
        <w:shd w:val="clear" w:color="auto" w:fill="FFFFFF"/>
        <w:tabs>
          <w:tab w:val="left" w:pos="9639"/>
        </w:tabs>
        <w:adjustRightInd w:val="0"/>
        <w:snapToGrid w:val="0"/>
        <w:ind w:firstLine="170"/>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sz w:val="28"/>
          <w:szCs w:val="28"/>
          <w:shd w:val="clear" w:color="auto" w:fill="FFFFFF"/>
          <w:lang w:val="en-US"/>
        </w:rPr>
        <w:t xml:space="preserve">Aware of all the disastrousness for science and civilization of the disorder and confusion in the basic questions of natural science and philosophy, from which F. Engels warned, V.I. Lenin "created the greatest work "Materialism and Empirio-Criticism," the value of which is invaluable. It is in the light of this work that we must consider the issues of determinism and indeterminism, the difference between micro- and macrophysics, the foundations of quantum mechanics and the theory of relativity," wrote the outstanding scientist and </w:t>
      </w:r>
      <w:r w:rsidR="00B04379" w:rsidRPr="00B04379">
        <w:rPr>
          <w:color w:val="000000" w:themeColor="text1"/>
          <w:sz w:val="28"/>
          <w:szCs w:val="28"/>
          <w:shd w:val="clear" w:color="auto" w:fill="FFFFFF"/>
          <w:lang w:val="en-US"/>
        </w:rPr>
        <w:t xml:space="preserve">encyclopedist </w:t>
      </w:r>
      <w:r w:rsidRPr="003A1BF3">
        <w:rPr>
          <w:color w:val="000000" w:themeColor="text1"/>
          <w:sz w:val="28"/>
          <w:szCs w:val="28"/>
          <w:shd w:val="clear" w:color="auto" w:fill="FFFFFF"/>
          <w:lang w:val="en-US"/>
        </w:rPr>
        <w:t>John Bernal.</w:t>
      </w:r>
      <w:r w:rsidR="005078BF" w:rsidRPr="003A1BF3">
        <w:rPr>
          <w:color w:val="000000" w:themeColor="text1"/>
          <w:sz w:val="28"/>
          <w:szCs w:val="28"/>
          <w:lang w:val="en-US"/>
        </w:rPr>
        <w:t xml:space="preserve">   </w:t>
      </w:r>
      <w:r w:rsidRPr="003A1BF3">
        <w:rPr>
          <w:color w:val="000000" w:themeColor="text1"/>
          <w:sz w:val="28"/>
          <w:szCs w:val="28"/>
          <w:lang w:val="en-US"/>
        </w:rPr>
        <w:t xml:space="preserve"> </w:t>
      </w:r>
      <w:r w:rsidRPr="003A1BF3">
        <w:rPr>
          <w:color w:val="000000" w:themeColor="text1"/>
          <w:lang w:val="en-US"/>
        </w:rPr>
        <w:br/>
      </w:r>
      <w:r w:rsidRPr="003A1BF3">
        <w:rPr>
          <w:color w:val="000000" w:themeColor="text1"/>
          <w:sz w:val="28"/>
          <w:szCs w:val="28"/>
          <w:shd w:val="clear" w:color="auto" w:fill="FFFFFF"/>
          <w:lang w:val="en-US"/>
        </w:rPr>
        <w:t>In the development of the Engels critique of fashionable idealistic trends, Lenin continues: "A number of writers who want to be Marxists have taken a real campaign against the philosophy of Marxism this year. In less than six months, four books were published, devoted mainly and almost entirely to attacks on dialectical materialism.</w:t>
      </w:r>
    </w:p>
    <w:p w:rsidR="00661BC4" w:rsidRPr="003A1BF3" w:rsidRDefault="00661BC4" w:rsidP="00A8535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70"/>
        <w:jc w:val="both"/>
        <w:rPr>
          <w:color w:val="000000" w:themeColor="text1"/>
          <w:sz w:val="28"/>
          <w:szCs w:val="28"/>
          <w:lang w:val="en-US"/>
        </w:rPr>
      </w:pPr>
      <w:r w:rsidRPr="00207B8E">
        <w:rPr>
          <w:color w:val="000000" w:themeColor="text1"/>
          <w:sz w:val="28"/>
          <w:szCs w:val="28"/>
          <w:lang w:val="en-US"/>
        </w:rPr>
        <w:t>These include, first of all, "Essays on (it should have been said: against) the philosophy of Marxism", SPB., 1908, a collection of articles by Bazarov, Bogdanov, Lunacharsky, Berman, Gelfond, Yushkevich, Suvorov; Then books: Yushkevich - "Materialism and critical realism," Berman - "Dialectics in the light of the modern theory of knowledge," Valentinova - "Philosophical constructions of Marxism."</w:t>
      </w:r>
      <w:r w:rsidRPr="003A1BF3">
        <w:rPr>
          <w:color w:val="000000" w:themeColor="text1"/>
          <w:lang w:val="en-US"/>
        </w:rPr>
        <w:br/>
      </w:r>
      <w:r w:rsidR="00911F80">
        <w:rPr>
          <w:color w:val="000000" w:themeColor="text1"/>
          <w:sz w:val="28"/>
          <w:szCs w:val="28"/>
          <w:shd w:val="clear" w:color="auto" w:fill="FFFFFF"/>
          <w:lang w:val="en-US"/>
        </w:rPr>
        <w:t xml:space="preserve">  </w:t>
      </w:r>
      <w:r w:rsidRPr="003A1BF3">
        <w:rPr>
          <w:color w:val="000000" w:themeColor="text1"/>
          <w:sz w:val="28"/>
          <w:szCs w:val="28"/>
          <w:shd w:val="clear" w:color="auto" w:fill="FFFFFF"/>
          <w:lang w:val="en-US"/>
        </w:rPr>
        <w:t xml:space="preserve">All these people can not but know that Marx and Engels have called their </w:t>
      </w:r>
      <w:r w:rsidRPr="003A1BF3">
        <w:rPr>
          <w:color w:val="000000" w:themeColor="text1"/>
          <w:sz w:val="28"/>
          <w:szCs w:val="28"/>
          <w:shd w:val="clear" w:color="auto" w:fill="FFFFFF"/>
          <w:lang w:val="en-US"/>
        </w:rPr>
        <w:lastRenderedPageBreak/>
        <w:t>philosophical views dozens of times with dialectical materialism. And all these persons united in spite of sharp differences in political views are hostile to dialectical materialism, claim at the same time that they are Marxists in philosophy! Engels's dialectic is "mysticism," says Berman.</w:t>
      </w:r>
      <w:r w:rsidRPr="003A1BF3">
        <w:rPr>
          <w:color w:val="000000" w:themeColor="text1"/>
          <w:sz w:val="28"/>
          <w:szCs w:val="28"/>
          <w:lang w:val="en-US"/>
        </w:rPr>
        <w:br/>
      </w:r>
      <w:r w:rsidRPr="003A1BF3">
        <w:rPr>
          <w:color w:val="000000" w:themeColor="text1"/>
          <w:sz w:val="28"/>
          <w:szCs w:val="28"/>
          <w:shd w:val="clear" w:color="auto" w:fill="FFFFFF"/>
          <w:lang w:val="en-US"/>
        </w:rPr>
        <w:t>Engels' views are "out of date", - in passing, as something self-evident, Bazarov throws, - materialism turns out to be disproved by our brave soldiers who proudly refer to the "modern theory of knowledge", to "modern philosophy" (or "new positivism"), to "The philosophy of modern natural science" or even "the philosophy of natural science of the XX century." Relying on all these supposedly new teachings, our fighters of dialectical materialism fearlessly negotiate to direct fideism, but they immediately lose all courage, all respect for their own convictions, when it comes to the direct definition of their relationship to Marx and Engels.</w:t>
      </w:r>
      <w:r w:rsidRPr="003A1BF3">
        <w:rPr>
          <w:color w:val="000000" w:themeColor="text1"/>
          <w:lang w:val="en-US"/>
        </w:rPr>
        <w:br/>
      </w:r>
      <w:r w:rsidRPr="003A1BF3">
        <w:rPr>
          <w:color w:val="000000" w:themeColor="text1"/>
          <w:sz w:val="28"/>
          <w:szCs w:val="28"/>
          <w:shd w:val="clear" w:color="auto" w:fill="FFFFFF"/>
          <w:lang w:val="en-US"/>
        </w:rPr>
        <w:t>In fact, a complete renunciation of dialectical materialism, i.e. of Marxism. In words, there are endless evasions, attempts to circumvent the essence of the matter, to cover up their retreat, to place one of the materialists in the place of materialism in general, a resolute refusal to directly analyze the countless materialist statements of Marx and Engels. This is a real "rebellion on the knees," according to the just expression of one Marxist. This is a typical philosophical revisionism, for it is only the revisionists who have earned themselves a sad glory by their deviation from the basic views of Marxism and their fear or their inability to openly, directly, decisively and clearly "pay off" with abandoned views.</w:t>
      </w:r>
      <w:r w:rsidRPr="003A1BF3">
        <w:rPr>
          <w:color w:val="000000" w:themeColor="text1"/>
          <w:sz w:val="28"/>
          <w:szCs w:val="28"/>
          <w:lang w:val="en-US"/>
        </w:rPr>
        <w:t xml:space="preserve">  </w:t>
      </w:r>
    </w:p>
    <w:p w:rsidR="005078BF" w:rsidRPr="003A1BF3" w:rsidRDefault="005078BF" w:rsidP="00A8535A">
      <w:pPr>
        <w:widowControl w:val="0"/>
        <w:shd w:val="clear" w:color="auto" w:fill="FFFFFF"/>
        <w:tabs>
          <w:tab w:val="left" w:pos="9639"/>
        </w:tabs>
        <w:adjustRightInd w:val="0"/>
        <w:snapToGrid w:val="0"/>
        <w:ind w:firstLine="170"/>
        <w:jc w:val="both"/>
        <w:rPr>
          <w:color w:val="000000" w:themeColor="text1"/>
          <w:sz w:val="28"/>
          <w:szCs w:val="28"/>
          <w:lang w:val="en-US"/>
        </w:rPr>
      </w:pP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However, in the Essays on the "philosophy of Marxism" there is one phrase that is similar to the truth.</w:t>
      </w:r>
      <w:r w:rsidRPr="003A1BF3">
        <w:rPr>
          <w:color w:val="000000" w:themeColor="text1"/>
          <w:sz w:val="27"/>
          <w:szCs w:val="27"/>
          <w:lang w:val="en-US"/>
        </w:rPr>
        <w:t> </w:t>
      </w:r>
      <w:r w:rsidRPr="003A1BF3">
        <w:rPr>
          <w:rStyle w:val="normalchar"/>
          <w:color w:val="000000" w:themeColor="text1"/>
          <w:sz w:val="28"/>
          <w:szCs w:val="28"/>
          <w:lang w:val="en-US"/>
        </w:rPr>
        <w:t>This is Lunacharsky's phrase: "maybe we are mistaken, but we are looking for</w:t>
      </w:r>
      <w:r w:rsidR="00C3096D" w:rsidRPr="003A1BF3">
        <w:rPr>
          <w:rStyle w:val="normalchar"/>
          <w:color w:val="000000" w:themeColor="text1"/>
          <w:sz w:val="28"/>
          <w:szCs w:val="28"/>
          <w:lang w:val="en-US"/>
        </w:rPr>
        <w:t xml:space="preserve"> it</w:t>
      </w:r>
      <w:r w:rsidRPr="003A1BF3">
        <w:rPr>
          <w:rStyle w:val="normalchar"/>
          <w:color w:val="000000" w:themeColor="text1"/>
          <w:sz w:val="28"/>
          <w:szCs w:val="28"/>
          <w:lang w:val="en-US"/>
        </w:rPr>
        <w:t>".</w:t>
      </w:r>
      <w:r w:rsidRPr="003A1BF3">
        <w:rPr>
          <w:color w:val="000000" w:themeColor="text1"/>
          <w:sz w:val="27"/>
          <w:szCs w:val="27"/>
          <w:lang w:val="en-US"/>
        </w:rPr>
        <w:t> </w:t>
      </w:r>
      <w:r w:rsidRPr="003A1BF3">
        <w:rPr>
          <w:rStyle w:val="normalchar"/>
          <w:color w:val="000000" w:themeColor="text1"/>
          <w:sz w:val="28"/>
          <w:szCs w:val="28"/>
          <w:lang w:val="en-US"/>
        </w:rPr>
        <w:t>That first half of this phrase contains an absolute, and the second - a relative truth, I wil</w:t>
      </w:r>
      <w:r w:rsidR="00C3096D" w:rsidRPr="003A1BF3">
        <w:rPr>
          <w:rStyle w:val="normalchar"/>
          <w:color w:val="000000" w:themeColor="text1"/>
          <w:sz w:val="28"/>
          <w:szCs w:val="28"/>
          <w:lang w:val="en-US"/>
        </w:rPr>
        <w:t>l try with all the thoroughness</w:t>
      </w:r>
      <w:r w:rsidRPr="003A1BF3">
        <w:rPr>
          <w:rStyle w:val="normalchar"/>
          <w:color w:val="000000" w:themeColor="text1"/>
          <w:sz w:val="28"/>
          <w:szCs w:val="28"/>
          <w:lang w:val="en-US"/>
        </w:rPr>
        <w:t xml:space="preserve"> to show in the book's proposed attention to the reader.</w:t>
      </w:r>
      <w:r w:rsidRPr="003A1BF3">
        <w:rPr>
          <w:color w:val="000000" w:themeColor="text1"/>
          <w:sz w:val="27"/>
          <w:szCs w:val="27"/>
          <w:lang w:val="en-US"/>
        </w:rPr>
        <w:t> </w:t>
      </w:r>
      <w:r w:rsidRPr="003A1BF3">
        <w:rPr>
          <w:rStyle w:val="normalchar"/>
          <w:color w:val="000000" w:themeColor="text1"/>
          <w:sz w:val="28"/>
          <w:szCs w:val="28"/>
          <w:lang w:val="en-US"/>
        </w:rPr>
        <w:t>Now I will only note that if our philosophers spoke not on behalf of Marxism but on behalf of several "searching" Marxists, they would show more respect to themselves and to Marxism.</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As for me, I am a "seeker" in philosophy</w:t>
      </w:r>
      <w:r w:rsidR="00C3096D" w:rsidRPr="003A1BF3">
        <w:rPr>
          <w:rStyle w:val="normalchar"/>
          <w:color w:val="000000" w:themeColor="text1"/>
          <w:sz w:val="28"/>
          <w:szCs w:val="28"/>
          <w:lang w:val="en-US"/>
        </w:rPr>
        <w:t xml:space="preserve"> too</w:t>
      </w:r>
      <w:r w:rsidRPr="003A1BF3">
        <w:rPr>
          <w:rStyle w:val="normalchar"/>
          <w:color w:val="000000" w:themeColor="text1"/>
          <w:sz w:val="28"/>
          <w:szCs w:val="28"/>
          <w:lang w:val="en-US"/>
        </w:rPr>
        <w:t>.</w:t>
      </w:r>
      <w:r w:rsidRPr="003A1BF3">
        <w:rPr>
          <w:color w:val="000000" w:themeColor="text1"/>
          <w:sz w:val="27"/>
          <w:szCs w:val="27"/>
          <w:lang w:val="en-US"/>
        </w:rPr>
        <w:t> </w:t>
      </w:r>
      <w:r w:rsidRPr="003A1BF3">
        <w:rPr>
          <w:rStyle w:val="normalchar"/>
          <w:color w:val="000000" w:themeColor="text1"/>
          <w:sz w:val="28"/>
          <w:szCs w:val="28"/>
          <w:lang w:val="en-US"/>
        </w:rPr>
        <w:t>Precisely: in the present notes, I set myself the task of finding out what the people have gone mad about, presenting in the guise of Marxism something incredibly incoherent, confused and reactionary. "</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Consequently, the accusations of Professor A.A.</w:t>
      </w:r>
      <w:r w:rsidRPr="003A1BF3">
        <w:rPr>
          <w:color w:val="000000" w:themeColor="text1"/>
          <w:sz w:val="27"/>
          <w:szCs w:val="27"/>
          <w:lang w:val="en-US"/>
        </w:rPr>
        <w:t> </w:t>
      </w:r>
      <w:r w:rsidRPr="003A1BF3">
        <w:rPr>
          <w:rStyle w:val="normalchar"/>
          <w:color w:val="000000" w:themeColor="text1"/>
          <w:sz w:val="28"/>
          <w:szCs w:val="28"/>
          <w:lang w:val="en-US"/>
        </w:rPr>
        <w:t>Maksimov in pseudoscientific fraud and unscrupulousness of Academician A.F.</w:t>
      </w:r>
      <w:r w:rsidRPr="003A1BF3">
        <w:rPr>
          <w:color w:val="000000" w:themeColor="text1"/>
          <w:sz w:val="27"/>
          <w:szCs w:val="27"/>
          <w:lang w:val="en-US"/>
        </w:rPr>
        <w:t> </w:t>
      </w:r>
      <w:r w:rsidRPr="003A1BF3">
        <w:rPr>
          <w:rStyle w:val="normalchar"/>
          <w:color w:val="000000" w:themeColor="text1"/>
          <w:sz w:val="28"/>
          <w:szCs w:val="28"/>
          <w:lang w:val="en-US"/>
        </w:rPr>
        <w:t>Ioffe is fair and indisputable.</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As one would expect "undoubted materialists" - the heirs of A.F.</w:t>
      </w:r>
      <w:r w:rsidRPr="003A1BF3">
        <w:rPr>
          <w:color w:val="000000" w:themeColor="text1"/>
          <w:sz w:val="27"/>
          <w:szCs w:val="27"/>
          <w:lang w:val="en-US"/>
        </w:rPr>
        <w:t> </w:t>
      </w:r>
      <w:r w:rsidRPr="003A1BF3">
        <w:rPr>
          <w:rStyle w:val="normalchar"/>
          <w:color w:val="000000" w:themeColor="text1"/>
          <w:sz w:val="28"/>
          <w:szCs w:val="28"/>
          <w:lang w:val="en-US"/>
        </w:rPr>
        <w:t>J</w:t>
      </w:r>
      <w:r w:rsidR="00C3096D" w:rsidRPr="003A1BF3">
        <w:rPr>
          <w:rStyle w:val="normalchar"/>
          <w:color w:val="000000" w:themeColor="text1"/>
          <w:sz w:val="28"/>
          <w:szCs w:val="28"/>
          <w:lang w:val="en-US"/>
        </w:rPr>
        <w:t>offe of the Academy of Sciences</w:t>
      </w:r>
      <w:r w:rsidRPr="003A1BF3">
        <w:rPr>
          <w:rStyle w:val="normalchar"/>
          <w:color w:val="000000" w:themeColor="text1"/>
          <w:sz w:val="28"/>
          <w:szCs w:val="28"/>
          <w:lang w:val="en-US"/>
        </w:rPr>
        <w:t xml:space="preserve"> surpassed his teacher: "Development of modern physics have led to the collapse of the notion of </w:t>
      </w:r>
      <w:r w:rsidRPr="003A1BF3">
        <w:rPr>
          <w:rStyle w:val="normalchar"/>
          <w:b/>
          <w:bCs/>
          <w:color w:val="000000" w:themeColor="text1"/>
          <w:sz w:val="28"/>
          <w:szCs w:val="28"/>
          <w:lang w:val="en-US"/>
        </w:rPr>
        <w:t>corporeal substance ...</w:t>
      </w:r>
      <w:r w:rsidRPr="003A1BF3">
        <w:rPr>
          <w:rStyle w:val="normalchar"/>
          <w:color w:val="000000" w:themeColor="text1"/>
          <w:sz w:val="28"/>
          <w:szCs w:val="28"/>
          <w:lang w:val="en-US"/>
        </w:rPr>
        <w:t> and it turned out that the electromagnetic field - is a special kind of reality that </w:t>
      </w:r>
      <w:r w:rsidRPr="003A1BF3">
        <w:rPr>
          <w:rStyle w:val="normalchar"/>
          <w:b/>
          <w:bCs/>
          <w:color w:val="000000" w:themeColor="text1"/>
          <w:sz w:val="28"/>
          <w:szCs w:val="28"/>
          <w:lang w:val="en-US"/>
        </w:rPr>
        <w:t>does not require real support."</w:t>
      </w:r>
    </w:p>
    <w:p w:rsidR="000E5C6E" w:rsidRPr="003A1BF3" w:rsidRDefault="00911F80" w:rsidP="00A8535A">
      <w:pPr>
        <w:pStyle w:val="12"/>
        <w:spacing w:before="0" w:beforeAutospacing="0" w:after="0" w:afterAutospacing="0" w:line="280" w:lineRule="atLeast"/>
        <w:ind w:firstLine="170"/>
        <w:jc w:val="both"/>
        <w:rPr>
          <w:color w:val="000000" w:themeColor="text1"/>
          <w:sz w:val="27"/>
          <w:szCs w:val="27"/>
          <w:lang w:val="en-US"/>
        </w:rPr>
      </w:pPr>
      <w:r>
        <w:rPr>
          <w:rStyle w:val="normalchar"/>
          <w:color w:val="000000" w:themeColor="text1"/>
          <w:sz w:val="28"/>
          <w:szCs w:val="28"/>
          <w:lang w:val="en-US"/>
        </w:rPr>
        <w:t xml:space="preserve">  </w:t>
      </w:r>
      <w:r w:rsidR="000E5C6E" w:rsidRPr="003A1BF3">
        <w:rPr>
          <w:rStyle w:val="normalchar"/>
          <w:color w:val="000000" w:themeColor="text1"/>
          <w:sz w:val="28"/>
          <w:szCs w:val="28"/>
          <w:lang w:val="en-US"/>
        </w:rPr>
        <w:t>But according to the definition of Engels: </w:t>
      </w:r>
      <w:r w:rsidR="000E5C6E" w:rsidRPr="003A1BF3">
        <w:rPr>
          <w:rStyle w:val="normalchar"/>
          <w:b/>
          <w:bCs/>
          <w:color w:val="000000" w:themeColor="text1"/>
          <w:sz w:val="28"/>
          <w:szCs w:val="28"/>
          <w:lang w:val="en-US"/>
        </w:rPr>
        <w:t>"Matter</w:t>
      </w:r>
      <w:r w:rsidR="000E5C6E" w:rsidRPr="003A1BF3">
        <w:rPr>
          <w:rStyle w:val="normalchar"/>
          <w:color w:val="000000" w:themeColor="text1"/>
          <w:sz w:val="28"/>
          <w:szCs w:val="28"/>
          <w:lang w:val="en-US"/>
        </w:rPr>
        <w:t> as such is a pure creation of thought or abstraction.</w:t>
      </w:r>
      <w:r w:rsidR="000E5C6E" w:rsidRPr="003A1BF3">
        <w:rPr>
          <w:color w:val="000000" w:themeColor="text1"/>
          <w:sz w:val="27"/>
          <w:szCs w:val="27"/>
          <w:lang w:val="en-US"/>
        </w:rPr>
        <w:t> </w:t>
      </w:r>
      <w:r w:rsidR="000E5C6E" w:rsidRPr="003A1BF3">
        <w:rPr>
          <w:rStyle w:val="normalchar"/>
          <w:color w:val="000000" w:themeColor="text1"/>
          <w:sz w:val="28"/>
          <w:szCs w:val="28"/>
          <w:lang w:val="en-US"/>
        </w:rPr>
        <w:t>We abstract from the qualitative differences </w:t>
      </w:r>
      <w:r w:rsidR="000E5C6E" w:rsidRPr="003A1BF3">
        <w:rPr>
          <w:rStyle w:val="normalchar"/>
          <w:b/>
          <w:bCs/>
          <w:color w:val="000000" w:themeColor="text1"/>
          <w:sz w:val="28"/>
          <w:szCs w:val="28"/>
          <w:lang w:val="en-US"/>
        </w:rPr>
        <w:t>of things that</w:t>
      </w:r>
      <w:r w:rsidR="000E5C6E" w:rsidRPr="003A1BF3">
        <w:rPr>
          <w:rStyle w:val="normalchar"/>
          <w:color w:val="000000" w:themeColor="text1"/>
          <w:sz w:val="28"/>
          <w:szCs w:val="28"/>
          <w:lang w:val="en-US"/>
        </w:rPr>
        <w:t> unite them as </w:t>
      </w:r>
      <w:r w:rsidR="000E5C6E" w:rsidRPr="003A1BF3">
        <w:rPr>
          <w:rStyle w:val="normalchar"/>
          <w:b/>
          <w:bCs/>
          <w:color w:val="000000" w:themeColor="text1"/>
          <w:sz w:val="28"/>
          <w:szCs w:val="28"/>
          <w:lang w:val="en-US"/>
        </w:rPr>
        <w:t>bodily existing under the concept of matter.</w:t>
      </w:r>
      <w:r w:rsidR="000E5C6E" w:rsidRPr="003A1BF3">
        <w:rPr>
          <w:rStyle w:val="normalchar"/>
          <w:color w:val="000000" w:themeColor="text1"/>
          <w:sz w:val="28"/>
          <w:szCs w:val="28"/>
          <w:lang w:val="en-US"/>
        </w:rPr>
        <w:t> "</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lastRenderedPageBreak/>
        <w:t>"We have two philosophical directions in the question of causality</w:t>
      </w:r>
      <w:r w:rsidR="00C3096D" w:rsidRPr="003A1BF3">
        <w:rPr>
          <w:rStyle w:val="normalchar"/>
          <w:color w:val="000000" w:themeColor="text1"/>
          <w:sz w:val="28"/>
          <w:szCs w:val="28"/>
          <w:lang w:val="en-US"/>
        </w:rPr>
        <w:t xml:space="preserve"> facing us</w:t>
      </w:r>
      <w:r w:rsidRPr="003A1BF3">
        <w:rPr>
          <w:rStyle w:val="normalchar"/>
          <w:color w:val="000000" w:themeColor="text1"/>
          <w:sz w:val="28"/>
          <w:szCs w:val="28"/>
          <w:lang w:val="en-US"/>
        </w:rPr>
        <w:t>," writes V.I.</w:t>
      </w:r>
      <w:r w:rsidRPr="003A1BF3">
        <w:rPr>
          <w:color w:val="000000" w:themeColor="text1"/>
          <w:sz w:val="27"/>
          <w:szCs w:val="27"/>
          <w:lang w:val="en-US"/>
        </w:rPr>
        <w:t> </w:t>
      </w:r>
      <w:r w:rsidRPr="003A1BF3">
        <w:rPr>
          <w:rStyle w:val="normalchar"/>
          <w:color w:val="000000" w:themeColor="text1"/>
          <w:sz w:val="28"/>
          <w:szCs w:val="28"/>
          <w:lang w:val="en-US"/>
        </w:rPr>
        <w:t>Lenin.</w:t>
      </w:r>
      <w:r w:rsidRPr="003A1BF3">
        <w:rPr>
          <w:color w:val="000000" w:themeColor="text1"/>
          <w:sz w:val="27"/>
          <w:szCs w:val="27"/>
          <w:lang w:val="en-US"/>
        </w:rPr>
        <w:t> </w:t>
      </w:r>
      <w:r w:rsidRPr="003A1BF3">
        <w:rPr>
          <w:rStyle w:val="normalchar"/>
          <w:color w:val="000000" w:themeColor="text1"/>
          <w:sz w:val="28"/>
          <w:szCs w:val="28"/>
          <w:lang w:val="en-US"/>
        </w:rPr>
        <w:t>One "pretends to explain </w:t>
      </w:r>
      <w:r w:rsidRPr="003A1BF3">
        <w:rPr>
          <w:rStyle w:val="normalchar"/>
          <w:b/>
          <w:bCs/>
          <w:color w:val="000000" w:themeColor="text1"/>
          <w:sz w:val="28"/>
          <w:szCs w:val="28"/>
          <w:lang w:val="en-US"/>
        </w:rPr>
        <w:t>things by corporeal</w:t>
      </w:r>
      <w:r w:rsidRPr="003A1BF3">
        <w:rPr>
          <w:rStyle w:val="normalchar"/>
          <w:color w:val="000000" w:themeColor="text1"/>
          <w:sz w:val="28"/>
          <w:szCs w:val="28"/>
          <w:lang w:val="en-US"/>
        </w:rPr>
        <w:t> causes" - it is clear that it is associated with "absurd" and refute Bishop Berkeley "doctrine of matter".</w:t>
      </w:r>
      <w:r w:rsidRPr="003A1BF3">
        <w:rPr>
          <w:color w:val="000000" w:themeColor="text1"/>
          <w:sz w:val="27"/>
          <w:szCs w:val="27"/>
          <w:lang w:val="en-US"/>
        </w:rPr>
        <w:t> </w:t>
      </w:r>
      <w:r w:rsidRPr="003A1BF3">
        <w:rPr>
          <w:rStyle w:val="normalchar"/>
          <w:color w:val="000000" w:themeColor="text1"/>
          <w:sz w:val="28"/>
          <w:szCs w:val="28"/>
          <w:lang w:val="en-US"/>
        </w:rPr>
        <w:t>Another reduces the "concept of cause" to the notion of "mark or sign", serving "for our information" (by God).</w:t>
      </w:r>
      <w:r w:rsidRPr="003A1BF3">
        <w:rPr>
          <w:color w:val="000000" w:themeColor="text1"/>
          <w:sz w:val="27"/>
          <w:szCs w:val="27"/>
          <w:lang w:val="en-US"/>
        </w:rPr>
        <w:t> </w:t>
      </w:r>
      <w:r w:rsidRPr="003A1BF3">
        <w:rPr>
          <w:rStyle w:val="normalchar"/>
          <w:color w:val="000000" w:themeColor="text1"/>
          <w:sz w:val="28"/>
          <w:szCs w:val="28"/>
          <w:lang w:val="en-US"/>
        </w:rPr>
        <w:t>With these two directions in the c</w:t>
      </w:r>
      <w:r w:rsidR="00C3096D" w:rsidRPr="003A1BF3">
        <w:rPr>
          <w:rStyle w:val="normalchar"/>
          <w:color w:val="000000" w:themeColor="text1"/>
          <w:sz w:val="28"/>
          <w:szCs w:val="28"/>
          <w:lang w:val="en-US"/>
        </w:rPr>
        <w:t>ostume of the twentieth century</w:t>
      </w:r>
      <w:r w:rsidRPr="003A1BF3">
        <w:rPr>
          <w:rStyle w:val="normalchar"/>
          <w:color w:val="000000" w:themeColor="text1"/>
          <w:sz w:val="28"/>
          <w:szCs w:val="28"/>
          <w:lang w:val="en-US"/>
        </w:rPr>
        <w:t xml:space="preserve"> we will meet when analyzing</w:t>
      </w:r>
      <w:r w:rsidR="00C3096D" w:rsidRPr="003A1BF3">
        <w:rPr>
          <w:rStyle w:val="normalchar"/>
          <w:color w:val="000000" w:themeColor="text1"/>
          <w:sz w:val="28"/>
          <w:szCs w:val="28"/>
          <w:lang w:val="en-US"/>
        </w:rPr>
        <w:t xml:space="preserve"> the attitude to this issue of m</w:t>
      </w:r>
      <w:r w:rsidRPr="003A1BF3">
        <w:rPr>
          <w:rStyle w:val="normalchar"/>
          <w:color w:val="000000" w:themeColor="text1"/>
          <w:sz w:val="28"/>
          <w:szCs w:val="28"/>
          <w:lang w:val="en-US"/>
        </w:rPr>
        <w:t>achism and dialectical materialism. "</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Exposing the idealistic essence of such statements, denying the corporeal substance - matter, V</w:t>
      </w:r>
      <w:r w:rsidR="00C3096D" w:rsidRPr="003A1BF3">
        <w:rPr>
          <w:rStyle w:val="normalchar"/>
          <w:color w:val="000000" w:themeColor="text1"/>
          <w:sz w:val="28"/>
          <w:szCs w:val="28"/>
          <w:lang w:val="en-US"/>
        </w:rPr>
        <w:t>.</w:t>
      </w:r>
      <w:r w:rsidRPr="003A1BF3">
        <w:rPr>
          <w:rStyle w:val="normalchar"/>
          <w:color w:val="000000" w:themeColor="text1"/>
          <w:sz w:val="28"/>
          <w:szCs w:val="28"/>
          <w:lang w:val="en-US"/>
        </w:rPr>
        <w:t>I.</w:t>
      </w:r>
      <w:r w:rsidRPr="003A1BF3">
        <w:rPr>
          <w:color w:val="000000" w:themeColor="text1"/>
          <w:sz w:val="27"/>
          <w:szCs w:val="27"/>
          <w:lang w:val="en-US"/>
        </w:rPr>
        <w:t> </w:t>
      </w:r>
      <w:r w:rsidRPr="003A1BF3">
        <w:rPr>
          <w:rStyle w:val="normalchar"/>
          <w:color w:val="000000" w:themeColor="text1"/>
          <w:sz w:val="28"/>
          <w:szCs w:val="28"/>
          <w:lang w:val="en-US"/>
        </w:rPr>
        <w:t>Lenin wrote: "The materialist Fridrih Engels </w:t>
      </w:r>
      <w:r w:rsidRPr="003A1BF3">
        <w:rPr>
          <w:rStyle w:val="normalchar"/>
          <w:b/>
          <w:bCs/>
          <w:color w:val="000000" w:themeColor="text1"/>
          <w:sz w:val="28"/>
          <w:szCs w:val="28"/>
          <w:lang w:val="en-US"/>
        </w:rPr>
        <w:t>constantly and without exception</w:t>
      </w:r>
      <w:r w:rsidRPr="003A1BF3">
        <w:rPr>
          <w:rStyle w:val="normalchar"/>
          <w:color w:val="000000" w:themeColor="text1"/>
          <w:sz w:val="28"/>
          <w:szCs w:val="28"/>
          <w:lang w:val="en-US"/>
        </w:rPr>
        <w:t> speaks in his works </w:t>
      </w:r>
      <w:r w:rsidRPr="003A1BF3">
        <w:rPr>
          <w:rStyle w:val="normalchar"/>
          <w:b/>
          <w:bCs/>
          <w:color w:val="000000" w:themeColor="text1"/>
          <w:sz w:val="28"/>
          <w:szCs w:val="28"/>
          <w:lang w:val="en-US"/>
        </w:rPr>
        <w:t>of things</w:t>
      </w:r>
      <w:r w:rsidRPr="003A1BF3">
        <w:rPr>
          <w:rStyle w:val="normalchar"/>
          <w:color w:val="000000" w:themeColor="text1"/>
          <w:sz w:val="28"/>
          <w:szCs w:val="28"/>
          <w:lang w:val="en-US"/>
        </w:rPr>
        <w:t> and their mental images.</w:t>
      </w:r>
      <w:r w:rsidRPr="003A1BF3">
        <w:rPr>
          <w:color w:val="000000" w:themeColor="text1"/>
          <w:sz w:val="27"/>
          <w:szCs w:val="27"/>
          <w:lang w:val="en-US"/>
        </w:rPr>
        <w:t> </w:t>
      </w:r>
      <w:r w:rsidRPr="003A1BF3">
        <w:rPr>
          <w:rStyle w:val="normalchar"/>
          <w:b/>
          <w:bCs/>
          <w:color w:val="000000" w:themeColor="text1"/>
          <w:sz w:val="28"/>
          <w:szCs w:val="28"/>
          <w:lang w:val="en-US"/>
        </w:rPr>
        <w:t>It would seem that this "basic view of the philosophy of Marxism" should be known</w:t>
      </w:r>
      <w:r w:rsidR="004C163F" w:rsidRPr="003A1BF3">
        <w:rPr>
          <w:rStyle w:val="normalchar"/>
          <w:b/>
          <w:bCs/>
          <w:color w:val="000000" w:themeColor="text1"/>
          <w:sz w:val="28"/>
          <w:szCs w:val="28"/>
          <w:lang w:val="en-US"/>
        </w:rPr>
        <w:t xml:space="preserve"> to everyone who talks about it</w:t>
      </w:r>
      <w:r w:rsidRPr="003A1BF3">
        <w:rPr>
          <w:rStyle w:val="normalchar"/>
          <w:b/>
          <w:bCs/>
          <w:color w:val="000000" w:themeColor="text1"/>
          <w:sz w:val="28"/>
          <w:szCs w:val="28"/>
          <w:lang w:val="en-US"/>
        </w:rPr>
        <w:t xml:space="preserve"> and especially to everyone who speaks in the name of this philosophy in the press.</w:t>
      </w:r>
      <w:r w:rsidRPr="003A1BF3">
        <w:rPr>
          <w:color w:val="000000" w:themeColor="text1"/>
          <w:sz w:val="27"/>
          <w:szCs w:val="27"/>
          <w:lang w:val="en-US"/>
        </w:rPr>
        <w:t> </w:t>
      </w:r>
      <w:r w:rsidRPr="003A1BF3">
        <w:rPr>
          <w:rStyle w:val="normalchar"/>
          <w:color w:val="000000" w:themeColor="text1"/>
          <w:sz w:val="28"/>
          <w:szCs w:val="28"/>
          <w:lang w:val="en-US"/>
        </w:rPr>
        <w:t xml:space="preserve">But because of the extraordinary </w:t>
      </w:r>
      <w:r w:rsidR="004C163F" w:rsidRPr="003A1BF3">
        <w:rPr>
          <w:rStyle w:val="normalchar"/>
          <w:color w:val="000000" w:themeColor="text1"/>
          <w:sz w:val="28"/>
          <w:szCs w:val="28"/>
          <w:lang w:val="en-US"/>
        </w:rPr>
        <w:t xml:space="preserve">confusion </w:t>
      </w:r>
      <w:r w:rsidRPr="003A1BF3">
        <w:rPr>
          <w:rStyle w:val="normalchar"/>
          <w:color w:val="000000" w:themeColor="text1"/>
          <w:sz w:val="28"/>
          <w:szCs w:val="28"/>
          <w:lang w:val="en-US"/>
        </w:rPr>
        <w:t>contributed by our Machians, it is necessary to repeat the well-known ... And this </w:t>
      </w:r>
      <w:r w:rsidRPr="003A1BF3">
        <w:rPr>
          <w:rStyle w:val="normalchar"/>
          <w:b/>
          <w:bCs/>
          <w:color w:val="000000" w:themeColor="text1"/>
          <w:sz w:val="28"/>
          <w:szCs w:val="28"/>
          <w:lang w:val="en-US"/>
        </w:rPr>
        <w:t>"only materialistic view"</w:t>
      </w:r>
      <w:r w:rsidRPr="003A1BF3">
        <w:rPr>
          <w:rStyle w:val="normalchar"/>
          <w:color w:val="000000" w:themeColor="text1"/>
          <w:sz w:val="28"/>
          <w:szCs w:val="28"/>
          <w:lang w:val="en-US"/>
        </w:rPr>
        <w:t> Engels holds</w:t>
      </w:r>
      <w:r w:rsidRPr="003A1BF3">
        <w:rPr>
          <w:rStyle w:val="normalchar"/>
          <w:b/>
          <w:bCs/>
          <w:color w:val="000000" w:themeColor="text1"/>
          <w:sz w:val="28"/>
          <w:szCs w:val="28"/>
          <w:lang w:val="en-US"/>
        </w:rPr>
        <w:t xml:space="preserve"> everywhere and without exception.</w:t>
      </w:r>
      <w:r w:rsidRPr="003A1BF3">
        <w:rPr>
          <w:color w:val="000000" w:themeColor="text1"/>
          <w:sz w:val="27"/>
          <w:szCs w:val="27"/>
          <w:lang w:val="en-US"/>
        </w:rPr>
        <w:t> </w:t>
      </w:r>
      <w:r w:rsidRPr="003A1BF3">
        <w:rPr>
          <w:rStyle w:val="normalchar"/>
          <w:b/>
          <w:bCs/>
          <w:color w:val="000000" w:themeColor="text1"/>
          <w:sz w:val="28"/>
          <w:szCs w:val="28"/>
          <w:lang w:val="en-US"/>
        </w:rPr>
        <w:t>From things to go to feeling and thought?</w:t>
      </w:r>
      <w:r w:rsidRPr="003A1BF3">
        <w:rPr>
          <w:color w:val="000000" w:themeColor="text1"/>
          <w:sz w:val="27"/>
          <w:szCs w:val="27"/>
          <w:lang w:val="en-US"/>
        </w:rPr>
        <w:t> </w:t>
      </w:r>
      <w:r w:rsidRPr="003A1BF3">
        <w:rPr>
          <w:rStyle w:val="normalchar"/>
          <w:b/>
          <w:bCs/>
          <w:color w:val="000000" w:themeColor="text1"/>
          <w:sz w:val="28"/>
          <w:szCs w:val="28"/>
          <w:lang w:val="en-US"/>
        </w:rPr>
        <w:t>Or from thought and sensation to things?</w:t>
      </w:r>
      <w:r w:rsidRPr="003A1BF3">
        <w:rPr>
          <w:color w:val="000000" w:themeColor="text1"/>
          <w:sz w:val="27"/>
          <w:szCs w:val="27"/>
          <w:lang w:val="en-US"/>
        </w:rPr>
        <w:t> </w:t>
      </w:r>
      <w:r w:rsidRPr="003A1BF3">
        <w:rPr>
          <w:rStyle w:val="normalchar"/>
          <w:b/>
          <w:bCs/>
          <w:color w:val="000000" w:themeColor="text1"/>
          <w:sz w:val="28"/>
          <w:szCs w:val="28"/>
          <w:lang w:val="en-US"/>
        </w:rPr>
        <w:t>The first, i.e.</w:t>
      </w:r>
      <w:r w:rsidRPr="003A1BF3">
        <w:rPr>
          <w:color w:val="000000" w:themeColor="text1"/>
          <w:sz w:val="27"/>
          <w:szCs w:val="27"/>
          <w:lang w:val="en-US"/>
        </w:rPr>
        <w:t> </w:t>
      </w:r>
      <w:r w:rsidRPr="003A1BF3">
        <w:rPr>
          <w:rStyle w:val="normalchar"/>
          <w:b/>
          <w:bCs/>
          <w:color w:val="000000" w:themeColor="text1"/>
          <w:sz w:val="28"/>
          <w:szCs w:val="28"/>
          <w:lang w:val="en-US"/>
        </w:rPr>
        <w:t>Materialist, the line is held by Engels.</w:t>
      </w:r>
      <w:r w:rsidRPr="003A1BF3">
        <w:rPr>
          <w:color w:val="000000" w:themeColor="text1"/>
          <w:sz w:val="27"/>
          <w:szCs w:val="27"/>
          <w:lang w:val="en-US"/>
        </w:rPr>
        <w:t> </w:t>
      </w:r>
      <w:r w:rsidRPr="003A1BF3">
        <w:rPr>
          <w:rStyle w:val="normalchar"/>
          <w:b/>
          <w:bCs/>
          <w:color w:val="000000" w:themeColor="text1"/>
          <w:sz w:val="28"/>
          <w:szCs w:val="28"/>
          <w:lang w:val="en-US"/>
        </w:rPr>
        <w:t>The second, i.</w:t>
      </w:r>
      <w:r w:rsidRPr="003A1BF3">
        <w:rPr>
          <w:rStyle w:val="normalchar"/>
          <w:b/>
          <w:bCs/>
          <w:color w:val="000000" w:themeColor="text1"/>
          <w:sz w:val="28"/>
          <w:szCs w:val="28"/>
        </w:rPr>
        <w:t>е</w:t>
      </w:r>
      <w:r w:rsidRPr="003A1BF3">
        <w:rPr>
          <w:rStyle w:val="normalchar"/>
          <w:b/>
          <w:bCs/>
          <w:color w:val="000000" w:themeColor="text1"/>
          <w:sz w:val="28"/>
          <w:szCs w:val="28"/>
          <w:lang w:val="en-US"/>
        </w:rPr>
        <w:t>.</w:t>
      </w:r>
      <w:r w:rsidRPr="003A1BF3">
        <w:rPr>
          <w:color w:val="000000" w:themeColor="text1"/>
          <w:sz w:val="27"/>
          <w:szCs w:val="27"/>
          <w:lang w:val="en-US"/>
        </w:rPr>
        <w:t> </w:t>
      </w:r>
      <w:r w:rsidR="004C163F" w:rsidRPr="003A1BF3">
        <w:rPr>
          <w:rStyle w:val="normalchar"/>
          <w:b/>
          <w:bCs/>
          <w:color w:val="000000" w:themeColor="text1"/>
          <w:sz w:val="28"/>
          <w:szCs w:val="28"/>
          <w:lang w:val="en-US"/>
        </w:rPr>
        <w:t xml:space="preserve">idealistic, </w:t>
      </w:r>
      <w:r w:rsidRPr="003A1BF3">
        <w:rPr>
          <w:rStyle w:val="normalchar"/>
          <w:b/>
          <w:bCs/>
          <w:color w:val="000000" w:themeColor="text1"/>
          <w:sz w:val="28"/>
          <w:szCs w:val="28"/>
          <w:lang w:val="en-US"/>
        </w:rPr>
        <w:t>by</w:t>
      </w:r>
      <w:r w:rsidRPr="003A1BF3">
        <w:rPr>
          <w:rStyle w:val="normalchar"/>
          <w:color w:val="000000" w:themeColor="text1"/>
          <w:sz w:val="28"/>
          <w:szCs w:val="28"/>
          <w:lang w:val="en-US"/>
        </w:rPr>
        <w:t> </w:t>
      </w:r>
      <w:r w:rsidRPr="003A1BF3">
        <w:rPr>
          <w:rStyle w:val="normalchar"/>
          <w:b/>
          <w:bCs/>
          <w:color w:val="000000" w:themeColor="text1"/>
          <w:sz w:val="28"/>
          <w:szCs w:val="28"/>
          <w:lang w:val="en-US"/>
        </w:rPr>
        <w:t>Mach.</w:t>
      </w:r>
      <w:r w:rsidRPr="003A1BF3">
        <w:rPr>
          <w:color w:val="000000" w:themeColor="text1"/>
          <w:sz w:val="27"/>
          <w:szCs w:val="27"/>
          <w:lang w:val="en-US"/>
        </w:rPr>
        <w:t> </w:t>
      </w:r>
      <w:r w:rsidRPr="003A1BF3">
        <w:rPr>
          <w:rStyle w:val="normalchar"/>
          <w:color w:val="000000" w:themeColor="text1"/>
          <w:sz w:val="28"/>
          <w:szCs w:val="28"/>
          <w:lang w:val="en-US"/>
        </w:rPr>
        <w:t>No evasions, no soph</w:t>
      </w:r>
      <w:r w:rsidR="004C163F" w:rsidRPr="003A1BF3">
        <w:rPr>
          <w:rStyle w:val="normalchar"/>
          <w:color w:val="000000" w:themeColor="text1"/>
          <w:sz w:val="28"/>
          <w:szCs w:val="28"/>
          <w:lang w:val="en-US"/>
        </w:rPr>
        <w:t>isms (which we have met a lot</w:t>
      </w:r>
      <w:r w:rsidRPr="003A1BF3">
        <w:rPr>
          <w:rStyle w:val="normalchar"/>
          <w:color w:val="000000" w:themeColor="text1"/>
          <w:sz w:val="28"/>
          <w:szCs w:val="28"/>
          <w:lang w:val="en-US"/>
        </w:rPr>
        <w:t>) can remove the clear and indisputable fact that the teachings of Mach </w:t>
      </w:r>
      <w:r w:rsidRPr="003A1BF3">
        <w:rPr>
          <w:rStyle w:val="normalchar"/>
          <w:b/>
          <w:bCs/>
          <w:color w:val="000000" w:themeColor="text1"/>
          <w:sz w:val="28"/>
          <w:szCs w:val="28"/>
          <w:lang w:val="en-US"/>
        </w:rPr>
        <w:t>of things as complexes of sensations</w:t>
      </w:r>
      <w:r w:rsidRPr="003A1BF3">
        <w:rPr>
          <w:rStyle w:val="normalchar"/>
          <w:color w:val="000000" w:themeColor="text1"/>
          <w:sz w:val="28"/>
          <w:szCs w:val="28"/>
          <w:lang w:val="en-US"/>
        </w:rPr>
        <w:t> (or with a modern twist, if </w:t>
      </w:r>
      <w:r w:rsidRPr="003A1BF3">
        <w:rPr>
          <w:rStyle w:val="normalchar"/>
          <w:b/>
          <w:bCs/>
          <w:color w:val="000000" w:themeColor="text1"/>
          <w:sz w:val="28"/>
          <w:szCs w:val="28"/>
          <w:lang w:val="en-US"/>
        </w:rPr>
        <w:t>not physical, not the real essence</w:t>
      </w:r>
      <w:r w:rsidRPr="003A1BF3">
        <w:rPr>
          <w:rStyle w:val="normalchar"/>
          <w:color w:val="000000" w:themeColor="text1"/>
          <w:sz w:val="28"/>
          <w:szCs w:val="28"/>
          <w:lang w:val="en-US"/>
        </w:rPr>
        <w:t> / author </w:t>
      </w:r>
      <w:r w:rsidRPr="003A1BF3">
        <w:rPr>
          <w:rStyle w:val="normalchar"/>
          <w:b/>
          <w:bCs/>
          <w:color w:val="000000" w:themeColor="text1"/>
          <w:sz w:val="28"/>
          <w:szCs w:val="28"/>
          <w:lang w:val="en-US"/>
        </w:rPr>
        <w:t>/),</w:t>
      </w:r>
      <w:r w:rsidRPr="003A1BF3">
        <w:rPr>
          <w:rStyle w:val="normalchar"/>
          <w:color w:val="000000" w:themeColor="text1"/>
          <w:sz w:val="28"/>
          <w:szCs w:val="28"/>
          <w:lang w:val="en-US"/>
        </w:rPr>
        <w:t> </w:t>
      </w:r>
      <w:r w:rsidRPr="003A1BF3">
        <w:rPr>
          <w:rStyle w:val="normalchar"/>
          <w:b/>
          <w:bCs/>
          <w:color w:val="000000" w:themeColor="text1"/>
          <w:sz w:val="28"/>
          <w:szCs w:val="28"/>
          <w:lang w:val="en-US"/>
        </w:rPr>
        <w:t>is a subjective idealism</w:t>
      </w:r>
      <w:r w:rsidRPr="003A1BF3">
        <w:rPr>
          <w:rStyle w:val="normalchar"/>
          <w:color w:val="000000" w:themeColor="text1"/>
          <w:sz w:val="28"/>
          <w:szCs w:val="28"/>
          <w:lang w:val="en-US"/>
        </w:rPr>
        <w:t> and a simple rehash Berkeleianism ".</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The misfortune of the Russian Machists, who decided to" reconcile "Machism with Marxism, is what it is," he wrote.</w:t>
      </w:r>
      <w:r w:rsidRPr="003A1BF3">
        <w:rPr>
          <w:color w:val="000000" w:themeColor="text1"/>
          <w:sz w:val="27"/>
          <w:szCs w:val="27"/>
          <w:lang w:val="en-US"/>
        </w:rPr>
        <w:t> </w:t>
      </w:r>
      <w:r w:rsidRPr="003A1BF3">
        <w:rPr>
          <w:rStyle w:val="normalchar"/>
          <w:color w:val="000000" w:themeColor="text1"/>
          <w:sz w:val="28"/>
          <w:szCs w:val="28"/>
          <w:lang w:val="en-US"/>
        </w:rPr>
        <w:t>Lenin - that they trusted once the reactionary professors of philosophy and, trusting, rolled on an inclined plane.</w:t>
      </w:r>
      <w:r w:rsidRPr="003A1BF3">
        <w:rPr>
          <w:color w:val="000000" w:themeColor="text1"/>
          <w:sz w:val="27"/>
          <w:szCs w:val="27"/>
          <w:lang w:val="en-US"/>
        </w:rPr>
        <w:t> </w:t>
      </w:r>
      <w:r w:rsidRPr="003A1BF3">
        <w:rPr>
          <w:rStyle w:val="normalchar"/>
          <w:color w:val="000000" w:themeColor="text1"/>
          <w:sz w:val="28"/>
          <w:szCs w:val="28"/>
          <w:lang w:val="en-US"/>
        </w:rPr>
        <w:t>The methods of composing various attempts to develop and supplement Marx were very simple.</w:t>
      </w:r>
      <w:r w:rsidRPr="003A1BF3">
        <w:rPr>
          <w:color w:val="000000" w:themeColor="text1"/>
          <w:sz w:val="27"/>
          <w:szCs w:val="27"/>
          <w:lang w:val="en-US"/>
        </w:rPr>
        <w:t> </w:t>
      </w:r>
      <w:r w:rsidRPr="003A1BF3">
        <w:rPr>
          <w:rStyle w:val="normalchar"/>
          <w:color w:val="000000" w:themeColor="text1"/>
          <w:sz w:val="28"/>
          <w:szCs w:val="28"/>
          <w:lang w:val="en-US"/>
        </w:rPr>
        <w:t>Read Ostwald, believe Ostwald, retell Ostwald, call it Marxism.</w:t>
      </w:r>
      <w:r w:rsidRPr="003A1BF3">
        <w:rPr>
          <w:color w:val="000000" w:themeColor="text1"/>
          <w:sz w:val="27"/>
          <w:szCs w:val="27"/>
          <w:lang w:val="en-US"/>
        </w:rPr>
        <w:t> </w:t>
      </w:r>
      <w:r w:rsidRPr="003A1BF3">
        <w:rPr>
          <w:rStyle w:val="normalchar"/>
          <w:color w:val="000000" w:themeColor="text1"/>
          <w:sz w:val="28"/>
          <w:szCs w:val="28"/>
          <w:lang w:val="en-US"/>
        </w:rPr>
        <w:t>They will read Mach, believe Mach, retell Mach, call it Marxism.</w:t>
      </w:r>
      <w:r w:rsidRPr="003A1BF3">
        <w:rPr>
          <w:color w:val="000000" w:themeColor="text1"/>
          <w:sz w:val="27"/>
          <w:szCs w:val="27"/>
          <w:lang w:val="en-US"/>
        </w:rPr>
        <w:t> </w:t>
      </w:r>
      <w:r w:rsidRPr="003A1BF3">
        <w:rPr>
          <w:rStyle w:val="normalchar"/>
          <w:color w:val="000000" w:themeColor="text1"/>
          <w:sz w:val="28"/>
          <w:szCs w:val="28"/>
          <w:lang w:val="en-US"/>
        </w:rPr>
        <w:t>They will read Poincare, believe Poincaré, retell Poincare, call it Marxism!</w:t>
      </w:r>
      <w:r w:rsidRPr="003A1BF3">
        <w:rPr>
          <w:color w:val="000000" w:themeColor="text1"/>
          <w:sz w:val="27"/>
          <w:szCs w:val="27"/>
          <w:lang w:val="en-US"/>
        </w:rPr>
        <w:t> </w:t>
      </w:r>
      <w:r w:rsidRPr="003A1BF3">
        <w:rPr>
          <w:rStyle w:val="normalchar"/>
          <w:i/>
          <w:iCs/>
          <w:color w:val="000000" w:themeColor="text1"/>
          <w:sz w:val="28"/>
          <w:szCs w:val="28"/>
          <w:lang w:val="en-US"/>
        </w:rPr>
        <w:t>Not a single one</w:t>
      </w:r>
      <w:r w:rsidRPr="003A1BF3">
        <w:rPr>
          <w:rStyle w:val="normalchar"/>
          <w:color w:val="000000" w:themeColor="text1"/>
          <w:sz w:val="28"/>
          <w:szCs w:val="28"/>
          <w:lang w:val="en-US"/>
        </w:rPr>
        <w:t> of these professors, who are capable of making very valuable contributions in the special fields of chemistry, history, physics, </w:t>
      </w:r>
      <w:r w:rsidRPr="003A1BF3">
        <w:rPr>
          <w:rStyle w:val="normalchar"/>
          <w:i/>
          <w:iCs/>
          <w:color w:val="000000" w:themeColor="text1"/>
          <w:sz w:val="28"/>
          <w:szCs w:val="28"/>
          <w:lang w:val="en-US"/>
        </w:rPr>
        <w:t>can be trusted one iota when</w:t>
      </w:r>
      <w:r w:rsidRPr="003A1BF3">
        <w:rPr>
          <w:rStyle w:val="normalchar"/>
          <w:color w:val="000000" w:themeColor="text1"/>
          <w:sz w:val="28"/>
          <w:szCs w:val="28"/>
          <w:lang w:val="en-US"/>
        </w:rPr>
        <w:t> it comes to philosophy.</w:t>
      </w:r>
    </w:p>
    <w:p w:rsidR="000E5C6E" w:rsidRPr="003A1BF3" w:rsidRDefault="00911F80" w:rsidP="00A8535A">
      <w:pPr>
        <w:pStyle w:val="12"/>
        <w:spacing w:before="0" w:beforeAutospacing="0" w:after="0" w:afterAutospacing="0" w:line="280" w:lineRule="atLeast"/>
        <w:ind w:firstLine="170"/>
        <w:jc w:val="both"/>
        <w:rPr>
          <w:color w:val="000000" w:themeColor="text1"/>
          <w:sz w:val="27"/>
          <w:szCs w:val="27"/>
          <w:lang w:val="en-US"/>
        </w:rPr>
      </w:pPr>
      <w:r>
        <w:rPr>
          <w:rStyle w:val="normalchar"/>
          <w:color w:val="000000" w:themeColor="text1"/>
          <w:sz w:val="28"/>
          <w:szCs w:val="28"/>
          <w:lang w:val="en-US"/>
        </w:rPr>
        <w:t xml:space="preserve">  </w:t>
      </w:r>
      <w:r w:rsidR="000E5C6E" w:rsidRPr="003A1BF3">
        <w:rPr>
          <w:rStyle w:val="normalchar"/>
          <w:color w:val="000000" w:themeColor="text1"/>
          <w:sz w:val="28"/>
          <w:szCs w:val="28"/>
          <w:lang w:val="en-US"/>
        </w:rPr>
        <w:t>Dietzgen-father expressed correctly, clearly and clearly the main point of view of Marxism on the philosophical trends prevalent in bourgeois countries and used among their scientists and publicists, saying that the professors of p</w:t>
      </w:r>
      <w:r w:rsidR="004C163F" w:rsidRPr="003A1BF3">
        <w:rPr>
          <w:rStyle w:val="normalchar"/>
          <w:color w:val="000000" w:themeColor="text1"/>
          <w:sz w:val="28"/>
          <w:szCs w:val="28"/>
          <w:lang w:val="en-US"/>
        </w:rPr>
        <w:t>hilosophy in modern society are</w:t>
      </w:r>
      <w:r w:rsidR="000E5C6E" w:rsidRPr="003A1BF3">
        <w:rPr>
          <w:rStyle w:val="normalchar"/>
          <w:color w:val="000000" w:themeColor="text1"/>
          <w:sz w:val="28"/>
          <w:szCs w:val="28"/>
          <w:lang w:val="en-US"/>
        </w:rPr>
        <w:t xml:space="preserve"> in most cases, in fact nothing more than a "Graduated lackeys of clericalism".</w:t>
      </w:r>
    </w:p>
    <w:p w:rsidR="000E5C6E" w:rsidRPr="003A1BF3" w:rsidRDefault="00911F80" w:rsidP="00A8535A">
      <w:pPr>
        <w:pStyle w:val="12"/>
        <w:spacing w:before="0" w:beforeAutospacing="0" w:after="0" w:afterAutospacing="0" w:line="280" w:lineRule="atLeast"/>
        <w:ind w:firstLine="170"/>
        <w:jc w:val="both"/>
        <w:rPr>
          <w:color w:val="000000" w:themeColor="text1"/>
          <w:sz w:val="27"/>
          <w:szCs w:val="27"/>
          <w:lang w:val="en-US"/>
        </w:rPr>
      </w:pPr>
      <w:r>
        <w:rPr>
          <w:rStyle w:val="normalchar"/>
          <w:color w:val="000000" w:themeColor="text1"/>
          <w:sz w:val="28"/>
          <w:szCs w:val="28"/>
          <w:lang w:val="en-US"/>
        </w:rPr>
        <w:t xml:space="preserve">  </w:t>
      </w:r>
      <w:r w:rsidR="000E5C6E" w:rsidRPr="003A1BF3">
        <w:rPr>
          <w:rStyle w:val="normalchar"/>
          <w:color w:val="000000" w:themeColor="text1"/>
          <w:sz w:val="28"/>
          <w:szCs w:val="28"/>
          <w:lang w:val="en-US"/>
        </w:rPr>
        <w:t>Nevertheless, with the incomprehensible stupidity and absurdity of people who have gone crazy, the materialistic approach to solving the problem of physical interactions on a mechanical basis "was not understood", ignored and rejected by pseudo-</w:t>
      </w:r>
      <w:r w:rsidR="004C163F" w:rsidRPr="003A1BF3">
        <w:rPr>
          <w:rStyle w:val="normalchar"/>
          <w:color w:val="000000" w:themeColor="text1"/>
          <w:sz w:val="28"/>
          <w:szCs w:val="28"/>
          <w:lang w:val="en-US"/>
        </w:rPr>
        <w:t>scientific</w:t>
      </w:r>
      <w:r w:rsidR="000E5C6E" w:rsidRPr="003A1BF3">
        <w:rPr>
          <w:rStyle w:val="normalchar"/>
          <w:color w:val="000000" w:themeColor="text1"/>
          <w:sz w:val="28"/>
          <w:szCs w:val="28"/>
          <w:lang w:val="en-US"/>
        </w:rPr>
        <w:t xml:space="preserve"> </w:t>
      </w:r>
      <w:r w:rsidR="004C163F" w:rsidRPr="003A1BF3">
        <w:rPr>
          <w:rStyle w:val="normalchar"/>
          <w:color w:val="000000" w:themeColor="text1"/>
          <w:sz w:val="28"/>
          <w:szCs w:val="28"/>
          <w:lang w:val="en-US"/>
        </w:rPr>
        <w:t>swindlers</w:t>
      </w:r>
      <w:r w:rsidR="000E5C6E" w:rsidRPr="003A1BF3">
        <w:rPr>
          <w:rStyle w:val="normalchar"/>
          <w:color w:val="000000" w:themeColor="text1"/>
          <w:sz w:val="28"/>
          <w:szCs w:val="28"/>
          <w:lang w:val="en-US"/>
        </w:rPr>
        <w:t>.</w:t>
      </w:r>
    </w:p>
    <w:p w:rsidR="000E5C6E" w:rsidRPr="003A1BF3" w:rsidRDefault="00911F80" w:rsidP="00A8535A">
      <w:pPr>
        <w:pStyle w:val="12"/>
        <w:spacing w:before="0" w:beforeAutospacing="0" w:after="0" w:afterAutospacing="0" w:line="280" w:lineRule="atLeast"/>
        <w:ind w:firstLine="170"/>
        <w:jc w:val="both"/>
        <w:rPr>
          <w:color w:val="000000" w:themeColor="text1"/>
          <w:sz w:val="27"/>
          <w:szCs w:val="27"/>
          <w:lang w:val="en-US"/>
        </w:rPr>
      </w:pPr>
      <w:r>
        <w:rPr>
          <w:rStyle w:val="normalchar"/>
          <w:color w:val="000000" w:themeColor="text1"/>
          <w:sz w:val="28"/>
          <w:szCs w:val="28"/>
          <w:lang w:val="en-US"/>
        </w:rPr>
        <w:t xml:space="preserve">  </w:t>
      </w:r>
      <w:r w:rsidR="000E5C6E" w:rsidRPr="003A1BF3">
        <w:rPr>
          <w:rStyle w:val="normalchar"/>
          <w:color w:val="000000" w:themeColor="text1"/>
          <w:sz w:val="28"/>
          <w:szCs w:val="28"/>
          <w:lang w:val="en-US"/>
        </w:rPr>
        <w:t>And all this despite the fact that on a materialistic approach everything was insisted on by Einstein's natural science and the classics of dialectical materialism, as well as by warnings and devastating exposures by F. Engels and V.I.</w:t>
      </w:r>
      <w:r w:rsidR="000E5C6E" w:rsidRPr="003A1BF3">
        <w:rPr>
          <w:color w:val="000000" w:themeColor="text1"/>
          <w:sz w:val="27"/>
          <w:szCs w:val="27"/>
          <w:lang w:val="en-US"/>
        </w:rPr>
        <w:t> </w:t>
      </w:r>
      <w:r w:rsidR="000E5C6E" w:rsidRPr="003A1BF3">
        <w:rPr>
          <w:rStyle w:val="normalchar"/>
          <w:color w:val="000000" w:themeColor="text1"/>
          <w:sz w:val="28"/>
          <w:szCs w:val="28"/>
          <w:lang w:val="en-US"/>
        </w:rPr>
        <w:t>Lenin pseudoscientific idealistic reactionary inclinations.</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lastRenderedPageBreak/>
        <w:t>In this regard, Academician S.I.</w:t>
      </w:r>
      <w:r w:rsidRPr="003A1BF3">
        <w:rPr>
          <w:color w:val="000000" w:themeColor="text1"/>
          <w:sz w:val="27"/>
          <w:szCs w:val="27"/>
          <w:lang w:val="en-US"/>
        </w:rPr>
        <w:t> </w:t>
      </w:r>
      <w:r w:rsidRPr="003A1BF3">
        <w:rPr>
          <w:rStyle w:val="normalchar"/>
          <w:color w:val="000000" w:themeColor="text1"/>
          <w:sz w:val="28"/>
          <w:szCs w:val="28"/>
          <w:lang w:val="en-US"/>
        </w:rPr>
        <w:t>Vavilov explicitly says: "Almost from time immemorial, from Democritus and Epicurus, through Archimedes, Descartes, Galileo, Newton, Faraday, Maxwell, Helmholtz to Hertz, Kelvin and Rayleigh</w:t>
      </w:r>
      <w:r w:rsidRPr="003A1BF3">
        <w:rPr>
          <w:rStyle w:val="notranslate"/>
          <w:color w:val="000000" w:themeColor="text1"/>
          <w:sz w:val="27"/>
          <w:szCs w:val="27"/>
          <w:lang w:val="en-US"/>
        </w:rPr>
        <w:t> </w:t>
      </w:r>
      <w:r w:rsidRPr="003A1BF3">
        <w:rPr>
          <w:rStyle w:val="strongchar"/>
          <w:b/>
          <w:bCs/>
          <w:color w:val="000000" w:themeColor="text1"/>
          <w:sz w:val="28"/>
          <w:szCs w:val="28"/>
          <w:lang w:val="en-US"/>
        </w:rPr>
        <w:t>clearly dominated by the desire to create a mechanical picture of the world ...</w:t>
      </w:r>
      <w:r w:rsidRPr="003A1BF3">
        <w:rPr>
          <w:rStyle w:val="notranslate"/>
          <w:color w:val="000000" w:themeColor="text1"/>
          <w:sz w:val="27"/>
          <w:szCs w:val="27"/>
          <w:lang w:val="en-US"/>
        </w:rPr>
        <w:t> </w:t>
      </w:r>
      <w:r w:rsidRPr="003A1BF3">
        <w:rPr>
          <w:rStyle w:val="normalchar"/>
          <w:color w:val="000000" w:themeColor="text1"/>
          <w:sz w:val="28"/>
          <w:szCs w:val="28"/>
          <w:lang w:val="en-US"/>
        </w:rPr>
        <w:t>According to the representative of the great Classical mechanics V. Thomson: "The true meaning of</w:t>
      </w:r>
      <w:r w:rsidR="004C163F" w:rsidRPr="003A1BF3">
        <w:rPr>
          <w:rStyle w:val="normalchar"/>
          <w:color w:val="000000" w:themeColor="text1"/>
          <w:sz w:val="28"/>
          <w:szCs w:val="28"/>
          <w:lang w:val="en-US"/>
        </w:rPr>
        <w:t xml:space="preserve"> the question: do we understand</w:t>
      </w:r>
      <w:r w:rsidRPr="003A1BF3">
        <w:rPr>
          <w:rStyle w:val="normalchar"/>
          <w:color w:val="000000" w:themeColor="text1"/>
          <w:sz w:val="28"/>
          <w:szCs w:val="28"/>
          <w:lang w:val="en-US"/>
        </w:rPr>
        <w:t xml:space="preserve"> or do not understand the physical phenomenon?</w:t>
      </w:r>
      <w:r w:rsidRPr="003A1BF3">
        <w:rPr>
          <w:color w:val="000000" w:themeColor="text1"/>
          <w:sz w:val="27"/>
          <w:szCs w:val="27"/>
          <w:lang w:val="en-US"/>
        </w:rPr>
        <w:t> </w:t>
      </w:r>
      <w:r w:rsidRPr="003A1BF3">
        <w:rPr>
          <w:rStyle w:val="normalchar"/>
          <w:color w:val="000000" w:themeColor="text1"/>
          <w:sz w:val="28"/>
          <w:szCs w:val="28"/>
          <w:lang w:val="en-US"/>
        </w:rPr>
        <w:t>- reduces to the following: can we build our own mechanical model or not? ".</w:t>
      </w:r>
      <w:r w:rsidRPr="003A1BF3">
        <w:rPr>
          <w:color w:val="000000" w:themeColor="text1"/>
          <w:sz w:val="27"/>
          <w:szCs w:val="27"/>
          <w:lang w:val="en-US"/>
        </w:rPr>
        <w:t> </w:t>
      </w:r>
      <w:r w:rsidRPr="003A1BF3">
        <w:rPr>
          <w:rStyle w:val="normalchar"/>
          <w:color w:val="000000" w:themeColor="text1"/>
          <w:sz w:val="28"/>
          <w:szCs w:val="28"/>
          <w:lang w:val="en-US"/>
        </w:rPr>
        <w:t>The new facts were, however, and now remain in this sense (in the sense of dialectical materialism / author /) incomprehensible.</w:t>
      </w:r>
      <w:r w:rsidRPr="003A1BF3">
        <w:rPr>
          <w:color w:val="000000" w:themeColor="text1"/>
          <w:sz w:val="27"/>
          <w:szCs w:val="27"/>
          <w:lang w:val="en-US"/>
        </w:rPr>
        <w:t> </w:t>
      </w:r>
      <w:r w:rsidRPr="003A1BF3">
        <w:rPr>
          <w:rStyle w:val="normalchar"/>
          <w:color w:val="000000" w:themeColor="text1"/>
          <w:sz w:val="28"/>
          <w:szCs w:val="28"/>
          <w:lang w:val="en-US"/>
        </w:rPr>
        <w:t>The collapse of the mechanical worldview and the enormous growth of mathematical symbols attracted physicists either to the stubborn, obstinate aversion of the new physics, hopeless attempts at a mechanical explana</w:t>
      </w:r>
      <w:r w:rsidR="004C163F" w:rsidRPr="003A1BF3">
        <w:rPr>
          <w:rStyle w:val="normalchar"/>
          <w:color w:val="000000" w:themeColor="text1"/>
          <w:sz w:val="28"/>
          <w:szCs w:val="28"/>
          <w:lang w:val="en-US"/>
        </w:rPr>
        <w:t>tion of nonmechanical phenomena</w:t>
      </w:r>
      <w:r w:rsidRPr="003A1BF3">
        <w:rPr>
          <w:rStyle w:val="normalchar"/>
          <w:color w:val="000000" w:themeColor="text1"/>
          <w:sz w:val="28"/>
          <w:szCs w:val="28"/>
          <w:lang w:val="en-US"/>
        </w:rPr>
        <w:t xml:space="preserve"> or to idealism of different forms and shades.</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Other ways, if we talk about the spontaneous roads of experimenters who did not think about the methodological lessons of the new physics, was not. "Vavilov S.I.</w:t>
      </w:r>
      <w:r w:rsidRPr="003A1BF3">
        <w:rPr>
          <w:color w:val="000000" w:themeColor="text1"/>
          <w:sz w:val="27"/>
          <w:szCs w:val="27"/>
          <w:lang w:val="en-US"/>
        </w:rPr>
        <w:t> </w:t>
      </w:r>
      <w:r w:rsidRPr="003A1BF3">
        <w:rPr>
          <w:rStyle w:val="normalchar"/>
          <w:color w:val="000000" w:themeColor="text1"/>
          <w:sz w:val="28"/>
          <w:szCs w:val="28"/>
          <w:lang w:val="en-US"/>
        </w:rPr>
        <w:t>Collected works.</w:t>
      </w:r>
      <w:r w:rsidRPr="003A1BF3">
        <w:rPr>
          <w:color w:val="000000" w:themeColor="text1"/>
          <w:sz w:val="27"/>
          <w:szCs w:val="27"/>
          <w:lang w:val="en-US"/>
        </w:rPr>
        <w:t> </w:t>
      </w:r>
      <w:r w:rsidRPr="003A1BF3">
        <w:rPr>
          <w:rStyle w:val="normalchar"/>
          <w:color w:val="000000" w:themeColor="text1"/>
          <w:sz w:val="28"/>
          <w:szCs w:val="28"/>
          <w:lang w:val="en-US"/>
        </w:rPr>
        <w:t>T. 3, ed.</w:t>
      </w:r>
      <w:r w:rsidRPr="003A1BF3">
        <w:rPr>
          <w:color w:val="000000" w:themeColor="text1"/>
          <w:sz w:val="27"/>
          <w:szCs w:val="27"/>
          <w:lang w:val="en-US"/>
        </w:rPr>
        <w:t> </w:t>
      </w:r>
      <w:r w:rsidRPr="003A1BF3">
        <w:rPr>
          <w:rStyle w:val="normalchar"/>
          <w:color w:val="000000" w:themeColor="text1"/>
          <w:sz w:val="28"/>
          <w:szCs w:val="28"/>
          <w:lang w:val="en-US"/>
        </w:rPr>
        <w:t>Academy of Sciences of the USSR, 1956 p.</w:t>
      </w:r>
      <w:r w:rsidRPr="003A1BF3">
        <w:rPr>
          <w:color w:val="000000" w:themeColor="text1"/>
          <w:sz w:val="27"/>
          <w:szCs w:val="27"/>
          <w:lang w:val="en-US"/>
        </w:rPr>
        <w:t> </w:t>
      </w:r>
      <w:r w:rsidRPr="003A1BF3">
        <w:rPr>
          <w:rStyle w:val="normalchar"/>
          <w:color w:val="000000" w:themeColor="text1"/>
          <w:sz w:val="28"/>
          <w:szCs w:val="28"/>
          <w:lang w:val="en-US"/>
        </w:rPr>
        <w:t>26.</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In this way, SI.</w:t>
      </w:r>
      <w:r w:rsidRPr="003A1BF3">
        <w:rPr>
          <w:color w:val="000000" w:themeColor="text1"/>
          <w:sz w:val="27"/>
          <w:szCs w:val="27"/>
          <w:lang w:val="en-US"/>
        </w:rPr>
        <w:t> </w:t>
      </w:r>
      <w:r w:rsidRPr="003A1BF3">
        <w:rPr>
          <w:rStyle w:val="normalchar"/>
          <w:color w:val="000000" w:themeColor="text1"/>
          <w:sz w:val="28"/>
          <w:szCs w:val="28"/>
          <w:lang w:val="en-US"/>
        </w:rPr>
        <w:t>Vavilov frankly confesses his betrayal and flight through misunderstanding, or rather, a reluctance to understand dialectical materialism to idealism of different forms and shades.</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 xml:space="preserve">These are truly materialistic views on the merits of the question under consideration, which affirm the mechanical program of scientific research </w:t>
      </w:r>
      <w:r w:rsidR="004C163F" w:rsidRPr="003A1BF3">
        <w:rPr>
          <w:rStyle w:val="normal00200028web0029char"/>
          <w:color w:val="000000" w:themeColor="text1"/>
          <w:sz w:val="28"/>
          <w:szCs w:val="28"/>
          <w:lang w:val="en-US"/>
        </w:rPr>
        <w:t>in terms</w:t>
      </w:r>
      <w:r w:rsidRPr="003A1BF3">
        <w:rPr>
          <w:rStyle w:val="normal00200028web0029char"/>
          <w:color w:val="000000" w:themeColor="text1"/>
          <w:sz w:val="28"/>
          <w:szCs w:val="28"/>
          <w:lang w:val="en-US"/>
        </w:rPr>
        <w:t xml:space="preserve"> of the concept of a material medium</w:t>
      </w:r>
      <w:r w:rsidR="004C163F" w:rsidRPr="003A1BF3">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w:t>
      </w:r>
      <w:r w:rsidR="004C163F" w:rsidRPr="003A1BF3">
        <w:rPr>
          <w:rStyle w:val="normal00200028web0029char"/>
          <w:color w:val="000000" w:themeColor="text1"/>
          <w:sz w:val="28"/>
          <w:szCs w:val="28"/>
          <w:lang w:val="en-US"/>
        </w:rPr>
        <w:t xml:space="preserve"> either</w:t>
      </w:r>
      <w:r w:rsidRPr="003A1BF3">
        <w:rPr>
          <w:rStyle w:val="normal00200028web0029char"/>
          <w:color w:val="000000" w:themeColor="text1"/>
          <w:sz w:val="28"/>
          <w:szCs w:val="28"/>
          <w:lang w:val="en-US"/>
        </w:rPr>
        <w:t>, fully confirming the views of Academician V.F.</w:t>
      </w:r>
      <w:r w:rsidRPr="003A1BF3">
        <w:rPr>
          <w:color w:val="000000" w:themeColor="text1"/>
          <w:sz w:val="27"/>
          <w:szCs w:val="27"/>
          <w:lang w:val="en-US"/>
        </w:rPr>
        <w:t> </w:t>
      </w:r>
      <w:r w:rsidR="004C163F" w:rsidRPr="003A1BF3">
        <w:rPr>
          <w:rStyle w:val="normal00200028web0029char"/>
          <w:color w:val="000000" w:themeColor="text1"/>
          <w:sz w:val="28"/>
          <w:szCs w:val="28"/>
          <w:lang w:val="en-US"/>
        </w:rPr>
        <w:t>Mitkevich</w:t>
      </w:r>
      <w:r w:rsidRPr="003A1BF3">
        <w:rPr>
          <w:rStyle w:val="normal00200028web0029char"/>
          <w:color w:val="000000" w:themeColor="text1"/>
          <w:sz w:val="28"/>
          <w:szCs w:val="28"/>
          <w:lang w:val="en-US"/>
        </w:rPr>
        <w:t xml:space="preserve"> and unconditionally rejecting as philosophically untenable phenomenological positions of his ideological opponents, headed by academicians A.F.</w:t>
      </w:r>
      <w:r w:rsidRPr="003A1BF3">
        <w:rPr>
          <w:color w:val="000000" w:themeColor="text1"/>
          <w:sz w:val="27"/>
          <w:szCs w:val="27"/>
          <w:lang w:val="en-US"/>
        </w:rPr>
        <w:t> </w:t>
      </w:r>
      <w:r w:rsidRPr="003A1BF3">
        <w:rPr>
          <w:rStyle w:val="normal00200028web0029char"/>
          <w:color w:val="000000" w:themeColor="text1"/>
          <w:sz w:val="28"/>
          <w:szCs w:val="28"/>
          <w:lang w:val="en-US"/>
        </w:rPr>
        <w:t>Ioffe and SI.</w:t>
      </w:r>
      <w:r w:rsidRPr="003A1BF3">
        <w:rPr>
          <w:color w:val="000000" w:themeColor="text1"/>
          <w:sz w:val="27"/>
          <w:szCs w:val="27"/>
          <w:lang w:val="en-US"/>
        </w:rPr>
        <w:t> </w:t>
      </w:r>
      <w:r w:rsidRPr="003A1BF3">
        <w:rPr>
          <w:rStyle w:val="normal00200028web0029char"/>
          <w:color w:val="000000" w:themeColor="text1"/>
          <w:sz w:val="28"/>
          <w:szCs w:val="28"/>
          <w:lang w:val="en-US"/>
        </w:rPr>
        <w:t>Vavilov.</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Consequently, accusations of Academician V.F.</w:t>
      </w:r>
      <w:r w:rsidRPr="003A1BF3">
        <w:rPr>
          <w:color w:val="000000" w:themeColor="text1"/>
          <w:sz w:val="27"/>
          <w:szCs w:val="27"/>
          <w:lang w:val="en-US"/>
        </w:rPr>
        <w:t> </w:t>
      </w:r>
      <w:r w:rsidRPr="003A1BF3">
        <w:rPr>
          <w:rStyle w:val="normal00200028web0029char"/>
          <w:color w:val="000000" w:themeColor="text1"/>
          <w:sz w:val="28"/>
          <w:szCs w:val="28"/>
          <w:lang w:val="en-US"/>
        </w:rPr>
        <w:t>Mitkevich, professors A.K.</w:t>
      </w:r>
      <w:r w:rsidRPr="003A1BF3">
        <w:rPr>
          <w:color w:val="000000" w:themeColor="text1"/>
          <w:sz w:val="27"/>
          <w:szCs w:val="27"/>
          <w:lang w:val="en-US"/>
        </w:rPr>
        <w:t> </w:t>
      </w:r>
      <w:r w:rsidRPr="003A1BF3">
        <w:rPr>
          <w:rStyle w:val="normal00200028web0029char"/>
          <w:color w:val="000000" w:themeColor="text1"/>
          <w:sz w:val="28"/>
          <w:szCs w:val="28"/>
          <w:lang w:val="en-US"/>
        </w:rPr>
        <w:t>Timiryazev and A.A.</w:t>
      </w:r>
      <w:r w:rsidRPr="003A1BF3">
        <w:rPr>
          <w:color w:val="000000" w:themeColor="text1"/>
          <w:sz w:val="27"/>
          <w:szCs w:val="27"/>
          <w:lang w:val="en-US"/>
        </w:rPr>
        <w:t> </w:t>
      </w:r>
      <w:r w:rsidRPr="003A1BF3">
        <w:rPr>
          <w:rStyle w:val="normal00200028web0029char"/>
          <w:color w:val="000000" w:themeColor="text1"/>
          <w:sz w:val="28"/>
          <w:szCs w:val="28"/>
          <w:lang w:val="en-US"/>
        </w:rPr>
        <w:t>Maksimov in positivism and in the revision of dialectical materialism do not correspond to reality.</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Now it is not difficult to guess the reasons for refusing to hold a scientific discussion and the purposes of the provoked ban.</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So, having dealt with the "metaphysical materialists", "these enemies are the last Mohicans who have long suffered a decisive defeat", to which, first of all, according to the assurance of the Ioffe-</w:t>
      </w:r>
      <w:r w:rsidR="004C163F" w:rsidRPr="003A1BF3">
        <w:rPr>
          <w:rStyle w:val="normal00200028web0029char"/>
          <w:color w:val="000000" w:themeColor="text1"/>
          <w:sz w:val="28"/>
          <w:szCs w:val="28"/>
          <w:lang w:val="en-US"/>
        </w:rPr>
        <w:t>s</w:t>
      </w:r>
      <w:r w:rsidRPr="003A1BF3">
        <w:rPr>
          <w:rStyle w:val="normal00200028web0029char"/>
          <w:color w:val="000000" w:themeColor="text1"/>
          <w:sz w:val="28"/>
          <w:szCs w:val="28"/>
          <w:lang w:val="en-US"/>
        </w:rPr>
        <w:t>, F. Engels, V.I.</w:t>
      </w:r>
      <w:r w:rsidRPr="003A1BF3">
        <w:rPr>
          <w:color w:val="000000" w:themeColor="text1"/>
          <w:sz w:val="27"/>
          <w:szCs w:val="27"/>
          <w:lang w:val="en-US"/>
        </w:rPr>
        <w:t> </w:t>
      </w:r>
      <w:r w:rsidRPr="003A1BF3">
        <w:rPr>
          <w:rStyle w:val="normal00200028web0029char"/>
          <w:color w:val="000000" w:themeColor="text1"/>
          <w:sz w:val="28"/>
          <w:szCs w:val="28"/>
          <w:lang w:val="en-US"/>
        </w:rPr>
        <w:t>Lenin, as well as the greatest material scientists of all time and people, Academician S.I.</w:t>
      </w:r>
      <w:r w:rsidRPr="003A1BF3">
        <w:rPr>
          <w:color w:val="000000" w:themeColor="text1"/>
          <w:sz w:val="27"/>
          <w:szCs w:val="27"/>
          <w:lang w:val="en-US"/>
        </w:rPr>
        <w:t> </w:t>
      </w:r>
      <w:r w:rsidRPr="003A1BF3">
        <w:rPr>
          <w:rStyle w:val="normal00200028web0029char"/>
          <w:color w:val="000000" w:themeColor="text1"/>
          <w:sz w:val="28"/>
          <w:szCs w:val="28"/>
          <w:lang w:val="en-US"/>
        </w:rPr>
        <w:t>Vavilov, Academician A.F.</w:t>
      </w:r>
      <w:r w:rsidRPr="003A1BF3">
        <w:rPr>
          <w:color w:val="000000" w:themeColor="text1"/>
          <w:sz w:val="27"/>
          <w:szCs w:val="27"/>
          <w:lang w:val="en-US"/>
        </w:rPr>
        <w:t> </w:t>
      </w:r>
      <w:r w:rsidRPr="003A1BF3">
        <w:rPr>
          <w:rStyle w:val="normal00200028web0029char"/>
          <w:color w:val="000000" w:themeColor="text1"/>
          <w:sz w:val="28"/>
          <w:szCs w:val="28"/>
          <w:lang w:val="en-US"/>
        </w:rPr>
        <w:t>Ioffe and Co. moved "to idealism of different forms and shades" because "there were no other ways ...!"</w:t>
      </w:r>
    </w:p>
    <w:p w:rsidR="000E5C6E" w:rsidRPr="003A1BF3" w:rsidRDefault="00911F80" w:rsidP="00A8535A">
      <w:pPr>
        <w:pStyle w:val="normal00200028web0029"/>
        <w:spacing w:before="0" w:beforeAutospacing="0" w:after="0" w:afterAutospacing="0" w:line="280" w:lineRule="atLeast"/>
        <w:ind w:firstLine="170"/>
        <w:jc w:val="both"/>
        <w:rPr>
          <w:color w:val="000000" w:themeColor="text1"/>
          <w:sz w:val="27"/>
          <w:szCs w:val="27"/>
          <w:lang w:val="en-US"/>
        </w:rPr>
      </w:pPr>
      <w:r>
        <w:rPr>
          <w:rStyle w:val="normal00200028web0029char"/>
          <w:color w:val="000000" w:themeColor="text1"/>
          <w:sz w:val="28"/>
          <w:szCs w:val="28"/>
          <w:lang w:val="en-US"/>
        </w:rPr>
        <w:t xml:space="preserve">  </w:t>
      </w:r>
      <w:r w:rsidR="000E5C6E" w:rsidRPr="003A1BF3">
        <w:rPr>
          <w:rStyle w:val="normal00200028web0029char"/>
          <w:color w:val="000000" w:themeColor="text1"/>
          <w:sz w:val="28"/>
          <w:szCs w:val="28"/>
          <w:lang w:val="en-US"/>
        </w:rPr>
        <w:t>It is in this unscrupulousness, in fear of directly, resolutely and clearly reckoning with dialectical materialism, that the essence of prohibitions and refusals is the essence of the untenable accusations of Academician V.F.</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Mitkevich, professors A.K.</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Timiryazev and A.A.</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Maksimova from the side of the group headed by academicians A.F.</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Ioffe and S</w:t>
      </w:r>
      <w:r w:rsidR="004C163F" w:rsidRPr="003A1BF3">
        <w:rPr>
          <w:rStyle w:val="normal00200028web0029char"/>
          <w:color w:val="000000" w:themeColor="text1"/>
          <w:sz w:val="28"/>
          <w:szCs w:val="28"/>
          <w:lang w:val="en-US"/>
        </w:rPr>
        <w:t>.</w:t>
      </w:r>
      <w:r w:rsidR="000E5C6E" w:rsidRPr="003A1BF3">
        <w:rPr>
          <w:rStyle w:val="normal00200028web0029char"/>
          <w:color w:val="000000" w:themeColor="text1"/>
          <w:sz w:val="28"/>
          <w:szCs w:val="28"/>
          <w:lang w:val="en-US"/>
        </w:rPr>
        <w:t>I.</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Vavilov, in his own sins - in the revision of dialectical materialism and positivism.</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So should we go back to a seemingly closed issue?</w:t>
      </w:r>
      <w:r w:rsidRPr="003A1BF3">
        <w:rPr>
          <w:color w:val="000000" w:themeColor="text1"/>
          <w:sz w:val="27"/>
          <w:szCs w:val="27"/>
          <w:lang w:val="en-US"/>
        </w:rPr>
        <w:t> </w:t>
      </w:r>
      <w:r w:rsidRPr="003A1BF3">
        <w:rPr>
          <w:rStyle w:val="normal00200028web0029char"/>
          <w:color w:val="000000" w:themeColor="text1"/>
          <w:sz w:val="28"/>
          <w:szCs w:val="28"/>
          <w:lang w:val="en-US"/>
        </w:rPr>
        <w:t>In our opinion, it is necessary!</w:t>
      </w:r>
      <w:r w:rsidRPr="003A1BF3">
        <w:rPr>
          <w:color w:val="000000" w:themeColor="text1"/>
          <w:sz w:val="27"/>
          <w:szCs w:val="27"/>
          <w:lang w:val="en-US"/>
        </w:rPr>
        <w:t> </w:t>
      </w:r>
      <w:r w:rsidRPr="003A1BF3">
        <w:rPr>
          <w:rStyle w:val="normal00200028web0029char"/>
          <w:color w:val="000000" w:themeColor="text1"/>
          <w:sz w:val="28"/>
          <w:szCs w:val="28"/>
          <w:lang w:val="en-US"/>
        </w:rPr>
        <w:t xml:space="preserve">For even today the position of the Presidium of the Academy of </w:t>
      </w:r>
      <w:r w:rsidRPr="003A1BF3">
        <w:rPr>
          <w:rStyle w:val="normal00200028web0029char"/>
          <w:color w:val="000000" w:themeColor="text1"/>
          <w:sz w:val="28"/>
          <w:szCs w:val="28"/>
          <w:lang w:val="en-US"/>
        </w:rPr>
        <w:lastRenderedPageBreak/>
        <w:t>Sciences of the USSR, which a</w:t>
      </w:r>
      <w:r w:rsidR="00102122" w:rsidRPr="003A1BF3">
        <w:rPr>
          <w:rStyle w:val="normal00200028web0029char"/>
          <w:color w:val="000000" w:themeColor="text1"/>
          <w:sz w:val="28"/>
          <w:szCs w:val="28"/>
          <w:lang w:val="en-US"/>
        </w:rPr>
        <w:t>ccepted</w:t>
      </w:r>
      <w:r w:rsidRPr="003A1BF3">
        <w:rPr>
          <w:rStyle w:val="normal00200028web0029char"/>
          <w:color w:val="000000" w:themeColor="text1"/>
          <w:sz w:val="28"/>
          <w:szCs w:val="28"/>
          <w:lang w:val="en-US"/>
        </w:rPr>
        <w:t xml:space="preserve"> in the sixties a decree prohibiting discussion in scientific circles of criticism of the philosophical inconsistency of the quantum relativistic subconscious, does not differ from Ioffen revisionism.</w:t>
      </w:r>
      <w:r w:rsidRPr="003A1BF3">
        <w:rPr>
          <w:color w:val="000000" w:themeColor="text1"/>
          <w:sz w:val="27"/>
          <w:szCs w:val="27"/>
          <w:lang w:val="en-US"/>
        </w:rPr>
        <w:t> </w:t>
      </w:r>
      <w:r w:rsidRPr="003A1BF3">
        <w:rPr>
          <w:rStyle w:val="normal00200028web0029char"/>
          <w:color w:val="000000" w:themeColor="text1"/>
          <w:sz w:val="28"/>
          <w:szCs w:val="28"/>
          <w:lang w:val="en-US"/>
        </w:rPr>
        <w:t>This prohibition promotes a peremptory attack on the foundations</w:t>
      </w:r>
      <w:r w:rsidR="00102122" w:rsidRPr="003A1BF3">
        <w:rPr>
          <w:rStyle w:val="normal00200028web0029char"/>
          <w:color w:val="000000" w:themeColor="text1"/>
          <w:sz w:val="28"/>
          <w:szCs w:val="28"/>
          <w:lang w:val="en-US"/>
        </w:rPr>
        <w:t xml:space="preserve"> of Marxist-Leninist philosophy</w:t>
      </w:r>
      <w:r w:rsidRPr="003A1BF3">
        <w:rPr>
          <w:rStyle w:val="normal00200028web0029char"/>
          <w:color w:val="000000" w:themeColor="text1"/>
          <w:sz w:val="28"/>
          <w:szCs w:val="28"/>
          <w:lang w:val="en-US"/>
        </w:rPr>
        <w:t xml:space="preserve"> and has become a brake on the development of science.</w:t>
      </w:r>
    </w:p>
    <w:p w:rsidR="000E5C6E" w:rsidRPr="003A1BF3" w:rsidRDefault="00911F80" w:rsidP="00A8535A">
      <w:pPr>
        <w:pStyle w:val="normal00200028web0029"/>
        <w:spacing w:before="0" w:beforeAutospacing="0" w:after="0" w:afterAutospacing="0" w:line="280" w:lineRule="atLeast"/>
        <w:ind w:firstLine="170"/>
        <w:jc w:val="both"/>
        <w:rPr>
          <w:color w:val="000000" w:themeColor="text1"/>
          <w:sz w:val="27"/>
          <w:szCs w:val="27"/>
          <w:lang w:val="en-US"/>
        </w:rPr>
      </w:pPr>
      <w:r>
        <w:rPr>
          <w:rStyle w:val="normal00200028web0029char"/>
          <w:color w:val="000000" w:themeColor="text1"/>
          <w:sz w:val="28"/>
          <w:szCs w:val="28"/>
          <w:lang w:val="en-US"/>
        </w:rPr>
        <w:t xml:space="preserve">  </w:t>
      </w:r>
      <w:r w:rsidR="000E5C6E" w:rsidRPr="003A1BF3">
        <w:rPr>
          <w:rStyle w:val="normal00200028web0029char"/>
          <w:color w:val="000000" w:themeColor="text1"/>
          <w:sz w:val="28"/>
          <w:szCs w:val="28"/>
          <w:lang w:val="en-US"/>
        </w:rPr>
        <w:t>It is obvious that the philosophical inconsistency of the quantum-relativistic subconscious is not a secret for the academic elite.</w:t>
      </w:r>
    </w:p>
    <w:p w:rsidR="000E5C6E" w:rsidRPr="003A1BF3" w:rsidRDefault="00911F80" w:rsidP="00A8535A">
      <w:pPr>
        <w:pStyle w:val="normal00200028web0029"/>
        <w:spacing w:before="0" w:beforeAutospacing="0" w:after="0" w:afterAutospacing="0" w:line="280" w:lineRule="atLeast"/>
        <w:ind w:firstLine="170"/>
        <w:jc w:val="both"/>
        <w:rPr>
          <w:color w:val="000000" w:themeColor="text1"/>
          <w:sz w:val="27"/>
          <w:szCs w:val="27"/>
          <w:lang w:val="en-US"/>
        </w:rPr>
      </w:pPr>
      <w:r>
        <w:rPr>
          <w:rStyle w:val="normal00200028web0029char"/>
          <w:color w:val="000000" w:themeColor="text1"/>
          <w:sz w:val="28"/>
          <w:szCs w:val="28"/>
          <w:lang w:val="en-US"/>
        </w:rPr>
        <w:t xml:space="preserve">  </w:t>
      </w:r>
      <w:r w:rsidR="000E5C6E" w:rsidRPr="003A1BF3">
        <w:rPr>
          <w:rStyle w:val="normal00200028web0029char"/>
          <w:color w:val="000000" w:themeColor="text1"/>
          <w:sz w:val="28"/>
          <w:szCs w:val="28"/>
          <w:lang w:val="en-US"/>
        </w:rPr>
        <w:t>For decades, numerous articles containing indisputable proofs of the idealistic-antiscie</w:t>
      </w:r>
      <w:r w:rsidR="00102122" w:rsidRPr="003A1BF3">
        <w:rPr>
          <w:rStyle w:val="normal00200028web0029char"/>
          <w:color w:val="000000" w:themeColor="text1"/>
          <w:sz w:val="28"/>
          <w:szCs w:val="28"/>
          <w:lang w:val="en-US"/>
        </w:rPr>
        <w:t>ntific nature of these theories</w:t>
      </w:r>
      <w:r w:rsidR="000E5C6E" w:rsidRPr="003A1BF3">
        <w:rPr>
          <w:rStyle w:val="normal00200028web0029char"/>
          <w:color w:val="000000" w:themeColor="text1"/>
          <w:sz w:val="28"/>
          <w:szCs w:val="28"/>
          <w:lang w:val="en-US"/>
        </w:rPr>
        <w:t xml:space="preserve"> as well as the work of materialistic content successfully solving the problems of physical inter</w:t>
      </w:r>
      <w:r w:rsidR="00102122" w:rsidRPr="003A1BF3">
        <w:rPr>
          <w:rStyle w:val="normal00200028web0029char"/>
          <w:color w:val="000000" w:themeColor="text1"/>
          <w:sz w:val="28"/>
          <w:szCs w:val="28"/>
          <w:lang w:val="en-US"/>
        </w:rPr>
        <w:t>actions</w:t>
      </w:r>
      <w:r w:rsidR="000E5C6E" w:rsidRPr="003A1BF3">
        <w:rPr>
          <w:rStyle w:val="normal00200028web0029char"/>
          <w:color w:val="000000" w:themeColor="text1"/>
          <w:sz w:val="28"/>
          <w:szCs w:val="28"/>
          <w:lang w:val="en-US"/>
        </w:rPr>
        <w:t xml:space="preserve"> are rejected as "not at the present level and not of scientific interest" without any scientific justifications.</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And this discrimination with respect to the work of materialistic content is not even concealed: "To this day, articles have arrived with attempts to disprove the validity of the theory of relativity.</w:t>
      </w:r>
    </w:p>
    <w:p w:rsidR="000E5C6E" w:rsidRPr="003A1BF3" w:rsidRDefault="00911F80" w:rsidP="00A8535A">
      <w:pPr>
        <w:pStyle w:val="normal00200028web0029"/>
        <w:spacing w:before="0" w:beforeAutospacing="0" w:after="0" w:afterAutospacing="0" w:line="280" w:lineRule="atLeast"/>
        <w:ind w:firstLine="170"/>
        <w:jc w:val="both"/>
        <w:rPr>
          <w:color w:val="000000" w:themeColor="text1"/>
          <w:sz w:val="27"/>
          <w:szCs w:val="27"/>
          <w:lang w:val="en-US"/>
        </w:rPr>
      </w:pPr>
      <w:r>
        <w:rPr>
          <w:rStyle w:val="normal00200028web0029char"/>
          <w:color w:val="000000" w:themeColor="text1"/>
          <w:sz w:val="28"/>
          <w:szCs w:val="28"/>
          <w:lang w:val="en-US"/>
        </w:rPr>
        <w:t xml:space="preserve">  </w:t>
      </w:r>
      <w:r w:rsidR="000E5C6E" w:rsidRPr="003A1BF3">
        <w:rPr>
          <w:rStyle w:val="normal00200028web0029char"/>
          <w:color w:val="000000" w:themeColor="text1"/>
          <w:sz w:val="28"/>
          <w:szCs w:val="28"/>
          <w:lang w:val="en-US"/>
        </w:rPr>
        <w:t>These days, such articles are not even consid</w:t>
      </w:r>
      <w:r w:rsidR="00102122" w:rsidRPr="003A1BF3">
        <w:rPr>
          <w:rStyle w:val="normal00200028web0029char"/>
          <w:color w:val="000000" w:themeColor="text1"/>
          <w:sz w:val="28"/>
          <w:szCs w:val="28"/>
          <w:lang w:val="en-US"/>
        </w:rPr>
        <w:t>ered as clearly anti-scientific</w:t>
      </w:r>
      <w:r w:rsidR="000E5C6E" w:rsidRPr="003A1BF3">
        <w:rPr>
          <w:rStyle w:val="normal00200028web0029char"/>
          <w:color w:val="000000" w:themeColor="text1"/>
          <w:sz w:val="28"/>
          <w:szCs w:val="28"/>
          <w:lang w:val="en-US"/>
        </w:rPr>
        <w:t>"</w:t>
      </w:r>
      <w:r w:rsidR="00102122" w:rsidRPr="003A1BF3">
        <w:rPr>
          <w:rStyle w:val="normal00200028web0029char"/>
          <w:color w:val="000000" w:themeColor="text1"/>
          <w:sz w:val="28"/>
          <w:szCs w:val="28"/>
          <w:lang w:val="en-US"/>
        </w:rPr>
        <w:t xml:space="preserve"> </w:t>
      </w:r>
      <w:r w:rsidR="000E5C6E" w:rsidRPr="003A1BF3">
        <w:rPr>
          <w:rStyle w:val="normal00200028web0029char"/>
          <w:color w:val="000000" w:themeColor="text1"/>
          <w:sz w:val="28"/>
          <w:szCs w:val="28"/>
          <w:lang w:val="en-US"/>
        </w:rPr>
        <w:t>- Academician Kapitsa P</w:t>
      </w:r>
      <w:r w:rsidR="00102122" w:rsidRPr="003A1BF3">
        <w:rPr>
          <w:rStyle w:val="normal00200028web0029char"/>
          <w:color w:val="000000" w:themeColor="text1"/>
          <w:sz w:val="28"/>
          <w:szCs w:val="28"/>
          <w:lang w:val="en-US"/>
        </w:rPr>
        <w:t>.</w:t>
      </w:r>
      <w:r w:rsidR="000E5C6E" w:rsidRPr="003A1BF3">
        <w:rPr>
          <w:rStyle w:val="normal00200028web0029char"/>
          <w:color w:val="000000" w:themeColor="text1"/>
          <w:sz w:val="28"/>
          <w:szCs w:val="28"/>
          <w:lang w:val="en-US"/>
        </w:rPr>
        <w:t>L</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Experiment theory of practice.</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M. 1978, p.</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201.</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Despite the official ban, the struggle with the unscrupulousness of the ruling elite is not stopping at the present time.</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Here are some episodes of this unequal struggle.</w:t>
      </w:r>
      <w:r w:rsidRPr="003A1BF3">
        <w:rPr>
          <w:color w:val="000000" w:themeColor="text1"/>
          <w:sz w:val="27"/>
          <w:szCs w:val="27"/>
          <w:lang w:val="en-US"/>
        </w:rPr>
        <w:t> </w:t>
      </w:r>
      <w:r w:rsidRPr="003A1BF3">
        <w:rPr>
          <w:rStyle w:val="normal00200028web0029char"/>
          <w:color w:val="000000" w:themeColor="text1"/>
          <w:sz w:val="28"/>
          <w:szCs w:val="28"/>
          <w:lang w:val="en-US"/>
        </w:rPr>
        <w:t>For several years, the journal Inventor and Rationalizer periodically publishes O. Gorozhanin's articles, which testify to the inconsistency of the theory of relativity.</w:t>
      </w:r>
      <w:r w:rsidRPr="003A1BF3">
        <w:rPr>
          <w:color w:val="000000" w:themeColor="text1"/>
          <w:sz w:val="27"/>
          <w:szCs w:val="27"/>
          <w:lang w:val="en-US"/>
        </w:rPr>
        <w:t> </w:t>
      </w:r>
      <w:r w:rsidRPr="003A1BF3">
        <w:rPr>
          <w:rStyle w:val="normal00200028web0029char"/>
          <w:color w:val="000000" w:themeColor="text1"/>
          <w:sz w:val="28"/>
          <w:szCs w:val="28"/>
          <w:lang w:val="en-US"/>
        </w:rPr>
        <w:t>Turning to academic institutions, the editorial office asks: "Bring the Cityman to clean water.</w:t>
      </w:r>
      <w:r w:rsidR="00CC5856" w:rsidRPr="003A1BF3">
        <w:rPr>
          <w:rStyle w:val="normal00200028web0029char"/>
          <w:color w:val="000000" w:themeColor="text1"/>
          <w:sz w:val="28"/>
          <w:szCs w:val="28"/>
          <w:lang w:val="en-US"/>
        </w:rPr>
        <w:t xml:space="preserve"> Please, no restrictions</w:t>
      </w:r>
      <w:r w:rsidRPr="003A1BF3">
        <w:rPr>
          <w:rStyle w:val="normal00200028web0029char"/>
          <w:color w:val="000000" w:themeColor="text1"/>
          <w:sz w:val="28"/>
          <w:szCs w:val="28"/>
          <w:lang w:val="en-US"/>
        </w:rPr>
        <w:t xml:space="preserve"> except one: it is blurring the ignorant to the wall to be seen, of course the rest of the ignorant - because they are</w:t>
      </w:r>
      <w:r w:rsidRPr="003A1BF3">
        <w:rPr>
          <w:rStyle w:val="notranslate"/>
          <w:color w:val="000000" w:themeColor="text1"/>
          <w:sz w:val="27"/>
          <w:szCs w:val="27"/>
          <w:lang w:val="en-US"/>
        </w:rPr>
        <w:t> </w:t>
      </w:r>
      <w:r w:rsidR="00CC5856" w:rsidRPr="003A1BF3">
        <w:rPr>
          <w:rStyle w:val="strongchar"/>
          <w:b/>
          <w:bCs/>
          <w:color w:val="000000" w:themeColor="text1"/>
          <w:sz w:val="28"/>
          <w:szCs w:val="28"/>
          <w:lang w:val="en-US"/>
        </w:rPr>
        <w:t>clearly thousands and maybe millions</w:t>
      </w:r>
      <w:r w:rsidRPr="003A1BF3">
        <w:rPr>
          <w:rStyle w:val="strongchar"/>
          <w:b/>
          <w:bCs/>
          <w:color w:val="000000" w:themeColor="text1"/>
          <w:sz w:val="28"/>
          <w:szCs w:val="28"/>
          <w:lang w:val="en-US"/>
        </w:rPr>
        <w:t xml:space="preserve"> ...</w:t>
      </w:r>
    </w:p>
    <w:p w:rsidR="000E5C6E" w:rsidRPr="003A1BF3" w:rsidRDefault="00911F80" w:rsidP="00A8535A">
      <w:pPr>
        <w:pStyle w:val="normal00200028web0029"/>
        <w:spacing w:before="0" w:beforeAutospacing="0" w:after="0" w:afterAutospacing="0" w:line="280" w:lineRule="atLeast"/>
        <w:ind w:firstLine="170"/>
        <w:jc w:val="both"/>
        <w:rPr>
          <w:color w:val="000000" w:themeColor="text1"/>
          <w:sz w:val="27"/>
          <w:szCs w:val="27"/>
          <w:lang w:val="en-US"/>
        </w:rPr>
      </w:pPr>
      <w:r>
        <w:rPr>
          <w:rStyle w:val="normal00200028web0029char"/>
          <w:color w:val="000000" w:themeColor="text1"/>
          <w:sz w:val="28"/>
          <w:szCs w:val="28"/>
          <w:lang w:val="en-US"/>
        </w:rPr>
        <w:t xml:space="preserve">  </w:t>
      </w:r>
      <w:r w:rsidR="000E5C6E" w:rsidRPr="003A1BF3">
        <w:rPr>
          <w:rStyle w:val="normal00200028web0029char"/>
          <w:color w:val="000000" w:themeColor="text1"/>
          <w:sz w:val="28"/>
          <w:szCs w:val="28"/>
          <w:lang w:val="en-US"/>
        </w:rPr>
        <w:t>Nothing happened.</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 xml:space="preserve">Three years they fought: they promised everything, promised to give the readers an answer ... And physicists are already threatening with threats: say, arrange a </w:t>
      </w:r>
      <w:r w:rsidR="00CC5856" w:rsidRPr="003A1BF3">
        <w:rPr>
          <w:rStyle w:val="normal00200028web0029char"/>
          <w:color w:val="000000" w:themeColor="text1"/>
          <w:sz w:val="28"/>
          <w:szCs w:val="28"/>
          <w:lang w:val="en-US"/>
        </w:rPr>
        <w:t>discussion - get a feuilleton</w:t>
      </w:r>
      <w:r w:rsidR="000E5C6E" w:rsidRPr="003A1BF3">
        <w:rPr>
          <w:rStyle w:val="normal00200028web0029char"/>
          <w:color w:val="000000" w:themeColor="text1"/>
          <w:sz w:val="28"/>
          <w:szCs w:val="28"/>
          <w:lang w:val="en-US"/>
        </w:rPr>
        <w:t xml:space="preserve"> and even with such a signature that ... In a word, </w:t>
      </w:r>
      <w:r w:rsidR="00CC5856" w:rsidRPr="003A1BF3">
        <w:rPr>
          <w:rStyle w:val="normal00200028web0029char"/>
          <w:color w:val="000000" w:themeColor="text1"/>
          <w:sz w:val="28"/>
          <w:szCs w:val="28"/>
          <w:lang w:val="en-US"/>
        </w:rPr>
        <w:t>it's better not to get involved</w:t>
      </w:r>
      <w:r w:rsidR="000E5C6E" w:rsidRPr="003A1BF3">
        <w:rPr>
          <w:rStyle w:val="normal00200028web0029char"/>
          <w:color w:val="000000" w:themeColor="text1"/>
          <w:sz w:val="28"/>
          <w:szCs w:val="28"/>
          <w:lang w:val="en-US"/>
        </w:rPr>
        <w:t xml:space="preserve"> even if the readers </w:t>
      </w:r>
      <w:r w:rsidR="00CC5856" w:rsidRPr="003A1BF3">
        <w:rPr>
          <w:rStyle w:val="normal00200028web0029char"/>
          <w:color w:val="000000" w:themeColor="text1"/>
          <w:sz w:val="28"/>
          <w:szCs w:val="28"/>
          <w:lang w:val="en-US"/>
        </w:rPr>
        <w:t>ask</w:t>
      </w:r>
      <w:r w:rsidR="000E5C6E" w:rsidRPr="003A1BF3">
        <w:rPr>
          <w:rStyle w:val="normal00200028web0029char"/>
          <w:color w:val="000000" w:themeColor="text1"/>
          <w:sz w:val="28"/>
          <w:szCs w:val="28"/>
          <w:lang w:val="en-US"/>
        </w:rPr>
        <w:t>.</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The situation is worse than in Kipling's Elephant.</w:t>
      </w:r>
      <w:r w:rsidRPr="003A1BF3">
        <w:rPr>
          <w:color w:val="000000" w:themeColor="text1"/>
          <w:sz w:val="27"/>
          <w:szCs w:val="27"/>
          <w:lang w:val="en-US"/>
        </w:rPr>
        <w:t> </w:t>
      </w:r>
      <w:r w:rsidR="00CC5856" w:rsidRPr="003A1BF3">
        <w:rPr>
          <w:rStyle w:val="normal00200028web0029char"/>
          <w:color w:val="000000" w:themeColor="text1"/>
          <w:sz w:val="28"/>
          <w:szCs w:val="28"/>
          <w:lang w:val="en-US"/>
        </w:rPr>
        <w:t xml:space="preserve">Elephant’s relatives </w:t>
      </w:r>
      <w:r w:rsidRPr="003A1BF3">
        <w:rPr>
          <w:rStyle w:val="normal00200028web0029char"/>
          <w:color w:val="000000" w:themeColor="text1"/>
          <w:sz w:val="28"/>
          <w:szCs w:val="28"/>
          <w:lang w:val="en-US"/>
        </w:rPr>
        <w:t>pounded for his unbearab</w:t>
      </w:r>
      <w:r w:rsidR="00CC5856" w:rsidRPr="003A1BF3">
        <w:rPr>
          <w:rStyle w:val="normal00200028web0029char"/>
          <w:color w:val="000000" w:themeColor="text1"/>
          <w:sz w:val="28"/>
          <w:szCs w:val="28"/>
          <w:lang w:val="en-US"/>
        </w:rPr>
        <w:t>le curiosity</w:t>
      </w:r>
      <w:r w:rsidRPr="003A1BF3">
        <w:rPr>
          <w:rStyle w:val="normal00200028web0029char"/>
          <w:color w:val="000000" w:themeColor="text1"/>
          <w:sz w:val="28"/>
          <w:szCs w:val="28"/>
          <w:lang w:val="en-US"/>
        </w:rPr>
        <w:t xml:space="preserve"> but here we promise to beat, that is, the rostrum with which the Elephant appears. "</w:t>
      </w:r>
      <w:r w:rsidRPr="003A1BF3">
        <w:rPr>
          <w:color w:val="000000" w:themeColor="text1"/>
          <w:sz w:val="27"/>
          <w:szCs w:val="27"/>
          <w:lang w:val="en-US"/>
        </w:rPr>
        <w:t> </w:t>
      </w:r>
      <w:r w:rsidRPr="003A1BF3">
        <w:rPr>
          <w:rStyle w:val="normal00200028web0029char"/>
          <w:color w:val="000000" w:themeColor="text1"/>
          <w:sz w:val="28"/>
          <w:szCs w:val="28"/>
          <w:lang w:val="en-US"/>
        </w:rPr>
        <w:t>Journal.</w:t>
      </w:r>
      <w:r w:rsidRPr="003A1BF3">
        <w:rPr>
          <w:color w:val="000000" w:themeColor="text1"/>
          <w:sz w:val="27"/>
          <w:szCs w:val="27"/>
          <w:lang w:val="en-US"/>
        </w:rPr>
        <w:t> </w:t>
      </w:r>
      <w:r w:rsidRPr="003A1BF3">
        <w:rPr>
          <w:rStyle w:val="normal00200028web0029char"/>
          <w:color w:val="000000" w:themeColor="text1"/>
          <w:sz w:val="28"/>
          <w:szCs w:val="28"/>
          <w:lang w:val="en-US"/>
        </w:rPr>
        <w:t>"Inventor and rationalizer", No. 8, 1988 p.</w:t>
      </w:r>
      <w:r w:rsidRPr="003A1BF3">
        <w:rPr>
          <w:color w:val="000000" w:themeColor="text1"/>
          <w:sz w:val="27"/>
          <w:szCs w:val="27"/>
          <w:lang w:val="en-US"/>
        </w:rPr>
        <w:t> </w:t>
      </w:r>
      <w:r w:rsidRPr="003A1BF3">
        <w:rPr>
          <w:rStyle w:val="normal00200028web0029char"/>
          <w:color w:val="000000" w:themeColor="text1"/>
          <w:sz w:val="28"/>
          <w:szCs w:val="28"/>
          <w:lang w:val="en-US"/>
        </w:rPr>
        <w:t>20.</w:t>
      </w:r>
    </w:p>
    <w:p w:rsidR="000E5C6E" w:rsidRPr="003A1BF3" w:rsidRDefault="00911F80" w:rsidP="00A8535A">
      <w:pPr>
        <w:pStyle w:val="normal00200028web0029"/>
        <w:spacing w:before="0" w:beforeAutospacing="0" w:after="0" w:afterAutospacing="0" w:line="280" w:lineRule="atLeast"/>
        <w:ind w:firstLine="170"/>
        <w:jc w:val="both"/>
        <w:rPr>
          <w:color w:val="000000" w:themeColor="text1"/>
          <w:sz w:val="27"/>
          <w:szCs w:val="27"/>
          <w:lang w:val="en-US"/>
        </w:rPr>
      </w:pPr>
      <w:r>
        <w:rPr>
          <w:rStyle w:val="normal00200028web0029char"/>
          <w:color w:val="000000" w:themeColor="text1"/>
          <w:sz w:val="28"/>
          <w:szCs w:val="28"/>
          <w:lang w:val="en-US"/>
        </w:rPr>
        <w:t xml:space="preserve">  </w:t>
      </w:r>
      <w:r w:rsidR="000E5C6E" w:rsidRPr="003A1BF3">
        <w:rPr>
          <w:rStyle w:val="normal00200028web0029char"/>
          <w:color w:val="000000" w:themeColor="text1"/>
          <w:sz w:val="28"/>
          <w:szCs w:val="28"/>
          <w:lang w:val="en-US"/>
        </w:rPr>
        <w:t>Dear editorial staff, do not worry, these are the true methods of the "scientific polemics" of the Ioffe-s.</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They simply do not know others.</w:t>
      </w:r>
    </w:p>
    <w:p w:rsidR="000E5C6E" w:rsidRPr="003A1BF3" w:rsidRDefault="00911F80" w:rsidP="00A8535A">
      <w:pPr>
        <w:pStyle w:val="normal00200028web0029"/>
        <w:spacing w:before="0" w:beforeAutospacing="0" w:after="0" w:afterAutospacing="0" w:line="280" w:lineRule="atLeast"/>
        <w:ind w:firstLine="170"/>
        <w:jc w:val="both"/>
        <w:rPr>
          <w:color w:val="000000" w:themeColor="text1"/>
          <w:sz w:val="27"/>
          <w:szCs w:val="27"/>
          <w:lang w:val="en-US"/>
        </w:rPr>
      </w:pPr>
      <w:r>
        <w:rPr>
          <w:rStyle w:val="normal00200028web0029char"/>
          <w:color w:val="000000" w:themeColor="text1"/>
          <w:sz w:val="28"/>
          <w:szCs w:val="28"/>
          <w:lang w:val="en-US"/>
        </w:rPr>
        <w:t xml:space="preserve">  </w:t>
      </w:r>
      <w:r w:rsidR="000E5C6E" w:rsidRPr="003A1BF3">
        <w:rPr>
          <w:rStyle w:val="normal00200028web0029char"/>
          <w:color w:val="000000" w:themeColor="text1"/>
          <w:sz w:val="28"/>
          <w:szCs w:val="28"/>
          <w:lang w:val="en-US"/>
        </w:rPr>
        <w:t>In 1988, a brochure by V.I.</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Sekerin: "Ess</w:t>
      </w:r>
      <w:r w:rsidR="00CC5856" w:rsidRPr="003A1BF3">
        <w:rPr>
          <w:rStyle w:val="normal00200028web0029char"/>
          <w:color w:val="000000" w:themeColor="text1"/>
          <w:sz w:val="28"/>
          <w:szCs w:val="28"/>
          <w:lang w:val="en-US"/>
        </w:rPr>
        <w:t>ay on the Theory of Relativity"</w:t>
      </w:r>
      <w:r w:rsidR="000E5C6E" w:rsidRPr="003A1BF3">
        <w:rPr>
          <w:rStyle w:val="normal00200028web0029char"/>
          <w:color w:val="000000" w:themeColor="text1"/>
          <w:sz w:val="28"/>
          <w:szCs w:val="28"/>
          <w:lang w:val="en-US"/>
        </w:rPr>
        <w:t xml:space="preserve"> published at th</w:t>
      </w:r>
      <w:r w:rsidR="00CC5856" w:rsidRPr="003A1BF3">
        <w:rPr>
          <w:rStyle w:val="normal00200028web0029char"/>
          <w:color w:val="000000" w:themeColor="text1"/>
          <w:sz w:val="28"/>
          <w:szCs w:val="28"/>
          <w:lang w:val="en-US"/>
        </w:rPr>
        <w:t>e expense of the author's funds</w:t>
      </w:r>
      <w:r w:rsidR="000E5C6E" w:rsidRPr="003A1BF3">
        <w:rPr>
          <w:rStyle w:val="normal00200028web0029char"/>
          <w:color w:val="000000" w:themeColor="text1"/>
          <w:sz w:val="28"/>
          <w:szCs w:val="28"/>
          <w:lang w:val="en-US"/>
        </w:rPr>
        <w:t xml:space="preserve"> which gives experimental and experimental proofs that refute relativism.</w:t>
      </w:r>
    </w:p>
    <w:p w:rsidR="000E5C6E" w:rsidRPr="003A1BF3" w:rsidRDefault="00911F80" w:rsidP="00A8535A">
      <w:pPr>
        <w:pStyle w:val="normal00200028web0029"/>
        <w:spacing w:before="0" w:beforeAutospacing="0" w:after="0" w:afterAutospacing="0" w:line="280" w:lineRule="atLeast"/>
        <w:ind w:firstLine="170"/>
        <w:jc w:val="both"/>
        <w:rPr>
          <w:color w:val="000000" w:themeColor="text1"/>
          <w:sz w:val="27"/>
          <w:szCs w:val="27"/>
          <w:lang w:val="en-US"/>
        </w:rPr>
      </w:pPr>
      <w:r>
        <w:rPr>
          <w:rStyle w:val="normal00200028web0029char"/>
          <w:color w:val="000000" w:themeColor="text1"/>
          <w:sz w:val="28"/>
          <w:szCs w:val="28"/>
          <w:lang w:val="en-US"/>
        </w:rPr>
        <w:t xml:space="preserve">  </w:t>
      </w:r>
      <w:r w:rsidR="000E5C6E" w:rsidRPr="003A1BF3">
        <w:rPr>
          <w:rStyle w:val="normal00200028web0029char"/>
          <w:color w:val="000000" w:themeColor="text1"/>
          <w:sz w:val="28"/>
          <w:szCs w:val="28"/>
          <w:lang w:val="en-US"/>
        </w:rPr>
        <w:t>On the basis of these conclusions, the author comes to the conclusion that "we must at last manifest civil courage and call everything here by their proper names:</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A) The theory of relativity is an ideological diversion in materialistic philosophy, it undermines the foundations of the Marxist-Leninist worldview.</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 xml:space="preserve">B) This theory has become a brake on the world science, it can not objectively explain the phenomena of nature and it must be recognized that the laws and </w:t>
      </w:r>
      <w:r w:rsidRPr="003A1BF3">
        <w:rPr>
          <w:rStyle w:val="normal00200028web0029char"/>
          <w:color w:val="000000" w:themeColor="text1"/>
          <w:sz w:val="28"/>
          <w:szCs w:val="28"/>
          <w:lang w:val="en-US"/>
        </w:rPr>
        <w:lastRenderedPageBreak/>
        <w:t>relationships established by it have not been scientifically substantiated. "</w:t>
      </w:r>
      <w:r w:rsidRPr="003A1BF3">
        <w:rPr>
          <w:color w:val="000000" w:themeColor="text1"/>
          <w:sz w:val="27"/>
          <w:szCs w:val="27"/>
          <w:lang w:val="en-US"/>
        </w:rPr>
        <w:t> </w:t>
      </w:r>
      <w:r w:rsidR="00CC5856" w:rsidRPr="003A1BF3">
        <w:rPr>
          <w:rStyle w:val="normal00200028web0029char"/>
          <w:color w:val="000000" w:themeColor="text1"/>
          <w:sz w:val="28"/>
          <w:szCs w:val="28"/>
          <w:lang w:val="en-US"/>
        </w:rPr>
        <w:t>V.I.</w:t>
      </w:r>
      <w:r w:rsidR="00CC5856" w:rsidRPr="003A1BF3">
        <w:rPr>
          <w:color w:val="000000" w:themeColor="text1"/>
          <w:sz w:val="27"/>
          <w:szCs w:val="27"/>
          <w:lang w:val="en-US"/>
        </w:rPr>
        <w:t> </w:t>
      </w:r>
      <w:r w:rsidRPr="003A1BF3">
        <w:rPr>
          <w:rStyle w:val="normal00200028web0029char"/>
          <w:color w:val="000000" w:themeColor="text1"/>
          <w:sz w:val="28"/>
          <w:szCs w:val="28"/>
          <w:lang w:val="en-US"/>
        </w:rPr>
        <w:t>Sekerin Essay on the theory of relativity.</w:t>
      </w:r>
      <w:r w:rsidRPr="003A1BF3">
        <w:rPr>
          <w:color w:val="000000" w:themeColor="text1"/>
          <w:sz w:val="27"/>
          <w:szCs w:val="27"/>
          <w:lang w:val="en-US"/>
        </w:rPr>
        <w:t> </w:t>
      </w:r>
      <w:r w:rsidRPr="003A1BF3">
        <w:rPr>
          <w:rStyle w:val="normal00200028web0029char"/>
          <w:color w:val="000000" w:themeColor="text1"/>
          <w:sz w:val="28"/>
          <w:szCs w:val="28"/>
          <w:lang w:val="en-US"/>
        </w:rPr>
        <w:t>Novosibirsk, 1988, p.</w:t>
      </w:r>
      <w:r w:rsidRPr="003A1BF3">
        <w:rPr>
          <w:color w:val="000000" w:themeColor="text1"/>
          <w:sz w:val="27"/>
          <w:szCs w:val="27"/>
          <w:lang w:val="en-US"/>
        </w:rPr>
        <w:t> </w:t>
      </w:r>
      <w:r w:rsidRPr="003A1BF3">
        <w:rPr>
          <w:rStyle w:val="normal00200028web0029char"/>
          <w:color w:val="000000" w:themeColor="text1"/>
          <w:sz w:val="28"/>
          <w:szCs w:val="28"/>
          <w:lang w:val="en-US"/>
        </w:rPr>
        <w:t>38.</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On a meaningless anonymous libel about the publication of the brochure V</w:t>
      </w:r>
      <w:r w:rsidR="00CC5856" w:rsidRPr="003A1BF3">
        <w:rPr>
          <w:rStyle w:val="normal00200028web0029char"/>
          <w:color w:val="000000" w:themeColor="text1"/>
          <w:sz w:val="28"/>
          <w:szCs w:val="28"/>
          <w:lang w:val="en-US"/>
        </w:rPr>
        <w:t>.</w:t>
      </w:r>
      <w:r w:rsidRPr="003A1BF3">
        <w:rPr>
          <w:rStyle w:val="normal00200028web0029char"/>
          <w:color w:val="000000" w:themeColor="text1"/>
          <w:sz w:val="28"/>
          <w:szCs w:val="28"/>
          <w:lang w:val="en-US"/>
        </w:rPr>
        <w:t>I.</w:t>
      </w:r>
      <w:r w:rsidRPr="003A1BF3">
        <w:rPr>
          <w:color w:val="000000" w:themeColor="text1"/>
          <w:sz w:val="27"/>
          <w:szCs w:val="27"/>
          <w:lang w:val="en-US"/>
        </w:rPr>
        <w:t> </w:t>
      </w:r>
      <w:r w:rsidR="00CC5856" w:rsidRPr="003A1BF3">
        <w:rPr>
          <w:rStyle w:val="normal00200028web0029char"/>
          <w:color w:val="000000" w:themeColor="text1"/>
          <w:sz w:val="28"/>
          <w:szCs w:val="28"/>
          <w:lang w:val="en-US"/>
        </w:rPr>
        <w:t>Sekerin</w:t>
      </w:r>
      <w:r w:rsidRPr="003A1BF3">
        <w:rPr>
          <w:rStyle w:val="normal00200028web0029char"/>
          <w:color w:val="000000" w:themeColor="text1"/>
          <w:sz w:val="28"/>
          <w:szCs w:val="28"/>
          <w:lang w:val="en-US"/>
        </w:rPr>
        <w:t xml:space="preserve"> published in Literaturnaya Gazeta on February 15, 1989, "In just twenty kopecks or another expe</w:t>
      </w:r>
      <w:r w:rsidR="00CC5856" w:rsidRPr="003A1BF3">
        <w:rPr>
          <w:rStyle w:val="normal00200028web0029char"/>
          <w:color w:val="000000" w:themeColor="text1"/>
          <w:sz w:val="28"/>
          <w:szCs w:val="28"/>
          <w:lang w:val="en-US"/>
        </w:rPr>
        <w:t>rience of unscientific polemics</w:t>
      </w:r>
      <w:r w:rsidRPr="003A1BF3">
        <w:rPr>
          <w:rStyle w:val="normal00200028web0029char"/>
          <w:color w:val="000000" w:themeColor="text1"/>
          <w:sz w:val="28"/>
          <w:szCs w:val="28"/>
          <w:lang w:val="en-US"/>
        </w:rPr>
        <w:t>" the readers responded with numerous protests against the editors demanding a refutation and in support of V</w:t>
      </w:r>
      <w:r w:rsidR="00CC5856" w:rsidRPr="003A1BF3">
        <w:rPr>
          <w:rStyle w:val="normal00200028web0029char"/>
          <w:color w:val="000000" w:themeColor="text1"/>
          <w:sz w:val="28"/>
          <w:szCs w:val="28"/>
          <w:lang w:val="en-US"/>
        </w:rPr>
        <w:t>.</w:t>
      </w:r>
      <w:r w:rsidRPr="003A1BF3">
        <w:rPr>
          <w:rStyle w:val="normal00200028web0029char"/>
          <w:color w:val="000000" w:themeColor="text1"/>
          <w:sz w:val="28"/>
          <w:szCs w:val="28"/>
          <w:lang w:val="en-US"/>
        </w:rPr>
        <w:t>I.</w:t>
      </w:r>
      <w:r w:rsidRPr="003A1BF3">
        <w:rPr>
          <w:color w:val="000000" w:themeColor="text1"/>
          <w:sz w:val="27"/>
          <w:szCs w:val="27"/>
          <w:lang w:val="en-US"/>
        </w:rPr>
        <w:t> </w:t>
      </w:r>
      <w:r w:rsidRPr="003A1BF3">
        <w:rPr>
          <w:rStyle w:val="normal00200028web0029char"/>
          <w:color w:val="000000" w:themeColor="text1"/>
          <w:sz w:val="28"/>
          <w:szCs w:val="28"/>
          <w:lang w:val="en-US"/>
        </w:rPr>
        <w:t>Sekerin.</w:t>
      </w:r>
      <w:r w:rsidR="00CC5856" w:rsidRPr="003A1BF3">
        <w:rPr>
          <w:rStyle w:val="normal00200028web0029char"/>
          <w:color w:val="000000" w:themeColor="text1"/>
          <w:sz w:val="28"/>
          <w:szCs w:val="28"/>
          <w:lang w:val="en-US"/>
        </w:rPr>
        <w:t xml:space="preserve"> </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Finally, in Vilnius, a booklet by Professor AA was published.</w:t>
      </w:r>
      <w:r w:rsidRPr="003A1BF3">
        <w:rPr>
          <w:color w:val="000000" w:themeColor="text1"/>
          <w:sz w:val="27"/>
          <w:szCs w:val="27"/>
          <w:lang w:val="en-US"/>
        </w:rPr>
        <w:t> </w:t>
      </w:r>
      <w:r w:rsidRPr="003A1BF3">
        <w:rPr>
          <w:rStyle w:val="normal00200028web0029char"/>
          <w:color w:val="000000" w:themeColor="text1"/>
          <w:sz w:val="28"/>
          <w:szCs w:val="28"/>
          <w:lang w:val="en-US"/>
        </w:rPr>
        <w:t>Denisov: "Myths of the theory of relativity," in which the author also comes to the conclusion about the inconsistency and the idealistic essence of the theory of relativity, that "the main sin of relativism is the rejection of the ether, that is, the material medium through which physical interactions are realized."</w:t>
      </w:r>
      <w:r w:rsidRPr="003A1BF3">
        <w:rPr>
          <w:color w:val="000000" w:themeColor="text1"/>
          <w:sz w:val="27"/>
          <w:szCs w:val="27"/>
          <w:lang w:val="en-US"/>
        </w:rPr>
        <w:t> </w:t>
      </w:r>
      <w:r w:rsidRPr="003A1BF3">
        <w:rPr>
          <w:rStyle w:val="normal00200028web0029char"/>
          <w:color w:val="000000" w:themeColor="text1"/>
          <w:sz w:val="28"/>
          <w:szCs w:val="28"/>
          <w:lang w:val="en-US"/>
        </w:rPr>
        <w:t>Denisov A.A.</w:t>
      </w:r>
      <w:r w:rsidRPr="003A1BF3">
        <w:rPr>
          <w:color w:val="000000" w:themeColor="text1"/>
          <w:sz w:val="27"/>
          <w:szCs w:val="27"/>
          <w:lang w:val="en-US"/>
        </w:rPr>
        <w:t> </w:t>
      </w:r>
      <w:r w:rsidRPr="003A1BF3">
        <w:rPr>
          <w:rStyle w:val="normal00200028web0029char"/>
          <w:color w:val="000000" w:themeColor="text1"/>
          <w:sz w:val="28"/>
          <w:szCs w:val="28"/>
          <w:lang w:val="en-US"/>
        </w:rPr>
        <w:t>Myths of the theory of relativity.</w:t>
      </w:r>
      <w:r w:rsidRPr="003A1BF3">
        <w:rPr>
          <w:color w:val="000000" w:themeColor="text1"/>
          <w:sz w:val="27"/>
          <w:szCs w:val="27"/>
          <w:lang w:val="en-US"/>
        </w:rPr>
        <w:t> </w:t>
      </w:r>
      <w:r w:rsidRPr="003A1BF3">
        <w:rPr>
          <w:rStyle w:val="normal00200028web0029char"/>
          <w:color w:val="000000" w:themeColor="text1"/>
          <w:sz w:val="28"/>
          <w:szCs w:val="28"/>
          <w:lang w:val="en-US"/>
        </w:rPr>
        <w:t>Vilnius, 1989.</w:t>
      </w:r>
      <w:r w:rsidRPr="003A1BF3">
        <w:rPr>
          <w:color w:val="000000" w:themeColor="text1"/>
          <w:sz w:val="27"/>
          <w:szCs w:val="27"/>
          <w:lang w:val="en-US"/>
        </w:rPr>
        <w:t> </w:t>
      </w:r>
      <w:r w:rsidR="00A8535A">
        <w:rPr>
          <w:rStyle w:val="normal00200028web0029char"/>
          <w:color w:val="000000" w:themeColor="text1"/>
          <w:sz w:val="28"/>
          <w:szCs w:val="28"/>
          <w:lang w:val="en-US"/>
        </w:rPr>
        <w:t>p</w:t>
      </w:r>
      <w:r w:rsidRPr="003A1BF3">
        <w:rPr>
          <w:rStyle w:val="normal00200028web0029char"/>
          <w:color w:val="000000" w:themeColor="text1"/>
          <w:sz w:val="28"/>
          <w:szCs w:val="28"/>
          <w:lang w:val="en-US"/>
        </w:rPr>
        <w:t>.39.</w:t>
      </w:r>
    </w:p>
    <w:p w:rsidR="000E5C6E" w:rsidRPr="003A1BF3" w:rsidRDefault="00911F80" w:rsidP="00A8535A">
      <w:pPr>
        <w:pStyle w:val="normal00200028web0029"/>
        <w:spacing w:before="0" w:beforeAutospacing="0" w:after="0" w:afterAutospacing="0" w:line="280" w:lineRule="atLeast"/>
        <w:ind w:firstLine="170"/>
        <w:jc w:val="both"/>
        <w:rPr>
          <w:color w:val="000000" w:themeColor="text1"/>
          <w:sz w:val="27"/>
          <w:szCs w:val="27"/>
          <w:lang w:val="en-US"/>
        </w:rPr>
      </w:pPr>
      <w:r>
        <w:rPr>
          <w:rStyle w:val="normal00200028web0029char"/>
          <w:color w:val="000000" w:themeColor="text1"/>
          <w:sz w:val="28"/>
          <w:szCs w:val="28"/>
          <w:lang w:val="en-US"/>
        </w:rPr>
        <w:t xml:space="preserve">  </w:t>
      </w:r>
      <w:r w:rsidR="000E5C6E" w:rsidRPr="003A1BF3">
        <w:rPr>
          <w:rStyle w:val="normal00200028web0029char"/>
          <w:color w:val="000000" w:themeColor="text1"/>
          <w:sz w:val="28"/>
          <w:szCs w:val="28"/>
          <w:lang w:val="en-US"/>
        </w:rPr>
        <w:t>It is easy to imagine the reaction of the academic elite to this publication.</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After all, the brochure sold fifty thousand copies (!), Spreading the truth about the theory of relativity, as the "new dress" of the Naked King.</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It will be necessary for an academic "tailor" if the Soviet public finds out what and to whom billions of people's money go.</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Farewell then privileges, titles, theses, institutes, laboratories, magazines ... Oh no!</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We must defend the academy from attacks," from "the main danger on the theoretical front" - dialectical materialism.</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And so, at the Annual General Meeting of the USSR Academy of Sciences, their indignant voices are heard: "We must defend the academy from attacks.</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Take the newspaper Science in Siberia.</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It is probably</w:t>
      </w:r>
      <w:r w:rsidR="000E5C6E" w:rsidRPr="003A1BF3">
        <w:rPr>
          <w:rStyle w:val="notranslate"/>
          <w:color w:val="000000" w:themeColor="text1"/>
          <w:sz w:val="27"/>
          <w:szCs w:val="27"/>
          <w:lang w:val="en-US"/>
        </w:rPr>
        <w:t> </w:t>
      </w:r>
      <w:r w:rsidR="000E5C6E" w:rsidRPr="003A1BF3">
        <w:rPr>
          <w:rStyle w:val="strongchar"/>
          <w:b/>
          <w:bCs/>
          <w:color w:val="000000" w:themeColor="text1"/>
          <w:sz w:val="28"/>
          <w:szCs w:val="28"/>
          <w:lang w:val="en-US"/>
        </w:rPr>
        <w:t>in ignorance of</w:t>
      </w:r>
      <w:r w:rsidR="000E5C6E" w:rsidRPr="003A1BF3">
        <w:rPr>
          <w:rStyle w:val="notranslate"/>
          <w:color w:val="000000" w:themeColor="text1"/>
          <w:sz w:val="27"/>
          <w:szCs w:val="27"/>
          <w:lang w:val="en-US"/>
        </w:rPr>
        <w:t> </w:t>
      </w:r>
      <w:r w:rsidR="000E5C6E" w:rsidRPr="003A1BF3">
        <w:rPr>
          <w:rStyle w:val="normal00200028web0029char"/>
          <w:color w:val="000000" w:themeColor="text1"/>
          <w:sz w:val="28"/>
          <w:szCs w:val="28"/>
          <w:lang w:val="en-US"/>
        </w:rPr>
        <w:t>published articles against the relativity theory ... Another example.</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 xml:space="preserve">In </w:t>
      </w:r>
      <w:r w:rsidR="004E49ED">
        <w:rPr>
          <w:rStyle w:val="normal00200028web0029char"/>
          <w:color w:val="000000" w:themeColor="text1"/>
          <w:sz w:val="28"/>
          <w:szCs w:val="28"/>
          <w:lang w:val="en-US"/>
        </w:rPr>
        <w:t>“</w:t>
      </w:r>
      <w:r w:rsidR="000E5C6E" w:rsidRPr="003A1BF3">
        <w:rPr>
          <w:rStyle w:val="normal00200028web0029char"/>
          <w:color w:val="000000" w:themeColor="text1"/>
          <w:sz w:val="28"/>
          <w:szCs w:val="28"/>
          <w:lang w:val="en-US"/>
        </w:rPr>
        <w:t>Literaturnaya Gazeta</w:t>
      </w:r>
      <w:r w:rsidR="004E49ED">
        <w:rPr>
          <w:rStyle w:val="normal00200028web0029char"/>
          <w:color w:val="000000" w:themeColor="text1"/>
          <w:sz w:val="28"/>
          <w:szCs w:val="28"/>
          <w:lang w:val="en-US"/>
        </w:rPr>
        <w:t>”</w:t>
      </w:r>
      <w:r w:rsidR="000E5C6E" w:rsidRPr="003A1BF3">
        <w:rPr>
          <w:rStyle w:val="normal00200028web0029char"/>
          <w:color w:val="000000" w:themeColor="text1"/>
          <w:sz w:val="28"/>
          <w:szCs w:val="28"/>
          <w:lang w:val="en-US"/>
        </w:rPr>
        <w:t>, an interview with Professor A</w:t>
      </w:r>
      <w:r w:rsidR="004E49ED">
        <w:rPr>
          <w:rStyle w:val="normal00200028web0029char"/>
          <w:color w:val="000000" w:themeColor="text1"/>
          <w:sz w:val="28"/>
          <w:szCs w:val="28"/>
          <w:lang w:val="en-US"/>
        </w:rPr>
        <w:t>.</w:t>
      </w:r>
      <w:r w:rsidR="000E5C6E" w:rsidRPr="003A1BF3">
        <w:rPr>
          <w:rStyle w:val="normal00200028web0029char"/>
          <w:color w:val="000000" w:themeColor="text1"/>
          <w:sz w:val="28"/>
          <w:szCs w:val="28"/>
          <w:lang w:val="en-US"/>
        </w:rPr>
        <w:t>A</w:t>
      </w:r>
      <w:r w:rsidR="004E49ED">
        <w:rPr>
          <w:rStyle w:val="normal00200028web0029char"/>
          <w:color w:val="000000" w:themeColor="text1"/>
          <w:sz w:val="28"/>
          <w:szCs w:val="28"/>
          <w:lang w:val="en-US"/>
        </w:rPr>
        <w:t>.</w:t>
      </w:r>
      <w:r w:rsidR="000E5C6E" w:rsidRPr="003A1BF3">
        <w:rPr>
          <w:rStyle w:val="normal00200028web0029char"/>
          <w:color w:val="000000" w:themeColor="text1"/>
          <w:sz w:val="28"/>
          <w:szCs w:val="28"/>
          <w:lang w:val="en-US"/>
        </w:rPr>
        <w:t xml:space="preserve"> </w:t>
      </w:r>
      <w:r w:rsidR="004E49ED" w:rsidRPr="003A1BF3">
        <w:rPr>
          <w:rStyle w:val="normal00200028web0029char"/>
          <w:color w:val="000000" w:themeColor="text1"/>
          <w:sz w:val="28"/>
          <w:szCs w:val="28"/>
          <w:lang w:val="en-US"/>
        </w:rPr>
        <w:t xml:space="preserve">Denisov, </w:t>
      </w:r>
      <w:r w:rsidR="000E5C6E" w:rsidRPr="003A1BF3">
        <w:rPr>
          <w:rStyle w:val="normal00200028web0029char"/>
          <w:color w:val="000000" w:themeColor="text1"/>
          <w:sz w:val="28"/>
          <w:szCs w:val="28"/>
          <w:lang w:val="en-US"/>
        </w:rPr>
        <w:t>according to my information,</w:t>
      </w:r>
      <w:r w:rsidR="00523368">
        <w:rPr>
          <w:rStyle w:val="normal00200028web0029char"/>
          <w:color w:val="000000" w:themeColor="text1"/>
          <w:sz w:val="28"/>
          <w:szCs w:val="28"/>
          <w:lang w:val="en-US"/>
        </w:rPr>
        <w:t xml:space="preserve"> he</w:t>
      </w:r>
      <w:r w:rsidR="000E5C6E" w:rsidRPr="003A1BF3">
        <w:rPr>
          <w:rStyle w:val="normal00200028web0029char"/>
          <w:color w:val="000000" w:themeColor="text1"/>
          <w:sz w:val="28"/>
          <w:szCs w:val="28"/>
          <w:lang w:val="en-US"/>
        </w:rPr>
        <w:t xml:space="preserve"> is almost the chairman of the Commission on Ethics in the Supreme Soviet of the USSR.</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This interview -</w:t>
      </w:r>
      <w:r w:rsidR="000E5C6E" w:rsidRPr="003A1BF3">
        <w:rPr>
          <w:rStyle w:val="notranslate"/>
          <w:color w:val="000000" w:themeColor="text1"/>
          <w:sz w:val="27"/>
          <w:szCs w:val="27"/>
          <w:lang w:val="en-US"/>
        </w:rPr>
        <w:t> </w:t>
      </w:r>
      <w:r w:rsidR="000E5C6E" w:rsidRPr="003A1BF3">
        <w:rPr>
          <w:rStyle w:val="strongchar"/>
          <w:b/>
          <w:bCs/>
          <w:color w:val="000000" w:themeColor="text1"/>
          <w:sz w:val="28"/>
          <w:szCs w:val="28"/>
          <w:lang w:val="en-US"/>
        </w:rPr>
        <w:t>a miracle ignorance and ugliness.</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It demonstrates that the professor does not understand the theory of relativity at all ... This is fraught with the fact that a new stream of reproach of science is provoked.</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But even so the situation is difficult, only you can hear: scientists are to blame for everything.</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Our task is to establish the high authority of science "- Academician A.D.</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Alexandrov.</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Bulletin of the Academy of Sciences of the USSR.</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 xml:space="preserve">№ 7, 1990 </w:t>
      </w:r>
      <w:r w:rsidR="00A8535A">
        <w:rPr>
          <w:rStyle w:val="normal00200028web0029char"/>
          <w:color w:val="000000" w:themeColor="text1"/>
          <w:sz w:val="28"/>
          <w:szCs w:val="28"/>
          <w:lang w:val="en-US"/>
        </w:rPr>
        <w:t>p</w:t>
      </w:r>
      <w:r w:rsidR="000E5C6E" w:rsidRPr="003A1BF3">
        <w:rPr>
          <w:rStyle w:val="normal00200028web0029char"/>
          <w:color w:val="000000" w:themeColor="text1"/>
          <w:sz w:val="28"/>
          <w:szCs w:val="28"/>
          <w:lang w:val="en-US"/>
        </w:rPr>
        <w:t>.126.</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As for: "the scientists are to blame for everything" - then Academician A.D.</w:t>
      </w:r>
      <w:r w:rsidRPr="003A1BF3">
        <w:rPr>
          <w:color w:val="000000" w:themeColor="text1"/>
          <w:sz w:val="27"/>
          <w:szCs w:val="27"/>
          <w:lang w:val="en-US"/>
        </w:rPr>
        <w:t> </w:t>
      </w:r>
      <w:r w:rsidRPr="003A1BF3">
        <w:rPr>
          <w:rStyle w:val="normal00200028web0029char"/>
          <w:color w:val="000000" w:themeColor="text1"/>
          <w:sz w:val="28"/>
          <w:szCs w:val="28"/>
          <w:lang w:val="en-US"/>
        </w:rPr>
        <w:t>Alexandrov is absolutely right - "... the hat is on fire."</w:t>
      </w:r>
      <w:r w:rsidRPr="003A1BF3">
        <w:rPr>
          <w:color w:val="000000" w:themeColor="text1"/>
          <w:sz w:val="27"/>
          <w:szCs w:val="27"/>
          <w:lang w:val="en-US"/>
        </w:rPr>
        <w:t> </w:t>
      </w:r>
      <w:r w:rsidRPr="003A1BF3">
        <w:rPr>
          <w:rStyle w:val="normal00200028web0029char"/>
          <w:color w:val="000000" w:themeColor="text1"/>
          <w:sz w:val="28"/>
          <w:szCs w:val="28"/>
          <w:lang w:val="en-US"/>
        </w:rPr>
        <w:t>But concerning: "to confirm the high authority of science" - then does the Biblical scholar intend to "confirm the high authority of science"?</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Indeed, the chairman of the Ethics Commission is Professor Denisov, who is the enemy of the theory of relativity.</w:t>
      </w:r>
      <w:r w:rsidRPr="003A1BF3">
        <w:rPr>
          <w:color w:val="000000" w:themeColor="text1"/>
          <w:sz w:val="27"/>
          <w:szCs w:val="27"/>
          <w:lang w:val="en-US"/>
        </w:rPr>
        <w:t> </w:t>
      </w:r>
      <w:r w:rsidRPr="003A1BF3">
        <w:rPr>
          <w:rStyle w:val="normal00200028web0029char"/>
          <w:color w:val="000000" w:themeColor="text1"/>
          <w:sz w:val="28"/>
          <w:szCs w:val="28"/>
          <w:lang w:val="en-US"/>
        </w:rPr>
        <w:t>I advised the leadership of the Supreme Council that was elected Chairman of Human Ethics Committee, which is in some sense</w:t>
      </w:r>
      <w:r w:rsidRPr="003A1BF3">
        <w:rPr>
          <w:rStyle w:val="notranslate"/>
          <w:color w:val="000000" w:themeColor="text1"/>
          <w:sz w:val="27"/>
          <w:szCs w:val="27"/>
          <w:lang w:val="en-US"/>
        </w:rPr>
        <w:t> </w:t>
      </w:r>
      <w:r w:rsidRPr="003A1BF3">
        <w:rPr>
          <w:rStyle w:val="strongchar"/>
          <w:b/>
          <w:bCs/>
          <w:color w:val="000000" w:themeColor="text1"/>
          <w:sz w:val="28"/>
          <w:szCs w:val="28"/>
          <w:lang w:val="en-US"/>
        </w:rPr>
        <w:t>an enemy of </w:t>
      </w:r>
      <w:r w:rsidRPr="003A1BF3">
        <w:rPr>
          <w:rStyle w:val="normal00200028web0029char"/>
          <w:b/>
          <w:bCs/>
          <w:color w:val="000000" w:themeColor="text1"/>
          <w:sz w:val="28"/>
          <w:szCs w:val="28"/>
          <w:lang w:val="en-US"/>
        </w:rPr>
        <w:t>science,</w:t>
      </w:r>
      <w:r w:rsidRPr="003A1BF3">
        <w:rPr>
          <w:rStyle w:val="notranslate"/>
          <w:color w:val="000000" w:themeColor="text1"/>
          <w:sz w:val="27"/>
          <w:szCs w:val="27"/>
          <w:lang w:val="en-US"/>
        </w:rPr>
        <w:t> </w:t>
      </w:r>
      <w:r w:rsidRPr="003A1BF3">
        <w:rPr>
          <w:rStyle w:val="normal00200028web0029char"/>
          <w:color w:val="000000" w:themeColor="text1"/>
          <w:sz w:val="28"/>
          <w:szCs w:val="28"/>
          <w:lang w:val="en-US"/>
        </w:rPr>
        <w:t>occupies a</w:t>
      </w:r>
      <w:r w:rsidRPr="003A1BF3">
        <w:rPr>
          <w:rStyle w:val="notranslate"/>
          <w:color w:val="000000" w:themeColor="text1"/>
          <w:sz w:val="27"/>
          <w:szCs w:val="27"/>
          <w:lang w:val="en-US"/>
        </w:rPr>
        <w:t> </w:t>
      </w:r>
      <w:r w:rsidRPr="003A1BF3">
        <w:rPr>
          <w:rStyle w:val="strongchar"/>
          <w:b/>
          <w:bCs/>
          <w:color w:val="000000" w:themeColor="text1"/>
          <w:sz w:val="28"/>
          <w:szCs w:val="28"/>
          <w:lang w:val="en-US"/>
        </w:rPr>
        <w:t>position</w:t>
      </w:r>
      <w:r w:rsidRPr="003A1BF3">
        <w:rPr>
          <w:rStyle w:val="notranslate"/>
          <w:color w:val="000000" w:themeColor="text1"/>
          <w:sz w:val="27"/>
          <w:szCs w:val="27"/>
          <w:lang w:val="en-US"/>
        </w:rPr>
        <w:t> </w:t>
      </w:r>
      <w:r w:rsidRPr="003A1BF3">
        <w:rPr>
          <w:rStyle w:val="normal00200028web0029char"/>
          <w:color w:val="000000" w:themeColor="text1"/>
          <w:sz w:val="28"/>
          <w:szCs w:val="28"/>
          <w:lang w:val="en-US"/>
        </w:rPr>
        <w:t>as</w:t>
      </w:r>
      <w:r w:rsidRPr="003A1BF3">
        <w:rPr>
          <w:rStyle w:val="notranslate"/>
          <w:color w:val="000000" w:themeColor="text1"/>
          <w:sz w:val="27"/>
          <w:szCs w:val="27"/>
          <w:lang w:val="en-US"/>
        </w:rPr>
        <w:t> </w:t>
      </w:r>
      <w:r w:rsidRPr="003A1BF3">
        <w:rPr>
          <w:rStyle w:val="strongchar"/>
          <w:b/>
          <w:bCs/>
          <w:color w:val="000000" w:themeColor="text1"/>
          <w:sz w:val="28"/>
          <w:szCs w:val="28"/>
          <w:lang w:val="en-US"/>
        </w:rPr>
        <w:t>pseudoscientific</w:t>
      </w:r>
      <w:r w:rsidRPr="003A1BF3">
        <w:rPr>
          <w:rStyle w:val="notranslate"/>
          <w:color w:val="000000" w:themeColor="text1"/>
          <w:sz w:val="27"/>
          <w:szCs w:val="27"/>
          <w:lang w:val="en-US"/>
        </w:rPr>
        <w:t> </w:t>
      </w:r>
      <w:r w:rsidRPr="003A1BF3">
        <w:rPr>
          <w:rStyle w:val="normal00200028web0029char"/>
          <w:color w:val="000000" w:themeColor="text1"/>
          <w:sz w:val="28"/>
          <w:szCs w:val="28"/>
          <w:lang w:val="en-US"/>
        </w:rPr>
        <w:t>is unacceptable ... Read the interview in the "Literary Gazette," it is not tenable from a moral point View "- Academician V.L.</w:t>
      </w:r>
      <w:r w:rsidRPr="003A1BF3">
        <w:rPr>
          <w:color w:val="000000" w:themeColor="text1"/>
          <w:sz w:val="27"/>
          <w:szCs w:val="27"/>
          <w:lang w:val="en-US"/>
        </w:rPr>
        <w:t> </w:t>
      </w:r>
      <w:r w:rsidRPr="003A1BF3">
        <w:rPr>
          <w:rStyle w:val="normal00200028web0029char"/>
          <w:color w:val="000000" w:themeColor="text1"/>
          <w:sz w:val="28"/>
          <w:szCs w:val="28"/>
          <w:lang w:val="en-US"/>
        </w:rPr>
        <w:t>Ginzburg.</w:t>
      </w:r>
      <w:r w:rsidRPr="003A1BF3">
        <w:rPr>
          <w:color w:val="000000" w:themeColor="text1"/>
          <w:sz w:val="27"/>
          <w:szCs w:val="27"/>
          <w:lang w:val="en-US"/>
        </w:rPr>
        <w:t> </w:t>
      </w:r>
      <w:r w:rsidRPr="003A1BF3">
        <w:rPr>
          <w:rStyle w:val="normal00200028web0029char"/>
          <w:color w:val="000000" w:themeColor="text1"/>
          <w:sz w:val="28"/>
          <w:szCs w:val="28"/>
          <w:lang w:val="en-US"/>
        </w:rPr>
        <w:t>Bulletin of the Academy of Sciences of the USSR.</w:t>
      </w:r>
      <w:r w:rsidRPr="003A1BF3">
        <w:rPr>
          <w:color w:val="000000" w:themeColor="text1"/>
          <w:sz w:val="27"/>
          <w:szCs w:val="27"/>
          <w:lang w:val="en-US"/>
        </w:rPr>
        <w:t> </w:t>
      </w:r>
      <w:r w:rsidRPr="003A1BF3">
        <w:rPr>
          <w:rStyle w:val="normal00200028web0029char"/>
          <w:color w:val="000000" w:themeColor="text1"/>
          <w:sz w:val="28"/>
          <w:szCs w:val="28"/>
          <w:lang w:val="en-US"/>
        </w:rPr>
        <w:t xml:space="preserve">№ 7, 1990 </w:t>
      </w:r>
      <w:r w:rsidR="00A8535A">
        <w:rPr>
          <w:rStyle w:val="normal00200028web0029char"/>
          <w:color w:val="000000" w:themeColor="text1"/>
          <w:sz w:val="28"/>
          <w:szCs w:val="28"/>
          <w:lang w:val="en-US"/>
        </w:rPr>
        <w:t>p</w:t>
      </w:r>
      <w:r w:rsidRPr="003A1BF3">
        <w:rPr>
          <w:rStyle w:val="normal00200028web0029char"/>
          <w:color w:val="000000" w:themeColor="text1"/>
          <w:sz w:val="28"/>
          <w:szCs w:val="28"/>
          <w:lang w:val="en-US"/>
        </w:rPr>
        <w:t>.126.</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lastRenderedPageBreak/>
        <w:t>I believe that the excitement of academics in connection with the election of Professor Denisov is understandable.</w:t>
      </w:r>
      <w:r w:rsidRPr="003A1BF3">
        <w:rPr>
          <w:color w:val="000000" w:themeColor="text1"/>
          <w:sz w:val="27"/>
          <w:szCs w:val="27"/>
          <w:lang w:val="en-US"/>
        </w:rPr>
        <w:t> </w:t>
      </w:r>
      <w:r w:rsidRPr="003A1BF3">
        <w:rPr>
          <w:rStyle w:val="normal00200028web0029char"/>
          <w:color w:val="000000" w:themeColor="text1"/>
          <w:sz w:val="28"/>
          <w:szCs w:val="28"/>
          <w:lang w:val="en-US"/>
        </w:rPr>
        <w:t>If a "highly scientific" arguments:</w:t>
      </w:r>
      <w:r w:rsidR="00523368">
        <w:rPr>
          <w:rStyle w:val="normal00200028web0029char"/>
          <w:color w:val="000000" w:themeColor="text1"/>
          <w:sz w:val="28"/>
          <w:szCs w:val="28"/>
          <w:lang w:val="en-US"/>
        </w:rPr>
        <w:t xml:space="preserve"> </w:t>
      </w:r>
      <w:r w:rsidRPr="003A1BF3">
        <w:rPr>
          <w:rStyle w:val="strongchar"/>
          <w:b/>
          <w:bCs/>
          <w:color w:val="000000" w:themeColor="text1"/>
          <w:sz w:val="28"/>
          <w:szCs w:val="28"/>
          <w:lang w:val="en-US"/>
        </w:rPr>
        <w:t>"ignorance," "miracle illiteracy disgrace", "an enemy of science", "pseudoscientific positions" -</w:t>
      </w:r>
      <w:r w:rsidRPr="003A1BF3">
        <w:rPr>
          <w:rStyle w:val="notranslate"/>
          <w:color w:val="000000" w:themeColor="text1"/>
          <w:sz w:val="27"/>
          <w:szCs w:val="27"/>
          <w:lang w:val="en-US"/>
        </w:rPr>
        <w:t> </w:t>
      </w:r>
      <w:r w:rsidRPr="003A1BF3">
        <w:rPr>
          <w:rStyle w:val="normal00200028web0029char"/>
          <w:color w:val="000000" w:themeColor="text1"/>
          <w:sz w:val="28"/>
          <w:szCs w:val="28"/>
          <w:lang w:val="en-US"/>
        </w:rPr>
        <w:t xml:space="preserve">borrowed from the ideological mentor Academician A. F. Ioffe, in the absence of other evidence - to add that Professor Denisov ("Pluralism and Myths") said in an interview with </w:t>
      </w:r>
      <w:r w:rsidR="00523368">
        <w:rPr>
          <w:rStyle w:val="normal00200028web0029char"/>
          <w:color w:val="000000" w:themeColor="text1"/>
          <w:sz w:val="28"/>
          <w:szCs w:val="28"/>
          <w:lang w:val="en-US"/>
        </w:rPr>
        <w:t>“</w:t>
      </w:r>
      <w:r w:rsidRPr="003A1BF3">
        <w:rPr>
          <w:rStyle w:val="normal00200028web0029char"/>
          <w:color w:val="000000" w:themeColor="text1"/>
          <w:sz w:val="28"/>
          <w:szCs w:val="28"/>
          <w:lang w:val="en-US"/>
        </w:rPr>
        <w:t>Literaturnaya Gazeta</w:t>
      </w:r>
      <w:r w:rsidR="00523368">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on 28.02.90 that the opponents demanded the dismissal, deprivation of a doctor's degree, a recall on the grounds that Professor Denisov can not be a deputy, since not so Understands the theory of relativity, then</w:t>
      </w:r>
      <w:r w:rsidRPr="003A1BF3">
        <w:rPr>
          <w:color w:val="000000" w:themeColor="text1"/>
          <w:sz w:val="27"/>
          <w:szCs w:val="27"/>
          <w:lang w:val="en-US"/>
        </w:rPr>
        <w:t> </w:t>
      </w:r>
      <w:r w:rsidRPr="003A1BF3">
        <w:rPr>
          <w:rStyle w:val="normal00200028web0029char"/>
          <w:color w:val="000000" w:themeColor="text1"/>
          <w:sz w:val="28"/>
          <w:szCs w:val="28"/>
          <w:lang w:val="en-US"/>
        </w:rPr>
        <w:t>Recognize that the pluralism of opinions in our science really remains only a myth.</w:t>
      </w:r>
    </w:p>
    <w:p w:rsidR="000E5C6E" w:rsidRPr="003A1BF3" w:rsidRDefault="00911F80" w:rsidP="00A8535A">
      <w:pPr>
        <w:pStyle w:val="normal00200028web0029"/>
        <w:spacing w:before="0" w:beforeAutospacing="0" w:after="0" w:afterAutospacing="0" w:line="280" w:lineRule="atLeast"/>
        <w:ind w:firstLine="170"/>
        <w:jc w:val="both"/>
        <w:rPr>
          <w:color w:val="000000" w:themeColor="text1"/>
          <w:sz w:val="27"/>
          <w:szCs w:val="27"/>
          <w:lang w:val="en-US"/>
        </w:rPr>
      </w:pPr>
      <w:r>
        <w:rPr>
          <w:rStyle w:val="normal00200028web0029char"/>
          <w:color w:val="000000" w:themeColor="text1"/>
          <w:sz w:val="28"/>
          <w:szCs w:val="28"/>
          <w:lang w:val="en-US"/>
        </w:rPr>
        <w:t xml:space="preserve">  </w:t>
      </w:r>
      <w:r w:rsidR="000E5C6E" w:rsidRPr="003A1BF3">
        <w:rPr>
          <w:rStyle w:val="normal00200028web0029char"/>
          <w:color w:val="000000" w:themeColor="text1"/>
          <w:sz w:val="28"/>
          <w:szCs w:val="28"/>
          <w:lang w:val="en-US"/>
        </w:rPr>
        <w:t>"A variety of persecutions are continuing in the cooperative that sells my book," writes A.A.</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Denisov - he is threatened with "destroying, if he does not stop selling my" Myths. "</w:t>
      </w:r>
    </w:p>
    <w:p w:rsidR="000E5C6E" w:rsidRPr="003A1BF3" w:rsidRDefault="00911F80" w:rsidP="00A8535A">
      <w:pPr>
        <w:pStyle w:val="normal00200028web0029"/>
        <w:spacing w:before="0" w:beforeAutospacing="0" w:after="0" w:afterAutospacing="0" w:line="280" w:lineRule="atLeast"/>
        <w:ind w:firstLine="170"/>
        <w:jc w:val="both"/>
        <w:rPr>
          <w:color w:val="000000" w:themeColor="text1"/>
          <w:sz w:val="27"/>
          <w:szCs w:val="27"/>
          <w:lang w:val="en-US"/>
        </w:rPr>
      </w:pPr>
      <w:r>
        <w:rPr>
          <w:rStyle w:val="normal00200028web0029char"/>
          <w:color w:val="000000" w:themeColor="text1"/>
          <w:sz w:val="28"/>
          <w:szCs w:val="28"/>
          <w:lang w:val="en-US"/>
        </w:rPr>
        <w:t xml:space="preserve">  </w:t>
      </w:r>
      <w:r w:rsidR="000E5C6E" w:rsidRPr="003A1BF3">
        <w:rPr>
          <w:rStyle w:val="normal00200028web0029char"/>
          <w:color w:val="000000" w:themeColor="text1"/>
          <w:sz w:val="28"/>
          <w:szCs w:val="28"/>
          <w:lang w:val="en-US"/>
        </w:rPr>
        <w:t>Let us leave on the conscience of the academicians a professional ethic that "does not stand up to criticism from the moral point of view" - it is clear that they are not up to that - and we will repeat the only question that for 60 years they do not have enough words to answer: Interactions, the material medium is a corporeal substance?</w:t>
      </w:r>
    </w:p>
    <w:p w:rsidR="000E5C6E" w:rsidRPr="003A1BF3" w:rsidRDefault="00911F80" w:rsidP="00A8535A">
      <w:pPr>
        <w:pStyle w:val="normal00200028web0029"/>
        <w:spacing w:before="0" w:beforeAutospacing="0" w:after="0" w:afterAutospacing="0" w:line="280" w:lineRule="atLeast"/>
        <w:ind w:firstLine="170"/>
        <w:jc w:val="both"/>
        <w:rPr>
          <w:color w:val="000000" w:themeColor="text1"/>
          <w:sz w:val="27"/>
          <w:szCs w:val="27"/>
          <w:lang w:val="en-US"/>
        </w:rPr>
      </w:pPr>
      <w:r>
        <w:rPr>
          <w:rStyle w:val="normal00200028web0029char"/>
          <w:color w:val="000000" w:themeColor="text1"/>
          <w:sz w:val="28"/>
          <w:szCs w:val="28"/>
          <w:lang w:val="en-US"/>
        </w:rPr>
        <w:t xml:space="preserve">  </w:t>
      </w:r>
      <w:r w:rsidR="000E5C6E" w:rsidRPr="003A1BF3">
        <w:rPr>
          <w:rStyle w:val="normal00200028web0029char"/>
          <w:color w:val="000000" w:themeColor="text1"/>
          <w:sz w:val="28"/>
          <w:szCs w:val="28"/>
          <w:lang w:val="en-US"/>
        </w:rPr>
        <w:t>It should be envied that in the "ignorant", "illiterate," "enemy of science" Professor A</w:t>
      </w:r>
      <w:r>
        <w:rPr>
          <w:rStyle w:val="normal00200028web0029char"/>
          <w:color w:val="000000" w:themeColor="text1"/>
          <w:sz w:val="28"/>
          <w:szCs w:val="28"/>
          <w:lang w:val="en-US"/>
        </w:rPr>
        <w:t>.</w:t>
      </w:r>
      <w:r w:rsidR="000E5C6E" w:rsidRPr="003A1BF3">
        <w:rPr>
          <w:rStyle w:val="normal00200028web0029char"/>
          <w:color w:val="000000" w:themeColor="text1"/>
          <w:sz w:val="28"/>
          <w:szCs w:val="28"/>
          <w:lang w:val="en-US"/>
        </w:rPr>
        <w:t>A.</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Denisova was picked up by a good company, as the deadlocked situation in which the quantum-relativistic subconscious mind led the science is recognized today by the world's greatest scientists, including the Nobel Prize winners: Heisenberg, Lenard, Yukawa, Schroedinger, Alwen, J. Bernal, Landau, and See also: N.E.</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Zhukovsky, K.E.</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Tsiolkovsky, Nikola Tesla, Henri Poincare, Hendrik Lorentz, Ernst Mach, Albert Michelson, Herbert Ives, Alfred O. Reilly, Frederick Soddy, G. Israel and there is no number for them ...</w:t>
      </w:r>
    </w:p>
    <w:p w:rsidR="000E5C6E" w:rsidRPr="003A1BF3" w:rsidRDefault="00911F80" w:rsidP="00A8535A">
      <w:pPr>
        <w:pStyle w:val="normal00200028web0029"/>
        <w:spacing w:before="0" w:beforeAutospacing="0" w:after="0" w:afterAutospacing="0" w:line="280" w:lineRule="atLeast"/>
        <w:ind w:firstLine="170"/>
        <w:jc w:val="both"/>
        <w:rPr>
          <w:color w:val="000000" w:themeColor="text1"/>
          <w:sz w:val="27"/>
          <w:szCs w:val="27"/>
          <w:lang w:val="en-US"/>
        </w:rPr>
      </w:pPr>
      <w:r>
        <w:rPr>
          <w:rStyle w:val="normal00200028web0029char"/>
          <w:color w:val="000000" w:themeColor="text1"/>
          <w:sz w:val="28"/>
          <w:szCs w:val="28"/>
          <w:lang w:val="en-US"/>
        </w:rPr>
        <w:t xml:space="preserve">  </w:t>
      </w:r>
      <w:r w:rsidR="000E5C6E" w:rsidRPr="003A1BF3">
        <w:rPr>
          <w:rStyle w:val="normal00200028web0029char"/>
          <w:color w:val="000000" w:themeColor="text1"/>
          <w:sz w:val="28"/>
          <w:szCs w:val="28"/>
          <w:lang w:val="en-US"/>
        </w:rPr>
        <w:t>Anticipating the publication of Professor AA.</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Denisov "Myths of the theory of relativity," Nobel Prize winner H. Alven reveals the antiscientific nature of this theory: "The less scientific evidence exists, the more fanatical is faith in this myth.</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As you know, this cosmological theory is the height of the absurd - it claims that the entire universe arose at some particular point, like an exploding atomic bomb measuring (more or less) a pinhead.</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It seems that in the present intellectual atmosphere the enormous advantage of the cosmology of the "big bang" is that it is an insult to common sense: credo, quia absurdum ("I believe, for it is absurd")!</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When scientists fight against astrological nonsense outside the "temples of science," it would be nice to remember that even worse nonsense is sometimes cultivated within these walls. "</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The future of science.</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Digest of articles.</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M. "Science".</w:t>
      </w:r>
      <w:r w:rsidR="000E5C6E" w:rsidRPr="003A1BF3">
        <w:rPr>
          <w:color w:val="000000" w:themeColor="text1"/>
          <w:sz w:val="27"/>
          <w:szCs w:val="27"/>
          <w:lang w:val="en-US"/>
        </w:rPr>
        <w:t> </w:t>
      </w:r>
      <w:r w:rsidR="000E5C6E" w:rsidRPr="00A8535A">
        <w:rPr>
          <w:rStyle w:val="emphasischar"/>
          <w:iCs/>
          <w:color w:val="000000" w:themeColor="text1"/>
          <w:sz w:val="28"/>
          <w:szCs w:val="28"/>
          <w:lang w:val="en-US"/>
        </w:rPr>
        <w:t>1979</w:t>
      </w:r>
      <w:r w:rsidR="000E5C6E" w:rsidRPr="003A1BF3">
        <w:rPr>
          <w:color w:val="000000" w:themeColor="text1"/>
          <w:sz w:val="27"/>
          <w:szCs w:val="27"/>
          <w:lang w:val="en-US"/>
        </w:rPr>
        <w:t> </w:t>
      </w:r>
      <w:r w:rsidR="00A8535A">
        <w:rPr>
          <w:rStyle w:val="normal00200028web0029char"/>
          <w:color w:val="000000" w:themeColor="text1"/>
          <w:sz w:val="28"/>
          <w:szCs w:val="28"/>
          <w:lang w:val="en-US"/>
        </w:rPr>
        <w:t>p</w:t>
      </w:r>
      <w:r w:rsidR="000E5C6E" w:rsidRPr="003A1BF3">
        <w:rPr>
          <w:rStyle w:val="normal00200028web0029char"/>
          <w:color w:val="000000" w:themeColor="text1"/>
          <w:sz w:val="28"/>
          <w:szCs w:val="28"/>
          <w:lang w:val="en-US"/>
        </w:rPr>
        <w:t>.64.</w:t>
      </w:r>
    </w:p>
    <w:p w:rsidR="000E5C6E" w:rsidRPr="003A1BF3" w:rsidRDefault="00911F80" w:rsidP="00A8535A">
      <w:pPr>
        <w:pStyle w:val="normal00200028web0029"/>
        <w:spacing w:before="0" w:beforeAutospacing="0" w:after="0" w:afterAutospacing="0" w:line="280" w:lineRule="atLeast"/>
        <w:ind w:firstLine="170"/>
        <w:jc w:val="both"/>
        <w:rPr>
          <w:color w:val="000000" w:themeColor="text1"/>
          <w:sz w:val="27"/>
          <w:szCs w:val="27"/>
          <w:lang w:val="en-US"/>
        </w:rPr>
      </w:pPr>
      <w:r>
        <w:rPr>
          <w:rStyle w:val="normal00200028web0029char"/>
          <w:color w:val="000000" w:themeColor="text1"/>
          <w:sz w:val="28"/>
          <w:szCs w:val="28"/>
          <w:lang w:val="en-US"/>
        </w:rPr>
        <w:t xml:space="preserve"> </w:t>
      </w:r>
      <w:r w:rsidR="000E5C6E" w:rsidRPr="003A1BF3">
        <w:rPr>
          <w:rStyle w:val="normal00200028web0029char"/>
          <w:color w:val="000000" w:themeColor="text1"/>
          <w:sz w:val="28"/>
          <w:szCs w:val="28"/>
          <w:lang w:val="en-US"/>
        </w:rPr>
        <w:t>The world-famous scientist William Macmillan also holds the same view: "We, the modern generation, are too impatient to wait for something ... after Michelson's attempt to find the expected movement of the Earth relative to the ether, we abandoned everything that we were tau</w:t>
      </w:r>
      <w:r>
        <w:rPr>
          <w:rStyle w:val="normal00200028web0029char"/>
          <w:color w:val="000000" w:themeColor="text1"/>
          <w:sz w:val="28"/>
          <w:szCs w:val="28"/>
          <w:lang w:val="en-US"/>
        </w:rPr>
        <w:t>ght before, created a postulate, t</w:t>
      </w:r>
      <w:r w:rsidR="000E5C6E" w:rsidRPr="003A1BF3">
        <w:rPr>
          <w:rStyle w:val="normal00200028web0029char"/>
          <w:color w:val="000000" w:themeColor="text1"/>
          <w:sz w:val="28"/>
          <w:szCs w:val="28"/>
          <w:lang w:val="en-US"/>
        </w:rPr>
        <w:t>he most senseless of all that we could only come up with and created a non-Newtonian mechanics consistent with this postulate.</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 xml:space="preserve">The success achieved is an excellent </w:t>
      </w:r>
      <w:r w:rsidR="000E5C6E" w:rsidRPr="003A1BF3">
        <w:rPr>
          <w:rStyle w:val="normal00200028web0029char"/>
          <w:color w:val="000000" w:themeColor="text1"/>
          <w:sz w:val="28"/>
          <w:szCs w:val="28"/>
          <w:lang w:val="en-US"/>
        </w:rPr>
        <w:lastRenderedPageBreak/>
        <w:t>tribute to our mental activity and our wit, but there is no certainty that our common sense ".</w:t>
      </w:r>
      <w:r w:rsidR="000E5C6E" w:rsidRPr="003A1BF3">
        <w:rPr>
          <w:color w:val="000000" w:themeColor="text1"/>
          <w:sz w:val="27"/>
          <w:szCs w:val="27"/>
          <w:lang w:val="en-US"/>
        </w:rPr>
        <w:t> </w:t>
      </w:r>
      <w:r w:rsidR="000E5C6E" w:rsidRPr="003A1BF3">
        <w:rPr>
          <w:rStyle w:val="normal00200028web0029char"/>
          <w:color w:val="000000" w:themeColor="text1"/>
          <w:sz w:val="28"/>
          <w:szCs w:val="28"/>
          <w:lang w:val="en-US"/>
        </w:rPr>
        <w:t>M. Gardner. The theory of relativity for millions. M. 1976 p. 112.</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This is nonsense and absurdity of quantum-relativistic subconscious, from which Engels warned and VI Lenin did not escape from themselves and the creators of quantum mechanics. Thus, Schrödinger takes impasse in theoretical thinking "for philosophical exaltation, despair for a step in the face of a major crisis." Schrodinger Unsere Vorstellung von der Materie Gent. 1952 s. 37. In this connection Heisenberg exclaims: "Is nature really can be as absurd as it seems to us in these atomic experiments? Is it true that is found in nature only such experimental situation, which is expressed by the mathematical formalism of quantum theory? ". Philosophical questions of modern physics. M. 1950 p.</w:t>
      </w:r>
      <w:r w:rsidRPr="003A1BF3">
        <w:rPr>
          <w:color w:val="000000" w:themeColor="text1"/>
          <w:sz w:val="27"/>
          <w:szCs w:val="27"/>
          <w:lang w:val="en-US"/>
        </w:rPr>
        <w:t> </w:t>
      </w:r>
      <w:r w:rsidRPr="003A1BF3">
        <w:rPr>
          <w:rStyle w:val="normal00200028web0029char"/>
          <w:color w:val="000000" w:themeColor="text1"/>
          <w:sz w:val="28"/>
          <w:szCs w:val="28"/>
          <w:lang w:val="en-US"/>
        </w:rPr>
        <w:t>23.</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There is a philosophical question: does the abstract formalism of the quantum theory of a satisfactory picture of the phenomena? In my opinion, he does not give. In this opinion I am not alone. " J</w:t>
      </w:r>
      <w:r w:rsidR="00523368">
        <w:rPr>
          <w:rStyle w:val="normal00200028web0029char"/>
          <w:color w:val="000000" w:themeColor="text1"/>
          <w:sz w:val="28"/>
          <w:szCs w:val="28"/>
          <w:lang w:val="en-US"/>
        </w:rPr>
        <w:t>.</w:t>
      </w:r>
      <w:r w:rsidRPr="003A1BF3">
        <w:rPr>
          <w:rStyle w:val="normal00200028web0029char"/>
          <w:color w:val="000000" w:themeColor="text1"/>
          <w:sz w:val="28"/>
          <w:szCs w:val="28"/>
          <w:lang w:val="en-US"/>
        </w:rPr>
        <w:t>A</w:t>
      </w:r>
      <w:r w:rsidR="00523368">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Smorodinskii. About modern physics teacher. M. 1975 p. 72. "In modern physics - echoes Hungarian Academician Ludwig Yanoshi - there are many issues that must be resolved philosophically. We can not avoid this decision, because for the further development of science requires a certain position in this matter. Such questions is the choice between the solutions of Einstein and Lorentz positions or between the orthodox quantum theory and attempt a causal interpretation. In both questions, of course, most physicists believed actually found a solution. But lately, getting louder voice doubting that</w:t>
      </w:r>
      <w:r w:rsidR="00523368">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whether correctly found in its decision time. This is - a serious problem, which is necessary to take a stand, and it is obvious that for the further fruitful development of physics is very important that the correct position has been found. What can be risky for the dogmatic physics and possibly incorrect position in a particular issue, it shows us a retrospective look at the history of the kinetic theory of gases Boltzmann. In Boltzmann's been the greatest difficulties with the recognition of his brilliant theory. Counter-arguments against his theory, which from a modern point of view looks perfect and almost obvious place on the surface of philosophical argumentation. It criticized the fact that </w:t>
      </w:r>
      <w:r w:rsidRPr="003A1BF3">
        <w:rPr>
          <w:rStyle w:val="strongchar"/>
          <w:b/>
          <w:bCs/>
          <w:color w:val="000000" w:themeColor="text1"/>
          <w:sz w:val="28"/>
          <w:szCs w:val="28"/>
          <w:lang w:val="en-US"/>
        </w:rPr>
        <w:t>it makes no sense to use the heat of a mechanical model.</w:t>
      </w:r>
      <w:r w:rsidRPr="003A1BF3">
        <w:rPr>
          <w:color w:val="000000" w:themeColor="text1"/>
          <w:sz w:val="27"/>
          <w:szCs w:val="27"/>
          <w:lang w:val="en-US"/>
        </w:rPr>
        <w:t> </w:t>
      </w:r>
      <w:r w:rsidRPr="003A1BF3">
        <w:rPr>
          <w:rStyle w:val="normal00200028web0029char"/>
          <w:color w:val="000000" w:themeColor="text1"/>
          <w:sz w:val="28"/>
          <w:szCs w:val="28"/>
          <w:lang w:val="en-US"/>
        </w:rPr>
        <w:t>Let us quote here from the Boltzmann book:</w:t>
      </w:r>
      <w:r w:rsidR="002C3E68" w:rsidRPr="003A1BF3">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If the history of science shows how certain theoretical generalizations are often found to be false, it can not be whether the currently fashionable trend, negatively related to any special ideas, as well as recognition of the qualitatively different forms of energy, be a step backwards? Who can predict the future? Therefore, the wider the road each direction, away from any dogmatic in atomistic and anti atomistic sense! ". Situation today resembles the situation in the Boltzmann times. Today is also certain dogmatic conceptions spread. I would like here to exclaim with the Boltzmann: who can predict the future? But perhaps it is a result of a tragic accident with Boltzmann, we will learn prudence; I, on the other hand, today reject dogmas. And every physicist must see clearly,</w:t>
      </w:r>
      <w:r w:rsidR="00911F80">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 xml:space="preserve">that today we, the physicists must take a position on the fundamental questions and that the right or wrong direction of our work is associated with the final result depends on our correct or incorrect </w:t>
      </w:r>
      <w:r w:rsidRPr="003A1BF3">
        <w:rPr>
          <w:rStyle w:val="normal00200028web0029char"/>
          <w:color w:val="000000" w:themeColor="text1"/>
          <w:sz w:val="28"/>
          <w:szCs w:val="28"/>
          <w:lang w:val="en-US"/>
        </w:rPr>
        <w:lastRenderedPageBreak/>
        <w:t>position in these philosophical questions. " Philosophical questions of modern physics. M. 1950 p. 78.</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Academician L. Yanoshi rightly points out that it is philosophically antagonistic confrontation, in denying the idealistic materialism is the essence of the crisis in theoretical physics. In this regard, the Boltzmann despair and suicide is not an accident. Anti-scientific forces will not learn to be careful. This is a natural process of dying struggle, ready to commit any crime to science and humanity, steeped in lies and unscrupulousness of idealism. Bullying and harassment modern Boltzmann: Denisov Sekerin, advanced editions of magazines - the clearest proof. The history of science is replete with examples of this kind. Here is another one:</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In 1845, work Waterston was introduced to the English Academy of Sciences, - writes J</w:t>
      </w:r>
      <w:r w:rsidR="00911F80">
        <w:rPr>
          <w:rStyle w:val="normal00200028web0029char"/>
          <w:color w:val="000000" w:themeColor="text1"/>
          <w:sz w:val="28"/>
          <w:szCs w:val="28"/>
          <w:lang w:val="en-US"/>
        </w:rPr>
        <w:t>.</w:t>
      </w:r>
      <w:r w:rsidRPr="003A1BF3">
        <w:rPr>
          <w:rStyle w:val="normal00200028web0029char"/>
          <w:color w:val="000000" w:themeColor="text1"/>
          <w:sz w:val="28"/>
          <w:szCs w:val="28"/>
          <w:lang w:val="en-US"/>
        </w:rPr>
        <w:t>A</w:t>
      </w:r>
      <w:r w:rsidR="00911F80">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Smorodinskii. - It has been shown that the gas pressure on the vessel wall can be explained blows atoms. Although the idea that the gas consists of atoms, was not new, few take seriously the claim that atoms can fly freely from the wall to the vessel wall, and the elastic properties of the gas can be reduced simply to the </w:t>
      </w:r>
      <w:r w:rsidRPr="003A1BF3">
        <w:rPr>
          <w:rStyle w:val="strongchar"/>
          <w:b/>
          <w:bCs/>
          <w:color w:val="000000" w:themeColor="text1"/>
          <w:sz w:val="28"/>
          <w:szCs w:val="28"/>
          <w:lang w:val="en-US"/>
        </w:rPr>
        <w:t>classical mechanics</w:t>
      </w:r>
      <w:r w:rsidRPr="003A1BF3">
        <w:rPr>
          <w:color w:val="000000" w:themeColor="text1"/>
          <w:sz w:val="27"/>
          <w:szCs w:val="27"/>
          <w:lang w:val="en-US"/>
        </w:rPr>
        <w:t> </w:t>
      </w:r>
      <w:r w:rsidRPr="003A1BF3">
        <w:rPr>
          <w:rStyle w:val="normal00200028web0029char"/>
          <w:color w:val="000000" w:themeColor="text1"/>
          <w:sz w:val="28"/>
          <w:szCs w:val="28"/>
          <w:lang w:val="en-US"/>
        </w:rPr>
        <w:t>of atoms. Waterston Jobs did not like the members of the scientific community and was rejected by them. Only many years later, it was found in Raleigh archive and published in 'Philosophical messages of the Royal Society "magazine in 1892. Raleigh, among other things, noted that Waterston enrolled in hindsight, is not told in the beginning of his predecessors. Meanwhile, even Bernoulli in 1727I wrote gas pressure communication with the square of the velocity of its particles. If Waterston mentioned his great predecessor, the way he wrote Raleigh, reviewers at the Royal Society would not have the courage to declare the work of "senseless, even unsuitable for reading to the public."</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This sad episode of expensive cost physics ... This story is instructive. " J</w:t>
      </w:r>
      <w:r w:rsidR="00911F80">
        <w:rPr>
          <w:rStyle w:val="normal00200028web0029char"/>
          <w:color w:val="000000" w:themeColor="text1"/>
          <w:sz w:val="28"/>
          <w:szCs w:val="28"/>
          <w:lang w:val="en-US"/>
        </w:rPr>
        <w:t>.</w:t>
      </w:r>
      <w:r w:rsidRPr="003A1BF3">
        <w:rPr>
          <w:rStyle w:val="normal00200028web0029char"/>
          <w:color w:val="000000" w:themeColor="text1"/>
          <w:sz w:val="28"/>
          <w:szCs w:val="28"/>
          <w:lang w:val="en-US"/>
        </w:rPr>
        <w:t>A</w:t>
      </w:r>
      <w:r w:rsidR="00911F80">
        <w:rPr>
          <w:rStyle w:val="normal00200028web0029char"/>
          <w:color w:val="000000" w:themeColor="text1"/>
          <w:sz w:val="28"/>
          <w:szCs w:val="28"/>
          <w:lang w:val="en-US"/>
        </w:rPr>
        <w:t>.</w:t>
      </w:r>
      <w:r w:rsidRPr="003A1BF3">
        <w:rPr>
          <w:rStyle w:val="normal00200028web0029char"/>
          <w:color w:val="000000" w:themeColor="text1"/>
          <w:sz w:val="28"/>
          <w:szCs w:val="28"/>
          <w:lang w:val="en-US"/>
        </w:rPr>
        <w:t> Smorodinskii. About modern physics teacher. M. 1975 p.</w:t>
      </w:r>
      <w:r w:rsidRPr="003A1BF3">
        <w:rPr>
          <w:color w:val="000000" w:themeColor="text1"/>
          <w:sz w:val="27"/>
          <w:szCs w:val="27"/>
          <w:lang w:val="en-US"/>
        </w:rPr>
        <w:t> </w:t>
      </w:r>
      <w:r w:rsidRPr="003A1BF3">
        <w:rPr>
          <w:rStyle w:val="normal00200028web0029char"/>
          <w:color w:val="000000" w:themeColor="text1"/>
          <w:sz w:val="28"/>
          <w:szCs w:val="28"/>
          <w:lang w:val="en-US"/>
        </w:rPr>
        <w:t>9.</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Instructive it? ... But not for the Academy of Sciences of the USSR! For even Raleigh could not anticipate that 150 years later, a similar work successfully solves the problems of physical interactions coming from the mechanical concept of a material medium - the ether, which mention the names of all his great predecessors scientists and materialist philosophers and provides irrefutable evidence of philosophical and natural science insolvency quantum-relativistic subconscious will boldly and categorically rejected by reviewers, Academy of Sciences of the USSR, "but are at the present level not of scientific interest "?!</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On this occasion, Professor V</w:t>
      </w:r>
      <w:r w:rsidR="00911F80">
        <w:rPr>
          <w:rStyle w:val="normal00200028web0029char"/>
          <w:color w:val="000000" w:themeColor="text1"/>
          <w:sz w:val="28"/>
          <w:szCs w:val="28"/>
          <w:lang w:val="en-US"/>
        </w:rPr>
        <w:t>.</w:t>
      </w:r>
      <w:r w:rsidRPr="003A1BF3">
        <w:rPr>
          <w:rStyle w:val="normal00200028web0029char"/>
          <w:color w:val="000000" w:themeColor="text1"/>
          <w:sz w:val="28"/>
          <w:szCs w:val="28"/>
          <w:lang w:val="en-US"/>
        </w:rPr>
        <w:t>V</w:t>
      </w:r>
      <w:r w:rsidR="00911F80">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Cheshev writes: "... study the Lorentz model and the Einstein model for the physical justification for the Lorentz transformations are equally ephemeral.</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 xml:space="preserve">It seems to me that the debate should not focus on the longer distance traveled oppositions Lorentz model, the Einstein model. We need a search of the third way, for this would be followed, including the appeal to the ideas of the Ritz, forgotten because of the dogmatic worship of Einstein's model. The search for alternative ways of building electrodynamics actually never stopped. On this quest, we do not know only for the reason that the orthodox science puts an impassable barrier to such research to journals and publishing houses. Just open the possibility of </w:t>
      </w:r>
      <w:r w:rsidRPr="003A1BF3">
        <w:rPr>
          <w:rStyle w:val="normal00200028web0029char"/>
          <w:color w:val="000000" w:themeColor="text1"/>
          <w:sz w:val="28"/>
          <w:szCs w:val="28"/>
          <w:lang w:val="en-US"/>
        </w:rPr>
        <w:lastRenderedPageBreak/>
        <w:t xml:space="preserve">publishing nonrelativistic work to get ready-made electrodynamics, which will </w:t>
      </w:r>
      <w:r w:rsidRPr="00911F80">
        <w:rPr>
          <w:rStyle w:val="normal00200028web0029char"/>
          <w:color w:val="000000" w:themeColor="text1"/>
          <w:sz w:val="28"/>
          <w:szCs w:val="28"/>
          <w:lang w:val="en-US"/>
        </w:rPr>
        <w:t xml:space="preserve">eliminate the problem hopeless, for the sake of a phantom solution of which need either a little or a lot of both "restructure their thinking." Everything is very simple. </w:t>
      </w:r>
      <w:r w:rsidR="00911F80" w:rsidRPr="00E809DA">
        <w:rPr>
          <w:color w:val="000000" w:themeColor="text1"/>
          <w:sz w:val="28"/>
          <w:szCs w:val="28"/>
          <w:lang w:val="en-US"/>
        </w:rPr>
        <w:br/>
      </w:r>
      <w:r w:rsidR="00911F80">
        <w:rPr>
          <w:color w:val="000000" w:themeColor="text1"/>
          <w:sz w:val="28"/>
          <w:szCs w:val="28"/>
          <w:shd w:val="clear" w:color="auto" w:fill="FFFFFF"/>
          <w:lang w:val="en-US"/>
        </w:rPr>
        <w:t>It is necessary that uncles</w:t>
      </w:r>
      <w:r w:rsidR="00911F80" w:rsidRPr="00911F80">
        <w:rPr>
          <w:color w:val="000000" w:themeColor="text1"/>
          <w:sz w:val="28"/>
          <w:szCs w:val="28"/>
          <w:shd w:val="clear" w:color="auto" w:fill="FFFFFF"/>
          <w:lang w:val="en-US"/>
        </w:rPr>
        <w:t xml:space="preserve"> who are accustomed to penetrating </w:t>
      </w:r>
      <w:r w:rsidR="00911F80">
        <w:rPr>
          <w:color w:val="000000" w:themeColor="text1"/>
          <w:sz w:val="28"/>
          <w:szCs w:val="28"/>
          <w:shd w:val="clear" w:color="auto" w:fill="FFFFFF"/>
          <w:lang w:val="en-US"/>
        </w:rPr>
        <w:t>their house through the chimney</w:t>
      </w:r>
      <w:r w:rsidR="00911F80" w:rsidRPr="00911F80">
        <w:rPr>
          <w:color w:val="000000" w:themeColor="text1"/>
          <w:sz w:val="28"/>
          <w:szCs w:val="28"/>
          <w:shd w:val="clear" w:color="auto" w:fill="FFFFFF"/>
          <w:lang w:val="en-US"/>
        </w:rPr>
        <w:t xml:space="preserve"> a</w:t>
      </w:r>
      <w:r w:rsidR="00911F80">
        <w:rPr>
          <w:color w:val="000000" w:themeColor="text1"/>
          <w:sz w:val="28"/>
          <w:szCs w:val="28"/>
          <w:shd w:val="clear" w:color="auto" w:fill="FFFFFF"/>
          <w:lang w:val="en-US"/>
        </w:rPr>
        <w:t>re allowed to approach the door</w:t>
      </w:r>
      <w:r w:rsidR="00911F80" w:rsidRPr="00911F80">
        <w:rPr>
          <w:color w:val="000000" w:themeColor="text1"/>
          <w:sz w:val="28"/>
          <w:szCs w:val="28"/>
          <w:shd w:val="clear" w:color="auto" w:fill="FFFFFF"/>
          <w:lang w:val="en-US"/>
        </w:rPr>
        <w:t xml:space="preserve"> which they so stubbornly guard against wanting to touch the input handle.</w:t>
      </w:r>
      <w:r w:rsidR="00911F80" w:rsidRPr="00911F80">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Then it turns o</w:t>
      </w:r>
      <w:r w:rsidR="00834ADB">
        <w:rPr>
          <w:rStyle w:val="normal00200028web0029char"/>
          <w:color w:val="000000" w:themeColor="text1"/>
          <w:sz w:val="28"/>
          <w:szCs w:val="28"/>
          <w:lang w:val="en-US"/>
        </w:rPr>
        <w:t>ut that the door was not locked</w:t>
      </w:r>
      <w:r w:rsidRPr="003A1BF3">
        <w:rPr>
          <w:rStyle w:val="normal00200028web0029char"/>
          <w:color w:val="000000" w:themeColor="text1"/>
          <w:sz w:val="28"/>
          <w:szCs w:val="28"/>
          <w:lang w:val="en-US"/>
        </w:rPr>
        <w:t xml:space="preserve"> and the habit of climbing into the pipe just an amusing oddity. Protective </w:t>
      </w:r>
      <w:r w:rsidRPr="003A1BF3">
        <w:rPr>
          <w:rStyle w:val="strongchar"/>
          <w:b/>
          <w:bCs/>
          <w:color w:val="000000" w:themeColor="text1"/>
          <w:sz w:val="28"/>
          <w:szCs w:val="28"/>
          <w:lang w:val="en-US"/>
        </w:rPr>
        <w:t>ban on alternative - that's the reason ... "</w:t>
      </w:r>
      <w:r w:rsidRPr="003A1BF3">
        <w:rPr>
          <w:color w:val="000000" w:themeColor="text1"/>
          <w:sz w:val="27"/>
          <w:szCs w:val="27"/>
          <w:lang w:val="en-US"/>
        </w:rPr>
        <w:t> </w:t>
      </w:r>
      <w:r w:rsidRPr="003A1BF3">
        <w:rPr>
          <w:rStyle w:val="normal00200028web0029char"/>
          <w:color w:val="000000" w:themeColor="text1"/>
          <w:sz w:val="28"/>
          <w:szCs w:val="28"/>
          <w:lang w:val="en-US"/>
        </w:rPr>
        <w:t>! Ne</w:t>
      </w:r>
      <w:r w:rsidR="00834ADB">
        <w:rPr>
          <w:rStyle w:val="normal00200028web0029char"/>
          <w:color w:val="000000" w:themeColor="text1"/>
          <w:sz w:val="28"/>
          <w:szCs w:val="28"/>
          <w:lang w:val="en-US"/>
        </w:rPr>
        <w:t>wspaper</w:t>
      </w:r>
      <w:r w:rsidRPr="003A1BF3">
        <w:rPr>
          <w:rStyle w:val="normal00200028web0029char"/>
          <w:color w:val="000000" w:themeColor="text1"/>
          <w:sz w:val="28"/>
          <w:szCs w:val="28"/>
          <w:lang w:val="en-US"/>
        </w:rPr>
        <w:t xml:space="preserve"> "Science in Siberia" on 07/28/89, </w:t>
      </w:r>
      <w:r w:rsidR="00834ADB" w:rsidRPr="00834ADB">
        <w:rPr>
          <w:color w:val="000000"/>
          <w:sz w:val="28"/>
          <w:szCs w:val="28"/>
          <w:lang w:val="en-US"/>
        </w:rPr>
        <w:t>07</w:t>
      </w:r>
      <w:r w:rsidR="00834ADB">
        <w:rPr>
          <w:color w:val="000000"/>
          <w:sz w:val="28"/>
          <w:szCs w:val="28"/>
          <w:lang w:val="en-US"/>
        </w:rPr>
        <w:t>/28/</w:t>
      </w:r>
      <w:r w:rsidR="00834ADB" w:rsidRPr="00834ADB">
        <w:rPr>
          <w:color w:val="000000"/>
          <w:sz w:val="28"/>
          <w:szCs w:val="28"/>
          <w:lang w:val="en-US"/>
        </w:rPr>
        <w:t>89</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So vividly described the state of self-imposed problems and suggested natural remedy from now artificially created crisis Professor V</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V</w:t>
      </w:r>
      <w:r w:rsidR="00834ADB">
        <w:rPr>
          <w:rStyle w:val="normal00200028web0029char"/>
          <w:color w:val="000000" w:themeColor="text1"/>
          <w:sz w:val="28"/>
          <w:szCs w:val="28"/>
          <w:lang w:val="en-US"/>
        </w:rPr>
        <w:t>. Cheshev</w:t>
      </w:r>
      <w:r w:rsidRPr="003A1BF3">
        <w:rPr>
          <w:rStyle w:val="normal00200028web0029char"/>
          <w:color w:val="000000" w:themeColor="text1"/>
          <w:sz w:val="28"/>
          <w:szCs w:val="28"/>
          <w:lang w:val="en-US"/>
        </w:rPr>
        <w:t xml:space="preserve"> and could not agree more.</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Hopelessness pushes idealists desperation resistance to strengthen the attacks and a strict ban on the materialist views. And if yesterday this fight took place on the atomic and molecular level through the molecular-kinetic theory of gases (which has won a landslide victory over idealism, thanks to the mechanical theory Waterston and Boltzmann), today it is just moved to a new and probably the last frontier of idealism - quantum-relativistic subconscious.</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Let us sum up. Charges academicians A</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D</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Alexandrov and V</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L</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Ginzburg in </w:t>
      </w:r>
      <w:r w:rsidRPr="003A1BF3">
        <w:rPr>
          <w:rStyle w:val="strongchar"/>
          <w:b/>
          <w:bCs/>
          <w:color w:val="000000" w:themeColor="text1"/>
          <w:sz w:val="28"/>
          <w:szCs w:val="28"/>
          <w:lang w:val="en-US"/>
        </w:rPr>
        <w:t>"ignorance"</w:t>
      </w:r>
      <w:r w:rsidRPr="003A1BF3">
        <w:rPr>
          <w:color w:val="000000" w:themeColor="text1"/>
          <w:sz w:val="27"/>
          <w:szCs w:val="27"/>
          <w:lang w:val="en-US"/>
        </w:rPr>
        <w:t> </w:t>
      </w:r>
      <w:r w:rsidRPr="003A1BF3">
        <w:rPr>
          <w:rStyle w:val="normal00200028web0029char"/>
          <w:color w:val="000000" w:themeColor="text1"/>
          <w:sz w:val="28"/>
          <w:szCs w:val="28"/>
          <w:lang w:val="en-US"/>
        </w:rPr>
        <w:t>and </w:t>
      </w:r>
      <w:r w:rsidRPr="003A1BF3">
        <w:rPr>
          <w:rStyle w:val="strongchar"/>
          <w:b/>
          <w:bCs/>
          <w:color w:val="000000" w:themeColor="text1"/>
          <w:sz w:val="28"/>
          <w:szCs w:val="28"/>
          <w:lang w:val="en-US"/>
        </w:rPr>
        <w:t>"pseudoscientific positions</w:t>
      </w:r>
      <w:r w:rsidRPr="003A1BF3">
        <w:rPr>
          <w:color w:val="000000" w:themeColor="text1"/>
          <w:sz w:val="27"/>
          <w:szCs w:val="27"/>
          <w:lang w:val="en-US"/>
        </w:rPr>
        <w:t> </w:t>
      </w:r>
      <w:r w:rsidRPr="003A1BF3">
        <w:rPr>
          <w:rStyle w:val="normal00200028web0029char"/>
          <w:color w:val="000000" w:themeColor="text1"/>
          <w:sz w:val="28"/>
          <w:szCs w:val="28"/>
          <w:lang w:val="en-US"/>
        </w:rPr>
        <w:t>," remarks against Professor A</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A</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Denisova, as well as accusations of academician A</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F</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Joffe addressed academician V</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F</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Mitkevich, professors A</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K</w:t>
      </w:r>
      <w:r w:rsidR="00834ADB">
        <w:rPr>
          <w:rStyle w:val="normal00200028web0029char"/>
          <w:color w:val="000000" w:themeColor="text1"/>
          <w:sz w:val="28"/>
          <w:szCs w:val="28"/>
          <w:lang w:val="en-US"/>
        </w:rPr>
        <w:t>.</w:t>
      </w:r>
      <w:r w:rsidR="00523368">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Timiryazev</w:t>
      </w:r>
      <w:r w:rsidR="00523368">
        <w:rPr>
          <w:rStyle w:val="normal00200028web0029char"/>
          <w:color w:val="000000" w:themeColor="text1"/>
          <w:sz w:val="28"/>
          <w:szCs w:val="28"/>
          <w:lang w:val="en-US"/>
        </w:rPr>
        <w:t xml:space="preserve"> and</w:t>
      </w:r>
      <w:r w:rsidRPr="003A1BF3">
        <w:rPr>
          <w:rStyle w:val="normal00200028web0029char"/>
          <w:color w:val="000000" w:themeColor="text1"/>
          <w:sz w:val="28"/>
          <w:szCs w:val="28"/>
          <w:lang w:val="en-US"/>
        </w:rPr>
        <w:t xml:space="preserve"> A</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A</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Maksimov </w:t>
      </w:r>
      <w:r w:rsidRPr="003A1BF3">
        <w:rPr>
          <w:rStyle w:val="strongchar"/>
          <w:b/>
          <w:bCs/>
          <w:color w:val="000000" w:themeColor="text1"/>
          <w:sz w:val="28"/>
          <w:szCs w:val="28"/>
          <w:lang w:val="en-US"/>
        </w:rPr>
        <w:t>"unworthy slander", "lethal ignorance", "physical ignorance", "cheeky illiteracy", "scientific backwardness"</w:t>
      </w:r>
      <w:r w:rsidRPr="003A1BF3">
        <w:rPr>
          <w:rStyle w:val="normal00200028web0029char"/>
          <w:color w:val="000000" w:themeColor="text1"/>
          <w:sz w:val="28"/>
          <w:szCs w:val="28"/>
          <w:lang w:val="en-US"/>
        </w:rPr>
        <w:t> and so on - are untenable for the simple reason that their views are not only all previous naturalist and materialist philosophers but also outstanding contemporary scholars. And the inability of the Academy of Sciences deny revelations in the insolvency of quantum-relativistic subconscious townsman Sekerin,</w:t>
      </w:r>
      <w:r w:rsidR="00834ADB">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Denisov and many other scientists, as well as the existing strict ban on dissent and fear in conducting scientific discussion, give the hopelessness of their position. So that all the "epithets" which Academicians A</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F</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Ioffe, A</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D</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Alexandrov and V</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L</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Ginzburg "awarded" his opponents may be full, and deservedly so, returned to the authors.</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Rejecting the failure of Einstein's relativity, Heisenberg determine the program of building a new physical theory:</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A Unified Theory of field could be the subject of speculation for Einstein; to this day it is absolutely necessary theoretical physics. Of course, one might ask whether this t</w:t>
      </w:r>
      <w:r w:rsidR="00834ADB">
        <w:rPr>
          <w:rStyle w:val="normal00200028web0029char"/>
          <w:color w:val="000000" w:themeColor="text1"/>
          <w:sz w:val="28"/>
          <w:szCs w:val="28"/>
          <w:lang w:val="en-US"/>
        </w:rPr>
        <w:t>heory is a unified field theory</w:t>
      </w:r>
      <w:r w:rsidRPr="003A1BF3">
        <w:rPr>
          <w:rStyle w:val="normal00200028web0029char"/>
          <w:color w:val="000000" w:themeColor="text1"/>
          <w:sz w:val="28"/>
          <w:szCs w:val="28"/>
          <w:lang w:val="en-US"/>
        </w:rPr>
        <w:t xml:space="preserve"> or any other mathematical tools are more suitable to describe the experiments. But this future theory must be united, embracing the totality of empirical fields. In the present state of physics we are still far from a complete solution of all the problems ... But the program ... has retained its philosophical strength in spite of, or rather, thanks to all the new experimental data on elementary particles and this program (against which so actively resists Academy Science in the face of academicians Aleksandrov, V</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L</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Ginzburg</w:t>
      </w:r>
      <w:r w:rsidRPr="003A1BF3">
        <w:rPr>
          <w:color w:val="000000" w:themeColor="text1"/>
          <w:sz w:val="27"/>
          <w:szCs w:val="27"/>
          <w:lang w:val="en-US"/>
        </w:rPr>
        <w:t> </w:t>
      </w:r>
      <w:bookmarkStart w:id="3" w:name="graphic02"/>
      <w:bookmarkEnd w:id="3"/>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060" o:spid="_x0000_s534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bvTcQ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DZm703ECAABkBAAADgAAAAAAAAAAAAAAAAAu&#10;AgAAZHJzL2Uyb0RvYy54bWxQSwECLQAUAAYACAAAACEA1AjZN9gAAAABAQAADwAAAAAAAAAAAAAA&#10;AADLBAAAZHJzL2Rvd25yZXYueG1sUEsFBgAAAAAEAAQA8wAAANAFAAAAAA==&#10;" filled="f" stroked="f">
            <o:lock v:ext="edit" aspectratio="t"/>
            <w10:wrap type="none"/>
            <w10:anchorlock/>
          </v:rect>
        </w:pict>
      </w:r>
      <w:r w:rsidRPr="003A1BF3">
        <w:rPr>
          <w:color w:val="000000" w:themeColor="text1"/>
          <w:sz w:val="27"/>
          <w:szCs w:val="27"/>
          <w:lang w:val="en-US"/>
        </w:rPr>
        <w:t> </w:t>
      </w:r>
      <w:r w:rsidRPr="003A1BF3">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lastRenderedPageBreak/>
        <w:t>author /) offers perhaps </w:t>
      </w:r>
      <w:r w:rsidRPr="003A1BF3">
        <w:rPr>
          <w:rStyle w:val="strongchar"/>
          <w:b/>
          <w:bCs/>
          <w:color w:val="000000" w:themeColor="text1"/>
          <w:sz w:val="28"/>
          <w:szCs w:val="28"/>
          <w:lang w:val="en-US"/>
        </w:rPr>
        <w:t>the most exciting area of research of our time. " </w:t>
      </w:r>
      <w:r w:rsidRPr="003A1BF3">
        <w:rPr>
          <w:rStyle w:val="normal00200028web0029char"/>
          <w:color w:val="000000" w:themeColor="text1"/>
          <w:sz w:val="28"/>
          <w:szCs w:val="28"/>
          <w:lang w:val="en-US"/>
        </w:rPr>
        <w:t>Einstein collection. 1969-1970. M. "Science." 1970, p. 93, 96.</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Summarizing the opinions of scientists about the ways to implement the exit program from the created quantum-relativistic subconscious crisis, Heisenberg states: that "desirable would be a return to the concept of the reality of classical physics, or, speaking more generally, to the ontology of materialism, in other words, to the idea of ​​an objective real world. " Nils Bohr and the Development of Physies.</w:t>
      </w:r>
      <w:r w:rsidRPr="003A1BF3">
        <w:rPr>
          <w:color w:val="000000" w:themeColor="text1"/>
          <w:sz w:val="27"/>
          <w:szCs w:val="27"/>
          <w:lang w:val="en-US"/>
        </w:rPr>
        <w:t> </w:t>
      </w:r>
      <w:r w:rsidR="00A8535A">
        <w:rPr>
          <w:rStyle w:val="normal00200028web0029char"/>
          <w:color w:val="000000" w:themeColor="text1"/>
          <w:sz w:val="28"/>
          <w:szCs w:val="28"/>
          <w:lang w:val="en-US"/>
        </w:rPr>
        <w:t>p</w:t>
      </w:r>
      <w:r w:rsidRPr="003A1BF3">
        <w:rPr>
          <w:rStyle w:val="normal00200028web0029char"/>
          <w:color w:val="000000" w:themeColor="text1"/>
          <w:sz w:val="28"/>
          <w:szCs w:val="28"/>
          <w:lang w:val="en-US"/>
        </w:rPr>
        <w:t>.16.</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 xml:space="preserve">So, "With all due respect to the scientific community - he writes Professor in Krasnoyarov - you can not get rid of the horrible thought that it had been misled (which has a number of inside and outside the scientific reasons), that his head was wearing a fool's cap relativism. Aware of this painful and humiliating, but a bitter and difficult path of purification necessary science! ". Journal. Inventor and innovator. № 7, 1990 </w:t>
      </w:r>
      <w:r w:rsidR="00A8535A">
        <w:rPr>
          <w:rStyle w:val="normal00200028web0029char"/>
          <w:color w:val="000000" w:themeColor="text1"/>
          <w:sz w:val="28"/>
          <w:szCs w:val="28"/>
          <w:lang w:val="en-US"/>
        </w:rPr>
        <w:t>p</w:t>
      </w:r>
      <w:r w:rsidRPr="003A1BF3">
        <w:rPr>
          <w:rStyle w:val="normal00200028web0029char"/>
          <w:color w:val="000000" w:themeColor="text1"/>
          <w:sz w:val="28"/>
          <w:szCs w:val="28"/>
          <w:lang w:val="en-US"/>
        </w:rPr>
        <w:t>.23.</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Summarizing elephants G. Khromov, note the following: "Our own science, especially its base - the fundamental science, is now in critical condition ...</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 xml:space="preserve">Soviet science ... should be protected from itself, from its unsustainable organizational structure, from its bureaucratic monopoly infected </w:t>
      </w:r>
      <w:r w:rsidR="00523368" w:rsidRPr="00523368">
        <w:rPr>
          <w:rStyle w:val="normal00200028web0029char"/>
          <w:color w:val="000000" w:themeColor="text1"/>
          <w:sz w:val="28"/>
          <w:szCs w:val="28"/>
          <w:lang w:val="en-US"/>
        </w:rPr>
        <w:t>nomenclature</w:t>
      </w:r>
      <w:r w:rsidRPr="003A1BF3">
        <w:rPr>
          <w:rStyle w:val="normal00200028web0029char"/>
          <w:color w:val="000000" w:themeColor="text1"/>
          <w:sz w:val="28"/>
          <w:szCs w:val="28"/>
          <w:lang w:val="en-US"/>
        </w:rPr>
        <w:t>. " The newspaper "Izvestia" article "Science needs protection" from 08.23.89, the</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Based on the foregoing, in the science of salvation addressed to the Soviet public, the Supreme Soviet of the USSR to support the demand for the establishment of the Commission of the Supreme Soviet of the USSR to investigate the anti-scientific activity of academician A</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F</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Joffe</w:t>
      </w:r>
      <w:r w:rsidR="00834ADB">
        <w:rPr>
          <w:rStyle w:val="normal00200028web0029char"/>
          <w:color w:val="000000" w:themeColor="text1"/>
          <w:sz w:val="28"/>
          <w:szCs w:val="28"/>
          <w:lang w:val="en-US"/>
        </w:rPr>
        <w:t xml:space="preserve"> </w:t>
      </w:r>
      <w:r w:rsidR="00834ADB" w:rsidRPr="003A1BF3">
        <w:rPr>
          <w:rStyle w:val="normal00200028web0029char"/>
          <w:color w:val="000000" w:themeColor="text1"/>
          <w:sz w:val="28"/>
          <w:szCs w:val="28"/>
          <w:lang w:val="en-US"/>
        </w:rPr>
        <w:t>group</w:t>
      </w:r>
      <w:r w:rsidRPr="003A1BF3">
        <w:rPr>
          <w:rStyle w:val="normal00200028web0029char"/>
          <w:color w:val="000000" w:themeColor="text1"/>
          <w:sz w:val="28"/>
          <w:szCs w:val="28"/>
          <w:lang w:val="en-US"/>
        </w:rPr>
        <w:t xml:space="preserve"> and his ideological heirs, as well as scientific rehabilitation of Academician V</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F</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Mitkevich, professors A</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K</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Timiryazeva A</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A</w:t>
      </w:r>
      <w:r w:rsidR="00834ADB">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Maksimov and their comrades on the immediate abolition of the Presidium of the USSR Academy of Sciences shameful, discriminatory regulations prohibiting the publication of works of the materialist content to hold broad scientific discussion on the philosophical problems of natural science and modern physics.</w:t>
      </w:r>
    </w:p>
    <w:p w:rsidR="000E5C6E" w:rsidRPr="003A1BF3" w:rsidRDefault="000E5C6E" w:rsidP="00A8535A">
      <w:pPr>
        <w:pStyle w:val="normal00200028web0029"/>
        <w:spacing w:before="0" w:beforeAutospacing="0" w:after="0" w:afterAutospacing="0" w:line="280" w:lineRule="atLeast"/>
        <w:ind w:firstLine="170"/>
        <w:jc w:val="both"/>
        <w:rPr>
          <w:color w:val="000000" w:themeColor="text1"/>
          <w:sz w:val="27"/>
          <w:szCs w:val="27"/>
          <w:lang w:val="en-US"/>
        </w:rPr>
      </w:pPr>
      <w:r w:rsidRPr="003A1BF3">
        <w:rPr>
          <w:rStyle w:val="normal00200028web0029char"/>
          <w:color w:val="000000" w:themeColor="text1"/>
          <w:sz w:val="28"/>
          <w:szCs w:val="28"/>
          <w:lang w:val="en-US"/>
        </w:rPr>
        <w:t>Today pseudoscientific swindlers dropped the mask "undoubted materialists." The main aim of modern "graduated flunkeys of clericalism" is the destruction of dialectical materialism and the substitution of scientific knowledge obscurantism and religious ignorance.</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Those vices sublime nonsense, ignorance and incompetence in philosophical thinking, which warned of Friedrich Engels and V</w:t>
      </w:r>
      <w:r w:rsidR="00834ADB">
        <w:rPr>
          <w:rStyle w:val="normalchar"/>
          <w:color w:val="000000" w:themeColor="text1"/>
          <w:sz w:val="28"/>
          <w:szCs w:val="28"/>
          <w:lang w:val="en-US"/>
        </w:rPr>
        <w:t>.</w:t>
      </w:r>
      <w:r w:rsidRPr="003A1BF3">
        <w:rPr>
          <w:rStyle w:val="normalchar"/>
          <w:color w:val="000000" w:themeColor="text1"/>
          <w:sz w:val="28"/>
          <w:szCs w:val="28"/>
          <w:lang w:val="en-US"/>
        </w:rPr>
        <w:t>I</w:t>
      </w:r>
      <w:r w:rsidR="00834ADB">
        <w:rPr>
          <w:rStyle w:val="normalchar"/>
          <w:color w:val="000000" w:themeColor="text1"/>
          <w:sz w:val="28"/>
          <w:szCs w:val="28"/>
          <w:lang w:val="en-US"/>
        </w:rPr>
        <w:t>.</w:t>
      </w:r>
      <w:r w:rsidRPr="003A1BF3">
        <w:rPr>
          <w:rStyle w:val="normalchar"/>
          <w:color w:val="000000" w:themeColor="text1"/>
          <w:sz w:val="28"/>
          <w:szCs w:val="28"/>
          <w:lang w:val="en-US"/>
        </w:rPr>
        <w:t> Lenin, captivated today the official academic publications in the field of fundamental research.</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Academy of Sciences welcome any extravagant ideas of mystical and religious enthusiasm, only to return to the dialectical materialism was not in sight.</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Our modern "graduated flunkeys of clericalism" of the Russian Academy of Sciences so surpassed their predecessors, which sunk in its stupidity and absurdity to the point of absurdity:</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 xml:space="preserve">"Everything created one God, is One. If there is one God, a single fish, then there is a single object of study ... The world is one and the unknowable human intelligence because, and only because there is one God who created the single </w:t>
      </w:r>
      <w:r w:rsidRPr="003A1BF3">
        <w:rPr>
          <w:rStyle w:val="normalchar"/>
          <w:color w:val="000000" w:themeColor="text1"/>
          <w:sz w:val="28"/>
          <w:szCs w:val="28"/>
          <w:lang w:val="en-US"/>
        </w:rPr>
        <w:lastRenderedPageBreak/>
        <w:t>crafts and the world, and man, and that's why there is a single object of study. " President of the Russian Academy of Sciences Osipov Y</w:t>
      </w:r>
      <w:r w:rsidR="00834ADB">
        <w:rPr>
          <w:rStyle w:val="normalchar"/>
          <w:color w:val="000000" w:themeColor="text1"/>
          <w:sz w:val="28"/>
          <w:szCs w:val="28"/>
          <w:lang w:val="en-US"/>
        </w:rPr>
        <w:t>.U.</w:t>
      </w:r>
      <w:r w:rsidRPr="003A1BF3">
        <w:rPr>
          <w:rStyle w:val="normalchar"/>
          <w:color w:val="000000" w:themeColor="text1"/>
          <w:sz w:val="28"/>
          <w:szCs w:val="28"/>
          <w:lang w:val="en-US"/>
        </w:rPr>
        <w:t>, vice president of Forts VE Interview with the Moscow weekly "Search», № 13, 1998.</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March 10, 2000 at a conference on cooperation between the Russian Orthodox Church and the scientific centers V. E. Fortov on behalf of the Academy of Sciences gives research centers under the control of the Russian Orthodox Church: "In addition to knowledge and explanation of the world and man in it, there is another, even more important side contact areas of science and religion. This is - the moral law - the commandments formulated two thousand years ago in the Sermon on the Mount. The practice of totalitarian regimes clearly demonstrated the consequences of the attempts to replace these commandments on the other. In our society there was a certain vacuum in the spiritual life, which quickly filled with perverted ideas, primitive superstition, anti-scientific and pseudo-scientific ideas.</w:t>
      </w:r>
      <w:r w:rsidR="00834ADB">
        <w:rPr>
          <w:rStyle w:val="normalchar"/>
          <w:color w:val="000000" w:themeColor="text1"/>
          <w:sz w:val="28"/>
          <w:szCs w:val="28"/>
          <w:lang w:val="en-US"/>
        </w:rPr>
        <w:t xml:space="preserve"> </w:t>
      </w:r>
      <w:r w:rsidRPr="003A1BF3">
        <w:rPr>
          <w:rStyle w:val="normalchar"/>
          <w:color w:val="000000" w:themeColor="text1"/>
          <w:sz w:val="28"/>
          <w:szCs w:val="28"/>
          <w:lang w:val="en-US"/>
        </w:rPr>
        <w:t>It is important to unite the efforts of scientists and ministers of the Church to combat quackery irresponsible followers of these beliefs and pseudo pseudo teachings ... In our </w:t>
      </w:r>
      <w:r w:rsidRPr="003A1BF3">
        <w:rPr>
          <w:rStyle w:val="normalchar"/>
          <w:b/>
          <w:bCs/>
          <w:color w:val="000000" w:themeColor="text1"/>
          <w:sz w:val="28"/>
          <w:szCs w:val="28"/>
          <w:lang w:val="en-US"/>
        </w:rPr>
        <w:t>materialistic</w:t>
      </w:r>
      <w:r w:rsidRPr="003A1BF3">
        <w:rPr>
          <w:rStyle w:val="normalchar"/>
          <w:color w:val="000000" w:themeColor="text1"/>
          <w:sz w:val="28"/>
          <w:szCs w:val="28"/>
          <w:lang w:val="en-US"/>
        </w:rPr>
        <w:t xml:space="preserve"> (? !!!) Century serious scientists can only deeply religious people. " There is no limit to hypocrisy and lies at </w:t>
      </w:r>
      <w:r w:rsidR="00523368" w:rsidRPr="00523368">
        <w:rPr>
          <w:rStyle w:val="normalchar"/>
          <w:color w:val="000000" w:themeColor="text1"/>
          <w:sz w:val="28"/>
          <w:szCs w:val="28"/>
          <w:lang w:val="en-US"/>
        </w:rPr>
        <w:t xml:space="preserve">RAS </w:t>
      </w:r>
      <w:r w:rsidRPr="003A1BF3">
        <w:rPr>
          <w:rStyle w:val="normalchar"/>
          <w:color w:val="000000" w:themeColor="text1"/>
          <w:sz w:val="28"/>
          <w:szCs w:val="28"/>
          <w:lang w:val="en-US"/>
        </w:rPr>
        <w:t>"graduated flunkeys of clericalism". As you can see, Osipov, President and Vice-President of the Forts lie with even greater arrogance than their ideological mentor, Academician A</w:t>
      </w:r>
      <w:r w:rsidR="00834ADB">
        <w:rPr>
          <w:rStyle w:val="normalchar"/>
          <w:color w:val="000000" w:themeColor="text1"/>
          <w:sz w:val="28"/>
          <w:szCs w:val="28"/>
          <w:lang w:val="en-US"/>
        </w:rPr>
        <w:t>.</w:t>
      </w:r>
      <w:r w:rsidRPr="003A1BF3">
        <w:rPr>
          <w:rStyle w:val="normalchar"/>
          <w:color w:val="000000" w:themeColor="text1"/>
          <w:sz w:val="28"/>
          <w:szCs w:val="28"/>
          <w:lang w:val="en-US"/>
        </w:rPr>
        <w:t>F</w:t>
      </w:r>
      <w:r w:rsidR="00834ADB">
        <w:rPr>
          <w:rStyle w:val="normalchar"/>
          <w:color w:val="000000" w:themeColor="text1"/>
          <w:sz w:val="28"/>
          <w:szCs w:val="28"/>
          <w:lang w:val="en-US"/>
        </w:rPr>
        <w:t>.</w:t>
      </w:r>
      <w:r w:rsidRPr="003A1BF3">
        <w:rPr>
          <w:rStyle w:val="normalchar"/>
          <w:color w:val="000000" w:themeColor="text1"/>
          <w:sz w:val="28"/>
          <w:szCs w:val="28"/>
          <w:lang w:val="en-US"/>
        </w:rPr>
        <w:t xml:space="preserve"> Joffe.</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April 26, 2000 President of the Russian Academy of Sciences Yuri Osipov, president of RAO N. Nikanorov, Rector of Moscow State University Sadovnichy and patriarch of the ROC MP Alexei Rediger publish an open letter against the secular education where defame atheism and require the introduction of Orthodox theology in schools and universities.</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Shybko believer RAS President Yuri Osipov said</w:t>
      </w:r>
      <w:r w:rsidR="00A8535A">
        <w:rPr>
          <w:rStyle w:val="normalchar"/>
          <w:color w:val="000000" w:themeColor="text1"/>
          <w:sz w:val="28"/>
          <w:szCs w:val="28"/>
          <w:lang w:val="en-US"/>
        </w:rPr>
        <w:t xml:space="preserve"> the Presidency podium in 2000</w:t>
      </w:r>
      <w:r w:rsidRPr="003A1BF3">
        <w:rPr>
          <w:rStyle w:val="normalchar"/>
          <w:color w:val="000000" w:themeColor="text1"/>
          <w:sz w:val="28"/>
          <w:szCs w:val="28"/>
          <w:lang w:val="en-US"/>
        </w:rPr>
        <w:t>: "I really</w:t>
      </w:r>
      <w:r w:rsidR="00B04379">
        <w:rPr>
          <w:rStyle w:val="normalchar"/>
          <w:color w:val="000000" w:themeColor="text1"/>
          <w:sz w:val="28"/>
          <w:szCs w:val="28"/>
          <w:lang w:val="en-US"/>
        </w:rPr>
        <w:t xml:space="preserve"> liked the expression of Eduard Pavlovich Kruglyakov</w:t>
      </w:r>
      <w:r w:rsidRPr="003A1BF3">
        <w:rPr>
          <w:rStyle w:val="normalchar"/>
          <w:color w:val="000000" w:themeColor="text1"/>
          <w:sz w:val="28"/>
          <w:szCs w:val="28"/>
          <w:lang w:val="en-US"/>
        </w:rPr>
        <w:t xml:space="preserve"> -" hydra pseudoscience "- better than you can imagine. Win this many-headed monster is difficult, because in place of the severed head he grows new; it spreads infection and absorbs minds. "</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 xml:space="preserve">But right Kruglyakova and Osipovy about "hard to beat"! No matter how much chop the head scientist - truth is always absorbed, absorbs and will "absorb the minds", no matter how zealous bigots </w:t>
      </w:r>
      <w:r w:rsidR="00523368" w:rsidRPr="00523368">
        <w:rPr>
          <w:rStyle w:val="normalchar"/>
          <w:color w:val="000000" w:themeColor="text1"/>
          <w:sz w:val="28"/>
          <w:szCs w:val="28"/>
          <w:lang w:val="en-US"/>
        </w:rPr>
        <w:t xml:space="preserve">RAS </w:t>
      </w:r>
      <w:r w:rsidRPr="003A1BF3">
        <w:rPr>
          <w:rStyle w:val="normalchar"/>
          <w:color w:val="000000" w:themeColor="text1"/>
          <w:sz w:val="28"/>
          <w:szCs w:val="28"/>
          <w:lang w:val="en-US"/>
        </w:rPr>
        <w:t>- inquisitors.</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Our Russian intellectuals, who love to consider themselves progressive - wrote about these pseudoscientific frauds V</w:t>
      </w:r>
      <w:r w:rsidR="00834ADB">
        <w:rPr>
          <w:rStyle w:val="normalchar"/>
          <w:color w:val="000000" w:themeColor="text1"/>
          <w:sz w:val="28"/>
          <w:szCs w:val="28"/>
          <w:lang w:val="en-US"/>
        </w:rPr>
        <w:t>.</w:t>
      </w:r>
      <w:r w:rsidRPr="003A1BF3">
        <w:rPr>
          <w:rStyle w:val="normalchar"/>
          <w:color w:val="000000" w:themeColor="text1"/>
          <w:sz w:val="28"/>
          <w:szCs w:val="28"/>
          <w:lang w:val="en-US"/>
        </w:rPr>
        <w:t>I</w:t>
      </w:r>
      <w:r w:rsidR="00834ADB">
        <w:rPr>
          <w:rStyle w:val="normalchar"/>
          <w:color w:val="000000" w:themeColor="text1"/>
          <w:sz w:val="28"/>
          <w:szCs w:val="28"/>
          <w:lang w:val="en-US"/>
        </w:rPr>
        <w:t>.</w:t>
      </w:r>
      <w:r w:rsidRPr="003A1BF3">
        <w:rPr>
          <w:rStyle w:val="normalchar"/>
          <w:color w:val="000000" w:themeColor="text1"/>
          <w:sz w:val="28"/>
          <w:szCs w:val="28"/>
          <w:lang w:val="en-US"/>
        </w:rPr>
        <w:t xml:space="preserve"> Lenin - as, indeed, and their counterparts in all other countries, is very much averse to shifting the question to the plane of the assessment, which is given to the words of Dietzgen. But they do not like this because the truth stabs </w:t>
      </w:r>
      <w:r w:rsidRPr="003A1BF3">
        <w:rPr>
          <w:rStyle w:val="normalchar"/>
          <w:i/>
          <w:iCs/>
          <w:color w:val="000000" w:themeColor="text1"/>
          <w:sz w:val="28"/>
          <w:szCs w:val="28"/>
          <w:lang w:val="en-US"/>
        </w:rPr>
        <w:t>them</w:t>
      </w:r>
      <w:r w:rsidRPr="003A1BF3">
        <w:rPr>
          <w:rStyle w:val="normalchar"/>
          <w:color w:val="000000" w:themeColor="text1"/>
          <w:sz w:val="28"/>
          <w:szCs w:val="28"/>
          <w:lang w:val="en-US"/>
        </w:rPr>
        <w:t xml:space="preserve"> eyes. It is enough to think about anything in the state, then the overall economic, social and every other kind of dependence of modern educated people on the ruling bourgeoisie to realize the absolute correctness of Dietzgen's scathing description. Suffice it to recall the vast majority of the fashionable philosophical trends that arise so frequently in European countries, starting with at least those who were associated with the discovery of radium and ending with those who now seek to cling to Einstein,- to represent the connection between the class interests and class position of the bourgeoisie, its support for all </w:t>
      </w:r>
      <w:r w:rsidRPr="003A1BF3">
        <w:rPr>
          <w:rStyle w:val="normalchar"/>
          <w:color w:val="000000" w:themeColor="text1"/>
          <w:sz w:val="28"/>
          <w:szCs w:val="28"/>
          <w:lang w:val="en-US"/>
        </w:rPr>
        <w:lastRenderedPageBreak/>
        <w:t>sorts of forms of religious and ideological content of the fashionable philosophical trends. "</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First obscurantists by lies and falsifications were trying to hide his foolishness, the absurdity lies and reactionary nature. Now ignorance of the fundamental questions of natural science and philosophy is demonstrative, and madness has become for them the criterion of truth: "This theory is not so crazy to be true" - they claim, rejecting dialectical materialism.</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Today's academics and Nobel Prize winners, in general, is not in harmony with the philosophy and the natural sciences - scientific knowledge, they simply do not recognize, because they prevent them to spread "even worse nonsense, the height of absurdity and insult to common sense."</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For example, Nobel laureate Steven Weinberg admits frankly, in the publication of "Dreams of a Final Theory" that he was "against the philosophy." " My thought - invents anti-philosophical quantum-relativistic subconscious S. Weinberg - lies in the fact that the philosophical principles, generally speaking, we do not provide the correct bias. In search of the ultimate theory of physics reminiscent of more dogs than eagles: we squirm, sniffing all around in search of traces of beauty, which we hope to find in the laws of nature, but it is unlikely we would be able to see the path to the truth from the heights of philosophy ... do not expect that. philosophy of science can give into the hands of modern scholars some useful guidance on how to work, or that it would be desirable to detect.</w:t>
      </w:r>
    </w:p>
    <w:p w:rsidR="000E5C6E" w:rsidRPr="003A1BF3" w:rsidRDefault="00834ADB" w:rsidP="00A8535A">
      <w:pPr>
        <w:pStyle w:val="12"/>
        <w:spacing w:before="0" w:beforeAutospacing="0" w:after="0" w:afterAutospacing="0" w:line="280" w:lineRule="atLeast"/>
        <w:ind w:firstLine="170"/>
        <w:jc w:val="both"/>
        <w:rPr>
          <w:color w:val="000000" w:themeColor="text1"/>
          <w:sz w:val="27"/>
          <w:szCs w:val="27"/>
          <w:lang w:val="en-US"/>
        </w:rPr>
      </w:pPr>
      <w:r>
        <w:rPr>
          <w:rStyle w:val="normalchar"/>
          <w:color w:val="000000" w:themeColor="text1"/>
          <w:sz w:val="28"/>
          <w:szCs w:val="28"/>
          <w:lang w:val="en-US"/>
        </w:rPr>
        <w:t>The thing is -</w:t>
      </w:r>
      <w:r w:rsidR="000E5C6E" w:rsidRPr="003A1BF3">
        <w:rPr>
          <w:rStyle w:val="normalchar"/>
          <w:color w:val="000000" w:themeColor="text1"/>
          <w:sz w:val="28"/>
          <w:szCs w:val="28"/>
          <w:lang w:val="en-US"/>
        </w:rPr>
        <w:t xml:space="preserve"> it is not clear where the physicist can use knowledge of philosophy, except in cases where the study of individual works of philosophers helps us to avoid the mistakes of other philosophers. In reaching this conclusion, I have to honestly admit its limitations and partiality. "</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Exhaustive description of pseudoscientific swindlers. They can really create nonsense, to bark - slander; bite - to expel opponents of the Supreme Council to deprive the scientific degrees and titles, prohibit teaching activities, prohibit the publication and dissemination of works of scientific content, for example, it spreads its Academy of Sciences with my friend A. Denisov - the chairman of the Supreme Soviet of the USSR Commission on the Ethics forcibly hone in psychiatric hospitals, according to A. Bronstein ; Finally, even a tear - physically destroy - for example, because they acted with A</w:t>
      </w:r>
      <w:r w:rsidR="00834ADB">
        <w:rPr>
          <w:rStyle w:val="normalchar"/>
          <w:color w:val="000000" w:themeColor="text1"/>
          <w:sz w:val="28"/>
          <w:szCs w:val="28"/>
          <w:lang w:val="en-US"/>
        </w:rPr>
        <w:t>.</w:t>
      </w:r>
      <w:r w:rsidRPr="003A1BF3">
        <w:rPr>
          <w:rStyle w:val="normalchar"/>
          <w:color w:val="000000" w:themeColor="text1"/>
          <w:sz w:val="28"/>
          <w:szCs w:val="28"/>
          <w:lang w:val="en-US"/>
        </w:rPr>
        <w:t>I</w:t>
      </w:r>
      <w:r w:rsidR="00834ADB">
        <w:rPr>
          <w:rStyle w:val="normalchar"/>
          <w:color w:val="000000" w:themeColor="text1"/>
          <w:sz w:val="28"/>
          <w:szCs w:val="28"/>
          <w:lang w:val="en-US"/>
        </w:rPr>
        <w:t>.</w:t>
      </w:r>
      <w:r w:rsidRPr="003A1BF3">
        <w:rPr>
          <w:rStyle w:val="normalchar"/>
          <w:color w:val="000000" w:themeColor="text1"/>
          <w:sz w:val="28"/>
          <w:szCs w:val="28"/>
          <w:lang w:val="en-US"/>
        </w:rPr>
        <w:t xml:space="preserve"> Reed, John Forbes Nash, Jr., my friend Stefan Marinov, pushing it out of the library window and many other outstanding scientists,</w:t>
      </w:r>
      <w:r w:rsidR="00834ADB">
        <w:rPr>
          <w:rStyle w:val="normalchar"/>
          <w:color w:val="000000" w:themeColor="text1"/>
          <w:sz w:val="28"/>
          <w:szCs w:val="28"/>
          <w:lang w:val="en-US"/>
        </w:rPr>
        <w:t xml:space="preserve"> </w:t>
      </w:r>
      <w:r w:rsidRPr="003A1BF3">
        <w:rPr>
          <w:rStyle w:val="normalchar"/>
          <w:color w:val="000000" w:themeColor="text1"/>
          <w:sz w:val="28"/>
          <w:szCs w:val="28"/>
          <w:lang w:val="en-US"/>
        </w:rPr>
        <w:t>dared not understand the theory of relativity.</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But to create something of value - useful for science and mankind from the point of view of the "notorious common sense," as they casually expressed, can not. I did not pass it to this characteristic and himself - "honestly admitted his limitations and partiality."</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 xml:space="preserve">"So, - continued to broadcast anti-philosopher - a substance loses its leading role in physics: all that remains - this symmetry principles and different ways of converting the wave functions under the influence of symmetry transformations. Even after the triumph Newtonianism mechanistic tradition continued to bear fruit in physics "- forced to acknowledge the anti-philosopher. "Theory of electrical and </w:t>
      </w:r>
      <w:r w:rsidRPr="003A1BF3">
        <w:rPr>
          <w:rStyle w:val="normalchar"/>
          <w:color w:val="000000" w:themeColor="text1"/>
          <w:sz w:val="28"/>
          <w:szCs w:val="28"/>
          <w:lang w:val="en-US"/>
        </w:rPr>
        <w:lastRenderedPageBreak/>
        <w:t xml:space="preserve">magnetic fields, - it continues - XIX in developed. Michael Faraday and James Clerk Maxwell were framed in shape and laid out mechanistic using the concept of pervasive voltages in the physical environment, often called </w:t>
      </w:r>
      <w:r w:rsidR="009242E4">
        <w:rPr>
          <w:rStyle w:val="normalchar"/>
          <w:color w:val="000000" w:themeColor="text1"/>
          <w:sz w:val="28"/>
          <w:szCs w:val="28"/>
          <w:lang w:val="en-US"/>
        </w:rPr>
        <w:t>ether.</w:t>
      </w:r>
      <w:r w:rsidRPr="003A1BF3">
        <w:rPr>
          <w:rStyle w:val="normalchar"/>
          <w:color w:val="000000" w:themeColor="text1"/>
          <w:sz w:val="28"/>
          <w:szCs w:val="28"/>
          <w:lang w:val="en-US"/>
        </w:rPr>
        <w:t xml:space="preserve"> Physics of the XIX century. behaved is not stupid - to move forward, any physicist </w:t>
      </w:r>
      <w:r w:rsidR="00834ADB">
        <w:rPr>
          <w:rStyle w:val="normalchar"/>
          <w:color w:val="000000" w:themeColor="text1"/>
          <w:sz w:val="28"/>
          <w:szCs w:val="28"/>
          <w:lang w:val="en-US"/>
        </w:rPr>
        <w:t xml:space="preserve">in need of some quality outlook </w:t>
      </w:r>
      <w:r w:rsidRPr="003A1BF3">
        <w:rPr>
          <w:rStyle w:val="normalchar"/>
          <w:color w:val="000000" w:themeColor="text1"/>
          <w:sz w:val="28"/>
          <w:szCs w:val="28"/>
          <w:lang w:val="en-US"/>
        </w:rPr>
        <w:t>and mechanistic world seemed in those years is no worse than other views. Unfortunately, this world lasted too long.</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The final turn from the mechanistic to the electromagnetic theory occurred in 1905, after Einstein's special theory of relativity, rejected the ether and replaced it with an empty space - the environment, the transfer pulses of electromagnetic waves. But even then, the mechanistic view of the world hung over the older generation of physicists.</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In addition, the mechanism has spread beyond science and settled down there, bringing a lot of trouble later scientists. In the XIX century. the heroic tradition of mechanism was, unfortunately, included in the system of dialectical materialism of Marx and Engels and their followers. Lenin, in exile, wrote in 1908 a book about materialism rant, quotations from it have become scripture to his followers, so that while dialectical materialism stood in the way of recognition of the general theory of relativity in the Soviet Union ...</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But now we're stuck. Years since the mid-1970s, were the most barren in the history of physics.</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It is safe to say that now we have a final theory, and it seems that she is not coming soon. But from time to time we catch hints of what to her is not too far away. "</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Not only "not too far" - it has long been established, only bigots its emphasis not notice, ignore, prohibit and prevent her sane humanity.</w:t>
      </w:r>
    </w:p>
    <w:p w:rsidR="000E5C6E" w:rsidRPr="003A1BF3" w:rsidRDefault="00523368" w:rsidP="00A8535A">
      <w:pPr>
        <w:pStyle w:val="normal00200028web0029"/>
        <w:spacing w:before="0" w:beforeAutospacing="0" w:after="0" w:afterAutospacing="0" w:line="280" w:lineRule="atLeast"/>
        <w:ind w:firstLine="170"/>
        <w:jc w:val="both"/>
        <w:rPr>
          <w:color w:val="000000" w:themeColor="text1"/>
          <w:sz w:val="27"/>
          <w:szCs w:val="27"/>
          <w:lang w:val="en-US"/>
        </w:rPr>
      </w:pPr>
      <w:r>
        <w:rPr>
          <w:rStyle w:val="normal00200028web0029char"/>
          <w:color w:val="000000" w:themeColor="text1"/>
          <w:sz w:val="28"/>
          <w:szCs w:val="28"/>
          <w:lang w:val="en-US"/>
        </w:rPr>
        <w:t>Open your</w:t>
      </w:r>
      <w:r w:rsidR="000E5C6E" w:rsidRPr="003A1BF3">
        <w:rPr>
          <w:rStyle w:val="normal00200028web0029char"/>
          <w:color w:val="000000" w:themeColor="text1"/>
          <w:sz w:val="28"/>
          <w:szCs w:val="28"/>
          <w:lang w:val="en-US"/>
        </w:rPr>
        <w:t xml:space="preserve"> eyes - anti gentlemen philosophers. You are stuck because, in their ignorance, neglecting and rejecting the philosophy and science, had driven up a blind alley, turned it into a "height of absurdity and nonsense even worse."</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 xml:space="preserve">And these seemingly elementary truths of dialectical materialism categorically reject pseudoscientific swindlers, spreading instead of "the worst real and imaginary </w:t>
      </w:r>
      <w:r w:rsidR="00834ADB">
        <w:rPr>
          <w:rStyle w:val="normalchar"/>
          <w:color w:val="000000" w:themeColor="text1"/>
          <w:sz w:val="28"/>
          <w:szCs w:val="28"/>
          <w:lang w:val="en-US"/>
        </w:rPr>
        <w:t>fantasy</w:t>
      </w:r>
      <w:r w:rsidRPr="003A1BF3">
        <w:rPr>
          <w:rStyle w:val="normalchar"/>
          <w:color w:val="000000" w:themeColor="text1"/>
          <w:sz w:val="28"/>
          <w:szCs w:val="28"/>
          <w:lang w:val="en-US"/>
        </w:rPr>
        <w:t xml:space="preserve"> ... and nonsense."</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In general, so things really stand. But they, the dogs, do not understand. In one, they are absolutely right. Before eagles: Newton, Marx, Engels, Lenin and all the outstanding scientists of all times and people they do not reach. They are, in fact, - a pack of rabid dogs.</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In his intellectual nullity and ignorance they try to crush the methodological basis for constructing a final theory - dialectical materialism.</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As we had the opportunity to make earlier, the same disdainful attitude towards philosophy and science demonstrate A</w:t>
      </w:r>
      <w:r w:rsidR="00834ADB">
        <w:rPr>
          <w:rStyle w:val="normalchar"/>
          <w:color w:val="000000" w:themeColor="text1"/>
          <w:sz w:val="28"/>
          <w:szCs w:val="28"/>
          <w:lang w:val="en-US"/>
        </w:rPr>
        <w:t>.</w:t>
      </w:r>
      <w:r w:rsidRPr="003A1BF3">
        <w:rPr>
          <w:rStyle w:val="normalchar"/>
          <w:color w:val="000000" w:themeColor="text1"/>
          <w:sz w:val="28"/>
          <w:szCs w:val="28"/>
          <w:lang w:val="en-US"/>
        </w:rPr>
        <w:t>F</w:t>
      </w:r>
      <w:r w:rsidR="00834ADB">
        <w:rPr>
          <w:rStyle w:val="normalchar"/>
          <w:color w:val="000000" w:themeColor="text1"/>
          <w:sz w:val="28"/>
          <w:szCs w:val="28"/>
          <w:lang w:val="en-US"/>
        </w:rPr>
        <w:t>.</w:t>
      </w:r>
      <w:r w:rsidRPr="003A1BF3">
        <w:rPr>
          <w:rStyle w:val="normalchar"/>
          <w:color w:val="000000" w:themeColor="text1"/>
          <w:sz w:val="28"/>
          <w:szCs w:val="28"/>
          <w:lang w:val="en-US"/>
        </w:rPr>
        <w:t> Joffe, S</w:t>
      </w:r>
      <w:r w:rsidR="00834ADB">
        <w:rPr>
          <w:rStyle w:val="normalchar"/>
          <w:color w:val="000000" w:themeColor="text1"/>
          <w:sz w:val="28"/>
          <w:szCs w:val="28"/>
          <w:lang w:val="en-US"/>
        </w:rPr>
        <w:t>.</w:t>
      </w:r>
      <w:r w:rsidRPr="003A1BF3">
        <w:rPr>
          <w:rStyle w:val="normalchar"/>
          <w:color w:val="000000" w:themeColor="text1"/>
          <w:sz w:val="28"/>
          <w:szCs w:val="28"/>
          <w:lang w:val="en-US"/>
        </w:rPr>
        <w:t>I</w:t>
      </w:r>
      <w:r w:rsidR="00834ADB">
        <w:rPr>
          <w:rStyle w:val="normalchar"/>
          <w:color w:val="000000" w:themeColor="text1"/>
          <w:sz w:val="28"/>
          <w:szCs w:val="28"/>
          <w:lang w:val="en-US"/>
        </w:rPr>
        <w:t>.</w:t>
      </w:r>
      <w:r w:rsidRPr="003A1BF3">
        <w:rPr>
          <w:rStyle w:val="normalchar"/>
          <w:color w:val="000000" w:themeColor="text1"/>
          <w:sz w:val="28"/>
          <w:szCs w:val="28"/>
          <w:lang w:val="en-US"/>
        </w:rPr>
        <w:t> Vavilov, Y</w:t>
      </w:r>
      <w:r w:rsidR="00834ADB">
        <w:rPr>
          <w:rStyle w:val="normalchar"/>
          <w:color w:val="000000" w:themeColor="text1"/>
          <w:sz w:val="28"/>
          <w:szCs w:val="28"/>
          <w:lang w:val="en-US"/>
        </w:rPr>
        <w:t>.</w:t>
      </w:r>
      <w:r w:rsidRPr="003A1BF3">
        <w:rPr>
          <w:rStyle w:val="normalchar"/>
          <w:color w:val="000000" w:themeColor="text1"/>
          <w:sz w:val="28"/>
          <w:szCs w:val="28"/>
          <w:lang w:val="en-US"/>
        </w:rPr>
        <w:t>I</w:t>
      </w:r>
      <w:r w:rsidR="00834ADB">
        <w:rPr>
          <w:rStyle w:val="normalchar"/>
          <w:color w:val="000000" w:themeColor="text1"/>
          <w:sz w:val="28"/>
          <w:szCs w:val="28"/>
          <w:lang w:val="en-US"/>
        </w:rPr>
        <w:t>.</w:t>
      </w:r>
      <w:r w:rsidRPr="003A1BF3">
        <w:rPr>
          <w:rStyle w:val="normalchar"/>
          <w:color w:val="000000" w:themeColor="text1"/>
          <w:sz w:val="28"/>
          <w:szCs w:val="28"/>
          <w:lang w:val="en-US"/>
        </w:rPr>
        <w:t> Frenkel, Y</w:t>
      </w:r>
      <w:r w:rsidR="00834ADB">
        <w:rPr>
          <w:rStyle w:val="normalchar"/>
          <w:color w:val="000000" w:themeColor="text1"/>
          <w:sz w:val="28"/>
          <w:szCs w:val="28"/>
          <w:lang w:val="en-US"/>
        </w:rPr>
        <w:t>.</w:t>
      </w:r>
      <w:r w:rsidRPr="003A1BF3">
        <w:rPr>
          <w:rStyle w:val="normalchar"/>
          <w:color w:val="000000" w:themeColor="text1"/>
          <w:sz w:val="28"/>
          <w:szCs w:val="28"/>
          <w:lang w:val="en-US"/>
        </w:rPr>
        <w:t>S</w:t>
      </w:r>
      <w:r w:rsidR="00834ADB">
        <w:rPr>
          <w:rStyle w:val="normalchar"/>
          <w:color w:val="000000" w:themeColor="text1"/>
          <w:sz w:val="28"/>
          <w:szCs w:val="28"/>
          <w:lang w:val="en-US"/>
        </w:rPr>
        <w:t>.</w:t>
      </w:r>
      <w:r w:rsidRPr="003A1BF3">
        <w:rPr>
          <w:rStyle w:val="normalchar"/>
          <w:color w:val="000000" w:themeColor="text1"/>
          <w:sz w:val="28"/>
          <w:szCs w:val="28"/>
          <w:lang w:val="en-US"/>
        </w:rPr>
        <w:t> Osipov, V</w:t>
      </w:r>
      <w:r w:rsidR="00834ADB">
        <w:rPr>
          <w:rStyle w:val="normalchar"/>
          <w:color w:val="000000" w:themeColor="text1"/>
          <w:sz w:val="28"/>
          <w:szCs w:val="28"/>
          <w:lang w:val="en-US"/>
        </w:rPr>
        <w:t>.</w:t>
      </w:r>
      <w:r w:rsidRPr="003A1BF3">
        <w:rPr>
          <w:rStyle w:val="normalchar"/>
          <w:color w:val="000000" w:themeColor="text1"/>
          <w:sz w:val="28"/>
          <w:szCs w:val="28"/>
          <w:lang w:val="en-US"/>
        </w:rPr>
        <w:t>E</w:t>
      </w:r>
      <w:r w:rsidR="00834ADB">
        <w:rPr>
          <w:rStyle w:val="normalchar"/>
          <w:color w:val="000000" w:themeColor="text1"/>
          <w:sz w:val="28"/>
          <w:szCs w:val="28"/>
          <w:lang w:val="en-US"/>
        </w:rPr>
        <w:t>.</w:t>
      </w:r>
      <w:r w:rsidRPr="003A1BF3">
        <w:rPr>
          <w:rStyle w:val="normalchar"/>
          <w:color w:val="000000" w:themeColor="text1"/>
          <w:sz w:val="28"/>
          <w:szCs w:val="28"/>
          <w:lang w:val="en-US"/>
        </w:rPr>
        <w:t xml:space="preserve"> Forts and all </w:t>
      </w:r>
      <w:r w:rsidR="00523368" w:rsidRPr="00523368">
        <w:rPr>
          <w:rStyle w:val="normalchar"/>
          <w:color w:val="000000" w:themeColor="text1"/>
          <w:sz w:val="28"/>
          <w:szCs w:val="28"/>
          <w:lang w:val="en-US"/>
        </w:rPr>
        <w:t xml:space="preserve">RAS </w:t>
      </w:r>
      <w:r w:rsidRPr="003A1BF3">
        <w:rPr>
          <w:rStyle w:val="normalchar"/>
          <w:color w:val="000000" w:themeColor="text1"/>
          <w:sz w:val="28"/>
          <w:szCs w:val="28"/>
          <w:lang w:val="en-US"/>
        </w:rPr>
        <w:t>pseudoscientific brethren.</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 xml:space="preserve">They still hope that the situation will not change and will continue to "sublime nonsense with a claim to superiority and depth of thought," and has long been established by a final theory would be rejected as "not located on the current level of" stupidity and absurdity of pseudoscientific fraud. Dream of, "she did not seem </w:t>
      </w:r>
      <w:r w:rsidRPr="003A1BF3">
        <w:rPr>
          <w:rStyle w:val="normalchar"/>
          <w:color w:val="000000" w:themeColor="text1"/>
          <w:sz w:val="28"/>
          <w:szCs w:val="28"/>
          <w:lang w:val="en-US"/>
        </w:rPr>
        <w:lastRenderedPageBreak/>
        <w:t>to soon be" stupid and exemplary, with their help, will continue to pay in the mind of madness.</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But let no one deceive. Anyway, sooner or later: "The basic materialist spirit of physics, as of all modern science, will overcome all crises, but only by the indispensable replacement of metaphysical materialism by dialectical materialism" - predicted V</w:t>
      </w:r>
      <w:r w:rsidR="00523368">
        <w:rPr>
          <w:rStyle w:val="normalchar"/>
          <w:color w:val="000000" w:themeColor="text1"/>
          <w:sz w:val="28"/>
          <w:szCs w:val="28"/>
          <w:lang w:val="en-US"/>
        </w:rPr>
        <w:t>.</w:t>
      </w:r>
      <w:r w:rsidRPr="003A1BF3">
        <w:rPr>
          <w:rStyle w:val="normalchar"/>
          <w:color w:val="000000" w:themeColor="text1"/>
          <w:sz w:val="28"/>
          <w:szCs w:val="28"/>
          <w:lang w:val="en-US"/>
        </w:rPr>
        <w:t>I</w:t>
      </w:r>
      <w:r w:rsidR="00523368">
        <w:rPr>
          <w:rStyle w:val="normalchar"/>
          <w:color w:val="000000" w:themeColor="text1"/>
          <w:sz w:val="28"/>
          <w:szCs w:val="28"/>
          <w:lang w:val="en-US"/>
        </w:rPr>
        <w:t>.</w:t>
      </w:r>
      <w:r w:rsidRPr="003A1BF3">
        <w:rPr>
          <w:rStyle w:val="normalchar"/>
          <w:color w:val="000000" w:themeColor="text1"/>
          <w:sz w:val="28"/>
          <w:szCs w:val="28"/>
          <w:lang w:val="en-US"/>
        </w:rPr>
        <w:t> Lenin. As you can see, V</w:t>
      </w:r>
      <w:r w:rsidR="00523368">
        <w:rPr>
          <w:rStyle w:val="normalchar"/>
          <w:color w:val="000000" w:themeColor="text1"/>
          <w:sz w:val="28"/>
          <w:szCs w:val="28"/>
          <w:lang w:val="en-US"/>
        </w:rPr>
        <w:t>.</w:t>
      </w:r>
      <w:r w:rsidRPr="003A1BF3">
        <w:rPr>
          <w:rStyle w:val="normalchar"/>
          <w:color w:val="000000" w:themeColor="text1"/>
          <w:sz w:val="28"/>
          <w:szCs w:val="28"/>
          <w:lang w:val="en-US"/>
        </w:rPr>
        <w:t>I</w:t>
      </w:r>
      <w:r w:rsidR="00523368">
        <w:rPr>
          <w:rStyle w:val="normalchar"/>
          <w:color w:val="000000" w:themeColor="text1"/>
          <w:sz w:val="28"/>
          <w:szCs w:val="28"/>
          <w:lang w:val="en-US"/>
        </w:rPr>
        <w:t>.</w:t>
      </w:r>
      <w:r w:rsidRPr="003A1BF3">
        <w:rPr>
          <w:rStyle w:val="normalchar"/>
          <w:color w:val="000000" w:themeColor="text1"/>
          <w:sz w:val="28"/>
          <w:szCs w:val="28"/>
          <w:lang w:val="en-US"/>
        </w:rPr>
        <w:t> Lenin, as well as Engels, as well as all of the outstanding scientists come to the inescapable conclusion about the need to return to the theoretical thought a dialectical materialist views.</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Modern naturalists will find (if they know how to seek, and if we learn to help them) in the Hegelian dialectics, materialistically interpreted a series of answers to the philosophical questions posed by the revolution in natural science and which" get off "reacting intellectual admirers of bourgeois fashion ...</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Without having to itself such a task and systematically fulfills it, materialism can not be militant materialism. He remains, to use an expression of Shchedrin, not so much fighting, much to fight. Without this, eminent natural scientists will as often as hitherto be helpless in making their philosophical deductions and generalizations. For natural science is progressing so fast and is undergoing such a profound revolutionary upheaval in all spheres that with philosophical deductions can not do in any case.</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Taking the path of Marxist theory we shall approach the objective truth more and more (without ever exhausting it), but by following any other path we can not come to anything but confusion and lies. "</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It is to uncompromising militant dialectical materialist approach to the solution of fundamental scientific problems of natural science and philosophy called VI Lenin.</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Today still ongoing feast pseudoscientific scams during the plague. The names of the muddled, hypocrites and liars, replacing scientific knowledge obscurantism, former president of the USSR S</w:t>
      </w:r>
      <w:r w:rsidR="00523368">
        <w:rPr>
          <w:rStyle w:val="normalchar"/>
          <w:color w:val="000000" w:themeColor="text1"/>
          <w:sz w:val="28"/>
          <w:szCs w:val="28"/>
          <w:lang w:val="en-US"/>
        </w:rPr>
        <w:t>.</w:t>
      </w:r>
      <w:r w:rsidRPr="003A1BF3">
        <w:rPr>
          <w:rStyle w:val="normalchar"/>
          <w:color w:val="000000" w:themeColor="text1"/>
          <w:sz w:val="28"/>
          <w:szCs w:val="28"/>
          <w:lang w:val="en-US"/>
        </w:rPr>
        <w:t>I</w:t>
      </w:r>
      <w:r w:rsidR="00523368">
        <w:rPr>
          <w:rStyle w:val="normalchar"/>
          <w:color w:val="000000" w:themeColor="text1"/>
          <w:sz w:val="28"/>
          <w:szCs w:val="28"/>
          <w:lang w:val="en-US"/>
        </w:rPr>
        <w:t>.</w:t>
      </w:r>
      <w:r w:rsidRPr="003A1BF3">
        <w:rPr>
          <w:rStyle w:val="normalchar"/>
          <w:color w:val="000000" w:themeColor="text1"/>
          <w:sz w:val="28"/>
          <w:szCs w:val="28"/>
          <w:lang w:val="en-US"/>
        </w:rPr>
        <w:t> Vavilov, Acad.</w:t>
      </w:r>
      <w:r w:rsidRPr="003A1BF3">
        <w:rPr>
          <w:color w:val="000000" w:themeColor="text1"/>
          <w:sz w:val="27"/>
          <w:szCs w:val="27"/>
          <w:lang w:val="en-US"/>
        </w:rPr>
        <w:t> </w:t>
      </w:r>
      <w:r w:rsidRPr="003A1BF3">
        <w:rPr>
          <w:rStyle w:val="normalchar"/>
          <w:color w:val="000000" w:themeColor="text1"/>
          <w:sz w:val="28"/>
          <w:szCs w:val="28"/>
          <w:lang w:val="en-US"/>
        </w:rPr>
        <w:t>A.F.</w:t>
      </w:r>
      <w:r w:rsidRPr="003A1BF3">
        <w:rPr>
          <w:color w:val="000000" w:themeColor="text1"/>
          <w:sz w:val="27"/>
          <w:szCs w:val="27"/>
          <w:lang w:val="en-US"/>
        </w:rPr>
        <w:t> </w:t>
      </w:r>
      <w:r w:rsidRPr="003A1BF3">
        <w:rPr>
          <w:rStyle w:val="normalchar"/>
          <w:color w:val="000000" w:themeColor="text1"/>
          <w:sz w:val="28"/>
          <w:szCs w:val="28"/>
          <w:lang w:val="en-US"/>
        </w:rPr>
        <w:t>Joffe and others like them are immortalized their heirs, to usurp power in the Russian Academy of Sciences, in the name of the scientific departments and institutions.</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 xml:space="preserve">Pseudoscientific </w:t>
      </w:r>
      <w:r w:rsidR="00834ADB">
        <w:rPr>
          <w:rStyle w:val="normalchar"/>
          <w:color w:val="000000" w:themeColor="text1"/>
          <w:sz w:val="28"/>
          <w:szCs w:val="28"/>
          <w:lang w:val="en-US"/>
        </w:rPr>
        <w:t>swindlers</w:t>
      </w:r>
      <w:r w:rsidRPr="003A1BF3">
        <w:rPr>
          <w:rStyle w:val="normalchar"/>
          <w:color w:val="000000" w:themeColor="text1"/>
          <w:sz w:val="28"/>
          <w:szCs w:val="28"/>
          <w:lang w:val="en-US"/>
        </w:rPr>
        <w:t xml:space="preserve"> even managed to establish a name S</w:t>
      </w:r>
      <w:r w:rsidR="00834ADB">
        <w:rPr>
          <w:rStyle w:val="normalchar"/>
          <w:color w:val="000000" w:themeColor="text1"/>
          <w:sz w:val="28"/>
          <w:szCs w:val="28"/>
          <w:lang w:val="en-US"/>
        </w:rPr>
        <w:t>.</w:t>
      </w:r>
      <w:r w:rsidRPr="003A1BF3">
        <w:rPr>
          <w:rStyle w:val="normalchar"/>
          <w:color w:val="000000" w:themeColor="text1"/>
          <w:sz w:val="28"/>
          <w:szCs w:val="28"/>
          <w:lang w:val="en-US"/>
        </w:rPr>
        <w:t>I</w:t>
      </w:r>
      <w:r w:rsidR="00834ADB">
        <w:rPr>
          <w:rStyle w:val="normalchar"/>
          <w:color w:val="000000" w:themeColor="text1"/>
          <w:sz w:val="28"/>
          <w:szCs w:val="28"/>
          <w:lang w:val="en-US"/>
        </w:rPr>
        <w:t>.</w:t>
      </w:r>
      <w:r w:rsidRPr="003A1BF3">
        <w:rPr>
          <w:rStyle w:val="normalchar"/>
          <w:color w:val="000000" w:themeColor="text1"/>
          <w:sz w:val="28"/>
          <w:szCs w:val="28"/>
          <w:lang w:val="en-US"/>
        </w:rPr>
        <w:t xml:space="preserve"> Vavilov</w:t>
      </w:r>
      <w:r w:rsidR="00834ADB">
        <w:rPr>
          <w:rStyle w:val="normalchar"/>
          <w:color w:val="000000" w:themeColor="text1"/>
          <w:sz w:val="28"/>
          <w:szCs w:val="28"/>
          <w:lang w:val="en-US"/>
        </w:rPr>
        <w:t xml:space="preserve"> </w:t>
      </w:r>
      <w:r w:rsidRPr="003A1BF3">
        <w:rPr>
          <w:rStyle w:val="normalchar"/>
          <w:color w:val="000000" w:themeColor="text1"/>
          <w:sz w:val="28"/>
          <w:szCs w:val="28"/>
          <w:lang w:val="en-US"/>
        </w:rPr>
        <w:t>and A</w:t>
      </w:r>
      <w:r w:rsidR="00834ADB">
        <w:rPr>
          <w:rStyle w:val="normalchar"/>
          <w:color w:val="000000" w:themeColor="text1"/>
          <w:sz w:val="28"/>
          <w:szCs w:val="28"/>
          <w:lang w:val="en-US"/>
        </w:rPr>
        <w:t>.</w:t>
      </w:r>
      <w:r w:rsidRPr="003A1BF3">
        <w:rPr>
          <w:rStyle w:val="normalchar"/>
          <w:color w:val="000000" w:themeColor="text1"/>
          <w:sz w:val="28"/>
          <w:szCs w:val="28"/>
          <w:lang w:val="en-US"/>
        </w:rPr>
        <w:t>F</w:t>
      </w:r>
      <w:r w:rsidR="00834ADB">
        <w:rPr>
          <w:rStyle w:val="normalchar"/>
          <w:color w:val="000000" w:themeColor="text1"/>
          <w:sz w:val="28"/>
          <w:szCs w:val="28"/>
          <w:lang w:val="en-US"/>
        </w:rPr>
        <w:t>.</w:t>
      </w:r>
      <w:r w:rsidRPr="003A1BF3">
        <w:rPr>
          <w:rStyle w:val="normalchar"/>
          <w:color w:val="000000" w:themeColor="text1"/>
          <w:sz w:val="28"/>
          <w:szCs w:val="28"/>
          <w:lang w:val="en-US"/>
        </w:rPr>
        <w:t> Joffe and award them to yourself - a favorite for "outstanding service" to destroy the fundamental science, while the generation of true materialist scientists anathema and oblivion, and their modern receivers are persecuted and repressed.</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And all this is despite the fact that their own mechanical models of physical interactions in the formulation of Faraday and Maxwell, known to everyone at school, long ago got its scientific analytical resolution. As predicted great scientists are physical interactions is the mutual impact of material objects to each other via streams emitted and absorbed material particles ether. Confirmed Engels brilliant foresight that "as we move forward so that we can give the mechanics of the ether, then it is, of course, will go down, and more so that it is now ranked as the need for physics."</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 xml:space="preserve">These studies, based on the principles of dialectical materialism, for overcoming the artificially created crisis pseudoscientific frauds in the field of natural science </w:t>
      </w:r>
      <w:r w:rsidRPr="003A1BF3">
        <w:rPr>
          <w:rStyle w:val="normalchar"/>
          <w:color w:val="000000" w:themeColor="text1"/>
          <w:sz w:val="28"/>
          <w:szCs w:val="28"/>
          <w:lang w:val="en-US"/>
        </w:rPr>
        <w:lastRenderedPageBreak/>
        <w:t>and philosophy for decades categorically rejected the reactionary obscurantist Academy of Sciences, as "not being up to date" of their stupidity and absurdity.</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And all this is happening in spite of the policy statement the ex-president of the Russian Federation D</w:t>
      </w:r>
      <w:r w:rsidR="00834ADB">
        <w:rPr>
          <w:rStyle w:val="normalchar"/>
          <w:color w:val="000000" w:themeColor="text1"/>
          <w:sz w:val="28"/>
          <w:szCs w:val="28"/>
          <w:lang w:val="en-US"/>
        </w:rPr>
        <w:t>.</w:t>
      </w:r>
      <w:r w:rsidRPr="003A1BF3">
        <w:rPr>
          <w:rStyle w:val="normalchar"/>
          <w:color w:val="000000" w:themeColor="text1"/>
          <w:sz w:val="28"/>
          <w:szCs w:val="28"/>
          <w:lang w:val="en-US"/>
        </w:rPr>
        <w:t>A</w:t>
      </w:r>
      <w:r w:rsidR="00834ADB">
        <w:rPr>
          <w:rStyle w:val="normalchar"/>
          <w:color w:val="000000" w:themeColor="text1"/>
          <w:sz w:val="28"/>
          <w:szCs w:val="28"/>
          <w:lang w:val="en-US"/>
        </w:rPr>
        <w:t>.</w:t>
      </w:r>
      <w:r w:rsidRPr="003A1BF3">
        <w:rPr>
          <w:rStyle w:val="normalchar"/>
          <w:color w:val="000000" w:themeColor="text1"/>
          <w:sz w:val="28"/>
          <w:szCs w:val="28"/>
          <w:lang w:val="en-US"/>
        </w:rPr>
        <w:t> Medvedev, who proclaimed: "Our priority - is the production of knowledge, new technologies and advanced culture ...</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Strong state and powerful bureaucracy - this is not the same thing. The first need for civil society as a tool for development and maintenance of order. The second - is deadly for him.</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Intellectual energy, creative power - it is the main wealth of the nation and a huge resource of progressive development. "</w:t>
      </w:r>
    </w:p>
    <w:p w:rsidR="00834ADB" w:rsidRPr="00834ADB" w:rsidRDefault="000E5C6E" w:rsidP="00A8535A">
      <w:pPr>
        <w:pStyle w:val="12"/>
        <w:spacing w:before="0" w:beforeAutospacing="0" w:after="0" w:afterAutospacing="0" w:line="280" w:lineRule="atLeast"/>
        <w:ind w:firstLine="170"/>
        <w:jc w:val="both"/>
        <w:rPr>
          <w:rStyle w:val="normalchar"/>
          <w:color w:val="000000" w:themeColor="text1"/>
          <w:sz w:val="27"/>
          <w:szCs w:val="27"/>
          <w:lang w:val="en-US"/>
        </w:rPr>
      </w:pPr>
      <w:r w:rsidRPr="003A1BF3">
        <w:rPr>
          <w:rStyle w:val="normalchar"/>
          <w:color w:val="000000" w:themeColor="text1"/>
          <w:sz w:val="28"/>
          <w:szCs w:val="28"/>
          <w:lang w:val="en-US"/>
        </w:rPr>
        <w:t>Meanwhile, the "all-powerful bureaucracy", representing "a grave danger to civil society" with the support of officials of the highest echelons of power, roughly ignoring the laws of the Russian Federation, continues to mercilessly destroy the fundamental science knowledge, advanced culture and the best representatives of Russian national scientific intelligentsia.</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The fear of exposing pseudoscientific activity, deprivation of privileges and prosecution for crimes committed to science and humanity, gives rise to lies, hypocrisy and violence, leading to the destruction of scientific knowledge, the degradation of social consciousness and the death of civilization.</w:t>
      </w:r>
    </w:p>
    <w:p w:rsidR="000E5C6E" w:rsidRPr="003A1BF3" w:rsidRDefault="000E5C6E"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In the present circumstances, when all available means, including through education in schools and universities plans, the media, the public imposed anti-scientific idealistic and religious outlook, in-depth study, development and advocacy work classics of natural sciences and the dialectical materialism is the most important area of ​​the fight for science, culture against barbarism, slavery, barbarism and civilization of death.</w:t>
      </w:r>
    </w:p>
    <w:p w:rsidR="005078BF" w:rsidRDefault="005078BF" w:rsidP="000E4F19">
      <w:pPr>
        <w:rPr>
          <w:color w:val="000000" w:themeColor="text1"/>
          <w:lang w:val="en-US"/>
        </w:rPr>
      </w:pPr>
    </w:p>
    <w:p w:rsidR="00834ADB" w:rsidRPr="003A1BF3" w:rsidRDefault="00834ADB" w:rsidP="000E4F19">
      <w:pPr>
        <w:rPr>
          <w:color w:val="000000" w:themeColor="text1"/>
          <w:lang w:val="en-US"/>
        </w:rPr>
      </w:pPr>
    </w:p>
    <w:p w:rsidR="00DA4663" w:rsidRPr="003A1BF3" w:rsidRDefault="00DA4663" w:rsidP="000E4F19">
      <w:pPr>
        <w:rPr>
          <w:color w:val="000000" w:themeColor="text1"/>
          <w:lang w:val="en-US"/>
        </w:rPr>
      </w:pPr>
    </w:p>
    <w:p w:rsidR="00DA4663" w:rsidRPr="003A1BF3" w:rsidRDefault="00DA4663" w:rsidP="00DA4663">
      <w:pPr>
        <w:pStyle w:val="1"/>
        <w:spacing w:line="320" w:lineRule="atLeast"/>
        <w:rPr>
          <w:rStyle w:val="heading00201char"/>
          <w:color w:val="000000" w:themeColor="text1"/>
          <w:sz w:val="28"/>
          <w:szCs w:val="28"/>
          <w:lang w:val="en-US"/>
        </w:rPr>
      </w:pPr>
      <w:bookmarkStart w:id="4" w:name="_Toc491270937"/>
      <w:r w:rsidRPr="003A1BF3">
        <w:rPr>
          <w:rStyle w:val="heading00201char"/>
          <w:color w:val="000000" w:themeColor="text1"/>
          <w:sz w:val="28"/>
          <w:szCs w:val="28"/>
          <w:lang w:val="en-US"/>
        </w:rPr>
        <w:t xml:space="preserve">2. </w:t>
      </w:r>
      <w:r w:rsidR="00207B8E">
        <w:rPr>
          <w:rStyle w:val="heading00201char"/>
          <w:color w:val="000000" w:themeColor="text1"/>
          <w:sz w:val="28"/>
          <w:szCs w:val="28"/>
          <w:lang w:val="en-US"/>
        </w:rPr>
        <w:t xml:space="preserve">THE </w:t>
      </w:r>
      <w:r w:rsidR="00523368">
        <w:rPr>
          <w:rStyle w:val="heading00201char"/>
          <w:color w:val="000000" w:themeColor="text1"/>
          <w:sz w:val="28"/>
          <w:szCs w:val="28"/>
          <w:lang w:val="en-US"/>
        </w:rPr>
        <w:t>ROAD OF SORROWS</w:t>
      </w:r>
      <w:bookmarkEnd w:id="4"/>
    </w:p>
    <w:p w:rsidR="002B1146" w:rsidRPr="003A1BF3" w:rsidRDefault="002B1146" w:rsidP="00DA4663">
      <w:pPr>
        <w:pStyle w:val="1"/>
        <w:spacing w:line="320" w:lineRule="atLeast"/>
        <w:rPr>
          <w:color w:val="000000" w:themeColor="text1"/>
          <w:lang w:val="en-US"/>
        </w:rPr>
      </w:pP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The first positive results of the Faraday-Maxwellian mechanical models of physical interactions were obtained by the author back in 1974.</w:t>
      </w:r>
      <w:r w:rsidRPr="003A1BF3">
        <w:rPr>
          <w:color w:val="000000" w:themeColor="text1"/>
          <w:sz w:val="27"/>
          <w:szCs w:val="27"/>
          <w:lang w:val="en-US"/>
        </w:rPr>
        <w:t> </w:t>
      </w:r>
      <w:r w:rsidRPr="003A1BF3">
        <w:rPr>
          <w:rStyle w:val="normalchar"/>
          <w:color w:val="000000" w:themeColor="text1"/>
          <w:sz w:val="28"/>
          <w:szCs w:val="28"/>
          <w:lang w:val="en-US"/>
        </w:rPr>
        <w:t>On the advice of the head of the Department of Philosophy of</w:t>
      </w:r>
      <w:r w:rsidR="00834ADB">
        <w:rPr>
          <w:rStyle w:val="normalchar"/>
          <w:color w:val="000000" w:themeColor="text1"/>
          <w:sz w:val="28"/>
          <w:szCs w:val="28"/>
          <w:lang w:val="en-US"/>
        </w:rPr>
        <w:t xml:space="preserve"> the Kharkov State University Y</w:t>
      </w:r>
      <w:r w:rsidRPr="003A1BF3">
        <w:rPr>
          <w:rStyle w:val="normalchar"/>
          <w:color w:val="000000" w:themeColor="text1"/>
          <w:sz w:val="28"/>
          <w:szCs w:val="28"/>
          <w:lang w:val="en-US"/>
        </w:rPr>
        <w:t>.F.</w:t>
      </w:r>
      <w:r w:rsidRPr="003A1BF3">
        <w:rPr>
          <w:color w:val="000000" w:themeColor="text1"/>
          <w:sz w:val="27"/>
          <w:szCs w:val="27"/>
          <w:lang w:val="en-US"/>
        </w:rPr>
        <w:t> </w:t>
      </w:r>
      <w:r w:rsidRPr="003A1BF3">
        <w:rPr>
          <w:rStyle w:val="normalchar"/>
          <w:color w:val="000000" w:themeColor="text1"/>
          <w:sz w:val="28"/>
          <w:szCs w:val="28"/>
          <w:lang w:val="en-US"/>
        </w:rPr>
        <w:t>Bukhalov was prepared and sent an article in the editorial offices of profile magazines with a request for publication for scientific discussion.</w:t>
      </w:r>
      <w:r w:rsidRPr="003A1BF3">
        <w:rPr>
          <w:color w:val="000000" w:themeColor="text1"/>
          <w:sz w:val="27"/>
          <w:szCs w:val="27"/>
          <w:lang w:val="en-US"/>
        </w:rPr>
        <w:t> </w:t>
      </w:r>
      <w:r w:rsidRPr="003A1BF3">
        <w:rPr>
          <w:rStyle w:val="normalchar"/>
          <w:color w:val="000000" w:themeColor="text1"/>
          <w:sz w:val="28"/>
          <w:szCs w:val="28"/>
          <w:lang w:val="en-US"/>
        </w:rPr>
        <w:t>However, Yury Fedorovich expressed doubt that the article will be published, as </w:t>
      </w:r>
      <w:r w:rsidRPr="003A1BF3">
        <w:rPr>
          <w:rStyle w:val="normalchar"/>
          <w:i/>
          <w:iCs/>
          <w:color w:val="000000" w:themeColor="text1"/>
          <w:sz w:val="28"/>
          <w:szCs w:val="28"/>
          <w:lang w:val="en-US"/>
        </w:rPr>
        <w:t>on the concepts of</w:t>
      </w:r>
      <w:r w:rsidRPr="003A1BF3">
        <w:rPr>
          <w:rStyle w:val="normalchar"/>
          <w:color w:val="000000" w:themeColor="text1"/>
          <w:sz w:val="28"/>
          <w:szCs w:val="28"/>
          <w:lang w:val="en-US"/>
        </w:rPr>
        <w:t> the powers that be "communists," study based on mechanical views, in their view, it is harmful bourgeois trend, but Einstein's relativity theory - certainly materialistic.</w:t>
      </w:r>
      <w:r w:rsidRPr="003A1BF3">
        <w:rPr>
          <w:color w:val="000000" w:themeColor="text1"/>
          <w:sz w:val="27"/>
          <w:szCs w:val="27"/>
          <w:lang w:val="en-US"/>
        </w:rPr>
        <w:t> </w:t>
      </w:r>
      <w:r w:rsidRPr="003A1BF3">
        <w:rPr>
          <w:rStyle w:val="normalchar"/>
          <w:color w:val="000000" w:themeColor="text1"/>
          <w:sz w:val="28"/>
          <w:szCs w:val="28"/>
          <w:lang w:val="en-US"/>
        </w:rPr>
        <w:t>To my objections that everything is really the opposite, on the contrary - turned upside down, Yuri Fedorovich invited the author to get acquainted with the article of the Hungarian academician Ludwig Janosi, published in the journal Questions of Philosophy.</w:t>
      </w:r>
      <w:r w:rsidRPr="003A1BF3">
        <w:rPr>
          <w:color w:val="000000" w:themeColor="text1"/>
          <w:sz w:val="27"/>
          <w:szCs w:val="27"/>
          <w:lang w:val="en-US"/>
        </w:rPr>
        <w:t> </w:t>
      </w:r>
      <w:r w:rsidRPr="003A1BF3">
        <w:rPr>
          <w:rStyle w:val="normalchar"/>
          <w:color w:val="000000" w:themeColor="text1"/>
          <w:sz w:val="28"/>
          <w:szCs w:val="28"/>
          <w:lang w:val="en-US"/>
        </w:rPr>
        <w:t>The article expressed the conviction that the theory of relativity and quantum theories are an antiscientific idealistic direction that led to a collapse in theoretical thinking.</w:t>
      </w:r>
      <w:r w:rsidRPr="003A1BF3">
        <w:rPr>
          <w:color w:val="000000" w:themeColor="text1"/>
          <w:sz w:val="27"/>
          <w:szCs w:val="27"/>
          <w:lang w:val="en-US"/>
        </w:rPr>
        <w:t> </w:t>
      </w:r>
      <w:r w:rsidRPr="003A1BF3">
        <w:rPr>
          <w:rStyle w:val="normalchar"/>
          <w:color w:val="000000" w:themeColor="text1"/>
          <w:sz w:val="28"/>
          <w:szCs w:val="28"/>
          <w:lang w:val="en-US"/>
        </w:rPr>
        <w:t xml:space="preserve">Therefore, he "rejects today's dogmas" and insists that in the resolution of problems of physical interactions there </w:t>
      </w:r>
      <w:r w:rsidRPr="003A1BF3">
        <w:rPr>
          <w:rStyle w:val="normalchar"/>
          <w:color w:val="000000" w:themeColor="text1"/>
          <w:sz w:val="28"/>
          <w:szCs w:val="28"/>
          <w:lang w:val="en-US"/>
        </w:rPr>
        <w:lastRenderedPageBreak/>
        <w:t>must be a material medium - an intermediary (ether).</w:t>
      </w:r>
      <w:r w:rsidRPr="003A1BF3">
        <w:rPr>
          <w:color w:val="000000" w:themeColor="text1"/>
          <w:sz w:val="27"/>
          <w:szCs w:val="27"/>
          <w:lang w:val="en-US"/>
        </w:rPr>
        <w:t> </w:t>
      </w:r>
      <w:r w:rsidRPr="003A1BF3">
        <w:rPr>
          <w:rStyle w:val="normalchar"/>
          <w:color w:val="000000" w:themeColor="text1"/>
          <w:sz w:val="28"/>
          <w:szCs w:val="28"/>
          <w:lang w:val="en-US"/>
        </w:rPr>
        <w:t>"As you see, you are not the last of the Mohicans.</w:t>
      </w:r>
      <w:r w:rsidRPr="003A1BF3">
        <w:rPr>
          <w:color w:val="000000" w:themeColor="text1"/>
          <w:sz w:val="27"/>
          <w:szCs w:val="27"/>
          <w:lang w:val="en-US"/>
        </w:rPr>
        <w:t> </w:t>
      </w:r>
      <w:r w:rsidRPr="003A1BF3">
        <w:rPr>
          <w:rStyle w:val="normalchar"/>
          <w:color w:val="000000" w:themeColor="text1"/>
          <w:sz w:val="28"/>
          <w:szCs w:val="28"/>
          <w:lang w:val="en-US"/>
        </w:rPr>
        <w:t>Turn to Janosha and let luck accompany you "- Yuri Fedorovich instructed.</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Indeed, all the editors without exception sent a refusal to publish the research materials "as not being at the present level and not representing scientific interest."</w:t>
      </w:r>
      <w:r w:rsidRPr="003A1BF3">
        <w:rPr>
          <w:color w:val="000000" w:themeColor="text1"/>
          <w:sz w:val="27"/>
          <w:szCs w:val="27"/>
          <w:lang w:val="en-US"/>
        </w:rPr>
        <w:t> </w:t>
      </w:r>
      <w:r w:rsidRPr="003A1BF3">
        <w:rPr>
          <w:rStyle w:val="normalchar"/>
          <w:color w:val="000000" w:themeColor="text1"/>
          <w:sz w:val="28"/>
          <w:szCs w:val="28"/>
          <w:lang w:val="en-US"/>
        </w:rPr>
        <w:t>The materials sent to academician Janosi were returned with the explanation of the KGB: "for the transfer of scientific materials abroad it is necessary to have permission from the profile institution of the Academy of Sciences of the USSR, and to send permission to the capitalist countries to the Presidium of the USSR Academy of Sciences."</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In connection with the gross violation of the rights and freedoms guaranteed by the Constitution, the author sent research materials to the President of the USSR Academy of Sciences Anatoly Petrovich Aleksandrov for taking appropriate measures.</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The measures were taken immediately.</w:t>
      </w:r>
      <w:r w:rsidRPr="003A1BF3">
        <w:rPr>
          <w:color w:val="000000" w:themeColor="text1"/>
          <w:sz w:val="27"/>
          <w:szCs w:val="27"/>
          <w:lang w:val="en-US"/>
        </w:rPr>
        <w:t> </w:t>
      </w:r>
      <w:r w:rsidRPr="003A1BF3">
        <w:rPr>
          <w:rStyle w:val="normalchar"/>
          <w:color w:val="000000" w:themeColor="text1"/>
          <w:sz w:val="28"/>
          <w:szCs w:val="28"/>
          <w:lang w:val="en-US"/>
        </w:rPr>
        <w:t>The author was invited to a meeting in the Central Committee of the Communist Party of the Uzbek SSR.</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Question: - Do you think that Einstein is a fool?</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Answer: - No.</w:t>
      </w:r>
      <w:r w:rsidRPr="003A1BF3">
        <w:rPr>
          <w:color w:val="000000" w:themeColor="text1"/>
          <w:sz w:val="27"/>
          <w:szCs w:val="27"/>
          <w:lang w:val="en-US"/>
        </w:rPr>
        <w:t> </w:t>
      </w:r>
      <w:r w:rsidRPr="003A1BF3">
        <w:rPr>
          <w:rStyle w:val="normalchar"/>
          <w:color w:val="000000" w:themeColor="text1"/>
          <w:sz w:val="28"/>
          <w:szCs w:val="28"/>
          <w:lang w:val="en-US"/>
        </w:rPr>
        <w:t>I do not think so.</w:t>
      </w:r>
      <w:r w:rsidRPr="003A1BF3">
        <w:rPr>
          <w:color w:val="000000" w:themeColor="text1"/>
          <w:sz w:val="27"/>
          <w:szCs w:val="27"/>
          <w:lang w:val="en-US"/>
        </w:rPr>
        <w:t> </w:t>
      </w:r>
      <w:r w:rsidRPr="003A1BF3">
        <w:rPr>
          <w:rStyle w:val="normalchar"/>
          <w:color w:val="000000" w:themeColor="text1"/>
          <w:sz w:val="28"/>
          <w:szCs w:val="28"/>
          <w:lang w:val="en-US"/>
        </w:rPr>
        <w:t>But the theory of relativity is an idealistic ideological diversion in Marxist philosophy.</w:t>
      </w:r>
      <w:r w:rsidRPr="003A1BF3">
        <w:rPr>
          <w:color w:val="000000" w:themeColor="text1"/>
          <w:sz w:val="27"/>
          <w:szCs w:val="27"/>
          <w:lang w:val="en-US"/>
        </w:rPr>
        <w:t> </w:t>
      </w:r>
      <w:r w:rsidRPr="003A1BF3">
        <w:rPr>
          <w:rStyle w:val="normalchar"/>
          <w:color w:val="000000" w:themeColor="text1"/>
          <w:sz w:val="28"/>
          <w:szCs w:val="28"/>
          <w:lang w:val="en-US"/>
        </w:rPr>
        <w:t>You Communists.</w:t>
      </w:r>
      <w:r w:rsidRPr="003A1BF3">
        <w:rPr>
          <w:color w:val="000000" w:themeColor="text1"/>
          <w:sz w:val="27"/>
          <w:szCs w:val="27"/>
          <w:lang w:val="en-US"/>
        </w:rPr>
        <w:t> </w:t>
      </w:r>
      <w:r w:rsidRPr="003A1BF3">
        <w:rPr>
          <w:rStyle w:val="normalchar"/>
          <w:color w:val="000000" w:themeColor="text1"/>
          <w:sz w:val="28"/>
          <w:szCs w:val="28"/>
          <w:lang w:val="en-US"/>
        </w:rPr>
        <w:t>Your "unconditional duty", bequeathed by VI.</w:t>
      </w:r>
      <w:r w:rsidRPr="003A1BF3">
        <w:rPr>
          <w:color w:val="000000" w:themeColor="text1"/>
          <w:sz w:val="27"/>
          <w:szCs w:val="27"/>
          <w:lang w:val="en-US"/>
        </w:rPr>
        <w:t> </w:t>
      </w:r>
      <w:r w:rsidRPr="003A1BF3">
        <w:rPr>
          <w:rStyle w:val="normalchar"/>
          <w:color w:val="000000" w:themeColor="text1"/>
          <w:sz w:val="28"/>
          <w:szCs w:val="28"/>
          <w:lang w:val="en-US"/>
        </w:rPr>
        <w:t>Lenin, to defend the achievements of dialectical materialism from pseudoscientific scammers.</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Question: - So you think that all scientists are fools?</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Answer: - No.</w:t>
      </w:r>
      <w:r w:rsidRPr="003A1BF3">
        <w:rPr>
          <w:color w:val="000000" w:themeColor="text1"/>
          <w:sz w:val="27"/>
          <w:szCs w:val="27"/>
          <w:lang w:val="en-US"/>
        </w:rPr>
        <w:t> </w:t>
      </w:r>
      <w:r w:rsidRPr="003A1BF3">
        <w:rPr>
          <w:rStyle w:val="normalchar"/>
          <w:color w:val="000000" w:themeColor="text1"/>
          <w:sz w:val="28"/>
          <w:szCs w:val="28"/>
          <w:lang w:val="en-US"/>
        </w:rPr>
        <w:t>I do not think so.</w:t>
      </w:r>
      <w:r w:rsidRPr="003A1BF3">
        <w:rPr>
          <w:color w:val="000000" w:themeColor="text1"/>
          <w:sz w:val="27"/>
          <w:szCs w:val="27"/>
          <w:lang w:val="en-US"/>
        </w:rPr>
        <w:t> </w:t>
      </w:r>
      <w:r w:rsidRPr="003A1BF3">
        <w:rPr>
          <w:rStyle w:val="normalchar"/>
          <w:color w:val="000000" w:themeColor="text1"/>
          <w:sz w:val="28"/>
          <w:szCs w:val="28"/>
          <w:lang w:val="en-US"/>
        </w:rPr>
        <w:t>But in the materials of the study there is evidence of a crisis in which quantum-relativistic subconsciousness led the science and proposes a scientifically grounded way out of the impasse, consistent with the views of outstanding scientists, for scientific discussion.</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Resume representative of the Central Committee: - Our scientists created nuclear power plants and icebreakers, launched satellites and man into space, selflessly work to build a communist future, and such as you distract them from the great achievements.</w:t>
      </w:r>
      <w:r w:rsidRPr="003A1BF3">
        <w:rPr>
          <w:color w:val="000000" w:themeColor="text1"/>
          <w:sz w:val="27"/>
          <w:szCs w:val="27"/>
          <w:lang w:val="en-US"/>
        </w:rPr>
        <w:t> </w:t>
      </w:r>
      <w:r w:rsidRPr="003A1BF3">
        <w:rPr>
          <w:rStyle w:val="normalchar"/>
          <w:color w:val="000000" w:themeColor="text1"/>
          <w:sz w:val="28"/>
          <w:szCs w:val="28"/>
          <w:lang w:val="en-US"/>
        </w:rPr>
        <w:t>So let's agree.</w:t>
      </w:r>
      <w:r w:rsidRPr="003A1BF3">
        <w:rPr>
          <w:color w:val="000000" w:themeColor="text1"/>
          <w:sz w:val="27"/>
          <w:szCs w:val="27"/>
          <w:lang w:val="en-US"/>
        </w:rPr>
        <w:t> </w:t>
      </w:r>
      <w:r w:rsidRPr="003A1BF3">
        <w:rPr>
          <w:rStyle w:val="normalchar"/>
          <w:color w:val="000000" w:themeColor="text1"/>
          <w:sz w:val="28"/>
          <w:szCs w:val="28"/>
          <w:lang w:val="en-US"/>
        </w:rPr>
        <w:t>If you do not stop your writing, then we will identify you where the Einsteins, Newtons are, and you will take a worthy place among them.</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Despite the threats, the author turned to the academician-secretary of the Department of Physical and Mathematical Sciences of the Academy of Sciences of the Uzbek SSR, V.P.</w:t>
      </w:r>
      <w:r w:rsidRPr="003A1BF3">
        <w:rPr>
          <w:color w:val="000000" w:themeColor="text1"/>
          <w:sz w:val="27"/>
          <w:szCs w:val="27"/>
          <w:lang w:val="en-US"/>
        </w:rPr>
        <w:t> </w:t>
      </w:r>
      <w:r w:rsidRPr="003A1BF3">
        <w:rPr>
          <w:rStyle w:val="normalchar"/>
          <w:color w:val="000000" w:themeColor="text1"/>
          <w:sz w:val="28"/>
          <w:szCs w:val="28"/>
          <w:lang w:val="en-US"/>
        </w:rPr>
        <w:t>Shcheglov.</w:t>
      </w:r>
      <w:r w:rsidRPr="003A1BF3">
        <w:rPr>
          <w:color w:val="000000" w:themeColor="text1"/>
          <w:sz w:val="27"/>
          <w:szCs w:val="27"/>
          <w:lang w:val="en-US"/>
        </w:rPr>
        <w:t> </w:t>
      </w:r>
      <w:r w:rsidRPr="003A1BF3">
        <w:rPr>
          <w:rStyle w:val="normalchar"/>
          <w:color w:val="000000" w:themeColor="text1"/>
          <w:sz w:val="28"/>
          <w:szCs w:val="28"/>
          <w:lang w:val="en-US"/>
        </w:rPr>
        <w:t>Having read the article, Vladimir Petrovich suggested: "Indeed, the study has a rational grain.</w:t>
      </w:r>
      <w:r w:rsidRPr="003A1BF3">
        <w:rPr>
          <w:color w:val="000000" w:themeColor="text1"/>
          <w:sz w:val="27"/>
          <w:szCs w:val="27"/>
          <w:lang w:val="en-US"/>
        </w:rPr>
        <w:t> </w:t>
      </w:r>
      <w:r w:rsidRPr="003A1BF3">
        <w:rPr>
          <w:rStyle w:val="normalchar"/>
          <w:color w:val="000000" w:themeColor="text1"/>
          <w:sz w:val="28"/>
          <w:szCs w:val="28"/>
          <w:lang w:val="en-US"/>
        </w:rPr>
        <w:t>But nobody deals with these problems in the Academy of Sciences of the Uzbek SSR.</w:t>
      </w:r>
      <w:r w:rsidRPr="003A1BF3">
        <w:rPr>
          <w:color w:val="000000" w:themeColor="text1"/>
          <w:sz w:val="27"/>
          <w:szCs w:val="27"/>
          <w:lang w:val="en-US"/>
        </w:rPr>
        <w:t> </w:t>
      </w:r>
      <w:r w:rsidRPr="003A1BF3">
        <w:rPr>
          <w:rStyle w:val="normalchar"/>
          <w:color w:val="000000" w:themeColor="text1"/>
          <w:sz w:val="28"/>
          <w:szCs w:val="28"/>
          <w:lang w:val="en-US"/>
        </w:rPr>
        <w:t>Therefore, it is worthwhile to address this issue to my pupil Professor Nikolai Vsevolodovich Mickiewicz of the University of Friendship of Peoples. "</w:t>
      </w:r>
      <w:r w:rsidRPr="003A1BF3">
        <w:rPr>
          <w:color w:val="000000" w:themeColor="text1"/>
          <w:sz w:val="27"/>
          <w:szCs w:val="27"/>
          <w:lang w:val="en-US"/>
        </w:rPr>
        <w:t> </w:t>
      </w:r>
      <w:r w:rsidRPr="003A1BF3">
        <w:rPr>
          <w:rStyle w:val="normalchar"/>
          <w:color w:val="000000" w:themeColor="text1"/>
          <w:sz w:val="28"/>
          <w:szCs w:val="28"/>
          <w:lang w:val="en-US"/>
        </w:rPr>
        <w:t>And Vladimir Petrovich wrote and presented the author with a letter of recommendation.</w:t>
      </w:r>
      <w:r w:rsidRPr="003A1BF3">
        <w:rPr>
          <w:color w:val="000000" w:themeColor="text1"/>
          <w:sz w:val="27"/>
          <w:szCs w:val="27"/>
          <w:lang w:val="en-US"/>
        </w:rPr>
        <w:t> </w:t>
      </w:r>
      <w:r w:rsidRPr="003A1BF3">
        <w:rPr>
          <w:rStyle w:val="normalchar"/>
          <w:color w:val="000000" w:themeColor="text1"/>
          <w:sz w:val="28"/>
          <w:szCs w:val="28"/>
          <w:lang w:val="en-US"/>
        </w:rPr>
        <w:t>The meeting was held.</w:t>
      </w:r>
      <w:r w:rsidRPr="003A1BF3">
        <w:rPr>
          <w:color w:val="000000" w:themeColor="text1"/>
          <w:sz w:val="27"/>
          <w:szCs w:val="27"/>
          <w:lang w:val="en-US"/>
        </w:rPr>
        <w:t> </w:t>
      </w:r>
      <w:r w:rsidRPr="003A1BF3">
        <w:rPr>
          <w:rStyle w:val="normalchar"/>
          <w:color w:val="000000" w:themeColor="text1"/>
          <w:sz w:val="28"/>
          <w:szCs w:val="28"/>
          <w:lang w:val="en-US"/>
        </w:rPr>
        <w:t>After a lengthy discussion, Nikolai Vsevolodovich stated: "Let's say that you are right.</w:t>
      </w:r>
      <w:r w:rsidRPr="003A1BF3">
        <w:rPr>
          <w:color w:val="000000" w:themeColor="text1"/>
          <w:sz w:val="27"/>
          <w:szCs w:val="27"/>
          <w:lang w:val="en-US"/>
        </w:rPr>
        <w:t> </w:t>
      </w:r>
      <w:r w:rsidRPr="003A1BF3">
        <w:rPr>
          <w:rStyle w:val="normalchar"/>
          <w:color w:val="000000" w:themeColor="text1"/>
          <w:sz w:val="28"/>
          <w:szCs w:val="28"/>
          <w:lang w:val="en-US"/>
        </w:rPr>
        <w:t>Although, of course, you're wrong.</w:t>
      </w:r>
      <w:r w:rsidRPr="003A1BF3">
        <w:rPr>
          <w:color w:val="000000" w:themeColor="text1"/>
          <w:sz w:val="27"/>
          <w:szCs w:val="27"/>
          <w:lang w:val="en-US"/>
        </w:rPr>
        <w:t> </w:t>
      </w:r>
      <w:r w:rsidRPr="003A1BF3">
        <w:rPr>
          <w:rStyle w:val="normalchar"/>
          <w:color w:val="000000" w:themeColor="text1"/>
          <w:sz w:val="28"/>
          <w:szCs w:val="28"/>
          <w:lang w:val="en-US"/>
        </w:rPr>
        <w:t>I'm conducting a seminar on relativistic gravity.</w:t>
      </w:r>
      <w:r w:rsidRPr="003A1BF3">
        <w:rPr>
          <w:color w:val="000000" w:themeColor="text1"/>
          <w:sz w:val="27"/>
          <w:szCs w:val="27"/>
          <w:lang w:val="en-US"/>
        </w:rPr>
        <w:t> </w:t>
      </w:r>
      <w:r w:rsidRPr="003A1BF3">
        <w:rPr>
          <w:rStyle w:val="normalchar"/>
          <w:color w:val="000000" w:themeColor="text1"/>
          <w:sz w:val="28"/>
          <w:szCs w:val="28"/>
          <w:lang w:val="en-US"/>
        </w:rPr>
        <w:t>My postgraduate students are relativists.</w:t>
      </w:r>
      <w:r w:rsidRPr="003A1BF3">
        <w:rPr>
          <w:color w:val="000000" w:themeColor="text1"/>
          <w:sz w:val="27"/>
          <w:szCs w:val="27"/>
          <w:lang w:val="en-US"/>
        </w:rPr>
        <w:t> </w:t>
      </w:r>
      <w:r w:rsidRPr="003A1BF3">
        <w:rPr>
          <w:rStyle w:val="normalchar"/>
          <w:color w:val="000000" w:themeColor="text1"/>
          <w:sz w:val="28"/>
          <w:szCs w:val="28"/>
          <w:lang w:val="en-US"/>
        </w:rPr>
        <w:t xml:space="preserve">I have candidates for membership in the Academy of Sciences, real academics and even the president of </w:t>
      </w:r>
      <w:r w:rsidRPr="003A1BF3">
        <w:rPr>
          <w:rStyle w:val="normalchar"/>
          <w:color w:val="000000" w:themeColor="text1"/>
          <w:sz w:val="28"/>
          <w:szCs w:val="28"/>
          <w:lang w:val="en-US"/>
        </w:rPr>
        <w:lastRenderedPageBreak/>
        <w:t>the USSR Academy of Sciences - they are all relativists.</w:t>
      </w:r>
      <w:r w:rsidRPr="003A1BF3">
        <w:rPr>
          <w:color w:val="000000" w:themeColor="text1"/>
          <w:sz w:val="27"/>
          <w:szCs w:val="27"/>
          <w:lang w:val="en-US"/>
        </w:rPr>
        <w:t> </w:t>
      </w:r>
      <w:r w:rsidRPr="003A1BF3">
        <w:rPr>
          <w:rStyle w:val="normalchar"/>
          <w:color w:val="000000" w:themeColor="text1"/>
          <w:sz w:val="28"/>
          <w:szCs w:val="28"/>
          <w:lang w:val="en-US"/>
        </w:rPr>
        <w:t>So what do you want?</w:t>
      </w:r>
      <w:r w:rsidRPr="003A1BF3">
        <w:rPr>
          <w:color w:val="000000" w:themeColor="text1"/>
          <w:sz w:val="27"/>
          <w:szCs w:val="27"/>
          <w:lang w:val="en-US"/>
        </w:rPr>
        <w:t> </w:t>
      </w:r>
      <w:r w:rsidRPr="003A1BF3">
        <w:rPr>
          <w:rStyle w:val="normalchar"/>
          <w:color w:val="000000" w:themeColor="text1"/>
          <w:sz w:val="28"/>
          <w:szCs w:val="28"/>
          <w:lang w:val="en-US"/>
        </w:rPr>
        <w:t>So that we say that for seventy years we fool all heads, but here came some Cherepennikov and convicted us of pseudo-scientific fraud?</w:t>
      </w:r>
      <w:r w:rsidRPr="003A1BF3">
        <w:rPr>
          <w:color w:val="000000" w:themeColor="text1"/>
          <w:sz w:val="27"/>
          <w:szCs w:val="27"/>
          <w:lang w:val="en-US"/>
        </w:rPr>
        <w:t> </w:t>
      </w:r>
      <w:r w:rsidRPr="003A1BF3">
        <w:rPr>
          <w:rStyle w:val="normalchar"/>
          <w:color w:val="000000" w:themeColor="text1"/>
          <w:sz w:val="28"/>
          <w:szCs w:val="28"/>
          <w:lang w:val="en-US"/>
        </w:rPr>
        <w:t>So, no one, never will publish your studies and will not discuss.</w:t>
      </w:r>
      <w:r w:rsidRPr="003A1BF3">
        <w:rPr>
          <w:color w:val="000000" w:themeColor="text1"/>
          <w:sz w:val="27"/>
          <w:szCs w:val="27"/>
          <w:lang w:val="en-US"/>
        </w:rPr>
        <w:t> </w:t>
      </w:r>
      <w:r w:rsidRPr="003A1BF3">
        <w:rPr>
          <w:rStyle w:val="normalchar"/>
          <w:color w:val="000000" w:themeColor="text1"/>
          <w:sz w:val="28"/>
          <w:szCs w:val="28"/>
          <w:lang w:val="en-US"/>
        </w:rPr>
        <w:t>Go your way, and do not open your mouth to our mouth. "</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But here comes to power M</w:t>
      </w:r>
      <w:r w:rsidR="00834ADB">
        <w:rPr>
          <w:rStyle w:val="normalchar"/>
          <w:color w:val="000000" w:themeColor="text1"/>
          <w:sz w:val="28"/>
          <w:szCs w:val="28"/>
          <w:lang w:val="en-US"/>
        </w:rPr>
        <w:t>.</w:t>
      </w:r>
      <w:r w:rsidRPr="003A1BF3">
        <w:rPr>
          <w:rStyle w:val="normalchar"/>
          <w:color w:val="000000" w:themeColor="text1"/>
          <w:sz w:val="28"/>
          <w:szCs w:val="28"/>
          <w:lang w:val="en-US"/>
        </w:rPr>
        <w:t>S.</w:t>
      </w:r>
      <w:r w:rsidRPr="003A1BF3">
        <w:rPr>
          <w:color w:val="000000" w:themeColor="text1"/>
          <w:sz w:val="27"/>
          <w:szCs w:val="27"/>
          <w:lang w:val="en-US"/>
        </w:rPr>
        <w:t> </w:t>
      </w:r>
      <w:r w:rsidRPr="003A1BF3">
        <w:rPr>
          <w:rStyle w:val="normalchar"/>
          <w:color w:val="000000" w:themeColor="text1"/>
          <w:sz w:val="28"/>
          <w:szCs w:val="28"/>
          <w:lang w:val="en-US"/>
        </w:rPr>
        <w:t>Gorbachev, who declares that a return to Leninist principles is inevitable.</w:t>
      </w:r>
      <w:r w:rsidRPr="003A1BF3">
        <w:rPr>
          <w:color w:val="000000" w:themeColor="text1"/>
          <w:sz w:val="27"/>
          <w:szCs w:val="27"/>
          <w:lang w:val="en-US"/>
        </w:rPr>
        <w:t> </w:t>
      </w:r>
      <w:r w:rsidRPr="003A1BF3">
        <w:rPr>
          <w:rStyle w:val="normalchar"/>
          <w:color w:val="000000" w:themeColor="text1"/>
          <w:sz w:val="28"/>
          <w:szCs w:val="28"/>
          <w:lang w:val="en-US"/>
        </w:rPr>
        <w:t>The author has sent research materials that inevitably lead to a return to Leninist principles, to Gorbachev.</w:t>
      </w:r>
      <w:r w:rsidRPr="003A1BF3">
        <w:rPr>
          <w:color w:val="000000" w:themeColor="text1"/>
          <w:sz w:val="27"/>
          <w:szCs w:val="27"/>
          <w:lang w:val="en-US"/>
        </w:rPr>
        <w:t> </w:t>
      </w:r>
      <w:r w:rsidRPr="003A1BF3">
        <w:rPr>
          <w:rStyle w:val="normalchar"/>
          <w:color w:val="000000" w:themeColor="text1"/>
          <w:sz w:val="28"/>
          <w:szCs w:val="28"/>
          <w:lang w:val="en-US"/>
        </w:rPr>
        <w:t>From the presidential administration, the materials are sent to the Academy of Sciences of the USSR !?All subsequent appeals-protests are also redirected in the same direction.</w:t>
      </w:r>
      <w:r w:rsidRPr="003A1BF3">
        <w:rPr>
          <w:color w:val="000000" w:themeColor="text1"/>
          <w:sz w:val="27"/>
          <w:szCs w:val="27"/>
          <w:lang w:val="en-US"/>
        </w:rPr>
        <w:t> </w:t>
      </w:r>
      <w:r w:rsidRPr="003A1BF3">
        <w:rPr>
          <w:rStyle w:val="normalchar"/>
          <w:color w:val="000000" w:themeColor="text1"/>
          <w:sz w:val="28"/>
          <w:szCs w:val="28"/>
          <w:lang w:val="en-US"/>
        </w:rPr>
        <w:t>Well, and there - silence.</w:t>
      </w:r>
      <w:r w:rsidRPr="003A1BF3">
        <w:rPr>
          <w:color w:val="000000" w:themeColor="text1"/>
          <w:sz w:val="27"/>
          <w:szCs w:val="27"/>
          <w:lang w:val="en-US"/>
        </w:rPr>
        <w:t> </w:t>
      </w:r>
      <w:r w:rsidRPr="003A1BF3">
        <w:rPr>
          <w:rStyle w:val="normalchar"/>
          <w:color w:val="000000" w:themeColor="text1"/>
          <w:sz w:val="28"/>
          <w:szCs w:val="28"/>
          <w:lang w:val="en-US"/>
        </w:rPr>
        <w:t>With great difficulty, I got to see the Deputy Head of the Department of Science and Educational Institutions of the Central Committee of the CPSU, on the instructions of which the materials were sent to the Academy of Sciences of the USSR.</w:t>
      </w:r>
      <w:r w:rsidRPr="003A1BF3">
        <w:rPr>
          <w:color w:val="000000" w:themeColor="text1"/>
          <w:sz w:val="27"/>
          <w:szCs w:val="27"/>
          <w:lang w:val="en-US"/>
        </w:rPr>
        <w:t> </w:t>
      </w:r>
      <w:r w:rsidRPr="003A1BF3">
        <w:rPr>
          <w:rStyle w:val="normalchar"/>
          <w:color w:val="000000" w:themeColor="text1"/>
          <w:sz w:val="28"/>
          <w:szCs w:val="28"/>
          <w:lang w:val="en-US"/>
        </w:rPr>
        <w:t>The author handed him a pamphlet of his comrade in the course of torturing Sekerin V</w:t>
      </w:r>
      <w:r w:rsidR="00834ADB">
        <w:rPr>
          <w:rStyle w:val="normalchar"/>
          <w:color w:val="000000" w:themeColor="text1"/>
          <w:sz w:val="28"/>
          <w:szCs w:val="28"/>
          <w:lang w:val="en-US"/>
        </w:rPr>
        <w:t>.</w:t>
      </w:r>
      <w:r w:rsidRPr="003A1BF3">
        <w:rPr>
          <w:rStyle w:val="normalchar"/>
          <w:color w:val="000000" w:themeColor="text1"/>
          <w:sz w:val="28"/>
          <w:szCs w:val="28"/>
          <w:lang w:val="en-US"/>
        </w:rPr>
        <w:t>I.</w:t>
      </w:r>
      <w:r w:rsidRPr="003A1BF3">
        <w:rPr>
          <w:color w:val="000000" w:themeColor="text1"/>
          <w:sz w:val="27"/>
          <w:szCs w:val="27"/>
          <w:lang w:val="en-US"/>
        </w:rPr>
        <w:t> </w:t>
      </w:r>
      <w:r w:rsidRPr="003A1BF3">
        <w:rPr>
          <w:rStyle w:val="normalchar"/>
          <w:color w:val="000000" w:themeColor="text1"/>
          <w:sz w:val="28"/>
          <w:szCs w:val="28"/>
          <w:lang w:val="en-US"/>
        </w:rPr>
        <w:t>"The theory of relativity mystification of the XX century."</w:t>
      </w:r>
      <w:r w:rsidRPr="003A1BF3">
        <w:rPr>
          <w:color w:val="000000" w:themeColor="text1"/>
          <w:sz w:val="27"/>
          <w:szCs w:val="27"/>
          <w:lang w:val="en-US"/>
        </w:rPr>
        <w:t> </w:t>
      </w:r>
      <w:r w:rsidRPr="003A1BF3">
        <w:rPr>
          <w:rStyle w:val="normalchar"/>
          <w:color w:val="000000" w:themeColor="text1"/>
          <w:sz w:val="28"/>
          <w:szCs w:val="28"/>
          <w:lang w:val="en-US"/>
        </w:rPr>
        <w:t>In response, I heard that, in principle, he shares the views of the author and Sekerin, that he tried to draw attention to research materials of leaders of the highest rank.</w:t>
      </w:r>
      <w:r w:rsidRPr="003A1BF3">
        <w:rPr>
          <w:color w:val="000000" w:themeColor="text1"/>
          <w:sz w:val="27"/>
          <w:szCs w:val="27"/>
          <w:lang w:val="en-US"/>
        </w:rPr>
        <w:t> </w:t>
      </w:r>
      <w:r w:rsidRPr="003A1BF3">
        <w:rPr>
          <w:rStyle w:val="normalchar"/>
          <w:color w:val="000000" w:themeColor="text1"/>
          <w:sz w:val="28"/>
          <w:szCs w:val="28"/>
          <w:lang w:val="en-US"/>
        </w:rPr>
        <w:t>But he was warned that if he insisted on his own, then there would be nothing to do for him in the Central Committee.</w:t>
      </w:r>
      <w:r w:rsidRPr="003A1BF3">
        <w:rPr>
          <w:color w:val="000000" w:themeColor="text1"/>
          <w:sz w:val="27"/>
          <w:szCs w:val="27"/>
          <w:lang w:val="en-US"/>
        </w:rPr>
        <w:t> </w:t>
      </w:r>
      <w:r w:rsidRPr="003A1BF3">
        <w:rPr>
          <w:rStyle w:val="normalchar"/>
          <w:color w:val="000000" w:themeColor="text1"/>
          <w:sz w:val="28"/>
          <w:szCs w:val="28"/>
          <w:lang w:val="en-US"/>
        </w:rPr>
        <w:t>Therefore, all he can advise is to publish research materials at his own expense.</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For a long time publishing houses refused to publish the research materials.</w:t>
      </w:r>
      <w:r w:rsidRPr="003A1BF3">
        <w:rPr>
          <w:color w:val="000000" w:themeColor="text1"/>
          <w:sz w:val="27"/>
          <w:szCs w:val="27"/>
          <w:lang w:val="en-US"/>
        </w:rPr>
        <w:t> </w:t>
      </w:r>
      <w:r w:rsidRPr="003A1BF3">
        <w:rPr>
          <w:rStyle w:val="normalchar"/>
          <w:color w:val="000000" w:themeColor="text1"/>
          <w:sz w:val="28"/>
          <w:szCs w:val="28"/>
          <w:lang w:val="en-US"/>
        </w:rPr>
        <w:t>Finally, the Chairman of the Commission on Ethics in the Supreme Soviet of the USSR, Anatoly Alekseyevich Denisov agreed with the private cooperative "Tovarishch" in Saratov, who agreed to publish the pamphlet of the author "Science needs protection" in ten thousand copies.</w:t>
      </w:r>
      <w:r w:rsidRPr="003A1BF3">
        <w:rPr>
          <w:color w:val="000000" w:themeColor="text1"/>
          <w:sz w:val="27"/>
          <w:szCs w:val="27"/>
          <w:lang w:val="en-US"/>
        </w:rPr>
        <w:t> </w:t>
      </w:r>
      <w:r w:rsidRPr="003A1BF3">
        <w:rPr>
          <w:rStyle w:val="normalchar"/>
          <w:color w:val="000000" w:themeColor="text1"/>
          <w:sz w:val="28"/>
          <w:szCs w:val="28"/>
          <w:lang w:val="en-US"/>
        </w:rPr>
        <w:t>Anatoly Alekseevich had to publish his pamphlet The Myths of the Theory of Relativity in Vilnius.</w:t>
      </w:r>
      <w:r w:rsidRPr="003A1BF3">
        <w:rPr>
          <w:color w:val="000000" w:themeColor="text1"/>
          <w:sz w:val="27"/>
          <w:szCs w:val="27"/>
          <w:lang w:val="en-US"/>
        </w:rPr>
        <w:t> </w:t>
      </w:r>
      <w:r w:rsidRPr="003A1BF3">
        <w:rPr>
          <w:rStyle w:val="normalchar"/>
          <w:color w:val="000000" w:themeColor="text1"/>
          <w:sz w:val="28"/>
          <w:szCs w:val="28"/>
          <w:lang w:val="en-US"/>
        </w:rPr>
        <w:t>After its publication in fifty thousand copies, the Presidium of the USSR Academy of Sciences attacked the author and the cooperative, which realized "Myths ..." with the threat of their destruction.</w:t>
      </w:r>
      <w:r w:rsidRPr="003A1BF3">
        <w:rPr>
          <w:color w:val="000000" w:themeColor="text1"/>
          <w:sz w:val="27"/>
          <w:szCs w:val="27"/>
          <w:lang w:val="en-US"/>
        </w:rPr>
        <w:t> </w:t>
      </w:r>
      <w:r w:rsidRPr="003A1BF3">
        <w:rPr>
          <w:rStyle w:val="normalchar"/>
          <w:color w:val="000000" w:themeColor="text1"/>
          <w:sz w:val="28"/>
          <w:szCs w:val="28"/>
          <w:lang w:val="en-US"/>
        </w:rPr>
        <w:t>In this regard, the trading network flatly refused to distribute the brochure "Science needs protection".</w:t>
      </w:r>
      <w:r w:rsidRPr="003A1BF3">
        <w:rPr>
          <w:color w:val="000000" w:themeColor="text1"/>
          <w:sz w:val="27"/>
          <w:szCs w:val="27"/>
          <w:lang w:val="en-US"/>
        </w:rPr>
        <w:t> </w:t>
      </w:r>
      <w:r w:rsidRPr="003A1BF3">
        <w:rPr>
          <w:rStyle w:val="normalchar"/>
          <w:color w:val="000000" w:themeColor="text1"/>
          <w:sz w:val="28"/>
          <w:szCs w:val="28"/>
          <w:lang w:val="en-US"/>
        </w:rPr>
        <w:t>Nevertheless, the brochure dispersed at conferences, friends and acquaintances.</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And to this day, walking on agony continues for all who do not accept lies and strive for the knowledge of the truth.</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But, as F. Engels wrote further: "For some time now philosophical, especially natural philosophical systems grow like mushrooms after rain, not to mention countless new systems of politics, political economy, etc.</w:t>
      </w:r>
      <w:r w:rsidRPr="003A1BF3">
        <w:rPr>
          <w:color w:val="000000" w:themeColor="text1"/>
          <w:sz w:val="27"/>
          <w:szCs w:val="27"/>
          <w:lang w:val="en-US"/>
        </w:rPr>
        <w:t> </w:t>
      </w:r>
      <w:r w:rsidRPr="003A1BF3">
        <w:rPr>
          <w:rStyle w:val="normalchar"/>
          <w:color w:val="000000" w:themeColor="text1"/>
          <w:sz w:val="28"/>
          <w:szCs w:val="28"/>
          <w:lang w:val="en-US"/>
        </w:rPr>
        <w:t>Just as in the modern state it is assumed that every citizen is capable of judging all those issues on which he has to voice his voice;</w:t>
      </w:r>
      <w:r w:rsidRPr="003A1BF3">
        <w:rPr>
          <w:color w:val="000000" w:themeColor="text1"/>
          <w:sz w:val="27"/>
          <w:szCs w:val="27"/>
          <w:lang w:val="en-US"/>
        </w:rPr>
        <w:t> </w:t>
      </w:r>
      <w:r w:rsidRPr="003A1BF3">
        <w:rPr>
          <w:rStyle w:val="normalchar"/>
          <w:color w:val="000000" w:themeColor="text1"/>
          <w:sz w:val="28"/>
          <w:szCs w:val="28"/>
          <w:lang w:val="en-US"/>
        </w:rPr>
        <w:t>Just as political economy is based on the assumption that every buyer is also an expert on all those goods that he has to buy for his life, like now it is considered that in science one should also adhere to the same assumption.</w:t>
      </w:r>
      <w:r w:rsidRPr="003A1BF3">
        <w:rPr>
          <w:color w:val="000000" w:themeColor="text1"/>
          <w:sz w:val="27"/>
          <w:szCs w:val="27"/>
          <w:lang w:val="en-US"/>
        </w:rPr>
        <w:t> </w:t>
      </w:r>
      <w:r w:rsidRPr="003A1BF3">
        <w:rPr>
          <w:rStyle w:val="normalchar"/>
          <w:color w:val="000000" w:themeColor="text1"/>
          <w:sz w:val="28"/>
          <w:szCs w:val="28"/>
          <w:lang w:val="en-US"/>
        </w:rPr>
        <w:t>Everyone can write about everything, and the "freedom of science" is understood precisely as a person's right to write especially about what he did not study, and to give it out as the only strictly scientific method ... -</w:t>
      </w:r>
      <w:r w:rsidR="00D21218">
        <w:rPr>
          <w:rStyle w:val="normalchar"/>
          <w:color w:val="000000" w:themeColor="text1"/>
          <w:sz w:val="28"/>
          <w:szCs w:val="28"/>
          <w:lang w:val="en-US"/>
        </w:rPr>
        <w:t xml:space="preserve"> </w:t>
      </w:r>
      <w:r w:rsidRPr="003A1BF3">
        <w:rPr>
          <w:rStyle w:val="normalchar"/>
          <w:color w:val="000000" w:themeColor="text1"/>
          <w:sz w:val="28"/>
          <w:szCs w:val="28"/>
          <w:lang w:val="en-US"/>
        </w:rPr>
        <w:t xml:space="preserve">a cheeky pseudo science that nowadays comes to the forefront And everything is drowned out by </w:t>
      </w:r>
      <w:r w:rsidRPr="003A1BF3">
        <w:rPr>
          <w:rStyle w:val="normalchar"/>
          <w:color w:val="000000" w:themeColor="text1"/>
          <w:sz w:val="28"/>
          <w:szCs w:val="28"/>
          <w:lang w:val="en-US"/>
        </w:rPr>
        <w:lastRenderedPageBreak/>
        <w:t>the roar of his lofty gossip.</w:t>
      </w:r>
      <w:r w:rsidRPr="003A1BF3">
        <w:rPr>
          <w:color w:val="000000" w:themeColor="text1"/>
          <w:sz w:val="27"/>
          <w:szCs w:val="27"/>
          <w:lang w:val="en-US"/>
        </w:rPr>
        <w:t> </w:t>
      </w:r>
      <w:r w:rsidRPr="003A1BF3">
        <w:rPr>
          <w:rStyle w:val="normalchar"/>
          <w:color w:val="000000" w:themeColor="text1"/>
          <w:sz w:val="28"/>
          <w:szCs w:val="28"/>
          <w:lang w:val="en-US"/>
        </w:rPr>
        <w:t>Venerable idle talk in poetry, in philosophy, in political economy, in history, lofty gossip from the pulpit and rostrum, lofty gossip everywhere, lofty gossip with a claim to superiority and profundity ...</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One can not now take in the hands of almost any theoretical book on natural science without having received such an impression from reading it that the naturalists themselves feel how strongly this disorder and confusion reign over them, and that philosophy, which currently has circulation, does not give absolute No way out.</w:t>
      </w:r>
      <w:r w:rsidRPr="003A1BF3">
        <w:rPr>
          <w:color w:val="000000" w:themeColor="text1"/>
          <w:sz w:val="27"/>
          <w:szCs w:val="27"/>
          <w:lang w:val="en-US"/>
        </w:rPr>
        <w:t> </w:t>
      </w:r>
      <w:r w:rsidRPr="003A1BF3">
        <w:rPr>
          <w:rStyle w:val="normalchar"/>
          <w:color w:val="000000" w:themeColor="text1"/>
          <w:sz w:val="28"/>
          <w:szCs w:val="28"/>
          <w:lang w:val="en-US"/>
        </w:rPr>
        <w:t>And here there really is no other way out, no other possibility, except a return in one form or another from metaphysical thinking to dialectical thinking"</w:t>
      </w:r>
      <w:r w:rsidR="00A8535A">
        <w:rPr>
          <w:rStyle w:val="normalchar"/>
          <w:color w:val="000000" w:themeColor="text1"/>
          <w:sz w:val="28"/>
          <w:szCs w:val="28"/>
          <w:lang w:val="en-US"/>
        </w:rPr>
        <w:t>.</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The testimony of F. Engels is still relevant today: "high-flown idle talk everywhere, lofty gossip with a claim to superiority and profundity" at the Academy of Sciences of the Russian Federation, the Government of the Russian Federation, the State Duma, and all mass disinformation.</w:t>
      </w:r>
    </w:p>
    <w:p w:rsidR="00DA4663" w:rsidRPr="003A1BF3" w:rsidRDefault="00DA4663" w:rsidP="000E4F19">
      <w:pPr>
        <w:rPr>
          <w:color w:val="000000" w:themeColor="text1"/>
          <w:lang w:val="en-US"/>
        </w:rPr>
      </w:pPr>
    </w:p>
    <w:p w:rsidR="00DA4663" w:rsidRPr="003A1BF3" w:rsidRDefault="00DA4663" w:rsidP="000E4F19">
      <w:pPr>
        <w:rPr>
          <w:color w:val="000000" w:themeColor="text1"/>
          <w:lang w:val="en-US"/>
        </w:rPr>
      </w:pPr>
    </w:p>
    <w:p w:rsidR="00DA4663" w:rsidRPr="003A1BF3" w:rsidRDefault="00DA4663" w:rsidP="00DA4663">
      <w:pPr>
        <w:pStyle w:val="1"/>
        <w:spacing w:line="320" w:lineRule="atLeast"/>
        <w:rPr>
          <w:rStyle w:val="heading00201char"/>
          <w:color w:val="000000" w:themeColor="text1"/>
          <w:sz w:val="28"/>
          <w:szCs w:val="28"/>
          <w:lang w:val="en-US"/>
        </w:rPr>
      </w:pPr>
      <w:bookmarkStart w:id="5" w:name="_Toc491270938"/>
      <w:r w:rsidRPr="003A1BF3">
        <w:rPr>
          <w:rStyle w:val="heading00201char"/>
          <w:color w:val="000000" w:themeColor="text1"/>
          <w:sz w:val="28"/>
          <w:szCs w:val="28"/>
          <w:lang w:val="en-US"/>
        </w:rPr>
        <w:t>3.</w:t>
      </w:r>
      <w:r w:rsidR="00FF6A04" w:rsidRPr="00FF6A04">
        <w:rPr>
          <w:lang w:val="en-US"/>
        </w:rPr>
        <w:t xml:space="preserve"> </w:t>
      </w:r>
      <w:r w:rsidR="00B04379" w:rsidRPr="00B04379">
        <w:rPr>
          <w:rStyle w:val="heading00201char"/>
          <w:color w:val="000000" w:themeColor="text1"/>
          <w:sz w:val="28"/>
          <w:szCs w:val="28"/>
          <w:lang w:val="en-US"/>
        </w:rPr>
        <w:t xml:space="preserve">ANALYTICAL STUDY </w:t>
      </w:r>
      <w:r w:rsidRPr="003A1BF3">
        <w:rPr>
          <w:rStyle w:val="heading00201char"/>
          <w:color w:val="000000" w:themeColor="text1"/>
          <w:sz w:val="28"/>
          <w:szCs w:val="28"/>
          <w:lang w:val="en-US"/>
        </w:rPr>
        <w:t>OF CLASSICAL FARADEEVO-MAXWELL MECHANICAL MODELS OF PHYSICAL INTERACTIONS OF MATERIAL OBJECTS</w:t>
      </w:r>
      <w:bookmarkEnd w:id="5"/>
    </w:p>
    <w:p w:rsidR="002B1146" w:rsidRPr="003A1BF3" w:rsidRDefault="002B1146" w:rsidP="00DA4663">
      <w:pPr>
        <w:pStyle w:val="1"/>
        <w:spacing w:line="320" w:lineRule="atLeast"/>
        <w:rPr>
          <w:color w:val="000000" w:themeColor="text1"/>
          <w:lang w:val="en-US"/>
        </w:rPr>
      </w:pPr>
    </w:p>
    <w:p w:rsidR="00DA4663" w:rsidRPr="003A1BF3" w:rsidRDefault="00DA4663" w:rsidP="00DA4663">
      <w:pPr>
        <w:pStyle w:val="2"/>
        <w:spacing w:before="0" w:after="0" w:line="280" w:lineRule="atLeast"/>
        <w:jc w:val="center"/>
        <w:rPr>
          <w:color w:val="000000" w:themeColor="text1"/>
          <w:lang w:val="en-US"/>
        </w:rPr>
      </w:pPr>
      <w:bookmarkStart w:id="6" w:name="_Toc491270939"/>
      <w:r w:rsidRPr="003A1BF3">
        <w:rPr>
          <w:rStyle w:val="heading00202char"/>
          <w:color w:val="000000" w:themeColor="text1"/>
          <w:lang w:val="en-US"/>
        </w:rPr>
        <w:t>3.1 Introduction.</w:t>
      </w:r>
      <w:bookmarkEnd w:id="6"/>
    </w:p>
    <w:p w:rsidR="00DA4663" w:rsidRPr="003A1BF3" w:rsidRDefault="00DA4663" w:rsidP="00A8535A">
      <w:pPr>
        <w:pStyle w:val="12"/>
        <w:spacing w:before="0" w:beforeAutospacing="0" w:after="0" w:afterAutospacing="0" w:line="280" w:lineRule="atLeast"/>
        <w:ind w:firstLine="170"/>
        <w:jc w:val="both"/>
        <w:rPr>
          <w:rStyle w:val="normalchar"/>
          <w:color w:val="000000" w:themeColor="text1"/>
          <w:sz w:val="28"/>
          <w:szCs w:val="28"/>
          <w:lang w:val="en-US"/>
        </w:rPr>
      </w:pPr>
      <w:r w:rsidRPr="003A1BF3">
        <w:rPr>
          <w:rStyle w:val="normalchar"/>
          <w:color w:val="000000" w:themeColor="text1"/>
          <w:sz w:val="28"/>
          <w:szCs w:val="28"/>
          <w:lang w:val="en-US"/>
        </w:rPr>
        <w:t>This analytical research is based on the teachings of the classics of dialectical materialism.</w:t>
      </w:r>
      <w:r w:rsidRPr="003A1BF3">
        <w:rPr>
          <w:color w:val="000000" w:themeColor="text1"/>
          <w:sz w:val="27"/>
          <w:szCs w:val="27"/>
          <w:lang w:val="en-US"/>
        </w:rPr>
        <w:t> </w:t>
      </w:r>
      <w:r w:rsidRPr="003A1BF3">
        <w:rPr>
          <w:rStyle w:val="normalchar"/>
          <w:color w:val="000000" w:themeColor="text1"/>
          <w:sz w:val="28"/>
          <w:szCs w:val="28"/>
          <w:lang w:val="en-US"/>
        </w:rPr>
        <w:t>The resolution of the mechanical models of Faraday and Maxwell with the application of the laws of classical mechanics allows us to overcome the collapse in theoretical thinking provoked by pseudoscientists and obscurantists.</w:t>
      </w:r>
    </w:p>
    <w:p w:rsidR="002B1146" w:rsidRPr="003A1BF3" w:rsidRDefault="002B1146" w:rsidP="00DA4663">
      <w:pPr>
        <w:pStyle w:val="12"/>
        <w:spacing w:before="0" w:beforeAutospacing="0" w:after="0" w:afterAutospacing="0" w:line="280" w:lineRule="atLeast"/>
        <w:jc w:val="both"/>
        <w:rPr>
          <w:color w:val="000000" w:themeColor="text1"/>
          <w:sz w:val="27"/>
          <w:szCs w:val="27"/>
          <w:lang w:val="en-US"/>
        </w:rPr>
      </w:pPr>
    </w:p>
    <w:p w:rsidR="00DA4663" w:rsidRDefault="00DA4663" w:rsidP="00DA4663">
      <w:pPr>
        <w:pStyle w:val="2"/>
        <w:spacing w:before="0" w:after="0" w:line="280" w:lineRule="atLeast"/>
        <w:jc w:val="center"/>
        <w:rPr>
          <w:rStyle w:val="heading00202char"/>
          <w:color w:val="000000" w:themeColor="text1"/>
          <w:lang w:val="en-US"/>
        </w:rPr>
      </w:pPr>
      <w:bookmarkStart w:id="7" w:name="_Toc339380009"/>
      <w:bookmarkStart w:id="8" w:name="_Toc471764021"/>
      <w:bookmarkStart w:id="9" w:name="_Toc491270940"/>
      <w:bookmarkEnd w:id="7"/>
      <w:bookmarkEnd w:id="8"/>
      <w:r w:rsidRPr="003A1BF3">
        <w:rPr>
          <w:rStyle w:val="heading00202char"/>
          <w:color w:val="000000" w:themeColor="text1"/>
          <w:lang w:val="en-US"/>
        </w:rPr>
        <w:t xml:space="preserve">3.2 </w:t>
      </w:r>
      <w:r w:rsidR="00207B8E">
        <w:rPr>
          <w:rStyle w:val="heading00202char"/>
          <w:color w:val="000000" w:themeColor="text1"/>
          <w:lang w:val="en-US"/>
        </w:rPr>
        <w:t>About</w:t>
      </w:r>
      <w:r w:rsidRPr="003A1BF3">
        <w:rPr>
          <w:rStyle w:val="heading00202char"/>
          <w:color w:val="000000" w:themeColor="text1"/>
          <w:lang w:val="en-US"/>
        </w:rPr>
        <w:t xml:space="preserve"> the mechanical nature of Faraday's</w:t>
      </w:r>
      <w:r w:rsidRPr="003A1BF3">
        <w:rPr>
          <w:i w:val="0"/>
          <w:iCs w:val="0"/>
          <w:color w:val="000000" w:themeColor="text1"/>
          <w:lang w:val="en-US"/>
        </w:rPr>
        <w:t> </w:t>
      </w:r>
      <w:r w:rsidR="00D21218">
        <w:rPr>
          <w:rStyle w:val="heading00202char"/>
          <w:color w:val="000000" w:themeColor="text1"/>
          <w:lang w:val="en-US"/>
        </w:rPr>
        <w:t>e</w:t>
      </w:r>
      <w:r w:rsidRPr="003A1BF3">
        <w:rPr>
          <w:rStyle w:val="heading00202char"/>
          <w:color w:val="000000" w:themeColor="text1"/>
          <w:lang w:val="en-US"/>
        </w:rPr>
        <w:t>lectric power lines</w:t>
      </w:r>
      <w:bookmarkEnd w:id="9"/>
    </w:p>
    <w:p w:rsidR="00D21218" w:rsidRPr="00D21218" w:rsidRDefault="00D21218" w:rsidP="00D21218">
      <w:pPr>
        <w:rPr>
          <w:lang w:val="en-US"/>
        </w:rPr>
      </w:pP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Let us turn directly to the views of Faraday and Maxwell on the substance of the question under consideration.</w:t>
      </w:r>
      <w:r w:rsidRPr="003A1BF3">
        <w:rPr>
          <w:color w:val="000000" w:themeColor="text1"/>
          <w:sz w:val="27"/>
          <w:szCs w:val="27"/>
          <w:lang w:val="en-US"/>
        </w:rPr>
        <w:t> </w:t>
      </w:r>
      <w:r w:rsidRPr="003A1BF3">
        <w:rPr>
          <w:rStyle w:val="normalchar"/>
          <w:color w:val="000000" w:themeColor="text1"/>
          <w:sz w:val="28"/>
          <w:szCs w:val="28"/>
          <w:lang w:val="en-US"/>
        </w:rPr>
        <w:t>In his work on Faraday's lines of force, Maxwell wrote: "The current state of the doctrine of electricity seems particularly unfavorable for theoretical development.</w:t>
      </w:r>
      <w:r w:rsidRPr="003A1BF3">
        <w:rPr>
          <w:color w:val="000000" w:themeColor="text1"/>
          <w:sz w:val="27"/>
          <w:szCs w:val="27"/>
          <w:lang w:val="en-US"/>
        </w:rPr>
        <w:t> </w:t>
      </w:r>
      <w:r w:rsidRPr="003A1BF3">
        <w:rPr>
          <w:rStyle w:val="normalchar"/>
          <w:color w:val="000000" w:themeColor="text1"/>
          <w:sz w:val="28"/>
          <w:szCs w:val="28"/>
          <w:lang w:val="en-US"/>
        </w:rPr>
        <w:t>The laws of the distribution of electricity on the surface of conductors were analytically deduced from the experiments.</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In some parts of the mathematical theory of magnetism was established, while in others - the lack of experimental data.</w:t>
      </w:r>
      <w:r w:rsidRPr="003A1BF3">
        <w:rPr>
          <w:color w:val="000000" w:themeColor="text1"/>
          <w:sz w:val="27"/>
          <w:szCs w:val="27"/>
          <w:lang w:val="en-US"/>
        </w:rPr>
        <w:t> </w:t>
      </w:r>
      <w:r w:rsidRPr="003A1BF3">
        <w:rPr>
          <w:rStyle w:val="normalchar"/>
          <w:color w:val="000000" w:themeColor="text1"/>
          <w:sz w:val="28"/>
          <w:szCs w:val="28"/>
          <w:lang w:val="en-US"/>
        </w:rPr>
        <w:t>The theory of the conductivity of the galvanic current and the interaction of conductors is represented by mathematical formulas, but it is not yet connected with the rest of the sciences.</w:t>
      </w:r>
      <w:r w:rsidRPr="003A1BF3">
        <w:rPr>
          <w:color w:val="000000" w:themeColor="text1"/>
          <w:sz w:val="27"/>
          <w:szCs w:val="27"/>
          <w:lang w:val="en-US"/>
        </w:rPr>
        <w:t> </w:t>
      </w:r>
      <w:r w:rsidRPr="003A1BF3">
        <w:rPr>
          <w:rStyle w:val="normalchar"/>
          <w:color w:val="000000" w:themeColor="text1"/>
          <w:sz w:val="28"/>
          <w:szCs w:val="28"/>
          <w:lang w:val="en-US"/>
        </w:rPr>
        <w:t>The modern theory of electricity and magnetism, covering all the phenomena related here, not only needs to understand the connection between the resting electricity and electricity current, but also between attraction and inductive actions in both states.</w:t>
      </w:r>
      <w:r w:rsidRPr="003A1BF3">
        <w:rPr>
          <w:color w:val="000000" w:themeColor="text1"/>
          <w:sz w:val="27"/>
          <w:szCs w:val="27"/>
          <w:lang w:val="en-US"/>
        </w:rPr>
        <w:t> </w:t>
      </w:r>
      <w:r w:rsidRPr="003A1BF3">
        <w:rPr>
          <w:rStyle w:val="normalchar"/>
          <w:color w:val="000000" w:themeColor="text1"/>
          <w:sz w:val="28"/>
          <w:szCs w:val="28"/>
          <w:lang w:val="en-US"/>
        </w:rPr>
        <w:t>Such a theory must fully satisfy laws whose mathematical expression is already known, and, in addition, provide the means for the theoretical computation of cases in which known formulas are inapplicable.</w:t>
      </w:r>
      <w:r w:rsidR="002C3E68" w:rsidRPr="003A1BF3">
        <w:rPr>
          <w:rStyle w:val="normalchar"/>
          <w:color w:val="000000" w:themeColor="text1"/>
          <w:sz w:val="28"/>
          <w:szCs w:val="28"/>
          <w:lang w:val="en-US"/>
        </w:rPr>
        <w:t xml:space="preserve"> </w:t>
      </w:r>
      <w:r w:rsidRPr="003A1BF3">
        <w:rPr>
          <w:rStyle w:val="normalchar"/>
          <w:color w:val="000000" w:themeColor="text1"/>
          <w:sz w:val="28"/>
          <w:szCs w:val="28"/>
          <w:lang w:val="en-US"/>
        </w:rPr>
        <w:t>Therefore, for the successful development of the theory, it is first of all necessary to simplify the conclusions of previous studies and lead them to the form most accessible to perception.</w:t>
      </w:r>
      <w:r w:rsidRPr="003A1BF3">
        <w:rPr>
          <w:color w:val="000000" w:themeColor="text1"/>
          <w:sz w:val="27"/>
          <w:szCs w:val="27"/>
          <w:lang w:val="en-US"/>
        </w:rPr>
        <w:t> </w:t>
      </w:r>
      <w:r w:rsidRPr="003A1BF3">
        <w:rPr>
          <w:rStyle w:val="normalchar"/>
          <w:color w:val="000000" w:themeColor="text1"/>
          <w:sz w:val="28"/>
          <w:szCs w:val="28"/>
          <w:lang w:val="en-US"/>
        </w:rPr>
        <w:t xml:space="preserve">The </w:t>
      </w:r>
      <w:r w:rsidRPr="003A1BF3">
        <w:rPr>
          <w:rStyle w:val="normalchar"/>
          <w:color w:val="000000" w:themeColor="text1"/>
          <w:sz w:val="28"/>
          <w:szCs w:val="28"/>
          <w:lang w:val="en-US"/>
        </w:rPr>
        <w:lastRenderedPageBreak/>
        <w:t>results of such a simplification can be represented either by a purely mathematical formula or by a physical hypothesis.</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Until now, the study of the laws of electrical and magnetic forces was made to begin with the assumption that the cause of these phenomena are some innate attractive and repulsive forces between the known bodies.</w:t>
      </w:r>
      <w:r w:rsidRPr="003A1BF3">
        <w:rPr>
          <w:color w:val="000000" w:themeColor="text1"/>
          <w:sz w:val="27"/>
          <w:szCs w:val="27"/>
          <w:lang w:val="en-US"/>
        </w:rPr>
        <w:t> </w:t>
      </w:r>
      <w:r w:rsidRPr="003A1BF3">
        <w:rPr>
          <w:rStyle w:val="normalchar"/>
          <w:color w:val="000000" w:themeColor="text1"/>
          <w:sz w:val="28"/>
          <w:szCs w:val="28"/>
          <w:lang w:val="en-US"/>
        </w:rPr>
        <w:t>We want to consider the same question from a different point of view, more suitable for our investigations, namely, by determining the magnitude and direction of the forces in question, by means of the velocity and direction of motion of the incompressible fluid.</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 xml:space="preserve">In the notion of the presence of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 xml:space="preserve"> in which a liquid is created or destroyed, there is no contradiction.</w:t>
      </w:r>
      <w:r w:rsidRPr="003A1BF3">
        <w:rPr>
          <w:color w:val="000000" w:themeColor="text1"/>
          <w:sz w:val="27"/>
          <w:szCs w:val="27"/>
          <w:lang w:val="en-US"/>
        </w:rPr>
        <w:t> </w:t>
      </w:r>
      <w:r w:rsidRPr="003A1BF3">
        <w:rPr>
          <w:rStyle w:val="normalchar"/>
          <w:color w:val="000000" w:themeColor="text1"/>
          <w:sz w:val="28"/>
          <w:szCs w:val="28"/>
          <w:lang w:val="en-US"/>
        </w:rPr>
        <w:t>How nothing prevents us from imagining it as absolutely incompressible, so nothing prevents us from assuming that it is created from nothing in certain places, in others it again comes down to nothing.</w:t>
      </w:r>
      <w:r w:rsidRPr="003A1BF3">
        <w:rPr>
          <w:color w:val="000000" w:themeColor="text1"/>
          <w:sz w:val="27"/>
          <w:szCs w:val="27"/>
          <w:lang w:val="en-US"/>
        </w:rPr>
        <w:t> </w:t>
      </w:r>
      <w:r w:rsidRPr="003A1BF3">
        <w:rPr>
          <w:rStyle w:val="normalchar"/>
          <w:color w:val="000000" w:themeColor="text1"/>
          <w:sz w:val="28"/>
          <w:szCs w:val="28"/>
          <w:lang w:val="en-US"/>
        </w:rPr>
        <w:t>Places, where the liquid is created, we call the </w:t>
      </w:r>
      <w:r w:rsidRPr="003A1BF3">
        <w:rPr>
          <w:rStyle w:val="normalchar"/>
          <w:i/>
          <w:iCs/>
          <w:color w:val="000000" w:themeColor="text1"/>
          <w:sz w:val="28"/>
          <w:szCs w:val="28"/>
          <w:lang w:val="en-US"/>
        </w:rPr>
        <w:t>source,</w:t>
      </w:r>
      <w:r w:rsidRPr="003A1BF3">
        <w:rPr>
          <w:rStyle w:val="normalchar"/>
          <w:color w:val="000000" w:themeColor="text1"/>
          <w:sz w:val="28"/>
          <w:szCs w:val="28"/>
          <w:lang w:val="en-US"/>
        </w:rPr>
        <w:t> and the intensity will be determined by the number of units the amount of fluid produced by them at a time.</w:t>
      </w:r>
      <w:r w:rsidRPr="003A1BF3">
        <w:rPr>
          <w:color w:val="000000" w:themeColor="text1"/>
          <w:sz w:val="27"/>
          <w:szCs w:val="27"/>
          <w:lang w:val="en-US"/>
        </w:rPr>
        <w:t> </w:t>
      </w:r>
      <w:r w:rsidRPr="003A1BF3">
        <w:rPr>
          <w:rStyle w:val="normalchar"/>
          <w:color w:val="000000" w:themeColor="text1"/>
          <w:sz w:val="28"/>
          <w:szCs w:val="28"/>
          <w:lang w:val="en-US"/>
        </w:rPr>
        <w:t>The same place where the liquid is eliminated, we will call </w:t>
      </w:r>
      <w:r w:rsidR="00207B8E">
        <w:rPr>
          <w:rStyle w:val="normalchar"/>
          <w:i/>
          <w:iCs/>
          <w:color w:val="000000" w:themeColor="text1"/>
          <w:sz w:val="28"/>
          <w:szCs w:val="28"/>
          <w:lang w:val="en-US"/>
        </w:rPr>
        <w:t>drains</w:t>
      </w:r>
      <w:r w:rsidRPr="003A1BF3">
        <w:rPr>
          <w:rStyle w:val="normalchar"/>
          <w:i/>
          <w:iCs/>
          <w:color w:val="000000" w:themeColor="text1"/>
          <w:sz w:val="28"/>
          <w:szCs w:val="28"/>
          <w:lang w:val="en-US"/>
        </w:rPr>
        <w:t xml:space="preserve"> and</w:t>
      </w:r>
      <w:r w:rsidRPr="003A1BF3">
        <w:rPr>
          <w:rStyle w:val="normalchar"/>
          <w:color w:val="000000" w:themeColor="text1"/>
          <w:sz w:val="28"/>
          <w:szCs w:val="28"/>
          <w:lang w:val="en-US"/>
        </w:rPr>
        <w:t> their intensity will be determined by the number of units the amount of fluid absorbed per unit of time.</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We can imagine an electrotonic state at some point in space as some vector definite in magnitude and direction, and we can express this electrotonic state at a given point of space with the help of some mechanical vector, for example, velocity or force, the direction and magnitude of which c</w:t>
      </w:r>
      <w:r w:rsidR="00D21218">
        <w:rPr>
          <w:rStyle w:val="normalchar"/>
          <w:color w:val="000000" w:themeColor="text1"/>
          <w:sz w:val="28"/>
          <w:szCs w:val="28"/>
          <w:lang w:val="en-US"/>
        </w:rPr>
        <w:t xml:space="preserve">orresponds to the direction and </w:t>
      </w:r>
      <w:r w:rsidRPr="003A1BF3">
        <w:rPr>
          <w:rStyle w:val="normalchar"/>
          <w:color w:val="000000" w:themeColor="text1"/>
          <w:sz w:val="28"/>
          <w:szCs w:val="28"/>
          <w:lang w:val="en-US"/>
        </w:rPr>
        <w:t>the magnitude of the electrical state that we determined.</w:t>
      </w:r>
      <w:r w:rsidRPr="003A1BF3">
        <w:rPr>
          <w:color w:val="000000" w:themeColor="text1"/>
          <w:sz w:val="27"/>
          <w:szCs w:val="27"/>
          <w:lang w:val="en-US"/>
        </w:rPr>
        <w:t> </w:t>
      </w:r>
      <w:r w:rsidRPr="003A1BF3">
        <w:rPr>
          <w:rStyle w:val="normalchar"/>
          <w:color w:val="000000" w:themeColor="text1"/>
          <w:sz w:val="28"/>
          <w:szCs w:val="28"/>
          <w:lang w:val="en-US"/>
        </w:rPr>
        <w:t>I do not think that now it's time to get a definitive idea of ​​the essence of electricity, and I see the main merit of the time theory is that it directs the experiment, without at the same time preventing the appearance of a true theory.</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Will the application of the theory of these functions to the doctrine of electricity lead to a future for new mathematical ideas useful for physical research? "</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 xml:space="preserve">Further, Maxwell considers the distribution in space of velocities and pressures in currents along streamlines of some hypothetical fluid, and depending on the location of the set of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 applying the superposition principle of velocity fields, reduces analysis to the theory of potentials, that is, to determining the forces acting on the trial Charge placed in any point of space.</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Just at that time - Buslaev testifies - science came to the understanding that interaction is an exchange of particles - carriers of interaction (a photon for electromagnetic interaction, a pion for nuclear interaction, etc.).</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 xml:space="preserve">In Maxwell's work "On Faraday's lines of force" charges are presented in the form of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 xml:space="preserve"> of some hypothetical, elastic medium.</w:t>
      </w:r>
      <w:r w:rsidRPr="003A1BF3">
        <w:rPr>
          <w:color w:val="000000" w:themeColor="text1"/>
          <w:sz w:val="27"/>
          <w:szCs w:val="27"/>
          <w:lang w:val="en-US"/>
        </w:rPr>
        <w:t> </w:t>
      </w:r>
      <w:r w:rsidRPr="003A1BF3">
        <w:rPr>
          <w:rStyle w:val="normalchar"/>
          <w:color w:val="000000" w:themeColor="text1"/>
          <w:sz w:val="28"/>
          <w:szCs w:val="28"/>
          <w:lang w:val="en-US"/>
        </w:rPr>
        <w:t>The assumption of the existence of such a medium allowed to explain consistently all existing, at that time, experiments on electricity and magnetism and actually served as the basis for the creation of electrodynamics.</w:t>
      </w:r>
      <w:r w:rsidRPr="003A1BF3">
        <w:rPr>
          <w:color w:val="000000" w:themeColor="text1"/>
          <w:sz w:val="27"/>
          <w:szCs w:val="27"/>
          <w:lang w:val="en-US"/>
        </w:rPr>
        <w:t> </w:t>
      </w:r>
      <w:r w:rsidRPr="003A1BF3">
        <w:rPr>
          <w:rStyle w:val="normalchar"/>
          <w:color w:val="000000" w:themeColor="text1"/>
          <w:sz w:val="28"/>
          <w:szCs w:val="28"/>
          <w:lang w:val="en-US"/>
        </w:rPr>
        <w:t>If we imagine this medium as an ether, it turns out that the source of the ether is the material bodies that radiate and absorb the streams of particles, which are intermediaries of physical interactions of material objects.</w:t>
      </w:r>
      <w:r w:rsidRPr="003A1BF3">
        <w:rPr>
          <w:color w:val="000000" w:themeColor="text1"/>
          <w:sz w:val="27"/>
          <w:szCs w:val="27"/>
          <w:lang w:val="en-US"/>
        </w:rPr>
        <w:t> </w:t>
      </w:r>
      <w:r w:rsidRPr="003A1BF3">
        <w:rPr>
          <w:rStyle w:val="normalchar"/>
          <w:color w:val="000000" w:themeColor="text1"/>
          <w:sz w:val="28"/>
          <w:szCs w:val="28"/>
          <w:lang w:val="en-US"/>
        </w:rPr>
        <w:t>It follows that the ether is not carried away by bodies, but is generated and absorbed by them. "</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lastRenderedPageBreak/>
        <w:t>Such are the scientifically scientific materialistic views of scientists that determine the only true way to solve the fundamental problem of philosophy and natural science, proceeding from the mechanical nature of physical interactions.</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 xml:space="preserve">Maxwell did not limit himself to these studies, but was going to continue them in the direction of direct consideration of the interaction of the sources themselves and the </w:t>
      </w:r>
      <w:r w:rsidR="00207B8E">
        <w:rPr>
          <w:rStyle w:val="normalchar"/>
          <w:color w:val="000000" w:themeColor="text1"/>
          <w:sz w:val="28"/>
          <w:szCs w:val="28"/>
          <w:lang w:val="en-US"/>
        </w:rPr>
        <w:t>drains</w:t>
      </w:r>
      <w:r w:rsidRPr="003A1BF3">
        <w:rPr>
          <w:rStyle w:val="normalchar"/>
          <w:color w:val="000000" w:themeColor="text1"/>
          <w:sz w:val="28"/>
          <w:szCs w:val="28"/>
          <w:lang w:val="en-US"/>
        </w:rPr>
        <w:t>: "In the following I will consider several problems from the doctrine of electricity and magnetism pertaining to spherical bodies.</w:t>
      </w:r>
      <w:r w:rsidRPr="003A1BF3">
        <w:rPr>
          <w:color w:val="000000" w:themeColor="text1"/>
          <w:sz w:val="27"/>
          <w:szCs w:val="27"/>
          <w:lang w:val="en-US"/>
        </w:rPr>
        <w:t> </w:t>
      </w:r>
      <w:r w:rsidRPr="003A1BF3">
        <w:rPr>
          <w:rStyle w:val="normalchar"/>
          <w:color w:val="000000" w:themeColor="text1"/>
          <w:sz w:val="28"/>
          <w:szCs w:val="28"/>
          <w:lang w:val="en-US"/>
        </w:rPr>
        <w:t>I will postpone the detailed development of cases relating to specially accepted experiments until I have the means in my hands for setting up such experiments. "</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Unfortunately, this fundamental program for investigating the mechanical nature of the physical interactions of spherical bodies was never carried out in a form acceptable for physics.</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In this study, an attempt is made to fill this gap, aimed at implementing Maxwell's programmatic statement, in fulfillment of his prediction that: "A mature theory in which physical facts will be physically explained will be constructed by those who, by asking nature itself, will be able to find only The correct solution of the questions posed by mathematical theory. "</w:t>
      </w:r>
    </w:p>
    <w:p w:rsidR="00DA4663" w:rsidRPr="003A1BF3" w:rsidRDefault="00DA4663" w:rsidP="00DA4663">
      <w:pPr>
        <w:pStyle w:val="2"/>
        <w:spacing w:line="280" w:lineRule="atLeast"/>
        <w:jc w:val="center"/>
        <w:rPr>
          <w:rFonts w:ascii="Times New Roman" w:hAnsi="Times New Roman" w:cs="Times New Roman"/>
          <w:color w:val="000000" w:themeColor="text1"/>
          <w:lang w:val="en-US"/>
        </w:rPr>
      </w:pPr>
      <w:bookmarkStart w:id="10" w:name="_Toc339380010"/>
      <w:bookmarkStart w:id="11" w:name="_Toc471764022"/>
      <w:bookmarkStart w:id="12" w:name="_Toc491270941"/>
      <w:bookmarkEnd w:id="10"/>
      <w:bookmarkEnd w:id="11"/>
      <w:r w:rsidRPr="003A1BF3">
        <w:rPr>
          <w:rStyle w:val="heading00202char"/>
          <w:rFonts w:ascii="Times New Roman" w:hAnsi="Times New Roman" w:cs="Times New Roman"/>
          <w:color w:val="000000" w:themeColor="text1"/>
          <w:lang w:val="en-US"/>
        </w:rPr>
        <w:t xml:space="preserve">3.3 Determination of velocity and acceleration fields of </w:t>
      </w:r>
      <w:r w:rsidR="00907615">
        <w:rPr>
          <w:rStyle w:val="heading00202char"/>
          <w:rFonts w:ascii="Times New Roman" w:hAnsi="Times New Roman" w:cs="Times New Roman"/>
          <w:color w:val="000000" w:themeColor="text1"/>
          <w:lang w:val="en-US"/>
        </w:rPr>
        <w:t>ether</w:t>
      </w:r>
      <w:r w:rsidRPr="003A1BF3">
        <w:rPr>
          <w:rStyle w:val="heading00202char"/>
          <w:rFonts w:ascii="Times New Roman" w:hAnsi="Times New Roman" w:cs="Times New Roman"/>
          <w:color w:val="000000" w:themeColor="text1"/>
          <w:lang w:val="en-US"/>
        </w:rPr>
        <w:t xml:space="preserve"> </w:t>
      </w:r>
      <w:r w:rsidR="00A11DBD">
        <w:rPr>
          <w:rStyle w:val="heading00202char"/>
          <w:rFonts w:ascii="Times New Roman" w:hAnsi="Times New Roman" w:cs="Times New Roman"/>
          <w:color w:val="000000" w:themeColor="text1"/>
          <w:lang w:val="en-US"/>
        </w:rPr>
        <w:t xml:space="preserve">streams </w:t>
      </w:r>
      <w:r w:rsidRPr="003A1BF3">
        <w:rPr>
          <w:rStyle w:val="heading00202char"/>
          <w:rFonts w:ascii="Times New Roman" w:hAnsi="Times New Roman" w:cs="Times New Roman"/>
          <w:color w:val="000000" w:themeColor="text1"/>
          <w:lang w:val="en-US"/>
        </w:rPr>
        <w:t xml:space="preserve">of isolated sources and </w:t>
      </w:r>
      <w:r w:rsidR="00207B8E">
        <w:rPr>
          <w:rStyle w:val="heading00202char"/>
          <w:rFonts w:ascii="Times New Roman" w:hAnsi="Times New Roman" w:cs="Times New Roman"/>
          <w:color w:val="000000" w:themeColor="text1"/>
          <w:lang w:val="en-US"/>
        </w:rPr>
        <w:t>drains</w:t>
      </w:r>
      <w:bookmarkEnd w:id="12"/>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Let us consider the mechanical models of velocity and acceleration fields of e</w:t>
      </w:r>
      <w:r w:rsidR="00A11DBD">
        <w:rPr>
          <w:rStyle w:val="normalchar"/>
          <w:color w:val="000000" w:themeColor="text1"/>
          <w:sz w:val="28"/>
          <w:szCs w:val="28"/>
          <w:lang w:val="en-US"/>
        </w:rPr>
        <w:t>th</w:t>
      </w:r>
      <w:r w:rsidRPr="003A1BF3">
        <w:rPr>
          <w:rStyle w:val="normalchar"/>
          <w:color w:val="000000" w:themeColor="text1"/>
          <w:sz w:val="28"/>
          <w:szCs w:val="28"/>
          <w:lang w:val="en-US"/>
        </w:rPr>
        <w:t xml:space="preserve">er </w:t>
      </w:r>
      <w:r w:rsidR="00A11DBD">
        <w:rPr>
          <w:rStyle w:val="normalchar"/>
          <w:color w:val="000000" w:themeColor="text1"/>
          <w:sz w:val="28"/>
          <w:szCs w:val="28"/>
          <w:lang w:val="en-US"/>
        </w:rPr>
        <w:t xml:space="preserve">streams </w:t>
      </w:r>
      <w:r w:rsidRPr="003A1BF3">
        <w:rPr>
          <w:rStyle w:val="normalchar"/>
          <w:color w:val="000000" w:themeColor="text1"/>
          <w:sz w:val="28"/>
          <w:szCs w:val="28"/>
          <w:lang w:val="en-US"/>
        </w:rPr>
        <w:t xml:space="preserve">of isolated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 consistent with the views of Faraday and Maxwell.</w:t>
      </w:r>
    </w:p>
    <w:bookmarkStart w:id="13" w:name="graphic38A"/>
    <w:bookmarkEnd w:id="13"/>
    <w:p w:rsidR="00DA4663" w:rsidRPr="003A1BF3" w:rsidRDefault="00DA6A29" w:rsidP="00A8535A">
      <w:pPr>
        <w:pStyle w:val="12"/>
        <w:spacing w:before="0" w:beforeAutospacing="0" w:after="0" w:afterAutospacing="0" w:line="280" w:lineRule="atLeast"/>
        <w:ind w:firstLine="170"/>
        <w:jc w:val="both"/>
        <w:rPr>
          <w:color w:val="000000" w:themeColor="text1"/>
          <w:lang w:val="en-US"/>
        </w:rPr>
      </w:pPr>
      <w:r w:rsidRPr="00DA6A29">
        <w:rPr>
          <w:noProof/>
          <w:color w:val="000000" w:themeColor="text1"/>
          <w:sz w:val="28"/>
          <w:szCs w:val="28"/>
        </w:rPr>
      </w:r>
      <w:r w:rsidRPr="00DA6A29">
        <w:rPr>
          <w:noProof/>
          <w:color w:val="000000" w:themeColor="text1"/>
          <w:sz w:val="28"/>
          <w:szCs w:val="28"/>
        </w:rPr>
        <w:pict>
          <v:rect id="Прямоугольник 12" o:spid="_x0000_s5345"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wmGcAIAAGA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" filled="f" stroked="f">
            <o:lock v:ext="edit" aspectratio="t"/>
            <w10:wrap type="none"/>
            <w10:anchorlock/>
          </v:rect>
        </w:pict>
      </w:r>
      <w:r w:rsidR="00DA4663" w:rsidRPr="003A1BF3">
        <w:rPr>
          <w:rStyle w:val="normalchar"/>
          <w:color w:val="000000" w:themeColor="text1"/>
          <w:sz w:val="28"/>
          <w:szCs w:val="28"/>
          <w:lang w:val="en-US"/>
        </w:rPr>
        <w:t>Let us single out an isolated material system consisting of a source bounded by the surface of a sphere of radius</w:t>
      </w:r>
      <w:bookmarkStart w:id="14" w:name="graphic38B"/>
      <w:bookmarkEnd w:id="14"/>
      <w:r w:rsidR="000E77E9" w:rsidRPr="000E77E9">
        <w:rPr>
          <w:rStyle w:val="normalchar"/>
          <w:color w:val="000000" w:themeColor="text1"/>
          <w:sz w:val="28"/>
          <w:szCs w:val="28"/>
          <w:lang w:val="en-US"/>
        </w:rPr>
        <w:t xml:space="preserve"> </w:t>
      </w:r>
      <w:r w:rsidR="000E77E9" w:rsidRPr="000E77E9">
        <w:rPr>
          <w:rStyle w:val="normalchar"/>
          <w:i/>
          <w:color w:val="000000" w:themeColor="text1"/>
          <w:sz w:val="28"/>
          <w:szCs w:val="28"/>
          <w:lang w:val="en-US"/>
        </w:rPr>
        <w:t>R</w:t>
      </w:r>
      <w:r w:rsidR="000E77E9" w:rsidRPr="000E77E9">
        <w:rPr>
          <w:rStyle w:val="normalchar"/>
          <w:color w:val="000000" w:themeColor="text1"/>
          <w:sz w:val="28"/>
          <w:szCs w:val="28"/>
          <w:vertAlign w:val="subscript"/>
          <w:lang w:val="en-US"/>
        </w:rPr>
        <w:t>u</w:t>
      </w:r>
      <w:r w:rsidR="00DA4663" w:rsidRPr="003A1BF3">
        <w:rPr>
          <w:rStyle w:val="normalchar"/>
          <w:color w:val="000000" w:themeColor="text1"/>
          <w:sz w:val="28"/>
          <w:szCs w:val="28"/>
          <w:lang w:val="en-US"/>
        </w:rPr>
        <w:t>, And a space uniformly filled with ether particles.</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Suppose that the source is characterized by a constant intensity -</w:t>
      </w:r>
      <w:r w:rsidRPr="003A1BF3">
        <w:rPr>
          <w:color w:val="000000" w:themeColor="text1"/>
          <w:sz w:val="27"/>
          <w:szCs w:val="27"/>
          <w:lang w:val="en-US"/>
        </w:rPr>
        <w:t> </w:t>
      </w:r>
      <w:bookmarkStart w:id="15" w:name="graphic38C"/>
      <w:bookmarkEnd w:id="15"/>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0" o:spid="_x0000_s534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gJnbwIAAGA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" filled="f" stroked="f">
            <o:lock v:ext="edit" aspectratio="t"/>
            <w10:wrap type="none"/>
            <w10:anchorlock/>
          </v:rect>
        </w:pict>
      </w:r>
      <w:r w:rsidRPr="003A1BF3">
        <w:rPr>
          <w:color w:val="000000" w:themeColor="text1"/>
          <w:sz w:val="27"/>
          <w:szCs w:val="27"/>
          <w:lang w:val="en-US"/>
        </w:rPr>
        <w:t> </w:t>
      </w:r>
      <w:r w:rsidR="000E77E9">
        <w:rPr>
          <w:rStyle w:val="normalchar"/>
          <w:i/>
          <w:color w:val="000000" w:themeColor="text1"/>
          <w:sz w:val="28"/>
          <w:szCs w:val="28"/>
          <w:lang w:val="en-US"/>
        </w:rPr>
        <w:t>Q</w:t>
      </w:r>
      <w:r w:rsidR="000E77E9" w:rsidRPr="000E77E9">
        <w:rPr>
          <w:rStyle w:val="normalchar"/>
          <w:color w:val="000000" w:themeColor="text1"/>
          <w:sz w:val="28"/>
          <w:szCs w:val="28"/>
          <w:vertAlign w:val="subscript"/>
          <w:lang w:val="en-US"/>
        </w:rPr>
        <w:t>u</w:t>
      </w:r>
      <w:r w:rsidRPr="003A1BF3">
        <w:rPr>
          <w:rStyle w:val="normalchar"/>
          <w:color w:val="000000" w:themeColor="text1"/>
          <w:sz w:val="28"/>
          <w:szCs w:val="28"/>
          <w:lang w:val="en-US"/>
        </w:rPr>
        <w:t>, That is, a constant mass</w:t>
      </w:r>
      <w:r w:rsidR="009242E4">
        <w:rPr>
          <w:rStyle w:val="normalchar"/>
          <w:color w:val="000000" w:themeColor="text1"/>
          <w:sz w:val="28"/>
          <w:szCs w:val="28"/>
          <w:lang w:val="en-US"/>
        </w:rPr>
        <w:t xml:space="preserve"> stream </w:t>
      </w:r>
      <w:r w:rsidRPr="003A1BF3">
        <w:rPr>
          <w:rStyle w:val="normalchar"/>
          <w:color w:val="000000" w:themeColor="text1"/>
          <w:sz w:val="28"/>
          <w:szCs w:val="28"/>
          <w:lang w:val="en-US"/>
        </w:rPr>
        <w:t>of ether particles per unit time passing through its surface.</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Then, taking a positive direction - the direction from the center of the source, we get:</w:t>
      </w:r>
    </w:p>
    <w:bookmarkStart w:id="16" w:name="graphic38D"/>
    <w:bookmarkEnd w:id="16"/>
    <w:p w:rsidR="00DA4663" w:rsidRPr="003A1BF3" w:rsidRDefault="002B1146" w:rsidP="00DA4663">
      <w:pPr>
        <w:pStyle w:val="12"/>
        <w:spacing w:before="0" w:beforeAutospacing="0" w:after="0" w:afterAutospacing="0" w:line="280" w:lineRule="atLeast"/>
        <w:ind w:firstLine="700"/>
        <w:jc w:val="both"/>
        <w:rPr>
          <w:color w:val="000000" w:themeColor="text1"/>
          <w:sz w:val="27"/>
          <w:szCs w:val="27"/>
          <w:lang w:val="en-US"/>
        </w:rPr>
      </w:pPr>
      <w:r w:rsidRPr="003A1BF3">
        <w:rPr>
          <w:color w:val="000000" w:themeColor="text1"/>
          <w:position w:val="-24"/>
          <w:sz w:val="28"/>
          <w:szCs w:val="28"/>
        </w:rPr>
        <w:object w:dxaOrig="3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5" type="#_x0000_t75" style="width:180.75pt;height:30.75pt" o:ole="">
            <v:imagedata r:id="rId9" o:title=""/>
          </v:shape>
          <o:OLEObject Type="Embed" ProgID="Equation.DSMT4" ShapeID="_x0000_i1225" DrawAspect="Content" ObjectID="_1565016941" r:id="rId10"/>
        </w:objec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9" o:spid="_x0000_s534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fHwcAIAAF4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" filled="f" stroked="f">
            <o:lock v:ext="edit" aspectratio="t"/>
            <w10:wrap type="none"/>
            <w10:anchorlock/>
          </v:rect>
        </w:pict>
      </w:r>
      <w:r w:rsidR="00DA4663" w:rsidRPr="003A1BF3">
        <w:rPr>
          <w:color w:val="000000" w:themeColor="text1"/>
          <w:sz w:val="27"/>
          <w:szCs w:val="27"/>
          <w:lang w:val="en-US"/>
        </w:rPr>
        <w:t> </w:t>
      </w:r>
      <w:r w:rsidR="000E77E9">
        <w:rPr>
          <w:color w:val="000000" w:themeColor="text1"/>
          <w:sz w:val="27"/>
          <w:szCs w:val="27"/>
          <w:lang w:val="en-US"/>
        </w:rPr>
        <w:tab/>
      </w:r>
      <w:r w:rsidR="000E77E9">
        <w:rPr>
          <w:color w:val="000000" w:themeColor="text1"/>
          <w:sz w:val="27"/>
          <w:szCs w:val="27"/>
          <w:lang w:val="en-US"/>
        </w:rPr>
        <w:tab/>
      </w:r>
      <w:r w:rsidR="000E77E9">
        <w:rPr>
          <w:color w:val="000000" w:themeColor="text1"/>
          <w:sz w:val="27"/>
          <w:szCs w:val="27"/>
          <w:lang w:val="en-US"/>
        </w:rPr>
        <w:tab/>
      </w:r>
      <w:r w:rsidR="000E77E9">
        <w:rPr>
          <w:color w:val="000000" w:themeColor="text1"/>
          <w:sz w:val="27"/>
          <w:szCs w:val="27"/>
          <w:lang w:val="en-US"/>
        </w:rPr>
        <w:tab/>
      </w:r>
      <w:r w:rsidR="000E77E9">
        <w:rPr>
          <w:color w:val="000000" w:themeColor="text1"/>
          <w:sz w:val="27"/>
          <w:szCs w:val="27"/>
          <w:lang w:val="en-US"/>
        </w:rPr>
        <w:tab/>
      </w:r>
      <w:r w:rsidR="000E77E9">
        <w:rPr>
          <w:color w:val="000000" w:themeColor="text1"/>
          <w:sz w:val="27"/>
          <w:szCs w:val="27"/>
          <w:lang w:val="en-US"/>
        </w:rPr>
        <w:tab/>
      </w:r>
      <w:r w:rsidR="00DA4663" w:rsidRPr="003A1BF3">
        <w:rPr>
          <w:rStyle w:val="normalchar"/>
          <w:color w:val="000000" w:themeColor="text1"/>
          <w:sz w:val="28"/>
          <w:szCs w:val="28"/>
          <w:lang w:val="en-US"/>
        </w:rPr>
        <w:t>(3.3.1)</w:t>
      </w:r>
    </w:p>
    <w:p w:rsidR="00DA4663" w:rsidRPr="003A1BF3" w:rsidRDefault="00DA4663" w:rsidP="00DA4663">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Where:</w:t>
      </w:r>
      <w:r w:rsidRPr="003A1BF3">
        <w:rPr>
          <w:color w:val="000000" w:themeColor="text1"/>
          <w:sz w:val="27"/>
          <w:szCs w:val="27"/>
          <w:lang w:val="en-US"/>
        </w:rPr>
        <w:t> </w:t>
      </w:r>
      <w:bookmarkStart w:id="17" w:name="graphic38E"/>
      <w:bookmarkEnd w:id="17"/>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8" o:spid="_x0000_s534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5vOcAIAAF4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" filled="f" stroked="f">
            <o:lock v:ext="edit" aspectratio="t"/>
            <w10:wrap type="none"/>
            <w10:anchorlock/>
          </v:rect>
        </w:pict>
      </w:r>
      <w:r w:rsidR="002B1146" w:rsidRPr="003A1BF3">
        <w:rPr>
          <w:color w:val="000000" w:themeColor="text1"/>
          <w:position w:val="-12"/>
          <w:sz w:val="28"/>
          <w:szCs w:val="28"/>
        </w:rPr>
        <w:object w:dxaOrig="279" w:dyaOrig="360">
          <v:shape id="_x0000_i1226" type="#_x0000_t75" style="width:14.25pt;height:18pt" o:ole="">
            <v:imagedata r:id="rId11" o:title=""/>
          </v:shape>
          <o:OLEObject Type="Embed" ProgID="Equation.DSMT4" ShapeID="_x0000_i1226" DrawAspect="Content" ObjectID="_1565016942" r:id="rId12"/>
        </w:object>
      </w:r>
      <w:r w:rsidRPr="003A1BF3">
        <w:rPr>
          <w:color w:val="000000" w:themeColor="text1"/>
          <w:sz w:val="27"/>
          <w:szCs w:val="27"/>
          <w:lang w:val="en-US"/>
        </w:rPr>
        <w:t> </w:t>
      </w:r>
      <w:r w:rsidRPr="003A1BF3">
        <w:rPr>
          <w:rStyle w:val="normalchar"/>
          <w:color w:val="000000" w:themeColor="text1"/>
          <w:sz w:val="28"/>
          <w:szCs w:val="28"/>
          <w:lang w:val="en-US"/>
        </w:rPr>
        <w:t>- density of ether particles, in the filled space;</w:t>
      </w:r>
      <w:r w:rsidRPr="003A1BF3">
        <w:rPr>
          <w:color w:val="000000" w:themeColor="text1"/>
          <w:sz w:val="27"/>
          <w:szCs w:val="27"/>
          <w:lang w:val="en-US"/>
        </w:rPr>
        <w:t> </w:t>
      </w:r>
      <w:bookmarkStart w:id="18" w:name="graphic38F"/>
      <w:bookmarkEnd w:id="18"/>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7" o:spid="_x0000_s533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q9dcAIAAF4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" filled="f" stroked="f">
            <o:lock v:ext="edit" aspectratio="t"/>
            <w10:wrap type="none"/>
            <w10:anchorlock/>
          </v:rect>
        </w:pict>
      </w:r>
    </w:p>
    <w:bookmarkStart w:id="19" w:name="graphic390"/>
    <w:bookmarkEnd w:id="19"/>
    <w:p w:rsidR="00DA4663" w:rsidRPr="003A1BF3" w:rsidRDefault="002B1146" w:rsidP="00DA4663">
      <w:pPr>
        <w:pStyle w:val="12"/>
        <w:spacing w:before="0" w:beforeAutospacing="0" w:after="0" w:afterAutospacing="0" w:line="280" w:lineRule="atLeast"/>
        <w:ind w:left="60" w:firstLine="640"/>
        <w:jc w:val="both"/>
        <w:rPr>
          <w:color w:val="000000" w:themeColor="text1"/>
          <w:sz w:val="27"/>
          <w:szCs w:val="27"/>
          <w:lang w:val="en-US"/>
        </w:rPr>
      </w:pPr>
      <w:r w:rsidRPr="003A1BF3">
        <w:rPr>
          <w:color w:val="000000" w:themeColor="text1"/>
          <w:position w:val="-12"/>
          <w:sz w:val="28"/>
          <w:szCs w:val="28"/>
        </w:rPr>
        <w:object w:dxaOrig="440" w:dyaOrig="360">
          <v:shape id="_x0000_i1227" type="#_x0000_t75" style="width:21.75pt;height:18pt" o:ole="">
            <v:imagedata r:id="rId13" o:title=""/>
          </v:shape>
          <o:OLEObject Type="Embed" ProgID="Equation.DSMT4" ShapeID="_x0000_i1227" DrawAspect="Content" ObjectID="_1565016943" r:id="rId14"/>
        </w:objec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6" o:spid="_x0000_s533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MVjcAIAAF4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" filled="f" stroked="f">
            <o:lock v:ext="edit" aspectratio="t"/>
            <w10:wrap type="none"/>
            <w10:anchorlock/>
          </v:rect>
        </w:pict>
      </w:r>
      <w:r w:rsidR="00DA4663" w:rsidRPr="003A1BF3">
        <w:rPr>
          <w:color w:val="000000" w:themeColor="text1"/>
          <w:sz w:val="27"/>
          <w:szCs w:val="27"/>
          <w:lang w:val="en-US"/>
        </w:rPr>
        <w:t> </w:t>
      </w:r>
      <w:r w:rsidR="00DA4663" w:rsidRPr="003A1BF3">
        <w:rPr>
          <w:rStyle w:val="normalchar"/>
          <w:color w:val="000000" w:themeColor="text1"/>
          <w:sz w:val="28"/>
          <w:szCs w:val="28"/>
          <w:lang w:val="en-US"/>
        </w:rPr>
        <w:t>- an elementary increase in volume;</w:t>
      </w:r>
    </w:p>
    <w:bookmarkStart w:id="20" w:name="graphic391"/>
    <w:bookmarkEnd w:id="20"/>
    <w:p w:rsidR="00DA4663" w:rsidRPr="003A1BF3" w:rsidRDefault="00DA6A29" w:rsidP="00DA4663">
      <w:pPr>
        <w:pStyle w:val="12"/>
        <w:spacing w:before="0" w:beforeAutospacing="0" w:after="0" w:afterAutospacing="0" w:line="280" w:lineRule="atLeast"/>
        <w:ind w:left="60" w:firstLine="640"/>
        <w:jc w:val="both"/>
        <w:rPr>
          <w:color w:val="000000" w:themeColor="text1"/>
          <w:sz w:val="27"/>
          <w:szCs w:val="27"/>
          <w:lang w:val="en-US"/>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5" o:spid="_x0000_s533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ecLeAIAAHE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" filled="f" stroked="f">
            <o:lock v:ext="edit" aspectratio="t"/>
            <v:textbox>
              <w:txbxContent>
                <w:p w:rsidR="00680B28" w:rsidRDefault="00680B28" w:rsidP="002B1146">
                  <w:r w:rsidRPr="00FF6346">
                    <w:rPr>
                      <w:position w:val="-6"/>
                      <w:sz w:val="28"/>
                      <w:szCs w:val="28"/>
                    </w:rPr>
                    <w:object w:dxaOrig="300" w:dyaOrig="279">
                      <v:shape id="_x0000_i2642" type="#_x0000_t75" style="width:.75pt;height:.75pt" o:ole="">
                        <v:imagedata r:id="rId15" o:title=""/>
                      </v:shape>
                      <o:OLEObject Type="Embed" ProgID="Equation.DSMT4" ShapeID="_x0000_i2642" DrawAspect="Content" ObjectID="_1565018314" r:id="rId16"/>
                    </w:object>
                  </w:r>
                </w:p>
              </w:txbxContent>
            </v:textbox>
            <w10:wrap type="none"/>
            <w10:anchorlock/>
          </v:rect>
        </w:pict>
      </w:r>
      <w:r w:rsidR="002B1146" w:rsidRPr="003A1BF3">
        <w:rPr>
          <w:color w:val="000000" w:themeColor="text1"/>
          <w:position w:val="-6"/>
          <w:sz w:val="28"/>
          <w:szCs w:val="28"/>
        </w:rPr>
        <w:object w:dxaOrig="300" w:dyaOrig="279">
          <v:shape id="_x0000_i1228" type="#_x0000_t75" style="width:15pt;height:14.25pt" o:ole="">
            <v:imagedata r:id="rId15" o:title=""/>
          </v:shape>
          <o:OLEObject Type="Embed" ProgID="Equation.DSMT4" ShapeID="_x0000_i1228" DrawAspect="Content" ObjectID="_1565016944" r:id="rId17"/>
        </w:object>
      </w:r>
      <w:r w:rsidR="00DA4663" w:rsidRPr="003A1BF3">
        <w:rPr>
          <w:color w:val="000000" w:themeColor="text1"/>
          <w:sz w:val="27"/>
          <w:szCs w:val="27"/>
          <w:lang w:val="en-US"/>
        </w:rPr>
        <w:t> </w:t>
      </w:r>
      <w:r w:rsidR="00DA4663" w:rsidRPr="003A1BF3">
        <w:rPr>
          <w:rStyle w:val="normalchar"/>
          <w:color w:val="000000" w:themeColor="text1"/>
          <w:sz w:val="28"/>
          <w:szCs w:val="28"/>
          <w:lang w:val="en-US"/>
        </w:rPr>
        <w:t>- increment of time.</w:t>
      </w:r>
    </w:p>
    <w:p w:rsidR="00DA4663" w:rsidRPr="003A1BF3" w:rsidRDefault="00DA4663" w:rsidP="00A8535A">
      <w:pPr>
        <w:pStyle w:val="12"/>
        <w:spacing w:before="0" w:beforeAutospacing="0" w:after="0" w:afterAutospacing="0" w:line="280" w:lineRule="atLeast"/>
        <w:ind w:firstLine="170"/>
        <w:jc w:val="both"/>
        <w:rPr>
          <w:color w:val="000000" w:themeColor="text1"/>
          <w:sz w:val="27"/>
          <w:szCs w:val="27"/>
          <w:lang w:val="en-US"/>
        </w:rPr>
      </w:pPr>
      <w:r w:rsidRPr="003A1BF3">
        <w:rPr>
          <w:rStyle w:val="normalchar"/>
          <w:color w:val="000000" w:themeColor="text1"/>
          <w:sz w:val="28"/>
          <w:szCs w:val="28"/>
          <w:lang w:val="en-US"/>
        </w:rPr>
        <w:t>Elementary increase in volume is defined as the difference in volumes bounded by spheres.</w:t>
      </w:r>
      <w:r w:rsidRPr="003A1BF3">
        <w:rPr>
          <w:color w:val="000000" w:themeColor="text1"/>
          <w:sz w:val="27"/>
          <w:szCs w:val="27"/>
          <w:lang w:val="en-US"/>
        </w:rPr>
        <w:t> </w:t>
      </w:r>
      <w:r w:rsidRPr="003A1BF3">
        <w:rPr>
          <w:rStyle w:val="normalchar"/>
          <w:color w:val="000000" w:themeColor="text1"/>
          <w:sz w:val="28"/>
          <w:szCs w:val="28"/>
          <w:lang w:val="en-US"/>
        </w:rPr>
        <w:t>Spheres of radius</w:t>
      </w:r>
      <w:r w:rsidRPr="003A1BF3">
        <w:rPr>
          <w:color w:val="000000" w:themeColor="text1"/>
          <w:sz w:val="27"/>
          <w:szCs w:val="27"/>
          <w:lang w:val="en-US"/>
        </w:rPr>
        <w:t> </w:t>
      </w:r>
      <w:bookmarkStart w:id="21" w:name="graphic392"/>
      <w:bookmarkEnd w:id="21"/>
      <w:r w:rsidR="000E77E9" w:rsidRPr="000E77E9">
        <w:rPr>
          <w:i/>
          <w:color w:val="000000" w:themeColor="text1"/>
          <w:sz w:val="27"/>
          <w:szCs w:val="27"/>
          <w:lang w:val="en-US"/>
        </w:rPr>
        <w:t>R</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4" o:spid="_x0000_s533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BEfcAIAAF4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 Bounding the front of the ether streams emitted by the source in time</w:t>
      </w:r>
      <w:r w:rsidRPr="003A1BF3">
        <w:rPr>
          <w:color w:val="000000" w:themeColor="text1"/>
          <w:sz w:val="27"/>
          <w:szCs w:val="27"/>
          <w:lang w:val="en-US"/>
        </w:rPr>
        <w:t> </w:t>
      </w:r>
      <w:bookmarkStart w:id="22" w:name="graphic393"/>
      <w:bookmarkEnd w:id="22"/>
      <w:r w:rsidR="000E77E9" w:rsidRPr="003A1BF3">
        <w:rPr>
          <w:color w:val="000000" w:themeColor="text1"/>
          <w:position w:val="-6"/>
          <w:sz w:val="28"/>
          <w:szCs w:val="28"/>
        </w:rPr>
        <w:object w:dxaOrig="300" w:dyaOrig="279">
          <v:shape id="_x0000_i2639" type="#_x0000_t75" style="width:15pt;height:14.25pt" o:ole="">
            <v:imagedata r:id="rId15" o:title=""/>
          </v:shape>
          <o:OLEObject Type="Embed" ProgID="Equation.DSMT4" ShapeID="_x0000_i2639" DrawAspect="Content" ObjectID="_1565016945" r:id="rId18"/>
        </w:object>
      </w:r>
      <w:r w:rsidRPr="003A1BF3">
        <w:rPr>
          <w:rStyle w:val="normalchar"/>
          <w:color w:val="000000" w:themeColor="text1"/>
          <w:sz w:val="28"/>
          <w:szCs w:val="28"/>
          <w:lang w:val="en-US"/>
        </w:rPr>
        <w:t>, And a sphere of radius</w:t>
      </w:r>
      <w:r w:rsidR="000E77E9">
        <w:rPr>
          <w:rStyle w:val="normalchar"/>
          <w:color w:val="000000" w:themeColor="text1"/>
          <w:sz w:val="28"/>
          <w:szCs w:val="28"/>
          <w:lang w:val="en-US"/>
        </w:rPr>
        <w:t xml:space="preserve"> </w:t>
      </w:r>
      <w:r w:rsidR="000E77E9" w:rsidRPr="000E77E9">
        <w:rPr>
          <w:rStyle w:val="normalchar"/>
          <w:i/>
          <w:color w:val="000000" w:themeColor="text1"/>
          <w:sz w:val="28"/>
          <w:szCs w:val="28"/>
          <w:lang w:val="en-US"/>
        </w:rPr>
        <w:t>R</w:t>
      </w:r>
      <w:r w:rsidR="000E77E9" w:rsidRPr="000E77E9">
        <w:rPr>
          <w:rStyle w:val="normalchar"/>
          <w:color w:val="000000" w:themeColor="text1"/>
          <w:sz w:val="28"/>
          <w:szCs w:val="28"/>
          <w:vertAlign w:val="subscript"/>
          <w:lang w:val="en-US"/>
        </w:rPr>
        <w:t>u</w:t>
      </w:r>
      <w:bookmarkStart w:id="23" w:name="graphic394"/>
      <w:bookmarkEnd w:id="23"/>
      <w:r w:rsidRPr="003A1BF3">
        <w:rPr>
          <w:rStyle w:val="normalchar"/>
          <w:color w:val="000000" w:themeColor="text1"/>
          <w:sz w:val="28"/>
          <w:szCs w:val="28"/>
          <w:lang w:val="en-US"/>
        </w:rPr>
        <w:t>, Limiting the source (Figure 3.3.1).</w:t>
      </w:r>
    </w:p>
    <w:p w:rsidR="00DA4663" w:rsidRPr="003A1BF3" w:rsidRDefault="00DA4663" w:rsidP="000E4F19">
      <w:pPr>
        <w:rPr>
          <w:color w:val="000000" w:themeColor="text1"/>
          <w:lang w:val="en-US"/>
        </w:rPr>
      </w:pPr>
    </w:p>
    <w:p w:rsidR="00322A45" w:rsidRPr="003A1BF3" w:rsidRDefault="00322A45" w:rsidP="000E4F19">
      <w:pPr>
        <w:rPr>
          <w:color w:val="000000" w:themeColor="text1"/>
          <w:lang w:val="en-US"/>
        </w:rPr>
      </w:pPr>
    </w:p>
    <w:p w:rsidR="009824E4" w:rsidRPr="003A1BF3" w:rsidRDefault="009824E4" w:rsidP="000E4F19">
      <w:pPr>
        <w:rPr>
          <w:color w:val="000000" w:themeColor="text1"/>
          <w:lang w:val="en-US"/>
        </w:rPr>
      </w:pPr>
    </w:p>
    <w:p w:rsidR="009824E4" w:rsidRPr="003A1BF3" w:rsidRDefault="009824E4" w:rsidP="000E4F19">
      <w:pPr>
        <w:rPr>
          <w:color w:val="000000" w:themeColor="text1"/>
          <w:lang w:val="en-US"/>
        </w:rPr>
      </w:pPr>
    </w:p>
    <w:p w:rsidR="009824E4" w:rsidRPr="003A1BF3" w:rsidRDefault="009824E4" w:rsidP="000E4F19">
      <w:pPr>
        <w:rPr>
          <w:color w:val="000000" w:themeColor="text1"/>
          <w:lang w:val="en-US"/>
        </w:rPr>
      </w:pPr>
    </w:p>
    <w:p w:rsidR="00322A45" w:rsidRPr="003A1BF3" w:rsidRDefault="00322A45" w:rsidP="000E4F19">
      <w:pPr>
        <w:rPr>
          <w:color w:val="000000" w:themeColor="text1"/>
          <w:lang w:val="en-US"/>
        </w:rPr>
      </w:pPr>
    </w:p>
    <w:p w:rsidR="00322A45" w:rsidRPr="003A1BF3" w:rsidRDefault="00322A45" w:rsidP="00322A45">
      <w:pPr>
        <w:ind w:firstLine="708"/>
        <w:jc w:val="both"/>
        <w:rPr>
          <w:color w:val="000000" w:themeColor="text1"/>
          <w:sz w:val="28"/>
          <w:szCs w:val="28"/>
          <w:lang w:val="en-US"/>
        </w:rPr>
      </w:pPr>
    </w:p>
    <w:p w:rsidR="00322A45" w:rsidRPr="003A1BF3" w:rsidRDefault="00322A45" w:rsidP="00322A45">
      <w:pPr>
        <w:ind w:firstLine="708"/>
        <w:jc w:val="both"/>
        <w:rPr>
          <w:color w:val="000000" w:themeColor="text1"/>
          <w:sz w:val="28"/>
          <w:szCs w:val="28"/>
          <w:lang w:val="en-US"/>
        </w:rPr>
      </w:pPr>
    </w:p>
    <w:p w:rsidR="00322A45" w:rsidRPr="003A1BF3" w:rsidRDefault="00322A45" w:rsidP="00322A45">
      <w:pPr>
        <w:ind w:firstLine="708"/>
        <w:jc w:val="both"/>
        <w:rPr>
          <w:color w:val="000000" w:themeColor="text1"/>
          <w:sz w:val="28"/>
          <w:szCs w:val="28"/>
          <w:lang w:val="en-US"/>
        </w:rPr>
      </w:pPr>
    </w:p>
    <w:p w:rsidR="00322A45" w:rsidRPr="003A1BF3" w:rsidRDefault="00DA6A29" w:rsidP="00322A45">
      <w:pPr>
        <w:tabs>
          <w:tab w:val="left" w:pos="2190"/>
          <w:tab w:val="left" w:pos="5685"/>
        </w:tabs>
        <w:rPr>
          <w:color w:val="000000" w:themeColor="text1"/>
          <w:sz w:val="28"/>
          <w:szCs w:val="28"/>
        </w:rPr>
      </w:pPr>
      <w:r>
        <w:rPr>
          <w:noProof/>
          <w:color w:val="000000" w:themeColor="text1"/>
          <w:sz w:val="28"/>
          <w:szCs w:val="28"/>
        </w:rPr>
        <w:pict>
          <v:group id="Группа 916" o:spid="_x0000_s1026" style="position:absolute;margin-left:126pt;margin-top:3.1pt;width:206.95pt;height:181.4pt;z-index:251496960" coordorigin="1092477,1077121" coordsize="26280,23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">
            <v:oval id="Oval 17" o:spid="_x0000_s1027" style="position:absolute;left:1100207;top:1083622;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" filled="f" strokeweight="2.25pt" insetpen="t">
              <v:textbox inset="2.88pt,2.88pt,2.88pt,2.88pt"/>
            </v:oval>
            <v:oval id="Oval 18" o:spid="_x0000_s1028" style="position:absolute;left:1095792;top:1079228;width:18000;height:18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" filled="f" insetpen="t">
              <v:textbox inset="2.88pt,2.88pt,2.88pt,2.88pt"/>
            </v:oval>
            <v:line id="Line 19" o:spid="_x0000_s1029" style="position:absolute;visibility:visible" from="1092477,1088281" to="1117317,1088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">
              <v:stroke dashstyle="longDashDot"/>
            </v:line>
            <v:line id="Line 20" o:spid="_x0000_s1030" style="position:absolute;visibility:visible" from="1104717,1077121" to="1105077,1100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">
              <v:stroke dashstyle="longDashDot"/>
            </v:line>
            <v:line id="Line 21" o:spid="_x0000_s1031" style="position:absolute;visibility:visible" from="1108677,1093321" to="1116237,109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"/>
            <v:line id="Line 22" o:spid="_x0000_s1032" style="position:absolute;visibility:visible" from="1094997,1079641" to="1104717,1088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"/>
            <v:line id="Line 23" o:spid="_x0000_s1033" style="position:absolute;flip:x;visibility:visible" from="1104887,1078921" to="1112447,1088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"/>
            <v:line id="Line 24" o:spid="_x0000_s1034" style="position:absolute;visibility:visible" from="1092477,1079641" to="1094997,10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" strokeweight="1.5pt"/>
            <v:line id="Line 25" o:spid="_x0000_s1035" style="position:absolute;visibility:visible" from="1112542,1078921" to="1115062,107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" strokeweight="1.5pt"/>
            <v:line id="Line 26" o:spid="_x0000_s1036" style="position:absolute;visibility:visible" from="1116237,1098001" to="1118757,109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" strokeweight="1.5pt"/>
            <v:line id="Line 27" o:spid="_x0000_s1037" style="position:absolute;flip:y;visibility:visible" from="1109757,1081441" to="1110477,1082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">
              <v:stroke endarrow="block"/>
            </v:line>
            <v:line id="Line 28" o:spid="_x0000_s1038" style="position:absolute;flip:x y;visibility:visible" from="1101520,1085380" to="1102240,1086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">
              <v:stroke endarrow="block"/>
            </v:line>
          </v:group>
        </w:pict>
      </w:r>
      <w:r w:rsidR="00322A45" w:rsidRPr="003A1BF3">
        <w:rPr>
          <w:color w:val="000000" w:themeColor="text1"/>
          <w:sz w:val="28"/>
          <w:szCs w:val="28"/>
          <w:lang w:val="en-US"/>
        </w:rPr>
        <w:t xml:space="preserve">                                </w:t>
      </w:r>
      <w:r w:rsidR="00322A45" w:rsidRPr="003A1BF3">
        <w:rPr>
          <w:color w:val="000000" w:themeColor="text1"/>
          <w:position w:val="-12"/>
          <w:sz w:val="28"/>
          <w:szCs w:val="28"/>
        </w:rPr>
        <w:object w:dxaOrig="300" w:dyaOrig="360">
          <v:shape id="_x0000_i1229" type="#_x0000_t75" style="width:15pt;height:18pt" o:ole="">
            <v:imagedata r:id="rId19" o:title=""/>
          </v:shape>
          <o:OLEObject Type="Embed" ProgID="Equation.DSMT4" ShapeID="_x0000_i1229" DrawAspect="Content" ObjectID="_1565016946" r:id="rId20"/>
        </w:object>
      </w:r>
      <w:r w:rsidR="00322A45" w:rsidRPr="003A1BF3">
        <w:rPr>
          <w:color w:val="000000" w:themeColor="text1"/>
          <w:sz w:val="28"/>
          <w:szCs w:val="28"/>
        </w:rPr>
        <w:tab/>
        <w:t xml:space="preserve"> </w:t>
      </w:r>
      <w:r w:rsidR="00322A45" w:rsidRPr="003A1BF3">
        <w:rPr>
          <w:color w:val="000000" w:themeColor="text1"/>
          <w:position w:val="-4"/>
          <w:sz w:val="28"/>
          <w:szCs w:val="28"/>
        </w:rPr>
        <w:object w:dxaOrig="240" w:dyaOrig="260">
          <v:shape id="_x0000_i1230" type="#_x0000_t75" style="width:12pt;height:12.75pt" o:ole="">
            <v:imagedata r:id="rId21" o:title=""/>
          </v:shape>
          <o:OLEObject Type="Embed" ProgID="Equation.DSMT4" ShapeID="_x0000_i1230" DrawAspect="Content" ObjectID="_1565016947" r:id="rId22"/>
        </w:object>
      </w:r>
    </w:p>
    <w:p w:rsidR="00322A45" w:rsidRPr="003A1BF3" w:rsidRDefault="00322A45" w:rsidP="00322A45">
      <w:pPr>
        <w:rPr>
          <w:color w:val="000000" w:themeColor="text1"/>
          <w:sz w:val="28"/>
          <w:szCs w:val="28"/>
        </w:rPr>
      </w:pPr>
    </w:p>
    <w:p w:rsidR="00322A45" w:rsidRPr="003A1BF3" w:rsidRDefault="00322A45" w:rsidP="00322A45">
      <w:pPr>
        <w:rPr>
          <w:color w:val="000000" w:themeColor="text1"/>
          <w:sz w:val="28"/>
          <w:szCs w:val="28"/>
        </w:rPr>
      </w:pPr>
    </w:p>
    <w:p w:rsidR="00322A45" w:rsidRPr="003A1BF3" w:rsidRDefault="00322A45" w:rsidP="00322A45">
      <w:pPr>
        <w:rPr>
          <w:color w:val="000000" w:themeColor="text1"/>
          <w:sz w:val="28"/>
          <w:szCs w:val="28"/>
        </w:rPr>
      </w:pPr>
    </w:p>
    <w:p w:rsidR="00322A45" w:rsidRPr="003A1BF3" w:rsidRDefault="00322A45" w:rsidP="00322A45">
      <w:pPr>
        <w:rPr>
          <w:color w:val="000000" w:themeColor="text1"/>
          <w:sz w:val="28"/>
          <w:szCs w:val="28"/>
        </w:rPr>
      </w:pPr>
    </w:p>
    <w:p w:rsidR="00322A45" w:rsidRPr="003A1BF3" w:rsidRDefault="00322A45" w:rsidP="00322A45">
      <w:pPr>
        <w:rPr>
          <w:color w:val="000000" w:themeColor="text1"/>
          <w:sz w:val="28"/>
          <w:szCs w:val="28"/>
        </w:rPr>
      </w:pPr>
    </w:p>
    <w:p w:rsidR="00322A45" w:rsidRPr="003A1BF3" w:rsidRDefault="00322A45" w:rsidP="00322A45">
      <w:pPr>
        <w:rPr>
          <w:color w:val="000000" w:themeColor="text1"/>
          <w:sz w:val="28"/>
          <w:szCs w:val="28"/>
        </w:rPr>
      </w:pPr>
    </w:p>
    <w:p w:rsidR="00322A45" w:rsidRPr="003A1BF3" w:rsidRDefault="00322A45" w:rsidP="00322A45">
      <w:pPr>
        <w:tabs>
          <w:tab w:val="left" w:pos="6495"/>
        </w:tabs>
        <w:rPr>
          <w:color w:val="000000" w:themeColor="text1"/>
          <w:sz w:val="28"/>
          <w:szCs w:val="28"/>
        </w:rPr>
      </w:pPr>
      <w:r w:rsidRPr="003A1BF3">
        <w:rPr>
          <w:color w:val="000000" w:themeColor="text1"/>
          <w:sz w:val="28"/>
          <w:szCs w:val="28"/>
        </w:rPr>
        <w:t xml:space="preserve">                                        </w:t>
      </w:r>
    </w:p>
    <w:p w:rsidR="00322A45" w:rsidRPr="003A1BF3" w:rsidRDefault="00322A45" w:rsidP="00322A45">
      <w:pPr>
        <w:tabs>
          <w:tab w:val="left" w:pos="6495"/>
        </w:tabs>
        <w:rPr>
          <w:color w:val="000000" w:themeColor="text1"/>
          <w:sz w:val="28"/>
          <w:szCs w:val="28"/>
        </w:rPr>
      </w:pPr>
      <w:r w:rsidRPr="003A1BF3">
        <w:rPr>
          <w:color w:val="000000" w:themeColor="text1"/>
          <w:sz w:val="28"/>
          <w:szCs w:val="28"/>
        </w:rPr>
        <w:t xml:space="preserve">                                                                                              </w:t>
      </w:r>
      <w:r w:rsidRPr="003A1BF3">
        <w:rPr>
          <w:color w:val="000000" w:themeColor="text1"/>
          <w:position w:val="-12"/>
          <w:sz w:val="28"/>
          <w:szCs w:val="28"/>
        </w:rPr>
        <w:object w:dxaOrig="440" w:dyaOrig="360">
          <v:shape id="_x0000_i1231" type="#_x0000_t75" style="width:21.75pt;height:18pt" o:ole="">
            <v:imagedata r:id="rId23" o:title=""/>
          </v:shape>
          <o:OLEObject Type="Embed" ProgID="Equation.DSMT4" ShapeID="_x0000_i1231" DrawAspect="Content" ObjectID="_1565016948" r:id="rId24"/>
        </w:object>
      </w:r>
    </w:p>
    <w:p w:rsidR="00322A45" w:rsidRPr="003A1BF3" w:rsidRDefault="00322A45" w:rsidP="00322A45">
      <w:pPr>
        <w:jc w:val="both"/>
        <w:rPr>
          <w:color w:val="000000" w:themeColor="text1"/>
          <w:sz w:val="28"/>
          <w:szCs w:val="28"/>
          <w:lang w:val="en-US"/>
        </w:rPr>
      </w:pPr>
      <w:r w:rsidRPr="003A1BF3">
        <w:rPr>
          <w:color w:val="000000" w:themeColor="text1"/>
          <w:sz w:val="28"/>
          <w:szCs w:val="28"/>
          <w:lang w:val="en-US"/>
        </w:rPr>
        <w:t xml:space="preserve">                                                           </w:t>
      </w:r>
    </w:p>
    <w:p w:rsidR="00322A45" w:rsidRPr="003A1BF3" w:rsidRDefault="00322A45" w:rsidP="00322A45">
      <w:pPr>
        <w:jc w:val="both"/>
        <w:rPr>
          <w:color w:val="000000" w:themeColor="text1"/>
          <w:sz w:val="28"/>
          <w:szCs w:val="28"/>
          <w:lang w:val="en-US"/>
        </w:rPr>
      </w:pPr>
    </w:p>
    <w:p w:rsidR="00322A45" w:rsidRPr="003A1BF3" w:rsidRDefault="00322A45" w:rsidP="000E4F19">
      <w:pPr>
        <w:rPr>
          <w:color w:val="000000" w:themeColor="text1"/>
          <w:lang w:val="en-US"/>
        </w:rPr>
      </w:pPr>
    </w:p>
    <w:p w:rsidR="00322A45" w:rsidRPr="003A1BF3" w:rsidRDefault="00322A45" w:rsidP="000E4F19">
      <w:pPr>
        <w:rPr>
          <w:color w:val="000000" w:themeColor="text1"/>
          <w:lang w:val="en-US"/>
        </w:rPr>
      </w:pPr>
    </w:p>
    <w:p w:rsidR="00322A45" w:rsidRPr="003A1BF3" w:rsidRDefault="00322A45" w:rsidP="000E4F19">
      <w:pPr>
        <w:rPr>
          <w:color w:val="000000" w:themeColor="text1"/>
          <w:lang w:val="en-US"/>
        </w:rPr>
      </w:pPr>
    </w:p>
    <w:p w:rsidR="00322A45" w:rsidRPr="003A1BF3" w:rsidRDefault="00322A45" w:rsidP="000E4F19">
      <w:pPr>
        <w:rPr>
          <w:color w:val="000000" w:themeColor="text1"/>
          <w:lang w:val="en-US"/>
        </w:rPr>
      </w:pPr>
    </w:p>
    <w:p w:rsidR="00322A45" w:rsidRPr="003A1BF3" w:rsidRDefault="00322A45" w:rsidP="003C1761">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Fig.</w:t>
      </w:r>
      <w:r w:rsidRPr="003A1BF3">
        <w:rPr>
          <w:color w:val="000000" w:themeColor="text1"/>
          <w:sz w:val="27"/>
          <w:szCs w:val="27"/>
          <w:lang w:val="en-US"/>
        </w:rPr>
        <w:t> </w:t>
      </w:r>
      <w:r w:rsidRPr="003A1BF3">
        <w:rPr>
          <w:rStyle w:val="normalchar"/>
          <w:color w:val="000000" w:themeColor="text1"/>
          <w:sz w:val="28"/>
          <w:szCs w:val="28"/>
          <w:lang w:val="en-US"/>
        </w:rPr>
        <w:t>3.3.1</w:t>
      </w:r>
    </w:p>
    <w:bookmarkStart w:id="24" w:name="graphic399"/>
    <w:bookmarkEnd w:id="24"/>
    <w:p w:rsidR="00322A45" w:rsidRPr="003A1BF3" w:rsidRDefault="00322A45" w:rsidP="00322A45">
      <w:pPr>
        <w:pStyle w:val="12"/>
        <w:spacing w:before="0" w:beforeAutospacing="0" w:after="0" w:afterAutospacing="0" w:line="280" w:lineRule="atLeast"/>
        <w:ind w:left="3540" w:firstLine="700"/>
        <w:jc w:val="both"/>
        <w:rPr>
          <w:color w:val="000000" w:themeColor="text1"/>
          <w:sz w:val="27"/>
          <w:szCs w:val="27"/>
          <w:lang w:val="en-US"/>
        </w:rPr>
      </w:pPr>
      <w:r w:rsidRPr="003A1BF3">
        <w:rPr>
          <w:color w:val="000000" w:themeColor="text1"/>
          <w:position w:val="-24"/>
          <w:sz w:val="28"/>
          <w:szCs w:val="28"/>
        </w:rPr>
        <w:object w:dxaOrig="1920" w:dyaOrig="620">
          <v:shape id="_x0000_i1232" type="#_x0000_t75" style="width:96pt;height:30.75pt" o:ole="">
            <v:imagedata r:id="rId25" o:title=""/>
          </v:shape>
          <o:OLEObject Type="Embed" ProgID="Equation.DSMT4" ShapeID="_x0000_i1232" DrawAspect="Content" ObjectID="_1565016949" r:id="rId26"/>
        </w:objec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915" o:spid="_x0000_s5325"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QpgcQ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3bUKYHECAABiBAAADgAAAAAAAAAAAAAAAAAu&#10;AgAAZHJzL2Uyb0RvYy54bWxQSwECLQAUAAYACAAAACEA1AjZN9gAAAABAQAADwAAAAAAAAAAAAAA&#10;AADLBAAAZHJzL2Rvd25yZXYueG1sUEsFBgAAAAAEAAQA8wAAANAFAAAAAA==&#10;" filled="f" stroked="f">
            <o:lock v:ext="edit" aspectratio="t"/>
            <w10:wrap type="none"/>
            <w10:anchorlock/>
          </v:rect>
        </w:pict>
      </w:r>
      <w:r w:rsidR="003F5CDA">
        <w:rPr>
          <w:noProof/>
          <w:color w:val="000000" w:themeColor="text1"/>
          <w:sz w:val="28"/>
          <w:szCs w:val="28"/>
          <w:vertAlign w:val="subscript"/>
          <w:lang w:val="en-US"/>
        </w:rPr>
        <w:tab/>
      </w:r>
      <w:r w:rsidRPr="003A1BF3">
        <w:rPr>
          <w:color w:val="000000" w:themeColor="text1"/>
          <w:sz w:val="27"/>
          <w:szCs w:val="27"/>
          <w:lang w:val="en-US"/>
        </w:rPr>
        <w:t> </w:t>
      </w:r>
      <w:r w:rsidRPr="003A1BF3">
        <w:rPr>
          <w:rStyle w:val="normalchar"/>
          <w:color w:val="000000" w:themeColor="text1"/>
          <w:sz w:val="28"/>
          <w:szCs w:val="28"/>
          <w:lang w:val="en-US"/>
        </w:rPr>
        <w:t>(3.3.2)</w:t>
      </w:r>
    </w:p>
    <w:p w:rsidR="00322A45" w:rsidRPr="003A1BF3" w:rsidRDefault="00322A45" w:rsidP="00A8535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define the derivative of the function</w:t>
      </w:r>
      <w:r w:rsidRPr="003A1BF3">
        <w:rPr>
          <w:color w:val="000000" w:themeColor="text1"/>
          <w:sz w:val="27"/>
          <w:szCs w:val="27"/>
          <w:lang w:val="en-US"/>
        </w:rPr>
        <w:t> </w:t>
      </w:r>
      <w:bookmarkStart w:id="25" w:name="graphic39A"/>
      <w:bookmarkEnd w:id="25"/>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914" o:spid="_x0000_s532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8d2cQ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Vp/HdnECAABiBAAADgAAAAAAAAAAAAAAAAAu&#10;AgAAZHJzL2Uyb0RvYy54bWxQSwECLQAUAAYACAAAACEA1AjZN9gAAAABAQAADwAAAAAAAAAAAAAA&#10;AADLBAAAZHJzL2Rvd25yZXYueG1sUEsFBgAAAAAEAAQA8wAAANAFA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depending on the</w:t>
      </w:r>
      <w:r w:rsidRPr="003A1BF3">
        <w:rPr>
          <w:color w:val="000000" w:themeColor="text1"/>
          <w:sz w:val="27"/>
          <w:szCs w:val="27"/>
          <w:lang w:val="en-US"/>
        </w:rPr>
        <w:t> </w:t>
      </w:r>
      <w:r w:rsidR="000E77E9">
        <w:rPr>
          <w:rStyle w:val="normalchar"/>
          <w:color w:val="000000" w:themeColor="text1"/>
          <w:sz w:val="28"/>
          <w:szCs w:val="28"/>
          <w:lang w:val="en-US"/>
        </w:rPr>
        <w:t>a</w:t>
      </w:r>
      <w:r w:rsidRPr="003A1BF3">
        <w:rPr>
          <w:rStyle w:val="normalchar"/>
          <w:color w:val="000000" w:themeColor="text1"/>
          <w:sz w:val="28"/>
          <w:szCs w:val="28"/>
          <w:lang w:val="en-US"/>
        </w:rPr>
        <w:t>rgument</w:t>
      </w:r>
      <w:r w:rsidRPr="003A1BF3">
        <w:rPr>
          <w:color w:val="000000" w:themeColor="text1"/>
          <w:sz w:val="27"/>
          <w:szCs w:val="27"/>
          <w:lang w:val="en-US"/>
        </w:rPr>
        <w:t> </w:t>
      </w:r>
      <w:bookmarkStart w:id="26" w:name="graphic39B"/>
      <w:bookmarkEnd w:id="26"/>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913" o:spid="_x0000_s532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qQW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OdKpBZ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color w:val="000000" w:themeColor="text1"/>
          <w:position w:val="-4"/>
          <w:sz w:val="28"/>
          <w:szCs w:val="28"/>
        </w:rPr>
        <w:object w:dxaOrig="240" w:dyaOrig="260">
          <v:shape id="_x0000_i2638" type="#_x0000_t75" style="width:12pt;height:12.75pt" o:ole="">
            <v:imagedata r:id="rId27" o:title=""/>
          </v:shape>
          <o:OLEObject Type="Embed" ProgID="Equation.DSMT4" ShapeID="_x0000_i2638" DrawAspect="Content" ObjectID="_1565016950" r:id="rId28"/>
        </w:object>
      </w:r>
      <w:r w:rsidRPr="003A1BF3">
        <w:rPr>
          <w:rStyle w:val="normalchar"/>
          <w:color w:val="000000" w:themeColor="text1"/>
          <w:sz w:val="28"/>
          <w:szCs w:val="28"/>
          <w:lang w:val="en-US"/>
        </w:rPr>
        <w:t>.</w:t>
      </w:r>
    </w:p>
    <w:bookmarkStart w:id="27" w:name="graphic39C"/>
    <w:bookmarkEnd w:id="27"/>
    <w:p w:rsidR="00322A45" w:rsidRPr="003A1BF3" w:rsidRDefault="00322A45" w:rsidP="00322A45">
      <w:pPr>
        <w:pStyle w:val="12"/>
        <w:spacing w:before="0" w:beforeAutospacing="0" w:after="0" w:afterAutospacing="0" w:line="280" w:lineRule="atLeast"/>
        <w:ind w:left="2120"/>
        <w:jc w:val="both"/>
        <w:rPr>
          <w:color w:val="000000" w:themeColor="text1"/>
          <w:sz w:val="27"/>
          <w:szCs w:val="27"/>
          <w:lang w:val="en-US"/>
        </w:rPr>
      </w:pPr>
      <w:r w:rsidRPr="003A1BF3">
        <w:rPr>
          <w:color w:val="000000" w:themeColor="text1"/>
          <w:position w:val="-24"/>
          <w:sz w:val="28"/>
          <w:szCs w:val="28"/>
        </w:rPr>
        <w:object w:dxaOrig="4060" w:dyaOrig="960">
          <v:shape id="_x0000_i1233" type="#_x0000_t75" style="width:203.25pt;height:48pt" o:ole="">
            <v:imagedata r:id="rId29" o:title=""/>
          </v:shape>
          <o:OLEObject Type="Embed" ProgID="Equation.DSMT4" ShapeID="_x0000_i1233" DrawAspect="Content" ObjectID="_1565016951" r:id="rId30"/>
        </w:object>
      </w:r>
      <w:r w:rsidRPr="003A1BF3">
        <w:rPr>
          <w:color w:val="000000" w:themeColor="text1"/>
          <w:sz w:val="28"/>
          <w:szCs w:val="28"/>
          <w:lang w:val="en-US"/>
        </w:rPr>
        <w:t xml:space="preserve"> </w:t>
      </w:r>
      <w:r w:rsidRPr="003A1BF3">
        <w:rPr>
          <w:color w:val="000000" w:themeColor="text1"/>
          <w:position w:val="-24"/>
          <w:sz w:val="28"/>
          <w:szCs w:val="28"/>
        </w:rPr>
        <w:object w:dxaOrig="1960" w:dyaOrig="660">
          <v:shape id="_x0000_i1234" type="#_x0000_t75" style="width:98.25pt;height:33pt" o:ole="">
            <v:imagedata r:id="rId31" o:title=""/>
          </v:shape>
          <o:OLEObject Type="Embed" ProgID="Equation.DSMT4" ShapeID="_x0000_i1234" DrawAspect="Content" ObjectID="_1565016952" r:id="rId32"/>
        </w:objec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912" o:spid="_x0000_s531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GkA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GxgaQB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 </w:t>
      </w:r>
      <w:bookmarkStart w:id="28" w:name="graphic39D"/>
      <w:bookmarkEnd w:id="28"/>
      <w:r w:rsidRPr="003A1BF3">
        <w:rPr>
          <w:color w:val="000000" w:themeColor="text1"/>
          <w:sz w:val="27"/>
          <w:szCs w:val="27"/>
          <w:lang w:val="en-US"/>
        </w:rPr>
        <w:t>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911" o:spid="_x0000_s531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z47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PEfPjt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3.3.3)</w:t>
      </w:r>
    </w:p>
    <w:p w:rsidR="00322A45" w:rsidRPr="003A1BF3" w:rsidRDefault="00322A45" w:rsidP="00A8535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ubstituting the value obtained</w:t>
      </w:r>
      <w:r w:rsidRPr="003A1BF3">
        <w:rPr>
          <w:color w:val="000000" w:themeColor="text1"/>
          <w:sz w:val="27"/>
          <w:szCs w:val="27"/>
          <w:lang w:val="en-US"/>
        </w:rPr>
        <w:t> </w:t>
      </w:r>
      <w:bookmarkStart w:id="29" w:name="graphic39E"/>
      <w:bookmarkEnd w:id="29"/>
      <w:r w:rsidRPr="003A1BF3">
        <w:rPr>
          <w:color w:val="000000" w:themeColor="text1"/>
          <w:position w:val="-12"/>
          <w:sz w:val="28"/>
          <w:szCs w:val="28"/>
        </w:rPr>
        <w:object w:dxaOrig="400" w:dyaOrig="360">
          <v:shape id="_x0000_i1235" type="#_x0000_t75" style="width:20.25pt;height:18pt" o:ole="">
            <v:imagedata r:id="rId33" o:title=""/>
          </v:shape>
          <o:OLEObject Type="Embed" ProgID="Equation.DSMT4" ShapeID="_x0000_i1235" DrawAspect="Content" ObjectID="_1565016953" r:id="rId34"/>
        </w:objec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910" o:spid="_x0000_s531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fMtcQIAAGI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ejXzLXECAABiBAAADgAAAAAAAAAAAAAAAAAu&#10;AgAAZHJzL2Uyb0RvYy54bWxQSwECLQAUAAYACAAAACEA1AjZN9gAAAABAQAADwAAAAAAAAAAAAAA&#10;AADLBAAAZHJzL2Rvd25yZXYueG1sUEsFBgAAAAAEAAQA8wAAANAFA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From (3.3.3), into equation (3.3.1), we obtain the dependence:</w:t>
      </w:r>
    </w:p>
    <w:p w:rsidR="00322A45" w:rsidRPr="003A1BF3" w:rsidRDefault="00322A45" w:rsidP="00322A45">
      <w:pPr>
        <w:pStyle w:val="12"/>
        <w:spacing w:before="0" w:beforeAutospacing="0" w:after="0" w:afterAutospacing="0" w:line="280" w:lineRule="atLeast"/>
        <w:ind w:left="3540"/>
        <w:jc w:val="both"/>
        <w:rPr>
          <w:color w:val="000000" w:themeColor="text1"/>
          <w:sz w:val="27"/>
          <w:szCs w:val="27"/>
          <w:lang w:val="en-US"/>
        </w:rPr>
      </w:pPr>
      <w:r w:rsidRPr="003A1BF3">
        <w:rPr>
          <w:color w:val="000000" w:themeColor="text1"/>
          <w:position w:val="-6"/>
          <w:sz w:val="28"/>
          <w:szCs w:val="28"/>
        </w:rPr>
        <w:object w:dxaOrig="279" w:dyaOrig="279">
          <v:shape id="_x0000_i1236" type="#_x0000_t75" style="width:14.25pt;height:14.25pt" o:ole="">
            <v:imagedata r:id="rId35" o:title=""/>
          </v:shape>
          <o:OLEObject Type="Embed" ProgID="Equation.DSMT4" ShapeID="_x0000_i1236" DrawAspect="Content" ObjectID="_1565016954" r:id="rId36"/>
        </w:object>
      </w:r>
      <w:r w:rsidRPr="003A1BF3">
        <w:rPr>
          <w:i/>
          <w:color w:val="000000" w:themeColor="text1"/>
          <w:sz w:val="28"/>
          <w:szCs w:val="28"/>
          <w:lang w:val="en-US"/>
        </w:rPr>
        <w:t xml:space="preserve"> = </w:t>
      </w:r>
      <w:r w:rsidRPr="003A1BF3">
        <w:rPr>
          <w:color w:val="000000" w:themeColor="text1"/>
          <w:position w:val="-30"/>
          <w:sz w:val="28"/>
          <w:szCs w:val="28"/>
        </w:rPr>
        <w:object w:dxaOrig="1080" w:dyaOrig="720">
          <v:shape id="_x0000_i1237" type="#_x0000_t75" style="width:54pt;height:36pt" o:ole="">
            <v:imagedata r:id="rId37" o:title=""/>
          </v:shape>
          <o:OLEObject Type="Embed" ProgID="Equation.DSMT4" ShapeID="_x0000_i1237" DrawAspect="Content" ObjectID="_1565016955" r:id="rId38"/>
        </w:object>
      </w:r>
      <w:r w:rsidR="003F5CDA">
        <w:rPr>
          <w:i/>
          <w:color w:val="000000" w:themeColor="text1"/>
          <w:sz w:val="28"/>
          <w:szCs w:val="28"/>
          <w:lang w:val="en-US"/>
        </w:rPr>
        <w:tab/>
      </w:r>
      <w:r w:rsidR="003F5CDA">
        <w:rPr>
          <w:i/>
          <w:color w:val="000000" w:themeColor="text1"/>
          <w:sz w:val="28"/>
          <w:szCs w:val="28"/>
          <w:lang w:val="en-US"/>
        </w:rPr>
        <w:tab/>
      </w:r>
      <w:r w:rsidR="003F5CDA">
        <w:rPr>
          <w:i/>
          <w:color w:val="000000" w:themeColor="text1"/>
          <w:sz w:val="28"/>
          <w:szCs w:val="28"/>
          <w:lang w:val="en-US"/>
        </w:rPr>
        <w:tab/>
      </w:r>
      <w:r w:rsidR="003F5CDA">
        <w:rPr>
          <w:i/>
          <w:color w:val="000000" w:themeColor="text1"/>
          <w:sz w:val="28"/>
          <w:szCs w:val="28"/>
          <w:lang w:val="en-US"/>
        </w:rPr>
        <w:tab/>
        <w:t xml:space="preserve">   </w:t>
      </w:r>
      <w:r w:rsidR="003F5CDA">
        <w:rPr>
          <w:i/>
          <w:color w:val="000000" w:themeColor="text1"/>
          <w:sz w:val="28"/>
          <w:szCs w:val="28"/>
          <w:lang w:val="en-US"/>
        </w:rPr>
        <w:tab/>
      </w:r>
      <w:r w:rsidRPr="003A1BF3">
        <w:rPr>
          <w:i/>
          <w:color w:val="000000" w:themeColor="text1"/>
          <w:sz w:val="28"/>
          <w:szCs w:val="28"/>
          <w:lang w:val="en-US"/>
        </w:rPr>
        <w:t xml:space="preserve"> </w:t>
      </w:r>
      <w:r w:rsidRPr="003A1BF3">
        <w:rPr>
          <w:rStyle w:val="serp-urlmark"/>
          <w:color w:val="000000" w:themeColor="text1"/>
          <w:sz w:val="28"/>
          <w:szCs w:val="28"/>
          <w:lang w:val="en-US"/>
        </w:rPr>
        <w:t>(</w:t>
      </w:r>
      <w:r w:rsidRPr="003A1BF3">
        <w:rPr>
          <w:rStyle w:val="normalchar"/>
          <w:color w:val="000000" w:themeColor="text1"/>
          <w:sz w:val="28"/>
          <w:szCs w:val="28"/>
          <w:lang w:val="en-US"/>
        </w:rPr>
        <w:t>3.3.4)</w:t>
      </w:r>
    </w:p>
    <w:p w:rsidR="00322A45" w:rsidRPr="003A1BF3" w:rsidRDefault="00322A45" w:rsidP="00A8535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rom (3.3.4) we determine the field of distribution of the velocity vectors of ether particles in the streams emitted by an isolated source -</w:t>
      </w:r>
      <w:r w:rsidRPr="003A1BF3">
        <w:rPr>
          <w:color w:val="000000" w:themeColor="text1"/>
          <w:sz w:val="27"/>
          <w:szCs w:val="27"/>
          <w:lang w:val="en-US"/>
        </w:rPr>
        <w:t> </w:t>
      </w:r>
      <w:bookmarkStart w:id="30" w:name="graphic3A1"/>
      <w:bookmarkEnd w:id="30"/>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907" o:spid="_x0000_s531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w3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El37Dd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position w:val="-12"/>
          <w:sz w:val="28"/>
          <w:szCs w:val="28"/>
        </w:rPr>
        <w:object w:dxaOrig="340" w:dyaOrig="360">
          <v:shape id="_x0000_i1238" type="#_x0000_t75" style="width:17.25pt;height:18pt" o:ole="">
            <v:imagedata r:id="rId39" o:title=""/>
          </v:shape>
          <o:OLEObject Type="Embed" ProgID="Equation.DSMT4" ShapeID="_x0000_i1238" DrawAspect="Content" ObjectID="_1565016956" r:id="rId40"/>
        </w:object>
      </w:r>
      <w:r w:rsidRPr="003A1BF3">
        <w:rPr>
          <w:color w:val="000000" w:themeColor="text1"/>
          <w:sz w:val="28"/>
          <w:szCs w:val="28"/>
          <w:lang w:val="en-US"/>
        </w:rPr>
        <w:t>:</w:t>
      </w:r>
    </w:p>
    <w:bookmarkStart w:id="31" w:name="graphic3A2"/>
    <w:bookmarkEnd w:id="31"/>
    <w:p w:rsidR="00322A45" w:rsidRPr="003A1BF3" w:rsidRDefault="00322A45" w:rsidP="00322A45">
      <w:pPr>
        <w:pStyle w:val="12"/>
        <w:spacing w:before="0" w:beforeAutospacing="0" w:after="0" w:afterAutospacing="0" w:line="280" w:lineRule="atLeast"/>
        <w:ind w:left="3540" w:firstLine="700"/>
        <w:jc w:val="both"/>
        <w:rPr>
          <w:color w:val="000000" w:themeColor="text1"/>
          <w:sz w:val="27"/>
          <w:szCs w:val="27"/>
          <w:lang w:val="en-US"/>
        </w:rPr>
      </w:pPr>
      <w:r w:rsidRPr="003A1BF3">
        <w:rPr>
          <w:color w:val="000000" w:themeColor="text1"/>
          <w:position w:val="-30"/>
          <w:sz w:val="28"/>
          <w:szCs w:val="28"/>
        </w:rPr>
        <w:object w:dxaOrig="1900" w:dyaOrig="680">
          <v:shape id="_x0000_i1239" type="#_x0000_t75" style="width:95.25pt;height:33.75pt" o:ole="">
            <v:imagedata r:id="rId41" o:title=""/>
          </v:shape>
          <o:OLEObject Type="Embed" ProgID="Equation.DSMT4" ShapeID="_x0000_i1239" DrawAspect="Content" ObjectID="_1565016957" r:id="rId42"/>
        </w:objec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906" o:spid="_x0000_s531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SEh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MJdISF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003F5CDA">
        <w:rPr>
          <w:color w:val="000000" w:themeColor="text1"/>
          <w:sz w:val="27"/>
          <w:szCs w:val="27"/>
          <w:lang w:val="en-US"/>
        </w:rPr>
        <w:tab/>
      </w:r>
      <w:r w:rsidRPr="003A1BF3">
        <w:rPr>
          <w:rStyle w:val="normalchar"/>
          <w:color w:val="000000" w:themeColor="text1"/>
          <w:sz w:val="28"/>
          <w:szCs w:val="28"/>
          <w:lang w:val="en-US"/>
        </w:rPr>
        <w:t>(3.3.5)</w:t>
      </w:r>
    </w:p>
    <w:p w:rsidR="00322A45" w:rsidRPr="003A1BF3" w:rsidRDefault="00322A45" w:rsidP="00A8535A">
      <w:pPr>
        <w:pStyle w:val="12"/>
        <w:spacing w:before="0" w:beforeAutospacing="0" w:after="0" w:afterAutospacing="0" w:line="280" w:lineRule="atLeast"/>
        <w:ind w:left="60" w:firstLine="82"/>
        <w:jc w:val="both"/>
        <w:rPr>
          <w:color w:val="000000" w:themeColor="text1"/>
          <w:sz w:val="27"/>
          <w:szCs w:val="27"/>
          <w:lang w:val="en-US"/>
        </w:rPr>
      </w:pPr>
      <w:r w:rsidRPr="003A1BF3">
        <w:rPr>
          <w:rStyle w:val="normalchar"/>
          <w:color w:val="000000" w:themeColor="text1"/>
          <w:sz w:val="28"/>
          <w:szCs w:val="28"/>
          <w:lang w:val="en-US"/>
        </w:rPr>
        <w:t>Differentiating the particle velocities in (3.3.5) with respect to time (3.3.4), we determine the field of distribution of the particle acceleration vectors in the streams emitted by an isolated source -</w:t>
      </w:r>
      <w:r w:rsidRPr="003A1BF3">
        <w:rPr>
          <w:color w:val="000000" w:themeColor="text1"/>
          <w:sz w:val="27"/>
          <w:szCs w:val="27"/>
          <w:lang w:val="en-US"/>
        </w:rPr>
        <w:t> </w:t>
      </w:r>
      <w:bookmarkStart w:id="32" w:name="graphic3A3"/>
      <w:bookmarkEnd w:id="32"/>
      <w:r w:rsidRPr="003A1BF3">
        <w:rPr>
          <w:color w:val="000000" w:themeColor="text1"/>
          <w:sz w:val="28"/>
          <w:szCs w:val="28"/>
          <w:lang w:val="en-US"/>
        </w:rPr>
        <w:t xml:space="preserve"> </w:t>
      </w:r>
      <w:r w:rsidRPr="003A1BF3">
        <w:rPr>
          <w:color w:val="000000" w:themeColor="text1"/>
          <w:position w:val="-12"/>
          <w:sz w:val="28"/>
          <w:szCs w:val="28"/>
        </w:rPr>
        <w:object w:dxaOrig="340" w:dyaOrig="360">
          <v:shape id="_x0000_i1240" type="#_x0000_t75" style="width:17.25pt;height:18pt" o:ole="">
            <v:imagedata r:id="rId43" o:title=""/>
          </v:shape>
          <o:OLEObject Type="Embed" ProgID="Equation.DSMT4" ShapeID="_x0000_i1240" DrawAspect="Content" ObjectID="_1565016958" r:id="rId44"/>
        </w:object>
      </w:r>
      <w:r w:rsidRPr="003A1BF3">
        <w:rPr>
          <w:color w:val="000000" w:themeColor="text1"/>
          <w:sz w:val="28"/>
          <w:szCs w:val="28"/>
          <w:lang w:val="en-US"/>
        </w:rPr>
        <w:t>:</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    </w:t>
      </w:r>
      <w:bookmarkStart w:id="33" w:name="graphic3A4"/>
      <w:bookmarkEnd w:id="33"/>
      <w:r w:rsidRPr="003A1BF3">
        <w:rPr>
          <w:color w:val="000000" w:themeColor="text1"/>
          <w:position w:val="-64"/>
          <w:sz w:val="28"/>
          <w:szCs w:val="28"/>
        </w:rPr>
        <w:object w:dxaOrig="7000" w:dyaOrig="1359">
          <v:shape id="_x0000_i1241" type="#_x0000_t75" style="width:350.25pt;height:68.25pt" o:ole="">
            <v:imagedata r:id="rId45" o:title=""/>
          </v:shape>
          <o:OLEObject Type="Embed" ProgID="Equation.DSMT4" ShapeID="_x0000_i1241" DrawAspect="Content" ObjectID="_1565016959" r:id="rId46"/>
        </w:object>
      </w:r>
      <w:r w:rsidRPr="003A1BF3">
        <w:rPr>
          <w:color w:val="000000" w:themeColor="text1"/>
          <w:sz w:val="28"/>
          <w:szCs w:val="28"/>
          <w:lang w:val="en-US"/>
        </w:rPr>
        <w:t xml:space="preserve">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904" o:spid="_x0000_s530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LsM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NQIuwx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 xml:space="preserve">(3.3.6) </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imilarly, we define the field of distribution of velocity vectors of ether particles in streams absorbed by an isolated sink -</w:t>
      </w:r>
      <w:r w:rsidRPr="003A1BF3">
        <w:rPr>
          <w:color w:val="000000" w:themeColor="text1"/>
          <w:sz w:val="27"/>
          <w:szCs w:val="27"/>
          <w:lang w:val="en-US"/>
        </w:rPr>
        <w:t> </w:t>
      </w:r>
      <w:bookmarkStart w:id="34" w:name="graphic3A5"/>
      <w:bookmarkEnd w:id="34"/>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903" o:spid="_x0000_s530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dhs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GXd2Gx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w:t>
      </w:r>
    </w:p>
    <w:bookmarkStart w:id="35" w:name="graphic3A6"/>
    <w:bookmarkEnd w:id="35"/>
    <w:p w:rsidR="00322A45" w:rsidRPr="003A1BF3" w:rsidRDefault="00322A45" w:rsidP="00322A45">
      <w:pPr>
        <w:pStyle w:val="12"/>
        <w:spacing w:before="0" w:beforeAutospacing="0" w:after="0" w:afterAutospacing="0" w:line="280" w:lineRule="atLeast"/>
        <w:ind w:firstLine="700"/>
        <w:jc w:val="both"/>
        <w:rPr>
          <w:color w:val="000000" w:themeColor="text1"/>
          <w:sz w:val="27"/>
          <w:szCs w:val="27"/>
          <w:lang w:val="en-US"/>
        </w:rPr>
      </w:pPr>
      <w:r w:rsidRPr="003A1BF3">
        <w:rPr>
          <w:color w:val="000000" w:themeColor="text1"/>
          <w:position w:val="-24"/>
          <w:sz w:val="28"/>
          <w:szCs w:val="28"/>
        </w:rPr>
        <w:object w:dxaOrig="3580" w:dyaOrig="620">
          <v:shape id="_x0000_i1242" type="#_x0000_t75" style="width:179.25pt;height:30.75pt" o:ole="">
            <v:imagedata r:id="rId47" o:title=""/>
          </v:shape>
          <o:OLEObject Type="Embed" ProgID="Equation.DSMT4" ShapeID="_x0000_i1242" DrawAspect="Content" ObjectID="_1565016960" r:id="rId48"/>
        </w:object>
      </w:r>
      <w:r w:rsidRPr="003A1BF3">
        <w:rPr>
          <w:color w:val="000000" w:themeColor="text1"/>
          <w:sz w:val="28"/>
          <w:szCs w:val="28"/>
          <w:lang w:val="en-US"/>
        </w:rPr>
        <w:t xml:space="preserve">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902" o:spid="_x0000_s530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xV6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O73FXp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003F5CDA">
        <w:rPr>
          <w:color w:val="000000" w:themeColor="text1"/>
          <w:sz w:val="27"/>
          <w:szCs w:val="27"/>
          <w:lang w:val="en-US"/>
        </w:rPr>
        <w:tab/>
      </w:r>
      <w:r w:rsidR="003F5CDA">
        <w:rPr>
          <w:color w:val="000000" w:themeColor="text1"/>
          <w:sz w:val="27"/>
          <w:szCs w:val="27"/>
          <w:lang w:val="en-US"/>
        </w:rPr>
        <w:tab/>
      </w:r>
      <w:r w:rsidR="003F5CDA">
        <w:rPr>
          <w:color w:val="000000" w:themeColor="text1"/>
          <w:sz w:val="27"/>
          <w:szCs w:val="27"/>
          <w:lang w:val="en-US"/>
        </w:rPr>
        <w:tab/>
      </w:r>
      <w:r w:rsidR="003F5CDA">
        <w:rPr>
          <w:color w:val="000000" w:themeColor="text1"/>
          <w:sz w:val="27"/>
          <w:szCs w:val="27"/>
          <w:lang w:val="en-US"/>
        </w:rPr>
        <w:tab/>
      </w:r>
      <w:r w:rsidR="003F5CDA">
        <w:rPr>
          <w:color w:val="000000" w:themeColor="text1"/>
          <w:sz w:val="27"/>
          <w:szCs w:val="27"/>
          <w:lang w:val="en-US"/>
        </w:rPr>
        <w:tab/>
      </w:r>
      <w:r w:rsidRPr="003A1BF3">
        <w:rPr>
          <w:rStyle w:val="normalchar"/>
          <w:color w:val="000000" w:themeColor="text1"/>
          <w:sz w:val="28"/>
          <w:szCs w:val="28"/>
          <w:lang w:val="en-US"/>
        </w:rPr>
        <w:t>(3.3.7)</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i/>
          <w:iCs/>
          <w:color w:val="000000" w:themeColor="text1"/>
          <w:sz w:val="28"/>
          <w:szCs w:val="28"/>
          <w:lang w:val="en-US"/>
        </w:rPr>
        <w:lastRenderedPageBreak/>
        <w:t>where:</w:t>
      </w:r>
      <w:r w:rsidRPr="003A1BF3">
        <w:rPr>
          <w:i/>
          <w:color w:val="000000" w:themeColor="text1"/>
          <w:sz w:val="28"/>
          <w:szCs w:val="28"/>
          <w:lang w:val="en-US"/>
        </w:rPr>
        <w:t xml:space="preserve"> </w:t>
      </w:r>
      <w:r w:rsidRPr="003A1BF3">
        <w:rPr>
          <w:i/>
          <w:color w:val="000000" w:themeColor="text1"/>
          <w:position w:val="-12"/>
          <w:sz w:val="28"/>
          <w:szCs w:val="28"/>
        </w:rPr>
        <w:object w:dxaOrig="300" w:dyaOrig="360">
          <v:shape id="_x0000_i1243" type="#_x0000_t75" style="width:15pt;height:18pt" o:ole="">
            <v:imagedata r:id="rId49" o:title=""/>
          </v:shape>
          <o:OLEObject Type="Embed" ProgID="Equation.DSMT4" ShapeID="_x0000_i1243" DrawAspect="Content" ObjectID="_1565016961" r:id="rId50"/>
        </w:object>
      </w:r>
      <w:r w:rsidRPr="003A1BF3">
        <w:rPr>
          <w:color w:val="000000" w:themeColor="text1"/>
          <w:sz w:val="27"/>
          <w:szCs w:val="27"/>
          <w:lang w:val="en-US"/>
        </w:rPr>
        <w:t> </w:t>
      </w:r>
      <w:bookmarkStart w:id="36" w:name="graphic3A7"/>
      <w:bookmarkEnd w:id="36"/>
      <w:r w:rsidR="00DA6A29" w:rsidRPr="00DA6A29">
        <w:rPr>
          <w:i/>
          <w:iCs/>
          <w:noProof/>
          <w:color w:val="000000" w:themeColor="text1"/>
          <w:sz w:val="28"/>
          <w:szCs w:val="28"/>
          <w:vertAlign w:val="subscript"/>
        </w:rPr>
      </w:r>
      <w:r w:rsidR="00DA6A29" w:rsidRPr="00DA6A29">
        <w:rPr>
          <w:i/>
          <w:iCs/>
          <w:noProof/>
          <w:color w:val="000000" w:themeColor="text1"/>
          <w:sz w:val="28"/>
          <w:szCs w:val="28"/>
          <w:vertAlign w:val="subscript"/>
        </w:rPr>
        <w:pict>
          <v:rect id="Прямоугольник 901" o:spid="_x0000_s530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EJB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HOIQkF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 xml:space="preserve">- intensity of </w:t>
      </w:r>
      <w:r w:rsidR="000E77E9">
        <w:rPr>
          <w:rStyle w:val="normalchar"/>
          <w:color w:val="000000" w:themeColor="text1"/>
          <w:sz w:val="28"/>
          <w:szCs w:val="28"/>
          <w:lang w:val="en-US"/>
        </w:rPr>
        <w:t>drain</w:t>
      </w:r>
      <w:r w:rsidRPr="003A1BF3">
        <w:rPr>
          <w:rStyle w:val="normalchar"/>
          <w:color w:val="000000" w:themeColor="text1"/>
          <w:sz w:val="28"/>
          <w:szCs w:val="28"/>
          <w:lang w:val="en-US"/>
        </w:rPr>
        <w:t>;</w:t>
      </w:r>
    </w:p>
    <w:p w:rsidR="00322A45" w:rsidRPr="003A1BF3" w:rsidRDefault="000439E5" w:rsidP="00322A45">
      <w:pPr>
        <w:pStyle w:val="12"/>
        <w:spacing w:before="0" w:beforeAutospacing="0" w:after="0" w:afterAutospacing="0" w:line="280" w:lineRule="atLeast"/>
        <w:jc w:val="both"/>
        <w:rPr>
          <w:color w:val="000000" w:themeColor="text1"/>
          <w:sz w:val="27"/>
          <w:szCs w:val="27"/>
          <w:lang w:val="en-US"/>
        </w:rPr>
      </w:pPr>
      <w:r w:rsidRPr="003A1BF3">
        <w:rPr>
          <w:color w:val="000000" w:themeColor="text1"/>
          <w:sz w:val="28"/>
          <w:szCs w:val="28"/>
          <w:lang w:val="en-US"/>
        </w:rPr>
        <w:t xml:space="preserve">  </w:t>
      </w:r>
      <w:r w:rsidRPr="003A1BF3">
        <w:rPr>
          <w:color w:val="000000" w:themeColor="text1"/>
          <w:position w:val="-12"/>
          <w:sz w:val="28"/>
          <w:szCs w:val="28"/>
        </w:rPr>
        <w:object w:dxaOrig="420" w:dyaOrig="360">
          <v:shape id="_x0000_i1244" type="#_x0000_t75" style="width:21pt;height:18pt" o:ole="">
            <v:imagedata r:id="rId51" o:title=""/>
          </v:shape>
          <o:OLEObject Type="Embed" ProgID="Equation.DSMT4" ShapeID="_x0000_i1244" DrawAspect="Content" ObjectID="_1565016962" r:id="rId52"/>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an elementary decrease in volume;</w:t>
      </w:r>
    </w:p>
    <w:bookmarkStart w:id="37" w:name="graphic3A9"/>
    <w:bookmarkEnd w:id="37"/>
    <w:p w:rsidR="00322A45" w:rsidRPr="003A1BF3" w:rsidRDefault="000439E5" w:rsidP="000E77E9">
      <w:pPr>
        <w:pStyle w:val="12"/>
        <w:spacing w:before="0" w:beforeAutospacing="0" w:after="0" w:afterAutospacing="0" w:line="280" w:lineRule="atLeast"/>
        <w:ind w:left="60" w:firstLine="82"/>
        <w:jc w:val="both"/>
        <w:rPr>
          <w:color w:val="000000" w:themeColor="text1"/>
          <w:sz w:val="27"/>
          <w:szCs w:val="27"/>
          <w:lang w:val="en-US"/>
        </w:rPr>
      </w:pPr>
      <w:r w:rsidRPr="003A1BF3">
        <w:rPr>
          <w:color w:val="000000" w:themeColor="text1"/>
          <w:position w:val="-6"/>
          <w:sz w:val="28"/>
          <w:szCs w:val="28"/>
        </w:rPr>
        <w:object w:dxaOrig="300" w:dyaOrig="279">
          <v:shape id="_x0000_i1245" type="#_x0000_t75" style="width:15pt;height:14.25pt" o:ole="">
            <v:imagedata r:id="rId15" o:title=""/>
          </v:shape>
          <o:OLEObject Type="Embed" ProgID="Equation.DSMT4" ShapeID="_x0000_i1245" DrawAspect="Content" ObjectID="_1565016963" r:id="rId53"/>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 xml:space="preserve"> increment of time.</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lementary reduction in volume is defined as the difference in volume of spheres.</w:t>
      </w:r>
      <w:r w:rsidRPr="003A1BF3">
        <w:rPr>
          <w:color w:val="000000" w:themeColor="text1"/>
          <w:sz w:val="27"/>
          <w:szCs w:val="27"/>
          <w:lang w:val="en-US"/>
        </w:rPr>
        <w:t> </w:t>
      </w:r>
      <w:r w:rsidRPr="003A1BF3">
        <w:rPr>
          <w:rStyle w:val="normalchar"/>
          <w:color w:val="000000" w:themeColor="text1"/>
          <w:sz w:val="28"/>
          <w:szCs w:val="28"/>
          <w:lang w:val="en-US"/>
        </w:rPr>
        <w:t>Spheres of radius</w:t>
      </w:r>
      <w:r w:rsidRPr="003A1BF3">
        <w:rPr>
          <w:color w:val="000000" w:themeColor="text1"/>
          <w:sz w:val="27"/>
          <w:szCs w:val="27"/>
          <w:lang w:val="en-US"/>
        </w:rPr>
        <w:t> </w:t>
      </w:r>
      <w:bookmarkStart w:id="38" w:name="graphic3AA"/>
      <w:bookmarkEnd w:id="38"/>
      <w:r w:rsidR="000E77E9" w:rsidRPr="000E77E9">
        <w:rPr>
          <w:i/>
          <w:color w:val="000000" w:themeColor="text1"/>
          <w:sz w:val="27"/>
          <w:szCs w:val="27"/>
          <w:lang w:val="en-US"/>
        </w:rPr>
        <w:t>R</w:t>
      </w:r>
      <w:r w:rsidR="000E77E9" w:rsidRPr="000E77E9">
        <w:rPr>
          <w:color w:val="000000" w:themeColor="text1"/>
          <w:sz w:val="27"/>
          <w:szCs w:val="27"/>
          <w:vertAlign w:val="subscript"/>
          <w:lang w:val="en-US"/>
        </w:rPr>
        <w:t>c</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898" o:spid="_x0000_s529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1D9cQ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K09Q/XECAABiBAAADgAAAAAAAAAAAAAAAAAu&#10;AgAAZHJzL2Uyb0RvYy54bWxQSwECLQAUAAYACAAAACEA1AjZN9gAAAABAQAADwAAAAAAAAAAAAAA&#10;AADLBAAAZHJzL2Rvd25yZXYueG1sUEsFBgAAAAAEAAQA8wAAANAFA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 Which limits the runoff and sphere of radius</w:t>
      </w:r>
      <w:r w:rsidRPr="003A1BF3">
        <w:rPr>
          <w:color w:val="000000" w:themeColor="text1"/>
          <w:sz w:val="27"/>
          <w:szCs w:val="27"/>
          <w:lang w:val="en-US"/>
        </w:rPr>
        <w:t> </w:t>
      </w:r>
      <w:bookmarkStart w:id="39" w:name="graphic3AB"/>
      <w:bookmarkEnd w:id="39"/>
      <w:r w:rsidR="000439E5" w:rsidRPr="003A1BF3">
        <w:rPr>
          <w:color w:val="000000" w:themeColor="text1"/>
          <w:position w:val="-4"/>
          <w:sz w:val="28"/>
          <w:szCs w:val="28"/>
        </w:rPr>
        <w:object w:dxaOrig="240" w:dyaOrig="260">
          <v:shape id="_x0000_i1246" type="#_x0000_t75" style="width:12pt;height:12.75pt" o:ole="">
            <v:imagedata r:id="rId54" o:title=""/>
          </v:shape>
          <o:OLEObject Type="Embed" ProgID="Equation.DSMT4" ShapeID="_x0000_i1246" DrawAspect="Content" ObjectID="_1565016964" r:id="rId55"/>
        </w:object>
      </w:r>
      <w:r w:rsidR="000439E5" w:rsidRPr="003A1BF3">
        <w:rPr>
          <w:color w:val="000000" w:themeColor="text1"/>
          <w:sz w:val="28"/>
          <w:szCs w:val="28"/>
          <w:lang w:val="en-US"/>
        </w:rPr>
        <w:t xml:space="preserve">, </w:t>
      </w:r>
      <w:r w:rsidRPr="003A1BF3">
        <w:rPr>
          <w:rStyle w:val="normalchar"/>
          <w:color w:val="000000" w:themeColor="text1"/>
          <w:sz w:val="28"/>
          <w:szCs w:val="28"/>
          <w:lang w:val="en-US"/>
        </w:rPr>
        <w:t>Bounding the front of the ether particles absorbed by the runoff in time</w:t>
      </w:r>
      <w:r w:rsidR="000E77E9">
        <w:rPr>
          <w:rStyle w:val="normalchar"/>
          <w:color w:val="000000" w:themeColor="text1"/>
          <w:sz w:val="28"/>
          <w:szCs w:val="28"/>
          <w:lang w:val="en-US"/>
        </w:rPr>
        <w:t xml:space="preserve"> </w:t>
      </w:r>
      <w:r w:rsidR="000E77E9" w:rsidRPr="003A1BF3">
        <w:rPr>
          <w:color w:val="000000" w:themeColor="text1"/>
          <w:position w:val="-6"/>
          <w:sz w:val="28"/>
          <w:szCs w:val="28"/>
        </w:rPr>
        <w:object w:dxaOrig="300" w:dyaOrig="279">
          <v:shape id="_x0000_i2640" type="#_x0000_t75" style="width:15pt;height:14.25pt" o:ole="">
            <v:imagedata r:id="rId15" o:title=""/>
          </v:shape>
          <o:OLEObject Type="Embed" ProgID="Equation.DSMT4" ShapeID="_x0000_i2640" DrawAspect="Content" ObjectID="_1565016965" r:id="rId56"/>
        </w:object>
      </w:r>
      <w:r w:rsidRPr="003A1BF3">
        <w:rPr>
          <w:rStyle w:val="normalchar"/>
          <w:color w:val="000000" w:themeColor="text1"/>
          <w:sz w:val="28"/>
          <w:szCs w:val="28"/>
          <w:lang w:val="en-US"/>
        </w:rPr>
        <w:t>.</w:t>
      </w:r>
    </w:p>
    <w:p w:rsidR="00322A45" w:rsidRPr="003A1BF3" w:rsidRDefault="000439E5" w:rsidP="00322A45">
      <w:pPr>
        <w:pStyle w:val="12"/>
        <w:spacing w:before="0" w:beforeAutospacing="0" w:after="0" w:afterAutospacing="0" w:line="280" w:lineRule="atLeast"/>
        <w:jc w:val="both"/>
        <w:rPr>
          <w:color w:val="000000" w:themeColor="text1"/>
          <w:sz w:val="27"/>
          <w:szCs w:val="27"/>
          <w:lang w:val="en-US"/>
        </w:rPr>
      </w:pPr>
      <w:bookmarkStart w:id="40" w:name="graphic3AD"/>
      <w:bookmarkEnd w:id="40"/>
      <w:r w:rsidRPr="003A1BF3">
        <w:rPr>
          <w:color w:val="000000" w:themeColor="text1"/>
          <w:sz w:val="28"/>
          <w:szCs w:val="28"/>
          <w:lang w:val="en-US"/>
        </w:rPr>
        <w:t xml:space="preserve">            </w:t>
      </w:r>
      <w:r w:rsidRPr="003A1BF3">
        <w:rPr>
          <w:color w:val="000000" w:themeColor="text1"/>
          <w:position w:val="-24"/>
          <w:sz w:val="28"/>
          <w:szCs w:val="28"/>
        </w:rPr>
        <w:object w:dxaOrig="1920" w:dyaOrig="620">
          <v:shape id="_x0000_i1247" type="#_x0000_t75" style="width:96pt;height:30.75pt" o:ole="">
            <v:imagedata r:id="rId57" o:title=""/>
          </v:shape>
          <o:OLEObject Type="Embed" ProgID="Equation.DSMT4" ShapeID="_x0000_i1247" DrawAspect="Content" ObjectID="_1565016966" r:id="rId58"/>
        </w:object>
      </w:r>
      <w:r w:rsidRPr="003A1BF3">
        <w:rPr>
          <w:color w:val="000000" w:themeColor="text1"/>
          <w:sz w:val="28"/>
          <w:szCs w:val="28"/>
          <w:lang w:val="en-US"/>
        </w:rPr>
        <w:t xml:space="preserve">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895" o:spid="_x0000_s5295"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8AGcQ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1JvABnECAABiBAAADgAAAAAAAAAAAAAAAAAu&#10;AgAAZHJzL2Uyb0RvYy54bWxQSwECLQAUAAYACAAAACEA1AjZN9gAAAABAQAADwAAAAAAAAAAAAAA&#10;AADLBAAAZHJzL2Rvd25yZXYueG1sUEsFBgAAAAAEAAQA8wAAANAFAAAAAA==&#10;" filled="f" stroked="f">
            <o:lock v:ext="edit" aspectratio="t"/>
            <w10:wrap type="none"/>
            <w10:anchorlock/>
          </v:rect>
        </w:pict>
      </w:r>
      <w:r w:rsidR="00322A45" w:rsidRPr="003A1BF3">
        <w:rPr>
          <w:color w:val="000000" w:themeColor="text1"/>
          <w:sz w:val="27"/>
          <w:szCs w:val="27"/>
          <w:lang w:val="en-US"/>
        </w:rPr>
        <w:t> </w:t>
      </w:r>
      <w:r w:rsidR="003F5CDA">
        <w:rPr>
          <w:color w:val="000000" w:themeColor="text1"/>
          <w:sz w:val="27"/>
          <w:szCs w:val="27"/>
          <w:lang w:val="en-US"/>
        </w:rPr>
        <w:tab/>
      </w:r>
      <w:r w:rsidR="00322A45" w:rsidRPr="003A1BF3">
        <w:rPr>
          <w:rStyle w:val="normalchar"/>
          <w:color w:val="000000" w:themeColor="text1"/>
          <w:sz w:val="28"/>
          <w:szCs w:val="28"/>
          <w:lang w:val="en-US"/>
        </w:rPr>
        <w:t>(3.3.8)</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define the derivative of the function</w:t>
      </w:r>
      <w:r w:rsidRPr="003A1BF3">
        <w:rPr>
          <w:color w:val="000000" w:themeColor="text1"/>
          <w:sz w:val="27"/>
          <w:szCs w:val="27"/>
          <w:lang w:val="en-US"/>
        </w:rPr>
        <w:t> </w:t>
      </w:r>
      <w:bookmarkStart w:id="41" w:name="graphic3AE"/>
      <w:bookmarkEnd w:id="41"/>
      <w:r w:rsidR="000E77E9" w:rsidRPr="000E77E9">
        <w:rPr>
          <w:i/>
          <w:color w:val="000000" w:themeColor="text1"/>
          <w:sz w:val="27"/>
          <w:szCs w:val="27"/>
          <w:lang w:val="en-US"/>
        </w:rPr>
        <w:t>V</w:t>
      </w:r>
      <w:r w:rsidR="000E77E9">
        <w:rPr>
          <w:color w:val="000000" w:themeColor="text1"/>
          <w:sz w:val="27"/>
          <w:szCs w:val="27"/>
          <w:lang w:val="en-US"/>
        </w:rPr>
        <w:t>c</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894" o:spid="_x0000_s529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Q0Q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F+xDRB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depending on the</w:t>
      </w:r>
      <w:r w:rsidRPr="003A1BF3">
        <w:rPr>
          <w:color w:val="000000" w:themeColor="text1"/>
          <w:sz w:val="27"/>
          <w:szCs w:val="27"/>
          <w:lang w:val="en-US"/>
        </w:rPr>
        <w:t> </w:t>
      </w:r>
      <w:r w:rsidR="000E77E9">
        <w:rPr>
          <w:rStyle w:val="normalchar"/>
          <w:color w:val="000000" w:themeColor="text1"/>
          <w:sz w:val="28"/>
          <w:szCs w:val="28"/>
          <w:lang w:val="en-US"/>
        </w:rPr>
        <w:t>a</w:t>
      </w:r>
      <w:r w:rsidRPr="003A1BF3">
        <w:rPr>
          <w:rStyle w:val="normalchar"/>
          <w:color w:val="000000" w:themeColor="text1"/>
          <w:sz w:val="28"/>
          <w:szCs w:val="28"/>
          <w:lang w:val="en-US"/>
        </w:rPr>
        <w:t>rgument</w:t>
      </w:r>
      <w:bookmarkStart w:id="42" w:name="graphic3AF"/>
      <w:bookmarkEnd w:id="42"/>
      <w:r w:rsidR="000E77E9">
        <w:rPr>
          <w:color w:val="000000" w:themeColor="text1"/>
          <w:sz w:val="27"/>
          <w:szCs w:val="27"/>
          <w:lang w:val="en-US"/>
        </w:rPr>
        <w:t xml:space="preserve"> </w:t>
      </w:r>
      <w:r w:rsidR="000E77E9" w:rsidRPr="000E77E9">
        <w:rPr>
          <w:i/>
          <w:color w:val="000000" w:themeColor="text1"/>
          <w:sz w:val="27"/>
          <w:szCs w:val="27"/>
          <w:lang w:val="en-US"/>
        </w:rPr>
        <w:t>R</w:t>
      </w:r>
      <w:r w:rsidRPr="003A1BF3">
        <w:rPr>
          <w:rStyle w:val="normalchar"/>
          <w:color w:val="000000" w:themeColor="text1"/>
          <w:sz w:val="28"/>
          <w:szCs w:val="28"/>
          <w:lang w:val="en-US"/>
        </w:rPr>
        <w:t>.</w:t>
      </w:r>
    </w:p>
    <w:bookmarkStart w:id="43" w:name="graphic3B0"/>
    <w:bookmarkEnd w:id="43"/>
    <w:p w:rsidR="000439E5" w:rsidRPr="003A1BF3" w:rsidRDefault="000439E5" w:rsidP="000439E5">
      <w:pPr>
        <w:jc w:val="both"/>
        <w:rPr>
          <w:color w:val="000000" w:themeColor="text1"/>
          <w:sz w:val="28"/>
          <w:szCs w:val="28"/>
          <w:lang w:val="en-US"/>
        </w:rPr>
      </w:pPr>
      <w:r w:rsidRPr="003A1BF3">
        <w:rPr>
          <w:color w:val="000000" w:themeColor="text1"/>
          <w:position w:val="-24"/>
          <w:sz w:val="28"/>
          <w:szCs w:val="28"/>
        </w:rPr>
        <w:object w:dxaOrig="4040" w:dyaOrig="960">
          <v:shape id="_x0000_i1248" type="#_x0000_t75" style="width:201.75pt;height:48pt" o:ole="">
            <v:imagedata r:id="rId59" o:title=""/>
          </v:shape>
          <o:OLEObject Type="Embed" ProgID="Equation.DSMT4" ShapeID="_x0000_i1248" DrawAspect="Content" ObjectID="_1565016967" r:id="rId60"/>
        </w:object>
      </w:r>
      <w:r w:rsidRPr="003A1BF3">
        <w:rPr>
          <w:color w:val="000000" w:themeColor="text1"/>
          <w:position w:val="-24"/>
          <w:sz w:val="28"/>
          <w:szCs w:val="28"/>
        </w:rPr>
        <w:object w:dxaOrig="2220" w:dyaOrig="660">
          <v:shape id="_x0000_i1249" type="#_x0000_t75" style="width:111pt;height:33pt" o:ole="">
            <v:imagedata r:id="rId61" o:title=""/>
          </v:shape>
          <o:OLEObject Type="Embed" ProgID="Equation.DSMT4" ShapeID="_x0000_i1249" DrawAspect="Content" ObjectID="_1565016968" r:id="rId62"/>
        </w:object>
      </w:r>
      <w:r w:rsidRPr="003A1BF3">
        <w:rPr>
          <w:color w:val="000000" w:themeColor="text1"/>
          <w:sz w:val="28"/>
          <w:szCs w:val="28"/>
          <w:lang w:val="en-US"/>
        </w:rPr>
        <w:tab/>
        <w:t xml:space="preserve">                   </w:t>
      </w:r>
      <w:r w:rsidR="003F5CDA">
        <w:rPr>
          <w:color w:val="000000" w:themeColor="text1"/>
          <w:sz w:val="28"/>
          <w:szCs w:val="28"/>
          <w:lang w:val="en-US"/>
        </w:rPr>
        <w:tab/>
      </w:r>
      <w:r w:rsidRPr="003A1BF3">
        <w:rPr>
          <w:color w:val="000000" w:themeColor="text1"/>
          <w:sz w:val="28"/>
          <w:szCs w:val="28"/>
          <w:lang w:val="en-US"/>
        </w:rPr>
        <w:t>(3.3.9)</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ubstituting the value obtained</w:t>
      </w:r>
      <w:bookmarkStart w:id="44" w:name="graphic3B2"/>
      <w:bookmarkEnd w:id="44"/>
      <w:r w:rsidR="000439E5" w:rsidRPr="003A1BF3">
        <w:rPr>
          <w:color w:val="000000" w:themeColor="text1"/>
          <w:sz w:val="27"/>
          <w:szCs w:val="27"/>
          <w:lang w:val="en-US"/>
        </w:rPr>
        <w:t xml:space="preserve"> </w:t>
      </w:r>
      <w:r w:rsidR="000439E5" w:rsidRPr="003A1BF3">
        <w:rPr>
          <w:color w:val="000000" w:themeColor="text1"/>
          <w:position w:val="-12"/>
          <w:sz w:val="28"/>
          <w:szCs w:val="28"/>
        </w:rPr>
        <w:object w:dxaOrig="400" w:dyaOrig="360">
          <v:shape id="_x0000_i1250" type="#_x0000_t75" style="width:20.25pt;height:18pt" o:ole="">
            <v:imagedata r:id="rId63" o:title=""/>
          </v:shape>
          <o:OLEObject Type="Embed" ProgID="Equation.DSMT4" ShapeID="_x0000_i1250" DrawAspect="Content" ObjectID="_1565016969" r:id="rId64"/>
        </w:object>
      </w:r>
      <w:r w:rsidR="000439E5" w:rsidRPr="003A1BF3">
        <w:rPr>
          <w:i/>
          <w:color w:val="000000" w:themeColor="text1"/>
          <w:sz w:val="28"/>
          <w:szCs w:val="28"/>
          <w:lang w:val="en-US"/>
        </w:rPr>
        <w:t xml:space="preserve">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890" o:spid="_x0000_s528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zlLcQIAAGI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cxs5S3ECAABiBAAADgAAAAAAAAAAAAAAAAAu&#10;AgAAZHJzL2Uyb0RvYy54bWxQSwECLQAUAAYACAAAACEA1AjZN9gAAAABAQAADwAAAAAAAAAAAAAA&#10;AADLBAAAZHJzL2Rvd25yZXYueG1sUEsFBgAAAAAEAAQA8wAAANAFA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From (3.3.9), into equation (3.3.7), we obtain the dependence:</w:t>
      </w:r>
    </w:p>
    <w:p w:rsidR="000439E5" w:rsidRPr="003A1BF3" w:rsidRDefault="000439E5" w:rsidP="000439E5">
      <w:pPr>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6"/>
          <w:sz w:val="28"/>
          <w:szCs w:val="28"/>
        </w:rPr>
        <w:object w:dxaOrig="279" w:dyaOrig="279">
          <v:shape id="_x0000_i1251" type="#_x0000_t75" style="width:14.25pt;height:14.25pt" o:ole="">
            <v:imagedata r:id="rId65" o:title=""/>
          </v:shape>
          <o:OLEObject Type="Embed" ProgID="Equation.DSMT4" ShapeID="_x0000_i1251" DrawAspect="Content" ObjectID="_1565016970" r:id="rId66"/>
        </w:object>
      </w:r>
      <w:r w:rsidRPr="003A1BF3">
        <w:rPr>
          <w:i/>
          <w:color w:val="000000" w:themeColor="text1"/>
          <w:sz w:val="28"/>
          <w:szCs w:val="28"/>
          <w:lang w:val="en-US"/>
        </w:rPr>
        <w:t xml:space="preserve"> = </w:t>
      </w:r>
      <w:r w:rsidRPr="003A1BF3">
        <w:rPr>
          <w:color w:val="000000" w:themeColor="text1"/>
          <w:position w:val="-30"/>
          <w:sz w:val="28"/>
          <w:szCs w:val="28"/>
        </w:rPr>
        <w:object w:dxaOrig="1219" w:dyaOrig="720">
          <v:shape id="_x0000_i1252" type="#_x0000_t75" style="width:60.75pt;height:36pt" o:ole="">
            <v:imagedata r:id="rId67" o:title=""/>
          </v:shape>
          <o:OLEObject Type="Embed" ProgID="Equation.DSMT4" ShapeID="_x0000_i1252" DrawAspect="Content" ObjectID="_1565016971" r:id="rId68"/>
        </w:object>
      </w:r>
      <w:r w:rsidRPr="003A1BF3">
        <w:rPr>
          <w:i/>
          <w:color w:val="000000" w:themeColor="text1"/>
          <w:sz w:val="28"/>
          <w:szCs w:val="28"/>
          <w:lang w:val="en-US"/>
        </w:rPr>
        <w:tab/>
      </w:r>
      <w:r w:rsidR="003F5CDA">
        <w:rPr>
          <w:i/>
          <w:color w:val="000000" w:themeColor="text1"/>
          <w:sz w:val="28"/>
          <w:szCs w:val="28"/>
          <w:lang w:val="en-US"/>
        </w:rPr>
        <w:tab/>
      </w:r>
      <w:r w:rsidR="003F5CDA">
        <w:rPr>
          <w:i/>
          <w:color w:val="000000" w:themeColor="text1"/>
          <w:sz w:val="28"/>
          <w:szCs w:val="28"/>
          <w:lang w:val="en-US"/>
        </w:rPr>
        <w:tab/>
      </w:r>
      <w:r w:rsidR="003F5CDA">
        <w:rPr>
          <w:i/>
          <w:color w:val="000000" w:themeColor="text1"/>
          <w:sz w:val="28"/>
          <w:szCs w:val="28"/>
          <w:lang w:val="en-US"/>
        </w:rPr>
        <w:tab/>
      </w:r>
      <w:r w:rsidR="003F5CDA">
        <w:rPr>
          <w:i/>
          <w:color w:val="000000" w:themeColor="text1"/>
          <w:sz w:val="28"/>
          <w:szCs w:val="28"/>
          <w:lang w:val="en-US"/>
        </w:rPr>
        <w:tab/>
      </w:r>
      <w:r w:rsidR="003F5CDA">
        <w:rPr>
          <w:i/>
          <w:color w:val="000000" w:themeColor="text1"/>
          <w:sz w:val="28"/>
          <w:szCs w:val="28"/>
          <w:lang w:val="en-US"/>
        </w:rPr>
        <w:tab/>
      </w:r>
      <w:r w:rsidR="003F5CDA">
        <w:rPr>
          <w:i/>
          <w:color w:val="000000" w:themeColor="text1"/>
          <w:sz w:val="28"/>
          <w:szCs w:val="28"/>
          <w:lang w:val="en-US"/>
        </w:rPr>
        <w:tab/>
      </w:r>
      <w:r w:rsidR="003F5CDA">
        <w:rPr>
          <w:i/>
          <w:color w:val="000000" w:themeColor="text1"/>
          <w:sz w:val="28"/>
          <w:szCs w:val="28"/>
          <w:lang w:val="en-US"/>
        </w:rPr>
        <w:tab/>
      </w:r>
      <w:r w:rsidR="003F5CDA" w:rsidRPr="003A1BF3">
        <w:rPr>
          <w:color w:val="000000" w:themeColor="text1"/>
          <w:sz w:val="28"/>
          <w:szCs w:val="28"/>
          <w:lang w:val="en-US"/>
        </w:rPr>
        <w:t xml:space="preserve"> </w:t>
      </w:r>
      <w:r w:rsidRPr="003A1BF3">
        <w:rPr>
          <w:color w:val="000000" w:themeColor="text1"/>
          <w:sz w:val="28"/>
          <w:szCs w:val="28"/>
          <w:lang w:val="en-US"/>
        </w:rPr>
        <w:t>(3.3.10)</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From (3.3.10) define distribution field vectors ether particle velocities in </w:t>
      </w:r>
      <w:r w:rsidR="00A11DBD">
        <w:rPr>
          <w:rStyle w:val="normalchar"/>
          <w:color w:val="000000" w:themeColor="text1"/>
          <w:sz w:val="28"/>
          <w:szCs w:val="28"/>
          <w:lang w:val="en-US"/>
        </w:rPr>
        <w:t xml:space="preserve">streams </w:t>
      </w:r>
      <w:r w:rsidRPr="003A1BF3">
        <w:rPr>
          <w:rStyle w:val="normalchar"/>
          <w:color w:val="000000" w:themeColor="text1"/>
          <w:sz w:val="28"/>
          <w:szCs w:val="28"/>
          <w:lang w:val="en-US"/>
        </w:rPr>
        <w:t>absorbed insulated drain -</w:t>
      </w:r>
      <w:r w:rsidRPr="003A1BF3">
        <w:rPr>
          <w:color w:val="000000" w:themeColor="text1"/>
          <w:sz w:val="27"/>
          <w:szCs w:val="27"/>
          <w:lang w:val="en-US"/>
        </w:rPr>
        <w:t> </w:t>
      </w:r>
      <w:bookmarkStart w:id="45" w:name="graphic3B5"/>
      <w:bookmarkEnd w:id="45"/>
      <w:r w:rsidRPr="003A1BF3">
        <w:rPr>
          <w:color w:val="000000" w:themeColor="text1"/>
          <w:sz w:val="27"/>
          <w:szCs w:val="27"/>
          <w:lang w:val="en-US"/>
        </w:rPr>
        <w:t> </w:t>
      </w:r>
      <w:r w:rsidR="000439E5" w:rsidRPr="003A1BF3">
        <w:rPr>
          <w:color w:val="000000" w:themeColor="text1"/>
          <w:sz w:val="28"/>
          <w:szCs w:val="28"/>
          <w:lang w:val="en-US"/>
        </w:rPr>
        <w:t xml:space="preserve"> </w:t>
      </w:r>
      <w:r w:rsidR="000439E5" w:rsidRPr="003A1BF3">
        <w:rPr>
          <w:color w:val="000000" w:themeColor="text1"/>
          <w:position w:val="-12"/>
          <w:sz w:val="28"/>
          <w:szCs w:val="28"/>
        </w:rPr>
        <w:object w:dxaOrig="320" w:dyaOrig="360">
          <v:shape id="_x0000_i1253" type="#_x0000_t75" style="width:15.75pt;height:18pt" o:ole="">
            <v:imagedata r:id="rId69" o:title=""/>
          </v:shape>
          <o:OLEObject Type="Embed" ProgID="Equation.DSMT4" ShapeID="_x0000_i1253" DrawAspect="Content" ObjectID="_1565016972" r:id="rId70"/>
        </w:object>
      </w:r>
      <w:r w:rsidR="000439E5" w:rsidRPr="003A1BF3">
        <w:rPr>
          <w:color w:val="000000" w:themeColor="text1"/>
          <w:sz w:val="28"/>
          <w:szCs w:val="28"/>
          <w:lang w:val="en-US"/>
        </w:rPr>
        <w:t>:</w:t>
      </w:r>
    </w:p>
    <w:p w:rsidR="000439E5" w:rsidRPr="003A1BF3" w:rsidRDefault="000439E5" w:rsidP="000439E5">
      <w:pPr>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30"/>
          <w:sz w:val="28"/>
          <w:szCs w:val="28"/>
        </w:rPr>
        <w:object w:dxaOrig="2060" w:dyaOrig="680">
          <v:shape id="_x0000_i1254" type="#_x0000_t75" style="width:102.75pt;height:33.75pt" o:ole="">
            <v:imagedata r:id="rId71" o:title=""/>
          </v:shape>
          <o:OLEObject Type="Embed" ProgID="Equation.DSMT4" ShapeID="_x0000_i1254" DrawAspect="Content" ObjectID="_1565016973" r:id="rId72"/>
        </w:object>
      </w:r>
      <w:r w:rsidRPr="003A1BF3">
        <w:rPr>
          <w:color w:val="000000" w:themeColor="text1"/>
          <w:sz w:val="28"/>
          <w:szCs w:val="28"/>
          <w:lang w:val="en-US"/>
        </w:rPr>
        <w:t xml:space="preserve">                                             (3.3.11)</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Differentiating the particle velocity (3.3.11) over time (3.3.10), we define the vectors of the field distribution in the acceleration of the particles </w:t>
      </w:r>
      <w:r w:rsidR="00A11DBD">
        <w:rPr>
          <w:rStyle w:val="normalchar"/>
          <w:color w:val="000000" w:themeColor="text1"/>
          <w:sz w:val="28"/>
          <w:szCs w:val="28"/>
          <w:lang w:val="en-US"/>
        </w:rPr>
        <w:t>stream</w:t>
      </w:r>
      <w:r w:rsidRPr="003A1BF3">
        <w:rPr>
          <w:rStyle w:val="normalchar"/>
          <w:color w:val="000000" w:themeColor="text1"/>
          <w:sz w:val="28"/>
          <w:szCs w:val="28"/>
          <w:lang w:val="en-US"/>
        </w:rPr>
        <w:t xml:space="preserve">s absorbed insulated drain </w:t>
      </w:r>
      <w:r w:rsidR="000439E5" w:rsidRPr="003A1BF3">
        <w:rPr>
          <w:color w:val="000000" w:themeColor="text1"/>
          <w:sz w:val="28"/>
          <w:szCs w:val="28"/>
          <w:lang w:val="en-US"/>
        </w:rPr>
        <w:t xml:space="preserve">- </w:t>
      </w:r>
      <w:r w:rsidR="000439E5" w:rsidRPr="003A1BF3">
        <w:rPr>
          <w:color w:val="000000" w:themeColor="text1"/>
          <w:position w:val="-12"/>
          <w:sz w:val="28"/>
          <w:szCs w:val="28"/>
        </w:rPr>
        <w:object w:dxaOrig="320" w:dyaOrig="360">
          <v:shape id="_x0000_i1255" type="#_x0000_t75" style="width:15.75pt;height:18pt" o:ole="">
            <v:imagedata r:id="rId73" o:title=""/>
          </v:shape>
          <o:OLEObject Type="Embed" ProgID="Equation.DSMT4" ShapeID="_x0000_i1255" DrawAspect="Content" ObjectID="_1565016974" r:id="rId74"/>
        </w:object>
      </w:r>
      <w:r w:rsidR="000439E5" w:rsidRPr="003A1BF3">
        <w:rPr>
          <w:color w:val="000000" w:themeColor="text1"/>
          <w:sz w:val="28"/>
          <w:szCs w:val="28"/>
          <w:lang w:val="en-US"/>
        </w:rPr>
        <w:t>:</w:t>
      </w:r>
    </w:p>
    <w:bookmarkStart w:id="46" w:name="graphic3B8"/>
    <w:bookmarkStart w:id="47" w:name="_Toc339380011"/>
    <w:bookmarkStart w:id="48" w:name="_Toc471764023"/>
    <w:bookmarkEnd w:id="46"/>
    <w:bookmarkEnd w:id="47"/>
    <w:bookmarkEnd w:id="48"/>
    <w:p w:rsidR="000439E5" w:rsidRPr="003A1BF3" w:rsidRDefault="000439E5" w:rsidP="000439E5">
      <w:pPr>
        <w:ind w:left="60"/>
        <w:jc w:val="both"/>
        <w:rPr>
          <w:color w:val="000000" w:themeColor="text1"/>
          <w:sz w:val="28"/>
          <w:szCs w:val="28"/>
          <w:lang w:val="en-US"/>
        </w:rPr>
      </w:pPr>
      <w:r w:rsidRPr="003A1BF3">
        <w:rPr>
          <w:color w:val="000000" w:themeColor="text1"/>
          <w:position w:val="-64"/>
          <w:sz w:val="28"/>
          <w:szCs w:val="28"/>
        </w:rPr>
        <w:object w:dxaOrig="7119" w:dyaOrig="1359">
          <v:shape id="_x0000_i1256" type="#_x0000_t75" style="width:356.25pt;height:68.25pt" o:ole="">
            <v:imagedata r:id="rId75" o:title=""/>
          </v:shape>
          <o:OLEObject Type="Embed" ProgID="Equation.DSMT4" ShapeID="_x0000_i1256" DrawAspect="Content" ObjectID="_1565016975" r:id="rId76"/>
        </w:object>
      </w:r>
      <w:r w:rsidRPr="003A1BF3">
        <w:rPr>
          <w:color w:val="000000" w:themeColor="text1"/>
          <w:sz w:val="28"/>
          <w:szCs w:val="28"/>
          <w:lang w:val="en-US"/>
        </w:rPr>
        <w:t xml:space="preserve"> </w:t>
      </w:r>
      <w:r w:rsidRPr="003A1BF3">
        <w:rPr>
          <w:color w:val="000000" w:themeColor="text1"/>
          <w:sz w:val="28"/>
          <w:szCs w:val="28"/>
          <w:lang w:val="en-US"/>
        </w:rPr>
        <w:tab/>
        <w:t xml:space="preserve"> (3.3.12)</w:t>
      </w:r>
    </w:p>
    <w:p w:rsidR="00322A45" w:rsidRPr="003A1BF3" w:rsidRDefault="00D21218" w:rsidP="00322A45">
      <w:pPr>
        <w:pStyle w:val="2"/>
        <w:spacing w:line="280" w:lineRule="atLeast"/>
        <w:jc w:val="center"/>
        <w:rPr>
          <w:color w:val="000000" w:themeColor="text1"/>
          <w:lang w:val="en-US"/>
        </w:rPr>
      </w:pPr>
      <w:bookmarkStart w:id="49" w:name="_Toc491270942"/>
      <w:r>
        <w:rPr>
          <w:rStyle w:val="heading00202char"/>
          <w:color w:val="000000" w:themeColor="text1"/>
          <w:lang w:val="en-US"/>
        </w:rPr>
        <w:t>3.4 General v</w:t>
      </w:r>
      <w:r w:rsidR="00322A45" w:rsidRPr="003A1BF3">
        <w:rPr>
          <w:rStyle w:val="heading00202char"/>
          <w:color w:val="000000" w:themeColor="text1"/>
          <w:lang w:val="en-US"/>
        </w:rPr>
        <w:t xml:space="preserve">iew interaction equation sources and </w:t>
      </w:r>
      <w:r w:rsidR="00207B8E">
        <w:rPr>
          <w:rStyle w:val="heading00202char"/>
          <w:color w:val="000000" w:themeColor="text1"/>
          <w:lang w:val="en-US"/>
        </w:rPr>
        <w:t>drains</w:t>
      </w:r>
      <w:bookmarkEnd w:id="49"/>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Analytical model define mechanical force interaction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Consider an element of a sufficiently small surface bounding material object </w:t>
      </w:r>
      <w:r w:rsidR="000439E5" w:rsidRPr="003A1BF3">
        <w:rPr>
          <w:color w:val="000000" w:themeColor="text1"/>
          <w:sz w:val="28"/>
          <w:szCs w:val="28"/>
          <w:lang w:val="en-US"/>
        </w:rPr>
        <w:t xml:space="preserve">- </w:t>
      </w:r>
      <w:r w:rsidR="000439E5" w:rsidRPr="003A1BF3">
        <w:rPr>
          <w:color w:val="000000" w:themeColor="text1"/>
          <w:position w:val="-6"/>
          <w:sz w:val="28"/>
          <w:szCs w:val="28"/>
        </w:rPr>
        <w:object w:dxaOrig="320" w:dyaOrig="279">
          <v:shape id="_x0000_i1257" type="#_x0000_t75" style="width:15.75pt;height:14.25pt" o:ole="">
            <v:imagedata r:id="rId77" o:title=""/>
          </v:shape>
          <o:OLEObject Type="Embed" ProgID="Equation.DSMT4" ShapeID="_x0000_i1257" DrawAspect="Content" ObjectID="_1565016976" r:id="rId78"/>
        </w:object>
      </w:r>
      <w:r w:rsidR="000439E5" w:rsidRPr="003A1BF3">
        <w:rPr>
          <w:color w:val="000000" w:themeColor="text1"/>
          <w:sz w:val="28"/>
          <w:szCs w:val="28"/>
          <w:lang w:val="en-US"/>
        </w:rPr>
        <w:t>,</w:t>
      </w:r>
      <w:r w:rsidRPr="003A1BF3">
        <w:rPr>
          <w:color w:val="000000" w:themeColor="text1"/>
          <w:sz w:val="27"/>
          <w:szCs w:val="27"/>
          <w:lang w:val="en-US"/>
        </w:rPr>
        <w:t> </w:t>
      </w:r>
      <w:bookmarkStart w:id="50" w:name="graphic3B9"/>
      <w:bookmarkEnd w:id="50"/>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883" o:spid="_x0000_s528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GzzEgp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 xml:space="preserve">In which the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of particle velocity changes in the</w:t>
      </w:r>
      <w:r w:rsidR="009242E4">
        <w:rPr>
          <w:rStyle w:val="normalchar"/>
          <w:color w:val="000000" w:themeColor="text1"/>
          <w:sz w:val="28"/>
          <w:szCs w:val="28"/>
          <w:lang w:val="en-US"/>
        </w:rPr>
        <w:t xml:space="preserve"> stream </w:t>
      </w:r>
      <w:r w:rsidRPr="003A1BF3">
        <w:rPr>
          <w:rStyle w:val="normalchar"/>
          <w:color w:val="000000" w:themeColor="text1"/>
          <w:sz w:val="28"/>
          <w:szCs w:val="28"/>
          <w:lang w:val="en-US"/>
        </w:rPr>
        <w:t>can be ignored.</w:t>
      </w:r>
    </w:p>
    <w:p w:rsidR="00322A45" w:rsidRPr="003A1BF3" w:rsidRDefault="00322A45" w:rsidP="003F5CDA">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We define the mass</w:t>
      </w:r>
      <w:r w:rsidR="009242E4">
        <w:rPr>
          <w:rStyle w:val="normalchar"/>
          <w:color w:val="000000" w:themeColor="text1"/>
          <w:sz w:val="28"/>
          <w:szCs w:val="28"/>
          <w:lang w:val="en-US"/>
        </w:rPr>
        <w:t xml:space="preserve"> stream </w:t>
      </w:r>
      <w:r w:rsidRPr="003A1BF3">
        <w:rPr>
          <w:rStyle w:val="normalchar"/>
          <w:color w:val="000000" w:themeColor="text1"/>
          <w:sz w:val="28"/>
          <w:szCs w:val="28"/>
          <w:lang w:val="en-US"/>
        </w:rPr>
        <w:t>rate of the particles</w:t>
      </w:r>
      <w:r w:rsidR="000439E5" w:rsidRPr="003A1BF3">
        <w:rPr>
          <w:color w:val="000000" w:themeColor="text1"/>
          <w:sz w:val="28"/>
          <w:szCs w:val="28"/>
          <w:lang w:val="en-US"/>
        </w:rPr>
        <w:t xml:space="preserve"> - </w:t>
      </w:r>
      <w:r w:rsidR="000439E5" w:rsidRPr="003A1BF3">
        <w:rPr>
          <w:color w:val="000000" w:themeColor="text1"/>
          <w:position w:val="-6"/>
          <w:sz w:val="28"/>
          <w:szCs w:val="28"/>
        </w:rPr>
        <w:object w:dxaOrig="400" w:dyaOrig="279">
          <v:shape id="_x0000_i1258" type="#_x0000_t75" style="width:20.25pt;height:14.25pt" o:ole="">
            <v:imagedata r:id="rId79" o:title=""/>
          </v:shape>
          <o:OLEObject Type="Embed" ProgID="Equation.DSMT4" ShapeID="_x0000_i1258" DrawAspect="Content" ObjectID="_1565016977" r:id="rId80"/>
        </w:object>
      </w:r>
      <w:r w:rsidRPr="003A1BF3">
        <w:rPr>
          <w:rStyle w:val="normalchar"/>
          <w:color w:val="000000" w:themeColor="text1"/>
          <w:sz w:val="28"/>
          <w:szCs w:val="28"/>
          <w:lang w:val="en-US"/>
        </w:rPr>
        <w:t>through the element surface</w:t>
      </w:r>
      <w:r w:rsidRPr="003A1BF3">
        <w:rPr>
          <w:color w:val="000000" w:themeColor="text1"/>
          <w:sz w:val="27"/>
          <w:szCs w:val="27"/>
          <w:lang w:val="en-US"/>
        </w:rPr>
        <w:t> </w:t>
      </w:r>
      <w:bookmarkStart w:id="51" w:name="graphic3BB"/>
      <w:bookmarkEnd w:id="51"/>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881" o:spid="_x0000_s527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HqmiCd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per unit time in the direction</w:t>
      </w:r>
      <w:r w:rsidRPr="003A1BF3">
        <w:rPr>
          <w:color w:val="000000" w:themeColor="text1"/>
          <w:sz w:val="27"/>
          <w:szCs w:val="27"/>
          <w:lang w:val="en-US"/>
        </w:rPr>
        <w:t> </w:t>
      </w:r>
      <w:bookmarkStart w:id="52" w:name="graphic3BC"/>
      <w:bookmarkEnd w:id="52"/>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880" o:spid="_x0000_s527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8YxFMXECAABiBAAADgAAAAAAAAAAAAAAAAAu&#10;AgAAZHJzL2Uyb0RvYy54bWxQSwECLQAUAAYACAAAACEA1AjZN9gAAAABAQAADwAAAAAAAAAAAAAA&#10;AADLBAAAZHJzL2Rvd25yZXYueG1sUEsFBgAAAAAEAAQA8wAAANAFA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w:t>
      </w:r>
    </w:p>
    <w:bookmarkStart w:id="53" w:name="graphic3BD"/>
    <w:bookmarkEnd w:id="53"/>
    <w:p w:rsidR="000439E5" w:rsidRPr="003A1BF3" w:rsidRDefault="000439E5" w:rsidP="000439E5">
      <w:pPr>
        <w:ind w:left="3540"/>
        <w:rPr>
          <w:color w:val="000000" w:themeColor="text1"/>
          <w:sz w:val="28"/>
          <w:szCs w:val="28"/>
          <w:lang w:val="en-US"/>
        </w:rPr>
      </w:pPr>
      <w:r w:rsidRPr="003A1BF3">
        <w:rPr>
          <w:color w:val="000000" w:themeColor="text1"/>
          <w:position w:val="-12"/>
          <w:sz w:val="28"/>
          <w:szCs w:val="28"/>
        </w:rPr>
        <w:object w:dxaOrig="1460" w:dyaOrig="360">
          <v:shape id="_x0000_i1259" type="#_x0000_t75" style="width:72.75pt;height:18pt" o:ole="">
            <v:imagedata r:id="rId81" o:title=""/>
          </v:shape>
          <o:OLEObject Type="Embed" ProgID="Equation.DSMT4" ShapeID="_x0000_i1259" DrawAspect="Content" ObjectID="_1565016978" r:id="rId82"/>
        </w:objec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t>(3.4.1)</w:t>
      </w:r>
    </w:p>
    <w:p w:rsidR="00322A45" w:rsidRPr="003A1BF3" w:rsidRDefault="00322A45" w:rsidP="003F5CDA">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Where</w:t>
      </w:r>
      <w:r w:rsidR="000439E5" w:rsidRPr="003A1BF3">
        <w:rPr>
          <w:color w:val="000000" w:themeColor="text1"/>
          <w:sz w:val="28"/>
          <w:szCs w:val="28"/>
          <w:lang w:val="en-US"/>
        </w:rPr>
        <w:t xml:space="preserve">: </w:t>
      </w:r>
      <w:r w:rsidR="000439E5" w:rsidRPr="003A1BF3">
        <w:rPr>
          <w:color w:val="000000" w:themeColor="text1"/>
          <w:position w:val="-28"/>
          <w:sz w:val="28"/>
          <w:szCs w:val="28"/>
        </w:rPr>
        <w:object w:dxaOrig="1020" w:dyaOrig="680">
          <v:shape id="_x0000_i1260" type="#_x0000_t75" style="width:51pt;height:33.75pt" o:ole="">
            <v:imagedata r:id="rId83" o:title=""/>
          </v:shape>
          <o:OLEObject Type="Embed" ProgID="Equation.DSMT4" ShapeID="_x0000_i1260" DrawAspect="Content" ObjectID="_1565016979" r:id="rId84"/>
        </w:object>
      </w:r>
      <w:r w:rsidR="000439E5" w:rsidRPr="003A1BF3">
        <w:rPr>
          <w:color w:val="000000" w:themeColor="text1"/>
          <w:sz w:val="28"/>
          <w:szCs w:val="28"/>
          <w:lang w:val="en-US"/>
        </w:rPr>
        <w:t xml:space="preserve">- </w:t>
      </w:r>
      <w:r w:rsidRPr="003A1BF3">
        <w:rPr>
          <w:rStyle w:val="normalchar"/>
          <w:color w:val="000000" w:themeColor="text1"/>
          <w:sz w:val="28"/>
          <w:szCs w:val="28"/>
          <w:lang w:val="en-US"/>
        </w:rPr>
        <w:t>total velocity vector ether particles fluxes passing through the element surface</w:t>
      </w:r>
      <w:r w:rsidRPr="003A1BF3">
        <w:rPr>
          <w:color w:val="000000" w:themeColor="text1"/>
          <w:sz w:val="27"/>
          <w:szCs w:val="27"/>
          <w:lang w:val="en-US"/>
        </w:rPr>
        <w:t> </w:t>
      </w:r>
      <w:bookmarkStart w:id="54" w:name="graphic3BF"/>
      <w:bookmarkEnd w:id="54"/>
      <w:r w:rsidR="000439E5" w:rsidRPr="003A1BF3">
        <w:rPr>
          <w:color w:val="000000" w:themeColor="text1"/>
          <w:position w:val="-6"/>
          <w:sz w:val="28"/>
          <w:szCs w:val="28"/>
        </w:rPr>
        <w:object w:dxaOrig="320" w:dyaOrig="279">
          <v:shape id="_x0000_i1261" type="#_x0000_t75" style="width:15.75pt;height:14.25pt" o:ole="">
            <v:imagedata r:id="rId85" o:title=""/>
          </v:shape>
          <o:OLEObject Type="Embed" ProgID="Equation.DSMT4" ShapeID="_x0000_i1261" DrawAspect="Content" ObjectID="_1565016980" r:id="rId86"/>
        </w:object>
      </w:r>
      <w:r w:rsidR="000439E5" w:rsidRPr="003A1BF3">
        <w:rPr>
          <w:color w:val="000000" w:themeColor="text1"/>
          <w:sz w:val="28"/>
          <w:szCs w:val="28"/>
          <w:lang w:val="en-US"/>
        </w:rPr>
        <w:t>;</w:t>
      </w:r>
    </w:p>
    <w:bookmarkStart w:id="55" w:name="graphic3C0"/>
    <w:bookmarkEnd w:id="55"/>
    <w:p w:rsidR="00322A45" w:rsidRPr="003A1BF3" w:rsidRDefault="000439E5" w:rsidP="00322A45">
      <w:pPr>
        <w:pStyle w:val="12"/>
        <w:spacing w:before="0" w:beforeAutospacing="0" w:after="0" w:afterAutospacing="0" w:line="280" w:lineRule="atLeast"/>
        <w:ind w:left="60" w:firstLine="640"/>
        <w:rPr>
          <w:color w:val="000000" w:themeColor="text1"/>
          <w:sz w:val="27"/>
          <w:szCs w:val="27"/>
          <w:lang w:val="en-US"/>
        </w:rPr>
      </w:pPr>
      <w:r w:rsidRPr="003A1BF3">
        <w:rPr>
          <w:color w:val="000000" w:themeColor="text1"/>
          <w:position w:val="-12"/>
          <w:sz w:val="28"/>
          <w:szCs w:val="28"/>
        </w:rPr>
        <w:object w:dxaOrig="240" w:dyaOrig="360">
          <v:shape id="_x0000_i1262" type="#_x0000_t75" style="width:12pt;height:18pt" o:ole="">
            <v:imagedata r:id="rId87" o:title=""/>
          </v:shape>
          <o:OLEObject Type="Embed" ProgID="Equation.DSMT4" ShapeID="_x0000_i1262" DrawAspect="Content" ObjectID="_1565016981" r:id="rId88"/>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 xml:space="preserve">the particle velocity vector </w:t>
      </w:r>
      <w:r w:rsidR="009242E4">
        <w:rPr>
          <w:rStyle w:val="normalchar"/>
          <w:color w:val="000000" w:themeColor="text1"/>
          <w:sz w:val="28"/>
          <w:szCs w:val="28"/>
          <w:lang w:val="en-US"/>
        </w:rPr>
        <w:t xml:space="preserve">ether </w:t>
      </w:r>
      <w:r w:rsidR="00322A45" w:rsidRPr="003A1BF3">
        <w:rPr>
          <w:rStyle w:val="normalchar"/>
          <w:color w:val="000000" w:themeColor="text1"/>
          <w:sz w:val="28"/>
          <w:szCs w:val="28"/>
          <w:lang w:val="en-US"/>
        </w:rPr>
        <w:t>in i-volume flow;</w:t>
      </w:r>
    </w:p>
    <w:bookmarkStart w:id="56" w:name="graphic3C1"/>
    <w:bookmarkEnd w:id="56"/>
    <w:p w:rsidR="00322A45" w:rsidRPr="003A1BF3" w:rsidRDefault="000439E5" w:rsidP="00322A45">
      <w:pPr>
        <w:pStyle w:val="12"/>
        <w:spacing w:before="0" w:beforeAutospacing="0" w:after="0" w:afterAutospacing="0" w:line="280" w:lineRule="atLeast"/>
        <w:ind w:left="60" w:firstLine="640"/>
        <w:rPr>
          <w:color w:val="000000" w:themeColor="text1"/>
          <w:sz w:val="27"/>
          <w:szCs w:val="27"/>
          <w:lang w:val="en-US"/>
        </w:rPr>
      </w:pPr>
      <w:r w:rsidRPr="003A1BF3">
        <w:rPr>
          <w:color w:val="000000" w:themeColor="text1"/>
          <w:position w:val="-10"/>
          <w:sz w:val="28"/>
          <w:szCs w:val="28"/>
        </w:rPr>
        <w:object w:dxaOrig="240" w:dyaOrig="260">
          <v:shape id="_x0000_i1263" type="#_x0000_t75" style="width:12pt;height:12.75pt" o:ole="">
            <v:imagedata r:id="rId89" o:title=""/>
          </v:shape>
          <o:OLEObject Type="Embed" ProgID="Equation.DSMT4" ShapeID="_x0000_i1263" DrawAspect="Content" ObjectID="_1565016982" r:id="rId90"/>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the number of threads ether particles passing through the element surface</w:t>
      </w:r>
      <w:r w:rsidRPr="003A1BF3">
        <w:rPr>
          <w:color w:val="000000" w:themeColor="text1"/>
          <w:sz w:val="28"/>
          <w:szCs w:val="28"/>
          <w:lang w:val="en-US"/>
        </w:rPr>
        <w:t xml:space="preserve"> </w:t>
      </w:r>
      <w:r w:rsidRPr="003A1BF3">
        <w:rPr>
          <w:color w:val="000000" w:themeColor="text1"/>
          <w:position w:val="-6"/>
          <w:sz w:val="28"/>
          <w:szCs w:val="28"/>
        </w:rPr>
        <w:object w:dxaOrig="320" w:dyaOrig="279">
          <v:shape id="_x0000_i1264" type="#_x0000_t75" style="width:14.25pt;height:14.25pt" o:ole="">
            <v:imagedata r:id="rId85" o:title=""/>
          </v:shape>
          <o:OLEObject Type="Embed" ProgID="Equation.DSMT4" ShapeID="_x0000_i1264" DrawAspect="Content" ObjectID="_1565016983" r:id="rId91"/>
        </w:object>
      </w:r>
      <w:r w:rsidRPr="003A1BF3">
        <w:rPr>
          <w:color w:val="000000" w:themeColor="text1"/>
          <w:sz w:val="28"/>
          <w:szCs w:val="28"/>
          <w:lang w:val="en-US"/>
        </w:rPr>
        <w:t>;</w:t>
      </w:r>
    </w:p>
    <w:bookmarkStart w:id="57" w:name="graphic3C3"/>
    <w:bookmarkEnd w:id="57"/>
    <w:p w:rsidR="00322A45" w:rsidRPr="003A1BF3" w:rsidRDefault="000439E5" w:rsidP="000439E5">
      <w:pPr>
        <w:pStyle w:val="12"/>
        <w:spacing w:before="0" w:beforeAutospacing="0" w:after="0" w:afterAutospacing="0" w:line="280" w:lineRule="atLeast"/>
        <w:ind w:left="60" w:firstLine="640"/>
        <w:rPr>
          <w:color w:val="000000" w:themeColor="text1"/>
          <w:sz w:val="27"/>
          <w:szCs w:val="27"/>
          <w:lang w:val="en-US"/>
        </w:rPr>
      </w:pPr>
      <w:r w:rsidRPr="003A1BF3">
        <w:rPr>
          <w:color w:val="000000" w:themeColor="text1"/>
          <w:position w:val="-6"/>
          <w:sz w:val="28"/>
          <w:szCs w:val="28"/>
        </w:rPr>
        <w:object w:dxaOrig="220" w:dyaOrig="260">
          <v:shape id="_x0000_i1265" type="#_x0000_t75" style="width:14.25pt;height:14.25pt" o:ole="">
            <v:imagedata r:id="rId92" o:title=""/>
          </v:shape>
          <o:OLEObject Type="Embed" ProgID="Equation.DSMT4" ShapeID="_x0000_i1265" DrawAspect="Content" ObjectID="_1565016984" r:id="rId93"/>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the unit vector normal to the outer surface of the element</w:t>
      </w:r>
      <w:r w:rsidR="00322A45" w:rsidRPr="003A1BF3">
        <w:rPr>
          <w:color w:val="000000" w:themeColor="text1"/>
          <w:sz w:val="27"/>
          <w:szCs w:val="27"/>
          <w:lang w:val="en-US"/>
        </w:rPr>
        <w:t> </w:t>
      </w:r>
      <w:bookmarkStart w:id="58" w:name="graphic3C4"/>
      <w:bookmarkEnd w:id="58"/>
      <w:r w:rsidRPr="003A1BF3">
        <w:rPr>
          <w:color w:val="000000" w:themeColor="text1"/>
          <w:position w:val="-6"/>
          <w:sz w:val="28"/>
          <w:szCs w:val="28"/>
        </w:rPr>
        <w:object w:dxaOrig="320" w:dyaOrig="279">
          <v:shape id="_x0000_i1266" type="#_x0000_t75" style="width:14.25pt;height:14.25pt" o:ole="">
            <v:imagedata r:id="rId94" o:title=""/>
          </v:shape>
          <o:OLEObject Type="Embed" ProgID="Equation.DSMT4" ShapeID="_x0000_i1266" DrawAspect="Content" ObjectID="_1565016985" r:id="rId95"/>
        </w:object>
      </w:r>
      <w:r w:rsidRPr="003A1BF3">
        <w:rPr>
          <w:color w:val="000000" w:themeColor="text1"/>
          <w:sz w:val="28"/>
          <w:szCs w:val="28"/>
          <w:lang w:val="en-US"/>
        </w:rPr>
        <w:t>.</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Then the projection of the reactive </w:t>
      </w:r>
      <w:r w:rsidR="000439E5" w:rsidRPr="003A1BF3">
        <w:rPr>
          <w:color w:val="000000" w:themeColor="text1"/>
          <w:sz w:val="28"/>
          <w:szCs w:val="28"/>
          <w:lang w:val="en-US"/>
        </w:rPr>
        <w:t xml:space="preserve"> </w:t>
      </w:r>
      <w:r w:rsidR="000439E5" w:rsidRPr="003A1BF3">
        <w:rPr>
          <w:color w:val="000000" w:themeColor="text1"/>
          <w:position w:val="-14"/>
          <w:sz w:val="28"/>
          <w:szCs w:val="28"/>
        </w:rPr>
        <w:object w:dxaOrig="420" w:dyaOrig="380">
          <v:shape id="_x0000_i1267" type="#_x0000_t75" style="width:21.75pt;height:21.75pt" o:ole="">
            <v:imagedata r:id="rId96" o:title=""/>
          </v:shape>
          <o:OLEObject Type="Embed" ProgID="Equation.DSMT4" ShapeID="_x0000_i1267" DrawAspect="Content" ObjectID="_1565016986" r:id="rId97"/>
        </w:object>
      </w:r>
      <w:r w:rsidR="000439E5" w:rsidRPr="003A1BF3">
        <w:rPr>
          <w:color w:val="000000" w:themeColor="text1"/>
          <w:sz w:val="28"/>
          <w:szCs w:val="28"/>
          <w:lang w:val="en-US"/>
        </w:rPr>
        <w:t xml:space="preserve"> </w:t>
      </w:r>
      <w:r w:rsidRPr="003A1BF3">
        <w:rPr>
          <w:rStyle w:val="normalchar"/>
          <w:color w:val="000000" w:themeColor="text1"/>
          <w:sz w:val="28"/>
          <w:szCs w:val="28"/>
          <w:lang w:val="en-US"/>
        </w:rPr>
        <w:t>force</w:t>
      </w:r>
      <w:r w:rsidRPr="003A1BF3">
        <w:rPr>
          <w:color w:val="000000" w:themeColor="text1"/>
          <w:sz w:val="27"/>
          <w:szCs w:val="27"/>
          <w:lang w:val="en-US"/>
        </w:rPr>
        <w:t> </w:t>
      </w:r>
      <w:bookmarkStart w:id="59" w:name="graphic3C5"/>
      <w:bookmarkEnd w:id="59"/>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871" o:spid="_x0000_s526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oj+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HoxA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Cf2iP5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in the direction</w:t>
      </w:r>
      <w:r w:rsidR="000439E5" w:rsidRPr="003A1BF3">
        <w:rPr>
          <w:color w:val="000000" w:themeColor="text1"/>
          <w:sz w:val="28"/>
          <w:szCs w:val="28"/>
          <w:lang w:val="en-US"/>
        </w:rPr>
        <w:t xml:space="preserve"> </w:t>
      </w:r>
      <w:r w:rsidR="000439E5" w:rsidRPr="003A1BF3">
        <w:rPr>
          <w:color w:val="000000" w:themeColor="text1"/>
          <w:position w:val="-4"/>
          <w:sz w:val="28"/>
          <w:szCs w:val="28"/>
        </w:rPr>
        <w:object w:dxaOrig="200" w:dyaOrig="300">
          <v:shape id="_x0000_i1268" type="#_x0000_t75" style="width:7.5pt;height:14.25pt" o:ole="">
            <v:imagedata r:id="rId98" o:title=""/>
          </v:shape>
          <o:OLEObject Type="Embed" ProgID="Equation.DSMT4" ShapeID="_x0000_i1268" DrawAspect="Content" ObjectID="_1565016987" r:id="rId99"/>
        </w:object>
      </w:r>
      <w:r w:rsidR="000439E5" w:rsidRPr="003A1BF3">
        <w:rPr>
          <w:color w:val="000000" w:themeColor="text1"/>
          <w:sz w:val="28"/>
          <w:szCs w:val="28"/>
          <w:lang w:val="en-US"/>
        </w:rPr>
        <w:t xml:space="preserve">, </w:t>
      </w:r>
      <w:r w:rsidRPr="003A1BF3">
        <w:rPr>
          <w:rStyle w:val="normalchar"/>
          <w:color w:val="000000" w:themeColor="text1"/>
          <w:sz w:val="28"/>
          <w:szCs w:val="28"/>
          <w:lang w:val="en-US"/>
        </w:rPr>
        <w:t>Exerted by the</w:t>
      </w:r>
      <w:r w:rsidR="009242E4">
        <w:rPr>
          <w:rStyle w:val="normalchar"/>
          <w:color w:val="000000" w:themeColor="text1"/>
          <w:sz w:val="28"/>
          <w:szCs w:val="28"/>
          <w:lang w:val="en-US"/>
        </w:rPr>
        <w:t xml:space="preserve"> ether stream </w:t>
      </w:r>
      <w:r w:rsidRPr="003A1BF3">
        <w:rPr>
          <w:rStyle w:val="normalchar"/>
          <w:color w:val="000000" w:themeColor="text1"/>
          <w:sz w:val="28"/>
          <w:szCs w:val="28"/>
          <w:lang w:val="en-US"/>
        </w:rPr>
        <w:t>on the particle surface of the object</w:t>
      </w:r>
      <w:r w:rsidR="000439E5" w:rsidRPr="003A1BF3">
        <w:rPr>
          <w:color w:val="000000" w:themeColor="text1"/>
          <w:sz w:val="28"/>
          <w:szCs w:val="28"/>
          <w:lang w:val="en-US"/>
        </w:rPr>
        <w:t xml:space="preserve"> </w:t>
      </w:r>
      <w:r w:rsidR="000439E5" w:rsidRPr="003A1BF3">
        <w:rPr>
          <w:color w:val="000000" w:themeColor="text1"/>
          <w:position w:val="-6"/>
          <w:sz w:val="28"/>
          <w:szCs w:val="28"/>
        </w:rPr>
        <w:object w:dxaOrig="320" w:dyaOrig="279">
          <v:shape id="_x0000_i1269" type="#_x0000_t75" style="width:14.25pt;height:14.25pt" o:ole="">
            <v:imagedata r:id="rId94" o:title=""/>
          </v:shape>
          <o:OLEObject Type="Embed" ProgID="Equation.DSMT4" ShapeID="_x0000_i1269" DrawAspect="Content" ObjectID="_1565016988" r:id="rId100"/>
        </w:object>
      </w:r>
      <w:r w:rsidR="000439E5" w:rsidRPr="003A1BF3">
        <w:rPr>
          <w:color w:val="000000" w:themeColor="text1"/>
          <w:sz w:val="28"/>
          <w:szCs w:val="28"/>
          <w:lang w:val="en-US"/>
        </w:rPr>
        <w:t xml:space="preserve">, </w:t>
      </w:r>
      <w:r w:rsidRPr="003A1BF3">
        <w:rPr>
          <w:rStyle w:val="normalchar"/>
          <w:color w:val="000000" w:themeColor="text1"/>
          <w:sz w:val="28"/>
          <w:szCs w:val="28"/>
          <w:lang w:val="en-US"/>
        </w:rPr>
        <w:t>member</w:t>
      </w:r>
      <w:r w:rsidRPr="003A1BF3">
        <w:rPr>
          <w:color w:val="000000" w:themeColor="text1"/>
          <w:sz w:val="27"/>
          <w:szCs w:val="27"/>
          <w:lang w:val="en-US"/>
        </w:rPr>
        <w:t> </w:t>
      </w:r>
      <w:bookmarkStart w:id="60" w:name="graphic3C7"/>
      <w:bookmarkEnd w:id="60"/>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869" o:spid="_x0000_s5265"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Z0y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HwwQ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P01nTJ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Will be proportional to the mass</w:t>
      </w:r>
      <w:r w:rsidR="009242E4">
        <w:rPr>
          <w:rStyle w:val="normalchar"/>
          <w:color w:val="000000" w:themeColor="text1"/>
          <w:sz w:val="28"/>
          <w:szCs w:val="28"/>
          <w:lang w:val="en-US"/>
        </w:rPr>
        <w:t xml:space="preserve"> stream </w:t>
      </w:r>
      <w:r w:rsidRPr="003A1BF3">
        <w:rPr>
          <w:rStyle w:val="normalchar"/>
          <w:color w:val="000000" w:themeColor="text1"/>
          <w:sz w:val="28"/>
          <w:szCs w:val="28"/>
          <w:lang w:val="en-US"/>
        </w:rPr>
        <w:t>rate of the particles in the</w:t>
      </w:r>
      <w:r w:rsidR="009242E4">
        <w:rPr>
          <w:rStyle w:val="normalchar"/>
          <w:color w:val="000000" w:themeColor="text1"/>
          <w:sz w:val="28"/>
          <w:szCs w:val="28"/>
          <w:lang w:val="en-US"/>
        </w:rPr>
        <w:t xml:space="preserve"> stream </w:t>
      </w:r>
      <w:r w:rsidRPr="003A1BF3">
        <w:rPr>
          <w:rStyle w:val="normalchar"/>
          <w:color w:val="000000" w:themeColor="text1"/>
          <w:sz w:val="28"/>
          <w:szCs w:val="28"/>
          <w:lang w:val="en-US"/>
        </w:rPr>
        <w:t xml:space="preserve">module </w:t>
      </w:r>
      <w:r w:rsidR="000439E5" w:rsidRPr="003A1BF3">
        <w:rPr>
          <w:color w:val="000000" w:themeColor="text1"/>
          <w:sz w:val="28"/>
          <w:szCs w:val="28"/>
        </w:rPr>
        <w:t>потоках</w:t>
      </w:r>
      <w:r w:rsidR="000439E5" w:rsidRPr="003A1BF3">
        <w:rPr>
          <w:color w:val="000000" w:themeColor="text1"/>
          <w:sz w:val="28"/>
          <w:szCs w:val="28"/>
          <w:lang w:val="en-US"/>
        </w:rPr>
        <w:t xml:space="preserve"> - </w:t>
      </w:r>
      <w:r w:rsidR="000439E5" w:rsidRPr="003A1BF3">
        <w:rPr>
          <w:color w:val="000000" w:themeColor="text1"/>
          <w:position w:val="-6"/>
          <w:sz w:val="28"/>
          <w:szCs w:val="28"/>
        </w:rPr>
        <w:object w:dxaOrig="400" w:dyaOrig="279">
          <v:shape id="_x0000_i1270" type="#_x0000_t75" style="width:21.75pt;height:14.25pt" o:ole="">
            <v:imagedata r:id="rId101" o:title=""/>
          </v:shape>
          <o:OLEObject Type="Embed" ProgID="Equation.DSMT4" ShapeID="_x0000_i1270" DrawAspect="Content" ObjectID="_1565016989" r:id="rId102"/>
        </w:object>
      </w:r>
      <w:r w:rsidR="000439E5" w:rsidRPr="003A1BF3">
        <w:rPr>
          <w:color w:val="000000" w:themeColor="text1"/>
          <w:sz w:val="28"/>
          <w:szCs w:val="28"/>
          <w:lang w:val="en-US"/>
        </w:rPr>
        <w:t>,</w:t>
      </w:r>
      <w:r w:rsidRPr="003A1BF3">
        <w:rPr>
          <w:color w:val="000000" w:themeColor="text1"/>
          <w:sz w:val="27"/>
          <w:szCs w:val="27"/>
          <w:lang w:val="en-US"/>
        </w:rPr>
        <w:t> </w:t>
      </w:r>
      <w:r w:rsidRPr="003A1BF3">
        <w:rPr>
          <w:rStyle w:val="normalchar"/>
          <w:color w:val="000000" w:themeColor="text1"/>
          <w:sz w:val="28"/>
          <w:szCs w:val="28"/>
          <w:lang w:val="en-US"/>
        </w:rPr>
        <w:t>Emitted (absorbed) from the surface of the element</w:t>
      </w:r>
      <w:r w:rsidR="000439E5" w:rsidRPr="003A1BF3">
        <w:rPr>
          <w:color w:val="000000" w:themeColor="text1"/>
          <w:sz w:val="28"/>
          <w:szCs w:val="28"/>
          <w:lang w:val="en-US"/>
        </w:rPr>
        <w:t xml:space="preserve"> </w:t>
      </w:r>
      <w:r w:rsidR="000439E5" w:rsidRPr="003A1BF3">
        <w:rPr>
          <w:color w:val="000000" w:themeColor="text1"/>
          <w:position w:val="-6"/>
          <w:sz w:val="28"/>
          <w:szCs w:val="28"/>
        </w:rPr>
        <w:object w:dxaOrig="320" w:dyaOrig="279">
          <v:shape id="_x0000_i1271" type="#_x0000_t75" style="width:14.25pt;height:14.25pt" o:ole="">
            <v:imagedata r:id="rId103" o:title=""/>
          </v:shape>
          <o:OLEObject Type="Embed" ProgID="Equation.DSMT4" ShapeID="_x0000_i1271" DrawAspect="Content" ObjectID="_1565016990" r:id="rId104"/>
        </w:object>
      </w:r>
      <w:r w:rsidR="000439E5" w:rsidRPr="003A1BF3">
        <w:rPr>
          <w:color w:val="000000" w:themeColor="text1"/>
          <w:sz w:val="28"/>
          <w:szCs w:val="28"/>
          <w:lang w:val="en-US"/>
        </w:rPr>
        <w:t xml:space="preserve">, </w:t>
      </w:r>
      <w:r w:rsidRPr="003A1BF3">
        <w:rPr>
          <w:rStyle w:val="normalchar"/>
          <w:color w:val="000000" w:themeColor="text1"/>
          <w:sz w:val="28"/>
          <w:szCs w:val="28"/>
          <w:lang w:val="en-US"/>
        </w:rPr>
        <w:t>On total acceleration vector particles in these streams</w:t>
      </w:r>
      <w:r w:rsidR="000439E5" w:rsidRPr="003A1BF3">
        <w:rPr>
          <w:color w:val="000000" w:themeColor="text1"/>
          <w:sz w:val="28"/>
          <w:szCs w:val="28"/>
          <w:lang w:val="en-US"/>
        </w:rPr>
        <w:t xml:space="preserve">- </w:t>
      </w:r>
      <w:r w:rsidR="000439E5" w:rsidRPr="003A1BF3">
        <w:rPr>
          <w:color w:val="000000" w:themeColor="text1"/>
          <w:position w:val="-12"/>
          <w:sz w:val="28"/>
          <w:szCs w:val="28"/>
        </w:rPr>
        <w:object w:dxaOrig="279" w:dyaOrig="360">
          <v:shape id="_x0000_i1272" type="#_x0000_t75" style="width:14.25pt;height:21.75pt" o:ole="">
            <v:imagedata r:id="rId105" o:title=""/>
          </v:shape>
          <o:OLEObject Type="Embed" ProgID="Equation.DSMT4" ShapeID="_x0000_i1272" DrawAspect="Content" ObjectID="_1565016991" r:id="rId106"/>
        </w:object>
      </w:r>
      <w:r w:rsidR="000439E5" w:rsidRPr="003A1BF3">
        <w:rPr>
          <w:color w:val="000000" w:themeColor="text1"/>
          <w:sz w:val="28"/>
          <w:szCs w:val="28"/>
          <w:lang w:val="en-US"/>
        </w:rPr>
        <w:t xml:space="preserve"> </w:t>
      </w:r>
      <w:r w:rsidRPr="003A1BF3">
        <w:rPr>
          <w:rStyle w:val="normalchar"/>
          <w:color w:val="000000" w:themeColor="text1"/>
          <w:sz w:val="28"/>
          <w:szCs w:val="28"/>
          <w:lang w:val="en-US"/>
        </w:rPr>
        <w:t>the direction</w:t>
      </w:r>
      <w:r w:rsidRPr="003A1BF3">
        <w:rPr>
          <w:color w:val="000000" w:themeColor="text1"/>
          <w:sz w:val="27"/>
          <w:szCs w:val="27"/>
          <w:lang w:val="en-US"/>
        </w:rPr>
        <w:t> </w:t>
      </w:r>
      <w:bookmarkStart w:id="61" w:name="graphic3CB"/>
      <w:bookmarkEnd w:id="61"/>
      <w:r w:rsidR="000439E5" w:rsidRPr="003A1BF3">
        <w:rPr>
          <w:color w:val="000000" w:themeColor="text1"/>
          <w:position w:val="-4"/>
          <w:sz w:val="28"/>
          <w:szCs w:val="28"/>
        </w:rPr>
        <w:object w:dxaOrig="200" w:dyaOrig="300">
          <v:shape id="_x0000_i1273" type="#_x0000_t75" style="width:7.5pt;height:14.25pt" o:ole="">
            <v:imagedata r:id="rId98" o:title=""/>
          </v:shape>
          <o:OLEObject Type="Embed" ProgID="Equation.DSMT4" ShapeID="_x0000_i1273" DrawAspect="Content" ObjectID="_1565016992" r:id="rId107"/>
        </w:object>
      </w:r>
      <w:r w:rsidR="000439E5" w:rsidRPr="003A1BF3">
        <w:rPr>
          <w:color w:val="000000" w:themeColor="text1"/>
          <w:sz w:val="28"/>
          <w:szCs w:val="28"/>
          <w:lang w:val="en-US"/>
        </w:rPr>
        <w:t xml:space="preserve">:  </w:t>
      </w:r>
    </w:p>
    <w:bookmarkStart w:id="62" w:name="graphic3CC"/>
    <w:bookmarkEnd w:id="62"/>
    <w:p w:rsidR="000439E5" w:rsidRPr="003A1BF3" w:rsidRDefault="000439E5" w:rsidP="003F5CDA">
      <w:pPr>
        <w:ind w:firstLine="142"/>
        <w:jc w:val="both"/>
        <w:rPr>
          <w:color w:val="000000" w:themeColor="text1"/>
          <w:sz w:val="28"/>
          <w:szCs w:val="28"/>
          <w:lang w:val="en-US"/>
        </w:rPr>
      </w:pPr>
      <w:r w:rsidRPr="003A1BF3">
        <w:rPr>
          <w:color w:val="000000" w:themeColor="text1"/>
          <w:position w:val="-16"/>
          <w:sz w:val="28"/>
          <w:szCs w:val="28"/>
        </w:rPr>
        <w:object w:dxaOrig="1780" w:dyaOrig="420">
          <v:shape id="_x0000_i1274" type="#_x0000_t75" style="width:86.25pt;height:21.75pt" o:ole="">
            <v:imagedata r:id="rId108" o:title=""/>
          </v:shape>
          <o:OLEObject Type="Embed" ProgID="Equation.DSMT4" ShapeID="_x0000_i1274" DrawAspect="Content" ObjectID="_1565016993" r:id="rId109"/>
        </w:objec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t>(3.4.2)</w:t>
      </w:r>
    </w:p>
    <w:p w:rsidR="00322A45" w:rsidRPr="003A1BF3" w:rsidRDefault="00322A45" w:rsidP="003F5CDA">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Where</w:t>
      </w:r>
      <w:r w:rsidR="000439E5" w:rsidRPr="003A1BF3">
        <w:rPr>
          <w:color w:val="000000" w:themeColor="text1"/>
          <w:sz w:val="28"/>
          <w:szCs w:val="28"/>
          <w:lang w:val="en-US"/>
        </w:rPr>
        <w:t xml:space="preserve">: </w:t>
      </w:r>
      <w:r w:rsidR="000439E5" w:rsidRPr="003A1BF3">
        <w:rPr>
          <w:color w:val="000000" w:themeColor="text1"/>
          <w:position w:val="-6"/>
          <w:sz w:val="28"/>
          <w:szCs w:val="28"/>
        </w:rPr>
        <w:object w:dxaOrig="200" w:dyaOrig="279">
          <v:shape id="_x0000_i1275" type="#_x0000_t75" style="width:7.5pt;height:14.25pt" o:ole="">
            <v:imagedata r:id="rId110" o:title=""/>
          </v:shape>
          <o:OLEObject Type="Embed" ProgID="Equation.DSMT4" ShapeID="_x0000_i1275" DrawAspect="Content" ObjectID="_1565016994" r:id="rId111"/>
        </w:object>
      </w:r>
      <w:r w:rsidR="000439E5" w:rsidRPr="003A1BF3">
        <w:rPr>
          <w:color w:val="000000" w:themeColor="text1"/>
          <w:sz w:val="28"/>
          <w:szCs w:val="28"/>
          <w:lang w:val="en-US"/>
        </w:rPr>
        <w:t xml:space="preserve"> - </w:t>
      </w:r>
      <w:r w:rsidRPr="003A1BF3">
        <w:rPr>
          <w:rStyle w:val="normalchar"/>
          <w:color w:val="000000" w:themeColor="text1"/>
          <w:sz w:val="28"/>
          <w:szCs w:val="28"/>
          <w:lang w:val="en-US"/>
        </w:rPr>
        <w:t>proportionality factor.</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tegrating across the surface of the material object</w:t>
      </w:r>
      <w:r w:rsidR="000439E5" w:rsidRPr="003A1BF3">
        <w:rPr>
          <w:color w:val="000000" w:themeColor="text1"/>
          <w:sz w:val="28"/>
          <w:szCs w:val="28"/>
          <w:lang w:val="en-US"/>
        </w:rPr>
        <w:t xml:space="preserve"> </w:t>
      </w:r>
      <w:r w:rsidR="000439E5" w:rsidRPr="003A1BF3">
        <w:rPr>
          <w:color w:val="000000" w:themeColor="text1"/>
          <w:position w:val="-4"/>
          <w:sz w:val="28"/>
          <w:szCs w:val="28"/>
        </w:rPr>
        <w:object w:dxaOrig="200" w:dyaOrig="300">
          <v:shape id="_x0000_i1276" type="#_x0000_t75" style="width:7.5pt;height:14.25pt" o:ole="">
            <v:imagedata r:id="rId98" o:title=""/>
          </v:shape>
          <o:OLEObject Type="Embed" ProgID="Equation.DSMT4" ShapeID="_x0000_i1276" DrawAspect="Content" ObjectID="_1565016995" r:id="rId112"/>
        </w:object>
      </w:r>
      <w:r w:rsidR="000439E5" w:rsidRPr="003A1BF3">
        <w:rPr>
          <w:color w:val="000000" w:themeColor="text1"/>
          <w:sz w:val="28"/>
          <w:szCs w:val="28"/>
          <w:lang w:val="en-US"/>
        </w:rPr>
        <w:t xml:space="preserve">, </w:t>
      </w:r>
      <w:r w:rsidRPr="003A1BF3">
        <w:rPr>
          <w:rStyle w:val="normalchar"/>
          <w:color w:val="000000" w:themeColor="text1"/>
          <w:sz w:val="28"/>
          <w:szCs w:val="28"/>
          <w:lang w:val="en-US"/>
        </w:rPr>
        <w:t>in the direction of the projection</w:t>
      </w:r>
      <w:r w:rsidRPr="003A1BF3">
        <w:rPr>
          <w:color w:val="000000" w:themeColor="text1"/>
          <w:sz w:val="27"/>
          <w:szCs w:val="27"/>
          <w:lang w:val="en-US"/>
        </w:rPr>
        <w:t> </w:t>
      </w:r>
      <w:bookmarkStart w:id="63" w:name="graphic3CE"/>
      <w:bookmarkEnd w:id="63"/>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862" o:spid="_x0000_s525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qO/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Hwwg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Dgeo79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 Define the value of the force acting on the material object in the desired direction:</w:t>
      </w:r>
    </w:p>
    <w:bookmarkStart w:id="64" w:name="graphic3CF"/>
    <w:bookmarkEnd w:id="64"/>
    <w:p w:rsidR="000439E5" w:rsidRPr="003A1BF3" w:rsidRDefault="000439E5" w:rsidP="003F5CDA">
      <w:pPr>
        <w:ind w:firstLine="142"/>
        <w:jc w:val="both"/>
        <w:rPr>
          <w:color w:val="000000" w:themeColor="text1"/>
          <w:sz w:val="28"/>
          <w:szCs w:val="28"/>
          <w:lang w:val="en-US"/>
        </w:rPr>
      </w:pPr>
      <w:r w:rsidRPr="003A1BF3">
        <w:rPr>
          <w:color w:val="000000" w:themeColor="text1"/>
          <w:position w:val="-32"/>
          <w:sz w:val="28"/>
          <w:szCs w:val="28"/>
        </w:rPr>
        <w:object w:dxaOrig="2180" w:dyaOrig="600">
          <v:shape id="_x0000_i1277" type="#_x0000_t75" style="width:108pt;height:28.5pt" o:ole="">
            <v:imagedata r:id="rId113" o:title=""/>
          </v:shape>
          <o:OLEObject Type="Embed" ProgID="Equation.DSMT4" ShapeID="_x0000_i1277" DrawAspect="Content" ObjectID="_1565016996" r:id="rId114"/>
        </w:object>
      </w: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t>(3.4.3)</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quation (3.4.3) is the general form of equations describing the interaction of material objects in the physical fields in the case of emission or absorption ether flows.</w:t>
      </w:r>
    </w:p>
    <w:p w:rsidR="00322A45" w:rsidRPr="003A1BF3" w:rsidRDefault="00322A45" w:rsidP="00322A45">
      <w:pPr>
        <w:pStyle w:val="2"/>
        <w:spacing w:line="280" w:lineRule="atLeast"/>
        <w:jc w:val="center"/>
        <w:rPr>
          <w:color w:val="000000" w:themeColor="text1"/>
          <w:lang w:val="en-US"/>
        </w:rPr>
      </w:pPr>
      <w:bookmarkStart w:id="65" w:name="_Toc339380012"/>
      <w:bookmarkStart w:id="66" w:name="_Toc471764024"/>
      <w:bookmarkStart w:id="67" w:name="_Toc491270943"/>
      <w:bookmarkEnd w:id="65"/>
      <w:bookmarkEnd w:id="66"/>
      <w:r w:rsidRPr="003A1BF3">
        <w:rPr>
          <w:rStyle w:val="heading00202char"/>
          <w:color w:val="000000" w:themeColor="text1"/>
          <w:lang w:val="en-US"/>
        </w:rPr>
        <w:t xml:space="preserve">3.5 The interaction of the two fixed spherical sources and </w:t>
      </w:r>
      <w:r w:rsidR="00207B8E">
        <w:rPr>
          <w:rStyle w:val="heading00202char"/>
          <w:color w:val="000000" w:themeColor="text1"/>
          <w:lang w:val="en-US"/>
        </w:rPr>
        <w:t>drains</w:t>
      </w:r>
      <w:bookmarkEnd w:id="67"/>
    </w:p>
    <w:p w:rsidR="00322A45" w:rsidRPr="003A1BF3" w:rsidRDefault="00322A45" w:rsidP="00322A45">
      <w:pPr>
        <w:pStyle w:val="12"/>
        <w:spacing w:before="0" w:beforeAutospacing="0" w:after="0" w:afterAutospacing="0" w:line="280" w:lineRule="atLeast"/>
        <w:ind w:left="60"/>
        <w:jc w:val="both"/>
        <w:rPr>
          <w:color w:val="000000" w:themeColor="text1"/>
          <w:sz w:val="27"/>
          <w:szCs w:val="27"/>
          <w:lang w:val="en-US"/>
        </w:rPr>
      </w:pPr>
      <w:r w:rsidRPr="003A1BF3">
        <w:rPr>
          <w:rStyle w:val="normalchar"/>
          <w:b/>
          <w:bCs/>
          <w:color w:val="000000" w:themeColor="text1"/>
          <w:sz w:val="28"/>
          <w:szCs w:val="28"/>
          <w:lang w:val="en-US"/>
        </w:rPr>
        <w:t>   </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Consider a classical mechanical Faraday-Maxwell posing the problem of interaction between two spherical objects, emitting or absorbing </w:t>
      </w:r>
      <w:r w:rsidR="00A11DBD">
        <w:rPr>
          <w:rStyle w:val="normalchar"/>
          <w:color w:val="000000" w:themeColor="text1"/>
          <w:sz w:val="28"/>
          <w:szCs w:val="28"/>
          <w:lang w:val="en-US"/>
        </w:rPr>
        <w:t xml:space="preserve">streams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particles.</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Following Maxwell terms, objects emitting material particles will be called sources and absorbing - </w:t>
      </w:r>
      <w:r w:rsidR="00207B8E">
        <w:rPr>
          <w:rStyle w:val="normalchar"/>
          <w:color w:val="000000" w:themeColor="text1"/>
          <w:sz w:val="28"/>
          <w:szCs w:val="28"/>
          <w:lang w:val="en-US"/>
        </w:rPr>
        <w:t>drains</w:t>
      </w:r>
      <w:r w:rsidRPr="003A1BF3">
        <w:rPr>
          <w:rStyle w:val="normalchar"/>
          <w:color w:val="000000" w:themeColor="text1"/>
          <w:sz w:val="28"/>
          <w:szCs w:val="28"/>
          <w:lang w:val="en-US"/>
        </w:rPr>
        <w:t xml:space="preserve">. According to the concepts of the Faraday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 xml:space="preserve">is some incompressible liquid medium filling the space. Applying the principle of superposition of velocity fields, well-known circuits receive mechanical interaction models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 xml:space="preserve"> (Fig. 3.5.1, 3.5.2).</w:t>
      </w:r>
    </w:p>
    <w:p w:rsidR="000439E5" w:rsidRPr="003A1BF3" w:rsidRDefault="003F5CDA" w:rsidP="003F5CDA">
      <w:pPr>
        <w:pStyle w:val="12"/>
        <w:spacing w:before="0" w:beforeAutospacing="0" w:after="0" w:afterAutospacing="0" w:line="280" w:lineRule="atLeast"/>
        <w:ind w:firstLine="142"/>
        <w:jc w:val="both"/>
        <w:rPr>
          <w:color w:val="000000" w:themeColor="text1"/>
          <w:sz w:val="27"/>
          <w:szCs w:val="27"/>
          <w:lang w:val="en-US"/>
        </w:rPr>
      </w:pPr>
      <w:r>
        <w:rPr>
          <w:rStyle w:val="normalchar"/>
          <w:color w:val="000000" w:themeColor="text1"/>
          <w:sz w:val="28"/>
          <w:szCs w:val="28"/>
          <w:lang w:val="en-US"/>
        </w:rPr>
        <w:t>C</w:t>
      </w:r>
      <w:r w:rsidR="00322A45" w:rsidRPr="003A1BF3">
        <w:rPr>
          <w:rStyle w:val="normalchar"/>
          <w:color w:val="000000" w:themeColor="text1"/>
          <w:sz w:val="28"/>
          <w:szCs w:val="28"/>
          <w:lang w:val="en-US"/>
        </w:rPr>
        <w:t>urrent lines indicated by dashed lines, define the path of movement of particles of ether flows.</w:t>
      </w:r>
    </w:p>
    <w:p w:rsidR="001B1238" w:rsidRDefault="000439E5" w:rsidP="000439E5">
      <w:pPr>
        <w:jc w:val="both"/>
        <w:rPr>
          <w:color w:val="000000" w:themeColor="text1"/>
          <w:sz w:val="28"/>
          <w:szCs w:val="28"/>
          <w:lang w:val="en-US"/>
        </w:rPr>
      </w:pPr>
      <w:r w:rsidRPr="003A1BF3">
        <w:rPr>
          <w:color w:val="000000" w:themeColor="text1"/>
          <w:sz w:val="28"/>
          <w:szCs w:val="28"/>
          <w:lang w:val="en-US"/>
        </w:rPr>
        <w:t xml:space="preserve">                 </w:t>
      </w:r>
    </w:p>
    <w:p w:rsidR="001B1238" w:rsidRDefault="001B1238">
      <w:pPr>
        <w:spacing w:after="160" w:line="259" w:lineRule="auto"/>
        <w:rPr>
          <w:color w:val="000000" w:themeColor="text1"/>
          <w:sz w:val="28"/>
          <w:szCs w:val="28"/>
          <w:lang w:val="en-US"/>
        </w:rPr>
      </w:pPr>
      <w:r>
        <w:rPr>
          <w:color w:val="000000" w:themeColor="text1"/>
          <w:sz w:val="28"/>
          <w:szCs w:val="28"/>
          <w:lang w:val="en-US"/>
        </w:rPr>
        <w:br w:type="page"/>
      </w:r>
    </w:p>
    <w:p w:rsidR="000439E5" w:rsidRPr="003A1BF3" w:rsidRDefault="00DA6A29" w:rsidP="000439E5">
      <w:pPr>
        <w:jc w:val="both"/>
        <w:rPr>
          <w:color w:val="000000" w:themeColor="text1"/>
          <w:sz w:val="28"/>
          <w:szCs w:val="28"/>
          <w:lang w:val="en-US"/>
        </w:rPr>
      </w:pPr>
      <w:r>
        <w:rPr>
          <w:noProof/>
          <w:color w:val="000000" w:themeColor="text1"/>
          <w:sz w:val="28"/>
          <w:szCs w:val="28"/>
        </w:rPr>
        <w:lastRenderedPageBreak/>
        <w:pict>
          <v:group id="_x0000_s12988" style="position:absolute;left:0;text-align:left;margin-left:-5.75pt;margin-top:13.7pt;width:405.2pt;height:246.6pt;z-index:251875328" coordorigin="107555775,106560150" coordsize="5146040,313182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989" type="#_x0000_t19" style="position:absolute;left:111513783;top:108239348;width:1131325;height:1051114;flip:x y;mso-wrap-distance-left:2.88pt;mso-wrap-distance-top:2.88pt;mso-wrap-distance-right:2.88pt;mso-wrap-distance-bottom:2.88pt" coordsize="21304,16998" adj="8395081,11174445,21304,0" path="wr-296,-21600,42904,21600,7976,16998,,3562nfewr-296,-21600,42904,21600,7976,16998,,3562l21304,nsxe" o:cliptowrap="t">
              <v:stroke dashstyle="longDash"/>
              <v:shadow color="#ccc"/>
              <v:path o:extrusionok="t" o:connectlocs="7976,16998;0,3562;21304,0"/>
              <v:textbox inset="2.88pt,2.88pt,2.88pt,2.88pt"/>
            </v:shape>
            <v:line id="_x0000_s12990" style="position:absolute;mso-wrap-distance-left:2.88pt;mso-wrap-distance-top:2.88pt;mso-wrap-distance-right:2.88pt;mso-wrap-distance-bottom:2.88pt" from="112377806,108109086" to="112701815,108109086" o:cliptowrap="t">
              <v:stroke dashstyle="longDash"/>
              <v:shadow color="#ccc"/>
            </v:line>
            <v:line id="_x0000_s12991" style="position:absolute;mso-wrap-distance-left:2.88pt;mso-wrap-distance-top:2.88pt;mso-wrap-distance-right:2.88pt;mso-wrap-distance-bottom:2.88pt" from="108779808,108112311" to="111551883,108112311" strokeweight="1pt" o:cliptowrap="t">
              <v:stroke dashstyle="longDash"/>
              <v:shadow color="#ccc"/>
            </v:line>
            <v:oval id="_x0000_s12992" style="position:absolute;left:108023788;top:107752331;width:720019;height:719959;mso-wrap-distance-left:2.88pt;mso-wrap-distance-top:2.88pt;mso-wrap-distance-right:2.88pt;mso-wrap-distance-bottom:2.88pt" filled="f" strokeweight="1.5pt" insetpen="t" o:cliptowrap="t">
              <v:shadow color="#ccc"/>
              <v:textbox inset="2.88pt,2.88pt,2.88pt,2.88pt"/>
            </v:oval>
            <v:oval id="_x0000_s12993" style="position:absolute;left:111551883;top:107752331;width:720021;height:719959;mso-wrap-distance-left:2.88pt;mso-wrap-distance-top:2.88pt;mso-wrap-distance-right:2.88pt;mso-wrap-distance-bottom:2.88pt" filled="f" strokeweight="1.5pt" insetpen="t" o:cliptowrap="t">
              <v:shadow color="#ccc"/>
              <v:textbox inset="2.88pt,2.88pt,2.88pt,2.88pt"/>
            </v:oval>
            <v:line id="_x0000_s12994" style="position:absolute;flip:y;mso-wrap-distance-left:2.88pt;mso-wrap-distance-top:2.88pt;mso-wrap-distance-right:2.88pt;mso-wrap-distance-bottom:2.88pt" from="108383797,107644338" to="108383797,108688278" o:cliptowrap="t">
              <v:stroke dashstyle="longDashDot"/>
              <v:shadow color="#ccc"/>
            </v:line>
            <v:line id="_x0000_s12995" style="position:absolute;flip:y;mso-wrap-distance-left:2.88pt;mso-wrap-distance-top:2.88pt;mso-wrap-distance-right:2.88pt;mso-wrap-distance-bottom:2.88pt" from="111911893,107608340" to="111911893,108652280" o:cliptowrap="t">
              <v:stroke dashstyle="longDashDot"/>
              <v:shadow color="#ccc"/>
            </v:line>
            <v:line id="_x0000_s12996" style="position:absolute;flip:y;mso-wrap-distance-left:2.88pt;mso-wrap-distance-top:2.88pt;mso-wrap-distance-right:2.88pt;mso-wrap-distance-bottom:2.88pt" from="111587885,108112311" to="112379906,108112311" o:cliptowrap="t">
              <v:stroke dashstyle="longDashDot"/>
              <v:shadow color="#ccc"/>
            </v:line>
            <v:line id="_x0000_s12997" style="position:absolute;flip:y;mso-wrap-distance-left:2.88pt;mso-wrap-distance-top:2.88pt;mso-wrap-distance-right:2.88pt;mso-wrap-distance-bottom:2.88pt" from="107951786,108112311" to="108707807,108112311" o:cliptowrap="t">
              <v:stroke dashstyle="longDashDot"/>
              <v:shadow color="#ccc"/>
            </v:line>
            <v:shape id="_x0000_s12998" type="#_x0000_t19" style="position:absolute;left:108491800;top:107068371;width:3329805;height:1038746;flip:x;mso-wrap-distance-left:2.88pt;mso-wrap-distance-top:2.88pt;mso-wrap-distance-right:2.88pt;mso-wrap-distance-bottom:2.88pt" coordsize="40772,21600" adj="-10533754,-1267121,20390" path="wr-1210,,41990,43200,,14472,40772,14449nfewr-1210,,41990,43200,,14472,40772,14449l20390,21600nsxe" o:cliptowrap="t">
              <v:stroke dashstyle="longDash"/>
              <v:shadow color="#ccc"/>
              <v:path o:extrusionok="t" o:connectlocs="0,14472;40772,14449;20390,21600"/>
              <v:textbox inset="2.88pt,2.88pt,2.88pt,2.88pt"/>
            </v:shape>
            <v:shape id="_x0000_s12999" type="#_x0000_t19" style="position:absolute;left:108483760;top:108096252;width:3322454;height:1008659;flip:x y;mso-wrap-distance-left:2.88pt;mso-wrap-distance-top:2.88pt;mso-wrap-distance-right:2.88pt;mso-wrap-distance-bottom:2.88pt" coordsize="40682,21600" adj="-10490212,-1269887,20306" path="wr-1294,,41906,43200,,14236,40682,14434nfewr-1294,,41906,43200,,14236,40682,14434l20306,21600nsxe" o:cliptowrap="t">
              <v:stroke dashstyle="longDash"/>
              <v:shadow color="#ccc"/>
              <v:path o:extrusionok="t" o:connectlocs="0,14236;40682,14434;20306,21600"/>
              <v:textbox inset="2.88pt,2.88pt,2.88pt,2.88pt"/>
            </v:shape>
            <v:shape id="_x0000_s13000" type="#_x0000_t19" style="position:absolute;left:108706003;top:108040315;width:2928238;height:545163;flip:x y;mso-wrap-distance-left:2.88pt;mso-wrap-distance-top:2.88pt;mso-wrap-distance-right:2.88pt;mso-wrap-distance-bottom:2.88pt" coordsize="35855,21600" adj="-9491095,-2135337,17655" path="wr-3945,,39255,43200,,9156,35855,9968nfewr-3945,,39255,43200,,9156,35855,9968l17655,21600nsxe" o:cliptowrap="t">
              <v:stroke dashstyle="longDash"/>
              <v:shadow color="#ccc"/>
              <v:path o:extrusionok="t" o:connectlocs="0,9156;35855,9968;17655,21600"/>
              <v:textbox inset="2.88pt,2.88pt,2.88pt,2.88pt"/>
            </v:shape>
            <v:shape id="_x0000_s13001" type="#_x0000_t19" style="position:absolute;left:108656526;top:107608340;width:2974789;height:534775;flip:x;mso-wrap-distance-left:2.88pt;mso-wrap-distance-top:2.88pt;mso-wrap-distance-right:2.88pt;mso-wrap-distance-bottom:2.88pt" coordsize="36425,21600" adj="-9616132,-2081779,18060" path="wr-3540,,39660,43200,,9751,36425,10229nfewr-3540,,39660,43200,,9751,36425,10229l18060,21600nsxe" o:cliptowrap="t">
              <v:stroke dashstyle="longDash"/>
              <v:shadow color="#ccc"/>
              <v:path o:extrusionok="t" o:connectlocs="0,9751;36425,10229;18060,21600"/>
              <v:textbox inset="2.88pt,2.88pt,2.88pt,2.88pt"/>
            </v:shape>
            <v:shape id="_x0000_s13002" type="#_x0000_t19" style="position:absolute;left:108239794;top:106564400;width:3816104;height:1197507;flip:x;mso-wrap-distance-left:2.88pt;mso-wrap-distance-top:2.88pt;mso-wrap-distance-right:2.88pt;mso-wrap-distance-bottom:2.88pt" coordsize="43200,26402" adj="10965819,841832,21600" path="wr,,43200,43200,526,26339,42659,26402nfewr,,43200,43200,526,26339,42659,26402l21600,21600nsxe" o:cliptowrap="t">
              <v:stroke dashstyle="longDash"/>
              <v:shadow color="#ccc"/>
              <v:path o:extrusionok="t" o:connectlocs="526,26339;42659,26402;21600,21600"/>
              <v:textbox inset="2.88pt,2.88pt,2.88pt,2.88pt"/>
            </v:shape>
            <v:shape id="_x0000_s13003" type="#_x0000_t19" style="position:absolute;left:108491800;top:107068371;width:3329805;height:1038746;flip:x;mso-wrap-distance-left:2.88pt;mso-wrap-distance-top:2.88pt;mso-wrap-distance-right:2.88pt;mso-wrap-distance-bottom:2.88pt" coordsize="40772,21600" adj="-10533754,-1267121,20390" path="wr-1210,,41990,43200,,14472,40772,14449nfewr-1210,,41990,43200,,14472,40772,14449l20390,21600nsxe" o:cliptowrap="t">
              <v:stroke dashstyle="longDash"/>
              <v:shadow color="#ccc"/>
              <v:path o:extrusionok="t" o:connectlocs="0,14472;40772,14449;20390,21600"/>
              <v:textbox inset="2.88pt,2.88pt,2.88pt,2.88pt"/>
            </v:shape>
            <v:shape id="_x0000_s13004" type="#_x0000_t19" style="position:absolute;left:108491800;top:107068371;width:3329805;height:1038746;flip:x;mso-wrap-distance-left:2.88pt;mso-wrap-distance-top:2.88pt;mso-wrap-distance-right:2.88pt;mso-wrap-distance-bottom:2.88pt" coordsize="40772,21600" adj="-10533754,-1267121,20390" path="wr-1210,,41990,43200,,14472,40772,14449nfewr-1210,,41990,43200,,14472,40772,14449l20390,21600nsxe" o:cliptowrap="t">
              <v:stroke dashstyle="longDash"/>
              <v:shadow color="#ccc"/>
              <v:path o:extrusionok="t" o:connectlocs="0,14472;40772,14449;20390,21600"/>
              <v:textbox inset="2.88pt,2.88pt,2.88pt,2.88pt"/>
            </v:shape>
            <v:shape id="_x0000_s13005" type="#_x0000_t19" style="position:absolute;left:108491800;top:107068371;width:3329805;height:1038746;flip:x;mso-wrap-distance-left:2.88pt;mso-wrap-distance-top:2.88pt;mso-wrap-distance-right:2.88pt;mso-wrap-distance-bottom:2.88pt" coordsize="40772,21600" adj="-10533754,-1267121,20390" path="wr-1210,,41990,43200,,14472,40772,14449nfewr-1210,,41990,43200,,14472,40772,14449l20390,21600nsxe" o:cliptowrap="t">
              <v:stroke dashstyle="longDash"/>
              <v:shadow color="#ccc"/>
              <v:path o:extrusionok="t" o:connectlocs="0,14472;40772,14449;20390,21600"/>
              <v:textbox inset="2.88pt,2.88pt,2.88pt,2.88pt"/>
            </v:shape>
            <v:shape id="_x0000_s13006" type="#_x0000_t19" style="position:absolute;left:108239794;top:108436292;width:3816104;height:1253210;flip:x y;mso-wrap-distance-left:2.88pt;mso-wrap-distance-top:2.88pt;mso-wrap-distance-right:2.88pt;mso-wrap-distance-bottom:2.88pt" coordsize="43200,26339" adj="10965819,677337,21600" path="wr,,43200,43200,526,26339,42850,25475nfewr,,43200,43200,526,26339,42850,25475l21600,21600nsxe" o:cliptowrap="t">
              <v:stroke dashstyle="longDash"/>
              <v:shadow color="#ccc"/>
              <v:path o:extrusionok="t" o:connectlocs="526,26339;42850,25475;21600,21600"/>
              <v:textbox inset="2.88pt,2.88pt,2.88pt,2.88pt"/>
            </v:shape>
            <v:shape id="_x0000_s13007" type="#_x0000_t19" style="position:absolute;left:111515883;top:106816385;width:1100737;height:1051115;flip:x;mso-wrap-distance-left:2.88pt;mso-wrap-distance-top:2.88pt;mso-wrap-distance-right:2.88pt;mso-wrap-distance-bottom:2.88pt" coordsize="21304,16998" adj="8395081,11174445,21304,0" path="wr-296,-21600,42904,21600,7976,16998,,3562nfewr-296,-21600,42904,21600,7976,16998,,3562l21304,nsxe" o:cliptowrap="t">
              <v:stroke dashstyle="longDash"/>
              <v:shadow color="#ccc"/>
              <v:path o:extrusionok="t" o:connectlocs="7976,16998;0,3562;21304,0"/>
              <v:textbox inset="2.88pt,2.88pt,2.88pt,2.88pt"/>
            </v:shape>
            <v:shape id="_x0000_s13008" type="#_x0000_t19" style="position:absolute;left:107663778;top:106816385;width:1100736;height:1051115;mso-wrap-distance-left:2.88pt;mso-wrap-distance-top:2.88pt;mso-wrap-distance-right:2.88pt;mso-wrap-distance-bottom:2.88pt" coordsize="21304,16998" adj="8395081,11174445,21304,0" path="wr-296,-21600,42904,21600,7976,16998,,3562nfewr-296,-21600,42904,21600,7976,16998,,3562l21304,nsxe" o:cliptowrap="t">
              <v:stroke dashstyle="longDash"/>
              <v:shadow color="#ccc"/>
              <v:path o:extrusionok="t" o:connectlocs="7976,16998;0,3562;21304,0"/>
              <v:textbox inset="2.88pt,2.88pt,2.88pt,2.88pt"/>
            </v:shape>
            <v:shape id="_x0000_s13009" type="#_x0000_t19" style="position:absolute;left:107699778;top:108328298;width:1100737;height:1051114;flip:y;mso-wrap-distance-left:2.88pt;mso-wrap-distance-top:2.88pt;mso-wrap-distance-right:2.88pt;mso-wrap-distance-bottom:2.88pt" coordsize="21304,16998" adj="8395081,11174445,21304,0" path="wr-296,-21600,42904,21600,7976,16998,,3562nfewr-296,-21600,42904,21600,7976,16998,,3562l21304,nsxe" o:cliptowrap="t">
              <v:stroke dashstyle="longDash"/>
              <v:shadow color="#ccc"/>
              <v:path o:extrusionok="t" o:connectlocs="7976,16998;0,3562;21304,0"/>
              <v:textbox inset="2.88pt,2.88pt,2.88pt,2.88pt"/>
            </v:shape>
            <v:line id="_x0000_s13010" style="position:absolute;mso-wrap-distance-left:2.88pt;mso-wrap-distance-top:2.88pt;mso-wrap-distance-right:2.88pt;mso-wrap-distance-bottom:2.88pt" from="107627777,108112311" to="107951786,108112311" o:cliptowrap="t">
              <v:stroke dashstyle="longDash"/>
              <v:shadow color="#ccc"/>
            </v:line>
            <v:line id="_x0000_s13011" style="position:absolute;flip:x y;mso-wrap-distance-left:2.88pt;mso-wrap-distance-top:2.88pt;mso-wrap-distance-right:2.88pt;mso-wrap-distance-bottom:2.88pt" from="107667978,106981476" to="107667978,107089470" o:cliptowrap="t">
              <v:stroke endarrow="block"/>
              <v:shadow color="#ccc"/>
            </v:line>
            <v:line id="_x0000_s13012" style="position:absolute;mso-wrap-distance-left:2.88pt;mso-wrap-distance-top:2.88pt;mso-wrap-distance-right:2.88pt;mso-wrap-distance-bottom:2.88pt" from="110101244,106560150" to="110209248,106560150" o:cliptowrap="t">
              <v:stroke endarrow="block"/>
              <v:shadow color="#ccc"/>
            </v:line>
            <v:line id="_x0000_s13013" style="position:absolute;mso-wrap-distance-left:2.88pt;mso-wrap-distance-top:2.88pt;mso-wrap-distance-right:2.88pt;mso-wrap-distance-bottom:2.88pt" from="110107595,107074720" to="110215598,107074720" o:cliptowrap="t">
              <v:stroke endarrow="block"/>
              <v:shadow color="#ccc"/>
            </v:line>
            <v:line id="_x0000_s13014" style="position:absolute;mso-wrap-distance-left:2.88pt;mso-wrap-distance-top:2.88pt;mso-wrap-distance-right:2.88pt;mso-wrap-distance-bottom:2.88pt" from="110120295,107608340" to="110228297,107608340" o:cliptowrap="t">
              <v:stroke endarrow="block"/>
              <v:shadow color="#ccc"/>
            </v:line>
            <v:line id="_x0000_s13015" style="position:absolute;flip:y;mso-wrap-distance-left:2.88pt;mso-wrap-distance-top:2.88pt;mso-wrap-distance-right:2.88pt;mso-wrap-distance-bottom:2.88pt" from="110111845,108108150" to="110208975,108112311" o:cliptowrap="t">
              <v:stroke endarrow="block"/>
              <v:shadow color="#ccc"/>
            </v:line>
            <v:line id="_x0000_s13016" style="position:absolute;mso-wrap-distance-left:2.88pt;mso-wrap-distance-top:2.88pt;mso-wrap-distance-right:2.88pt;mso-wrap-distance-bottom:2.88pt" from="110124545,108582384" to="110232547,108582384" o:cliptowrap="t">
              <v:stroke endarrow="block"/>
              <v:shadow color="#ccc"/>
            </v:line>
            <v:line id="_x0000_s13017" style="position:absolute;mso-wrap-distance-left:2.88pt;mso-wrap-distance-top:2.88pt;mso-wrap-distance-right:2.88pt;mso-wrap-distance-bottom:2.88pt" from="110130895,109103304" to="110238898,109103304" o:cliptowrap="t">
              <v:stroke endarrow="block"/>
              <v:shadow color="#ccc"/>
            </v:line>
            <v:line id="_x0000_s13018" style="position:absolute;mso-wrap-distance-left:2.88pt;mso-wrap-distance-top:2.88pt;mso-wrap-distance-right:2.88pt;mso-wrap-distance-bottom:2.88pt" from="110147845,109691970" to="110255848,109691970" o:cliptowrap="t">
              <v:stroke endarrow="block"/>
              <v:shadow color="#ccc"/>
            </v:line>
            <v:line id="_x0000_s13019" style="position:absolute;flip:x;mso-wrap-distance-left:2.88pt;mso-wrap-distance-top:2.88pt;mso-wrap-distance-right:2.88pt;mso-wrap-distance-bottom:2.88pt" from="107678579,109099104" to="107714579,109243096" o:cliptowrap="t">
              <v:stroke endarrow="block"/>
              <v:shadow color="#ccc"/>
            </v:line>
            <v:line id="_x0000_s13020" style="position:absolute;flip:x y;mso-wrap-distance-left:2.88pt;mso-wrap-distance-top:2.88pt;mso-wrap-distance-right:2.88pt;mso-wrap-distance-bottom:2.88pt" from="107555775,108108061" to="107627777,108108061" o:cliptowrap="t">
              <v:stroke endarrow="block"/>
              <v:shadow color="#ccc"/>
            </v:line>
            <v:line id="_x0000_s13021" style="position:absolute;flip:x y;mso-wrap-distance-left:2.88pt;mso-wrap-distance-top:2.88pt;mso-wrap-distance-right:2.88pt;mso-wrap-distance-bottom:2.88pt" from="112271904,108108061" to="112343905,108108061" o:cliptowrap="t">
              <v:stroke endarrow="block"/>
              <v:shadow color="#ccc"/>
            </v:line>
            <v:line id="_x0000_s13022" style="position:absolute;flip:x y;mso-wrap-distance-left:2.88pt;mso-wrap-distance-top:2.88pt;mso-wrap-distance-right:2.88pt;mso-wrap-distance-bottom:2.88pt" from="112222127,108241499" to="112317429,108341043" o:cliptowrap="t">
              <v:stroke endarrow="block"/>
              <v:shadow color="#ccc"/>
            </v:line>
            <v:line id="_x0000_s13023" style="position:absolute;flip:y;mso-wrap-distance-left:2.88pt;mso-wrap-distance-top:2.88pt;mso-wrap-distance-right:2.88pt;mso-wrap-distance-bottom:2.88pt" from="111551883,108112311" to="112343905,108112311" o:cliptowrap="t">
              <v:stroke dashstyle="longDashDot"/>
              <v:shadow color="#ccc"/>
            </v:line>
            <v:line id="_x0000_s13024" style="position:absolute;flip:y;mso-wrap-distance-left:2.88pt;mso-wrap-distance-top:2.88pt;mso-wrap-distance-right:2.88pt;mso-wrap-distance-bottom:2.88pt" from="111551883,108112311" to="112343905,108112311" o:cliptowrap="t">
              <v:stroke dashstyle="longDashDot"/>
              <v:shadow color="#ccc"/>
            </v:line>
            <v:line id="_x0000_s13025" style="position:absolute;flip:x;mso-wrap-distance-left:2.88pt;mso-wrap-distance-top:2.88pt;mso-wrap-distance-right:2.88pt;mso-wrap-distance-bottom:2.88pt" from="112199901,107807328" to="112259203,107887774" o:cliptowrap="t">
              <v:stroke endarrow="block"/>
              <v:shadow color="#ccc"/>
            </v:line>
          </v:group>
        </w:pict>
      </w:r>
      <w:r w:rsidR="000439E5" w:rsidRPr="003A1BF3">
        <w:rPr>
          <w:color w:val="000000" w:themeColor="text1"/>
          <w:sz w:val="28"/>
          <w:szCs w:val="28"/>
          <w:lang w:val="en-US"/>
        </w:rPr>
        <w:t xml:space="preserve">source                                                                       </w:t>
      </w:r>
      <w:r w:rsidR="003F5CDA">
        <w:rPr>
          <w:color w:val="000000" w:themeColor="text1"/>
          <w:sz w:val="28"/>
          <w:szCs w:val="28"/>
          <w:lang w:val="en-US"/>
        </w:rPr>
        <w:t>drain</w:t>
      </w:r>
    </w:p>
    <w:p w:rsidR="000439E5" w:rsidRPr="003A1BF3" w:rsidRDefault="000439E5" w:rsidP="000439E5">
      <w:pPr>
        <w:rPr>
          <w:color w:val="000000" w:themeColor="text1"/>
          <w:sz w:val="28"/>
          <w:szCs w:val="28"/>
          <w:lang w:val="en-US"/>
        </w:rPr>
      </w:pPr>
    </w:p>
    <w:p w:rsidR="000439E5" w:rsidRPr="003A1BF3" w:rsidRDefault="000439E5" w:rsidP="000439E5">
      <w:pPr>
        <w:rPr>
          <w:color w:val="000000" w:themeColor="text1"/>
          <w:sz w:val="28"/>
          <w:szCs w:val="28"/>
          <w:lang w:val="en-US"/>
        </w:rPr>
      </w:pPr>
    </w:p>
    <w:p w:rsidR="000439E5" w:rsidRPr="003A1BF3" w:rsidRDefault="000439E5" w:rsidP="000439E5">
      <w:pPr>
        <w:rPr>
          <w:color w:val="000000" w:themeColor="text1"/>
          <w:sz w:val="28"/>
          <w:szCs w:val="28"/>
          <w:lang w:val="en-US"/>
        </w:rPr>
      </w:pPr>
    </w:p>
    <w:p w:rsidR="000439E5" w:rsidRPr="003A1BF3" w:rsidRDefault="000439E5" w:rsidP="000439E5">
      <w:pPr>
        <w:rPr>
          <w:color w:val="000000" w:themeColor="text1"/>
          <w:sz w:val="28"/>
          <w:szCs w:val="28"/>
          <w:lang w:val="en-US"/>
        </w:rPr>
      </w:pPr>
    </w:p>
    <w:p w:rsidR="000439E5" w:rsidRPr="003A1BF3" w:rsidRDefault="000439E5" w:rsidP="000439E5">
      <w:pPr>
        <w:rPr>
          <w:color w:val="000000" w:themeColor="text1"/>
          <w:sz w:val="28"/>
          <w:szCs w:val="28"/>
          <w:lang w:val="en-US"/>
        </w:rPr>
      </w:pPr>
    </w:p>
    <w:p w:rsidR="000439E5" w:rsidRPr="003A1BF3" w:rsidRDefault="000439E5" w:rsidP="000439E5">
      <w:pPr>
        <w:rPr>
          <w:color w:val="000000" w:themeColor="text1"/>
          <w:sz w:val="28"/>
          <w:szCs w:val="28"/>
          <w:lang w:val="en-US"/>
        </w:rPr>
      </w:pPr>
    </w:p>
    <w:p w:rsidR="002478C7" w:rsidRPr="003A1BF3" w:rsidRDefault="002478C7" w:rsidP="000439E5">
      <w:pPr>
        <w:rPr>
          <w:color w:val="000000" w:themeColor="text1"/>
          <w:sz w:val="28"/>
          <w:szCs w:val="28"/>
          <w:lang w:val="en-US"/>
        </w:rPr>
      </w:pPr>
    </w:p>
    <w:p w:rsidR="002478C7" w:rsidRPr="003A1BF3" w:rsidRDefault="002478C7" w:rsidP="000439E5">
      <w:pPr>
        <w:rPr>
          <w:color w:val="000000" w:themeColor="text1"/>
          <w:sz w:val="28"/>
          <w:szCs w:val="28"/>
          <w:lang w:val="en-US"/>
        </w:rPr>
      </w:pPr>
    </w:p>
    <w:p w:rsidR="000439E5" w:rsidRPr="003A1BF3" w:rsidRDefault="000439E5" w:rsidP="000439E5">
      <w:pPr>
        <w:rPr>
          <w:color w:val="000000" w:themeColor="text1"/>
          <w:sz w:val="28"/>
          <w:szCs w:val="28"/>
          <w:lang w:val="en-US"/>
        </w:rPr>
      </w:pPr>
    </w:p>
    <w:p w:rsidR="000439E5" w:rsidRPr="003A1BF3" w:rsidRDefault="000439E5" w:rsidP="000439E5">
      <w:pPr>
        <w:rPr>
          <w:color w:val="000000" w:themeColor="text1"/>
          <w:sz w:val="28"/>
          <w:szCs w:val="28"/>
          <w:lang w:val="en-US"/>
        </w:rPr>
      </w:pPr>
    </w:p>
    <w:p w:rsidR="000439E5" w:rsidRPr="003A1BF3" w:rsidRDefault="000439E5" w:rsidP="000439E5">
      <w:pPr>
        <w:rPr>
          <w:color w:val="000000" w:themeColor="text1"/>
          <w:sz w:val="28"/>
          <w:szCs w:val="28"/>
          <w:lang w:val="en-US"/>
        </w:rPr>
      </w:pPr>
    </w:p>
    <w:p w:rsidR="000439E5" w:rsidRPr="003A1BF3" w:rsidRDefault="000439E5" w:rsidP="000439E5">
      <w:pPr>
        <w:rPr>
          <w:color w:val="000000" w:themeColor="text1"/>
          <w:sz w:val="28"/>
          <w:szCs w:val="28"/>
          <w:lang w:val="en-US"/>
        </w:rPr>
      </w:pPr>
    </w:p>
    <w:p w:rsidR="000439E5" w:rsidRPr="003A1BF3" w:rsidRDefault="000439E5" w:rsidP="000439E5">
      <w:pPr>
        <w:rPr>
          <w:color w:val="000000" w:themeColor="text1"/>
          <w:sz w:val="28"/>
          <w:szCs w:val="28"/>
          <w:lang w:val="en-US"/>
        </w:rPr>
      </w:pPr>
    </w:p>
    <w:p w:rsidR="007D7716" w:rsidRPr="003A1BF3" w:rsidRDefault="000439E5" w:rsidP="000439E5">
      <w:pPr>
        <w:tabs>
          <w:tab w:val="left" w:pos="990"/>
        </w:tabs>
        <w:rPr>
          <w:color w:val="000000" w:themeColor="text1"/>
          <w:sz w:val="28"/>
          <w:szCs w:val="28"/>
          <w:lang w:val="en-US"/>
        </w:rPr>
      </w:pPr>
      <w:r w:rsidRPr="003A1BF3">
        <w:rPr>
          <w:color w:val="000000" w:themeColor="text1"/>
          <w:sz w:val="28"/>
          <w:szCs w:val="28"/>
          <w:lang w:val="en-US"/>
        </w:rPr>
        <w:t xml:space="preserve">                     </w:t>
      </w:r>
      <w:r w:rsidR="00A7609A">
        <w:rPr>
          <w:color w:val="000000" w:themeColor="text1"/>
          <w:sz w:val="28"/>
          <w:szCs w:val="28"/>
          <w:lang w:val="en-US"/>
        </w:rPr>
        <w:t xml:space="preserve">                               </w:t>
      </w:r>
      <w:r w:rsidRPr="003A1BF3">
        <w:rPr>
          <w:color w:val="000000" w:themeColor="text1"/>
          <w:sz w:val="28"/>
          <w:szCs w:val="28"/>
          <w:lang w:val="en-US"/>
        </w:rPr>
        <w:t xml:space="preserve">    </w:t>
      </w:r>
      <w:r w:rsidR="00A7609A">
        <w:rPr>
          <w:color w:val="000000" w:themeColor="text1"/>
          <w:sz w:val="28"/>
          <w:szCs w:val="28"/>
          <w:lang w:val="en-US"/>
        </w:rPr>
        <w:t xml:space="preserve">                  </w:t>
      </w:r>
    </w:p>
    <w:p w:rsidR="007D7716" w:rsidRPr="003A1BF3" w:rsidRDefault="007D7716" w:rsidP="000439E5">
      <w:pPr>
        <w:tabs>
          <w:tab w:val="left" w:pos="990"/>
        </w:tabs>
        <w:rPr>
          <w:color w:val="000000" w:themeColor="text1"/>
          <w:sz w:val="28"/>
          <w:szCs w:val="28"/>
          <w:lang w:val="en-US"/>
        </w:rPr>
      </w:pPr>
    </w:p>
    <w:p w:rsidR="000439E5" w:rsidRPr="003A1BF3" w:rsidRDefault="00DA6A29" w:rsidP="000439E5">
      <w:pPr>
        <w:tabs>
          <w:tab w:val="left" w:pos="990"/>
        </w:tabs>
        <w:rPr>
          <w:color w:val="000000" w:themeColor="text1"/>
          <w:sz w:val="28"/>
          <w:szCs w:val="28"/>
          <w:lang w:val="en-US"/>
        </w:rPr>
      </w:pPr>
      <w:r>
        <w:rPr>
          <w:noProof/>
          <w:color w:val="000000" w:themeColor="text1"/>
          <w:sz w:val="28"/>
          <w:szCs w:val="28"/>
        </w:rPr>
        <w:pict>
          <v:group id="Группа 929" o:spid="_x0000_s12838" style="position:absolute;margin-left:-57.5pt;margin-top:2.7pt;width:614.65pt;height:323.85pt;z-index:251501056" coordorigin="1062062,1099803" coordsize="78060,41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">
            <v:line id="Line 68" o:spid="_x0000_s12875" style="position:absolute;flip:x y;visibility:visible" from="1075869,1120073" to="1076589,1120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">
              <v:stroke endarrow="block"/>
            </v:line>
            <v:line id="Line 69" o:spid="_x0000_s12874" style="position:absolute;visibility:visible" from="1101017,1105334" to="1101737,1134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">
              <v:stroke dashstyle="longDashDotDot"/>
            </v:line>
            <v:oval id="Oval 70" o:spid="_x0000_s12873" style="position:absolute;left:1080137;top:1116495;width:7200;height:72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" filled="f" strokeweight="1.5pt" insetpen="t">
              <v:textbox inset="2.88pt,2.88pt,2.88pt,2.88pt"/>
            </v:oval>
            <v:oval id="Oval 71" o:spid="_x0000_s12872" style="position:absolute;left:1115416;top:1116495;width:7200;height:72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" filled="f" strokeweight="1.5pt" insetpen="t">
              <v:textbox inset="2.88pt,2.88pt,2.88pt,2.88pt"/>
            </v:oval>
            <v:line id="Line 72" o:spid="_x0000_s12871" style="position:absolute;flip:y;visibility:visible" from="1083737,1115415" to="1083737,1125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">
              <v:stroke dashstyle="longDashDot"/>
            </v:line>
            <v:line id="Line 73" o:spid="_x0000_s12870" style="position:absolute;flip:y;visibility:visible" from="1119016,1115055" to="1119016,112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">
              <v:stroke dashstyle="longDashDot"/>
            </v:line>
            <v:line id="Line 74" o:spid="_x0000_s12869" style="position:absolute;flip:y;visibility:visible" from="1078337,1120095" to="1124056,1120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">
              <v:stroke dashstyle="longDashDot"/>
            </v:line>
            <v:shape id="Arc 75" o:spid="_x0000_s12868" style="position:absolute;left:1102596;top:1100106;width:25420;height:18476;visibility:visible" coordsize="20894,1916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" adj="0,,0" path="m10927,19162nfc5515,16348,1546,11376,-1,5476em10927,19162nsc5515,16348,1546,11376,-1,5476l20894,,10927,19162xe" filled="f">
              <v:stroke dashstyle="longDash" joinstyle="round"/>
              <v:formulas/>
              <v:path arrowok="t" o:connecttype="custom" o:connectlocs="1329412,1847592;0,527966;2542027,0" o:connectangles="0,0,0"/>
            </v:shape>
            <v:line id="Line 76" o:spid="_x0000_s12867" style="position:absolute;flip:x y;visibility:visible" from="1108938,1120095" to="1109658,1120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">
              <v:stroke endarrow="block"/>
            </v:line>
            <v:shape id="Arc 77" o:spid="_x0000_s12866" style="position:absolute;left:1074017;top:1099803;width:25469;height:18685;flip:x;visibility:visible" coordsize="20934,1881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" adj="0,,0" path="m10324,18814nfc5184,15916,1453,11041,-1,5322em10324,18814nsc5184,15916,1453,11041,-1,5322l20934,,10324,18814xe" filled="f">
              <v:stroke dashstyle="longDash" joinstyle="round"/>
              <v:formulas/>
              <v:path arrowok="t" o:connecttype="custom" o:connectlocs="1256049,1868507;0,528525;2546894,0" o:connectangles="0,0,0"/>
            </v:shape>
            <v:shape id="Arc 78" o:spid="_x0000_s12865" style="position:absolute;left:1074737;top:1121260;width:25323;height:19671;flip:x y;visibility:visible" coordsize="20814,1908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" adj="0,,0" path="m10692,19082nfc5452,16302,1585,11490,,5773em10692,19082nsc5452,16302,1585,11490,,5773l20814,,10692,19082xe" filled="f">
              <v:stroke dashstyle="longDash" joinstyle="round"/>
              <v:formulas/>
              <v:path arrowok="t" o:connecttype="custom" o:connectlocs="1300943,1967165;0,595242;2532295,0" o:connectangles="0,0,0"/>
            </v:shape>
            <v:shape id="Arc 79" o:spid="_x0000_s12864" style="position:absolute;left:1103822;top:1121763;width:25089;height:18409;flip:y;visibility:visible" coordsize="20622,1874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" adj="0,,0" path="m9882,18741nfc5152,16030,1622,11631,,6425em9882,18741nsc5152,16030,1622,11631,,6425l20622,,9882,18741xe" filled="f">
              <v:stroke dashstyle="longDash" joinstyle="round"/>
              <v:formulas/>
              <v:path arrowok="t" o:connecttype="custom" o:connectlocs="1202396,1840843;0,631197;2508935,0" o:connectangles="0,0,0"/>
            </v:shape>
            <v:shape id="Arc 80" o:spid="_x0000_s12863" style="position:absolute;left:1078697;top:1105221;width:9000;height:11648;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" adj="0,,0" path="m5107,19419nfc1809,15520,,10578,,5472,,3625,236,1786,704,-1em5107,19419nsc1809,15520,,10578,,5472,,3625,236,1786,704,-1l21600,5472,5107,19419xe" filled="f">
              <v:stroke dashstyle="longDash" joinstyle="round"/>
              <v:formulas/>
              <v:path arrowok="t" o:connecttype="custom" o:connectlocs="212785,1164816;29374,0;899973,328212" o:connectangles="0,0,0"/>
            </v:shape>
            <v:shape id="Arc 81" o:spid="_x0000_s12862" style="position:absolute;left:1115056;top:1105905;width:9000;height:11324;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" adj="0,,0" path="m5107,18880nfc1809,14981,,10039,,4933,,3272,191,1616,570,-1em5107,18880nsc1809,14981,,10039,,4933,,3272,191,1616,570,-1l21600,4933,5107,18880xe" filled="f">
              <v:stroke dashstyle="longDash" joinstyle="round"/>
              <v:formulas/>
              <v:path arrowok="t" o:connecttype="custom" o:connectlocs="212785,1132484;23791,0;899973,295882" o:connectangles="0,0,0"/>
            </v:shape>
            <v:shape id="Arc 82" o:spid="_x0000_s12861" style="position:absolute;left:1079777;top:1122975;width:9000;height:12778;flip:x;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" adj="0,,0" path="m974,21303nfc328,19225,,17062,,14887,,9345,2130,4015,5949,-1em974,21303nsc328,19225,,17062,,14887,,9345,2130,4015,5949,-1l21600,14887,974,21303xe" filled="f">
              <v:stroke dashstyle="longDash" joinstyle="round"/>
              <v:formulas/>
              <v:path arrowok="t" o:connecttype="custom" o:connectlocs="40624,1277757;247909,0;899973,892924" o:connectangles="0,0,0"/>
            </v:shape>
            <v:shape id="Arc 83" o:spid="_x0000_s12860" style="position:absolute;left:1114696;top:1122975;width:9000;height:11796;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" adj="0,,0" path="m535,19666nfc179,18098,,16495,,14887,,9345,2130,4015,5949,-1em535,19666nsc179,18098,,16495,,14887,,9345,2130,4015,5949,-1l21600,14887,535,19666xe" filled="f">
              <v:stroke dashstyle="longDash" joinstyle="round"/>
              <v:formulas/>
              <v:path arrowok="t" o:connecttype="custom" o:connectlocs="22291,1179630;247909,0;899973,892925" o:connectangles="0,0,0"/>
            </v:shape>
            <v:shape id="Arc 84" o:spid="_x0000_s12859" style="position:absolute;left:1120531;top:1121175;width:19591;height:5643;flip:y;visibility:visible" coordsize="20523,1771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" adj="0,,0" path="m-1,10979nfc1458,6532,4323,2679,8162,em-1,10979nsc1458,6532,4323,2679,8162,l20523,17714,-1,10979xe" filled="f">
              <v:stroke dashstyle="longDash" joinstyle="round"/>
              <v:formulas/>
              <v:path arrowok="t" o:connecttype="custom" o:connectlocs="0,349788;779155,0;1959151,564312" o:connectangles="0,0,0"/>
            </v:shape>
            <v:shape id="Arc 85" o:spid="_x0000_s12858" style="position:absolute;left:1120456;top:1112887;width:19439;height:6128;visibility:visible" coordsize="20523,174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" adj="0,,0" path="m-1,10670nfc1402,6395,4105,2664,7731,em-1,10670nsc1402,6395,4105,2664,7731,l20523,17405,-1,10670xe" filled="f">
              <v:stroke dashstyle="longDash" joinstyle="round"/>
              <v:formulas/>
              <v:path arrowok="t" o:connecttype="custom" o:connectlocs="0,375728;732281,0;1943940,612833" o:connectangles="0,0,0"/>
            </v:shape>
            <v:shape id="Arc 86" o:spid="_x0000_s12857" style="position:absolute;left:1062138;top:1113975;width:19439;height:5392;flip:x;visibility:visible" coordsize="20523,174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" adj="0,,0" path="m-1,10670nfc1402,6395,4105,2664,7731,em-1,10670nsc1402,6395,4105,2664,7731,l20523,17405,-1,10670xe" filled="f">
              <v:stroke dashstyle="longDash" joinstyle="round"/>
              <v:formulas/>
              <v:path arrowok="t" o:connecttype="custom" o:connectlocs="0,330594;732281,0;1943940,539217" o:connectangles="0,0,0"/>
            </v:shape>
            <v:shape id="Arc 87" o:spid="_x0000_s12856" style="position:absolute;left:1062062;top:1120455;width:19374;height:5643;flip:x y;visibility:visible" coordsize="20295,1771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" adj="0,,0" path="m,10319nfc1521,6145,4291,2542,7934,em,10319nsc1521,6145,4291,2542,7934,l20295,17714,,10319xe" filled="f">
              <v:stroke dashstyle="longDash" joinstyle="round"/>
              <v:formulas/>
              <v:path arrowok="t" o:connecttype="custom" o:connectlocs="0,328730;757389,0;1937384,564311" o:connectangles="0,0,0"/>
            </v:shape>
            <v:line id="Line 88" o:spid="_x0000_s12855" style="position:absolute;visibility:visible" from="1092546,1120095" to="1093626,1120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">
              <v:stroke endarrow="block"/>
            </v:line>
            <v:line id="Line 89" o:spid="_x0000_s12854" style="position:absolute;flip:y;visibility:visible" from="1091658,1115097" to="1092378,111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">
              <v:stroke endarrow="block"/>
            </v:line>
            <v:line id="Line 90" o:spid="_x0000_s12853" style="position:absolute;flip:y;visibility:visible" from="1087337,1111052" to="1087697,1112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">
              <v:stroke endarrow="block"/>
            </v:line>
            <v:line id="Line 91" o:spid="_x0000_s12852" style="position:absolute;flip:x y;visibility:visible" from="1075605,1114334" to="1076897,1114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">
              <v:stroke endarrow="block"/>
            </v:line>
            <v:line id="Line 92" o:spid="_x0000_s12851" style="position:absolute;visibility:visible" from="1074377,1120095" to="1079777,1120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">
              <v:stroke dashstyle="longDash"/>
            </v:line>
            <v:line id="Line 93" o:spid="_x0000_s12850" style="position:absolute;flip:x;visibility:visible" from="1075605,1125199" to="1076685,1125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">
              <v:stroke endarrow="block"/>
            </v:line>
            <v:line id="Line 94" o:spid="_x0000_s12849" style="position:absolute;visibility:visible" from="1088354,1127846" to="1088523,1128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">
              <v:stroke endarrow="block"/>
            </v:line>
            <v:line id="Line 95" o:spid="_x0000_s12848" style="position:absolute;visibility:visible" from="1092038,1124267" to="1092758,1124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">
              <v:stroke endarrow="block"/>
            </v:line>
            <v:line id="Line 96" o:spid="_x0000_s12847" style="position:absolute;flip:y;visibility:visible" from="1125072,1113381" to="1126152,1113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">
              <v:stroke endarrow="block"/>
            </v:line>
            <v:line id="Line 97" o:spid="_x0000_s12846" style="position:absolute;visibility:visible" from="1127783,1120095" to="1128863,1120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">
              <v:stroke endarrow="block"/>
            </v:line>
            <v:line id="Line 98" o:spid="_x0000_s12845" style="position:absolute;visibility:visible" from="1125496,1126046" to="1126576,1126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">
              <v:stroke endarrow="block"/>
            </v:line>
            <v:line id="Line 99" o:spid="_x0000_s12844" style="position:absolute;flip:y;visibility:visible" from="1115268,1110840" to="1115268,111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">
              <v:stroke endarrow="block"/>
            </v:line>
            <v:line id="Line 100" o:spid="_x0000_s12843" style="position:absolute;flip:x y;visibility:visible" from="1110143,1115329" to="1110863,1116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">
              <v:stroke endarrow="block"/>
            </v:line>
            <v:line id="Line 101" o:spid="_x0000_s12842" style="position:absolute;flip:x;visibility:visible" from="1110291,1124457" to="1111371,1125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">
              <v:stroke endarrow="block"/>
            </v:line>
            <v:line id="Line 102" o:spid="_x0000_s12841" style="position:absolute;flip:x;visibility:visible" from="1114929,1128015" to="1115056,1129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">
              <v:stroke endarrow="block"/>
            </v:line>
            <v:line id="Line 103" o:spid="_x0000_s12840" style="position:absolute;visibility:visible" from="1122616,1120095" to="1128016,1120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">
              <v:stroke dashstyle="longDash"/>
            </v:line>
            <v:shape id="Arc 104" o:spid="_x0000_s12839" style="position:absolute;left:1070418;top:1105507;width:13303;height:11614;flip:x;visibility:visible" coordsize="21577,2082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" adj="0,,0" path="m-1,19833nfc429,10489,6825,2482,15845,em-1,19833nsc429,10489,6825,2482,15845,r5732,20826l-1,19833xe" filled="f">
              <v:stroke dashstyle="longDash" joinstyle="round"/>
              <v:formulas/>
              <v:path arrowok="t" o:connecttype="custom" o:connectlocs="0,1106088;976936,0;1330347,1161409" o:connectangles="0,0,0"/>
            </v:shape>
            <v:shape id="Arc 105" o:spid="_x0000_s1064" style="position:absolute;left:1119080;top:1106015;width:13335;height:11106;visibility:visible" coordsize="21577,1991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" adj="0,,0" path="m-1,18921nfc382,10593,5524,3229,13210,-1em-1,18921nsc382,10593,5524,3229,13210,-1r8367,19915l-1,18921xe" filled="f">
              <v:stroke dashstyle="longDash" joinstyle="round"/>
              <v:formulas/>
              <v:path arrowok="t" o:connecttype="custom" o:connectlocs="0,1055228;816510,0;1333574,1110549" o:connectangles="0,0,0"/>
            </v:shape>
            <v:shape id="Arc 106" o:spid="_x0000_s1065" style="position:absolute;left:1119016;top:1123335;width:14068;height:11918;flip:y;visibility:visible" coordsize="21595,1984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" adj="0,,0" path="m,19374nfc183,10915,5288,3342,13059,-1em,19374nsc183,10915,5288,3342,13059,-1r8536,19843l,19374xe" filled="f">
              <v:stroke dashstyle="longDash" joinstyle="round"/>
              <v:formulas/>
              <v:path arrowok="t" o:connecttype="custom" o:connectlocs="0,1163691;850757,0;1406745,1191801" o:connectangles="0,0,0"/>
            </v:shape>
            <v:shape id="Arc 107" o:spid="_x0000_s1066" style="position:absolute;left:1069698;top:1123595;width:14070;height:12528;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" adj="0,,0" path="m,20857nfc,20801,,20745,,20690,,11149,6258,2739,15396,-1em,20857nsc,20801,,20745,,20690,,11149,6258,2739,15396,-1r6204,20691l,20857xe" filled="f">
              <v:stroke dashstyle="longDash" joinstyle="round"/>
              <v:formulas/>
              <v:path arrowok="t" o:connecttype="custom" o:connectlocs="65,1252767;1002993,0;1407070,1242736" o:connectangles="0,0,0"/>
            </v:shape>
            <v:line id="Line 108" o:spid="_x0000_s1067" style="position:absolute;flip:y;visibility:visible" from="1120837,1110417" to="1121197,1111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">
              <v:stroke endarrow="block"/>
            </v:line>
            <v:line id="Line 109" o:spid="_x0000_s1068" style="position:absolute;visibility:visible" from="1120096,1128735" to="1120816,1129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">
              <v:stroke endarrow="block"/>
            </v:line>
            <v:line id="Line 110" o:spid="_x0000_s1069" style="position:absolute;flip:x y;visibility:visible" from="1081450,1110375" to="1082170,1111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">
              <v:stroke endarrow="block"/>
            </v:line>
            <v:line id="Line 111" o:spid="_x0000_s1070" style="position:absolute;flip:x;visibility:visible" from="1082086,1129286" to="1082446,1130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">
              <v:stroke endarrow="block"/>
            </v:line>
          </v:group>
        </w:pict>
      </w:r>
    </w:p>
    <w:p w:rsidR="000439E5" w:rsidRPr="003A1BF3" w:rsidRDefault="000439E5" w:rsidP="000439E5">
      <w:pPr>
        <w:pStyle w:val="12"/>
        <w:spacing w:before="0" w:beforeAutospacing="0" w:after="0" w:afterAutospacing="0" w:line="280" w:lineRule="atLeast"/>
        <w:rPr>
          <w:color w:val="000000" w:themeColor="text1"/>
          <w:sz w:val="27"/>
          <w:szCs w:val="27"/>
          <w:lang w:val="en-US"/>
        </w:rPr>
      </w:pPr>
      <w:r w:rsidRPr="003A1BF3">
        <w:rPr>
          <w:color w:val="000000" w:themeColor="text1"/>
          <w:sz w:val="28"/>
          <w:szCs w:val="28"/>
          <w:lang w:val="en-US"/>
        </w:rPr>
        <w:t xml:space="preserve">                                                         </w:t>
      </w:r>
      <w:r w:rsidRPr="003A1BF3">
        <w:rPr>
          <w:rStyle w:val="normalchar"/>
          <w:color w:val="000000" w:themeColor="text1"/>
          <w:sz w:val="28"/>
          <w:szCs w:val="28"/>
          <w:lang w:val="en-US"/>
        </w:rPr>
        <w:t>Fig. 3.5.1</w:t>
      </w:r>
    </w:p>
    <w:p w:rsidR="000439E5" w:rsidRPr="003A1BF3" w:rsidRDefault="000439E5" w:rsidP="000439E5">
      <w:pPr>
        <w:tabs>
          <w:tab w:val="left" w:pos="990"/>
        </w:tabs>
        <w:rPr>
          <w:color w:val="000000" w:themeColor="text1"/>
          <w:sz w:val="28"/>
          <w:szCs w:val="28"/>
          <w:lang w:val="en-US"/>
        </w:rPr>
      </w:pPr>
    </w:p>
    <w:p w:rsidR="000439E5" w:rsidRPr="003A1BF3" w:rsidRDefault="000439E5" w:rsidP="000439E5">
      <w:pPr>
        <w:tabs>
          <w:tab w:val="left" w:pos="4215"/>
        </w:tabs>
        <w:rPr>
          <w:color w:val="000000" w:themeColor="text1"/>
          <w:sz w:val="28"/>
          <w:szCs w:val="28"/>
          <w:lang w:val="en-US"/>
        </w:rPr>
      </w:pPr>
      <w:r w:rsidRPr="003A1BF3">
        <w:rPr>
          <w:color w:val="000000" w:themeColor="text1"/>
          <w:sz w:val="28"/>
          <w:szCs w:val="28"/>
          <w:lang w:val="en-US"/>
        </w:rPr>
        <w:t xml:space="preserve">                   source                                                                                source</w:t>
      </w:r>
    </w:p>
    <w:p w:rsidR="000439E5" w:rsidRPr="003A1BF3" w:rsidRDefault="000439E5" w:rsidP="000439E5">
      <w:pPr>
        <w:tabs>
          <w:tab w:val="left" w:pos="990"/>
        </w:tabs>
        <w:rPr>
          <w:color w:val="000000" w:themeColor="text1"/>
          <w:sz w:val="28"/>
          <w:szCs w:val="28"/>
          <w:lang w:val="en-US"/>
        </w:rPr>
      </w:pPr>
      <w:r w:rsidRPr="003A1BF3">
        <w:rPr>
          <w:color w:val="000000" w:themeColor="text1"/>
          <w:sz w:val="28"/>
          <w:szCs w:val="28"/>
          <w:lang w:val="en-US"/>
        </w:rPr>
        <w:t xml:space="preserve">                                                                                 </w:t>
      </w:r>
    </w:p>
    <w:p w:rsidR="000439E5" w:rsidRPr="003A1BF3" w:rsidRDefault="000439E5" w:rsidP="000439E5">
      <w:pPr>
        <w:rPr>
          <w:color w:val="000000" w:themeColor="text1"/>
          <w:sz w:val="28"/>
          <w:szCs w:val="28"/>
          <w:lang w:val="en-US"/>
        </w:rPr>
      </w:pPr>
    </w:p>
    <w:p w:rsidR="000439E5" w:rsidRPr="003A1BF3" w:rsidRDefault="000439E5" w:rsidP="000439E5">
      <w:pPr>
        <w:tabs>
          <w:tab w:val="left" w:pos="4215"/>
        </w:tabs>
        <w:rPr>
          <w:color w:val="000000" w:themeColor="text1"/>
          <w:sz w:val="28"/>
          <w:szCs w:val="28"/>
          <w:lang w:val="en-US"/>
        </w:rPr>
      </w:pPr>
    </w:p>
    <w:p w:rsidR="000439E5" w:rsidRPr="003A1BF3" w:rsidRDefault="000439E5" w:rsidP="000439E5">
      <w:pPr>
        <w:tabs>
          <w:tab w:val="left" w:pos="4215"/>
        </w:tabs>
        <w:rPr>
          <w:color w:val="000000" w:themeColor="text1"/>
          <w:sz w:val="28"/>
          <w:szCs w:val="28"/>
          <w:lang w:val="en-US"/>
        </w:rPr>
      </w:pPr>
    </w:p>
    <w:p w:rsidR="000439E5" w:rsidRPr="003A1BF3" w:rsidRDefault="000439E5" w:rsidP="000439E5">
      <w:pPr>
        <w:tabs>
          <w:tab w:val="left" w:pos="4215"/>
        </w:tabs>
        <w:rPr>
          <w:color w:val="000000" w:themeColor="text1"/>
          <w:sz w:val="28"/>
          <w:szCs w:val="28"/>
          <w:lang w:val="en-US"/>
        </w:rPr>
      </w:pPr>
    </w:p>
    <w:p w:rsidR="000439E5" w:rsidRPr="003A1BF3" w:rsidRDefault="000439E5" w:rsidP="000439E5">
      <w:pPr>
        <w:tabs>
          <w:tab w:val="left" w:pos="4215"/>
        </w:tabs>
        <w:rPr>
          <w:color w:val="000000" w:themeColor="text1"/>
          <w:sz w:val="28"/>
          <w:szCs w:val="28"/>
          <w:lang w:val="en-US"/>
        </w:rPr>
      </w:pPr>
    </w:p>
    <w:p w:rsidR="000439E5" w:rsidRPr="003A1BF3" w:rsidRDefault="000439E5" w:rsidP="000439E5">
      <w:pPr>
        <w:tabs>
          <w:tab w:val="left" w:pos="4215"/>
        </w:tabs>
        <w:rPr>
          <w:color w:val="000000" w:themeColor="text1"/>
          <w:sz w:val="28"/>
          <w:szCs w:val="28"/>
          <w:lang w:val="en-US"/>
        </w:rPr>
      </w:pPr>
    </w:p>
    <w:p w:rsidR="000439E5" w:rsidRPr="003A1BF3" w:rsidRDefault="000439E5" w:rsidP="000439E5">
      <w:pPr>
        <w:tabs>
          <w:tab w:val="left" w:pos="4215"/>
        </w:tabs>
        <w:rPr>
          <w:color w:val="000000" w:themeColor="text1"/>
          <w:sz w:val="28"/>
          <w:szCs w:val="28"/>
          <w:lang w:val="en-US"/>
        </w:rPr>
      </w:pPr>
    </w:p>
    <w:p w:rsidR="000439E5" w:rsidRPr="003A1BF3" w:rsidRDefault="000439E5" w:rsidP="000439E5">
      <w:pPr>
        <w:tabs>
          <w:tab w:val="left" w:pos="4215"/>
        </w:tabs>
        <w:rPr>
          <w:color w:val="000000" w:themeColor="text1"/>
          <w:sz w:val="28"/>
          <w:szCs w:val="28"/>
          <w:lang w:val="en-US"/>
        </w:rPr>
      </w:pPr>
    </w:p>
    <w:p w:rsidR="000439E5" w:rsidRPr="003A1BF3" w:rsidRDefault="000439E5" w:rsidP="000439E5">
      <w:pPr>
        <w:tabs>
          <w:tab w:val="left" w:pos="4215"/>
        </w:tabs>
        <w:rPr>
          <w:color w:val="000000" w:themeColor="text1"/>
          <w:sz w:val="28"/>
          <w:szCs w:val="28"/>
          <w:lang w:val="en-US"/>
        </w:rPr>
      </w:pPr>
    </w:p>
    <w:p w:rsidR="000439E5" w:rsidRPr="003A1BF3" w:rsidRDefault="000439E5" w:rsidP="000439E5">
      <w:pPr>
        <w:tabs>
          <w:tab w:val="left" w:pos="4215"/>
        </w:tabs>
        <w:rPr>
          <w:color w:val="000000" w:themeColor="text1"/>
          <w:sz w:val="28"/>
          <w:szCs w:val="28"/>
          <w:lang w:val="en-US"/>
        </w:rPr>
      </w:pPr>
    </w:p>
    <w:p w:rsidR="000439E5" w:rsidRPr="003A1BF3" w:rsidRDefault="000439E5" w:rsidP="000439E5">
      <w:pPr>
        <w:tabs>
          <w:tab w:val="left" w:pos="4215"/>
        </w:tabs>
        <w:rPr>
          <w:color w:val="000000" w:themeColor="text1"/>
          <w:sz w:val="28"/>
          <w:szCs w:val="28"/>
          <w:lang w:val="en-US"/>
        </w:rPr>
      </w:pPr>
    </w:p>
    <w:p w:rsidR="000439E5" w:rsidRPr="003A1BF3" w:rsidRDefault="000439E5" w:rsidP="000439E5">
      <w:pPr>
        <w:tabs>
          <w:tab w:val="left" w:pos="4215"/>
        </w:tabs>
        <w:rPr>
          <w:color w:val="000000" w:themeColor="text1"/>
          <w:sz w:val="28"/>
          <w:szCs w:val="28"/>
          <w:lang w:val="en-US"/>
        </w:rPr>
      </w:pPr>
    </w:p>
    <w:p w:rsidR="000439E5" w:rsidRPr="003A1BF3" w:rsidRDefault="000439E5" w:rsidP="000439E5">
      <w:pPr>
        <w:tabs>
          <w:tab w:val="left" w:pos="990"/>
        </w:tabs>
        <w:rPr>
          <w:color w:val="000000" w:themeColor="text1"/>
          <w:sz w:val="28"/>
          <w:szCs w:val="28"/>
          <w:lang w:val="en-US"/>
        </w:rPr>
      </w:pPr>
      <w:r w:rsidRPr="003A1BF3">
        <w:rPr>
          <w:color w:val="000000" w:themeColor="text1"/>
          <w:sz w:val="28"/>
          <w:szCs w:val="28"/>
          <w:lang w:val="en-US"/>
        </w:rPr>
        <w:t xml:space="preserve">                                                     </w:t>
      </w:r>
    </w:p>
    <w:p w:rsidR="000439E5" w:rsidRPr="003A1BF3" w:rsidRDefault="000439E5" w:rsidP="000439E5">
      <w:pPr>
        <w:tabs>
          <w:tab w:val="left" w:pos="990"/>
        </w:tabs>
        <w:rPr>
          <w:color w:val="000000" w:themeColor="text1"/>
          <w:sz w:val="28"/>
          <w:szCs w:val="28"/>
          <w:lang w:val="en-US"/>
        </w:rPr>
      </w:pPr>
    </w:p>
    <w:p w:rsidR="000439E5" w:rsidRPr="003A1BF3" w:rsidRDefault="000439E5" w:rsidP="000439E5">
      <w:pPr>
        <w:tabs>
          <w:tab w:val="left" w:pos="990"/>
        </w:tabs>
        <w:rPr>
          <w:color w:val="000000" w:themeColor="text1"/>
          <w:sz w:val="28"/>
          <w:szCs w:val="28"/>
          <w:lang w:val="en-US"/>
        </w:rPr>
      </w:pPr>
      <w:r w:rsidRPr="003A1BF3">
        <w:rPr>
          <w:color w:val="000000" w:themeColor="text1"/>
          <w:sz w:val="28"/>
          <w:szCs w:val="28"/>
          <w:lang w:val="en-US"/>
        </w:rPr>
        <w:t xml:space="preserve">                                                                 </w:t>
      </w:r>
    </w:p>
    <w:p w:rsidR="00322A45" w:rsidRPr="003A1BF3" w:rsidRDefault="00322A45" w:rsidP="001B1238">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Fig. 3.5.2</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Configuration particles arrangement streamlines in the case of interaction with the drain</w:t>
      </w:r>
      <w:r w:rsidR="009242E4">
        <w:rPr>
          <w:rStyle w:val="normalchar"/>
          <w:color w:val="000000" w:themeColor="text1"/>
          <w:sz w:val="28"/>
          <w:szCs w:val="28"/>
          <w:lang w:val="en-US"/>
        </w:rPr>
        <w:t xml:space="preserve"> stream </w:t>
      </w:r>
      <w:r w:rsidRPr="003A1BF3">
        <w:rPr>
          <w:rStyle w:val="normalchar"/>
          <w:color w:val="000000" w:themeColor="text1"/>
          <w:sz w:val="28"/>
          <w:szCs w:val="28"/>
          <w:lang w:val="en-US"/>
        </w:rPr>
        <w:t>will be similar to the configuration of the current source of interaction with the source lines (Fig. 3.5.2). The difference will be only that the line current in this case will be sent to the drains.</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Consider two material objects: I - </w:t>
      </w:r>
      <w:r w:rsidR="00680B28" w:rsidRPr="003A1BF3">
        <w:rPr>
          <w:rStyle w:val="normalchar"/>
          <w:color w:val="000000" w:themeColor="text1"/>
          <w:sz w:val="28"/>
          <w:szCs w:val="28"/>
          <w:lang w:val="en-US"/>
        </w:rPr>
        <w:t xml:space="preserve">source </w:t>
      </w:r>
      <w:r w:rsidR="00680B28">
        <w:rPr>
          <w:rStyle w:val="normalchar"/>
          <w:color w:val="000000" w:themeColor="text1"/>
          <w:sz w:val="28"/>
          <w:szCs w:val="28"/>
          <w:lang w:val="en-US"/>
        </w:rPr>
        <w:t xml:space="preserve">and </w:t>
      </w:r>
      <w:r w:rsidRPr="003A1BF3">
        <w:rPr>
          <w:rStyle w:val="normalchar"/>
          <w:color w:val="000000" w:themeColor="text1"/>
          <w:sz w:val="28"/>
          <w:szCs w:val="28"/>
          <w:lang w:val="en-US"/>
        </w:rPr>
        <w:t>II -</w:t>
      </w:r>
      <w:r w:rsidR="00680B28">
        <w:rPr>
          <w:rStyle w:val="normalchar"/>
          <w:color w:val="000000" w:themeColor="text1"/>
          <w:sz w:val="28"/>
          <w:szCs w:val="28"/>
          <w:lang w:val="en-US"/>
        </w:rPr>
        <w:t xml:space="preserve"> d</w:t>
      </w:r>
      <w:r w:rsidR="003F5CDA">
        <w:rPr>
          <w:rStyle w:val="normalchar"/>
          <w:color w:val="000000" w:themeColor="text1"/>
          <w:sz w:val="28"/>
          <w:szCs w:val="28"/>
          <w:lang w:val="en-US"/>
        </w:rPr>
        <w:t>rain</w:t>
      </w:r>
      <w:r w:rsidRPr="003A1BF3">
        <w:rPr>
          <w:rStyle w:val="normalchar"/>
          <w:color w:val="000000" w:themeColor="text1"/>
          <w:sz w:val="28"/>
          <w:szCs w:val="28"/>
          <w:lang w:val="en-US"/>
        </w:rPr>
        <w:t xml:space="preserve"> and limited surface of the sphere radii</w:t>
      </w:r>
      <w:r w:rsidRPr="003A1BF3">
        <w:rPr>
          <w:color w:val="000000" w:themeColor="text1"/>
          <w:sz w:val="27"/>
          <w:szCs w:val="27"/>
          <w:lang w:val="en-US"/>
        </w:rPr>
        <w:t> </w:t>
      </w:r>
      <w:bookmarkStart w:id="68" w:name="graphic3D2"/>
      <w:bookmarkEnd w:id="68"/>
      <w:r w:rsidR="00DA6CA7" w:rsidRPr="003A1BF3">
        <w:rPr>
          <w:color w:val="000000" w:themeColor="text1"/>
          <w:position w:val="-12"/>
          <w:sz w:val="28"/>
          <w:szCs w:val="28"/>
        </w:rPr>
        <w:object w:dxaOrig="360" w:dyaOrig="360">
          <v:shape id="_x0000_i1278" type="#_x0000_t75" style="width:21.75pt;height:21.75pt" o:ole="">
            <v:imagedata r:id="rId115" o:title=""/>
          </v:shape>
          <o:OLEObject Type="Embed" ProgID="Equation.DSMT4" ShapeID="_x0000_i1278" DrawAspect="Content" ObjectID="_1565016997" r:id="rId116"/>
        </w:object>
      </w:r>
      <w:r w:rsidR="00DA6CA7" w:rsidRPr="003A1BF3">
        <w:rPr>
          <w:color w:val="000000" w:themeColor="text1"/>
          <w:sz w:val="28"/>
          <w:szCs w:val="28"/>
          <w:lang w:val="en-US"/>
        </w:rPr>
        <w:t xml:space="preserve"> </w:t>
      </w:r>
      <w:r w:rsidRPr="003A1BF3">
        <w:rPr>
          <w:rStyle w:val="serp-urlmark"/>
          <w:color w:val="000000" w:themeColor="text1"/>
          <w:sz w:val="28"/>
          <w:szCs w:val="28"/>
          <w:lang w:val="en-US"/>
        </w:rPr>
        <w:t>a</w:t>
      </w:r>
      <w:r w:rsidRPr="003A1BF3">
        <w:rPr>
          <w:rStyle w:val="normalchar"/>
          <w:color w:val="000000" w:themeColor="text1"/>
          <w:sz w:val="28"/>
          <w:szCs w:val="28"/>
          <w:lang w:val="en-US"/>
        </w:rPr>
        <w:t>nd</w:t>
      </w:r>
      <w:r w:rsidR="00DA6CA7" w:rsidRPr="003A1BF3">
        <w:rPr>
          <w:color w:val="000000" w:themeColor="text1"/>
          <w:sz w:val="28"/>
          <w:szCs w:val="28"/>
          <w:lang w:val="en-US"/>
        </w:rPr>
        <w:t xml:space="preserve"> </w:t>
      </w:r>
      <w:r w:rsidR="00DA6CA7" w:rsidRPr="003A1BF3">
        <w:rPr>
          <w:color w:val="000000" w:themeColor="text1"/>
          <w:position w:val="-12"/>
          <w:sz w:val="28"/>
          <w:szCs w:val="28"/>
        </w:rPr>
        <w:object w:dxaOrig="360" w:dyaOrig="360">
          <v:shape id="_x0000_i1279" type="#_x0000_t75" style="width:21.75pt;height:21.75pt" o:ole="">
            <v:imagedata r:id="rId117" o:title=""/>
          </v:shape>
          <o:OLEObject Type="Embed" ProgID="Equation.DSMT4" ShapeID="_x0000_i1279" DrawAspect="Content" ObjectID="_1565016998" r:id="rId118"/>
        </w:object>
      </w:r>
      <w:r w:rsidR="00DA6CA7" w:rsidRPr="003A1BF3">
        <w:rPr>
          <w:color w:val="000000" w:themeColor="text1"/>
          <w:sz w:val="28"/>
          <w:szCs w:val="28"/>
          <w:lang w:val="en-US"/>
        </w:rPr>
        <w:t xml:space="preserve">, </w:t>
      </w:r>
      <w:r w:rsidRPr="003A1BF3">
        <w:rPr>
          <w:rStyle w:val="normalchar"/>
          <w:color w:val="000000" w:themeColor="text1"/>
          <w:sz w:val="28"/>
          <w:szCs w:val="28"/>
          <w:lang w:val="en-US"/>
        </w:rPr>
        <w:t>(Fig. 3.5.3). We distinguish on the field object surface element I</w:t>
      </w:r>
      <w:r w:rsidR="00DA6CA7" w:rsidRPr="003A1BF3">
        <w:rPr>
          <w:color w:val="000000" w:themeColor="text1"/>
          <w:sz w:val="28"/>
          <w:szCs w:val="28"/>
          <w:lang w:val="en-US"/>
        </w:rPr>
        <w:t xml:space="preserve"> </w:t>
      </w:r>
      <w:r w:rsidR="00DA6CA7" w:rsidRPr="003A1BF3">
        <w:rPr>
          <w:color w:val="000000" w:themeColor="text1"/>
          <w:position w:val="-6"/>
          <w:sz w:val="28"/>
          <w:szCs w:val="28"/>
        </w:rPr>
        <w:object w:dxaOrig="320" w:dyaOrig="279">
          <v:shape id="_x0000_i1280" type="#_x0000_t75" style="width:14.25pt;height:14.25pt" o:ole="">
            <v:imagedata r:id="rId119" o:title=""/>
          </v:shape>
          <o:OLEObject Type="Embed" ProgID="Equation.DSMT4" ShapeID="_x0000_i1280" DrawAspect="Content" ObjectID="_1565016999" r:id="rId120"/>
        </w:object>
      </w:r>
      <w:r w:rsidR="00DA6CA7" w:rsidRPr="003A1BF3">
        <w:rPr>
          <w:color w:val="000000" w:themeColor="text1"/>
          <w:sz w:val="28"/>
          <w:szCs w:val="28"/>
          <w:lang w:val="en-US"/>
        </w:rPr>
        <w:t xml:space="preserve"> </w:t>
      </w:r>
      <w:r w:rsidRPr="003A1BF3">
        <w:rPr>
          <w:rStyle w:val="normalchar"/>
          <w:color w:val="000000" w:themeColor="text1"/>
          <w:sz w:val="28"/>
          <w:szCs w:val="28"/>
          <w:lang w:val="en-US"/>
        </w:rPr>
        <w:t xml:space="preserve">(Ring) enclosed between the sections formed by two coaxial cones </w:t>
      </w:r>
      <w:r w:rsidRPr="003A1BF3">
        <w:rPr>
          <w:rStyle w:val="normalchar"/>
          <w:color w:val="000000" w:themeColor="text1"/>
          <w:sz w:val="28"/>
          <w:szCs w:val="28"/>
          <w:lang w:val="en-US"/>
        </w:rPr>
        <w:lastRenderedPageBreak/>
        <w:t>forming an angle</w:t>
      </w:r>
      <w:r w:rsidR="00DA6CA7" w:rsidRPr="003A1BF3">
        <w:rPr>
          <w:color w:val="000000" w:themeColor="text1"/>
          <w:sz w:val="28"/>
          <w:szCs w:val="28"/>
          <w:lang w:val="en-US"/>
        </w:rPr>
        <w:t xml:space="preserve"> </w:t>
      </w:r>
      <w:r w:rsidR="00DA6CA7" w:rsidRPr="003A1BF3">
        <w:rPr>
          <w:color w:val="000000" w:themeColor="text1"/>
          <w:position w:val="-6"/>
          <w:sz w:val="28"/>
          <w:szCs w:val="28"/>
        </w:rPr>
        <w:object w:dxaOrig="340" w:dyaOrig="279">
          <v:shape id="_x0000_i1281" type="#_x0000_t75" style="width:14.25pt;height:14.25pt" o:ole="">
            <v:imagedata r:id="rId121" o:title=""/>
          </v:shape>
          <o:OLEObject Type="Embed" ProgID="Equation.DSMT4" ShapeID="_x0000_i1281" DrawAspect="Content" ObjectID="_1565017000" r:id="rId122"/>
        </w:object>
      </w:r>
      <w:r w:rsidR="00DA6CA7" w:rsidRPr="003A1BF3">
        <w:rPr>
          <w:color w:val="000000" w:themeColor="text1"/>
          <w:sz w:val="28"/>
          <w:szCs w:val="28"/>
          <w:lang w:val="en-US"/>
        </w:rPr>
        <w:t xml:space="preserve">. </w:t>
      </w:r>
      <w:r w:rsidRPr="003A1BF3">
        <w:rPr>
          <w:rStyle w:val="normalchar"/>
          <w:color w:val="000000" w:themeColor="text1"/>
          <w:sz w:val="28"/>
          <w:szCs w:val="28"/>
          <w:lang w:val="en-US"/>
        </w:rPr>
        <w:t>The tops of the cones are in the center of a sphere of radius</w:t>
      </w:r>
      <w:r w:rsidRPr="003A1BF3">
        <w:rPr>
          <w:color w:val="000000" w:themeColor="text1"/>
          <w:sz w:val="27"/>
          <w:szCs w:val="27"/>
          <w:lang w:val="en-US"/>
        </w:rPr>
        <w:t> </w:t>
      </w:r>
      <w:bookmarkStart w:id="69" w:name="graphic3D6"/>
      <w:bookmarkEnd w:id="69"/>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854" o:spid="_x0000_s525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YhH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Hgxg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IRZiEd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And the direction of the axes coincides with a unit vector</w:t>
      </w:r>
      <w:r w:rsidR="00DA6CA7" w:rsidRPr="003A1BF3">
        <w:rPr>
          <w:color w:val="000000" w:themeColor="text1"/>
          <w:sz w:val="28"/>
          <w:szCs w:val="28"/>
          <w:lang w:val="en-US"/>
        </w:rPr>
        <w:t xml:space="preserve"> </w:t>
      </w:r>
      <w:r w:rsidR="00DA6CA7" w:rsidRPr="003A1BF3">
        <w:rPr>
          <w:color w:val="000000" w:themeColor="text1"/>
          <w:position w:val="-4"/>
          <w:sz w:val="28"/>
          <w:szCs w:val="28"/>
        </w:rPr>
        <w:object w:dxaOrig="200" w:dyaOrig="300">
          <v:shape id="_x0000_i1282" type="#_x0000_t75" style="width:7.5pt;height:14.25pt" o:ole="">
            <v:imagedata r:id="rId123" o:title=""/>
          </v:shape>
          <o:OLEObject Type="Embed" ProgID="Equation.DSMT4" ShapeID="_x0000_i1282" DrawAspect="Content" ObjectID="_1565017001" r:id="rId124"/>
        </w:object>
      </w:r>
      <w:r w:rsidR="00DA6CA7" w:rsidRPr="003A1BF3">
        <w:rPr>
          <w:color w:val="000000" w:themeColor="text1"/>
          <w:sz w:val="28"/>
          <w:szCs w:val="28"/>
          <w:lang w:val="en-US"/>
        </w:rPr>
        <w:t>.</w:t>
      </w:r>
    </w:p>
    <w:p w:rsidR="00322A45" w:rsidRPr="003A1BF3" w:rsidRDefault="00322A45" w:rsidP="00322A45">
      <w:pPr>
        <w:pStyle w:val="12"/>
        <w:spacing w:before="0" w:beforeAutospacing="0" w:after="0" w:afterAutospacing="0" w:line="280" w:lineRule="atLeast"/>
        <w:ind w:firstLine="700"/>
        <w:rPr>
          <w:color w:val="000000" w:themeColor="text1"/>
          <w:sz w:val="27"/>
          <w:szCs w:val="27"/>
          <w:lang w:val="en-US"/>
        </w:rPr>
      </w:pPr>
      <w:r w:rsidRPr="003A1BF3">
        <w:rPr>
          <w:rStyle w:val="normalchar"/>
          <w:color w:val="000000" w:themeColor="text1"/>
          <w:sz w:val="28"/>
          <w:szCs w:val="28"/>
          <w:lang w:val="en-US"/>
        </w:rPr>
        <w:t xml:space="preserve">object I (source) </w:t>
      </w:r>
      <w:r w:rsidR="00DA6CA7" w:rsidRPr="003A1BF3">
        <w:rPr>
          <w:rStyle w:val="normalchar"/>
          <w:color w:val="000000" w:themeColor="text1"/>
          <w:sz w:val="28"/>
          <w:szCs w:val="28"/>
          <w:lang w:val="en-US"/>
        </w:rPr>
        <w:t xml:space="preserve">                                               </w:t>
      </w:r>
      <w:r w:rsidRPr="003A1BF3">
        <w:rPr>
          <w:rStyle w:val="normalchar"/>
          <w:color w:val="000000" w:themeColor="text1"/>
          <w:sz w:val="28"/>
          <w:szCs w:val="28"/>
          <w:lang w:val="en-US"/>
        </w:rPr>
        <w:t>object II (</w:t>
      </w:r>
      <w:r w:rsidR="003F5CDA">
        <w:rPr>
          <w:rStyle w:val="normalchar"/>
          <w:color w:val="000000" w:themeColor="text1"/>
          <w:sz w:val="28"/>
          <w:szCs w:val="28"/>
          <w:lang w:val="en-US"/>
        </w:rPr>
        <w:t>drain</w:t>
      </w:r>
      <w:r w:rsidRPr="003A1BF3">
        <w:rPr>
          <w:rStyle w:val="normalchar"/>
          <w:color w:val="000000" w:themeColor="text1"/>
          <w:sz w:val="28"/>
          <w:szCs w:val="28"/>
          <w:lang w:val="en-US"/>
        </w:rPr>
        <w:t>)</w:t>
      </w:r>
    </w:p>
    <w:p w:rsidR="00DA6CA7" w:rsidRPr="003A1BF3" w:rsidRDefault="00DA6CA7" w:rsidP="00DA6CA7">
      <w:pPr>
        <w:ind w:firstLine="708"/>
        <w:rPr>
          <w:color w:val="000000" w:themeColor="text1"/>
          <w:sz w:val="28"/>
          <w:szCs w:val="28"/>
          <w:lang w:val="en-US"/>
        </w:rPr>
      </w:pPr>
      <w:bookmarkStart w:id="70" w:name="graphic3D8"/>
      <w:bookmarkEnd w:id="70"/>
      <w:r w:rsidRPr="003A1BF3">
        <w:rPr>
          <w:noProof/>
          <w:color w:val="000000" w:themeColor="text1"/>
          <w:sz w:val="28"/>
          <w:szCs w:val="28"/>
          <w:lang w:val="en-US"/>
        </w:rPr>
        <w:t xml:space="preserve"> </w:t>
      </w:r>
    </w:p>
    <w:p w:rsidR="00DA6CA7" w:rsidRPr="003A1BF3" w:rsidRDefault="00DA6A29" w:rsidP="00DA6CA7">
      <w:pPr>
        <w:rPr>
          <w:color w:val="000000" w:themeColor="text1"/>
          <w:sz w:val="28"/>
          <w:szCs w:val="28"/>
        </w:rPr>
      </w:pPr>
      <w:r>
        <w:rPr>
          <w:noProof/>
          <w:color w:val="000000" w:themeColor="text1"/>
          <w:sz w:val="28"/>
          <w:szCs w:val="28"/>
        </w:rPr>
        <w:pict>
          <v:group id="Группа 1012" o:spid="_x0000_s12787" style="position:absolute;margin-left:30.6pt;margin-top:12.75pt;width:391.2pt;height:164.4pt;z-index:251503104" coordorigin="1077357,1072441" coordsize="49680,20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">
            <v:group id="Group 113" o:spid="_x0000_s12788" style="position:absolute;left:1080597;top:1072441;width:43630;height:20880" coordorigin="1080597,1072441" coordsize="43629,20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14" o:spid="_x0000_s12831" type="#_x0000_t120" style="position:absolute;left:1114607;top:1077746;width:9620;height:8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" strokeweight="1.5pt"/>
              <v:shapetype id="_x0000_t32" coordsize="21600,21600" o:spt="32" o:oned="t" path="m,l21600,21600e" filled="f">
                <v:path arrowok="t" fillok="f" o:connecttype="none"/>
                <o:lock v:ext="edit" shapetype="t"/>
              </v:shapetype>
              <v:shape id="AutoShape 115" o:spid="_x0000_s12830" type="#_x0000_t32" style="position:absolute;left:1088157;top:1082521;width:3429;height:352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"/>
              <v:line id="Line 116" o:spid="_x0000_s12829" style="position:absolute;visibility:visible" from="1090741,1086587" to="1092074,1088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">
                <v:stroke endarrow="block"/>
              </v:line>
              <v:line id="Line 117" o:spid="_x0000_s12828" style="position:absolute;flip:y;visibility:visible" from="1090677,1072441" to="1093725,1077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">
                <v:stroke endarrow="block"/>
              </v:line>
              <v:line id="Line 118" o:spid="_x0000_s12827" style="position:absolute;visibility:visible" from="1090614,1077460" to="1093197,1077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">
                <v:stroke endarrow="block"/>
              </v:line>
              <v:line id="Line 119" o:spid="_x0000_s12826" style="position:absolute;flip:y;visibility:visible" from="1090593,1073405" to="1096213,1077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">
                <v:stroke endarrow="block"/>
              </v:line>
              <v:line id="Line 120" o:spid="_x0000_s12825" style="position:absolute;visibility:visible" from="1093197,1082161" to="1096150,1082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">
                <v:stroke endarrow="block"/>
              </v:line>
              <v:shape id="AutoShape 121" o:spid="_x0000_s12824" type="#_x0000_t32" style="position:absolute;left:1084557;top:1075681;width:2197;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"/>
              <v:shape id="AutoShape 122" o:spid="_x0000_s12823" type="#_x0000_t32" style="position:absolute;left:1087797;top:1082161;width:2382;height:4477;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"/>
              <v:shape id="AutoShape 123" o:spid="_x0000_s12822" type="#_x0000_t120" style="position:absolute;left:1082207;top:1076719;width:11049;height:10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" strokeweight="1.5pt"/>
              <v:shape id="AutoShape 124" o:spid="_x0000_s12821" type="#_x0000_t32" style="position:absolute;left:1087776;top:1077047;width:2286;height:514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"/>
              <v:shape id="AutoShape 125" o:spid="_x0000_s12820" type="#_x0000_t32" style="position:absolute;left:1087967;top:1077990;width:3334;height:409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"/>
              <v:line id="Line 126" o:spid="_x0000_s12819" style="position:absolute;flip:x y;visibility:visible" from="1089237,1084681" to="1090761,1086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">
                <v:stroke endarrow="block"/>
              </v:line>
              <v:line id="Line 127" o:spid="_x0000_s12818" style="position:absolute;flip:y;visibility:visible" from="1090720,1086248" to="1092530,108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">
                <v:stroke endarrow="block"/>
              </v:line>
              <v:line id="Line 128" o:spid="_x0000_s12817" style="position:absolute;flip:x y;visibility:visible" from="1090550,1084491" to="1090741,1086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">
                <v:stroke endarrow="block"/>
              </v:line>
              <v:shape id="AutoShape 129" o:spid="_x0000_s12816" type="#_x0000_t32" style="position:absolute;left:1094701;top:1087640;width:1714;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"/>
              <v:shape id="AutoShape 130" o:spid="_x0000_s12815" type="#_x0000_t32" style="position:absolute;left:1093917;top:1079641;width:2286;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"/>
              <v:line id="Line 131" o:spid="_x0000_s12814" style="position:absolute;visibility:visible" from="1087797,1073521" to="1087797,1093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">
                <v:stroke dashstyle="longDashDot"/>
              </v:line>
              <v:line id="Line 132" o:spid="_x0000_s12813" style="position:absolute;visibility:visible" from="1119477,1076401" to="1119477,1092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">
                <v:stroke dashstyle="longDashDot"/>
              </v:line>
              <v:shape id="AutoShape 133" o:spid="_x0000_s12812" type="#_x0000_t32" style="position:absolute;left:1080597;top:1075681;width:2197;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"/>
              <v:shape id="AutoShape 134" o:spid="_x0000_s12811" type="#_x0000_t32" style="position:absolute;left:1087713;top:1082161;width:2244;height:4850;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"/>
              <v:shape id="AutoShape 135" o:spid="_x0000_s12810" type="#_x0000_t32" style="position:absolute;left:1087755;top:1082140;width:3579;height:4087;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"/>
              <v:line id="Line 136" o:spid="_x0000_s12809" style="position:absolute;flip:x y;visibility:visible" from="1084197,1077714" to="1087817,1082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">
                <v:stroke endarrow="block"/>
              </v:line>
              <v:shape id="Arc 137" o:spid="_x0000_s12808" style="position:absolute;left:1087837;top:1080483;width:1739;height:1678;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" adj="0,,0" path="m7951,-1nfc16189,3261,21600,11222,21600,20083v,260,-5,520,-15,779em7951,-1nsc16189,3261,21600,11222,21600,20083v,260,-5,520,-15,779l,20083,7951,-1xe" filled="f">
                <v:stroke joinstyle="round"/>
                <v:formulas/>
                <v:path arrowok="t" o:extrusionok="f" o:connecttype="custom" o:connectlocs="64026,0;173823,167799;0,161526" o:connectangles="0,0,0"/>
              </v:shape>
              <v:line id="Line 138" o:spid="_x0000_s12807" style="position:absolute;visibility:visible" from="1089957,1077291" to="1089957,1087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E8g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"/>
              <v:line id="Line 139" o:spid="_x0000_s12806" style="position:absolute;visibility:visible" from="1091334,1077947" to="1091334,1086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"/>
              <v:line id="Line 140" o:spid="_x0000_s12805" style="position:absolute;visibility:visible" from="1090677,1082521" to="1094637,1087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"/>
              <v:line id="Line 141" o:spid="_x0000_s12804" style="position:absolute;visibility:visible" from="1082757,1075681" to="1084557,1078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"/>
              <v:line id="Line 142" o:spid="_x0000_s12803" style="position:absolute;visibility:visible" from="1090593,1077481" to="1119393,1082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"/>
              <v:line id="Line 143" o:spid="_x0000_s12802" style="position:absolute;visibility:visible" from="1086717,1075681" to="1089237,108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"/>
              <v:line id="Line 144" o:spid="_x0000_s12801" style="position:absolute;flip:y;visibility:visible" from="1088877,1079641" to="1093917,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"/>
              <v:line id="Line 145" o:spid="_x0000_s12800" style="position:absolute;flip:y;visibility:visible" from="1090656,1082161" to="1119414,1086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"/>
              <v:shape id="Arc 146" o:spid="_x0000_s12799" style="position:absolute;left:1114963;top:1078687;width:1065;height:5718;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" adj="0,,0" path="m-1,1nfc90,,180,,271,,1472,,2671,100,3856,299em-1,1nsc90,,180,,271,,1472,,2671,100,3856,299l271,21600,-1,1xe" filled="f">
                <v:stroke joinstyle="round"/>
                <v:formulas/>
                <v:path arrowok="t" o:extrusionok="f" o:connecttype="custom" o:connectlocs="0,53;106429,7941;7480,571758" o:connectangles="0,0,0"/>
              </v:shape>
              <v:line id="Line 147" o:spid="_x0000_s12798" style="position:absolute;flip:x y;visibility:visible" from="1109397,1076761" to="1112997,1081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"/>
              <v:line id="Line 148" o:spid="_x0000_s12797" style="position:absolute;visibility:visible" from="1109397,1076761" to="1112277,107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"/>
              <v:line id="Line 149" o:spid="_x0000_s12796" style="position:absolute;flip:y;visibility:visible" from="1090677,1083961" to="1094637,1085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"/>
              <v:line id="Line 150" o:spid="_x0000_s12795" style="position:absolute;visibility:visible" from="1092117,1086312" to="1095717,1090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"/>
              <v:line id="Line 151" o:spid="_x0000_s12794" style="position:absolute;flip:x;visibility:visible" from="1088517,1085041" to="1089597,1090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"/>
              <v:line id="Line 152" o:spid="_x0000_s12793" style="position:absolute;visibility:visible" from="1088517,1090441" to="1090677,1090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"/>
              <v:line id="Line 153" o:spid="_x0000_s12792" style="position:absolute;visibility:visible" from="1095717,1091018" to="1097877,1091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"/>
              <v:line id="Line 154" o:spid="_x0000_s12791" style="position:absolute;visibility:visible" from="1094637,1083961" to="1096797,1083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"/>
              <v:line id="Line 155" o:spid="_x0000_s12790" style="position:absolute;visibility:visible" from="1087797,1092601" to="1087797,1092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"/>
              <v:line id="Line 156" o:spid="_x0000_s12789" style="position:absolute;visibility:visible" from="1087797,1092961" to="1119477,1092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">
                <v:stroke endarrow="block"/>
              </v:line>
              <v:line id="Line 157" o:spid="_x0000_s1071" style="position:absolute;flip:x;visibility:visible" from="1087776,1092922" to="1088856,1092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">
                <v:stroke endarrow="block"/>
              </v:line>
            </v:group>
            <v:line id="Line 158" o:spid="_x0000_s1072" style="position:absolute;visibility:visible" from="1079877,1082521" to="1079877,1082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"/>
            <v:line id="Line 159" o:spid="_x0000_s1073" style="position:absolute;visibility:visible" from="1077357,1082161" to="1127037,1082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">
              <v:stroke dashstyle="longDashDot"/>
            </v:line>
          </v:group>
        </w:pict>
      </w:r>
      <w:r w:rsidR="00DA6CA7" w:rsidRPr="003A1BF3">
        <w:rPr>
          <w:color w:val="000000" w:themeColor="text1"/>
          <w:sz w:val="28"/>
          <w:szCs w:val="28"/>
          <w:lang w:val="en-US"/>
        </w:rPr>
        <w:t xml:space="preserve">                                      </w:t>
      </w:r>
      <w:r w:rsidR="00DA6CA7" w:rsidRPr="003A1BF3">
        <w:rPr>
          <w:color w:val="000000" w:themeColor="text1"/>
          <w:position w:val="-12"/>
          <w:sz w:val="28"/>
          <w:szCs w:val="28"/>
        </w:rPr>
        <w:object w:dxaOrig="380" w:dyaOrig="360">
          <v:shape id="_x0000_i1283" type="#_x0000_t75" style="width:21.75pt;height:21.75pt" o:ole="">
            <v:imagedata r:id="rId125" o:title=""/>
          </v:shape>
          <o:OLEObject Type="Embed" ProgID="Equation.DSMT4" ShapeID="_x0000_i1283" DrawAspect="Content" ObjectID="_1565017002" r:id="rId126"/>
        </w:object>
      </w:r>
    </w:p>
    <w:p w:rsidR="00DA6CA7" w:rsidRPr="003A1BF3" w:rsidRDefault="00DA6CA7" w:rsidP="00DA6CA7">
      <w:pPr>
        <w:tabs>
          <w:tab w:val="left" w:pos="3600"/>
          <w:tab w:val="left" w:pos="5625"/>
        </w:tabs>
        <w:rPr>
          <w:color w:val="000000" w:themeColor="text1"/>
          <w:sz w:val="28"/>
          <w:szCs w:val="28"/>
        </w:rPr>
      </w:pPr>
      <w:r w:rsidRPr="003A1BF3">
        <w:rPr>
          <w:color w:val="000000" w:themeColor="text1"/>
          <w:sz w:val="28"/>
          <w:szCs w:val="28"/>
        </w:rPr>
        <w:t xml:space="preserve">                </w:t>
      </w:r>
      <w:r w:rsidRPr="003A1BF3">
        <w:rPr>
          <w:color w:val="000000" w:themeColor="text1"/>
          <w:position w:val="-12"/>
          <w:sz w:val="28"/>
          <w:szCs w:val="28"/>
        </w:rPr>
        <w:object w:dxaOrig="360" w:dyaOrig="360">
          <v:shape id="_x0000_i1284" type="#_x0000_t75" style="width:21.75pt;height:21.75pt" o:ole="">
            <v:imagedata r:id="rId127" o:title=""/>
          </v:shape>
          <o:OLEObject Type="Embed" ProgID="Equation.DSMT4" ShapeID="_x0000_i1284" DrawAspect="Content" ObjectID="_1565017003" r:id="rId128"/>
        </w:object>
      </w:r>
      <w:r w:rsidRPr="003A1BF3">
        <w:rPr>
          <w:color w:val="000000" w:themeColor="text1"/>
          <w:sz w:val="28"/>
          <w:szCs w:val="28"/>
        </w:rPr>
        <w:t xml:space="preserve">   </w:t>
      </w:r>
      <w:r w:rsidRPr="003A1BF3">
        <w:rPr>
          <w:color w:val="000000" w:themeColor="text1"/>
          <w:position w:val="-6"/>
          <w:sz w:val="28"/>
          <w:szCs w:val="28"/>
        </w:rPr>
        <w:object w:dxaOrig="400" w:dyaOrig="279">
          <v:shape id="_x0000_i1285" type="#_x0000_t75" style="width:21.75pt;height:14.25pt" o:ole="">
            <v:imagedata r:id="rId129" o:title=""/>
          </v:shape>
          <o:OLEObject Type="Embed" ProgID="Equation.DSMT4" ShapeID="_x0000_i1285" DrawAspect="Content" ObjectID="_1565017004" r:id="rId130"/>
        </w:object>
      </w:r>
      <w:r w:rsidRPr="003A1BF3">
        <w:rPr>
          <w:color w:val="000000" w:themeColor="text1"/>
          <w:sz w:val="28"/>
          <w:szCs w:val="28"/>
        </w:rPr>
        <w:tab/>
      </w:r>
      <w:r w:rsidRPr="003A1BF3">
        <w:rPr>
          <w:color w:val="000000" w:themeColor="text1"/>
          <w:position w:val="-12"/>
          <w:sz w:val="28"/>
          <w:szCs w:val="28"/>
        </w:rPr>
        <w:object w:dxaOrig="279" w:dyaOrig="360">
          <v:shape id="_x0000_i1286" type="#_x0000_t75" style="width:14.25pt;height:21.75pt" o:ole="">
            <v:imagedata r:id="rId131" o:title=""/>
          </v:shape>
          <o:OLEObject Type="Embed" ProgID="Equation.DSMT4" ShapeID="_x0000_i1286" DrawAspect="Content" ObjectID="_1565017005" r:id="rId132"/>
        </w:object>
      </w:r>
      <w:r w:rsidRPr="003A1BF3">
        <w:rPr>
          <w:color w:val="000000" w:themeColor="text1"/>
          <w:sz w:val="28"/>
          <w:szCs w:val="28"/>
        </w:rPr>
        <w:tab/>
      </w:r>
    </w:p>
    <w:p w:rsidR="00DA6CA7" w:rsidRPr="003A1BF3" w:rsidRDefault="00DA6CA7" w:rsidP="00DA6CA7">
      <w:pPr>
        <w:tabs>
          <w:tab w:val="left" w:pos="3180"/>
          <w:tab w:val="left" w:pos="5670"/>
        </w:tabs>
        <w:rPr>
          <w:color w:val="000000" w:themeColor="text1"/>
          <w:sz w:val="28"/>
          <w:szCs w:val="28"/>
        </w:rPr>
      </w:pPr>
      <w:r w:rsidRPr="003A1BF3">
        <w:rPr>
          <w:color w:val="000000" w:themeColor="text1"/>
          <w:sz w:val="28"/>
          <w:szCs w:val="28"/>
        </w:rPr>
        <w:tab/>
      </w:r>
      <w:r w:rsidRPr="003A1BF3">
        <w:rPr>
          <w:color w:val="000000" w:themeColor="text1"/>
          <w:position w:val="-12"/>
          <w:sz w:val="28"/>
          <w:szCs w:val="28"/>
        </w:rPr>
        <w:object w:dxaOrig="400" w:dyaOrig="360">
          <v:shape id="_x0000_i1287" type="#_x0000_t75" style="width:21.75pt;height:21.75pt" o:ole="">
            <v:imagedata r:id="rId133" o:title=""/>
          </v:shape>
          <o:OLEObject Type="Embed" ProgID="Equation.DSMT4" ShapeID="_x0000_i1287" DrawAspect="Content" ObjectID="_1565017006" r:id="rId134"/>
        </w:object>
      </w:r>
      <w:r w:rsidRPr="003A1BF3">
        <w:rPr>
          <w:color w:val="000000" w:themeColor="text1"/>
          <w:sz w:val="28"/>
          <w:szCs w:val="28"/>
        </w:rPr>
        <w:tab/>
        <w:t xml:space="preserve">    </w:t>
      </w:r>
      <w:r w:rsidRPr="003A1BF3">
        <w:rPr>
          <w:color w:val="000000" w:themeColor="text1"/>
          <w:position w:val="-10"/>
          <w:sz w:val="28"/>
          <w:szCs w:val="28"/>
        </w:rPr>
        <w:object w:dxaOrig="420" w:dyaOrig="320">
          <v:shape id="_x0000_i1288" type="#_x0000_t75" style="width:21.75pt;height:14.25pt" o:ole="">
            <v:imagedata r:id="rId135" o:title=""/>
          </v:shape>
          <o:OLEObject Type="Embed" ProgID="Equation.DSMT4" ShapeID="_x0000_i1288" DrawAspect="Content" ObjectID="_1565017007" r:id="rId136"/>
        </w:object>
      </w:r>
    </w:p>
    <w:p w:rsidR="00DA6CA7" w:rsidRPr="003A1BF3" w:rsidRDefault="00DA6CA7" w:rsidP="00DA6CA7">
      <w:pPr>
        <w:tabs>
          <w:tab w:val="left" w:pos="3180"/>
        </w:tabs>
        <w:rPr>
          <w:color w:val="000000" w:themeColor="text1"/>
          <w:sz w:val="28"/>
          <w:szCs w:val="28"/>
        </w:rPr>
      </w:pPr>
      <w:r w:rsidRPr="003A1BF3">
        <w:rPr>
          <w:color w:val="000000" w:themeColor="text1"/>
          <w:sz w:val="28"/>
          <w:szCs w:val="28"/>
        </w:rPr>
        <w:tab/>
      </w:r>
      <w:r w:rsidRPr="003A1BF3">
        <w:rPr>
          <w:color w:val="000000" w:themeColor="text1"/>
          <w:position w:val="-6"/>
          <w:sz w:val="28"/>
          <w:szCs w:val="28"/>
        </w:rPr>
        <w:object w:dxaOrig="440" w:dyaOrig="260">
          <v:shape id="_x0000_i1289" type="#_x0000_t75" style="width:21.75pt;height:14.25pt" o:ole="">
            <v:imagedata r:id="rId137" o:title=""/>
          </v:shape>
          <o:OLEObject Type="Embed" ProgID="Equation.DSMT4" ShapeID="_x0000_i1289" DrawAspect="Content" ObjectID="_1565017008" r:id="rId138"/>
        </w:object>
      </w:r>
    </w:p>
    <w:p w:rsidR="00DA6CA7" w:rsidRPr="003A1BF3" w:rsidRDefault="00DA6CA7" w:rsidP="00DA6CA7">
      <w:pPr>
        <w:tabs>
          <w:tab w:val="left" w:pos="4035"/>
        </w:tabs>
        <w:rPr>
          <w:color w:val="000000" w:themeColor="text1"/>
          <w:sz w:val="28"/>
          <w:szCs w:val="28"/>
        </w:rPr>
      </w:pPr>
      <w:r w:rsidRPr="003A1BF3">
        <w:rPr>
          <w:color w:val="000000" w:themeColor="text1"/>
          <w:sz w:val="28"/>
          <w:szCs w:val="28"/>
        </w:rPr>
        <w:t xml:space="preserve">                                       </w:t>
      </w:r>
      <w:r w:rsidRPr="003A1BF3">
        <w:rPr>
          <w:color w:val="000000" w:themeColor="text1"/>
          <w:position w:val="-4"/>
          <w:sz w:val="28"/>
          <w:szCs w:val="28"/>
        </w:rPr>
        <w:object w:dxaOrig="200" w:dyaOrig="300">
          <v:shape id="_x0000_i1290" type="#_x0000_t75" style="width:7.5pt;height:14.25pt" o:ole="">
            <v:imagedata r:id="rId139" o:title=""/>
          </v:shape>
          <o:OLEObject Type="Embed" ProgID="Equation.DSMT4" ShapeID="_x0000_i1290" DrawAspect="Content" ObjectID="_1565017009" r:id="rId140"/>
        </w:object>
      </w:r>
    </w:p>
    <w:p w:rsidR="00DA6CA7" w:rsidRPr="003A1BF3" w:rsidRDefault="00DA6CA7" w:rsidP="00DA6CA7">
      <w:pPr>
        <w:rPr>
          <w:color w:val="000000" w:themeColor="text1"/>
          <w:sz w:val="28"/>
          <w:szCs w:val="28"/>
        </w:rPr>
      </w:pPr>
      <w:r w:rsidRPr="003A1BF3">
        <w:rPr>
          <w:color w:val="000000" w:themeColor="text1"/>
          <w:sz w:val="28"/>
          <w:szCs w:val="28"/>
        </w:rPr>
        <w:t xml:space="preserve">                                                  </w:t>
      </w:r>
      <w:r w:rsidRPr="003A1BF3">
        <w:rPr>
          <w:color w:val="000000" w:themeColor="text1"/>
          <w:position w:val="-12"/>
          <w:sz w:val="28"/>
          <w:szCs w:val="28"/>
        </w:rPr>
        <w:object w:dxaOrig="279" w:dyaOrig="360">
          <v:shape id="_x0000_i1291" type="#_x0000_t75" style="width:14.25pt;height:21.75pt" o:ole="">
            <v:imagedata r:id="rId141" o:title=""/>
          </v:shape>
          <o:OLEObject Type="Embed" ProgID="Equation.DSMT4" ShapeID="_x0000_i1291" DrawAspect="Content" ObjectID="_1565017010" r:id="rId142"/>
        </w:object>
      </w:r>
      <w:r w:rsidRPr="003A1BF3">
        <w:rPr>
          <w:color w:val="000000" w:themeColor="text1"/>
          <w:sz w:val="28"/>
          <w:szCs w:val="28"/>
        </w:rPr>
        <w:t xml:space="preserve"> </w:t>
      </w:r>
    </w:p>
    <w:p w:rsidR="00DA6CA7" w:rsidRPr="003A1BF3" w:rsidRDefault="00DA6CA7" w:rsidP="00DA6CA7">
      <w:pPr>
        <w:tabs>
          <w:tab w:val="left" w:pos="3840"/>
        </w:tabs>
        <w:rPr>
          <w:color w:val="000000" w:themeColor="text1"/>
          <w:sz w:val="28"/>
          <w:szCs w:val="28"/>
        </w:rPr>
      </w:pPr>
      <w:r w:rsidRPr="003A1BF3">
        <w:rPr>
          <w:color w:val="000000" w:themeColor="text1"/>
          <w:sz w:val="28"/>
          <w:szCs w:val="28"/>
        </w:rPr>
        <w:tab/>
      </w:r>
    </w:p>
    <w:p w:rsidR="00DA6CA7" w:rsidRPr="003A1BF3" w:rsidRDefault="00DA6CA7" w:rsidP="00DA6CA7">
      <w:pPr>
        <w:tabs>
          <w:tab w:val="left" w:pos="2190"/>
          <w:tab w:val="left" w:pos="3375"/>
        </w:tabs>
        <w:rPr>
          <w:color w:val="000000" w:themeColor="text1"/>
          <w:sz w:val="28"/>
          <w:szCs w:val="28"/>
        </w:rPr>
      </w:pPr>
      <w:r w:rsidRPr="003A1BF3">
        <w:rPr>
          <w:color w:val="000000" w:themeColor="text1"/>
          <w:sz w:val="28"/>
          <w:szCs w:val="28"/>
        </w:rPr>
        <w:tab/>
      </w:r>
      <w:r w:rsidRPr="003A1BF3">
        <w:rPr>
          <w:color w:val="000000" w:themeColor="text1"/>
          <w:sz w:val="28"/>
          <w:szCs w:val="28"/>
        </w:rPr>
        <w:tab/>
        <w:t xml:space="preserve">    </w:t>
      </w:r>
      <w:r w:rsidRPr="003A1BF3">
        <w:rPr>
          <w:color w:val="000000" w:themeColor="text1"/>
          <w:position w:val="-6"/>
          <w:sz w:val="28"/>
          <w:szCs w:val="28"/>
        </w:rPr>
        <w:object w:dxaOrig="320" w:dyaOrig="279">
          <v:shape id="_x0000_i1292" type="#_x0000_t75" style="width:14.25pt;height:14.25pt" o:ole="">
            <v:imagedata r:id="rId143" o:title=""/>
          </v:shape>
          <o:OLEObject Type="Embed" ProgID="Equation.DSMT4" ShapeID="_x0000_i1292" DrawAspect="Content" ObjectID="_1565017011" r:id="rId144"/>
        </w:object>
      </w:r>
    </w:p>
    <w:p w:rsidR="00DA6CA7" w:rsidRPr="003A1BF3" w:rsidRDefault="00DA6CA7" w:rsidP="00DA6CA7">
      <w:pPr>
        <w:tabs>
          <w:tab w:val="left" w:pos="2625"/>
        </w:tabs>
        <w:rPr>
          <w:color w:val="000000" w:themeColor="text1"/>
          <w:sz w:val="28"/>
          <w:szCs w:val="28"/>
        </w:rPr>
      </w:pPr>
      <w:r w:rsidRPr="003A1BF3">
        <w:rPr>
          <w:color w:val="000000" w:themeColor="text1"/>
          <w:sz w:val="28"/>
          <w:szCs w:val="28"/>
        </w:rPr>
        <w:t xml:space="preserve">                                   </w:t>
      </w:r>
      <w:r w:rsidRPr="003A1BF3">
        <w:rPr>
          <w:color w:val="000000" w:themeColor="text1"/>
          <w:position w:val="-12"/>
          <w:sz w:val="28"/>
          <w:szCs w:val="28"/>
        </w:rPr>
        <w:object w:dxaOrig="380" w:dyaOrig="360">
          <v:shape id="_x0000_i1293" type="#_x0000_t75" style="width:21.75pt;height:21.75pt" o:ole="">
            <v:imagedata r:id="rId145" o:title=""/>
          </v:shape>
          <o:OLEObject Type="Embed" ProgID="Equation.DSMT4" ShapeID="_x0000_i1293" DrawAspect="Content" ObjectID="_1565017012" r:id="rId146"/>
        </w:object>
      </w:r>
      <w:r w:rsidRPr="003A1BF3">
        <w:rPr>
          <w:color w:val="000000" w:themeColor="text1"/>
          <w:sz w:val="28"/>
          <w:szCs w:val="28"/>
        </w:rPr>
        <w:t xml:space="preserve"> </w:t>
      </w:r>
      <w:r w:rsidRPr="003A1BF3">
        <w:rPr>
          <w:color w:val="000000" w:themeColor="text1"/>
          <w:position w:val="-6"/>
          <w:sz w:val="28"/>
          <w:szCs w:val="28"/>
        </w:rPr>
        <w:object w:dxaOrig="220" w:dyaOrig="260">
          <v:shape id="_x0000_i1294" type="#_x0000_t75" style="width:14.25pt;height:14.25pt" o:ole="">
            <v:imagedata r:id="rId147" o:title=""/>
          </v:shape>
          <o:OLEObject Type="Embed" ProgID="Equation.DSMT4" ShapeID="_x0000_i1294" DrawAspect="Content" ObjectID="_1565017013" r:id="rId148"/>
        </w:object>
      </w:r>
      <w:r w:rsidRPr="003A1BF3">
        <w:rPr>
          <w:color w:val="000000" w:themeColor="text1"/>
          <w:sz w:val="28"/>
          <w:szCs w:val="28"/>
        </w:rPr>
        <w:t xml:space="preserve">     </w:t>
      </w:r>
      <w:r w:rsidRPr="003A1BF3">
        <w:rPr>
          <w:color w:val="000000" w:themeColor="text1"/>
          <w:position w:val="-12"/>
          <w:sz w:val="28"/>
          <w:szCs w:val="28"/>
        </w:rPr>
        <w:object w:dxaOrig="400" w:dyaOrig="360">
          <v:shape id="_x0000_i1295" type="#_x0000_t75" style="width:21.75pt;height:21.75pt" o:ole="">
            <v:imagedata r:id="rId149" o:title=""/>
          </v:shape>
          <o:OLEObject Type="Embed" ProgID="Equation.DSMT4" ShapeID="_x0000_i1295" DrawAspect="Content" ObjectID="_1565017014" r:id="rId150"/>
        </w:object>
      </w:r>
    </w:p>
    <w:p w:rsidR="00322A45" w:rsidRPr="009D453E" w:rsidRDefault="00DA6CA7" w:rsidP="00A7609A">
      <w:pPr>
        <w:jc w:val="center"/>
        <w:rPr>
          <w:color w:val="000000" w:themeColor="text1"/>
          <w:sz w:val="28"/>
          <w:szCs w:val="28"/>
          <w:lang w:val="en-US"/>
        </w:rPr>
      </w:pPr>
      <w:r w:rsidRPr="003A1BF3">
        <w:rPr>
          <w:color w:val="000000" w:themeColor="text1"/>
          <w:position w:val="-4"/>
          <w:sz w:val="28"/>
          <w:szCs w:val="28"/>
        </w:rPr>
        <w:object w:dxaOrig="220" w:dyaOrig="260">
          <v:shape id="_x0000_i1296" type="#_x0000_t75" style="width:14.25pt;height:14.25pt" o:ole="">
            <v:imagedata r:id="rId151" o:title=""/>
          </v:shape>
          <o:OLEObject Type="Embed" ProgID="Equation.DSMT4" ShapeID="_x0000_i1296" DrawAspect="Content" ObjectID="_1565017015" r:id="rId152"/>
        </w:object>
      </w:r>
      <w:r w:rsidR="00DA6A29" w:rsidRPr="00DA6A29">
        <w:rPr>
          <w:noProof/>
          <w:color w:val="000000" w:themeColor="text1"/>
          <w:sz w:val="27"/>
          <w:szCs w:val="27"/>
        </w:rPr>
      </w:r>
      <w:r w:rsidR="00DA6A29" w:rsidRPr="00DA6A29">
        <w:rPr>
          <w:noProof/>
          <w:color w:val="000000" w:themeColor="text1"/>
          <w:sz w:val="27"/>
          <w:szCs w:val="27"/>
        </w:rPr>
        <w:pict>
          <v:rect id="Прямоугольник 838" o:spid="_x0000_s5235"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0K9s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L3Qr2xyAgAAYgQAAA4AAAAAAAAAAAAAAAAA&#10;LgIAAGRycy9lMm9Eb2MueG1sUEsBAi0AFAAGAAgAAAAhANQI2TfYAAAAAQEAAA8AAAAAAAAAAAAA&#10;AAAAzAQAAGRycy9kb3ducmV2LnhtbFBLBQYAAAAABAAEAPMAAADRBQAAAAA=&#10;" filled="f" stroked="f">
            <o:lock v:ext="edit" aspectratio="t"/>
            <w10:wrap type="none"/>
            <w10:anchorlock/>
          </v:rect>
        </w:pict>
      </w:r>
      <w:r w:rsidR="00A7609A" w:rsidRPr="009D453E">
        <w:rPr>
          <w:color w:val="000000" w:themeColor="text1"/>
          <w:sz w:val="28"/>
          <w:szCs w:val="28"/>
          <w:lang w:val="en-US"/>
        </w:rPr>
        <w:t xml:space="preserve">                   </w:t>
      </w:r>
      <w:r w:rsidR="00322A45" w:rsidRPr="003A1BF3">
        <w:rPr>
          <w:rStyle w:val="normalchar"/>
          <w:color w:val="000000" w:themeColor="text1"/>
          <w:sz w:val="28"/>
          <w:szCs w:val="28"/>
          <w:lang w:val="en-US"/>
        </w:rPr>
        <w:t>Fig. 3.5.3</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Where:</w:t>
      </w:r>
      <w:r w:rsidRPr="003A1BF3">
        <w:rPr>
          <w:color w:val="000000" w:themeColor="text1"/>
          <w:sz w:val="27"/>
          <w:szCs w:val="27"/>
          <w:lang w:val="en-US"/>
        </w:rPr>
        <w:t> </w:t>
      </w:r>
      <w:bookmarkStart w:id="71" w:name="graphic3E7"/>
      <w:bookmarkEnd w:id="71"/>
      <w:r w:rsidR="00DA6CA7" w:rsidRPr="003A1BF3">
        <w:rPr>
          <w:color w:val="000000" w:themeColor="text1"/>
          <w:sz w:val="28"/>
          <w:szCs w:val="28"/>
          <w:lang w:val="en-US"/>
        </w:rPr>
        <w:tab/>
      </w:r>
      <w:r w:rsidR="00DA6CA7" w:rsidRPr="003A1BF3">
        <w:rPr>
          <w:color w:val="000000" w:themeColor="text1"/>
          <w:position w:val="-4"/>
          <w:sz w:val="28"/>
          <w:szCs w:val="28"/>
        </w:rPr>
        <w:object w:dxaOrig="220" w:dyaOrig="260">
          <v:shape id="_x0000_i1297" type="#_x0000_t75" style="width:14.25pt;height:14.25pt" o:ole="">
            <v:imagedata r:id="rId153" o:title=""/>
          </v:shape>
          <o:OLEObject Type="Embed" ProgID="Equation.DSMT4" ShapeID="_x0000_i1297" DrawAspect="Content" ObjectID="_1565017016" r:id="rId154"/>
        </w:object>
      </w:r>
      <w:r w:rsidR="00DA6CA7" w:rsidRPr="003A1BF3">
        <w:rPr>
          <w:color w:val="000000" w:themeColor="text1"/>
          <w:sz w:val="28"/>
          <w:szCs w:val="28"/>
          <w:lang w:val="en-US"/>
        </w:rPr>
        <w:t xml:space="preserve">– </w:t>
      </w:r>
      <w:r w:rsidRPr="003A1BF3">
        <w:rPr>
          <w:rStyle w:val="normalchar"/>
          <w:color w:val="000000" w:themeColor="text1"/>
          <w:sz w:val="28"/>
          <w:szCs w:val="28"/>
          <w:lang w:val="en-US"/>
        </w:rPr>
        <w:t xml:space="preserve">distance between centers of objects </w:t>
      </w:r>
      <w:r w:rsidR="00680B28" w:rsidRPr="003A1BF3">
        <w:rPr>
          <w:rStyle w:val="normalchar"/>
          <w:color w:val="000000" w:themeColor="text1"/>
          <w:sz w:val="28"/>
          <w:szCs w:val="28"/>
          <w:lang w:val="en-US"/>
        </w:rPr>
        <w:t xml:space="preserve">I </w:t>
      </w:r>
      <w:r w:rsidRPr="003A1BF3">
        <w:rPr>
          <w:rStyle w:val="normalchar"/>
          <w:color w:val="000000" w:themeColor="text1"/>
          <w:sz w:val="28"/>
          <w:szCs w:val="28"/>
          <w:lang w:val="en-US"/>
        </w:rPr>
        <w:t>and II;</w:t>
      </w:r>
    </w:p>
    <w:bookmarkStart w:id="72" w:name="graphic3E8"/>
    <w:bookmarkEnd w:id="72"/>
    <w:p w:rsidR="00322A45" w:rsidRPr="003A1BF3" w:rsidRDefault="00DA6CA7" w:rsidP="00322A45">
      <w:pPr>
        <w:pStyle w:val="12"/>
        <w:spacing w:before="0" w:beforeAutospacing="0" w:after="0" w:afterAutospacing="0" w:line="280" w:lineRule="atLeast"/>
        <w:ind w:left="700"/>
        <w:jc w:val="both"/>
        <w:rPr>
          <w:color w:val="000000" w:themeColor="text1"/>
          <w:sz w:val="27"/>
          <w:szCs w:val="27"/>
          <w:lang w:val="en-US"/>
        </w:rPr>
      </w:pPr>
      <w:r w:rsidRPr="003A1BF3">
        <w:rPr>
          <w:color w:val="000000" w:themeColor="text1"/>
          <w:position w:val="-4"/>
          <w:sz w:val="28"/>
          <w:szCs w:val="28"/>
        </w:rPr>
        <w:object w:dxaOrig="200" w:dyaOrig="300">
          <v:shape id="_x0000_i1298" type="#_x0000_t75" style="width:7.5pt;height:14.25pt" o:ole="">
            <v:imagedata r:id="rId155" o:title=""/>
          </v:shape>
          <o:OLEObject Type="Embed" ProgID="Equation.DSMT4" ShapeID="_x0000_i1298" DrawAspect="Content" ObjectID="_1565017017" r:id="rId156"/>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 xml:space="preserve">the unit vector direction of the object </w:t>
      </w:r>
      <w:r w:rsidR="00680B28" w:rsidRPr="003A1BF3">
        <w:rPr>
          <w:rStyle w:val="normalchar"/>
          <w:color w:val="000000" w:themeColor="text1"/>
          <w:sz w:val="28"/>
          <w:szCs w:val="28"/>
          <w:lang w:val="en-US"/>
        </w:rPr>
        <w:t xml:space="preserve">I </w:t>
      </w:r>
      <w:r w:rsidR="00322A45" w:rsidRPr="003A1BF3">
        <w:rPr>
          <w:rStyle w:val="normalchar"/>
          <w:color w:val="000000" w:themeColor="text1"/>
          <w:sz w:val="28"/>
          <w:szCs w:val="28"/>
          <w:lang w:val="en-US"/>
        </w:rPr>
        <w:t xml:space="preserve">center to center </w:t>
      </w:r>
      <w:r w:rsidR="00680B28">
        <w:rPr>
          <w:rStyle w:val="normalchar"/>
          <w:color w:val="000000" w:themeColor="text1"/>
          <w:sz w:val="28"/>
          <w:szCs w:val="28"/>
          <w:lang w:val="en-US"/>
        </w:rPr>
        <w:t xml:space="preserve">of </w:t>
      </w:r>
      <w:r w:rsidR="00322A45" w:rsidRPr="003A1BF3">
        <w:rPr>
          <w:rStyle w:val="normalchar"/>
          <w:color w:val="000000" w:themeColor="text1"/>
          <w:sz w:val="28"/>
          <w:szCs w:val="28"/>
          <w:lang w:val="en-US"/>
        </w:rPr>
        <w:t>object II;</w:t>
      </w:r>
      <w:r w:rsidR="00322A45" w:rsidRPr="003A1BF3">
        <w:rPr>
          <w:color w:val="000000" w:themeColor="text1"/>
          <w:sz w:val="27"/>
          <w:szCs w:val="27"/>
          <w:lang w:val="en-US"/>
        </w:rPr>
        <w:t> </w:t>
      </w:r>
      <w:r w:rsidR="00322A45" w:rsidRPr="003A1BF3">
        <w:rPr>
          <w:color w:val="000000" w:themeColor="text1"/>
          <w:sz w:val="28"/>
          <w:szCs w:val="28"/>
          <w:lang w:val="en-US"/>
        </w:rPr>
        <w:br/>
      </w:r>
      <w:bookmarkStart w:id="73" w:name="graphic3E9"/>
      <w:bookmarkEnd w:id="73"/>
      <w:r w:rsidRPr="003A1BF3">
        <w:rPr>
          <w:color w:val="000000" w:themeColor="text1"/>
          <w:position w:val="-6"/>
          <w:sz w:val="28"/>
          <w:szCs w:val="28"/>
        </w:rPr>
        <w:object w:dxaOrig="220" w:dyaOrig="260">
          <v:shape id="_x0000_i1299" type="#_x0000_t75" style="width:14.25pt;height:14.25pt" o:ole="">
            <v:imagedata r:id="rId92" o:title=""/>
          </v:shape>
          <o:OLEObject Type="Embed" ProgID="Equation.DSMT4" ShapeID="_x0000_i1299" DrawAspect="Content" ObjectID="_1565017018" r:id="rId157"/>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the unit vector normal to the outer surface of the element</w:t>
      </w:r>
      <w:r w:rsidRPr="003A1BF3">
        <w:rPr>
          <w:color w:val="000000" w:themeColor="text1"/>
          <w:sz w:val="28"/>
          <w:szCs w:val="28"/>
          <w:lang w:val="en-US"/>
        </w:rPr>
        <w:t xml:space="preserve">  </w:t>
      </w:r>
      <w:r w:rsidRPr="003A1BF3">
        <w:rPr>
          <w:color w:val="000000" w:themeColor="text1"/>
          <w:position w:val="-6"/>
          <w:sz w:val="28"/>
          <w:szCs w:val="28"/>
        </w:rPr>
        <w:object w:dxaOrig="320" w:dyaOrig="279">
          <v:shape id="_x0000_i1300" type="#_x0000_t75" style="width:14.25pt;height:14.25pt" o:ole="">
            <v:imagedata r:id="rId94" o:title=""/>
          </v:shape>
          <o:OLEObject Type="Embed" ProgID="Equation.DSMT4" ShapeID="_x0000_i1300" DrawAspect="Content" ObjectID="_1565017019" r:id="rId158"/>
        </w:object>
      </w:r>
      <w:r w:rsidRPr="003A1BF3">
        <w:rPr>
          <w:color w:val="000000" w:themeColor="text1"/>
          <w:sz w:val="28"/>
          <w:szCs w:val="28"/>
          <w:lang w:val="en-US"/>
        </w:rPr>
        <w:t>;</w:t>
      </w:r>
    </w:p>
    <w:bookmarkStart w:id="74" w:name="graphic3EB"/>
    <w:bookmarkEnd w:id="74"/>
    <w:p w:rsidR="00322A45" w:rsidRPr="003A1BF3" w:rsidRDefault="00DA6A29" w:rsidP="00322A45">
      <w:pPr>
        <w:pStyle w:val="12"/>
        <w:spacing w:before="0" w:beforeAutospacing="0" w:after="0" w:afterAutospacing="0" w:line="280" w:lineRule="atLeast"/>
        <w:ind w:left="700"/>
        <w:jc w:val="both"/>
        <w:rPr>
          <w:color w:val="000000" w:themeColor="text1"/>
          <w:sz w:val="27"/>
          <w:szCs w:val="27"/>
          <w:lang w:val="en-US"/>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833" o:spid="_x0000_s523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Hj7keF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color w:val="000000" w:themeColor="text1"/>
          <w:sz w:val="27"/>
          <w:szCs w:val="27"/>
          <w:lang w:val="en-US"/>
        </w:rPr>
        <w:t> </w:t>
      </w:r>
      <w:r w:rsidR="00DA6CA7" w:rsidRPr="003A1BF3">
        <w:rPr>
          <w:color w:val="000000" w:themeColor="text1"/>
          <w:position w:val="-6"/>
          <w:sz w:val="28"/>
          <w:szCs w:val="28"/>
        </w:rPr>
        <w:object w:dxaOrig="440" w:dyaOrig="260">
          <v:shape id="_x0000_i1301" type="#_x0000_t75" style="width:21.75pt;height:14.25pt" o:ole="">
            <v:imagedata r:id="rId159" o:title=""/>
          </v:shape>
          <o:OLEObject Type="Embed" ProgID="Equation.DSMT4" ShapeID="_x0000_i1301" DrawAspect="Content" ObjectID="_1565017020" r:id="rId160"/>
        </w:object>
      </w:r>
      <w:r w:rsidR="00DA6CA7" w:rsidRPr="003A1BF3">
        <w:rPr>
          <w:color w:val="000000" w:themeColor="text1"/>
          <w:sz w:val="28"/>
          <w:szCs w:val="28"/>
          <w:lang w:val="en-US"/>
        </w:rPr>
        <w:t xml:space="preserve">– </w:t>
      </w:r>
      <w:r w:rsidR="00322A45" w:rsidRPr="003A1BF3">
        <w:rPr>
          <w:rStyle w:val="normalchar"/>
          <w:color w:val="000000" w:themeColor="text1"/>
          <w:sz w:val="28"/>
          <w:szCs w:val="28"/>
          <w:lang w:val="en-US"/>
        </w:rPr>
        <w:t>the angle between the unit vector</w:t>
      </w:r>
      <w:r w:rsidR="00322A45" w:rsidRPr="003A1BF3">
        <w:rPr>
          <w:color w:val="000000" w:themeColor="text1"/>
          <w:sz w:val="27"/>
          <w:szCs w:val="27"/>
          <w:lang w:val="en-US"/>
        </w:rPr>
        <w:t> </w:t>
      </w:r>
      <w:bookmarkStart w:id="75" w:name="graphic3EC"/>
      <w:bookmarkEnd w:id="75"/>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832" o:spid="_x0000_s522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Vz3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PPRXPd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color w:val="000000" w:themeColor="text1"/>
          <w:sz w:val="27"/>
          <w:szCs w:val="27"/>
          <w:lang w:val="en-US"/>
        </w:rPr>
        <w:t> </w:t>
      </w:r>
      <w:r w:rsidR="00322A45" w:rsidRPr="003A1BF3">
        <w:rPr>
          <w:rStyle w:val="normalchar"/>
          <w:color w:val="000000" w:themeColor="text1"/>
          <w:sz w:val="28"/>
          <w:szCs w:val="28"/>
          <w:lang w:val="en-US"/>
        </w:rPr>
        <w:t>and the unit vector</w:t>
      </w:r>
      <w:r w:rsidR="00DA6CA7" w:rsidRPr="003A1BF3">
        <w:rPr>
          <w:color w:val="000000" w:themeColor="text1"/>
          <w:position w:val="-4"/>
          <w:sz w:val="28"/>
          <w:szCs w:val="28"/>
        </w:rPr>
        <w:object w:dxaOrig="200" w:dyaOrig="300">
          <v:shape id="_x0000_i1302" type="#_x0000_t75" style="width:7.5pt;height:14.25pt" o:ole="">
            <v:imagedata r:id="rId161" o:title=""/>
          </v:shape>
          <o:OLEObject Type="Embed" ProgID="Equation.DSMT4" ShapeID="_x0000_i1302" DrawAspect="Content" ObjectID="_1565017021" r:id="rId162"/>
        </w:object>
      </w:r>
      <w:r w:rsidR="00DA6CA7" w:rsidRPr="003A1BF3">
        <w:rPr>
          <w:color w:val="000000" w:themeColor="text1"/>
          <w:sz w:val="28"/>
          <w:szCs w:val="28"/>
          <w:lang w:val="en-US"/>
        </w:rPr>
        <w:t>;</w:t>
      </w:r>
    </w:p>
    <w:bookmarkStart w:id="76" w:name="graphic3EE"/>
    <w:bookmarkEnd w:id="76"/>
    <w:p w:rsidR="00322A45" w:rsidRPr="003A1BF3" w:rsidRDefault="00DA6CA7" w:rsidP="00322A45">
      <w:pPr>
        <w:pStyle w:val="12"/>
        <w:spacing w:before="0" w:beforeAutospacing="0" w:after="0" w:afterAutospacing="0" w:line="280" w:lineRule="atLeast"/>
        <w:ind w:firstLine="700"/>
        <w:jc w:val="both"/>
        <w:rPr>
          <w:color w:val="000000" w:themeColor="text1"/>
          <w:sz w:val="27"/>
          <w:szCs w:val="27"/>
          <w:lang w:val="en-US"/>
        </w:rPr>
      </w:pPr>
      <w:r w:rsidRPr="003A1BF3">
        <w:rPr>
          <w:color w:val="000000" w:themeColor="text1"/>
          <w:position w:val="-6"/>
          <w:sz w:val="28"/>
          <w:szCs w:val="28"/>
        </w:rPr>
        <w:object w:dxaOrig="400" w:dyaOrig="279">
          <v:shape id="_x0000_i1303" type="#_x0000_t75" style="width:21.75pt;height:14.25pt" o:ole="">
            <v:imagedata r:id="rId163" o:title=""/>
          </v:shape>
          <o:OLEObject Type="Embed" ProgID="Equation.DSMT4" ShapeID="_x0000_i1303" DrawAspect="Content" ObjectID="_1565017022" r:id="rId164"/>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angle increment</w:t>
      </w:r>
      <w:r w:rsidRPr="003A1BF3">
        <w:rPr>
          <w:color w:val="000000" w:themeColor="text1"/>
          <w:sz w:val="28"/>
          <w:szCs w:val="28"/>
          <w:lang w:val="en-US"/>
        </w:rPr>
        <w:t xml:space="preserve"> </w:t>
      </w:r>
      <w:r w:rsidRPr="003A1BF3">
        <w:rPr>
          <w:color w:val="000000" w:themeColor="text1"/>
          <w:position w:val="-6"/>
          <w:sz w:val="28"/>
          <w:szCs w:val="28"/>
        </w:rPr>
        <w:object w:dxaOrig="440" w:dyaOrig="260">
          <v:shape id="_x0000_i1304" type="#_x0000_t75" style="width:21.75pt;height:14.25pt" o:ole="">
            <v:imagedata r:id="rId165" o:title=""/>
          </v:shape>
          <o:OLEObject Type="Embed" ProgID="Equation.DSMT4" ShapeID="_x0000_i1304" DrawAspect="Content" ObjectID="_1565017023" r:id="rId166"/>
        </w:object>
      </w:r>
      <w:r w:rsidRPr="003A1BF3">
        <w:rPr>
          <w:color w:val="000000" w:themeColor="text1"/>
          <w:sz w:val="28"/>
          <w:szCs w:val="28"/>
          <w:lang w:val="en-US"/>
        </w:rPr>
        <w:t>;</w:t>
      </w:r>
    </w:p>
    <w:bookmarkStart w:id="77" w:name="graphic3F0"/>
    <w:bookmarkEnd w:id="77"/>
    <w:p w:rsidR="00322A45" w:rsidRPr="003A1BF3" w:rsidRDefault="00DA6CA7" w:rsidP="00322A45">
      <w:pPr>
        <w:pStyle w:val="12"/>
        <w:spacing w:before="0" w:beforeAutospacing="0" w:after="0" w:afterAutospacing="0" w:line="280" w:lineRule="atLeast"/>
        <w:ind w:firstLine="700"/>
        <w:jc w:val="both"/>
        <w:rPr>
          <w:color w:val="000000" w:themeColor="text1"/>
          <w:sz w:val="27"/>
          <w:szCs w:val="27"/>
          <w:lang w:val="en-US"/>
        </w:rPr>
      </w:pPr>
      <w:r w:rsidRPr="003A1BF3">
        <w:rPr>
          <w:color w:val="000000" w:themeColor="text1"/>
          <w:position w:val="-10"/>
          <w:sz w:val="28"/>
          <w:szCs w:val="28"/>
        </w:rPr>
        <w:object w:dxaOrig="420" w:dyaOrig="320">
          <v:shape id="_x0000_i1305" type="#_x0000_t75" style="width:21.75pt;height:14.25pt" o:ole="">
            <v:imagedata r:id="rId135" o:title=""/>
          </v:shape>
          <o:OLEObject Type="Embed" ProgID="Equation.DSMT4" ShapeID="_x0000_i1305" DrawAspect="Content" ObjectID="_1565017024" r:id="rId167"/>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the angle between the segment joining surface</w:t>
      </w:r>
      <w:r w:rsidRPr="003A1BF3">
        <w:rPr>
          <w:color w:val="000000" w:themeColor="text1"/>
          <w:sz w:val="28"/>
          <w:szCs w:val="28"/>
          <w:lang w:val="en-US"/>
        </w:rPr>
        <w:t xml:space="preserve"> </w:t>
      </w:r>
      <w:r w:rsidRPr="003A1BF3">
        <w:rPr>
          <w:color w:val="000000" w:themeColor="text1"/>
          <w:position w:val="-6"/>
          <w:sz w:val="28"/>
          <w:szCs w:val="28"/>
        </w:rPr>
        <w:object w:dxaOrig="320" w:dyaOrig="279">
          <v:shape id="_x0000_i1306" type="#_x0000_t75" style="width:14.25pt;height:14.25pt" o:ole="">
            <v:imagedata r:id="rId168" o:title=""/>
          </v:shape>
          <o:OLEObject Type="Embed" ProgID="Equation.DSMT4" ShapeID="_x0000_i1306" DrawAspect="Content" ObjectID="_1565017025" r:id="rId169"/>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with the center of the object II and the direction of the unit vector</w:t>
      </w:r>
      <w:r w:rsidR="00322A45" w:rsidRPr="003A1BF3">
        <w:rPr>
          <w:color w:val="000000" w:themeColor="text1"/>
          <w:sz w:val="27"/>
          <w:szCs w:val="27"/>
          <w:lang w:val="en-US"/>
        </w:rPr>
        <w:t> </w:t>
      </w:r>
      <w:bookmarkStart w:id="78" w:name="graphic3F2"/>
      <w:bookmarkEnd w:id="78"/>
      <w:r w:rsidRPr="003A1BF3">
        <w:rPr>
          <w:color w:val="000000" w:themeColor="text1"/>
          <w:position w:val="-4"/>
          <w:sz w:val="28"/>
          <w:szCs w:val="28"/>
        </w:rPr>
        <w:object w:dxaOrig="200" w:dyaOrig="300">
          <v:shape id="_x0000_i1307" type="#_x0000_t75" style="width:7.5pt;height:14.25pt" o:ole="">
            <v:imagedata r:id="rId170" o:title=""/>
          </v:shape>
          <o:OLEObject Type="Embed" ProgID="Equation.DSMT4" ShapeID="_x0000_i1307" DrawAspect="Content" ObjectID="_1565017026" r:id="rId171"/>
        </w:object>
      </w:r>
      <w:r w:rsidRPr="003A1BF3">
        <w:rPr>
          <w:color w:val="000000" w:themeColor="text1"/>
          <w:sz w:val="28"/>
          <w:szCs w:val="28"/>
          <w:lang w:val="en-US"/>
        </w:rPr>
        <w:t>;</w:t>
      </w:r>
    </w:p>
    <w:p w:rsidR="00322A45" w:rsidRPr="003A1BF3" w:rsidRDefault="00DA6CA7" w:rsidP="00322A45">
      <w:pPr>
        <w:pStyle w:val="12"/>
        <w:spacing w:before="0" w:beforeAutospacing="0" w:after="0" w:afterAutospacing="0" w:line="280" w:lineRule="atLeast"/>
        <w:ind w:firstLine="700"/>
        <w:jc w:val="both"/>
        <w:rPr>
          <w:color w:val="000000" w:themeColor="text1"/>
          <w:sz w:val="27"/>
          <w:szCs w:val="27"/>
          <w:lang w:val="en-US"/>
        </w:rPr>
      </w:pPr>
      <w:r w:rsidRPr="003A1BF3">
        <w:rPr>
          <w:color w:val="000000" w:themeColor="text1"/>
          <w:position w:val="-12"/>
          <w:sz w:val="28"/>
          <w:szCs w:val="28"/>
        </w:rPr>
        <w:object w:dxaOrig="380" w:dyaOrig="360">
          <v:shape id="_x0000_i1308" type="#_x0000_t75" style="width:21.75pt;height:21.75pt" o:ole="">
            <v:imagedata r:id="rId172" o:title=""/>
          </v:shape>
          <o:OLEObject Type="Embed" ProgID="Equation.DSMT4" ShapeID="_x0000_i1308" DrawAspect="Content" ObjectID="_1565017027" r:id="rId173"/>
        </w:object>
      </w:r>
      <w:r w:rsidRPr="003A1BF3">
        <w:rPr>
          <w:color w:val="000000" w:themeColor="text1"/>
          <w:sz w:val="28"/>
          <w:szCs w:val="28"/>
          <w:lang w:val="en-US"/>
        </w:rPr>
        <w:t xml:space="preserve">- </w:t>
      </w:r>
      <w:r w:rsidR="00322A45" w:rsidRPr="003A1BF3">
        <w:rPr>
          <w:rStyle w:val="serp-urlmark"/>
          <w:color w:val="000000" w:themeColor="text1"/>
          <w:sz w:val="28"/>
          <w:szCs w:val="28"/>
          <w:lang w:val="en-US"/>
        </w:rPr>
        <w:t>v</w:t>
      </w:r>
      <w:r w:rsidR="00322A45" w:rsidRPr="003A1BF3">
        <w:rPr>
          <w:rStyle w:val="normalchar"/>
          <w:color w:val="000000" w:themeColor="text1"/>
          <w:sz w:val="28"/>
          <w:szCs w:val="28"/>
          <w:lang w:val="en-US"/>
        </w:rPr>
        <w:t xml:space="preserve">ector </w:t>
      </w:r>
      <w:r w:rsidR="009242E4">
        <w:rPr>
          <w:rStyle w:val="normalchar"/>
          <w:color w:val="000000" w:themeColor="text1"/>
          <w:sz w:val="28"/>
          <w:szCs w:val="28"/>
          <w:lang w:val="en-US"/>
        </w:rPr>
        <w:t xml:space="preserve">ether stream </w:t>
      </w:r>
      <w:r w:rsidR="00322A45" w:rsidRPr="003A1BF3">
        <w:rPr>
          <w:rStyle w:val="normalchar"/>
          <w:color w:val="000000" w:themeColor="text1"/>
          <w:sz w:val="28"/>
          <w:szCs w:val="28"/>
          <w:lang w:val="en-US"/>
        </w:rPr>
        <w:t xml:space="preserve">rate emitted by the object </w:t>
      </w:r>
      <w:r w:rsidR="00680B28" w:rsidRPr="003A1BF3">
        <w:rPr>
          <w:rStyle w:val="normalchar"/>
          <w:color w:val="000000" w:themeColor="text1"/>
          <w:sz w:val="28"/>
          <w:szCs w:val="28"/>
          <w:lang w:val="en-US"/>
        </w:rPr>
        <w:t xml:space="preserve">I </w:t>
      </w:r>
      <w:r w:rsidR="00322A45" w:rsidRPr="003A1BF3">
        <w:rPr>
          <w:rStyle w:val="normalchar"/>
          <w:color w:val="000000" w:themeColor="text1"/>
          <w:sz w:val="28"/>
          <w:szCs w:val="28"/>
          <w:lang w:val="en-US"/>
        </w:rPr>
        <w:t>surface c</w:t>
      </w:r>
      <w:r w:rsidRPr="003A1BF3">
        <w:rPr>
          <w:color w:val="000000" w:themeColor="text1"/>
          <w:sz w:val="28"/>
          <w:szCs w:val="28"/>
          <w:lang w:val="en-US"/>
        </w:rPr>
        <w:t xml:space="preserve"> </w:t>
      </w:r>
      <w:r w:rsidRPr="003A1BF3">
        <w:rPr>
          <w:color w:val="000000" w:themeColor="text1"/>
          <w:position w:val="-6"/>
          <w:sz w:val="28"/>
          <w:szCs w:val="28"/>
        </w:rPr>
        <w:object w:dxaOrig="320" w:dyaOrig="279">
          <v:shape id="_x0000_i1309" type="#_x0000_t75" style="width:14.25pt;height:14.25pt" o:ole="">
            <v:imagedata r:id="rId94" o:title=""/>
          </v:shape>
          <o:OLEObject Type="Embed" ProgID="Equation.DSMT4" ShapeID="_x0000_i1309" DrawAspect="Content" ObjectID="_1565017028" r:id="rId174"/>
        </w:object>
      </w:r>
      <w:r w:rsidRPr="003A1BF3">
        <w:rPr>
          <w:color w:val="000000" w:themeColor="text1"/>
          <w:sz w:val="28"/>
          <w:szCs w:val="28"/>
          <w:lang w:val="en-US"/>
        </w:rPr>
        <w:t>;</w:t>
      </w:r>
    </w:p>
    <w:bookmarkStart w:id="79" w:name="graphic3F5"/>
    <w:bookmarkEnd w:id="79"/>
    <w:p w:rsidR="00322A45" w:rsidRPr="003A1BF3" w:rsidRDefault="00DA6CA7" w:rsidP="00322A45">
      <w:pPr>
        <w:pStyle w:val="12"/>
        <w:spacing w:before="0" w:beforeAutospacing="0" w:after="0" w:afterAutospacing="0" w:line="280" w:lineRule="atLeast"/>
        <w:ind w:firstLine="700"/>
        <w:jc w:val="both"/>
        <w:rPr>
          <w:color w:val="000000" w:themeColor="text1"/>
          <w:sz w:val="27"/>
          <w:szCs w:val="27"/>
          <w:lang w:val="en-US"/>
        </w:rPr>
      </w:pPr>
      <w:r w:rsidRPr="003A1BF3">
        <w:rPr>
          <w:color w:val="000000" w:themeColor="text1"/>
          <w:position w:val="-12"/>
          <w:sz w:val="28"/>
          <w:szCs w:val="28"/>
        </w:rPr>
        <w:object w:dxaOrig="279" w:dyaOrig="360">
          <v:shape id="_x0000_i1310" type="#_x0000_t75" style="width:14.25pt;height:21.75pt" o:ole="">
            <v:imagedata r:id="rId11" o:title=""/>
          </v:shape>
          <o:OLEObject Type="Embed" ProgID="Equation.DSMT4" ShapeID="_x0000_i1310" DrawAspect="Content" ObjectID="_1565017029" r:id="rId175"/>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density ether particles filling the space;</w:t>
      </w:r>
      <w:r w:rsidR="00322A45" w:rsidRPr="003A1BF3">
        <w:rPr>
          <w:color w:val="000000" w:themeColor="text1"/>
          <w:sz w:val="27"/>
          <w:szCs w:val="27"/>
          <w:lang w:val="en-US"/>
        </w:rPr>
        <w:t> </w:t>
      </w:r>
      <w:bookmarkStart w:id="80" w:name="graphic3F6"/>
      <w:bookmarkEnd w:id="80"/>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822" o:spid="_x0000_s521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iCN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HFGII1yAgAAYgQAAA4AAAAAAAAAAAAAAAAA&#10;LgIAAGRycy9lMm9Eb2MueG1sUEsBAi0AFAAGAAgAAAAhANQI2TfYAAAAAQEAAA8AAAAAAAAAAAAA&#10;AAAAzAQAAGRycy9kb3ducmV2LnhtbFBLBQYAAAAABAAEAPMAAADRBQAAAAA=&#10;" filled="f" stroked="f">
            <o:lock v:ext="edit" aspectratio="t"/>
            <w10:wrap type="none"/>
            <w10:anchorlock/>
          </v:rect>
        </w:pict>
      </w:r>
    </w:p>
    <w:p w:rsidR="00322A45" w:rsidRPr="003A1BF3" w:rsidRDefault="00DA6CA7" w:rsidP="00322A45">
      <w:pPr>
        <w:pStyle w:val="12"/>
        <w:spacing w:before="0" w:beforeAutospacing="0" w:after="0" w:afterAutospacing="0" w:line="280" w:lineRule="atLeast"/>
        <w:jc w:val="both"/>
        <w:rPr>
          <w:color w:val="000000" w:themeColor="text1"/>
          <w:sz w:val="27"/>
          <w:szCs w:val="27"/>
          <w:lang w:val="en-US"/>
        </w:rPr>
      </w:pPr>
      <w:r w:rsidRPr="003A1BF3">
        <w:rPr>
          <w:color w:val="000000" w:themeColor="text1"/>
          <w:position w:val="-12"/>
          <w:sz w:val="28"/>
          <w:szCs w:val="28"/>
        </w:rPr>
        <w:object w:dxaOrig="400" w:dyaOrig="360">
          <v:shape id="_x0000_i1311" type="#_x0000_t75" style="width:21.75pt;height:21.75pt" o:ole="">
            <v:imagedata r:id="rId176" o:title=""/>
          </v:shape>
          <o:OLEObject Type="Embed" ProgID="Equation.DSMT4" ShapeID="_x0000_i1311" DrawAspect="Content" ObjectID="_1565017030" r:id="rId177"/>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 xml:space="preserve">vector </w:t>
      </w:r>
      <w:r w:rsidR="009242E4">
        <w:rPr>
          <w:rStyle w:val="normalchar"/>
          <w:color w:val="000000" w:themeColor="text1"/>
          <w:sz w:val="28"/>
          <w:szCs w:val="28"/>
          <w:lang w:val="en-US"/>
        </w:rPr>
        <w:t xml:space="preserve">ether stream </w:t>
      </w:r>
      <w:r w:rsidR="00322A45" w:rsidRPr="003A1BF3">
        <w:rPr>
          <w:rStyle w:val="normalchar"/>
          <w:color w:val="000000" w:themeColor="text1"/>
          <w:sz w:val="28"/>
          <w:szCs w:val="28"/>
          <w:lang w:val="en-US"/>
        </w:rPr>
        <w:t>rate absorbed from the surface of the object II</w:t>
      </w:r>
      <w:r w:rsidRPr="003A1BF3">
        <w:rPr>
          <w:color w:val="000000" w:themeColor="text1"/>
          <w:sz w:val="28"/>
          <w:szCs w:val="28"/>
          <w:lang w:val="en-US"/>
        </w:rPr>
        <w:t xml:space="preserve"> </w:t>
      </w:r>
      <w:r w:rsidRPr="003A1BF3">
        <w:rPr>
          <w:color w:val="000000" w:themeColor="text1"/>
          <w:position w:val="-6"/>
          <w:sz w:val="28"/>
          <w:szCs w:val="28"/>
        </w:rPr>
        <w:object w:dxaOrig="320" w:dyaOrig="279">
          <v:shape id="_x0000_i1312" type="#_x0000_t75" style="width:14.25pt;height:14.25pt" o:ole="">
            <v:imagedata r:id="rId94" o:title=""/>
          </v:shape>
          <o:OLEObject Type="Embed" ProgID="Equation.DSMT4" ShapeID="_x0000_i1312" DrawAspect="Content" ObjectID="_1565017031" r:id="rId178"/>
        </w:object>
      </w:r>
      <w:r w:rsidRPr="003A1BF3">
        <w:rPr>
          <w:color w:val="000000" w:themeColor="text1"/>
          <w:sz w:val="28"/>
          <w:szCs w:val="28"/>
          <w:lang w:val="en-US"/>
        </w:rPr>
        <w:t>;</w:t>
      </w:r>
    </w:p>
    <w:bookmarkStart w:id="81" w:name="graphic3F9"/>
    <w:bookmarkEnd w:id="81"/>
    <w:p w:rsidR="00322A45" w:rsidRPr="003A1BF3" w:rsidRDefault="00DA6CA7" w:rsidP="00DA6CA7">
      <w:pPr>
        <w:pStyle w:val="12"/>
        <w:spacing w:before="0" w:beforeAutospacing="0" w:after="0" w:afterAutospacing="0" w:line="280" w:lineRule="atLeast"/>
        <w:jc w:val="both"/>
        <w:rPr>
          <w:color w:val="000000" w:themeColor="text1"/>
          <w:sz w:val="27"/>
          <w:szCs w:val="27"/>
          <w:lang w:val="en-US"/>
        </w:rPr>
      </w:pPr>
      <w:r w:rsidRPr="003A1BF3">
        <w:rPr>
          <w:color w:val="000000" w:themeColor="text1"/>
          <w:position w:val="-12"/>
          <w:sz w:val="28"/>
          <w:szCs w:val="28"/>
        </w:rPr>
        <w:object w:dxaOrig="380" w:dyaOrig="360">
          <v:shape id="_x0000_i1313" type="#_x0000_t75" style="width:21.75pt;height:21.75pt" o:ole="">
            <v:imagedata r:id="rId179" o:title=""/>
          </v:shape>
          <o:OLEObject Type="Embed" ProgID="Equation.DSMT4" ShapeID="_x0000_i1313" DrawAspect="Content" ObjectID="_1565017032" r:id="rId180"/>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acceleration vector ether flux emitted from the surface of the object I</w:t>
      </w:r>
      <w:bookmarkStart w:id="82" w:name="graphic3FA"/>
      <w:bookmarkEnd w:id="82"/>
      <w:r w:rsidRPr="003A1BF3">
        <w:rPr>
          <w:color w:val="000000" w:themeColor="text1"/>
          <w:sz w:val="27"/>
          <w:szCs w:val="27"/>
          <w:lang w:val="en-US"/>
        </w:rPr>
        <w:t xml:space="preserve"> </w:t>
      </w:r>
      <w:r w:rsidRPr="003A1BF3">
        <w:rPr>
          <w:color w:val="000000" w:themeColor="text1"/>
          <w:position w:val="-6"/>
          <w:sz w:val="28"/>
          <w:szCs w:val="28"/>
        </w:rPr>
        <w:object w:dxaOrig="320" w:dyaOrig="279">
          <v:shape id="_x0000_i1314" type="#_x0000_t75" style="width:14.25pt;height:14.25pt" o:ole="">
            <v:imagedata r:id="rId181" o:title=""/>
          </v:shape>
          <o:OLEObject Type="Embed" ProgID="Equation.DSMT4" ShapeID="_x0000_i1314" DrawAspect="Content" ObjectID="_1565017033" r:id="rId182"/>
        </w:object>
      </w:r>
      <w:r w:rsidRPr="003A1BF3">
        <w:rPr>
          <w:color w:val="000000" w:themeColor="text1"/>
          <w:sz w:val="28"/>
          <w:szCs w:val="28"/>
          <w:lang w:val="en-US"/>
        </w:rPr>
        <w:t>;</w:t>
      </w:r>
    </w:p>
    <w:bookmarkStart w:id="83" w:name="graphic3FB"/>
    <w:bookmarkEnd w:id="83"/>
    <w:p w:rsidR="00322A45" w:rsidRPr="003A1BF3" w:rsidRDefault="00DA6CA7" w:rsidP="00322A45">
      <w:pPr>
        <w:pStyle w:val="12"/>
        <w:spacing w:before="0" w:beforeAutospacing="0" w:after="0" w:afterAutospacing="0" w:line="280" w:lineRule="atLeast"/>
        <w:ind w:firstLine="700"/>
        <w:jc w:val="both"/>
        <w:rPr>
          <w:color w:val="000000" w:themeColor="text1"/>
          <w:sz w:val="27"/>
          <w:szCs w:val="27"/>
          <w:lang w:val="en-US"/>
        </w:rPr>
      </w:pPr>
      <w:r w:rsidRPr="003A1BF3">
        <w:rPr>
          <w:color w:val="000000" w:themeColor="text1"/>
          <w:position w:val="-12"/>
          <w:sz w:val="28"/>
          <w:szCs w:val="28"/>
        </w:rPr>
        <w:object w:dxaOrig="400" w:dyaOrig="360">
          <v:shape id="_x0000_i1315" type="#_x0000_t75" style="width:21.75pt;height:21.75pt" o:ole="">
            <v:imagedata r:id="rId183" o:title=""/>
          </v:shape>
          <o:OLEObject Type="Embed" ProgID="Equation.DSMT4" ShapeID="_x0000_i1315" DrawAspect="Content" ObjectID="_1565017034" r:id="rId184"/>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acceleration vector stream ether absorbed from the surface of the object II</w:t>
      </w:r>
      <w:r w:rsidRPr="003A1BF3">
        <w:rPr>
          <w:color w:val="000000" w:themeColor="text1"/>
          <w:sz w:val="28"/>
          <w:szCs w:val="28"/>
          <w:lang w:val="en-US"/>
        </w:rPr>
        <w:t xml:space="preserve"> </w:t>
      </w:r>
      <w:r w:rsidRPr="003A1BF3">
        <w:rPr>
          <w:color w:val="000000" w:themeColor="text1"/>
          <w:position w:val="-6"/>
          <w:sz w:val="28"/>
          <w:szCs w:val="28"/>
        </w:rPr>
        <w:object w:dxaOrig="320" w:dyaOrig="279">
          <v:shape id="_x0000_i1316" type="#_x0000_t75" style="width:14.25pt;height:14.25pt" o:ole="">
            <v:imagedata r:id="rId185" o:title=""/>
          </v:shape>
          <o:OLEObject Type="Embed" ProgID="Equation.DSMT4" ShapeID="_x0000_i1316" DrawAspect="Content" ObjectID="_1565017035" r:id="rId186"/>
        </w:object>
      </w:r>
      <w:r w:rsidRPr="003A1BF3">
        <w:rPr>
          <w:color w:val="000000" w:themeColor="text1"/>
          <w:sz w:val="28"/>
          <w:szCs w:val="28"/>
          <w:lang w:val="en-US"/>
        </w:rPr>
        <w:t>;</w:t>
      </w:r>
    </w:p>
    <w:bookmarkStart w:id="84" w:name="graphic3FD"/>
    <w:bookmarkEnd w:id="84"/>
    <w:p w:rsidR="00322A45" w:rsidRPr="003A1BF3" w:rsidRDefault="00DA6CA7" w:rsidP="00322A45">
      <w:pPr>
        <w:pStyle w:val="12"/>
        <w:spacing w:before="0" w:beforeAutospacing="0" w:after="0" w:afterAutospacing="0" w:line="280" w:lineRule="atLeast"/>
        <w:ind w:firstLine="700"/>
        <w:jc w:val="both"/>
        <w:rPr>
          <w:color w:val="000000" w:themeColor="text1"/>
          <w:sz w:val="27"/>
          <w:szCs w:val="27"/>
          <w:lang w:val="en-US"/>
        </w:rPr>
      </w:pPr>
      <w:r w:rsidRPr="003A1BF3">
        <w:rPr>
          <w:color w:val="000000" w:themeColor="text1"/>
          <w:position w:val="-16"/>
          <w:sz w:val="28"/>
          <w:szCs w:val="28"/>
        </w:rPr>
        <w:object w:dxaOrig="2620" w:dyaOrig="440">
          <v:shape id="_x0000_i1317" type="#_x0000_t75" style="width:129.75pt;height:21.75pt" o:ole="">
            <v:imagedata r:id="rId187" o:title=""/>
          </v:shape>
          <o:OLEObject Type="Embed" ProgID="Equation.DSMT4" ShapeID="_x0000_i1317" DrawAspect="Content" ObjectID="_1565017036" r:id="rId188"/>
        </w:object>
      </w:r>
      <w:r w:rsidRPr="003A1BF3">
        <w:rPr>
          <w:color w:val="000000" w:themeColor="text1"/>
          <w:sz w:val="28"/>
          <w:szCs w:val="28"/>
          <w:lang w:val="en-US"/>
        </w:rPr>
        <w:t xml:space="preserve"> - </w:t>
      </w:r>
      <w:r w:rsidR="009242E4">
        <w:rPr>
          <w:rStyle w:val="normalchar"/>
          <w:color w:val="000000" w:themeColor="text1"/>
          <w:sz w:val="28"/>
          <w:szCs w:val="28"/>
          <w:lang w:val="en-US"/>
        </w:rPr>
        <w:t xml:space="preserve">ether </w:t>
      </w:r>
      <w:r w:rsidR="00322A45" w:rsidRPr="003A1BF3">
        <w:rPr>
          <w:rStyle w:val="normalchar"/>
          <w:color w:val="000000" w:themeColor="text1"/>
          <w:sz w:val="28"/>
          <w:szCs w:val="28"/>
          <w:lang w:val="en-US"/>
        </w:rPr>
        <w:t>product of the density of particles on the modulus of the sum</w:t>
      </w:r>
      <w:r w:rsidR="009242E4">
        <w:rPr>
          <w:rStyle w:val="normalchar"/>
          <w:color w:val="000000" w:themeColor="text1"/>
          <w:sz w:val="28"/>
          <w:szCs w:val="28"/>
          <w:lang w:val="en-US"/>
        </w:rPr>
        <w:t xml:space="preserve"> stream </w:t>
      </w:r>
      <w:r w:rsidR="00322A45" w:rsidRPr="003A1BF3">
        <w:rPr>
          <w:rStyle w:val="normalchar"/>
          <w:color w:val="000000" w:themeColor="text1"/>
          <w:sz w:val="28"/>
          <w:szCs w:val="28"/>
          <w:lang w:val="en-US"/>
        </w:rPr>
        <w:t>velocities in the projection onto the unit vector</w:t>
      </w:r>
      <w:r w:rsidRPr="003A1BF3">
        <w:rPr>
          <w:color w:val="000000" w:themeColor="text1"/>
          <w:sz w:val="28"/>
          <w:szCs w:val="28"/>
          <w:lang w:val="en-US"/>
        </w:rPr>
        <w:t xml:space="preserve"> </w:t>
      </w:r>
      <w:r w:rsidRPr="003A1BF3">
        <w:rPr>
          <w:color w:val="000000" w:themeColor="text1"/>
          <w:position w:val="-6"/>
          <w:sz w:val="28"/>
          <w:szCs w:val="28"/>
        </w:rPr>
        <w:object w:dxaOrig="220" w:dyaOrig="260">
          <v:shape id="_x0000_i1318" type="#_x0000_t75" style="width:14.25pt;height:14.25pt" o:ole="">
            <v:imagedata r:id="rId92" o:title=""/>
          </v:shape>
          <o:OLEObject Type="Embed" ProgID="Equation.DSMT4" ShapeID="_x0000_i1318" DrawAspect="Content" ObjectID="_1565017037" r:id="rId189"/>
        </w:object>
      </w:r>
      <w:r w:rsidRPr="003A1BF3">
        <w:rPr>
          <w:color w:val="000000" w:themeColor="text1"/>
          <w:sz w:val="28"/>
          <w:szCs w:val="28"/>
          <w:lang w:val="en-US"/>
        </w:rPr>
        <w:t>;</w:t>
      </w:r>
    </w:p>
    <w:bookmarkStart w:id="85" w:name="graphic3FF"/>
    <w:bookmarkEnd w:id="85"/>
    <w:p w:rsidR="00322A45" w:rsidRPr="003A1BF3" w:rsidRDefault="00DA6CA7" w:rsidP="00322A45">
      <w:pPr>
        <w:pStyle w:val="12"/>
        <w:spacing w:before="0" w:beforeAutospacing="0" w:after="0" w:afterAutospacing="0" w:line="280" w:lineRule="atLeast"/>
        <w:ind w:firstLine="700"/>
        <w:jc w:val="both"/>
        <w:rPr>
          <w:color w:val="000000" w:themeColor="text1"/>
          <w:sz w:val="27"/>
          <w:szCs w:val="27"/>
          <w:lang w:val="en-US"/>
        </w:rPr>
      </w:pPr>
      <w:r w:rsidRPr="003A1BF3">
        <w:rPr>
          <w:color w:val="000000" w:themeColor="text1"/>
          <w:position w:val="-12"/>
          <w:sz w:val="28"/>
          <w:szCs w:val="28"/>
        </w:rPr>
        <w:object w:dxaOrig="1420" w:dyaOrig="360">
          <v:shape id="_x0000_i1319" type="#_x0000_t75" style="width:1in;height:21.75pt" o:ole="">
            <v:imagedata r:id="rId190" o:title=""/>
          </v:shape>
          <o:OLEObject Type="Embed" ProgID="Equation.DSMT4" ShapeID="_x0000_i1319" DrawAspect="Content" ObjectID="_1565017038" r:id="rId191"/>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total acceleration vector particles flows;</w:t>
      </w:r>
    </w:p>
    <w:bookmarkStart w:id="86" w:name="graphic400"/>
    <w:bookmarkEnd w:id="86"/>
    <w:p w:rsidR="00322A45" w:rsidRPr="003A1BF3" w:rsidRDefault="00DA6CA7" w:rsidP="00322A45">
      <w:pPr>
        <w:pStyle w:val="12"/>
        <w:spacing w:before="0" w:beforeAutospacing="0" w:after="0" w:afterAutospacing="0" w:line="280" w:lineRule="atLeast"/>
        <w:ind w:firstLine="700"/>
        <w:jc w:val="both"/>
        <w:rPr>
          <w:color w:val="000000" w:themeColor="text1"/>
          <w:sz w:val="27"/>
          <w:szCs w:val="27"/>
          <w:lang w:val="en-US"/>
        </w:rPr>
      </w:pPr>
      <w:r w:rsidRPr="003A1BF3">
        <w:rPr>
          <w:color w:val="000000" w:themeColor="text1"/>
          <w:position w:val="-12"/>
          <w:sz w:val="28"/>
          <w:szCs w:val="28"/>
        </w:rPr>
        <w:object w:dxaOrig="1939" w:dyaOrig="380">
          <v:shape id="_x0000_i1320" type="#_x0000_t75" style="width:93.75pt;height:21.75pt" o:ole="">
            <v:imagedata r:id="rId192" o:title=""/>
          </v:shape>
          <o:OLEObject Type="Embed" ProgID="Equation.DSMT4" ShapeID="_x0000_i1320" DrawAspect="Content" ObjectID="_1565017039" r:id="rId193"/>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 xml:space="preserve">an element of the object </w:t>
      </w:r>
      <w:r w:rsidR="00680B28" w:rsidRPr="003A1BF3">
        <w:rPr>
          <w:rStyle w:val="normalchar"/>
          <w:color w:val="000000" w:themeColor="text1"/>
          <w:sz w:val="28"/>
          <w:szCs w:val="28"/>
          <w:lang w:val="en-US"/>
        </w:rPr>
        <w:t xml:space="preserve">I </w:t>
      </w:r>
      <w:r w:rsidR="00322A45" w:rsidRPr="003A1BF3">
        <w:rPr>
          <w:rStyle w:val="normalchar"/>
          <w:color w:val="000000" w:themeColor="text1"/>
          <w:sz w:val="28"/>
          <w:szCs w:val="28"/>
          <w:lang w:val="en-US"/>
        </w:rPr>
        <w:t>surface;</w:t>
      </w:r>
    </w:p>
    <w:p w:rsidR="00322A45" w:rsidRPr="003A1BF3" w:rsidRDefault="00322A45" w:rsidP="00322A45">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or, passing to the limit</w:t>
      </w:r>
      <w:r w:rsidR="00DA6CA7" w:rsidRPr="003A1BF3">
        <w:rPr>
          <w:color w:val="000000" w:themeColor="text1"/>
          <w:sz w:val="28"/>
          <w:szCs w:val="28"/>
          <w:lang w:val="en-US"/>
        </w:rPr>
        <w:t xml:space="preserve">:  </w:t>
      </w:r>
      <w:r w:rsidR="00DA6CA7" w:rsidRPr="003A1BF3">
        <w:rPr>
          <w:color w:val="000000" w:themeColor="text1"/>
          <w:position w:val="-12"/>
          <w:sz w:val="28"/>
          <w:szCs w:val="28"/>
        </w:rPr>
        <w:object w:dxaOrig="1920" w:dyaOrig="380">
          <v:shape id="_x0000_i1321" type="#_x0000_t75" style="width:93.75pt;height:21.75pt" o:ole="">
            <v:imagedata r:id="rId194" o:title=""/>
          </v:shape>
          <o:OLEObject Type="Embed" ProgID="Equation.DSMT4" ShapeID="_x0000_i1321" DrawAspect="Content" ObjectID="_1565017040" r:id="rId195"/>
        </w:object>
      </w:r>
      <w:r w:rsidR="00DA6CA7" w:rsidRPr="003A1BF3">
        <w:rPr>
          <w:color w:val="000000" w:themeColor="text1"/>
          <w:sz w:val="28"/>
          <w:szCs w:val="28"/>
          <w:lang w:val="en-US"/>
        </w:rPr>
        <w:t xml:space="preserve">. </w:t>
      </w:r>
      <w:r w:rsidR="00DA6CA7" w:rsidRPr="003A1BF3">
        <w:rPr>
          <w:color w:val="000000" w:themeColor="text1"/>
          <w:sz w:val="28"/>
          <w:szCs w:val="28"/>
          <w:lang w:val="en-US"/>
        </w:rPr>
        <w:tab/>
      </w:r>
      <w:r w:rsidR="00DA6CA7" w:rsidRPr="003A1BF3">
        <w:rPr>
          <w:rStyle w:val="serp-urlmark"/>
          <w:color w:val="000000" w:themeColor="text1"/>
          <w:sz w:val="28"/>
          <w:szCs w:val="28"/>
          <w:lang w:val="en-US"/>
        </w:rPr>
        <w:t xml:space="preserve"> </w:t>
      </w:r>
      <w:r w:rsidRPr="003A1BF3">
        <w:rPr>
          <w:rStyle w:val="normalchar"/>
          <w:color w:val="000000" w:themeColor="text1"/>
          <w:sz w:val="28"/>
          <w:szCs w:val="28"/>
          <w:lang w:val="en-US"/>
        </w:rPr>
        <w:t>(3.5.1)</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pplying the principle of superposition of velocity fields and particle accelerations ether define expression for the projection of the force acting on the spring in the direction I</w:t>
      </w:r>
      <w:r w:rsidR="00DA6CA7" w:rsidRPr="003A1BF3">
        <w:rPr>
          <w:color w:val="000000" w:themeColor="text1"/>
          <w:position w:val="-4"/>
          <w:sz w:val="28"/>
          <w:szCs w:val="28"/>
        </w:rPr>
        <w:object w:dxaOrig="200" w:dyaOrig="300">
          <v:shape id="_x0000_i1322" type="#_x0000_t75" style="width:7.5pt;height:14.25pt" o:ole="">
            <v:imagedata r:id="rId196" o:title=""/>
          </v:shape>
          <o:OLEObject Type="Embed" ProgID="Equation.DSMT4" ShapeID="_x0000_i1322" DrawAspect="Content" ObjectID="_1565017041" r:id="rId197"/>
        </w:object>
      </w:r>
      <w:r w:rsidR="00DA6CA7" w:rsidRPr="003A1BF3">
        <w:rPr>
          <w:color w:val="000000" w:themeColor="text1"/>
          <w:sz w:val="28"/>
          <w:szCs w:val="28"/>
          <w:lang w:val="en-US"/>
        </w:rPr>
        <w:t xml:space="preserve"> , </w:t>
      </w:r>
      <w:r w:rsidRPr="003A1BF3">
        <w:rPr>
          <w:rStyle w:val="normalchar"/>
          <w:color w:val="000000" w:themeColor="text1"/>
          <w:sz w:val="28"/>
          <w:szCs w:val="28"/>
          <w:lang w:val="en-US"/>
        </w:rPr>
        <w:t>By reacting</w:t>
      </w:r>
      <w:r w:rsidR="003F5CDA">
        <w:rPr>
          <w:rStyle w:val="normalchar"/>
          <w:color w:val="000000" w:themeColor="text1"/>
          <w:sz w:val="28"/>
          <w:szCs w:val="28"/>
          <w:lang w:val="en-US"/>
        </w:rPr>
        <w:t xml:space="preserve"> </w:t>
      </w:r>
      <w:r w:rsidRPr="003A1BF3">
        <w:rPr>
          <w:rStyle w:val="normalchar"/>
          <w:color w:val="000000" w:themeColor="text1"/>
          <w:sz w:val="28"/>
          <w:szCs w:val="28"/>
          <w:lang w:val="en-US"/>
        </w:rPr>
        <w:t>the drain II (see section 3.3):</w:t>
      </w:r>
    </w:p>
    <w:bookmarkStart w:id="87" w:name="graphic403"/>
    <w:bookmarkEnd w:id="87"/>
    <w:p w:rsidR="00DA6CA7" w:rsidRPr="003A1BF3" w:rsidRDefault="00DA6CA7" w:rsidP="00DA6CA7">
      <w:pPr>
        <w:ind w:firstLine="708"/>
        <w:jc w:val="both"/>
        <w:rPr>
          <w:color w:val="000000" w:themeColor="text1"/>
          <w:sz w:val="28"/>
          <w:szCs w:val="28"/>
          <w:lang w:val="en-US"/>
        </w:rPr>
      </w:pPr>
      <w:r w:rsidRPr="003A1BF3">
        <w:rPr>
          <w:color w:val="000000" w:themeColor="text1"/>
          <w:position w:val="-32"/>
          <w:sz w:val="28"/>
          <w:szCs w:val="28"/>
        </w:rPr>
        <w:object w:dxaOrig="4220" w:dyaOrig="600">
          <v:shape id="_x0000_i1323" type="#_x0000_t75" style="width:209.25pt;height:28.5pt" o:ole="">
            <v:imagedata r:id="rId198" o:title=""/>
          </v:shape>
          <o:OLEObject Type="Embed" ProgID="Equation.DSMT4" ShapeID="_x0000_i1323" DrawAspect="Content" ObjectID="_1565017042" r:id="rId199"/>
        </w:objec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t>(3.5.2)</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Performing the calculations, and substituting in equation (3.5.2) value </w:t>
      </w:r>
      <w:r w:rsidRPr="003A1BF3">
        <w:rPr>
          <w:rStyle w:val="normalchar"/>
          <w:i/>
          <w:iCs/>
          <w:color w:val="000000" w:themeColor="text1"/>
          <w:sz w:val="28"/>
          <w:szCs w:val="28"/>
          <w:lang w:val="en-US"/>
        </w:rPr>
        <w:t>ds</w:t>
      </w:r>
      <w:r w:rsidRPr="003A1BF3">
        <w:rPr>
          <w:rStyle w:val="normalchar"/>
          <w:color w:val="000000" w:themeColor="text1"/>
          <w:sz w:val="28"/>
          <w:szCs w:val="28"/>
          <w:lang w:val="en-US"/>
        </w:rPr>
        <w:t> of the equation (3.5.1), we obtain:</w:t>
      </w:r>
    </w:p>
    <w:bookmarkStart w:id="88" w:name="graphic404"/>
    <w:bookmarkEnd w:id="88"/>
    <w:p w:rsidR="00DA6CA7" w:rsidRPr="003A1BF3" w:rsidRDefault="00DA6CA7" w:rsidP="00DA6CA7">
      <w:pPr>
        <w:jc w:val="both"/>
        <w:rPr>
          <w:color w:val="000000" w:themeColor="text1"/>
          <w:sz w:val="28"/>
          <w:szCs w:val="28"/>
          <w:lang w:val="en-US"/>
        </w:rPr>
      </w:pPr>
      <w:r w:rsidRPr="003A1BF3">
        <w:rPr>
          <w:color w:val="000000" w:themeColor="text1"/>
          <w:position w:val="-32"/>
          <w:sz w:val="28"/>
          <w:szCs w:val="28"/>
        </w:rPr>
        <w:object w:dxaOrig="7180" w:dyaOrig="740">
          <v:shape id="_x0000_i1324" type="#_x0000_t75" style="width:5in;height:36pt" o:ole="">
            <v:imagedata r:id="rId200" o:title=""/>
          </v:shape>
          <o:OLEObject Type="Embed" ProgID="Equation.DSMT4" ShapeID="_x0000_i1324" DrawAspect="Content" ObjectID="_1565017043" r:id="rId201"/>
        </w:object>
      </w:r>
      <w:r w:rsidRPr="003A1BF3">
        <w:rPr>
          <w:color w:val="000000" w:themeColor="text1"/>
          <w:sz w:val="28"/>
          <w:szCs w:val="28"/>
          <w:lang w:val="en-US"/>
        </w:rPr>
        <w:tab/>
      </w:r>
      <w:r w:rsidRPr="003A1BF3">
        <w:rPr>
          <w:color w:val="000000" w:themeColor="text1"/>
          <w:sz w:val="28"/>
          <w:szCs w:val="28"/>
          <w:lang w:val="en-US"/>
        </w:rPr>
        <w:tab/>
        <w:t>(3.5.3)</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or sufficiently large distances between the interacting objects when</w:t>
      </w:r>
      <w:r w:rsidRPr="003A1BF3">
        <w:rPr>
          <w:color w:val="000000" w:themeColor="text1"/>
          <w:sz w:val="27"/>
          <w:szCs w:val="27"/>
          <w:lang w:val="en-US"/>
        </w:rPr>
        <w:t> </w:t>
      </w:r>
      <w:bookmarkStart w:id="89" w:name="graphic405"/>
      <w:bookmarkEnd w:id="89"/>
      <w:r w:rsidR="00DA6CA7" w:rsidRPr="003A1BF3">
        <w:rPr>
          <w:color w:val="000000" w:themeColor="text1"/>
          <w:position w:val="-12"/>
          <w:sz w:val="28"/>
          <w:szCs w:val="28"/>
        </w:rPr>
        <w:object w:dxaOrig="859" w:dyaOrig="360">
          <v:shape id="_x0000_i1325" type="#_x0000_t75" style="width:43.5pt;height:21.75pt" o:ole="">
            <v:imagedata r:id="rId202" o:title=""/>
          </v:shape>
          <o:OLEObject Type="Embed" ProgID="Equation.DSMT4" ShapeID="_x0000_i1325" DrawAspect="Content" ObjectID="_1565017044" r:id="rId203"/>
        </w:object>
      </w:r>
      <w:r w:rsidR="00DA6CA7" w:rsidRPr="003A1BF3">
        <w:rPr>
          <w:color w:val="000000" w:themeColor="text1"/>
          <w:sz w:val="28"/>
          <w:szCs w:val="28"/>
          <w:lang w:val="en-US"/>
        </w:rPr>
        <w:t xml:space="preserve"> </w:t>
      </w:r>
      <w:r w:rsidRPr="003A1BF3">
        <w:rPr>
          <w:rStyle w:val="serp-urlmark"/>
          <w:color w:val="000000" w:themeColor="text1"/>
          <w:sz w:val="28"/>
          <w:szCs w:val="28"/>
          <w:lang w:val="en-US"/>
        </w:rPr>
        <w:t>a</w:t>
      </w:r>
      <w:r w:rsidRPr="003A1BF3">
        <w:rPr>
          <w:rStyle w:val="normalchar"/>
          <w:color w:val="000000" w:themeColor="text1"/>
          <w:sz w:val="28"/>
          <w:szCs w:val="28"/>
          <w:lang w:val="en-US"/>
        </w:rPr>
        <w:t>nd</w:t>
      </w:r>
      <w:r w:rsidR="00DA6CA7" w:rsidRPr="003A1BF3">
        <w:rPr>
          <w:color w:val="000000" w:themeColor="text1"/>
          <w:sz w:val="28"/>
          <w:szCs w:val="28"/>
          <w:lang w:val="en-US"/>
        </w:rPr>
        <w:t xml:space="preserve"> </w:t>
      </w:r>
      <w:r w:rsidR="00DA6CA7" w:rsidRPr="003A1BF3">
        <w:rPr>
          <w:color w:val="000000" w:themeColor="text1"/>
          <w:position w:val="-10"/>
          <w:sz w:val="28"/>
          <w:szCs w:val="28"/>
        </w:rPr>
        <w:object w:dxaOrig="420" w:dyaOrig="320">
          <v:shape id="_x0000_i1326" type="#_x0000_t75" style="width:21.75pt;height:14.25pt" o:ole="">
            <v:imagedata r:id="rId204" o:title=""/>
          </v:shape>
          <o:OLEObject Type="Embed" ProgID="Equation.DSMT4" ShapeID="_x0000_i1326" DrawAspect="Content" ObjectID="_1565017045" r:id="rId205"/>
        </w:object>
      </w:r>
      <w:r w:rsidR="00DA6CA7" w:rsidRPr="003A1BF3">
        <w:rPr>
          <w:color w:val="000000" w:themeColor="text1"/>
          <w:sz w:val="28"/>
          <w:szCs w:val="28"/>
          <w:lang w:val="en-US"/>
        </w:rPr>
        <w:t xml:space="preserve"> </w:t>
      </w:r>
      <w:r w:rsidRPr="003A1BF3">
        <w:rPr>
          <w:rStyle w:val="normalchar"/>
          <w:color w:val="000000" w:themeColor="text1"/>
          <w:sz w:val="28"/>
          <w:szCs w:val="28"/>
          <w:lang w:val="en-US"/>
        </w:rPr>
        <w:t>the angle</w:t>
      </w:r>
      <w:r w:rsidRPr="003A1BF3">
        <w:rPr>
          <w:color w:val="000000" w:themeColor="text1"/>
          <w:sz w:val="27"/>
          <w:szCs w:val="27"/>
          <w:lang w:val="en-US"/>
        </w:rPr>
        <w:t> </w:t>
      </w:r>
      <w:bookmarkStart w:id="90" w:name="graphic406"/>
      <w:bookmarkEnd w:id="90"/>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806" o:spid="_x0000_s520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0i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HwRA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FnD7SJ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tends to zero, and</w:t>
      </w:r>
      <w:r w:rsidRPr="003A1BF3">
        <w:rPr>
          <w:color w:val="000000" w:themeColor="text1"/>
          <w:sz w:val="27"/>
          <w:szCs w:val="27"/>
          <w:lang w:val="en-US"/>
        </w:rPr>
        <w:t> </w:t>
      </w:r>
      <w:bookmarkStart w:id="91" w:name="graphic407"/>
      <w:bookmarkEnd w:id="91"/>
      <w:r w:rsidR="00DA6CA7" w:rsidRPr="003A1BF3">
        <w:rPr>
          <w:color w:val="000000" w:themeColor="text1"/>
          <w:position w:val="-10"/>
          <w:sz w:val="28"/>
          <w:szCs w:val="28"/>
        </w:rPr>
        <w:object w:dxaOrig="600" w:dyaOrig="320">
          <v:shape id="_x0000_i1327" type="#_x0000_t75" style="width:28.5pt;height:14.25pt" o:ole="">
            <v:imagedata r:id="rId206" o:title=""/>
          </v:shape>
          <o:OLEObject Type="Embed" ProgID="Equation.DSMT4" ShapeID="_x0000_i1327" DrawAspect="Content" ObjectID="_1565017046" r:id="rId207"/>
        </w:object>
      </w:r>
      <w:r w:rsidR="00DA6CA7" w:rsidRPr="003A1BF3">
        <w:rPr>
          <w:color w:val="000000" w:themeColor="text1"/>
          <w:sz w:val="28"/>
          <w:szCs w:val="28"/>
          <w:lang w:val="en-US"/>
        </w:rPr>
        <w:t xml:space="preserve"> - </w:t>
      </w:r>
      <w:r w:rsidRPr="003A1BF3">
        <w:rPr>
          <w:rStyle w:val="normalchar"/>
          <w:color w:val="000000" w:themeColor="text1"/>
          <w:sz w:val="28"/>
          <w:szCs w:val="28"/>
          <w:lang w:val="en-US"/>
        </w:rPr>
        <w:t>unit and the distance from the object II to the center element surface</w:t>
      </w:r>
      <w:r w:rsidR="00DA6CA7" w:rsidRPr="003A1BF3">
        <w:rPr>
          <w:color w:val="000000" w:themeColor="text1"/>
          <w:position w:val="-6"/>
          <w:sz w:val="28"/>
          <w:szCs w:val="28"/>
        </w:rPr>
        <w:object w:dxaOrig="320" w:dyaOrig="279">
          <v:shape id="_x0000_i1328" type="#_x0000_t75" style="width:14.25pt;height:14.25pt" o:ole="">
            <v:imagedata r:id="rId208" o:title=""/>
          </v:shape>
          <o:OLEObject Type="Embed" ProgID="Equation.DSMT4" ShapeID="_x0000_i1328" DrawAspect="Content" ObjectID="_1565017047" r:id="rId209"/>
        </w:object>
      </w:r>
      <w:r w:rsidR="00DA6CA7" w:rsidRPr="003A1BF3">
        <w:rPr>
          <w:color w:val="000000" w:themeColor="text1"/>
          <w:sz w:val="28"/>
          <w:szCs w:val="28"/>
          <w:lang w:val="en-US"/>
        </w:rPr>
        <w:t xml:space="preserve"> </w:t>
      </w:r>
      <w:r w:rsidRPr="003A1BF3">
        <w:rPr>
          <w:rStyle w:val="normalchar"/>
          <w:color w:val="000000" w:themeColor="text1"/>
          <w:sz w:val="28"/>
          <w:szCs w:val="28"/>
          <w:lang w:val="en-US"/>
        </w:rPr>
        <w:t>tends to</w:t>
      </w:r>
      <w:r w:rsidRPr="003A1BF3">
        <w:rPr>
          <w:color w:val="000000" w:themeColor="text1"/>
          <w:sz w:val="27"/>
          <w:szCs w:val="27"/>
          <w:lang w:val="en-US"/>
        </w:rPr>
        <w:t> </w:t>
      </w:r>
      <w:bookmarkStart w:id="92" w:name="graphic409"/>
      <w:bookmarkEnd w:id="92"/>
      <w:r w:rsidR="00DA6CA7" w:rsidRPr="003A1BF3">
        <w:rPr>
          <w:color w:val="000000" w:themeColor="text1"/>
          <w:position w:val="-4"/>
          <w:sz w:val="28"/>
          <w:szCs w:val="28"/>
        </w:rPr>
        <w:object w:dxaOrig="220" w:dyaOrig="260">
          <v:shape id="_x0000_i1329" type="#_x0000_t75" style="width:14.25pt;height:14.25pt" o:ole="">
            <v:imagedata r:id="rId210" o:title=""/>
          </v:shape>
          <o:OLEObject Type="Embed" ProgID="Equation.DSMT4" ShapeID="_x0000_i1329" DrawAspect="Content" ObjectID="_1565017048" r:id="rId211"/>
        </w:object>
      </w:r>
      <w:r w:rsidR="00DA6CA7" w:rsidRPr="003A1BF3">
        <w:rPr>
          <w:color w:val="000000" w:themeColor="text1"/>
          <w:sz w:val="28"/>
          <w:szCs w:val="28"/>
          <w:lang w:val="en-US"/>
        </w:rPr>
        <w:t xml:space="preserve">, </w:t>
      </w:r>
      <w:r w:rsidRPr="003A1BF3">
        <w:rPr>
          <w:rStyle w:val="serp-urlmark"/>
          <w:color w:val="000000" w:themeColor="text1"/>
          <w:sz w:val="28"/>
          <w:szCs w:val="28"/>
          <w:lang w:val="en-US"/>
        </w:rPr>
        <w:t>W</w:t>
      </w:r>
      <w:r w:rsidRPr="003A1BF3">
        <w:rPr>
          <w:rStyle w:val="normalchar"/>
          <w:color w:val="000000" w:themeColor="text1"/>
          <w:sz w:val="28"/>
          <w:szCs w:val="28"/>
          <w:lang w:val="en-US"/>
        </w:rPr>
        <w:t>e obtain:</w:t>
      </w:r>
    </w:p>
    <w:bookmarkStart w:id="93" w:name="graphic40A"/>
    <w:bookmarkEnd w:id="93"/>
    <w:p w:rsidR="00DA6CA7" w:rsidRPr="003A1BF3" w:rsidRDefault="00DA6CA7" w:rsidP="00DA6CA7">
      <w:pPr>
        <w:ind w:firstLine="708"/>
        <w:jc w:val="both"/>
        <w:rPr>
          <w:color w:val="000000" w:themeColor="text1"/>
          <w:sz w:val="28"/>
          <w:szCs w:val="28"/>
          <w:lang w:val="en-US"/>
        </w:rPr>
      </w:pPr>
      <w:r w:rsidRPr="003A1BF3">
        <w:rPr>
          <w:color w:val="000000" w:themeColor="text1"/>
          <w:position w:val="-32"/>
          <w:sz w:val="28"/>
          <w:szCs w:val="28"/>
        </w:rPr>
        <w:object w:dxaOrig="6000" w:dyaOrig="740">
          <v:shape id="_x0000_i1330" type="#_x0000_t75" style="width:302.25pt;height:36pt" o:ole="">
            <v:imagedata r:id="rId212" o:title=""/>
          </v:shape>
          <o:OLEObject Type="Embed" ProgID="Equation.DSMT4" ShapeID="_x0000_i1330" DrawAspect="Content" ObjectID="_1565017049" r:id="rId213"/>
        </w:object>
      </w:r>
      <w:r w:rsidRPr="003A1BF3">
        <w:rPr>
          <w:color w:val="000000" w:themeColor="text1"/>
          <w:sz w:val="28"/>
          <w:szCs w:val="28"/>
          <w:lang w:val="en-US"/>
        </w:rPr>
        <w:t xml:space="preserve">  </w:t>
      </w:r>
    </w:p>
    <w:p w:rsidR="00DA6CA7" w:rsidRPr="003A1BF3" w:rsidRDefault="00DA6CA7" w:rsidP="00DA6CA7">
      <w:pPr>
        <w:ind w:firstLine="708"/>
        <w:rPr>
          <w:i/>
          <w:color w:val="000000" w:themeColor="text1"/>
          <w:sz w:val="28"/>
          <w:szCs w:val="28"/>
          <w:lang w:val="en-US"/>
        </w:rPr>
      </w:pPr>
      <w:r w:rsidRPr="003A1BF3">
        <w:rPr>
          <w:color w:val="000000" w:themeColor="text1"/>
          <w:position w:val="-32"/>
          <w:sz w:val="28"/>
          <w:szCs w:val="28"/>
        </w:rPr>
        <w:object w:dxaOrig="7500" w:dyaOrig="740">
          <v:shape id="_x0000_i1331" type="#_x0000_t75" style="width:374.25pt;height:36pt" o:ole="">
            <v:imagedata r:id="rId214" o:title=""/>
          </v:shape>
          <o:OLEObject Type="Embed" ProgID="Equation.DSMT4" ShapeID="_x0000_i1331" DrawAspect="Content" ObjectID="_1565017050" r:id="rId215"/>
        </w:object>
      </w:r>
      <w:r w:rsidRPr="003A1BF3">
        <w:rPr>
          <w:color w:val="000000" w:themeColor="text1"/>
          <w:sz w:val="28"/>
          <w:szCs w:val="28"/>
          <w:lang w:val="en-US"/>
        </w:rPr>
        <w:t xml:space="preserve"> </w:t>
      </w:r>
    </w:p>
    <w:p w:rsidR="00DA6CA7" w:rsidRPr="003A1BF3" w:rsidRDefault="00DA6CA7" w:rsidP="00DA6CA7">
      <w:pPr>
        <w:ind w:left="708"/>
        <w:rPr>
          <w:color w:val="000000" w:themeColor="text1"/>
          <w:sz w:val="28"/>
          <w:szCs w:val="28"/>
          <w:lang w:val="en-US"/>
        </w:rPr>
      </w:pPr>
      <w:r w:rsidRPr="003A1BF3">
        <w:rPr>
          <w:color w:val="000000" w:themeColor="text1"/>
          <w:position w:val="-38"/>
          <w:sz w:val="28"/>
          <w:szCs w:val="28"/>
        </w:rPr>
        <w:object w:dxaOrig="8960" w:dyaOrig="880">
          <v:shape id="_x0000_i1332" type="#_x0000_t75" style="width:446.25pt;height:43.5pt" o:ole="">
            <v:imagedata r:id="rId216" o:title=""/>
          </v:shape>
          <o:OLEObject Type="Embed" ProgID="Equation.DSMT4" ShapeID="_x0000_i1332" DrawAspect="Content" ObjectID="_1565017051" r:id="rId217"/>
        </w:object>
      </w:r>
      <w:r w:rsidRPr="003A1BF3">
        <w:rPr>
          <w:color w:val="000000" w:themeColor="text1"/>
          <w:sz w:val="28"/>
          <w:szCs w:val="28"/>
          <w:lang w:val="en-US"/>
        </w:rPr>
        <w:t xml:space="preserve"> </w:t>
      </w:r>
      <w:r w:rsidRPr="003A1BF3">
        <w:rPr>
          <w:color w:val="000000" w:themeColor="text1"/>
          <w:position w:val="-30"/>
          <w:sz w:val="28"/>
          <w:szCs w:val="28"/>
        </w:rPr>
        <w:object w:dxaOrig="8260" w:dyaOrig="720">
          <v:shape id="_x0000_i1333" type="#_x0000_t75" style="width:410.25pt;height:36pt" o:ole="">
            <v:imagedata r:id="rId218" o:title=""/>
          </v:shape>
          <o:OLEObject Type="Embed" ProgID="Equation.DSMT4" ShapeID="_x0000_i1333" DrawAspect="Content" ObjectID="_1565017052" r:id="rId219"/>
        </w:object>
      </w:r>
    </w:p>
    <w:p w:rsidR="00DA6CA7" w:rsidRPr="003A1BF3" w:rsidRDefault="00DA6CA7" w:rsidP="00DA6CA7">
      <w:pPr>
        <w:ind w:left="708"/>
        <w:rPr>
          <w:color w:val="000000" w:themeColor="text1"/>
          <w:sz w:val="28"/>
          <w:szCs w:val="28"/>
          <w:lang w:val="en-US"/>
        </w:rPr>
      </w:pPr>
      <w:r w:rsidRPr="003A1BF3">
        <w:rPr>
          <w:color w:val="000000" w:themeColor="text1"/>
          <w:position w:val="-28"/>
          <w:sz w:val="28"/>
          <w:szCs w:val="28"/>
        </w:rPr>
        <w:object w:dxaOrig="3300" w:dyaOrig="680">
          <v:shape id="_x0000_i1334" type="#_x0000_t75" style="width:165.75pt;height:36pt" o:ole="">
            <v:imagedata r:id="rId220" o:title=""/>
          </v:shape>
          <o:OLEObject Type="Embed" ProgID="Equation.DSMT4" ShapeID="_x0000_i1334" DrawAspect="Content" ObjectID="_1565017053" r:id="rId221"/>
        </w:objec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t>(3.5.4)</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ubstituting in equation (3.5.4) of the previously obtained values ​​of the equations (3.3.5) - (3.3.8) define the expression for the projection of the force acting on the spring in the direction I</w:t>
      </w:r>
      <w:r w:rsidR="00DA6CA7" w:rsidRPr="003A1BF3">
        <w:rPr>
          <w:color w:val="000000" w:themeColor="text1"/>
          <w:position w:val="-4"/>
          <w:sz w:val="28"/>
          <w:szCs w:val="28"/>
        </w:rPr>
        <w:object w:dxaOrig="200" w:dyaOrig="300">
          <v:shape id="_x0000_i1335" type="#_x0000_t75" style="width:7.5pt;height:14.25pt" o:ole="">
            <v:imagedata r:id="rId222" o:title=""/>
          </v:shape>
          <o:OLEObject Type="Embed" ProgID="Equation.DSMT4" ShapeID="_x0000_i1335" DrawAspect="Content" ObjectID="_1565017054" r:id="rId223"/>
        </w:object>
      </w:r>
      <w:r w:rsidRPr="003A1BF3">
        <w:rPr>
          <w:color w:val="000000" w:themeColor="text1"/>
          <w:sz w:val="27"/>
          <w:szCs w:val="27"/>
          <w:lang w:val="en-US"/>
        </w:rPr>
        <w:t> </w:t>
      </w:r>
      <w:r w:rsidRPr="003A1BF3">
        <w:rPr>
          <w:rStyle w:val="normalchar"/>
          <w:color w:val="000000" w:themeColor="text1"/>
          <w:sz w:val="28"/>
          <w:szCs w:val="28"/>
          <w:lang w:val="en-US"/>
        </w:rPr>
        <w:t>by reacting with a drain II:</w:t>
      </w:r>
    </w:p>
    <w:p w:rsidR="00322A45" w:rsidRPr="003A1BF3" w:rsidRDefault="00322A45" w:rsidP="00322A45">
      <w:pPr>
        <w:pStyle w:val="12"/>
        <w:spacing w:before="0" w:beforeAutospacing="0" w:after="0" w:afterAutospacing="0" w:line="280" w:lineRule="atLeast"/>
        <w:ind w:left="2820" w:firstLine="700"/>
        <w:jc w:val="both"/>
        <w:rPr>
          <w:color w:val="000000" w:themeColor="text1"/>
          <w:sz w:val="27"/>
          <w:szCs w:val="27"/>
          <w:lang w:val="en-US"/>
        </w:rPr>
      </w:pPr>
      <w:r w:rsidRPr="003A1BF3">
        <w:rPr>
          <w:rStyle w:val="normalchar"/>
          <w:color w:val="000000" w:themeColor="text1"/>
          <w:sz w:val="28"/>
          <w:szCs w:val="28"/>
          <w:lang w:val="en-US"/>
        </w:rPr>
        <w:t xml:space="preserve">source I </w:t>
      </w:r>
      <w:r w:rsidR="003F5CDA">
        <w:rPr>
          <w:rStyle w:val="normalchar"/>
          <w:color w:val="000000" w:themeColor="text1"/>
          <w:sz w:val="28"/>
          <w:szCs w:val="28"/>
          <w:lang w:val="en-US"/>
        </w:rPr>
        <w:t>–</w:t>
      </w:r>
      <w:r w:rsidRPr="003A1BF3">
        <w:rPr>
          <w:rStyle w:val="normalchar"/>
          <w:color w:val="000000" w:themeColor="text1"/>
          <w:sz w:val="28"/>
          <w:szCs w:val="28"/>
          <w:lang w:val="en-US"/>
        </w:rPr>
        <w:t xml:space="preserve"> </w:t>
      </w:r>
      <w:r w:rsidR="003F5CDA">
        <w:rPr>
          <w:rStyle w:val="normalchar"/>
          <w:color w:val="000000" w:themeColor="text1"/>
          <w:sz w:val="28"/>
          <w:szCs w:val="28"/>
          <w:lang w:val="en-US"/>
        </w:rPr>
        <w:t xml:space="preserve">drain </w:t>
      </w:r>
      <w:r w:rsidR="003F5CDA" w:rsidRPr="003A1BF3">
        <w:rPr>
          <w:rStyle w:val="normalchar"/>
          <w:color w:val="000000" w:themeColor="text1"/>
          <w:sz w:val="28"/>
          <w:szCs w:val="28"/>
          <w:lang w:val="en-US"/>
        </w:rPr>
        <w:t>II</w:t>
      </w:r>
    </w:p>
    <w:bookmarkStart w:id="94" w:name="graphic410"/>
    <w:bookmarkEnd w:id="94"/>
    <w:p w:rsidR="00DA6CA7" w:rsidRPr="003A1BF3" w:rsidRDefault="00DA6CA7" w:rsidP="00DA6CA7">
      <w:pPr>
        <w:ind w:left="708" w:firstLine="708"/>
        <w:jc w:val="both"/>
        <w:rPr>
          <w:color w:val="000000" w:themeColor="text1"/>
          <w:sz w:val="28"/>
          <w:szCs w:val="28"/>
          <w:lang w:val="en-US"/>
        </w:rPr>
      </w:pPr>
      <w:r w:rsidRPr="003A1BF3">
        <w:rPr>
          <w:color w:val="000000" w:themeColor="text1"/>
          <w:position w:val="-32"/>
          <w:sz w:val="28"/>
          <w:szCs w:val="28"/>
        </w:rPr>
        <w:object w:dxaOrig="5600" w:dyaOrig="760">
          <v:shape id="_x0000_i1336" type="#_x0000_t75" style="width:280.5pt;height:36pt" o:ole="">
            <v:imagedata r:id="rId224" o:title=""/>
          </v:shape>
          <o:OLEObject Type="Embed" ProgID="Equation.DSMT4" ShapeID="_x0000_i1336" DrawAspect="Content" ObjectID="_1565017055" r:id="rId225"/>
        </w:object>
      </w:r>
      <w:r w:rsidRPr="003A1BF3">
        <w:rPr>
          <w:color w:val="000000" w:themeColor="text1"/>
          <w:sz w:val="28"/>
          <w:szCs w:val="28"/>
          <w:lang w:val="en-US"/>
        </w:rPr>
        <w:t xml:space="preserve"> =</w:t>
      </w:r>
    </w:p>
    <w:p w:rsidR="00DA6CA7" w:rsidRPr="003A1BF3" w:rsidRDefault="00DA6CA7" w:rsidP="00DA6CA7">
      <w:pPr>
        <w:ind w:left="2124" w:firstLine="708"/>
        <w:jc w:val="both"/>
        <w:rPr>
          <w:color w:val="000000" w:themeColor="text1"/>
          <w:sz w:val="28"/>
          <w:szCs w:val="28"/>
          <w:lang w:val="en-US"/>
        </w:rPr>
      </w:pPr>
      <w:r w:rsidRPr="003A1BF3">
        <w:rPr>
          <w:color w:val="000000" w:themeColor="text1"/>
          <w:position w:val="-30"/>
          <w:sz w:val="28"/>
          <w:szCs w:val="28"/>
        </w:rPr>
        <w:object w:dxaOrig="2560" w:dyaOrig="720">
          <v:shape id="_x0000_i1337" type="#_x0000_t75" style="width:129.75pt;height:36pt" o:ole="">
            <v:imagedata r:id="rId226" o:title=""/>
          </v:shape>
          <o:OLEObject Type="Embed" ProgID="Equation.DSMT4" ShapeID="_x0000_i1337" DrawAspect="Content" ObjectID="_1565017056" r:id="rId227"/>
        </w:objec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t>(3.5.5)</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Similarly, we obtain the expression for the force acting on the object I in the following cases:</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source I - source</w:t>
      </w:r>
      <w:r w:rsidR="003F5CDA" w:rsidRPr="003F5CDA">
        <w:rPr>
          <w:rStyle w:val="normalchar"/>
          <w:color w:val="000000" w:themeColor="text1"/>
          <w:sz w:val="28"/>
          <w:szCs w:val="28"/>
          <w:lang w:val="en-US"/>
        </w:rPr>
        <w:t xml:space="preserve"> </w:t>
      </w:r>
      <w:r w:rsidR="003F5CDA" w:rsidRPr="003A1BF3">
        <w:rPr>
          <w:rStyle w:val="normalchar"/>
          <w:color w:val="000000" w:themeColor="text1"/>
          <w:sz w:val="28"/>
          <w:szCs w:val="28"/>
          <w:lang w:val="en-US"/>
        </w:rPr>
        <w:t>II</w:t>
      </w:r>
    </w:p>
    <w:bookmarkStart w:id="95" w:name="graphic412"/>
    <w:bookmarkEnd w:id="95"/>
    <w:p w:rsidR="00DA6CA7" w:rsidRPr="003A1BF3" w:rsidRDefault="00DA6CA7" w:rsidP="00DA6CA7">
      <w:pPr>
        <w:ind w:left="2124" w:firstLine="708"/>
        <w:jc w:val="both"/>
        <w:rPr>
          <w:color w:val="000000" w:themeColor="text1"/>
          <w:sz w:val="28"/>
          <w:szCs w:val="28"/>
          <w:lang w:val="en-US"/>
        </w:rPr>
      </w:pPr>
      <w:r w:rsidRPr="003A1BF3">
        <w:rPr>
          <w:color w:val="000000" w:themeColor="text1"/>
          <w:position w:val="-30"/>
          <w:sz w:val="28"/>
          <w:szCs w:val="28"/>
        </w:rPr>
        <w:object w:dxaOrig="3240" w:dyaOrig="720">
          <v:shape id="_x0000_i1338" type="#_x0000_t75" style="width:165.75pt;height:36pt" o:ole="">
            <v:imagedata r:id="rId228" o:title=""/>
          </v:shape>
          <o:OLEObject Type="Embed" ProgID="Equation.DSMT4" ShapeID="_x0000_i1338" DrawAspect="Content" ObjectID="_1565017057" r:id="rId229"/>
        </w:objec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t>(3.5.6)</w:t>
      </w:r>
    </w:p>
    <w:p w:rsidR="00322A45" w:rsidRPr="003A1BF3" w:rsidRDefault="003F5CDA" w:rsidP="00322A45">
      <w:pPr>
        <w:pStyle w:val="12"/>
        <w:spacing w:before="0" w:beforeAutospacing="0" w:after="0" w:afterAutospacing="0" w:line="280" w:lineRule="atLeast"/>
        <w:rPr>
          <w:color w:val="000000" w:themeColor="text1"/>
          <w:sz w:val="27"/>
          <w:szCs w:val="27"/>
          <w:lang w:val="en-US"/>
        </w:rPr>
      </w:pPr>
      <w:r>
        <w:rPr>
          <w:rStyle w:val="normalchar"/>
          <w:color w:val="000000" w:themeColor="text1"/>
          <w:sz w:val="28"/>
          <w:szCs w:val="28"/>
          <w:lang w:val="en-US"/>
        </w:rPr>
        <w:t>drain</w:t>
      </w:r>
      <w:r w:rsidR="00322A45" w:rsidRPr="003A1BF3">
        <w:rPr>
          <w:rStyle w:val="normalchar"/>
          <w:color w:val="000000" w:themeColor="text1"/>
          <w:sz w:val="28"/>
          <w:szCs w:val="28"/>
          <w:lang w:val="en-US"/>
        </w:rPr>
        <w:t xml:space="preserve"> I - source</w:t>
      </w:r>
      <w:r w:rsidRPr="003F5CDA">
        <w:rPr>
          <w:rStyle w:val="normalchar"/>
          <w:color w:val="000000" w:themeColor="text1"/>
          <w:sz w:val="28"/>
          <w:szCs w:val="28"/>
          <w:lang w:val="en-US"/>
        </w:rPr>
        <w:t xml:space="preserve"> </w:t>
      </w:r>
      <w:r w:rsidRPr="003A1BF3">
        <w:rPr>
          <w:rStyle w:val="normalchar"/>
          <w:color w:val="000000" w:themeColor="text1"/>
          <w:sz w:val="28"/>
          <w:szCs w:val="28"/>
          <w:lang w:val="en-US"/>
        </w:rPr>
        <w:t>II</w:t>
      </w:r>
    </w:p>
    <w:bookmarkStart w:id="96" w:name="graphic413"/>
    <w:bookmarkEnd w:id="96"/>
    <w:p w:rsidR="00DA6CA7" w:rsidRPr="003A1BF3" w:rsidRDefault="00DA6CA7" w:rsidP="00DA6CA7">
      <w:pPr>
        <w:ind w:left="2832"/>
        <w:jc w:val="both"/>
        <w:rPr>
          <w:color w:val="000000" w:themeColor="text1"/>
          <w:sz w:val="28"/>
          <w:szCs w:val="28"/>
          <w:lang w:val="en-US"/>
        </w:rPr>
      </w:pPr>
      <w:r w:rsidRPr="003A1BF3">
        <w:rPr>
          <w:color w:val="000000" w:themeColor="text1"/>
          <w:position w:val="-30"/>
          <w:sz w:val="28"/>
          <w:szCs w:val="28"/>
        </w:rPr>
        <w:object w:dxaOrig="3220" w:dyaOrig="720">
          <v:shape id="_x0000_i1339" type="#_x0000_t75" style="width:158.25pt;height:36pt" o:ole="">
            <v:imagedata r:id="rId230" o:title=""/>
          </v:shape>
          <o:OLEObject Type="Embed" ProgID="Equation.DSMT4" ShapeID="_x0000_i1339" DrawAspect="Content" ObjectID="_1565017058" r:id="rId231"/>
        </w:objec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t>(3.5.7)</w:t>
      </w:r>
    </w:p>
    <w:p w:rsidR="00322A45" w:rsidRPr="003A1BF3" w:rsidRDefault="003F5CDA" w:rsidP="00322A45">
      <w:pPr>
        <w:pStyle w:val="12"/>
        <w:spacing w:before="0" w:beforeAutospacing="0" w:after="0" w:afterAutospacing="0" w:line="280" w:lineRule="atLeast"/>
        <w:rPr>
          <w:color w:val="000000" w:themeColor="text1"/>
          <w:sz w:val="27"/>
          <w:szCs w:val="27"/>
          <w:lang w:val="en-US"/>
        </w:rPr>
      </w:pPr>
      <w:r>
        <w:rPr>
          <w:rStyle w:val="normalchar"/>
          <w:color w:val="000000" w:themeColor="text1"/>
          <w:sz w:val="28"/>
          <w:szCs w:val="28"/>
          <w:lang w:val="en-US"/>
        </w:rPr>
        <w:t>drain</w:t>
      </w:r>
      <w:r w:rsidR="00322A45" w:rsidRPr="003A1BF3">
        <w:rPr>
          <w:rStyle w:val="normalchar"/>
          <w:color w:val="000000" w:themeColor="text1"/>
          <w:sz w:val="28"/>
          <w:szCs w:val="28"/>
          <w:lang w:val="en-US"/>
        </w:rPr>
        <w:t xml:space="preserve"> I - </w:t>
      </w:r>
      <w:r>
        <w:rPr>
          <w:rStyle w:val="normalchar"/>
          <w:color w:val="000000" w:themeColor="text1"/>
          <w:sz w:val="28"/>
          <w:szCs w:val="28"/>
          <w:lang w:val="en-US"/>
        </w:rPr>
        <w:t>drain</w:t>
      </w:r>
      <w:r w:rsidRPr="003F5CDA">
        <w:rPr>
          <w:rStyle w:val="normalchar"/>
          <w:color w:val="000000" w:themeColor="text1"/>
          <w:sz w:val="28"/>
          <w:szCs w:val="28"/>
          <w:lang w:val="en-US"/>
        </w:rPr>
        <w:t xml:space="preserve"> </w:t>
      </w:r>
      <w:r w:rsidRPr="003A1BF3">
        <w:rPr>
          <w:rStyle w:val="normalchar"/>
          <w:color w:val="000000" w:themeColor="text1"/>
          <w:sz w:val="28"/>
          <w:szCs w:val="28"/>
          <w:lang w:val="en-US"/>
        </w:rPr>
        <w:t>II</w:t>
      </w:r>
    </w:p>
    <w:bookmarkStart w:id="97" w:name="graphic414"/>
    <w:bookmarkEnd w:id="97"/>
    <w:p w:rsidR="00DA6CA7" w:rsidRPr="003A1BF3" w:rsidRDefault="00DA6CA7" w:rsidP="00DA6CA7">
      <w:pPr>
        <w:ind w:left="2832"/>
        <w:jc w:val="both"/>
        <w:rPr>
          <w:color w:val="000000" w:themeColor="text1"/>
          <w:sz w:val="28"/>
          <w:szCs w:val="28"/>
          <w:lang w:val="en-US"/>
        </w:rPr>
      </w:pPr>
      <w:r w:rsidRPr="003A1BF3">
        <w:rPr>
          <w:color w:val="000000" w:themeColor="text1"/>
          <w:position w:val="-30"/>
          <w:sz w:val="28"/>
          <w:szCs w:val="28"/>
        </w:rPr>
        <w:object w:dxaOrig="3200" w:dyaOrig="720">
          <v:shape id="_x0000_i1340" type="#_x0000_t75" style="width:158.25pt;height:36pt" o:ole="">
            <v:imagedata r:id="rId232" o:title=""/>
          </v:shape>
          <o:OLEObject Type="Embed" ProgID="Equation.DSMT4" ShapeID="_x0000_i1340" DrawAspect="Content" ObjectID="_1565017059" r:id="rId233"/>
        </w:objec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t xml:space="preserve">(3.5.8) </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aking the assumption that the intensity of the source</w:t>
      </w:r>
      <w:r w:rsidR="00F265AF" w:rsidRPr="003A1BF3">
        <w:rPr>
          <w:color w:val="000000" w:themeColor="text1"/>
          <w:sz w:val="28"/>
          <w:szCs w:val="28"/>
          <w:lang w:val="en-US"/>
        </w:rPr>
        <w:t xml:space="preserve"> </w:t>
      </w:r>
      <w:r w:rsidR="00F265AF" w:rsidRPr="003A1BF3">
        <w:rPr>
          <w:color w:val="000000" w:themeColor="text1"/>
          <w:position w:val="-12"/>
          <w:sz w:val="28"/>
          <w:szCs w:val="28"/>
        </w:rPr>
        <w:object w:dxaOrig="300" w:dyaOrig="360">
          <v:shape id="_x0000_i1341" type="#_x0000_t75" style="width:15pt;height:18pt" o:ole="">
            <v:imagedata r:id="rId234" o:title=""/>
          </v:shape>
          <o:OLEObject Type="Embed" ProgID="Equation.DSMT4" ShapeID="_x0000_i1341" DrawAspect="Content" ObjectID="_1565017060" r:id="rId235"/>
        </w:object>
      </w:r>
      <w:r w:rsidR="00F265AF" w:rsidRPr="003A1BF3">
        <w:rPr>
          <w:color w:val="000000" w:themeColor="text1"/>
          <w:sz w:val="28"/>
          <w:szCs w:val="28"/>
          <w:lang w:val="en-US"/>
        </w:rPr>
        <w:t xml:space="preserve"> </w:t>
      </w:r>
      <w:r w:rsidRPr="003A1BF3">
        <w:rPr>
          <w:rStyle w:val="normalchar"/>
          <w:color w:val="000000" w:themeColor="text1"/>
          <w:sz w:val="28"/>
          <w:szCs w:val="28"/>
          <w:lang w:val="en-US"/>
        </w:rPr>
        <w:t>proportional to the mass of the source</w:t>
      </w:r>
      <w:r w:rsidRPr="003A1BF3">
        <w:rPr>
          <w:color w:val="000000" w:themeColor="text1"/>
          <w:sz w:val="27"/>
          <w:szCs w:val="27"/>
          <w:lang w:val="en-US"/>
        </w:rPr>
        <w:t> </w:t>
      </w:r>
      <w:bookmarkStart w:id="98" w:name="graphic416"/>
      <w:bookmarkEnd w:id="98"/>
      <w:r w:rsidR="00F265AF" w:rsidRPr="003A1BF3">
        <w:rPr>
          <w:color w:val="000000" w:themeColor="text1"/>
          <w:position w:val="-12"/>
          <w:sz w:val="28"/>
          <w:szCs w:val="28"/>
        </w:rPr>
        <w:object w:dxaOrig="320" w:dyaOrig="360">
          <v:shape id="_x0000_i1342" type="#_x0000_t75" style="width:15.75pt;height:18pt" o:ole="">
            <v:imagedata r:id="rId236" o:title=""/>
          </v:shape>
          <o:OLEObject Type="Embed" ProgID="Equation.DSMT4" ShapeID="_x0000_i1342" DrawAspect="Content" ObjectID="_1565017061" r:id="rId237"/>
        </w:object>
      </w:r>
      <w:r w:rsidR="00F265AF" w:rsidRPr="003A1BF3">
        <w:rPr>
          <w:color w:val="000000" w:themeColor="text1"/>
          <w:sz w:val="28"/>
          <w:szCs w:val="28"/>
          <w:lang w:val="en-US"/>
        </w:rPr>
        <w:t xml:space="preserve">, </w:t>
      </w:r>
      <w:r w:rsidRPr="003A1BF3">
        <w:rPr>
          <w:rStyle w:val="serp-urlmark"/>
          <w:color w:val="000000" w:themeColor="text1"/>
          <w:sz w:val="28"/>
          <w:szCs w:val="28"/>
          <w:lang w:val="en-US"/>
        </w:rPr>
        <w:t>A</w:t>
      </w:r>
      <w:r w:rsidRPr="003A1BF3">
        <w:rPr>
          <w:rStyle w:val="normalchar"/>
          <w:color w:val="000000" w:themeColor="text1"/>
          <w:sz w:val="28"/>
          <w:szCs w:val="28"/>
          <w:lang w:val="en-US"/>
        </w:rPr>
        <w:t>nd the intensity of runoff</w:t>
      </w:r>
      <w:r w:rsidR="00F265AF" w:rsidRPr="003A1BF3">
        <w:rPr>
          <w:color w:val="000000" w:themeColor="text1"/>
          <w:sz w:val="28"/>
          <w:szCs w:val="28"/>
          <w:lang w:val="en-US"/>
        </w:rPr>
        <w:t xml:space="preserve"> </w:t>
      </w:r>
      <w:r w:rsidR="00F265AF" w:rsidRPr="003A1BF3">
        <w:rPr>
          <w:color w:val="000000" w:themeColor="text1"/>
          <w:position w:val="-12"/>
          <w:sz w:val="28"/>
          <w:szCs w:val="28"/>
        </w:rPr>
        <w:object w:dxaOrig="300" w:dyaOrig="360">
          <v:shape id="_x0000_i1343" type="#_x0000_t75" style="width:15pt;height:18pt" o:ole="">
            <v:imagedata r:id="rId238" o:title=""/>
          </v:shape>
          <o:OLEObject Type="Embed" ProgID="Equation.DSMT4" ShapeID="_x0000_i1343" DrawAspect="Content" ObjectID="_1565017062" r:id="rId239"/>
        </w:object>
      </w:r>
      <w:r w:rsidRPr="003A1BF3">
        <w:rPr>
          <w:color w:val="000000" w:themeColor="text1"/>
          <w:sz w:val="27"/>
          <w:szCs w:val="27"/>
          <w:lang w:val="en-US"/>
        </w:rPr>
        <w:t> </w:t>
      </w:r>
      <w:r w:rsidRPr="003A1BF3">
        <w:rPr>
          <w:rStyle w:val="normalchar"/>
          <w:color w:val="000000" w:themeColor="text1"/>
          <w:sz w:val="28"/>
          <w:szCs w:val="28"/>
          <w:lang w:val="en-US"/>
        </w:rPr>
        <w:t>proportional to the mass</w:t>
      </w:r>
      <w:r w:rsidR="009242E4">
        <w:rPr>
          <w:rStyle w:val="normalchar"/>
          <w:color w:val="000000" w:themeColor="text1"/>
          <w:sz w:val="28"/>
          <w:szCs w:val="28"/>
          <w:lang w:val="en-US"/>
        </w:rPr>
        <w:t xml:space="preserve"> stream </w:t>
      </w:r>
      <w:bookmarkStart w:id="99" w:name="graphic418"/>
      <w:bookmarkEnd w:id="99"/>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788" o:spid="_x0000_s518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S+S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LD1L5JyAgAAYgQAAA4AAAAAAAAAAAAAAAAA&#10;LgIAAGRycy9lMm9Eb2MueG1sUEsBAi0AFAAGAAgAAAAhANQI2TfYAAAAAQEAAA8AAAAAAAAAAAAA&#10;AAAAzAQAAGRycy9kb3ducmV2LnhtbFBLBQYAAAAABAAEAPMAAADRBQAAAAA=&#10;" filled="f" stroked="f">
            <o:lock v:ext="edit" aspectratio="t"/>
            <w10:wrap type="none"/>
            <w10:anchorlock/>
          </v:rect>
        </w:pict>
      </w:r>
      <w:r w:rsidR="00F265AF" w:rsidRPr="003A1BF3">
        <w:rPr>
          <w:color w:val="000000" w:themeColor="text1"/>
          <w:sz w:val="28"/>
          <w:szCs w:val="28"/>
          <w:lang w:val="en-US"/>
        </w:rPr>
        <w:t xml:space="preserve"> </w:t>
      </w:r>
      <w:r w:rsidR="00F265AF" w:rsidRPr="003A1BF3">
        <w:rPr>
          <w:color w:val="000000" w:themeColor="text1"/>
          <w:position w:val="-12"/>
          <w:sz w:val="28"/>
          <w:szCs w:val="28"/>
        </w:rPr>
        <w:object w:dxaOrig="320" w:dyaOrig="360">
          <v:shape id="_x0000_i1344" type="#_x0000_t75" style="width:15.75pt;height:18pt" o:ole="">
            <v:imagedata r:id="rId240" o:title=""/>
          </v:shape>
          <o:OLEObject Type="Embed" ProgID="Equation.DSMT4" ShapeID="_x0000_i1344" DrawAspect="Content" ObjectID="_1565017063" r:id="rId241"/>
        </w:object>
      </w:r>
      <w:r w:rsidR="00F265AF" w:rsidRPr="003A1BF3">
        <w:rPr>
          <w:color w:val="000000" w:themeColor="text1"/>
          <w:sz w:val="28"/>
          <w:szCs w:val="28"/>
          <w:lang w:val="en-US"/>
        </w:rPr>
        <w:t xml:space="preserve">, </w:t>
      </w:r>
      <w:r w:rsidRPr="003A1BF3">
        <w:rPr>
          <w:rStyle w:val="normalchar"/>
          <w:color w:val="000000" w:themeColor="text1"/>
          <w:sz w:val="28"/>
          <w:szCs w:val="28"/>
          <w:lang w:val="en-US"/>
        </w:rPr>
        <w:t>We obtain:</w:t>
      </w:r>
    </w:p>
    <w:p w:rsidR="00F265AF" w:rsidRPr="003A1BF3" w:rsidRDefault="00F265AF" w:rsidP="00F265AF">
      <w:pPr>
        <w:jc w:val="both"/>
        <w:rPr>
          <w:i/>
          <w:color w:val="000000" w:themeColor="text1"/>
          <w:sz w:val="28"/>
          <w:szCs w:val="28"/>
          <w:lang w:val="en-US"/>
        </w:rPr>
      </w:pPr>
      <w:r w:rsidRPr="003A1BF3">
        <w:rPr>
          <w:color w:val="000000" w:themeColor="text1"/>
          <w:sz w:val="28"/>
          <w:szCs w:val="28"/>
          <w:lang w:val="en-US"/>
        </w:rPr>
        <w:t xml:space="preserve"> </w:t>
      </w:r>
      <w:r w:rsidR="003F5CDA">
        <w:rPr>
          <w:color w:val="000000" w:themeColor="text1"/>
          <w:sz w:val="28"/>
          <w:szCs w:val="28"/>
          <w:lang w:val="en-US"/>
        </w:rPr>
        <w:tab/>
      </w:r>
      <w:r w:rsidR="003F5CDA">
        <w:rPr>
          <w:color w:val="000000" w:themeColor="text1"/>
          <w:sz w:val="28"/>
          <w:szCs w:val="28"/>
          <w:lang w:val="en-US"/>
        </w:rPr>
        <w:tab/>
      </w:r>
      <w:r w:rsidR="003F5CDA">
        <w:rPr>
          <w:color w:val="000000" w:themeColor="text1"/>
          <w:sz w:val="28"/>
          <w:szCs w:val="28"/>
          <w:lang w:val="en-US"/>
        </w:rPr>
        <w:tab/>
      </w:r>
      <w:r w:rsidRPr="003A1BF3">
        <w:rPr>
          <w:color w:val="000000" w:themeColor="text1"/>
          <w:sz w:val="28"/>
          <w:szCs w:val="28"/>
          <w:lang w:val="en-US"/>
        </w:rPr>
        <w:t xml:space="preserve">     </w:t>
      </w:r>
      <w:r w:rsidRPr="003A1BF3">
        <w:rPr>
          <w:color w:val="000000" w:themeColor="text1"/>
          <w:position w:val="-24"/>
          <w:sz w:val="28"/>
          <w:szCs w:val="28"/>
        </w:rPr>
        <w:object w:dxaOrig="2220" w:dyaOrig="620">
          <v:shape id="_x0000_i1345" type="#_x0000_t75" style="width:111pt;height:30.75pt" o:ole="">
            <v:imagedata r:id="rId242" o:title=""/>
          </v:shape>
          <o:OLEObject Type="Embed" ProgID="Equation.DSMT4" ShapeID="_x0000_i1345" DrawAspect="Content" ObjectID="_1565017064" r:id="rId243"/>
        </w:object>
      </w: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t xml:space="preserve">       (3.5.9)</w:t>
      </w:r>
    </w:p>
    <w:p w:rsidR="00F265AF" w:rsidRPr="003A1BF3" w:rsidRDefault="00F265AF" w:rsidP="00F265AF">
      <w:pPr>
        <w:ind w:left="2124"/>
        <w:jc w:val="both"/>
        <w:rPr>
          <w:color w:val="000000" w:themeColor="text1"/>
          <w:sz w:val="28"/>
          <w:szCs w:val="28"/>
          <w:lang w:val="en-US"/>
        </w:rPr>
      </w:pPr>
      <w:r w:rsidRPr="003A1BF3">
        <w:rPr>
          <w:color w:val="000000" w:themeColor="text1"/>
          <w:sz w:val="28"/>
          <w:szCs w:val="28"/>
          <w:lang w:val="en-US"/>
        </w:rPr>
        <w:lastRenderedPageBreak/>
        <w:t xml:space="preserve">      </w:t>
      </w:r>
      <w:r w:rsidRPr="003A1BF3">
        <w:rPr>
          <w:color w:val="000000" w:themeColor="text1"/>
          <w:position w:val="-24"/>
          <w:sz w:val="28"/>
          <w:szCs w:val="28"/>
        </w:rPr>
        <w:object w:dxaOrig="2180" w:dyaOrig="620">
          <v:shape id="_x0000_i1346" type="#_x0000_t75" style="width:108.75pt;height:30.75pt" o:ole="">
            <v:imagedata r:id="rId244" o:title=""/>
          </v:shape>
          <o:OLEObject Type="Embed" ProgID="Equation.DSMT4" ShapeID="_x0000_i1346" DrawAspect="Content" ObjectID="_1565017065" r:id="rId245"/>
        </w:object>
      </w:r>
      <w:r w:rsidRPr="003A1BF3">
        <w:rPr>
          <w:i/>
          <w:color w:val="000000" w:themeColor="text1"/>
          <w:sz w:val="28"/>
          <w:szCs w:val="28"/>
          <w:lang w:val="en-US"/>
        </w:rPr>
        <w:t xml:space="preserve"> </w:t>
      </w:r>
      <w:r w:rsidRPr="003A1BF3">
        <w:rPr>
          <w:i/>
          <w:color w:val="000000" w:themeColor="text1"/>
          <w:sz w:val="28"/>
          <w:szCs w:val="28"/>
          <w:lang w:val="en-US"/>
        </w:rPr>
        <w:tab/>
      </w:r>
      <w:r w:rsidRPr="003A1BF3">
        <w:rPr>
          <w:i/>
          <w:color w:val="000000" w:themeColor="text1"/>
          <w:sz w:val="28"/>
          <w:szCs w:val="28"/>
          <w:lang w:val="en-US"/>
        </w:rPr>
        <w:tab/>
      </w:r>
      <w:r w:rsidRPr="003A1BF3">
        <w:rPr>
          <w:i/>
          <w:color w:val="000000" w:themeColor="text1"/>
          <w:sz w:val="28"/>
          <w:szCs w:val="28"/>
          <w:lang w:val="en-US"/>
        </w:rPr>
        <w:tab/>
      </w:r>
      <w:r w:rsidRPr="003A1BF3">
        <w:rPr>
          <w:i/>
          <w:color w:val="000000" w:themeColor="text1"/>
          <w:sz w:val="28"/>
          <w:szCs w:val="28"/>
          <w:lang w:val="en-US"/>
        </w:rPr>
        <w:tab/>
      </w:r>
      <w:r w:rsidRPr="003A1BF3">
        <w:rPr>
          <w:i/>
          <w:color w:val="000000" w:themeColor="text1"/>
          <w:sz w:val="28"/>
          <w:szCs w:val="28"/>
          <w:lang w:val="en-US"/>
        </w:rPr>
        <w:tab/>
        <w:t xml:space="preserve">     </w:t>
      </w:r>
      <w:r w:rsidRPr="003A1BF3">
        <w:rPr>
          <w:color w:val="000000" w:themeColor="text1"/>
          <w:sz w:val="28"/>
          <w:szCs w:val="28"/>
          <w:lang w:val="en-US"/>
        </w:rPr>
        <w:t>(3.5.10)</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Where</w:t>
      </w:r>
      <w:r w:rsidR="007D7716" w:rsidRPr="003A1BF3">
        <w:rPr>
          <w:color w:val="000000" w:themeColor="text1"/>
          <w:sz w:val="28"/>
          <w:szCs w:val="28"/>
          <w:lang w:val="en-US"/>
        </w:rPr>
        <w:t>:</w:t>
      </w:r>
      <w:r w:rsidR="007D7716" w:rsidRPr="003A1BF3">
        <w:rPr>
          <w:i/>
          <w:color w:val="000000" w:themeColor="text1"/>
          <w:sz w:val="28"/>
          <w:szCs w:val="28"/>
          <w:lang w:val="en-US"/>
        </w:rPr>
        <w:t xml:space="preserve"> </w:t>
      </w:r>
      <w:r w:rsidR="007D7716" w:rsidRPr="003A1BF3">
        <w:rPr>
          <w:color w:val="000000" w:themeColor="text1"/>
          <w:position w:val="-12"/>
          <w:sz w:val="28"/>
          <w:szCs w:val="28"/>
        </w:rPr>
        <w:object w:dxaOrig="260" w:dyaOrig="360">
          <v:shape id="_x0000_i1347" type="#_x0000_t75" style="width:12.75pt;height:18pt" o:ole="">
            <v:imagedata r:id="rId246" o:title=""/>
          </v:shape>
          <o:OLEObject Type="Embed" ProgID="Equation.DSMT4" ShapeID="_x0000_i1347" DrawAspect="Content" ObjectID="_1565017066" r:id="rId247"/>
        </w:object>
      </w:r>
      <w:r w:rsidR="007D7716" w:rsidRPr="003A1BF3">
        <w:rPr>
          <w:color w:val="000000" w:themeColor="text1"/>
          <w:sz w:val="28"/>
          <w:szCs w:val="28"/>
          <w:lang w:val="en-US"/>
        </w:rPr>
        <w:t xml:space="preserve"> </w:t>
      </w:r>
      <w:r w:rsidR="007D7716" w:rsidRPr="003A1BF3">
        <w:rPr>
          <w:color w:val="000000" w:themeColor="text1"/>
          <w:sz w:val="28"/>
          <w:szCs w:val="28"/>
        </w:rPr>
        <w:t>и</w:t>
      </w:r>
      <w:r w:rsidR="007D7716" w:rsidRPr="003A1BF3">
        <w:rPr>
          <w:color w:val="000000" w:themeColor="text1"/>
          <w:sz w:val="28"/>
          <w:szCs w:val="28"/>
          <w:lang w:val="en-US"/>
        </w:rPr>
        <w:t xml:space="preserve"> </w:t>
      </w:r>
      <w:r w:rsidR="007D7716" w:rsidRPr="003A1BF3">
        <w:rPr>
          <w:color w:val="000000" w:themeColor="text1"/>
          <w:position w:val="-12"/>
          <w:sz w:val="28"/>
          <w:szCs w:val="28"/>
        </w:rPr>
        <w:object w:dxaOrig="260" w:dyaOrig="360">
          <v:shape id="_x0000_i1348" type="#_x0000_t75" style="width:12.75pt;height:18pt" o:ole="">
            <v:imagedata r:id="rId248" o:title=""/>
          </v:shape>
          <o:OLEObject Type="Embed" ProgID="Equation.DSMT4" ShapeID="_x0000_i1348" DrawAspect="Content" ObjectID="_1565017067" r:id="rId249"/>
        </w:object>
      </w:r>
      <w:r w:rsidR="007D7716" w:rsidRPr="003A1BF3">
        <w:rPr>
          <w:color w:val="000000" w:themeColor="text1"/>
          <w:sz w:val="28"/>
          <w:szCs w:val="28"/>
          <w:lang w:val="en-US"/>
        </w:rPr>
        <w:t xml:space="preserve"> – </w:t>
      </w:r>
      <w:r w:rsidRPr="003A1BF3">
        <w:rPr>
          <w:rStyle w:val="normalchar"/>
          <w:color w:val="000000" w:themeColor="text1"/>
          <w:sz w:val="28"/>
          <w:szCs w:val="28"/>
          <w:lang w:val="en-US"/>
        </w:rPr>
        <w:t>proportionality coefficients intensity of the source and drain, respectively;</w:t>
      </w:r>
    </w:p>
    <w:bookmarkStart w:id="100" w:name="graphic41D"/>
    <w:bookmarkEnd w:id="100"/>
    <w:p w:rsidR="00322A45" w:rsidRPr="003A1BF3" w:rsidRDefault="007D7716" w:rsidP="003F5CDA">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00" w:dyaOrig="360">
          <v:shape id="_x0000_i1349" type="#_x0000_t75" style="width:15pt;height:18pt" o:ole="">
            <v:imagedata r:id="rId250" o:title=""/>
          </v:shape>
          <o:OLEObject Type="Embed" ProgID="Equation.DSMT4" ShapeID="_x0000_i1349" DrawAspect="Content" ObjectID="_1565017068" r:id="rId251"/>
        </w:object>
      </w:r>
      <w:r w:rsidRPr="003A1BF3">
        <w:rPr>
          <w:color w:val="000000" w:themeColor="text1"/>
          <w:sz w:val="28"/>
          <w:szCs w:val="28"/>
          <w:lang w:val="en-US"/>
        </w:rPr>
        <w:t xml:space="preserve"> and </w:t>
      </w:r>
      <w:r w:rsidRPr="003A1BF3">
        <w:rPr>
          <w:color w:val="000000" w:themeColor="text1"/>
          <w:position w:val="-12"/>
          <w:sz w:val="28"/>
          <w:szCs w:val="28"/>
        </w:rPr>
        <w:object w:dxaOrig="300" w:dyaOrig="360">
          <v:shape id="_x0000_i1350" type="#_x0000_t75" style="width:15pt;height:18pt" o:ole="">
            <v:imagedata r:id="rId252" o:title=""/>
          </v:shape>
          <o:OLEObject Type="Embed" ProgID="Equation.DSMT4" ShapeID="_x0000_i1350" DrawAspect="Content" ObjectID="_1565017069" r:id="rId253"/>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density substance source and drain, respectively.</w:t>
      </w: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Replacing one of the factors</w:t>
      </w:r>
      <w:r w:rsidRPr="003A1BF3">
        <w:rPr>
          <w:color w:val="000000" w:themeColor="text1"/>
          <w:sz w:val="27"/>
          <w:szCs w:val="27"/>
          <w:lang w:val="en-US"/>
        </w:rPr>
        <w:t> </w:t>
      </w:r>
      <w:bookmarkStart w:id="101" w:name="graphic41F"/>
      <w:bookmarkEnd w:id="101"/>
      <w:r w:rsidR="007D7716" w:rsidRPr="003A1BF3">
        <w:rPr>
          <w:color w:val="000000" w:themeColor="text1"/>
          <w:position w:val="-12"/>
          <w:sz w:val="28"/>
          <w:szCs w:val="28"/>
        </w:rPr>
        <w:object w:dxaOrig="360" w:dyaOrig="360">
          <v:shape id="_x0000_i1351" type="#_x0000_t75" style="width:18pt;height:18pt" o:ole="">
            <v:imagedata r:id="rId254" o:title=""/>
          </v:shape>
          <o:OLEObject Type="Embed" ProgID="Equation.DSMT4" ShapeID="_x0000_i1351" DrawAspect="Content" ObjectID="_1565017070" r:id="rId255"/>
        </w:object>
      </w:r>
      <w:r w:rsidR="007D7716" w:rsidRPr="003A1BF3">
        <w:rPr>
          <w:color w:val="000000" w:themeColor="text1"/>
          <w:sz w:val="28"/>
          <w:szCs w:val="28"/>
          <w:lang w:val="en-US"/>
        </w:rPr>
        <w:t xml:space="preserve"> and </w:t>
      </w:r>
      <w:r w:rsidR="007D7716" w:rsidRPr="003A1BF3">
        <w:rPr>
          <w:color w:val="000000" w:themeColor="text1"/>
          <w:position w:val="-12"/>
          <w:sz w:val="28"/>
          <w:szCs w:val="28"/>
        </w:rPr>
        <w:object w:dxaOrig="360" w:dyaOrig="360">
          <v:shape id="_x0000_i1352" type="#_x0000_t75" style="width:18pt;height:18pt" o:ole="">
            <v:imagedata r:id="rId256" o:title=""/>
          </v:shape>
          <o:OLEObject Type="Embed" ProgID="Equation.DSMT4" ShapeID="_x0000_i1352" DrawAspect="Content" ObjectID="_1565017071" r:id="rId257"/>
        </w:object>
      </w:r>
      <w:r w:rsidR="007D7716" w:rsidRPr="003A1BF3">
        <w:rPr>
          <w:color w:val="000000" w:themeColor="text1"/>
          <w:sz w:val="28"/>
          <w:szCs w:val="28"/>
          <w:lang w:val="en-US"/>
        </w:rPr>
        <w:t xml:space="preserve"> </w:t>
      </w:r>
      <w:r w:rsidRPr="003A1BF3">
        <w:rPr>
          <w:rStyle w:val="serp-urlmark"/>
          <w:color w:val="000000" w:themeColor="text1"/>
          <w:sz w:val="28"/>
          <w:szCs w:val="28"/>
          <w:lang w:val="en-US"/>
        </w:rPr>
        <w:t>i</w:t>
      </w:r>
      <w:r w:rsidRPr="003A1BF3">
        <w:rPr>
          <w:rStyle w:val="normalchar"/>
          <w:color w:val="000000" w:themeColor="text1"/>
          <w:sz w:val="28"/>
          <w:szCs w:val="28"/>
          <w:lang w:val="en-US"/>
        </w:rPr>
        <w:t>n the second term of (3.5.5) - (3.5.8) on its value from equations (3.5.9), (3.5.10), and by changing the places of the terms, we obtain:</w:t>
      </w:r>
    </w:p>
    <w:p w:rsidR="00322A45" w:rsidRPr="003A1BF3" w:rsidRDefault="00322A45" w:rsidP="00322A45">
      <w:pPr>
        <w:pStyle w:val="12"/>
        <w:spacing w:before="0" w:beforeAutospacing="0" w:after="0" w:afterAutospacing="0" w:line="280" w:lineRule="atLeast"/>
        <w:ind w:left="2120" w:firstLine="700"/>
        <w:jc w:val="both"/>
        <w:rPr>
          <w:color w:val="000000" w:themeColor="text1"/>
          <w:sz w:val="27"/>
          <w:szCs w:val="27"/>
          <w:lang w:val="en-US"/>
        </w:rPr>
      </w:pPr>
      <w:r w:rsidRPr="003A1BF3">
        <w:rPr>
          <w:rStyle w:val="normalchar"/>
          <w:color w:val="000000" w:themeColor="text1"/>
          <w:sz w:val="28"/>
          <w:szCs w:val="28"/>
          <w:lang w:val="en-US"/>
        </w:rPr>
        <w:t xml:space="preserve">source I </w:t>
      </w:r>
      <w:r w:rsidR="003F5CDA">
        <w:rPr>
          <w:rStyle w:val="normalchar"/>
          <w:color w:val="000000" w:themeColor="text1"/>
          <w:sz w:val="28"/>
          <w:szCs w:val="28"/>
          <w:lang w:val="en-US"/>
        </w:rPr>
        <w:t>–</w:t>
      </w:r>
      <w:r w:rsidRPr="003A1BF3">
        <w:rPr>
          <w:rStyle w:val="normalchar"/>
          <w:color w:val="000000" w:themeColor="text1"/>
          <w:sz w:val="28"/>
          <w:szCs w:val="28"/>
          <w:lang w:val="en-US"/>
        </w:rPr>
        <w:t xml:space="preserve"> </w:t>
      </w:r>
      <w:r w:rsidR="003F5CDA">
        <w:rPr>
          <w:rStyle w:val="normalchar"/>
          <w:color w:val="000000" w:themeColor="text1"/>
          <w:sz w:val="28"/>
          <w:szCs w:val="28"/>
          <w:lang w:val="en-US"/>
        </w:rPr>
        <w:t xml:space="preserve">drain </w:t>
      </w:r>
      <w:r w:rsidR="003F5CDA" w:rsidRPr="003A1BF3">
        <w:rPr>
          <w:rStyle w:val="normalchar"/>
          <w:color w:val="000000" w:themeColor="text1"/>
          <w:sz w:val="28"/>
          <w:szCs w:val="28"/>
          <w:lang w:val="en-US"/>
        </w:rPr>
        <w:t>II</w:t>
      </w:r>
    </w:p>
    <w:p w:rsidR="007D7716" w:rsidRPr="003A1BF3" w:rsidRDefault="007D7716" w:rsidP="007D7716">
      <w:pPr>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30"/>
          <w:sz w:val="28"/>
          <w:szCs w:val="28"/>
        </w:rPr>
        <w:object w:dxaOrig="3000" w:dyaOrig="720">
          <v:shape id="_x0000_i1353" type="#_x0000_t75" style="width:150pt;height:36pt" o:ole="">
            <v:imagedata r:id="rId258" o:title=""/>
          </v:shape>
          <o:OLEObject Type="Embed" ProgID="Equation.DSMT4" ShapeID="_x0000_i1353" DrawAspect="Content" ObjectID="_1565017072" r:id="rId259"/>
        </w:object>
      </w: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t xml:space="preserve">     </w:t>
      </w:r>
      <w:r w:rsidR="003F5CDA">
        <w:rPr>
          <w:color w:val="000000" w:themeColor="text1"/>
          <w:sz w:val="28"/>
          <w:szCs w:val="28"/>
          <w:lang w:val="en-US"/>
        </w:rPr>
        <w:tab/>
      </w:r>
      <w:r w:rsidR="003F5CDA">
        <w:rPr>
          <w:color w:val="000000" w:themeColor="text1"/>
          <w:sz w:val="28"/>
          <w:szCs w:val="28"/>
          <w:lang w:val="en-US"/>
        </w:rPr>
        <w:tab/>
      </w:r>
      <w:r w:rsidRPr="003A1BF3">
        <w:rPr>
          <w:color w:val="000000" w:themeColor="text1"/>
          <w:sz w:val="28"/>
          <w:szCs w:val="28"/>
          <w:lang w:val="en-US"/>
        </w:rPr>
        <w:t>(3.5.11)</w:t>
      </w:r>
    </w:p>
    <w:p w:rsidR="00322A45" w:rsidRPr="003A1BF3" w:rsidRDefault="00322A45" w:rsidP="00322A45">
      <w:pPr>
        <w:pStyle w:val="12"/>
        <w:spacing w:before="0" w:beforeAutospacing="0" w:after="0" w:afterAutospacing="0" w:line="280" w:lineRule="atLeast"/>
        <w:ind w:left="2120" w:firstLine="700"/>
        <w:jc w:val="both"/>
        <w:rPr>
          <w:color w:val="000000" w:themeColor="text1"/>
          <w:sz w:val="27"/>
          <w:szCs w:val="27"/>
          <w:lang w:val="en-US"/>
        </w:rPr>
      </w:pPr>
      <w:r w:rsidRPr="003A1BF3">
        <w:rPr>
          <w:rStyle w:val="normalchar"/>
          <w:color w:val="000000" w:themeColor="text1"/>
          <w:sz w:val="28"/>
          <w:szCs w:val="28"/>
          <w:lang w:val="en-US"/>
        </w:rPr>
        <w:t xml:space="preserve">source I </w:t>
      </w:r>
      <w:r w:rsidR="003F5CDA">
        <w:rPr>
          <w:rStyle w:val="normalchar"/>
          <w:color w:val="000000" w:themeColor="text1"/>
          <w:sz w:val="28"/>
          <w:szCs w:val="28"/>
          <w:lang w:val="en-US"/>
        </w:rPr>
        <w:t>–</w:t>
      </w:r>
      <w:r w:rsidRPr="003A1BF3">
        <w:rPr>
          <w:rStyle w:val="normalchar"/>
          <w:color w:val="000000" w:themeColor="text1"/>
          <w:sz w:val="28"/>
          <w:szCs w:val="28"/>
          <w:lang w:val="en-US"/>
        </w:rPr>
        <w:t xml:space="preserve"> </w:t>
      </w:r>
      <w:r w:rsidR="003F5CDA">
        <w:rPr>
          <w:rStyle w:val="normalchar"/>
          <w:color w:val="000000" w:themeColor="text1"/>
          <w:sz w:val="28"/>
          <w:szCs w:val="28"/>
          <w:lang w:val="en-US"/>
        </w:rPr>
        <w:t>s</w:t>
      </w:r>
      <w:r w:rsidRPr="003A1BF3">
        <w:rPr>
          <w:rStyle w:val="normalchar"/>
          <w:color w:val="000000" w:themeColor="text1"/>
          <w:sz w:val="28"/>
          <w:szCs w:val="28"/>
          <w:lang w:val="en-US"/>
        </w:rPr>
        <w:t>ource</w:t>
      </w:r>
      <w:r w:rsidR="003F5CDA">
        <w:rPr>
          <w:rStyle w:val="normalchar"/>
          <w:color w:val="000000" w:themeColor="text1"/>
          <w:sz w:val="28"/>
          <w:szCs w:val="28"/>
          <w:lang w:val="en-US"/>
        </w:rPr>
        <w:t xml:space="preserve"> </w:t>
      </w:r>
      <w:r w:rsidR="003F5CDA" w:rsidRPr="003A1BF3">
        <w:rPr>
          <w:rStyle w:val="normalchar"/>
          <w:color w:val="000000" w:themeColor="text1"/>
          <w:sz w:val="28"/>
          <w:szCs w:val="28"/>
          <w:lang w:val="en-US"/>
        </w:rPr>
        <w:t>II</w:t>
      </w:r>
    </w:p>
    <w:p w:rsidR="007D7716" w:rsidRPr="003A1BF3" w:rsidRDefault="00322A45" w:rsidP="007D7716">
      <w:pPr>
        <w:jc w:val="both"/>
        <w:rPr>
          <w:color w:val="000000" w:themeColor="text1"/>
          <w:sz w:val="28"/>
          <w:szCs w:val="28"/>
          <w:lang w:val="en-US"/>
        </w:rPr>
      </w:pPr>
      <w:r w:rsidRPr="003A1BF3">
        <w:rPr>
          <w:rStyle w:val="normalchar"/>
          <w:color w:val="000000" w:themeColor="text1"/>
          <w:sz w:val="28"/>
          <w:szCs w:val="28"/>
          <w:lang w:val="en-US"/>
        </w:rPr>
        <w:t> </w:t>
      </w:r>
      <w:bookmarkStart w:id="102" w:name="graphic422"/>
      <w:bookmarkEnd w:id="102"/>
      <w:r w:rsidR="007D7716" w:rsidRPr="003A1BF3">
        <w:rPr>
          <w:color w:val="000000" w:themeColor="text1"/>
          <w:sz w:val="28"/>
          <w:szCs w:val="28"/>
          <w:lang w:val="en-US"/>
        </w:rPr>
        <w:t xml:space="preserve">      </w:t>
      </w:r>
      <w:r w:rsidR="007D7716" w:rsidRPr="003A1BF3">
        <w:rPr>
          <w:color w:val="000000" w:themeColor="text1"/>
          <w:position w:val="-12"/>
          <w:sz w:val="28"/>
          <w:szCs w:val="28"/>
        </w:rPr>
        <w:object w:dxaOrig="700" w:dyaOrig="360">
          <v:shape id="_x0000_i1354" type="#_x0000_t75" style="width:35.25pt;height:18pt" o:ole="">
            <v:imagedata r:id="rId260" o:title=""/>
          </v:shape>
          <o:OLEObject Type="Embed" ProgID="Equation.DSMT4" ShapeID="_x0000_i1354" DrawAspect="Content" ObjectID="_1565017073" r:id="rId261"/>
        </w:object>
      </w:r>
      <w:r w:rsidR="007D7716" w:rsidRPr="003A1BF3">
        <w:rPr>
          <w:color w:val="000000" w:themeColor="text1"/>
          <w:sz w:val="28"/>
          <w:szCs w:val="28"/>
          <w:lang w:val="en-US"/>
        </w:rPr>
        <w:t xml:space="preserve"> </w:t>
      </w:r>
      <w:r w:rsidR="007D7716" w:rsidRPr="003A1BF3">
        <w:rPr>
          <w:color w:val="000000" w:themeColor="text1"/>
          <w:position w:val="-30"/>
          <w:sz w:val="28"/>
          <w:szCs w:val="28"/>
        </w:rPr>
        <w:object w:dxaOrig="2520" w:dyaOrig="720">
          <v:shape id="_x0000_i1355" type="#_x0000_t75" style="width:126pt;height:36pt" o:ole="">
            <v:imagedata r:id="rId262" o:title=""/>
          </v:shape>
          <o:OLEObject Type="Embed" ProgID="Equation.DSMT4" ShapeID="_x0000_i1355" DrawAspect="Content" ObjectID="_1565017074" r:id="rId263"/>
        </w:object>
      </w:r>
      <w:r w:rsidR="007D7716" w:rsidRPr="003A1BF3">
        <w:rPr>
          <w:color w:val="000000" w:themeColor="text1"/>
          <w:sz w:val="28"/>
          <w:szCs w:val="28"/>
          <w:lang w:val="en-US"/>
        </w:rPr>
        <w:t xml:space="preserve"> </w:t>
      </w:r>
      <w:r w:rsidR="007D7716" w:rsidRPr="003A1BF3">
        <w:rPr>
          <w:color w:val="000000" w:themeColor="text1"/>
          <w:sz w:val="28"/>
          <w:szCs w:val="28"/>
          <w:lang w:val="en-US"/>
        </w:rPr>
        <w:tab/>
      </w:r>
      <w:r w:rsidR="007D7716" w:rsidRPr="003A1BF3">
        <w:rPr>
          <w:color w:val="000000" w:themeColor="text1"/>
          <w:sz w:val="28"/>
          <w:szCs w:val="28"/>
          <w:lang w:val="en-US"/>
        </w:rPr>
        <w:tab/>
      </w:r>
      <w:r w:rsidR="007D7716" w:rsidRPr="003A1BF3">
        <w:rPr>
          <w:color w:val="000000" w:themeColor="text1"/>
          <w:sz w:val="28"/>
          <w:szCs w:val="28"/>
          <w:lang w:val="en-US"/>
        </w:rPr>
        <w:tab/>
      </w:r>
      <w:r w:rsidR="007D7716" w:rsidRPr="003A1BF3">
        <w:rPr>
          <w:color w:val="000000" w:themeColor="text1"/>
          <w:sz w:val="28"/>
          <w:szCs w:val="28"/>
          <w:lang w:val="en-US"/>
        </w:rPr>
        <w:tab/>
      </w:r>
      <w:r w:rsidR="003F5CDA">
        <w:rPr>
          <w:color w:val="000000" w:themeColor="text1"/>
          <w:sz w:val="28"/>
          <w:szCs w:val="28"/>
          <w:lang w:val="en-US"/>
        </w:rPr>
        <w:tab/>
      </w:r>
      <w:r w:rsidR="003F5CDA">
        <w:rPr>
          <w:color w:val="000000" w:themeColor="text1"/>
          <w:sz w:val="28"/>
          <w:szCs w:val="28"/>
          <w:lang w:val="en-US"/>
        </w:rPr>
        <w:tab/>
      </w:r>
      <w:r w:rsidR="007D7716" w:rsidRPr="003A1BF3">
        <w:rPr>
          <w:color w:val="000000" w:themeColor="text1"/>
          <w:sz w:val="28"/>
          <w:szCs w:val="28"/>
          <w:lang w:val="en-US"/>
        </w:rPr>
        <w:t>(3.5.12)</w:t>
      </w:r>
    </w:p>
    <w:p w:rsidR="007D7716" w:rsidRPr="003A1BF3" w:rsidRDefault="007D7716" w:rsidP="007D7716">
      <w:pPr>
        <w:pStyle w:val="12"/>
        <w:spacing w:before="0" w:beforeAutospacing="0" w:after="0" w:afterAutospacing="0" w:line="280" w:lineRule="atLeast"/>
        <w:jc w:val="both"/>
        <w:rPr>
          <w:rStyle w:val="normalchar"/>
          <w:color w:val="000000" w:themeColor="text1"/>
          <w:sz w:val="28"/>
          <w:szCs w:val="28"/>
          <w:lang w:val="en-US"/>
        </w:rPr>
      </w:pPr>
    </w:p>
    <w:p w:rsidR="007D7716" w:rsidRPr="003A1BF3" w:rsidRDefault="007D7716" w:rsidP="007D7716">
      <w:pPr>
        <w:pStyle w:val="12"/>
        <w:spacing w:before="0" w:beforeAutospacing="0" w:after="0" w:afterAutospacing="0" w:line="280" w:lineRule="atLeast"/>
        <w:jc w:val="both"/>
        <w:rPr>
          <w:rStyle w:val="normalchar"/>
          <w:color w:val="000000" w:themeColor="text1"/>
          <w:sz w:val="28"/>
          <w:szCs w:val="28"/>
          <w:lang w:val="en-US"/>
        </w:rPr>
      </w:pPr>
    </w:p>
    <w:p w:rsidR="00322A45" w:rsidRPr="003A1BF3" w:rsidRDefault="007D7716" w:rsidP="007D7716">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 xml:space="preserve">                                            </w:t>
      </w:r>
      <w:r w:rsidR="003F5CDA">
        <w:rPr>
          <w:rStyle w:val="normalchar"/>
          <w:color w:val="000000" w:themeColor="text1"/>
          <w:sz w:val="28"/>
          <w:szCs w:val="28"/>
          <w:lang w:val="en-US"/>
        </w:rPr>
        <w:t>drain</w:t>
      </w:r>
      <w:r w:rsidR="00322A45" w:rsidRPr="003A1BF3">
        <w:rPr>
          <w:rStyle w:val="normalchar"/>
          <w:color w:val="000000" w:themeColor="text1"/>
          <w:sz w:val="28"/>
          <w:szCs w:val="28"/>
          <w:lang w:val="en-US"/>
        </w:rPr>
        <w:t xml:space="preserve"> I </w:t>
      </w:r>
      <w:r w:rsidR="003F5CDA">
        <w:rPr>
          <w:rStyle w:val="normalchar"/>
          <w:color w:val="000000" w:themeColor="text1"/>
          <w:sz w:val="28"/>
          <w:szCs w:val="28"/>
          <w:lang w:val="en-US"/>
        </w:rPr>
        <w:t>–</w:t>
      </w:r>
      <w:r w:rsidR="00322A45" w:rsidRPr="003A1BF3">
        <w:rPr>
          <w:rStyle w:val="normalchar"/>
          <w:color w:val="000000" w:themeColor="text1"/>
          <w:sz w:val="28"/>
          <w:szCs w:val="28"/>
          <w:lang w:val="en-US"/>
        </w:rPr>
        <w:t xml:space="preserve"> source</w:t>
      </w:r>
      <w:r w:rsidR="003F5CDA">
        <w:rPr>
          <w:rStyle w:val="normalchar"/>
          <w:color w:val="000000" w:themeColor="text1"/>
          <w:sz w:val="28"/>
          <w:szCs w:val="28"/>
          <w:lang w:val="en-US"/>
        </w:rPr>
        <w:t xml:space="preserve"> </w:t>
      </w:r>
      <w:r w:rsidR="003F5CDA" w:rsidRPr="003A1BF3">
        <w:rPr>
          <w:rStyle w:val="normalchar"/>
          <w:color w:val="000000" w:themeColor="text1"/>
          <w:sz w:val="28"/>
          <w:szCs w:val="28"/>
          <w:lang w:val="en-US"/>
        </w:rPr>
        <w:t>II</w:t>
      </w:r>
    </w:p>
    <w:p w:rsidR="007D7716" w:rsidRPr="003A1BF3" w:rsidRDefault="007D7716" w:rsidP="007D7716">
      <w:pPr>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30"/>
          <w:sz w:val="28"/>
          <w:szCs w:val="28"/>
        </w:rPr>
        <w:object w:dxaOrig="2980" w:dyaOrig="720">
          <v:shape id="_x0000_i1356" type="#_x0000_t75" style="width:149.25pt;height:36pt" o:ole="">
            <v:imagedata r:id="rId264" o:title=""/>
          </v:shape>
          <o:OLEObject Type="Embed" ProgID="Equation.DSMT4" ShapeID="_x0000_i1356" DrawAspect="Content" ObjectID="_1565017075" r:id="rId265"/>
        </w:object>
      </w: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003F5CDA">
        <w:rPr>
          <w:color w:val="000000" w:themeColor="text1"/>
          <w:sz w:val="28"/>
          <w:szCs w:val="28"/>
          <w:lang w:val="en-US"/>
        </w:rPr>
        <w:tab/>
      </w:r>
      <w:r w:rsidR="003F5CDA">
        <w:rPr>
          <w:color w:val="000000" w:themeColor="text1"/>
          <w:sz w:val="28"/>
          <w:szCs w:val="28"/>
          <w:lang w:val="en-US"/>
        </w:rPr>
        <w:tab/>
      </w:r>
      <w:r w:rsidRPr="003A1BF3">
        <w:rPr>
          <w:color w:val="000000" w:themeColor="text1"/>
          <w:sz w:val="28"/>
          <w:szCs w:val="28"/>
          <w:lang w:val="en-US"/>
        </w:rPr>
        <w:t>(3.5.13)</w:t>
      </w:r>
    </w:p>
    <w:p w:rsidR="00322A45" w:rsidRPr="003A1BF3" w:rsidRDefault="003F5CDA" w:rsidP="00322A45">
      <w:pPr>
        <w:pStyle w:val="12"/>
        <w:spacing w:before="0" w:beforeAutospacing="0" w:after="0" w:afterAutospacing="0" w:line="280" w:lineRule="atLeast"/>
        <w:ind w:left="2120" w:firstLine="700"/>
        <w:jc w:val="both"/>
        <w:rPr>
          <w:color w:val="000000" w:themeColor="text1"/>
          <w:sz w:val="27"/>
          <w:szCs w:val="27"/>
          <w:lang w:val="en-US"/>
        </w:rPr>
      </w:pPr>
      <w:r>
        <w:rPr>
          <w:rStyle w:val="normalchar"/>
          <w:color w:val="000000" w:themeColor="text1"/>
          <w:sz w:val="28"/>
          <w:szCs w:val="28"/>
          <w:lang w:val="en-US"/>
        </w:rPr>
        <w:t>drain</w:t>
      </w:r>
      <w:r w:rsidR="00322A45" w:rsidRPr="003A1BF3">
        <w:rPr>
          <w:rStyle w:val="normalchar"/>
          <w:color w:val="000000" w:themeColor="text1"/>
          <w:sz w:val="28"/>
          <w:szCs w:val="28"/>
          <w:lang w:val="en-US"/>
        </w:rPr>
        <w:t xml:space="preserve"> I </w:t>
      </w:r>
      <w:r>
        <w:rPr>
          <w:rStyle w:val="normalchar"/>
          <w:color w:val="000000" w:themeColor="text1"/>
          <w:sz w:val="28"/>
          <w:szCs w:val="28"/>
          <w:lang w:val="en-US"/>
        </w:rPr>
        <w:t>–</w:t>
      </w:r>
      <w:r w:rsidR="00322A45" w:rsidRPr="003A1BF3">
        <w:rPr>
          <w:rStyle w:val="normalchar"/>
          <w:color w:val="000000" w:themeColor="text1"/>
          <w:sz w:val="28"/>
          <w:szCs w:val="28"/>
          <w:lang w:val="en-US"/>
        </w:rPr>
        <w:t xml:space="preserve"> </w:t>
      </w:r>
      <w:r>
        <w:rPr>
          <w:rStyle w:val="normalchar"/>
          <w:color w:val="000000" w:themeColor="text1"/>
          <w:sz w:val="28"/>
          <w:szCs w:val="28"/>
          <w:lang w:val="en-US"/>
        </w:rPr>
        <w:t xml:space="preserve">drain </w:t>
      </w:r>
      <w:r w:rsidRPr="003A1BF3">
        <w:rPr>
          <w:rStyle w:val="normalchar"/>
          <w:color w:val="000000" w:themeColor="text1"/>
          <w:sz w:val="28"/>
          <w:szCs w:val="28"/>
          <w:lang w:val="en-US"/>
        </w:rPr>
        <w:t>II</w:t>
      </w:r>
    </w:p>
    <w:p w:rsidR="007D7716" w:rsidRPr="003A1BF3" w:rsidRDefault="007D7716" w:rsidP="007D7716">
      <w:pPr>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30"/>
          <w:sz w:val="28"/>
          <w:szCs w:val="28"/>
        </w:rPr>
        <w:object w:dxaOrig="3140" w:dyaOrig="720">
          <v:shape id="_x0000_i1357" type="#_x0000_t75" style="width:156.75pt;height:36pt" o:ole="">
            <v:imagedata r:id="rId266" o:title=""/>
          </v:shape>
          <o:OLEObject Type="Embed" ProgID="Equation.DSMT4" ShapeID="_x0000_i1357" DrawAspect="Content" ObjectID="_1565017076" r:id="rId267"/>
        </w:object>
      </w: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003F5CDA">
        <w:rPr>
          <w:color w:val="000000" w:themeColor="text1"/>
          <w:sz w:val="28"/>
          <w:szCs w:val="28"/>
          <w:lang w:val="en-US"/>
        </w:rPr>
        <w:tab/>
      </w:r>
      <w:r w:rsidR="003F5CDA">
        <w:rPr>
          <w:color w:val="000000" w:themeColor="text1"/>
          <w:sz w:val="28"/>
          <w:szCs w:val="28"/>
          <w:lang w:val="en-US"/>
        </w:rPr>
        <w:tab/>
      </w:r>
      <w:r w:rsidRPr="003A1BF3">
        <w:rPr>
          <w:color w:val="000000" w:themeColor="text1"/>
          <w:sz w:val="28"/>
          <w:szCs w:val="28"/>
          <w:lang w:val="en-US"/>
        </w:rPr>
        <w:t>(3.5.14)</w:t>
      </w:r>
    </w:p>
    <w:p w:rsidR="00834ADB" w:rsidRPr="00207B8E" w:rsidRDefault="00322A45" w:rsidP="003F5CDA">
      <w:pPr>
        <w:pStyle w:val="12"/>
        <w:spacing w:before="0" w:beforeAutospacing="0" w:after="0" w:afterAutospacing="0" w:line="280" w:lineRule="atLeast"/>
        <w:ind w:firstLine="142"/>
        <w:jc w:val="both"/>
        <w:rPr>
          <w:color w:val="000000" w:themeColor="text1"/>
          <w:lang w:val="en-US"/>
        </w:rPr>
      </w:pPr>
      <w:r w:rsidRPr="003A1BF3">
        <w:rPr>
          <w:rStyle w:val="normalchar"/>
          <w:color w:val="000000" w:themeColor="text1"/>
          <w:sz w:val="28"/>
          <w:szCs w:val="28"/>
          <w:lang w:val="en-US"/>
        </w:rPr>
        <w:t>Equating to zero the equation (3.5.11) - (3.5.14), we define the value of</w:t>
      </w:r>
      <w:r w:rsidR="007D7716" w:rsidRPr="003A1BF3">
        <w:rPr>
          <w:color w:val="000000" w:themeColor="text1"/>
          <w:sz w:val="28"/>
          <w:szCs w:val="28"/>
          <w:lang w:val="en-US"/>
        </w:rPr>
        <w:t xml:space="preserve"> </w:t>
      </w:r>
      <w:r w:rsidR="007D7716" w:rsidRPr="003A1BF3">
        <w:rPr>
          <w:color w:val="000000" w:themeColor="text1"/>
          <w:position w:val="-12"/>
          <w:sz w:val="28"/>
          <w:szCs w:val="28"/>
        </w:rPr>
        <w:object w:dxaOrig="260" w:dyaOrig="360">
          <v:shape id="_x0000_i1358" type="#_x0000_t75" style="width:12.75pt;height:18pt" o:ole="">
            <v:imagedata r:id="rId268" o:title=""/>
          </v:shape>
          <o:OLEObject Type="Embed" ProgID="Equation.DSMT4" ShapeID="_x0000_i1358" DrawAspect="Content" ObjectID="_1565017077" r:id="rId269"/>
        </w:object>
      </w:r>
      <w:r w:rsidR="007D7716" w:rsidRPr="003A1BF3">
        <w:rPr>
          <w:color w:val="000000" w:themeColor="text1"/>
          <w:sz w:val="28"/>
          <w:szCs w:val="28"/>
          <w:lang w:val="en-US"/>
        </w:rPr>
        <w:t xml:space="preserve">, </w:t>
      </w:r>
      <w:r w:rsidRPr="003A1BF3">
        <w:rPr>
          <w:rStyle w:val="normalchar"/>
          <w:color w:val="000000" w:themeColor="text1"/>
          <w:sz w:val="28"/>
          <w:szCs w:val="28"/>
          <w:lang w:val="en-US"/>
        </w:rPr>
        <w:t>In which the graph of the function intersects the axis</w:t>
      </w:r>
      <w:r w:rsidR="007D7716" w:rsidRPr="003A1BF3">
        <w:rPr>
          <w:color w:val="000000" w:themeColor="text1"/>
          <w:sz w:val="28"/>
          <w:szCs w:val="28"/>
          <w:lang w:val="en-US"/>
        </w:rPr>
        <w:t xml:space="preserve"> </w:t>
      </w:r>
      <w:r w:rsidR="007D7716" w:rsidRPr="003A1BF3">
        <w:rPr>
          <w:color w:val="000000" w:themeColor="text1"/>
          <w:position w:val="-4"/>
          <w:sz w:val="28"/>
          <w:szCs w:val="28"/>
        </w:rPr>
        <w:object w:dxaOrig="220" w:dyaOrig="260">
          <v:shape id="_x0000_i1359" type="#_x0000_t75" style="width:11.25pt;height:12.75pt" o:ole="">
            <v:imagedata r:id="rId270" o:title=""/>
          </v:shape>
          <o:OLEObject Type="Embed" ProgID="Equation.DSMT4" ShapeID="_x0000_i1359" DrawAspect="Content" ObjectID="_1565017078" r:id="rId271"/>
        </w:object>
      </w:r>
      <w:r w:rsidR="007D7716" w:rsidRPr="003A1BF3">
        <w:rPr>
          <w:color w:val="000000" w:themeColor="text1"/>
          <w:sz w:val="28"/>
          <w:szCs w:val="28"/>
          <w:lang w:val="en-US"/>
        </w:rPr>
        <w:t xml:space="preserve">.  </w:t>
      </w: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3.5.4 and 3.5.5 are graphs of the forces acting on the object I, depending on the distances between the objects. As shown in the graphs, the intersection with the axis</w:t>
      </w:r>
      <w:r w:rsidR="007D7716" w:rsidRPr="003A1BF3">
        <w:rPr>
          <w:color w:val="000000" w:themeColor="text1"/>
          <w:position w:val="-4"/>
          <w:sz w:val="28"/>
          <w:szCs w:val="28"/>
        </w:rPr>
        <w:object w:dxaOrig="220" w:dyaOrig="260">
          <v:shape id="_x0000_i1360" type="#_x0000_t75" style="width:11.25pt;height:12.75pt" o:ole="">
            <v:imagedata r:id="rId270" o:title=""/>
          </v:shape>
          <o:OLEObject Type="Embed" ProgID="Equation.DSMT4" ShapeID="_x0000_i1360" DrawAspect="Content" ObjectID="_1565017079" r:id="rId272"/>
        </w:object>
      </w:r>
      <w:r w:rsidR="007D7716" w:rsidRPr="003A1BF3">
        <w:rPr>
          <w:color w:val="000000" w:themeColor="text1"/>
          <w:sz w:val="28"/>
          <w:szCs w:val="28"/>
          <w:lang w:val="en-US"/>
        </w:rPr>
        <w:t xml:space="preserve"> </w:t>
      </w:r>
      <w:r w:rsidRPr="003A1BF3">
        <w:rPr>
          <w:rStyle w:val="normalchar"/>
          <w:color w:val="000000" w:themeColor="text1"/>
          <w:sz w:val="28"/>
          <w:szCs w:val="28"/>
          <w:lang w:val="en-US"/>
        </w:rPr>
        <w:t xml:space="preserve">It will occur only for interactions source - </w:t>
      </w:r>
      <w:r w:rsidR="003F5CDA">
        <w:rPr>
          <w:rStyle w:val="normalchar"/>
          <w:color w:val="000000" w:themeColor="text1"/>
          <w:sz w:val="28"/>
          <w:szCs w:val="28"/>
          <w:lang w:val="en-US"/>
        </w:rPr>
        <w:t>drain</w:t>
      </w:r>
      <w:r w:rsidRPr="003A1BF3">
        <w:rPr>
          <w:rStyle w:val="normalchar"/>
          <w:color w:val="000000" w:themeColor="text1"/>
          <w:sz w:val="28"/>
          <w:szCs w:val="28"/>
          <w:lang w:val="en-US"/>
        </w:rPr>
        <w:t xml:space="preserve"> and </w:t>
      </w:r>
      <w:r w:rsidR="003F5CDA">
        <w:rPr>
          <w:rStyle w:val="normalchar"/>
          <w:color w:val="000000" w:themeColor="text1"/>
          <w:sz w:val="28"/>
          <w:szCs w:val="28"/>
          <w:lang w:val="en-US"/>
        </w:rPr>
        <w:t>drain</w:t>
      </w:r>
      <w:r w:rsidRPr="003A1BF3">
        <w:rPr>
          <w:rStyle w:val="normalchar"/>
          <w:color w:val="000000" w:themeColor="text1"/>
          <w:sz w:val="28"/>
          <w:szCs w:val="28"/>
          <w:lang w:val="en-US"/>
        </w:rPr>
        <w:t xml:space="preserve"> - source. More accurate charting at close distances get further in the study of the function of the equation (3.5.3), characteristic for the weak and nuclear interactions.</w:t>
      </w:r>
      <w:bookmarkStart w:id="103" w:name="graphic429"/>
      <w:bookmarkEnd w:id="103"/>
      <w:r w:rsidR="00DA6A29" w:rsidRPr="00DA6A29">
        <w:rPr>
          <w:noProof/>
        </w:rPr>
      </w:r>
      <w:r w:rsidR="00DA6A29" w:rsidRPr="00DA6A29">
        <w:rPr>
          <w:noProof/>
        </w:rPr>
        <w:pict>
          <v:rect id="Прямоугольник 771" o:spid="_x0000_s5165"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vr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HoxA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D7bi+tyAgAAYgQAAA4AAAAAAAAAAAAAAAAA&#10;LgIAAGRycy9lMm9Eb2MueG1sUEsBAi0AFAAGAAgAAAAhANQI2TfYAAAAAQEAAA8AAAAAAAAAAAAA&#10;AAAAzAQAAGRycy9kb3ducmV2LnhtbFBLBQYAAAAABAAEAPMAAADRBQAAAAA=&#10;" filled="f" stroked="f">
            <o:lock v:ext="edit" aspectratio="t"/>
            <w10:wrap type="none"/>
            <w10:anchorlock/>
          </v:rect>
        </w:pict>
      </w:r>
    </w:p>
    <w:bookmarkStart w:id="104" w:name="graphic42A"/>
    <w:bookmarkEnd w:id="104"/>
    <w:p w:rsidR="007D7716" w:rsidRPr="003A1BF3" w:rsidRDefault="00DA6A29" w:rsidP="007D7716">
      <w:pPr>
        <w:jc w:val="both"/>
        <w:rPr>
          <w:color w:val="000000" w:themeColor="text1"/>
          <w:sz w:val="28"/>
          <w:szCs w:val="28"/>
          <w:lang w:val="en-US"/>
        </w:rPr>
      </w:pPr>
      <w:r>
        <w:rPr>
          <w:noProof/>
          <w:color w:val="000000" w:themeColor="text1"/>
          <w:sz w:val="28"/>
          <w:szCs w:val="28"/>
        </w:rPr>
      </w:r>
      <w:r w:rsidRPr="00DA6A29">
        <w:rPr>
          <w:noProof/>
          <w:color w:val="000000" w:themeColor="text1"/>
          <w:sz w:val="28"/>
          <w:szCs w:val="28"/>
        </w:rPr>
        <w:pict>
          <v:rect id="Прямоугольник 770" o:spid="_x0000_s516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Ub9cQIAAGI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tfFG/XECAABiBAAADgAAAAAAAAAAAAAAAAAu&#10;AgAAZHJzL2Uyb0RvYy54bWxQSwECLQAUAAYACAAAACEA1AjZN9gAAAABAQAADwAAAAAAAAAAAAAA&#10;AADLBAAAZHJzL2Rvd25yZXYueG1sUEsFBgAAAAAEAAQA8wAAANAFAAAAAA==&#10;" filled="f" stroked="f">
            <o:lock v:ext="edit" aspectratio="t"/>
            <w10:wrap type="none"/>
            <w10:anchorlock/>
          </v:rect>
        </w:pict>
      </w:r>
      <w:bookmarkStart w:id="105" w:name="graphic42B"/>
      <w:bookmarkEnd w:id="105"/>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769" o:spid="_x0000_s516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J4n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HwwQ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OQYnidyAgAAYgQAAA4AAAAAAAAAAAAAAAAA&#10;LgIAAGRycy9lMm9Eb2MueG1sUEsBAi0AFAAGAAgAAAAhANQI2TfYAAAAAQEAAA8AAAAAAAAAAAAA&#10;AAAAzAQAAGRycy9kb3ducmV2LnhtbFBLBQYAAAAABAAEAPMAAADRBQAAAAA=&#10;" filled="f" stroked="f">
            <o:lock v:ext="edit" aspectratio="t"/>
            <w10:wrap type="none"/>
            <w10:anchorlock/>
          </v:rect>
        </w:pict>
      </w:r>
      <w:r>
        <w:rPr>
          <w:noProof/>
          <w:color w:val="000000" w:themeColor="text1"/>
          <w:sz w:val="28"/>
          <w:szCs w:val="28"/>
        </w:rPr>
        <w:pict>
          <v:group id="Группа 808" o:spid="_x0000_s12691" style="position:absolute;left:0;text-align:left;margin-left:27pt;margin-top:2.95pt;width:184.95pt;height:119.4pt;z-index:251505152;mso-position-horizontal-relative:text;mso-position-vertical-relative:text" coordorigin="1087326,1083961" coordsize="23490,15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">
            <v:shape id="Arc 155" o:spid="_x0000_s12699" style="position:absolute;left:1086336;top:1091223;width:10732;height:5068;rotation:-5531258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" adj="0,,0" path="m2888,nfc13604,1446,21600,10593,21600,21406v,2617,-476,5213,-1405,7660em2888,nsc13604,1446,21600,10593,21600,21406v,2617,-476,5213,-1405,7660l,21406,2888,xe" filled="f" strokeweight="1.5pt">
              <v:stroke joinstyle="round"/>
              <v:formulas/>
              <v:path arrowok="t" o:extrusionok="f" o:connecttype="custom" o:connectlocs="143534,0;1003395,506730;0,373174" o:connectangles="0,0,0"/>
            </v:shape>
            <v:line id="Line 156" o:spid="_x0000_s12698" style="position:absolute;flip:y;visibility:visible" from="1088385,1087498" to="1088385,1094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" strokeweight="1pt">
              <v:stroke endarrow="block"/>
            </v:line>
            <v:line id="Line 157" o:spid="_x0000_s12697" style="position:absolute;flip:y;visibility:visible" from="1088337,1094496" to="1110816,1094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" strokeweight="1pt">
              <v:stroke endarrow="block"/>
            </v:line>
            <v:shape id="Arc 158" o:spid="_x0000_s12696" style="position:absolute;left:1094744;top:1083961;width:11818;height:9144;rotation:-11577085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" adj="0,,0" path="m,51nfc494,17,990,,1486,,8014,,14193,2952,18293,8033em,51nsc494,17,990,,1486,,8014,,14193,2952,18293,8033l1486,21600,,51xe" filled="f" strokeweight="1.5pt">
              <v:stroke joinstyle="round"/>
              <v:formulas/>
              <v:path arrowok="t" o:extrusionok="f" o:connecttype="custom" o:connectlocs="0,2159;1181735,340064;95991,914400" o:connectangles="0,0,0"/>
            </v:shape>
            <v:line id="Line 159" o:spid="_x0000_s12695" style="position:absolute;rotation:90;visibility:visible" from="1088666,1089361" to="1088666,1091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" strokeweight=".5pt"/>
            <v:line id="Line 160" o:spid="_x0000_s12694" style="position:absolute;visibility:visible" from="1089417,1089721" to="1089417,1094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" strokeweight=".5p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61" o:spid="_x0000_s12693" type="#_x0000_t13" style="position:absolute;left:1087326;top:1090192;width:108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" fillcolor="black" insetpen="t">
              <v:textbox inset="2.88pt,2.88pt,2.88pt,2.88pt"/>
            </v:shape>
            <v:shape id="AutoShape 162" o:spid="_x0000_s12692" type="#_x0000_t13" style="position:absolute;left:1089407;top:1090213;width:1080;height:54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" fillcolor="black" insetpen="t">
              <v:textbox inset="2.88pt,2.88pt,2.88pt,2.88pt"/>
            </v:shape>
          </v:group>
        </w:pict>
      </w:r>
      <w:r w:rsidR="007D7716" w:rsidRPr="003A1BF3">
        <w:rPr>
          <w:color w:val="000000" w:themeColor="text1"/>
          <w:sz w:val="28"/>
          <w:szCs w:val="28"/>
          <w:lang w:val="en-US"/>
        </w:rPr>
        <w:t xml:space="preserve">      </w:t>
      </w:r>
    </w:p>
    <w:p w:rsidR="007D7716" w:rsidRPr="003A1BF3" w:rsidRDefault="00DA6A29" w:rsidP="007D7716">
      <w:pPr>
        <w:jc w:val="both"/>
        <w:rPr>
          <w:color w:val="000000" w:themeColor="text1"/>
          <w:sz w:val="28"/>
          <w:szCs w:val="28"/>
          <w:lang w:val="en-US"/>
        </w:rPr>
      </w:pPr>
      <w:r>
        <w:rPr>
          <w:noProof/>
          <w:color w:val="000000" w:themeColor="text1"/>
          <w:sz w:val="28"/>
          <w:szCs w:val="28"/>
        </w:rPr>
        <w:pict>
          <v:group id="Группа 802" o:spid="_x0000_s12686" style="position:absolute;left:0;text-align:left;margin-left:308.45pt;margin-top:-19.85pt;width:107.35pt;height:175.75pt;rotation:90;z-index:251507200" coordorigin="1102041,1060585" coordsize="13632,22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">
            <v:line id="Line 164" o:spid="_x0000_s12690" style="position:absolute;rotation:-90;visibility:visible" from="1097673,1071745" to="1119993,1071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" strokeweight="1pt">
              <v:stroke endarrow="block"/>
            </v:line>
            <v:line id="Line 165" o:spid="_x0000_s12689" style="position:absolute;rotation:-90;flip:x y;visibility:visible" from="1105470,1079465" to="1105470,1086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" strokeweight="1pt">
              <v:stroke endarrow="block"/>
            </v:line>
            <v:line id="Line 166" o:spid="_x0000_s12688" style="position:absolute;rotation:-90;visibility:visible" from="1108717,1076695" to="1108717,1089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" strokeweight=".5pt"/>
            <v:shape id="Arc 167" o:spid="_x0000_s12687" style="position:absolute;left:1109728;top:1065345;width:5945;height:17316;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" adj="0,,0" path="m,nfc11929,,21600,9670,21600,21600em,nsc11929,,21600,9670,21600,21600l,21600,,xe" filled="f" strokeweight="1.5pt">
              <v:stroke joinstyle="round"/>
              <v:formulas/>
              <v:path arrowok="t" o:extrusionok="f" o:connecttype="custom" o:connectlocs="0,0;594555,1731600;0,1731600" o:connectangles="0,0,0"/>
            </v:shape>
          </v:group>
        </w:pict>
      </w:r>
      <w:r w:rsidR="007D7716" w:rsidRPr="003A1BF3">
        <w:rPr>
          <w:color w:val="000000" w:themeColor="text1"/>
          <w:sz w:val="28"/>
          <w:szCs w:val="28"/>
          <w:lang w:val="en-US"/>
        </w:rPr>
        <w:t xml:space="preserve">                                                   </w:t>
      </w:r>
      <w:r w:rsidR="007D7716" w:rsidRPr="003A1BF3">
        <w:rPr>
          <w:color w:val="000000" w:themeColor="text1"/>
          <w:position w:val="-4"/>
          <w:sz w:val="28"/>
          <w:szCs w:val="28"/>
        </w:rPr>
        <w:object w:dxaOrig="1440" w:dyaOrig="313">
          <v:shape id="_x0000_i1361" type="#_x0000_t75" style="width:1in;height:15.75pt" o:ole="">
            <v:imagedata r:id="rId273" o:title=""/>
          </v:shape>
          <o:OLEObject Type="Embed" ProgID="Equation.DSMT4" ShapeID="_x0000_i1361" DrawAspect="Content" ObjectID="_1565017080" r:id="rId274"/>
        </w:object>
      </w:r>
      <w:r w:rsidR="007D7716" w:rsidRPr="003A1BF3">
        <w:rPr>
          <w:color w:val="000000" w:themeColor="text1"/>
          <w:sz w:val="28"/>
          <w:szCs w:val="28"/>
          <w:lang w:val="en-US"/>
        </w:rPr>
        <w:t xml:space="preserve">                                                           </w:t>
      </w:r>
    </w:p>
    <w:p w:rsidR="007D7716" w:rsidRPr="003A1BF3" w:rsidRDefault="007D7716" w:rsidP="007D7716">
      <w:pPr>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12"/>
          <w:sz w:val="28"/>
          <w:szCs w:val="28"/>
        </w:rPr>
        <w:object w:dxaOrig="260" w:dyaOrig="360">
          <v:shape id="_x0000_i1362" type="#_x0000_t75" style="width:12.75pt;height:18pt" o:ole="">
            <v:imagedata r:id="rId275" o:title=""/>
          </v:shape>
          <o:OLEObject Type="Embed" ProgID="Equation.DSMT4" ShapeID="_x0000_i1362" DrawAspect="Content" ObjectID="_1565017081" r:id="rId276"/>
        </w:object>
      </w:r>
      <w:r w:rsidRPr="003A1BF3">
        <w:rPr>
          <w:color w:val="000000" w:themeColor="text1"/>
          <w:sz w:val="28"/>
          <w:szCs w:val="28"/>
          <w:lang w:val="en-US"/>
        </w:rPr>
        <w:t xml:space="preserve">                                                                                                          </w:t>
      </w:r>
    </w:p>
    <w:p w:rsidR="007D7716" w:rsidRPr="003A1BF3" w:rsidRDefault="007D7716" w:rsidP="007D7716">
      <w:pPr>
        <w:tabs>
          <w:tab w:val="left" w:pos="8510"/>
        </w:tabs>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4"/>
          <w:sz w:val="28"/>
          <w:szCs w:val="28"/>
        </w:rPr>
        <w:object w:dxaOrig="220" w:dyaOrig="260">
          <v:shape id="_x0000_i1363" type="#_x0000_t75" style="width:11.25pt;height:12.75pt" o:ole="">
            <v:imagedata r:id="rId270" o:title=""/>
          </v:shape>
          <o:OLEObject Type="Embed" ProgID="Equation.DSMT4" ShapeID="_x0000_i1363" DrawAspect="Content" ObjectID="_1565017082" r:id="rId277"/>
        </w:object>
      </w: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position w:val="-4"/>
          <w:sz w:val="28"/>
          <w:szCs w:val="28"/>
        </w:rPr>
        <w:object w:dxaOrig="220" w:dyaOrig="260">
          <v:shape id="_x0000_i1364" type="#_x0000_t75" style="width:11.25pt;height:12.75pt" o:ole="">
            <v:imagedata r:id="rId278" o:title=""/>
          </v:shape>
          <o:OLEObject Type="Embed" ProgID="Equation.DSMT4" ShapeID="_x0000_i1364" DrawAspect="Content" ObjectID="_1565017083" r:id="rId279"/>
        </w:object>
      </w:r>
    </w:p>
    <w:p w:rsidR="00322A45" w:rsidRPr="003A1BF3" w:rsidRDefault="00322A45" w:rsidP="00322A45">
      <w:pPr>
        <w:pStyle w:val="12"/>
        <w:spacing w:before="0" w:beforeAutospacing="0" w:after="0" w:afterAutospacing="0" w:line="280" w:lineRule="atLeast"/>
        <w:jc w:val="both"/>
        <w:rPr>
          <w:color w:val="000000" w:themeColor="text1"/>
          <w:lang w:val="en-US"/>
        </w:rPr>
      </w:pP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   </w:t>
      </w:r>
      <w:bookmarkStart w:id="106" w:name="graphic42C"/>
      <w:bookmarkEnd w:id="106"/>
      <w:r w:rsidR="00DA6A29" w:rsidRPr="00DA6A29">
        <w:rPr>
          <w:noProof/>
          <w:vertAlign w:val="subscript"/>
        </w:rPr>
      </w:r>
      <w:r w:rsidR="00DA6A29" w:rsidRPr="00DA6A29">
        <w:rPr>
          <w:noProof/>
          <w:vertAlign w:val="subscript"/>
        </w:rPr>
        <w:pict>
          <v:rect id="Прямоугольник 768" o:spid="_x0000_s515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lMx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G8yUzF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                                                                                                         </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                                                 </w:t>
      </w:r>
      <w:bookmarkStart w:id="107" w:name="graphic42D"/>
      <w:bookmarkEnd w:id="107"/>
      <w:r w:rsidR="00DA6A29" w:rsidRPr="00DA6A29">
        <w:rPr>
          <w:noProof/>
          <w:vertAlign w:val="subscript"/>
        </w:rPr>
      </w:r>
      <w:r w:rsidR="00DA6A29" w:rsidRPr="00DA6A29">
        <w:rPr>
          <w:noProof/>
          <w:vertAlign w:val="subscript"/>
        </w:rPr>
        <w:pict>
          <v:rect id="Прямоугольник 767" o:spid="_x0000_s515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1nn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IazWed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                              </w:t>
      </w:r>
      <w:bookmarkStart w:id="108" w:name="graphic42E"/>
      <w:bookmarkEnd w:id="108"/>
      <w:r w:rsidR="00DA6A29" w:rsidRPr="00DA6A29">
        <w:rPr>
          <w:noProof/>
          <w:vertAlign w:val="subscript"/>
        </w:rPr>
      </w:r>
      <w:r w:rsidR="00DA6A29" w:rsidRPr="00DA6A29">
        <w:rPr>
          <w:noProof/>
          <w:vertAlign w:val="subscript"/>
        </w:rPr>
        <w:pict>
          <v:rect id="Прямоугольник 766" o:spid="_x0000_s515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A2ZlPFyAgAAYgQAAA4AAAAAAAAAAAAAAAAA&#10;LgIAAGRycy9lMm9Eb2MueG1sUEsBAi0AFAAGAAgAAAAhANQI2TfYAAAAAQEAAA8AAAAAAAAAAAAA&#10;AAAAzAQAAGRycy9kb3ducmV2LnhtbFBLBQYAAAAABAAEAPMAAADRBQAAAAA=&#10;" filled="f" stroked="f">
            <o:lock v:ext="edit" aspectratio="t"/>
            <w10:wrap type="none"/>
            <w10:anchorlock/>
          </v:rect>
        </w:pict>
      </w:r>
    </w:p>
    <w:p w:rsidR="00322A45" w:rsidRPr="003A1BF3" w:rsidRDefault="00322A45" w:rsidP="00322A45">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 </w:t>
      </w:r>
    </w:p>
    <w:p w:rsidR="00322A45" w:rsidRPr="003A1BF3" w:rsidRDefault="00322A45" w:rsidP="001B1238">
      <w:pPr>
        <w:pStyle w:val="12"/>
        <w:spacing w:before="0" w:beforeAutospacing="0" w:after="0" w:afterAutospacing="0" w:line="280" w:lineRule="atLeast"/>
        <w:ind w:left="708" w:firstLine="708"/>
        <w:rPr>
          <w:color w:val="000000" w:themeColor="text1"/>
          <w:sz w:val="27"/>
          <w:szCs w:val="27"/>
          <w:lang w:val="en-US"/>
        </w:rPr>
      </w:pPr>
      <w:r w:rsidRPr="003A1BF3">
        <w:rPr>
          <w:rStyle w:val="normalchar"/>
          <w:color w:val="000000" w:themeColor="text1"/>
          <w:sz w:val="28"/>
          <w:szCs w:val="28"/>
          <w:lang w:val="en-US"/>
        </w:rPr>
        <w:t>Fig. 3.5.4</w:t>
      </w:r>
      <w:r w:rsidR="007D7716" w:rsidRPr="003A1BF3">
        <w:rPr>
          <w:rStyle w:val="normalchar"/>
          <w:color w:val="000000" w:themeColor="text1"/>
          <w:sz w:val="28"/>
          <w:szCs w:val="28"/>
          <w:lang w:val="en-US"/>
        </w:rPr>
        <w:t xml:space="preserve">                                                             </w:t>
      </w:r>
      <w:r w:rsidRPr="003A1BF3">
        <w:rPr>
          <w:rStyle w:val="normalchar"/>
          <w:color w:val="000000" w:themeColor="text1"/>
          <w:sz w:val="28"/>
          <w:szCs w:val="28"/>
          <w:lang w:val="en-US"/>
        </w:rPr>
        <w:t> Fig. 3.5.5</w:t>
      </w:r>
    </w:p>
    <w:p w:rsidR="00322A45" w:rsidRDefault="00322A45" w:rsidP="003F5CDA">
      <w:pPr>
        <w:pStyle w:val="12"/>
        <w:spacing w:before="0" w:beforeAutospacing="0" w:after="0" w:afterAutospacing="0" w:line="280" w:lineRule="atLeast"/>
        <w:ind w:firstLine="142"/>
        <w:jc w:val="both"/>
        <w:rPr>
          <w:rStyle w:val="normalchar"/>
          <w:color w:val="000000" w:themeColor="text1"/>
          <w:sz w:val="28"/>
          <w:szCs w:val="28"/>
          <w:lang w:val="en-US"/>
        </w:rPr>
      </w:pPr>
      <w:bookmarkStart w:id="109" w:name="_Toc339380013"/>
      <w:bookmarkStart w:id="110" w:name="OLE_LINK5"/>
      <w:bookmarkStart w:id="111" w:name="OLE_LINK6"/>
      <w:bookmarkStart w:id="112" w:name="_Toc471764025"/>
      <w:bookmarkEnd w:id="109"/>
      <w:bookmarkEnd w:id="110"/>
      <w:bookmarkEnd w:id="111"/>
      <w:bookmarkEnd w:id="112"/>
      <w:r w:rsidRPr="003A1BF3">
        <w:rPr>
          <w:rStyle w:val="normalchar"/>
          <w:color w:val="000000" w:themeColor="text1"/>
          <w:sz w:val="28"/>
          <w:szCs w:val="28"/>
          <w:lang w:val="en-US"/>
        </w:rPr>
        <w:t>The present study allows to establish a hitherto unknown interaction forces dependent objects from the speed and acceleration</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 xml:space="preserve">streams emitted and absorbed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w:t>
      </w:r>
    </w:p>
    <w:p w:rsidR="00834ADB" w:rsidRPr="003A1BF3" w:rsidRDefault="00834ADB" w:rsidP="00322A45">
      <w:pPr>
        <w:pStyle w:val="12"/>
        <w:spacing w:before="0" w:beforeAutospacing="0" w:after="0" w:afterAutospacing="0" w:line="280" w:lineRule="atLeast"/>
        <w:jc w:val="both"/>
        <w:rPr>
          <w:color w:val="000000" w:themeColor="text1"/>
          <w:sz w:val="27"/>
          <w:szCs w:val="27"/>
          <w:lang w:val="en-US"/>
        </w:rPr>
      </w:pPr>
    </w:p>
    <w:p w:rsidR="003F5CDA" w:rsidRDefault="003F5CDA">
      <w:pPr>
        <w:spacing w:after="160" w:line="259" w:lineRule="auto"/>
        <w:rPr>
          <w:rStyle w:val="heading00202char"/>
          <w:rFonts w:ascii="Arial" w:hAnsi="Arial" w:cs="Arial"/>
          <w:b/>
          <w:bCs/>
          <w:i/>
          <w:iCs/>
          <w:color w:val="000000" w:themeColor="text1"/>
          <w:sz w:val="28"/>
          <w:szCs w:val="28"/>
          <w:lang w:val="en-US"/>
        </w:rPr>
      </w:pPr>
      <w:bookmarkStart w:id="113" w:name="_Toc471764026"/>
      <w:bookmarkEnd w:id="113"/>
      <w:r>
        <w:rPr>
          <w:rStyle w:val="heading00202char"/>
          <w:color w:val="000000" w:themeColor="text1"/>
          <w:lang w:val="en-US"/>
        </w:rPr>
        <w:br w:type="page"/>
      </w:r>
    </w:p>
    <w:p w:rsidR="00322A45" w:rsidRDefault="00322A45" w:rsidP="00322A45">
      <w:pPr>
        <w:pStyle w:val="2"/>
        <w:spacing w:before="0" w:after="0" w:line="280" w:lineRule="atLeast"/>
        <w:jc w:val="center"/>
        <w:rPr>
          <w:rStyle w:val="heading00202char"/>
          <w:color w:val="000000" w:themeColor="text1"/>
          <w:lang w:val="en-US"/>
        </w:rPr>
      </w:pPr>
      <w:bookmarkStart w:id="114" w:name="_Toc491270944"/>
      <w:r w:rsidRPr="003A1BF3">
        <w:rPr>
          <w:rStyle w:val="heading00202char"/>
          <w:color w:val="000000" w:themeColor="text1"/>
          <w:lang w:val="en-US"/>
        </w:rPr>
        <w:lastRenderedPageBreak/>
        <w:t xml:space="preserve">3.6 The interaction of two spherical sources and </w:t>
      </w:r>
      <w:r w:rsidR="00207B8E">
        <w:rPr>
          <w:rStyle w:val="heading00202char"/>
          <w:color w:val="000000" w:themeColor="text1"/>
          <w:lang w:val="en-US"/>
        </w:rPr>
        <w:t>drains</w:t>
      </w:r>
      <w:r w:rsidRPr="003A1BF3">
        <w:rPr>
          <w:rStyle w:val="heading00202char"/>
          <w:color w:val="000000" w:themeColor="text1"/>
          <w:lang w:val="en-US"/>
        </w:rPr>
        <w:t xml:space="preserve"> that are in fast (slow) translational relative motion</w:t>
      </w:r>
      <w:bookmarkEnd w:id="114"/>
    </w:p>
    <w:p w:rsidR="00834ADB" w:rsidRPr="00834ADB" w:rsidRDefault="00834ADB" w:rsidP="00834ADB">
      <w:pPr>
        <w:rPr>
          <w:lang w:val="en-US"/>
        </w:rPr>
      </w:pPr>
    </w:p>
    <w:p w:rsidR="00322A45" w:rsidRPr="003A1BF3" w:rsidRDefault="00322A45" w:rsidP="003F5CDA">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Consider a mechanical model of the interaction of two spherical objects in case of accelerated translatory motion moving with a velocity</w:t>
      </w:r>
      <w:r w:rsidR="00846A4F" w:rsidRPr="003A1BF3">
        <w:rPr>
          <w:color w:val="000000" w:themeColor="text1"/>
          <w:sz w:val="28"/>
          <w:szCs w:val="28"/>
          <w:lang w:val="en-US"/>
        </w:rPr>
        <w:t xml:space="preserve"> </w:t>
      </w:r>
      <w:r w:rsidR="00846A4F" w:rsidRPr="003A1BF3">
        <w:rPr>
          <w:color w:val="000000" w:themeColor="text1"/>
          <w:position w:val="-12"/>
          <w:sz w:val="28"/>
          <w:szCs w:val="28"/>
        </w:rPr>
        <w:object w:dxaOrig="260" w:dyaOrig="360">
          <v:shape id="_x0000_i1365" type="#_x0000_t75" style="width:12.75pt;height:18pt" o:ole="">
            <v:imagedata r:id="rId280" o:title=""/>
          </v:shape>
          <o:OLEObject Type="Embed" ProgID="Equation.DSMT4" ShapeID="_x0000_i1365" DrawAspect="Content" ObjectID="_1565017084" r:id="rId281"/>
        </w:object>
      </w:r>
      <w:r w:rsidR="00846A4F" w:rsidRPr="003A1BF3">
        <w:rPr>
          <w:color w:val="000000" w:themeColor="text1"/>
          <w:sz w:val="28"/>
          <w:szCs w:val="28"/>
          <w:lang w:val="en-US"/>
        </w:rPr>
        <w:t xml:space="preserve"> </w:t>
      </w:r>
      <w:r w:rsidRPr="003A1BF3">
        <w:rPr>
          <w:rStyle w:val="normalchar"/>
          <w:color w:val="000000" w:themeColor="text1"/>
          <w:sz w:val="28"/>
          <w:szCs w:val="28"/>
          <w:lang w:val="en-US"/>
        </w:rPr>
        <w:t>and acceleration</w:t>
      </w:r>
      <w:r w:rsidR="00846A4F" w:rsidRPr="003A1BF3">
        <w:rPr>
          <w:color w:val="000000" w:themeColor="text1"/>
          <w:sz w:val="28"/>
          <w:szCs w:val="28"/>
          <w:lang w:val="en-US"/>
        </w:rPr>
        <w:t xml:space="preserve"> </w:t>
      </w:r>
      <w:r w:rsidR="00846A4F" w:rsidRPr="003A1BF3">
        <w:rPr>
          <w:color w:val="000000" w:themeColor="text1"/>
          <w:position w:val="-12"/>
          <w:sz w:val="28"/>
          <w:szCs w:val="28"/>
        </w:rPr>
        <w:object w:dxaOrig="260" w:dyaOrig="360">
          <v:shape id="_x0000_i1366" type="#_x0000_t75" style="width:12.75pt;height:18pt" o:ole="">
            <v:imagedata r:id="rId282" o:title=""/>
          </v:shape>
          <o:OLEObject Type="Embed" ProgID="Equation.DSMT4" ShapeID="_x0000_i1366" DrawAspect="Content" ObjectID="_1565017085" r:id="rId283"/>
        </w:object>
      </w:r>
      <w:r w:rsidR="00846A4F" w:rsidRPr="003A1BF3">
        <w:rPr>
          <w:color w:val="000000" w:themeColor="text1"/>
          <w:sz w:val="28"/>
          <w:szCs w:val="28"/>
          <w:lang w:val="en-US"/>
        </w:rPr>
        <w:t xml:space="preserve"> </w:t>
      </w:r>
      <w:r w:rsidRPr="003A1BF3">
        <w:rPr>
          <w:rStyle w:val="normalchar"/>
          <w:color w:val="000000" w:themeColor="text1"/>
          <w:sz w:val="28"/>
          <w:szCs w:val="28"/>
          <w:lang w:val="en-US"/>
        </w:rPr>
        <w:t>in relation to each other. Assume earlier notation. Then the vector of the relative velocity of the particles</w:t>
      </w:r>
      <w:bookmarkStart w:id="115" w:name="graphic431"/>
      <w:bookmarkEnd w:id="115"/>
      <w:r w:rsidR="00846A4F" w:rsidRPr="003A1BF3">
        <w:rPr>
          <w:color w:val="000000" w:themeColor="text1"/>
          <w:sz w:val="28"/>
          <w:szCs w:val="28"/>
          <w:lang w:val="en-US"/>
        </w:rPr>
        <w:t xml:space="preserve">- </w:t>
      </w:r>
      <w:r w:rsidR="00846A4F" w:rsidRPr="003A1BF3">
        <w:rPr>
          <w:color w:val="000000" w:themeColor="text1"/>
          <w:position w:val="-12"/>
          <w:sz w:val="28"/>
          <w:szCs w:val="28"/>
        </w:rPr>
        <w:object w:dxaOrig="320" w:dyaOrig="360">
          <v:shape id="_x0000_i1367" type="#_x0000_t75" style="width:15.75pt;height:18pt" o:ole="">
            <v:imagedata r:id="rId284" o:title=""/>
          </v:shape>
          <o:OLEObject Type="Embed" ProgID="Equation.DSMT4" ShapeID="_x0000_i1367" DrawAspect="Content" ObjectID="_1565017086" r:id="rId285"/>
        </w:object>
      </w:r>
      <w:r w:rsidR="00846A4F" w:rsidRPr="003A1BF3">
        <w:rPr>
          <w:color w:val="000000" w:themeColor="text1"/>
          <w:sz w:val="28"/>
          <w:szCs w:val="28"/>
          <w:lang w:val="en-US"/>
        </w:rPr>
        <w:t xml:space="preserve">,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763" o:spid="_x0000_s515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W28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KoZbbx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And vector acceleration</w:t>
      </w:r>
      <w:r w:rsidR="00846A4F" w:rsidRPr="003A1BF3">
        <w:rPr>
          <w:color w:val="000000" w:themeColor="text1"/>
          <w:sz w:val="28"/>
          <w:szCs w:val="28"/>
          <w:lang w:val="en-US"/>
        </w:rPr>
        <w:t xml:space="preserve"> - </w:t>
      </w:r>
      <w:r w:rsidR="00846A4F" w:rsidRPr="003A1BF3">
        <w:rPr>
          <w:color w:val="000000" w:themeColor="text1"/>
          <w:position w:val="-12"/>
          <w:sz w:val="28"/>
          <w:szCs w:val="28"/>
        </w:rPr>
        <w:object w:dxaOrig="340" w:dyaOrig="360">
          <v:shape id="_x0000_i1368" type="#_x0000_t75" style="width:17.25pt;height:18pt" o:ole="">
            <v:imagedata r:id="rId286" o:title=""/>
          </v:shape>
          <o:OLEObject Type="Embed" ProgID="Equation.DSMT4" ShapeID="_x0000_i1368" DrawAspect="Content" ObjectID="_1565017087" r:id="rId287"/>
        </w:object>
      </w:r>
      <w:r w:rsidR="00846A4F" w:rsidRPr="003A1BF3">
        <w:rPr>
          <w:color w:val="000000" w:themeColor="text1"/>
          <w:sz w:val="28"/>
          <w:szCs w:val="28"/>
          <w:lang w:val="en-US"/>
        </w:rPr>
        <w:t xml:space="preserve">, </w:t>
      </w:r>
      <w:r w:rsidRPr="003A1BF3">
        <w:rPr>
          <w:rStyle w:val="normalchar"/>
          <w:color w:val="000000" w:themeColor="text1"/>
          <w:sz w:val="28"/>
          <w:szCs w:val="28"/>
          <w:lang w:val="en-US"/>
        </w:rPr>
        <w:t>Arising from the rapid convergence of the objects are collinear and opposite in direction</w:t>
      </w:r>
      <w:r w:rsidR="00846A4F" w:rsidRPr="003A1BF3">
        <w:rPr>
          <w:color w:val="000000" w:themeColor="text1"/>
          <w:sz w:val="28"/>
          <w:szCs w:val="28"/>
          <w:lang w:val="en-US"/>
        </w:rPr>
        <w:t xml:space="preserve"> </w:t>
      </w:r>
      <w:r w:rsidR="00846A4F" w:rsidRPr="003A1BF3">
        <w:rPr>
          <w:color w:val="000000" w:themeColor="text1"/>
          <w:position w:val="-4"/>
          <w:sz w:val="28"/>
          <w:szCs w:val="28"/>
        </w:rPr>
        <w:object w:dxaOrig="200" w:dyaOrig="300">
          <v:shape id="_x0000_i1369" type="#_x0000_t75" style="width:11.25pt;height:15pt" o:ole="">
            <v:imagedata r:id="rId288" o:title=""/>
          </v:shape>
          <o:OLEObject Type="Embed" ProgID="Equation.DSMT4" ShapeID="_x0000_i1369" DrawAspect="Content" ObjectID="_1565017088" r:id="rId289"/>
        </w:object>
      </w:r>
      <w:r w:rsidR="00846A4F" w:rsidRPr="003A1BF3">
        <w:rPr>
          <w:color w:val="000000" w:themeColor="text1"/>
          <w:sz w:val="28"/>
          <w:szCs w:val="28"/>
          <w:lang w:val="en-US"/>
        </w:rPr>
        <w:t xml:space="preserve">. </w:t>
      </w:r>
      <w:r w:rsidRPr="003A1BF3">
        <w:rPr>
          <w:rStyle w:val="normalchar"/>
          <w:color w:val="000000" w:themeColor="text1"/>
          <w:sz w:val="28"/>
          <w:szCs w:val="28"/>
          <w:lang w:val="en-US"/>
        </w:rPr>
        <w:t>At the same time, the vector of the relative particle velocity</w:t>
      </w:r>
      <w:r w:rsidR="00846A4F" w:rsidRPr="003A1BF3">
        <w:rPr>
          <w:color w:val="000000" w:themeColor="text1"/>
          <w:sz w:val="28"/>
          <w:szCs w:val="28"/>
          <w:lang w:val="en-US"/>
        </w:rPr>
        <w:t xml:space="preserve">- </w:t>
      </w:r>
      <w:r w:rsidR="00846A4F" w:rsidRPr="003A1BF3">
        <w:rPr>
          <w:color w:val="000000" w:themeColor="text1"/>
          <w:position w:val="-14"/>
          <w:sz w:val="28"/>
          <w:szCs w:val="28"/>
        </w:rPr>
        <w:object w:dxaOrig="340" w:dyaOrig="380">
          <v:shape id="_x0000_i1370" type="#_x0000_t75" style="width:17.25pt;height:18.75pt" o:ole="">
            <v:imagedata r:id="rId290" o:title=""/>
          </v:shape>
          <o:OLEObject Type="Embed" ProgID="Equation.DSMT4" ShapeID="_x0000_i1370" DrawAspect="Content" ObjectID="_1565017089" r:id="rId291"/>
        </w:object>
      </w:r>
      <w:r w:rsidR="00846A4F" w:rsidRPr="003A1BF3">
        <w:rPr>
          <w:color w:val="000000" w:themeColor="text1"/>
          <w:sz w:val="28"/>
          <w:szCs w:val="28"/>
          <w:lang w:val="en-US"/>
        </w:rPr>
        <w:t xml:space="preserve"> </w:t>
      </w:r>
      <w:r w:rsidRPr="003A1BF3">
        <w:rPr>
          <w:rStyle w:val="normalchar"/>
          <w:color w:val="000000" w:themeColor="text1"/>
          <w:sz w:val="28"/>
          <w:szCs w:val="28"/>
          <w:lang w:val="en-US"/>
        </w:rPr>
        <w:t>and the acceleration vector</w:t>
      </w:r>
      <w:r w:rsidR="00846A4F" w:rsidRPr="003A1BF3">
        <w:rPr>
          <w:color w:val="000000" w:themeColor="text1"/>
          <w:sz w:val="28"/>
          <w:szCs w:val="28"/>
          <w:lang w:val="en-US"/>
        </w:rPr>
        <w:t xml:space="preserve"> </w:t>
      </w:r>
      <w:r w:rsidR="00846A4F" w:rsidRPr="003A1BF3">
        <w:rPr>
          <w:color w:val="000000" w:themeColor="text1"/>
          <w:position w:val="-14"/>
          <w:sz w:val="28"/>
          <w:szCs w:val="28"/>
        </w:rPr>
        <w:object w:dxaOrig="340" w:dyaOrig="380">
          <v:shape id="_x0000_i1371" type="#_x0000_t75" style="width:17.25pt;height:18.75pt" o:ole="">
            <v:imagedata r:id="rId292" o:title=""/>
          </v:shape>
          <o:OLEObject Type="Embed" ProgID="Equation.DSMT4" ShapeID="_x0000_i1371" DrawAspect="Content" ObjectID="_1565017090" r:id="rId293"/>
        </w:object>
      </w:r>
      <w:r w:rsidR="00846A4F" w:rsidRPr="003A1BF3">
        <w:rPr>
          <w:color w:val="000000" w:themeColor="text1"/>
          <w:sz w:val="28"/>
          <w:szCs w:val="28"/>
          <w:lang w:val="en-US"/>
        </w:rPr>
        <w:t xml:space="preserve">, </w:t>
      </w:r>
      <w:r w:rsidRPr="003A1BF3">
        <w:rPr>
          <w:rStyle w:val="normalchar"/>
          <w:color w:val="000000" w:themeColor="text1"/>
          <w:sz w:val="28"/>
          <w:szCs w:val="28"/>
          <w:lang w:val="en-US"/>
        </w:rPr>
        <w:t>Resulting from the accelerated removal of objects are collinear and coincide with the direction</w:t>
      </w:r>
      <w:r w:rsidR="00846A4F" w:rsidRPr="003A1BF3">
        <w:rPr>
          <w:color w:val="000000" w:themeColor="text1"/>
          <w:sz w:val="28"/>
          <w:szCs w:val="28"/>
          <w:lang w:val="en-US"/>
        </w:rPr>
        <w:t xml:space="preserve"> </w:t>
      </w:r>
      <w:r w:rsidR="00846A4F" w:rsidRPr="003A1BF3">
        <w:rPr>
          <w:color w:val="000000" w:themeColor="text1"/>
          <w:position w:val="-4"/>
          <w:sz w:val="28"/>
          <w:szCs w:val="28"/>
        </w:rPr>
        <w:object w:dxaOrig="200" w:dyaOrig="300">
          <v:shape id="_x0000_i1372" type="#_x0000_t75" style="width:11.25pt;height:15pt" o:ole="">
            <v:imagedata r:id="rId288" o:title=""/>
          </v:shape>
          <o:OLEObject Type="Embed" ProgID="Equation.DSMT4" ShapeID="_x0000_i1372" DrawAspect="Content" ObjectID="_1565017091" r:id="rId294"/>
        </w:object>
      </w:r>
      <w:r w:rsidR="00846A4F" w:rsidRPr="003A1BF3">
        <w:rPr>
          <w:color w:val="000000" w:themeColor="text1"/>
          <w:sz w:val="28"/>
          <w:szCs w:val="28"/>
          <w:lang w:val="en-US"/>
        </w:rPr>
        <w:t xml:space="preserve">.  </w:t>
      </w:r>
      <w:r w:rsidRPr="003A1BF3">
        <w:rPr>
          <w:rStyle w:val="normalchar"/>
          <w:color w:val="000000" w:themeColor="text1"/>
          <w:sz w:val="28"/>
          <w:szCs w:val="28"/>
          <w:lang w:val="en-US"/>
        </w:rPr>
        <w:t>Rewrite the first row of equation (3.5.4) for the projection of forces</w:t>
      </w:r>
      <w:r w:rsidR="00846A4F" w:rsidRPr="003A1BF3">
        <w:rPr>
          <w:color w:val="000000" w:themeColor="text1"/>
          <w:sz w:val="28"/>
          <w:szCs w:val="28"/>
          <w:lang w:val="en-US"/>
        </w:rPr>
        <w:t xml:space="preserve"> </w:t>
      </w:r>
      <w:r w:rsidR="00846A4F" w:rsidRPr="003A1BF3">
        <w:rPr>
          <w:color w:val="000000" w:themeColor="text1"/>
          <w:position w:val="-12"/>
          <w:sz w:val="28"/>
          <w:szCs w:val="28"/>
        </w:rPr>
        <w:object w:dxaOrig="480" w:dyaOrig="360">
          <v:shape id="_x0000_i1373" type="#_x0000_t75" style="width:24pt;height:18pt" o:ole="">
            <v:imagedata r:id="rId295" o:title=""/>
          </v:shape>
          <o:OLEObject Type="Embed" ProgID="Equation.DSMT4" ShapeID="_x0000_i1373" DrawAspect="Content" ObjectID="_1565017092" r:id="rId296"/>
        </w:object>
      </w:r>
      <w:r w:rsidR="00846A4F" w:rsidRPr="003A1BF3">
        <w:rPr>
          <w:color w:val="000000" w:themeColor="text1"/>
          <w:sz w:val="28"/>
          <w:szCs w:val="28"/>
          <w:lang w:val="en-US"/>
        </w:rPr>
        <w:t xml:space="preserve">, </w:t>
      </w:r>
      <w:r w:rsidRPr="003A1BF3">
        <w:rPr>
          <w:rStyle w:val="normalchar"/>
          <w:color w:val="000000" w:themeColor="text1"/>
          <w:sz w:val="28"/>
          <w:szCs w:val="28"/>
          <w:lang w:val="en-US"/>
        </w:rPr>
        <w:t>Operating the source</w:t>
      </w:r>
      <w:r w:rsidR="00846A4F" w:rsidRPr="003A1BF3">
        <w:rPr>
          <w:rStyle w:val="normalchar"/>
          <w:color w:val="000000" w:themeColor="text1"/>
          <w:sz w:val="28"/>
          <w:szCs w:val="28"/>
          <w:lang w:val="en-US"/>
        </w:rPr>
        <w:t xml:space="preserve"> I</w:t>
      </w:r>
      <w:r w:rsidRPr="003A1BF3">
        <w:rPr>
          <w:rStyle w:val="normalchar"/>
          <w:color w:val="000000" w:themeColor="text1"/>
          <w:sz w:val="28"/>
          <w:szCs w:val="28"/>
          <w:lang w:val="en-US"/>
        </w:rPr>
        <w:t xml:space="preserve"> in the direction</w:t>
      </w:r>
      <w:bookmarkStart w:id="116" w:name="graphic438"/>
      <w:bookmarkEnd w:id="116"/>
      <w:r w:rsidR="00846A4F" w:rsidRPr="003A1BF3">
        <w:rPr>
          <w:color w:val="000000" w:themeColor="text1"/>
          <w:sz w:val="28"/>
          <w:szCs w:val="28"/>
          <w:lang w:val="en-US"/>
        </w:rPr>
        <w:t xml:space="preserve"> </w:t>
      </w:r>
      <w:r w:rsidR="00846A4F" w:rsidRPr="003A1BF3">
        <w:rPr>
          <w:color w:val="000000" w:themeColor="text1"/>
          <w:position w:val="-4"/>
          <w:sz w:val="28"/>
          <w:szCs w:val="28"/>
        </w:rPr>
        <w:object w:dxaOrig="200" w:dyaOrig="300">
          <v:shape id="_x0000_i1374" type="#_x0000_t75" style="width:9.75pt;height:15pt" o:ole="">
            <v:imagedata r:id="rId297" o:title=""/>
          </v:shape>
          <o:OLEObject Type="Embed" ProgID="Equation.DSMT4" ShapeID="_x0000_i1374" DrawAspect="Content" ObjectID="_1565017093" r:id="rId298"/>
        </w:objec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756" o:spid="_x0000_s514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RF/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IshEX9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by reacting II with a drain in case of accelerated translatory relative approach of objects. Since the interaction of the source to the drain and drain to a source at a relatively large distance attraction forces prevail, then the velocity vector</w:t>
      </w:r>
      <w:r w:rsidR="00846A4F" w:rsidRPr="003A1BF3">
        <w:rPr>
          <w:color w:val="000000" w:themeColor="text1"/>
          <w:sz w:val="28"/>
          <w:szCs w:val="28"/>
          <w:lang w:val="en-US"/>
        </w:rPr>
        <w:t xml:space="preserve"> </w:t>
      </w:r>
      <w:r w:rsidR="00846A4F" w:rsidRPr="003A1BF3">
        <w:rPr>
          <w:color w:val="000000" w:themeColor="text1"/>
          <w:position w:val="-12"/>
          <w:sz w:val="28"/>
          <w:szCs w:val="28"/>
        </w:rPr>
        <w:object w:dxaOrig="320" w:dyaOrig="360">
          <v:shape id="_x0000_i1375" type="#_x0000_t75" style="width:15.75pt;height:18pt" o:ole="">
            <v:imagedata r:id="rId299" o:title=""/>
          </v:shape>
          <o:OLEObject Type="Embed" ProgID="Equation.DSMT4" ShapeID="_x0000_i1375" DrawAspect="Content" ObjectID="_1565017094" r:id="rId300"/>
        </w:object>
      </w:r>
      <w:r w:rsidR="00846A4F" w:rsidRPr="003A1BF3">
        <w:rPr>
          <w:color w:val="000000" w:themeColor="text1"/>
          <w:sz w:val="28"/>
          <w:szCs w:val="28"/>
          <w:lang w:val="en-US"/>
        </w:rPr>
        <w:t xml:space="preserve"> </w:t>
      </w:r>
      <w:r w:rsidRPr="003A1BF3">
        <w:rPr>
          <w:rStyle w:val="normalchar"/>
          <w:color w:val="000000" w:themeColor="text1"/>
          <w:sz w:val="28"/>
          <w:szCs w:val="28"/>
          <w:lang w:val="en-US"/>
        </w:rPr>
        <w:t>and the acceleration vector</w:t>
      </w:r>
      <w:r w:rsidR="00846A4F" w:rsidRPr="003A1BF3">
        <w:rPr>
          <w:color w:val="000000" w:themeColor="text1"/>
          <w:sz w:val="28"/>
          <w:szCs w:val="28"/>
          <w:lang w:val="en-US"/>
        </w:rPr>
        <w:t xml:space="preserve"> </w:t>
      </w:r>
      <w:r w:rsidR="00846A4F" w:rsidRPr="003A1BF3">
        <w:rPr>
          <w:color w:val="000000" w:themeColor="text1"/>
          <w:position w:val="-12"/>
          <w:sz w:val="28"/>
          <w:szCs w:val="28"/>
        </w:rPr>
        <w:object w:dxaOrig="340" w:dyaOrig="360">
          <v:shape id="_x0000_i1376" type="#_x0000_t75" style="width:17.25pt;height:18pt" o:ole="">
            <v:imagedata r:id="rId301" o:title=""/>
          </v:shape>
          <o:OLEObject Type="Embed" ProgID="Equation.DSMT4" ShapeID="_x0000_i1376" DrawAspect="Content" ObjectID="_1565017095" r:id="rId302"/>
        </w:object>
      </w:r>
      <w:r w:rsidRPr="003A1BF3">
        <w:rPr>
          <w:rStyle w:val="normalchar"/>
          <w:color w:val="000000" w:themeColor="text1"/>
          <w:sz w:val="28"/>
          <w:szCs w:val="28"/>
          <w:lang w:val="en-US"/>
        </w:rPr>
        <w:t>They will be directed towards convergence, i</w:t>
      </w:r>
      <w:r w:rsidR="00441A45">
        <w:rPr>
          <w:rStyle w:val="normalchar"/>
          <w:color w:val="000000" w:themeColor="text1"/>
          <w:sz w:val="28"/>
          <w:szCs w:val="28"/>
          <w:lang w:val="en-US"/>
        </w:rPr>
        <w:t>.</w:t>
      </w:r>
      <w:r w:rsidRPr="003A1BF3">
        <w:rPr>
          <w:rStyle w:val="normalchar"/>
          <w:color w:val="000000" w:themeColor="text1"/>
          <w:sz w:val="28"/>
          <w:szCs w:val="28"/>
          <w:lang w:val="en-US"/>
        </w:rPr>
        <w:t>e</w:t>
      </w:r>
      <w:r w:rsidR="00441A45">
        <w:rPr>
          <w:rStyle w:val="normalchar"/>
          <w:color w:val="000000" w:themeColor="text1"/>
          <w:sz w:val="28"/>
          <w:szCs w:val="28"/>
          <w:lang w:val="en-US"/>
        </w:rPr>
        <w:t>.</w:t>
      </w:r>
      <w:r w:rsidRPr="003A1BF3">
        <w:rPr>
          <w:rStyle w:val="normalchar"/>
          <w:color w:val="000000" w:themeColor="text1"/>
          <w:sz w:val="28"/>
          <w:szCs w:val="28"/>
          <w:lang w:val="en-US"/>
        </w:rPr>
        <w:t xml:space="preserve"> from </w:t>
      </w:r>
      <w:r w:rsidR="003F5CDA">
        <w:rPr>
          <w:rStyle w:val="normalchar"/>
          <w:color w:val="000000" w:themeColor="text1"/>
          <w:sz w:val="28"/>
          <w:szCs w:val="28"/>
          <w:lang w:val="en-US"/>
        </w:rPr>
        <w:t>drain</w:t>
      </w:r>
      <w:r w:rsidRPr="003A1BF3">
        <w:rPr>
          <w:rStyle w:val="normalchar"/>
          <w:color w:val="000000" w:themeColor="text1"/>
          <w:sz w:val="28"/>
          <w:szCs w:val="28"/>
          <w:lang w:val="en-US"/>
        </w:rPr>
        <w:t xml:space="preserve"> </w:t>
      </w:r>
      <w:r w:rsidR="00680B28" w:rsidRPr="003A1BF3">
        <w:rPr>
          <w:rStyle w:val="normalchar"/>
          <w:color w:val="000000" w:themeColor="text1"/>
          <w:sz w:val="28"/>
          <w:szCs w:val="28"/>
          <w:lang w:val="en-US"/>
        </w:rPr>
        <w:t xml:space="preserve">II </w:t>
      </w:r>
      <w:r w:rsidRPr="003A1BF3">
        <w:rPr>
          <w:rStyle w:val="normalchar"/>
          <w:color w:val="000000" w:themeColor="text1"/>
          <w:sz w:val="28"/>
          <w:szCs w:val="28"/>
          <w:lang w:val="en-US"/>
        </w:rPr>
        <w:t>to source I.</w:t>
      </w:r>
    </w:p>
    <w:p w:rsidR="00322A45" w:rsidRPr="003A1BF3" w:rsidRDefault="00322A45" w:rsidP="00322A45">
      <w:pPr>
        <w:pStyle w:val="12"/>
        <w:spacing w:before="0" w:beforeAutospacing="0" w:after="0" w:afterAutospacing="0" w:line="280" w:lineRule="atLeast"/>
        <w:ind w:left="2820" w:firstLine="700"/>
        <w:jc w:val="both"/>
        <w:rPr>
          <w:color w:val="000000" w:themeColor="text1"/>
          <w:sz w:val="27"/>
          <w:szCs w:val="27"/>
        </w:rPr>
      </w:pPr>
      <w:r w:rsidRPr="003A1BF3">
        <w:rPr>
          <w:rStyle w:val="normalchar"/>
          <w:color w:val="000000" w:themeColor="text1"/>
          <w:sz w:val="28"/>
          <w:szCs w:val="28"/>
        </w:rPr>
        <w:t xml:space="preserve">source I - </w:t>
      </w:r>
      <w:r w:rsidR="003F5CDA">
        <w:rPr>
          <w:rStyle w:val="normalchar"/>
          <w:color w:val="000000" w:themeColor="text1"/>
          <w:sz w:val="28"/>
          <w:szCs w:val="28"/>
          <w:lang w:val="en-US"/>
        </w:rPr>
        <w:t>d</w:t>
      </w:r>
      <w:r w:rsidR="003F5CDA">
        <w:rPr>
          <w:rStyle w:val="normalchar"/>
          <w:color w:val="000000" w:themeColor="text1"/>
          <w:sz w:val="28"/>
          <w:szCs w:val="28"/>
        </w:rPr>
        <w:t>rain</w:t>
      </w:r>
      <w:r w:rsidR="003F5CDA" w:rsidRPr="003F5CDA">
        <w:rPr>
          <w:rStyle w:val="normalchar"/>
          <w:color w:val="000000" w:themeColor="text1"/>
          <w:sz w:val="28"/>
          <w:szCs w:val="28"/>
        </w:rPr>
        <w:t xml:space="preserve"> </w:t>
      </w:r>
      <w:r w:rsidR="003F5CDA" w:rsidRPr="003A1BF3">
        <w:rPr>
          <w:rStyle w:val="normalchar"/>
          <w:color w:val="000000" w:themeColor="text1"/>
          <w:sz w:val="28"/>
          <w:szCs w:val="28"/>
        </w:rPr>
        <w:t>II</w:t>
      </w:r>
    </w:p>
    <w:bookmarkStart w:id="117" w:name="graphic43B"/>
    <w:bookmarkEnd w:id="117"/>
    <w:p w:rsidR="00322A45" w:rsidRPr="003A1BF3" w:rsidRDefault="00DA6A29" w:rsidP="00322A45">
      <w:pPr>
        <w:jc w:val="center"/>
        <w:rPr>
          <w:color w:val="000000" w:themeColor="text1"/>
          <w:sz w:val="27"/>
          <w:szCs w:val="27"/>
        </w:rPr>
      </w:pPr>
      <w:r>
        <w:rPr>
          <w:noProof/>
          <w:color w:val="000000" w:themeColor="text1"/>
          <w:sz w:val="27"/>
          <w:szCs w:val="27"/>
        </w:rPr>
      </w:r>
      <w:r>
        <w:rPr>
          <w:noProof/>
          <w:color w:val="000000" w:themeColor="text1"/>
          <w:sz w:val="27"/>
          <w:szCs w:val="27"/>
        </w:rPr>
        <w:pict>
          <v:rect id="Прямоугольник 753" o:spid="_x0000_s514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egy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Cyh6DJyAgAAYgQAAA4AAAAAAAAAAAAAAAAA&#10;LgIAAGRycy9lMm9Eb2MueG1sUEsBAi0AFAAGAAgAAAAhANQI2TfYAAAAAQEAAA8AAAAAAAAAAAAA&#10;AAAAzAQAAGRycy9kb3ducmV2LnhtbFBLBQYAAAAABAAEAPMAAADRBQAAAAA=&#10;" filled="f" stroked="f">
            <o:lock v:ext="edit" aspectratio="t"/>
            <w10:wrap type="none"/>
            <w10:anchorlock/>
          </v:rect>
        </w:pict>
      </w:r>
    </w:p>
    <w:bookmarkStart w:id="118" w:name="graphic43C"/>
    <w:bookmarkEnd w:id="118"/>
    <w:p w:rsidR="00846A4F" w:rsidRPr="003A1BF3" w:rsidRDefault="00846A4F" w:rsidP="00846A4F">
      <w:pPr>
        <w:jc w:val="center"/>
        <w:rPr>
          <w:color w:val="000000" w:themeColor="text1"/>
          <w:sz w:val="28"/>
          <w:szCs w:val="28"/>
        </w:rPr>
      </w:pPr>
      <w:r w:rsidRPr="003A1BF3">
        <w:rPr>
          <w:color w:val="000000" w:themeColor="text1"/>
          <w:position w:val="-32"/>
          <w:sz w:val="28"/>
          <w:szCs w:val="28"/>
        </w:rPr>
        <w:object w:dxaOrig="7980" w:dyaOrig="740">
          <v:shape id="_x0000_i1377" type="#_x0000_t75" style="width:399pt;height:36.75pt" o:ole="">
            <v:imagedata r:id="rId303" o:title=""/>
          </v:shape>
          <o:OLEObject Type="Embed" ProgID="Equation.DSMT4" ShapeID="_x0000_i1377" DrawAspect="Content" ObjectID="_1565017096" r:id="rId304"/>
        </w:object>
      </w:r>
    </w:p>
    <w:p w:rsidR="00846A4F" w:rsidRPr="003A1BF3" w:rsidRDefault="00846A4F" w:rsidP="00846A4F">
      <w:pPr>
        <w:ind w:left="708" w:firstLine="708"/>
        <w:rPr>
          <w:color w:val="000000" w:themeColor="text1"/>
          <w:sz w:val="28"/>
          <w:szCs w:val="28"/>
          <w:lang w:val="en-US"/>
        </w:rPr>
      </w:pPr>
      <w:r w:rsidRPr="003A1BF3">
        <w:rPr>
          <w:color w:val="000000" w:themeColor="text1"/>
          <w:position w:val="-32"/>
          <w:sz w:val="28"/>
          <w:szCs w:val="28"/>
        </w:rPr>
        <w:object w:dxaOrig="7740" w:dyaOrig="740">
          <v:shape id="_x0000_i1378" type="#_x0000_t75" style="width:387pt;height:36.75pt" o:ole="">
            <v:imagedata r:id="rId305" o:title=""/>
          </v:shape>
          <o:OLEObject Type="Embed" ProgID="Equation.DSMT4" ShapeID="_x0000_i1378" DrawAspect="Content" ObjectID="_1565017097" r:id="rId306"/>
        </w:object>
      </w:r>
    </w:p>
    <w:p w:rsidR="00846A4F" w:rsidRPr="003A1BF3" w:rsidRDefault="00846A4F" w:rsidP="00846A4F">
      <w:pPr>
        <w:jc w:val="center"/>
        <w:rPr>
          <w:color w:val="000000" w:themeColor="text1"/>
          <w:sz w:val="28"/>
          <w:szCs w:val="28"/>
        </w:rPr>
      </w:pPr>
      <w:r w:rsidRPr="003A1BF3">
        <w:rPr>
          <w:color w:val="000000" w:themeColor="text1"/>
          <w:position w:val="-12"/>
          <w:sz w:val="28"/>
          <w:szCs w:val="28"/>
        </w:rPr>
        <w:object w:dxaOrig="1400" w:dyaOrig="360">
          <v:shape id="_x0000_i1379" type="#_x0000_t75" style="width:69.75pt;height:18pt" o:ole="">
            <v:imagedata r:id="rId307" o:title=""/>
          </v:shape>
          <o:OLEObject Type="Embed" ProgID="Equation.DSMT4" ShapeID="_x0000_i1379" DrawAspect="Content" ObjectID="_1565017098" r:id="rId308"/>
        </w:object>
      </w:r>
      <w:r w:rsidRPr="003A1BF3">
        <w:rPr>
          <w:color w:val="000000" w:themeColor="text1"/>
          <w:sz w:val="28"/>
          <w:szCs w:val="28"/>
        </w:rPr>
        <w:t xml:space="preserve"> </w:t>
      </w:r>
      <w:r w:rsidRPr="003A1BF3">
        <w:rPr>
          <w:color w:val="000000" w:themeColor="text1"/>
          <w:position w:val="-16"/>
          <w:sz w:val="28"/>
          <w:szCs w:val="28"/>
        </w:rPr>
        <w:object w:dxaOrig="5319" w:dyaOrig="440">
          <v:shape id="_x0000_i1380" type="#_x0000_t75" style="width:266.25pt;height:21.75pt" o:ole="">
            <v:imagedata r:id="rId309" o:title=""/>
          </v:shape>
          <o:OLEObject Type="Embed" ProgID="Equation.DSMT4" ShapeID="_x0000_i1380" DrawAspect="Content" ObjectID="_1565017099" r:id="rId310"/>
        </w:object>
      </w:r>
    </w:p>
    <w:p w:rsidR="00846A4F" w:rsidRPr="003A1BF3" w:rsidRDefault="00846A4F" w:rsidP="00846A4F">
      <w:pPr>
        <w:ind w:left="708" w:firstLine="708"/>
        <w:rPr>
          <w:color w:val="000000" w:themeColor="text1"/>
          <w:sz w:val="28"/>
          <w:szCs w:val="28"/>
        </w:rPr>
      </w:pPr>
      <w:r w:rsidRPr="003A1BF3">
        <w:rPr>
          <w:color w:val="000000" w:themeColor="text1"/>
          <w:position w:val="-34"/>
          <w:sz w:val="28"/>
          <w:szCs w:val="28"/>
        </w:rPr>
        <w:object w:dxaOrig="6800" w:dyaOrig="840">
          <v:shape id="_x0000_i1381" type="#_x0000_t75" style="width:339.75pt;height:42pt" o:ole="">
            <v:imagedata r:id="rId311" o:title=""/>
          </v:shape>
          <o:OLEObject Type="Embed" ProgID="Equation.DSMT4" ShapeID="_x0000_i1381" DrawAspect="Content" ObjectID="_1565017100" r:id="rId312"/>
        </w:object>
      </w:r>
    </w:p>
    <w:p w:rsidR="00846A4F" w:rsidRPr="003A1BF3" w:rsidRDefault="00846A4F" w:rsidP="00846A4F">
      <w:pPr>
        <w:ind w:left="1416" w:firstLine="708"/>
        <w:rPr>
          <w:color w:val="000000" w:themeColor="text1"/>
          <w:sz w:val="28"/>
          <w:szCs w:val="28"/>
        </w:rPr>
      </w:pPr>
      <w:r w:rsidRPr="003A1BF3">
        <w:rPr>
          <w:color w:val="000000" w:themeColor="text1"/>
          <w:position w:val="-32"/>
          <w:sz w:val="28"/>
          <w:szCs w:val="28"/>
        </w:rPr>
        <w:object w:dxaOrig="5980" w:dyaOrig="800">
          <v:shape id="_x0000_i1382" type="#_x0000_t75" style="width:299.25pt;height:39.75pt" o:ole="">
            <v:imagedata r:id="rId313" o:title=""/>
          </v:shape>
          <o:OLEObject Type="Embed" ProgID="Equation.DSMT4" ShapeID="_x0000_i1382" DrawAspect="Content" ObjectID="_1565017101" r:id="rId314"/>
        </w:object>
      </w:r>
    </w:p>
    <w:p w:rsidR="00846A4F" w:rsidRPr="003A1BF3" w:rsidRDefault="00846A4F" w:rsidP="00846A4F">
      <w:pPr>
        <w:jc w:val="center"/>
        <w:rPr>
          <w:color w:val="000000" w:themeColor="text1"/>
          <w:sz w:val="28"/>
          <w:szCs w:val="28"/>
        </w:rPr>
      </w:pPr>
      <w:r w:rsidRPr="003A1BF3">
        <w:rPr>
          <w:color w:val="000000" w:themeColor="text1"/>
          <w:position w:val="-32"/>
          <w:sz w:val="28"/>
          <w:szCs w:val="28"/>
        </w:rPr>
        <w:object w:dxaOrig="4239" w:dyaOrig="800">
          <v:shape id="_x0000_i1383" type="#_x0000_t75" style="width:212.25pt;height:39.75pt" o:ole="">
            <v:imagedata r:id="rId315" o:title=""/>
          </v:shape>
          <o:OLEObject Type="Embed" ProgID="Equation.DSMT4" ShapeID="_x0000_i1383" DrawAspect="Content" ObjectID="_1565017102" r:id="rId316"/>
        </w:object>
      </w:r>
    </w:p>
    <w:p w:rsidR="00322A45" w:rsidRPr="003A1BF3" w:rsidRDefault="00DA6A29" w:rsidP="00322A45">
      <w:pPr>
        <w:pStyle w:val="12"/>
        <w:spacing w:before="0" w:beforeAutospacing="0" w:after="0" w:afterAutospacing="0" w:line="280" w:lineRule="atLeast"/>
        <w:ind w:left="700" w:firstLine="700"/>
        <w:rPr>
          <w:color w:val="000000" w:themeColor="text1"/>
          <w:sz w:val="27"/>
          <w:szCs w:val="27"/>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752" o:spid="_x0000_s513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yUk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Hgwg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KeLJSRyAgAAYgQAAA4AAAAAAAAAAAAAAAAA&#10;LgIAAGRycy9lMm9Eb2MueG1sUEsBAi0AFAAGAAgAAAAhANQI2TfYAAAAAQEAAA8AAAAAAAAAAAAA&#10;AAAAzAQAAGRycy9kb3ducmV2LnhtbFBLBQYAAAAABAAEAPMAAADRBQAAAAA=&#10;" filled="f" stroked="f">
            <o:lock v:ext="edit" aspectratio="t"/>
            <w10:wrap type="none"/>
            <w10:anchorlock/>
          </v:rect>
        </w:pict>
      </w:r>
    </w:p>
    <w:bookmarkStart w:id="119" w:name="graphic43D"/>
    <w:bookmarkStart w:id="120" w:name="graphic43F"/>
    <w:bookmarkEnd w:id="119"/>
    <w:bookmarkEnd w:id="120"/>
    <w:p w:rsidR="00322A45" w:rsidRPr="003A1BF3" w:rsidRDefault="00DA6A29" w:rsidP="00322A45">
      <w:pPr>
        <w:pStyle w:val="12"/>
        <w:spacing w:before="0" w:beforeAutospacing="0" w:after="0" w:afterAutospacing="0" w:line="280" w:lineRule="atLeast"/>
        <w:ind w:left="700" w:firstLine="700"/>
        <w:rPr>
          <w:color w:val="000000" w:themeColor="text1"/>
          <w:sz w:val="27"/>
          <w:szCs w:val="27"/>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749" o:spid="_x0000_s513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2fT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OA3Z9NyAgAAYgQAAA4AAAAAAAAAAAAAAAAA&#10;LgIAAGRycy9lMm9Eb2MueG1sUEsBAi0AFAAGAAgAAAAhANQI2TfYAAAAAQEAAA8AAAAAAAAAAAAA&#10;AAAAzAQAAGRycy9kb3ducmV2LnhtbFBLBQYAAAAABAAEAPMAAADRBQAAAAA=&#10;" filled="f" stroked="f">
            <o:lock v:ext="edit" aspectratio="t"/>
            <w10:wrap type="none"/>
            <w10:anchorlock/>
          </v:rect>
        </w:pict>
      </w:r>
    </w:p>
    <w:bookmarkStart w:id="121" w:name="graphic440"/>
    <w:bookmarkStart w:id="122" w:name="graphic441"/>
    <w:bookmarkEnd w:id="121"/>
    <w:bookmarkEnd w:id="122"/>
    <w:p w:rsidR="00322A45" w:rsidRPr="003A1BF3" w:rsidRDefault="00DA6A29" w:rsidP="00322A45">
      <w:pPr>
        <w:jc w:val="center"/>
        <w:rPr>
          <w:color w:val="000000" w:themeColor="text1"/>
          <w:sz w:val="27"/>
          <w:szCs w:val="27"/>
        </w:rPr>
      </w:pPr>
      <w:r>
        <w:rPr>
          <w:noProof/>
          <w:color w:val="000000" w:themeColor="text1"/>
          <w:sz w:val="27"/>
          <w:szCs w:val="27"/>
        </w:rPr>
      </w:r>
      <w:r>
        <w:rPr>
          <w:noProof/>
          <w:color w:val="000000" w:themeColor="text1"/>
          <w:sz w:val="27"/>
          <w:szCs w:val="27"/>
        </w:rPr>
        <w:pict>
          <v:rect id="Прямоугольник 747" o:spid="_x0000_s513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KAT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H8Qg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IKcoBNyAgAAYgQAAA4AAAAAAAAAAAAAAAAA&#10;LgIAAGRycy9lMm9Eb2MueG1sUEsBAi0AFAAGAAgAAAAhANQI2TfYAAAAAQEAAA8AAAAAAAAAAAAA&#10;AAAAzAQAAGRycy9kb3ducmV2LnhtbFBLBQYAAAAABAAEAPMAAADRBQAAAAA=&#10;" filled="f" stroked="f">
            <o:lock v:ext="edit" aspectratio="t"/>
            <w10:wrap type="none"/>
            <w10:anchorlock/>
          </v:rect>
        </w:pict>
      </w:r>
    </w:p>
    <w:p w:rsidR="00322A45" w:rsidRPr="003A1BF3" w:rsidRDefault="00322A45" w:rsidP="00322A45">
      <w:pPr>
        <w:pStyle w:val="12"/>
        <w:spacing w:before="0" w:beforeAutospacing="0" w:after="0" w:afterAutospacing="0" w:line="280" w:lineRule="atLeast"/>
        <w:ind w:firstLine="700"/>
        <w:rPr>
          <w:color w:val="000000" w:themeColor="text1"/>
          <w:sz w:val="27"/>
          <w:szCs w:val="27"/>
          <w:lang w:val="en-US"/>
        </w:rPr>
      </w:pPr>
      <w:r w:rsidRPr="003A1BF3">
        <w:rPr>
          <w:rStyle w:val="normalchar"/>
          <w:color w:val="000000" w:themeColor="text1"/>
          <w:sz w:val="28"/>
          <w:szCs w:val="28"/>
          <w:lang w:val="en-US"/>
        </w:rPr>
        <w:t>As</w:t>
      </w:r>
      <w:r w:rsidR="00846A4F" w:rsidRPr="003A1BF3">
        <w:rPr>
          <w:color w:val="000000" w:themeColor="text1"/>
          <w:sz w:val="28"/>
          <w:szCs w:val="28"/>
          <w:lang w:val="en-US"/>
        </w:rPr>
        <w:t xml:space="preserve"> </w:t>
      </w:r>
      <w:r w:rsidR="00846A4F" w:rsidRPr="003A1BF3">
        <w:rPr>
          <w:color w:val="000000" w:themeColor="text1"/>
          <w:position w:val="-32"/>
          <w:sz w:val="28"/>
          <w:szCs w:val="28"/>
        </w:rPr>
        <w:object w:dxaOrig="2200" w:dyaOrig="800">
          <v:shape id="_x0000_i1384" type="#_x0000_t75" style="width:110.25pt;height:39.75pt" o:ole="">
            <v:imagedata r:id="rId317" o:title=""/>
          </v:shape>
          <o:OLEObject Type="Embed" ProgID="Equation.DSMT4" ShapeID="_x0000_i1384" DrawAspect="Content" ObjectID="_1565017103" r:id="rId318"/>
        </w:object>
      </w:r>
      <w:r w:rsidR="00846A4F" w:rsidRPr="003A1BF3">
        <w:rPr>
          <w:color w:val="000000" w:themeColor="text1"/>
          <w:sz w:val="28"/>
          <w:szCs w:val="28"/>
          <w:lang w:val="en-US"/>
        </w:rPr>
        <w:t xml:space="preserve">,  </w:t>
      </w:r>
      <w:r w:rsidRPr="003A1BF3">
        <w:rPr>
          <w:rStyle w:val="normalchar"/>
          <w:color w:val="000000" w:themeColor="text1"/>
          <w:sz w:val="28"/>
          <w:szCs w:val="28"/>
          <w:lang w:val="en-US"/>
        </w:rPr>
        <w:t>The 1st, 5th, 6th, 8th and 9th terms vanish. Then:</w:t>
      </w:r>
    </w:p>
    <w:bookmarkStart w:id="123" w:name="graphic443"/>
    <w:bookmarkEnd w:id="123"/>
    <w:p w:rsidR="00846A4F" w:rsidRPr="003A1BF3" w:rsidRDefault="00DA6A29" w:rsidP="00846A4F">
      <w:pPr>
        <w:rPr>
          <w:color w:val="000000" w:themeColor="text1"/>
          <w:sz w:val="28"/>
          <w:szCs w:val="28"/>
          <w:lang w:val="en-US"/>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745" o:spid="_x0000_s512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To+cQ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lMk6PnECAABiBAAADgAAAAAAAAAAAAAAAAAu&#10;AgAAZHJzL2Uyb0RvYy54bWxQSwECLQAUAAYACAAAACEA1AjZN9gAAAABAQAADwAAAAAAAAAAAAAA&#10;AADLBAAAZHJzL2Rvd25yZXYueG1sUEsFBgAAAAAEAAQA8wAAANAFAAAAAA==&#10;" filled="f" stroked="f">
            <o:lock v:ext="edit" aspectratio="t"/>
            <w10:wrap type="none"/>
            <w10:anchorlock/>
          </v:rect>
        </w:pict>
      </w:r>
      <w:r w:rsidR="00322A45" w:rsidRPr="003A1BF3">
        <w:rPr>
          <w:color w:val="000000" w:themeColor="text1"/>
          <w:sz w:val="27"/>
          <w:szCs w:val="27"/>
          <w:lang w:val="en-US"/>
        </w:rPr>
        <w:t> </w:t>
      </w:r>
      <w:bookmarkStart w:id="124" w:name="graphic444"/>
      <w:bookmarkEnd w:id="124"/>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744" o:spid="_x0000_s512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B/j9yh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color w:val="000000" w:themeColor="text1"/>
          <w:sz w:val="27"/>
          <w:szCs w:val="27"/>
          <w:lang w:val="en-US"/>
        </w:rPr>
        <w:t> </w:t>
      </w:r>
      <w:bookmarkStart w:id="125" w:name="graphic445"/>
      <w:bookmarkEnd w:id="125"/>
      <w:r w:rsidR="00846A4F" w:rsidRPr="003A1BF3">
        <w:rPr>
          <w:color w:val="000000" w:themeColor="text1"/>
          <w:position w:val="-12"/>
          <w:sz w:val="28"/>
          <w:szCs w:val="28"/>
        </w:rPr>
        <w:object w:dxaOrig="480" w:dyaOrig="360">
          <v:shape id="_x0000_i1385" type="#_x0000_t75" style="width:24pt;height:18pt" o:ole="">
            <v:imagedata r:id="rId319" o:title=""/>
          </v:shape>
          <o:OLEObject Type="Embed" ProgID="Equation.DSMT4" ShapeID="_x0000_i1385" DrawAspect="Content" ObjectID="_1565017104" r:id="rId320"/>
        </w:object>
      </w:r>
      <w:r w:rsidR="00846A4F" w:rsidRPr="003A1BF3">
        <w:rPr>
          <w:color w:val="000000" w:themeColor="text1"/>
          <w:position w:val="-30"/>
          <w:sz w:val="28"/>
          <w:szCs w:val="28"/>
        </w:rPr>
        <w:object w:dxaOrig="8220" w:dyaOrig="720">
          <v:shape id="_x0000_i1386" type="#_x0000_t75" style="width:411pt;height:36pt" o:ole="">
            <v:imagedata r:id="rId321" o:title=""/>
          </v:shape>
          <o:OLEObject Type="Embed" ProgID="Equation.DSMT4" ShapeID="_x0000_i1386" DrawAspect="Content" ObjectID="_1565017105" r:id="rId322"/>
        </w:object>
      </w:r>
      <w:r w:rsidR="00846A4F" w:rsidRPr="003A1BF3">
        <w:rPr>
          <w:color w:val="000000" w:themeColor="text1"/>
          <w:position w:val="-4"/>
          <w:sz w:val="28"/>
          <w:szCs w:val="28"/>
        </w:rPr>
        <w:object w:dxaOrig="180" w:dyaOrig="279">
          <v:shape id="_x0000_i1387" type="#_x0000_t75" style="width:9pt;height:14.25pt" o:ole="">
            <v:imagedata r:id="rId323" o:title=""/>
          </v:shape>
          <o:OLEObject Type="Embed" ProgID="Equation.DSMT4" ShapeID="_x0000_i1387" DrawAspect="Content" ObjectID="_1565017106" r:id="rId324"/>
        </w:object>
      </w:r>
      <w:r w:rsidR="00846A4F" w:rsidRPr="003A1BF3">
        <w:rPr>
          <w:color w:val="000000" w:themeColor="text1"/>
          <w:sz w:val="28"/>
          <w:szCs w:val="28"/>
          <w:lang w:val="en-US"/>
        </w:rPr>
        <w:t xml:space="preserve"> </w:t>
      </w:r>
      <w:r w:rsidR="00846A4F" w:rsidRPr="003A1BF3">
        <w:rPr>
          <w:color w:val="000000" w:themeColor="text1"/>
          <w:position w:val="-28"/>
          <w:sz w:val="28"/>
          <w:szCs w:val="28"/>
        </w:rPr>
        <w:object w:dxaOrig="4959" w:dyaOrig="680">
          <v:shape id="_x0000_i1388" type="#_x0000_t75" style="width:248.25pt;height:33.75pt" o:ole="">
            <v:imagedata r:id="rId325" o:title=""/>
          </v:shape>
          <o:OLEObject Type="Embed" ProgID="Equation.DSMT4" ShapeID="_x0000_i1388" DrawAspect="Content" ObjectID="_1565017107" r:id="rId326"/>
        </w:object>
      </w:r>
      <w:r w:rsidR="00846A4F" w:rsidRPr="003A1BF3">
        <w:rPr>
          <w:color w:val="000000" w:themeColor="text1"/>
          <w:sz w:val="28"/>
          <w:szCs w:val="28"/>
          <w:lang w:val="en-US"/>
        </w:rPr>
        <w:t xml:space="preserve"> </w:t>
      </w:r>
      <w:r w:rsidR="00846A4F" w:rsidRPr="003A1BF3">
        <w:rPr>
          <w:color w:val="000000" w:themeColor="text1"/>
          <w:sz w:val="28"/>
          <w:szCs w:val="28"/>
          <w:lang w:val="en-US"/>
        </w:rPr>
        <w:tab/>
      </w:r>
      <w:r w:rsidR="00846A4F" w:rsidRPr="003A1BF3">
        <w:rPr>
          <w:color w:val="000000" w:themeColor="text1"/>
          <w:sz w:val="28"/>
          <w:szCs w:val="28"/>
          <w:lang w:val="en-US"/>
        </w:rPr>
        <w:tab/>
      </w:r>
      <w:r w:rsidR="00846A4F" w:rsidRPr="003A1BF3">
        <w:rPr>
          <w:color w:val="000000" w:themeColor="text1"/>
          <w:sz w:val="28"/>
          <w:szCs w:val="28"/>
          <w:lang w:val="en-US"/>
        </w:rPr>
        <w:tab/>
      </w:r>
      <w:r w:rsidR="00846A4F" w:rsidRPr="003A1BF3">
        <w:rPr>
          <w:color w:val="000000" w:themeColor="text1"/>
          <w:sz w:val="28"/>
          <w:szCs w:val="28"/>
          <w:lang w:val="en-US"/>
        </w:rPr>
        <w:tab/>
      </w:r>
      <w:r w:rsidR="00846A4F" w:rsidRPr="003A1BF3">
        <w:rPr>
          <w:color w:val="000000" w:themeColor="text1"/>
          <w:sz w:val="28"/>
          <w:szCs w:val="28"/>
          <w:lang w:val="en-US"/>
        </w:rPr>
        <w:tab/>
        <w:t>(3.6.1)</w:t>
      </w:r>
    </w:p>
    <w:p w:rsidR="00322A45" w:rsidRPr="003A1BF3" w:rsidRDefault="00322A45" w:rsidP="00846A4F">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 xml:space="preserve">Substituting in equation (3.6.1) of the previously obtained values ​​of the equations (3.3.5) - (3.3.8) and placing the third term to the first projection to determine the </w:t>
      </w:r>
      <w:r w:rsidRPr="003A1BF3">
        <w:rPr>
          <w:rStyle w:val="normalchar"/>
          <w:color w:val="000000" w:themeColor="text1"/>
          <w:sz w:val="28"/>
          <w:szCs w:val="28"/>
          <w:lang w:val="en-US"/>
        </w:rPr>
        <w:lastRenderedPageBreak/>
        <w:t xml:space="preserve">expression of the force acting on the </w:t>
      </w:r>
      <w:r w:rsidR="00031907" w:rsidRPr="003A1BF3">
        <w:rPr>
          <w:rStyle w:val="normalchar"/>
          <w:color w:val="000000" w:themeColor="text1"/>
          <w:sz w:val="28"/>
          <w:szCs w:val="28"/>
          <w:lang w:val="en-US"/>
        </w:rPr>
        <w:t>source</w:t>
      </w:r>
      <w:r w:rsidRPr="003A1BF3">
        <w:rPr>
          <w:rStyle w:val="normalchar"/>
          <w:color w:val="000000" w:themeColor="text1"/>
          <w:sz w:val="28"/>
          <w:szCs w:val="28"/>
          <w:lang w:val="en-US"/>
        </w:rPr>
        <w:t xml:space="preserve"> </w:t>
      </w:r>
      <w:r w:rsidR="00031907" w:rsidRPr="003A1BF3">
        <w:rPr>
          <w:rStyle w:val="normalchar"/>
          <w:color w:val="000000" w:themeColor="text1"/>
          <w:sz w:val="28"/>
          <w:szCs w:val="28"/>
          <w:lang w:val="en-US"/>
        </w:rPr>
        <w:t xml:space="preserve">I </w:t>
      </w:r>
      <w:r w:rsidRPr="003A1BF3">
        <w:rPr>
          <w:rStyle w:val="normalchar"/>
          <w:color w:val="000000" w:themeColor="text1"/>
          <w:sz w:val="28"/>
          <w:szCs w:val="28"/>
          <w:lang w:val="en-US"/>
        </w:rPr>
        <w:t xml:space="preserve">in the direction </w:t>
      </w:r>
      <w:r w:rsidR="00031907" w:rsidRPr="003A1BF3">
        <w:rPr>
          <w:color w:val="000000" w:themeColor="text1"/>
          <w:sz w:val="28"/>
          <w:szCs w:val="28"/>
          <w:lang w:val="en-US"/>
        </w:rPr>
        <w:t xml:space="preserve"> </w:t>
      </w:r>
      <w:r w:rsidR="00031907" w:rsidRPr="003A1BF3">
        <w:rPr>
          <w:color w:val="000000" w:themeColor="text1"/>
          <w:position w:val="-4"/>
          <w:sz w:val="28"/>
          <w:szCs w:val="28"/>
        </w:rPr>
        <w:object w:dxaOrig="200" w:dyaOrig="300">
          <v:shape id="_x0000_i1389" type="#_x0000_t75" style="width:9.75pt;height:15pt" o:ole="">
            <v:imagedata r:id="rId222" o:title=""/>
          </v:shape>
          <o:OLEObject Type="Embed" ProgID="Equation.DSMT4" ShapeID="_x0000_i1389" DrawAspect="Content" ObjectID="_1565017108" r:id="rId327"/>
        </w:object>
      </w:r>
      <w:r w:rsidRPr="003A1BF3">
        <w:rPr>
          <w:color w:val="000000" w:themeColor="text1"/>
          <w:sz w:val="27"/>
          <w:szCs w:val="27"/>
          <w:lang w:val="en-US"/>
        </w:rPr>
        <w:t> </w:t>
      </w:r>
      <w:bookmarkStart w:id="126" w:name="graphic447"/>
      <w:bookmarkEnd w:id="126"/>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741" o:spid="_x0000_s512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w5l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LhjDmV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 xml:space="preserve">by reacting with a drain </w:t>
      </w:r>
      <w:r w:rsidR="0019674E" w:rsidRPr="003A1BF3">
        <w:rPr>
          <w:rStyle w:val="normalchar"/>
          <w:color w:val="000000" w:themeColor="text1"/>
          <w:sz w:val="28"/>
          <w:szCs w:val="28"/>
          <w:lang w:val="en-US"/>
        </w:rPr>
        <w:t xml:space="preserve">II </w:t>
      </w:r>
      <w:r w:rsidRPr="003A1BF3">
        <w:rPr>
          <w:rStyle w:val="normalchar"/>
          <w:color w:val="000000" w:themeColor="text1"/>
          <w:sz w:val="28"/>
          <w:szCs w:val="28"/>
          <w:lang w:val="en-US"/>
        </w:rPr>
        <w:t>in the event of relative translational accelerated convergence:</w:t>
      </w:r>
    </w:p>
    <w:p w:rsidR="00322A45" w:rsidRPr="003A1BF3" w:rsidRDefault="00322A45" w:rsidP="00322A45">
      <w:pPr>
        <w:pStyle w:val="12"/>
        <w:spacing w:before="0" w:beforeAutospacing="0" w:after="0" w:afterAutospacing="0" w:line="280" w:lineRule="atLeast"/>
        <w:ind w:left="2820" w:firstLine="700"/>
        <w:rPr>
          <w:color w:val="000000" w:themeColor="text1"/>
          <w:sz w:val="27"/>
          <w:szCs w:val="27"/>
          <w:lang w:val="en-US"/>
        </w:rPr>
      </w:pPr>
      <w:r w:rsidRPr="003A1BF3">
        <w:rPr>
          <w:rStyle w:val="normalchar"/>
          <w:color w:val="000000" w:themeColor="text1"/>
          <w:sz w:val="28"/>
          <w:szCs w:val="28"/>
          <w:lang w:val="en-US"/>
        </w:rPr>
        <w:t xml:space="preserve">source I - </w:t>
      </w:r>
      <w:r w:rsidR="00641713">
        <w:rPr>
          <w:rStyle w:val="normalchar"/>
          <w:color w:val="000000" w:themeColor="text1"/>
          <w:sz w:val="28"/>
          <w:szCs w:val="28"/>
          <w:lang w:val="en-US"/>
        </w:rPr>
        <w:t>d</w:t>
      </w:r>
      <w:r w:rsidR="003F5CDA">
        <w:rPr>
          <w:rStyle w:val="normalchar"/>
          <w:color w:val="000000" w:themeColor="text1"/>
          <w:sz w:val="28"/>
          <w:szCs w:val="28"/>
          <w:lang w:val="en-US"/>
        </w:rPr>
        <w:t>rain</w:t>
      </w:r>
      <w:r w:rsidR="00641713" w:rsidRPr="00641713">
        <w:rPr>
          <w:rStyle w:val="normalchar"/>
          <w:color w:val="000000" w:themeColor="text1"/>
          <w:sz w:val="28"/>
          <w:szCs w:val="28"/>
          <w:lang w:val="en-US"/>
        </w:rPr>
        <w:t xml:space="preserve"> </w:t>
      </w:r>
      <w:r w:rsidR="00641713" w:rsidRPr="003A1BF3">
        <w:rPr>
          <w:rStyle w:val="normalchar"/>
          <w:color w:val="000000" w:themeColor="text1"/>
          <w:sz w:val="28"/>
          <w:szCs w:val="28"/>
          <w:lang w:val="en-US"/>
        </w:rPr>
        <w:t>II</w:t>
      </w:r>
    </w:p>
    <w:bookmarkStart w:id="127" w:name="graphic448"/>
    <w:bookmarkEnd w:id="127"/>
    <w:p w:rsidR="00031907" w:rsidRPr="003A1BF3" w:rsidRDefault="00DA6A29" w:rsidP="00031907">
      <w:pPr>
        <w:ind w:left="1416" w:firstLine="708"/>
        <w:jc w:val="both"/>
        <w:rPr>
          <w:color w:val="000000" w:themeColor="text1"/>
          <w:sz w:val="28"/>
          <w:szCs w:val="28"/>
          <w:lang w:val="en-US"/>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740" o:spid="_x0000_s512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" filled="f" stroked="f">
            <o:lock v:ext="edit" aspectratio="t"/>
            <w10:wrap type="none"/>
            <w10:anchorlock/>
          </v:rect>
        </w:pict>
      </w:r>
      <w:r w:rsidR="00322A45" w:rsidRPr="003A1BF3">
        <w:rPr>
          <w:color w:val="000000" w:themeColor="text1"/>
          <w:sz w:val="27"/>
          <w:szCs w:val="27"/>
          <w:lang w:val="en-US"/>
        </w:rPr>
        <w:t> </w:t>
      </w:r>
      <w:bookmarkStart w:id="128" w:name="graphic449"/>
      <w:bookmarkEnd w:id="128"/>
      <w:r w:rsidR="00031907" w:rsidRPr="003A1BF3">
        <w:rPr>
          <w:color w:val="000000" w:themeColor="text1"/>
          <w:position w:val="-12"/>
          <w:sz w:val="28"/>
          <w:szCs w:val="28"/>
        </w:rPr>
        <w:object w:dxaOrig="480" w:dyaOrig="360">
          <v:shape id="_x0000_i1390" type="#_x0000_t75" style="width:24pt;height:18pt" o:ole="">
            <v:imagedata r:id="rId328" o:title=""/>
          </v:shape>
          <o:OLEObject Type="Embed" ProgID="Equation.DSMT4" ShapeID="_x0000_i1390" DrawAspect="Content" ObjectID="_1565017109" r:id="rId329"/>
        </w:object>
      </w:r>
      <w:r w:rsidR="00031907" w:rsidRPr="003A1BF3">
        <w:rPr>
          <w:color w:val="000000" w:themeColor="text1"/>
          <w:position w:val="-30"/>
          <w:sz w:val="28"/>
          <w:szCs w:val="28"/>
        </w:rPr>
        <w:object w:dxaOrig="2580" w:dyaOrig="720">
          <v:shape id="_x0000_i1391" type="#_x0000_t75" style="width:129pt;height:36pt" o:ole="">
            <v:imagedata r:id="rId330" o:title=""/>
          </v:shape>
          <o:OLEObject Type="Embed" ProgID="Equation.DSMT4" ShapeID="_x0000_i1391" DrawAspect="Content" ObjectID="_1565017110" r:id="rId331"/>
        </w:object>
      </w:r>
      <w:r w:rsidR="00031907" w:rsidRPr="003A1BF3">
        <w:rPr>
          <w:color w:val="000000" w:themeColor="text1"/>
          <w:sz w:val="28"/>
          <w:szCs w:val="28"/>
          <w:lang w:val="en-US"/>
        </w:rPr>
        <w:t xml:space="preserve"> +</w:t>
      </w:r>
      <w:r w:rsidR="00031907" w:rsidRPr="003A1BF3">
        <w:rPr>
          <w:color w:val="000000" w:themeColor="text1"/>
          <w:position w:val="-30"/>
          <w:sz w:val="28"/>
          <w:szCs w:val="28"/>
        </w:rPr>
        <w:object w:dxaOrig="2040" w:dyaOrig="720">
          <v:shape id="_x0000_i1392" type="#_x0000_t75" style="width:102pt;height:36pt" o:ole="">
            <v:imagedata r:id="rId332" o:title=""/>
          </v:shape>
          <o:OLEObject Type="Embed" ProgID="Equation.DSMT4" ShapeID="_x0000_i1392" DrawAspect="Content" ObjectID="_1565017111" r:id="rId333"/>
        </w:object>
      </w:r>
      <w:r w:rsidR="00031907" w:rsidRPr="003A1BF3">
        <w:rPr>
          <w:color w:val="000000" w:themeColor="text1"/>
          <w:sz w:val="28"/>
          <w:szCs w:val="28"/>
          <w:lang w:val="en-US"/>
        </w:rPr>
        <w:t xml:space="preserve"> </w:t>
      </w:r>
      <w:r w:rsidR="00031907" w:rsidRPr="003A1BF3">
        <w:rPr>
          <w:color w:val="000000" w:themeColor="text1"/>
          <w:sz w:val="28"/>
          <w:szCs w:val="28"/>
          <w:lang w:val="en-US"/>
        </w:rPr>
        <w:tab/>
      </w:r>
      <w:r w:rsidR="00031907" w:rsidRPr="003A1BF3">
        <w:rPr>
          <w:color w:val="000000" w:themeColor="text1"/>
          <w:sz w:val="28"/>
          <w:szCs w:val="28"/>
          <w:lang w:val="en-US"/>
        </w:rPr>
        <w:tab/>
        <w:t xml:space="preserve">(3.6.2)  </w:t>
      </w:r>
    </w:p>
    <w:p w:rsidR="00031907" w:rsidRPr="003A1BF3" w:rsidRDefault="00031907" w:rsidP="00031907">
      <w:pPr>
        <w:pStyle w:val="12"/>
        <w:spacing w:before="0" w:beforeAutospacing="0" w:after="0" w:afterAutospacing="0" w:line="280" w:lineRule="atLeast"/>
        <w:ind w:left="1400" w:firstLine="700"/>
        <w:jc w:val="both"/>
        <w:rPr>
          <w:rStyle w:val="normalchar"/>
          <w:color w:val="000000" w:themeColor="text1"/>
          <w:sz w:val="28"/>
          <w:szCs w:val="28"/>
          <w:lang w:val="en-US"/>
        </w:rPr>
      </w:pP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imilarly, we obtain the value for the projection of the forces acting on the</w:t>
      </w:r>
      <w:r w:rsidR="009242E4">
        <w:rPr>
          <w:rStyle w:val="normalchar"/>
          <w:color w:val="000000" w:themeColor="text1"/>
          <w:sz w:val="28"/>
          <w:szCs w:val="28"/>
          <w:lang w:val="en-US"/>
        </w:rPr>
        <w:t xml:space="preserve"> </w:t>
      </w:r>
      <w:r w:rsidR="0019674E">
        <w:rPr>
          <w:rStyle w:val="normalchar"/>
          <w:color w:val="000000" w:themeColor="text1"/>
          <w:sz w:val="28"/>
          <w:szCs w:val="28"/>
          <w:lang w:val="en-US"/>
        </w:rPr>
        <w:t>drain</w:t>
      </w:r>
      <w:r w:rsidR="009242E4">
        <w:rPr>
          <w:rStyle w:val="normalchar"/>
          <w:color w:val="000000" w:themeColor="text1"/>
          <w:sz w:val="28"/>
          <w:szCs w:val="28"/>
          <w:lang w:val="en-US"/>
        </w:rPr>
        <w:t xml:space="preserve"> </w:t>
      </w:r>
      <w:r w:rsidR="0019674E" w:rsidRPr="003A1BF3">
        <w:rPr>
          <w:rStyle w:val="normalchar"/>
          <w:color w:val="000000" w:themeColor="text1"/>
          <w:sz w:val="28"/>
          <w:szCs w:val="28"/>
          <w:lang w:val="en-US"/>
        </w:rPr>
        <w:t xml:space="preserve">I </w:t>
      </w:r>
      <w:r w:rsidRPr="003A1BF3">
        <w:rPr>
          <w:rStyle w:val="normalchar"/>
          <w:color w:val="000000" w:themeColor="text1"/>
          <w:sz w:val="28"/>
          <w:szCs w:val="28"/>
          <w:lang w:val="en-US"/>
        </w:rPr>
        <w:t>in the direction</w:t>
      </w:r>
      <w:r w:rsidR="0019674E">
        <w:rPr>
          <w:rStyle w:val="normalchar"/>
          <w:color w:val="000000" w:themeColor="text1"/>
          <w:sz w:val="28"/>
          <w:szCs w:val="28"/>
          <w:lang w:val="en-US"/>
        </w:rPr>
        <w:t xml:space="preserve"> </w:t>
      </w:r>
      <w:r w:rsidR="0019674E" w:rsidRPr="003A1BF3">
        <w:rPr>
          <w:color w:val="000000" w:themeColor="text1"/>
          <w:position w:val="-4"/>
          <w:sz w:val="28"/>
          <w:szCs w:val="28"/>
        </w:rPr>
        <w:object w:dxaOrig="200" w:dyaOrig="300">
          <v:shape id="_x0000_i2641" type="#_x0000_t75" style="width:9.75pt;height:15pt" o:ole="">
            <v:imagedata r:id="rId222" o:title=""/>
          </v:shape>
          <o:OLEObject Type="Embed" ProgID="Equation.DSMT4" ShapeID="_x0000_i2641" DrawAspect="Content" ObjectID="_1565017112" r:id="rId334"/>
        </w:object>
      </w:r>
      <w:r w:rsidRPr="003A1BF3">
        <w:rPr>
          <w:color w:val="000000" w:themeColor="text1"/>
          <w:sz w:val="27"/>
          <w:szCs w:val="27"/>
          <w:lang w:val="en-US"/>
        </w:rPr>
        <w:t> </w:t>
      </w:r>
      <w:bookmarkStart w:id="129" w:name="graphic44B"/>
      <w:bookmarkEnd w:id="129"/>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737" o:spid="_x0000_s921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Kav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E18pq9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 xml:space="preserve">by reaction with a source </w:t>
      </w:r>
      <w:r w:rsidR="0019674E" w:rsidRPr="003A1BF3">
        <w:rPr>
          <w:rStyle w:val="normalchar"/>
          <w:color w:val="000000" w:themeColor="text1"/>
          <w:sz w:val="28"/>
          <w:szCs w:val="28"/>
          <w:lang w:val="en-US"/>
        </w:rPr>
        <w:t>II</w:t>
      </w:r>
      <w:r w:rsidRPr="003A1BF3">
        <w:rPr>
          <w:rStyle w:val="normalchar"/>
          <w:color w:val="000000" w:themeColor="text1"/>
          <w:sz w:val="28"/>
          <w:szCs w:val="28"/>
          <w:lang w:val="en-US"/>
        </w:rPr>
        <w:t xml:space="preserve"> in the case of accelerated translatory relative approach of objects.</w:t>
      </w:r>
    </w:p>
    <w:p w:rsidR="00322A45" w:rsidRPr="003A1BF3" w:rsidRDefault="00641713" w:rsidP="00322A45">
      <w:pPr>
        <w:pStyle w:val="12"/>
        <w:spacing w:before="0" w:beforeAutospacing="0" w:after="0" w:afterAutospacing="0" w:line="280" w:lineRule="atLeast"/>
        <w:ind w:left="2820" w:firstLine="700"/>
        <w:rPr>
          <w:color w:val="000000" w:themeColor="text1"/>
          <w:sz w:val="27"/>
          <w:szCs w:val="27"/>
          <w:lang w:val="en-US"/>
        </w:rPr>
      </w:pPr>
      <w:r>
        <w:rPr>
          <w:rStyle w:val="normalchar"/>
          <w:color w:val="000000" w:themeColor="text1"/>
          <w:sz w:val="28"/>
          <w:szCs w:val="28"/>
          <w:lang w:val="en-US"/>
        </w:rPr>
        <w:t>d</w:t>
      </w:r>
      <w:r w:rsidR="003F5CDA">
        <w:rPr>
          <w:rStyle w:val="normalchar"/>
          <w:color w:val="000000" w:themeColor="text1"/>
          <w:sz w:val="28"/>
          <w:szCs w:val="28"/>
          <w:lang w:val="en-US"/>
        </w:rPr>
        <w:t>rain</w:t>
      </w:r>
      <w:r w:rsidR="00322A45" w:rsidRPr="003A1BF3">
        <w:rPr>
          <w:rStyle w:val="normalchar"/>
          <w:color w:val="000000" w:themeColor="text1"/>
          <w:sz w:val="28"/>
          <w:szCs w:val="28"/>
          <w:lang w:val="en-US"/>
        </w:rPr>
        <w:t xml:space="preserve"> I - source</w:t>
      </w:r>
      <w:r w:rsidRPr="00641713">
        <w:rPr>
          <w:rStyle w:val="normalchar"/>
          <w:color w:val="000000" w:themeColor="text1"/>
          <w:sz w:val="28"/>
          <w:szCs w:val="28"/>
          <w:lang w:val="en-US"/>
        </w:rPr>
        <w:t xml:space="preserve"> </w:t>
      </w:r>
      <w:r w:rsidRPr="003A1BF3">
        <w:rPr>
          <w:rStyle w:val="normalchar"/>
          <w:color w:val="000000" w:themeColor="text1"/>
          <w:sz w:val="28"/>
          <w:szCs w:val="28"/>
          <w:lang w:val="en-US"/>
        </w:rPr>
        <w:t>II</w:t>
      </w:r>
    </w:p>
    <w:bookmarkStart w:id="130" w:name="graphic44C"/>
    <w:bookmarkEnd w:id="130"/>
    <w:p w:rsidR="00031907" w:rsidRPr="003A1BF3" w:rsidRDefault="00031907" w:rsidP="00031907">
      <w:pPr>
        <w:ind w:left="1416" w:firstLine="708"/>
        <w:rPr>
          <w:color w:val="000000" w:themeColor="text1"/>
          <w:sz w:val="28"/>
          <w:szCs w:val="28"/>
          <w:lang w:val="en-US"/>
        </w:rPr>
      </w:pPr>
      <w:r w:rsidRPr="003A1BF3">
        <w:rPr>
          <w:color w:val="000000" w:themeColor="text1"/>
          <w:position w:val="-30"/>
          <w:sz w:val="28"/>
          <w:szCs w:val="28"/>
        </w:rPr>
        <w:object w:dxaOrig="3220" w:dyaOrig="720">
          <v:shape id="_x0000_i1393" type="#_x0000_t75" style="width:161.25pt;height:36pt" o:ole="">
            <v:imagedata r:id="rId335" o:title=""/>
          </v:shape>
          <o:OLEObject Type="Embed" ProgID="Equation.DSMT4" ShapeID="_x0000_i1393" DrawAspect="Content" ObjectID="_1565017113" r:id="rId336"/>
        </w:object>
      </w:r>
      <w:r w:rsidRPr="003A1BF3">
        <w:rPr>
          <w:color w:val="000000" w:themeColor="text1"/>
          <w:position w:val="-30"/>
          <w:sz w:val="28"/>
          <w:szCs w:val="28"/>
        </w:rPr>
        <w:object w:dxaOrig="2020" w:dyaOrig="720">
          <v:shape id="_x0000_i1394" type="#_x0000_t75" style="width:101.25pt;height:36pt" o:ole="">
            <v:imagedata r:id="rId337" o:title=""/>
          </v:shape>
          <o:OLEObject Type="Embed" ProgID="Equation.DSMT4" ShapeID="_x0000_i1394" DrawAspect="Content" ObjectID="_1565017114" r:id="rId338"/>
        </w:object>
      </w:r>
      <w:r w:rsidRPr="003A1BF3">
        <w:rPr>
          <w:i/>
          <w:color w:val="000000" w:themeColor="text1"/>
          <w:sz w:val="28"/>
          <w:szCs w:val="28"/>
          <w:lang w:val="en-US"/>
        </w:rPr>
        <w:t xml:space="preserve">  </w:t>
      </w:r>
      <w:r w:rsidRPr="003A1BF3">
        <w:rPr>
          <w:i/>
          <w:color w:val="000000" w:themeColor="text1"/>
          <w:sz w:val="28"/>
          <w:szCs w:val="28"/>
          <w:lang w:val="en-US"/>
        </w:rPr>
        <w:tab/>
      </w:r>
      <w:r w:rsidRPr="003A1BF3">
        <w:rPr>
          <w:i/>
          <w:color w:val="000000" w:themeColor="text1"/>
          <w:sz w:val="28"/>
          <w:szCs w:val="28"/>
          <w:lang w:val="en-US"/>
        </w:rPr>
        <w:tab/>
      </w:r>
      <w:r w:rsidRPr="003A1BF3">
        <w:rPr>
          <w:color w:val="000000" w:themeColor="text1"/>
          <w:sz w:val="28"/>
          <w:szCs w:val="28"/>
          <w:lang w:val="en-US"/>
        </w:rPr>
        <w:t>(3.6.3)</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lso we define the projection of the forces</w:t>
      </w:r>
      <w:r w:rsidR="00031907" w:rsidRPr="003A1BF3">
        <w:rPr>
          <w:rStyle w:val="normalchar"/>
          <w:color w:val="000000" w:themeColor="text1"/>
          <w:sz w:val="28"/>
          <w:szCs w:val="28"/>
          <w:lang w:val="en-US"/>
        </w:rPr>
        <w:t xml:space="preserve"> </w:t>
      </w:r>
      <w:r w:rsidRPr="003A1BF3">
        <w:rPr>
          <w:rStyle w:val="normalchar"/>
          <w:color w:val="000000" w:themeColor="text1"/>
          <w:sz w:val="28"/>
          <w:szCs w:val="28"/>
          <w:lang w:val="en-US"/>
        </w:rPr>
        <w:t xml:space="preserve"> acting on the</w:t>
      </w:r>
      <w:r w:rsidR="009242E4">
        <w:rPr>
          <w:rStyle w:val="normalchar"/>
          <w:color w:val="000000" w:themeColor="text1"/>
          <w:sz w:val="28"/>
          <w:szCs w:val="28"/>
          <w:lang w:val="en-US"/>
        </w:rPr>
        <w:t xml:space="preserve"> </w:t>
      </w:r>
      <w:r w:rsidR="0019674E">
        <w:rPr>
          <w:rStyle w:val="normalchar"/>
          <w:color w:val="000000" w:themeColor="text1"/>
          <w:sz w:val="28"/>
          <w:szCs w:val="28"/>
          <w:lang w:val="en-US"/>
        </w:rPr>
        <w:t>drain</w:t>
      </w:r>
      <w:r w:rsidR="009242E4">
        <w:rPr>
          <w:rStyle w:val="normalchar"/>
          <w:color w:val="000000" w:themeColor="text1"/>
          <w:sz w:val="28"/>
          <w:szCs w:val="28"/>
          <w:lang w:val="en-US"/>
        </w:rPr>
        <w:t xml:space="preserve"> </w:t>
      </w:r>
      <w:r w:rsidR="00031907" w:rsidRPr="003A1BF3">
        <w:rPr>
          <w:rStyle w:val="normalchar"/>
          <w:color w:val="000000" w:themeColor="text1"/>
          <w:sz w:val="28"/>
          <w:szCs w:val="28"/>
          <w:lang w:val="en-US"/>
        </w:rPr>
        <w:t xml:space="preserve">I </w:t>
      </w:r>
      <w:r w:rsidRPr="003A1BF3">
        <w:rPr>
          <w:rStyle w:val="normalchar"/>
          <w:color w:val="000000" w:themeColor="text1"/>
          <w:sz w:val="28"/>
          <w:szCs w:val="28"/>
          <w:lang w:val="en-US"/>
        </w:rPr>
        <w:t xml:space="preserve">in the direction </w:t>
      </w:r>
      <w:r w:rsidR="00031907" w:rsidRPr="003A1BF3">
        <w:rPr>
          <w:color w:val="000000" w:themeColor="text1"/>
          <w:sz w:val="28"/>
          <w:szCs w:val="28"/>
          <w:lang w:val="en-US"/>
        </w:rPr>
        <w:t xml:space="preserve"> </w:t>
      </w:r>
      <w:r w:rsidR="00031907" w:rsidRPr="003A1BF3">
        <w:rPr>
          <w:i/>
          <w:color w:val="000000" w:themeColor="text1"/>
          <w:position w:val="-4"/>
          <w:sz w:val="28"/>
          <w:szCs w:val="28"/>
        </w:rPr>
        <w:object w:dxaOrig="200" w:dyaOrig="300">
          <v:shape id="_x0000_i1395" type="#_x0000_t75" style="width:9.75pt;height:15pt" o:ole="">
            <v:imagedata r:id="rId339" o:title=""/>
          </v:shape>
          <o:OLEObject Type="Embed" ProgID="Equation.DSMT4" ShapeID="_x0000_i1395" DrawAspect="Content" ObjectID="_1565017115" r:id="rId340"/>
        </w:object>
      </w:r>
      <w:r w:rsidR="00031907" w:rsidRPr="003A1BF3">
        <w:rPr>
          <w:i/>
          <w:color w:val="000000" w:themeColor="text1"/>
          <w:sz w:val="28"/>
          <w:szCs w:val="28"/>
          <w:lang w:val="en-US"/>
        </w:rPr>
        <w:t xml:space="preserve"> </w:t>
      </w:r>
      <w:r w:rsidRPr="003A1BF3">
        <w:rPr>
          <w:rStyle w:val="normalchar"/>
          <w:color w:val="000000" w:themeColor="text1"/>
          <w:sz w:val="28"/>
          <w:szCs w:val="28"/>
          <w:lang w:val="en-US"/>
        </w:rPr>
        <w:t xml:space="preserve">by reacting with a drain </w:t>
      </w:r>
      <w:r w:rsidR="0019674E" w:rsidRPr="003A1BF3">
        <w:rPr>
          <w:rStyle w:val="normalchar"/>
          <w:color w:val="000000" w:themeColor="text1"/>
          <w:sz w:val="28"/>
          <w:szCs w:val="28"/>
          <w:lang w:val="en-US"/>
        </w:rPr>
        <w:t xml:space="preserve">II </w:t>
      </w:r>
      <w:r w:rsidRPr="003A1BF3">
        <w:rPr>
          <w:rStyle w:val="normalchar"/>
          <w:color w:val="000000" w:themeColor="text1"/>
          <w:sz w:val="28"/>
          <w:szCs w:val="28"/>
          <w:lang w:val="en-US"/>
        </w:rPr>
        <w:t xml:space="preserve">and a projection of the force acting on the </w:t>
      </w:r>
      <w:r w:rsidR="0019674E">
        <w:rPr>
          <w:rStyle w:val="normalchar"/>
          <w:color w:val="000000" w:themeColor="text1"/>
          <w:sz w:val="28"/>
          <w:szCs w:val="28"/>
          <w:lang w:val="en-US"/>
        </w:rPr>
        <w:t>source</w:t>
      </w:r>
      <w:r w:rsidRPr="003A1BF3">
        <w:rPr>
          <w:rStyle w:val="normalchar"/>
          <w:color w:val="000000" w:themeColor="text1"/>
          <w:sz w:val="28"/>
          <w:szCs w:val="28"/>
          <w:lang w:val="en-US"/>
        </w:rPr>
        <w:t xml:space="preserve"> </w:t>
      </w:r>
      <w:r w:rsidR="00031907" w:rsidRPr="003A1BF3">
        <w:rPr>
          <w:rStyle w:val="normalchar"/>
          <w:color w:val="000000" w:themeColor="text1"/>
          <w:sz w:val="28"/>
          <w:szCs w:val="28"/>
          <w:lang w:val="en-US"/>
        </w:rPr>
        <w:t>I</w:t>
      </w:r>
      <w:r w:rsidR="00031907" w:rsidRPr="003A1BF3">
        <w:rPr>
          <w:color w:val="000000" w:themeColor="text1"/>
          <w:sz w:val="27"/>
          <w:szCs w:val="27"/>
          <w:lang w:val="en-US"/>
        </w:rPr>
        <w:t>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817" o:spid="_x0000_s920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lxO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H4Qg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FB+XE5yAgAAYgQAAA4AAAAAAAAAAAAAAAAA&#10;LgIAAGRycy9lMm9Eb2MueG1sUEsBAi0AFAAGAAgAAAAhANQI2TfYAAAAAQEAAA8AAAAAAAAAAAAA&#10;AAAAzAQAAGRycy9kb3ducmV2LnhtbFBLBQYAAAAABAAEAPMAAADRBQAAAAA=&#10;" filled="f" stroked="f">
            <o:lock v:ext="edit" aspectratio="t"/>
            <w10:wrap type="none"/>
            <w10:anchorlock/>
          </v:rect>
        </w:pict>
      </w:r>
      <w:r w:rsidR="00031907" w:rsidRPr="003A1BF3">
        <w:rPr>
          <w:color w:val="000000" w:themeColor="text1"/>
          <w:sz w:val="27"/>
          <w:szCs w:val="27"/>
          <w:lang w:val="en-US"/>
        </w:rPr>
        <w:t> </w:t>
      </w:r>
      <w:r w:rsidRPr="003A1BF3">
        <w:rPr>
          <w:rStyle w:val="normalchar"/>
          <w:color w:val="000000" w:themeColor="text1"/>
          <w:sz w:val="28"/>
          <w:szCs w:val="28"/>
          <w:lang w:val="en-US"/>
        </w:rPr>
        <w:t>in the direction</w:t>
      </w:r>
      <w:bookmarkStart w:id="131" w:name="graphic44F"/>
      <w:bookmarkEnd w:id="131"/>
      <w:r w:rsidR="00031907" w:rsidRPr="003A1BF3">
        <w:rPr>
          <w:i/>
          <w:color w:val="000000" w:themeColor="text1"/>
          <w:position w:val="-4"/>
          <w:sz w:val="28"/>
          <w:szCs w:val="28"/>
        </w:rPr>
        <w:object w:dxaOrig="200" w:dyaOrig="300">
          <v:shape id="_x0000_i1396" type="#_x0000_t75" style="width:9.75pt;height:15pt" o:ole="">
            <v:imagedata r:id="rId339" o:title=""/>
          </v:shape>
          <o:OLEObject Type="Embed" ProgID="Equation.DSMT4" ShapeID="_x0000_i1396" DrawAspect="Content" ObjectID="_1565017116" r:id="rId341"/>
        </w:object>
      </w:r>
      <w:r w:rsidR="00031907" w:rsidRPr="003A1BF3">
        <w:rPr>
          <w:i/>
          <w:color w:val="000000" w:themeColor="text1"/>
          <w:sz w:val="28"/>
          <w:szCs w:val="28"/>
          <w:lang w:val="en-US"/>
        </w:rPr>
        <w:t xml:space="preserve">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733" o:spid="_x0000_s920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GHWkvR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0019674E">
        <w:rPr>
          <w:rStyle w:val="normalchar"/>
          <w:color w:val="000000" w:themeColor="text1"/>
          <w:sz w:val="28"/>
          <w:szCs w:val="28"/>
          <w:lang w:val="en-US"/>
        </w:rPr>
        <w:t>by reaction with a source</w:t>
      </w:r>
      <w:r w:rsidRPr="003A1BF3">
        <w:rPr>
          <w:rStyle w:val="normalchar"/>
          <w:color w:val="000000" w:themeColor="text1"/>
          <w:sz w:val="28"/>
          <w:szCs w:val="28"/>
          <w:lang w:val="en-US"/>
        </w:rPr>
        <w:t xml:space="preserve"> II in the case of rapid relative translational removal of objects. Since the interaction with sewage drains and sources with sources at relatively large distances repulsive forces predominate (see. Eq (3.5.6), (3.5.8)), in the case</w:t>
      </w:r>
      <w:r w:rsidR="00031907" w:rsidRPr="003A1BF3">
        <w:rPr>
          <w:color w:val="000000" w:themeColor="text1"/>
          <w:position w:val="-16"/>
          <w:sz w:val="28"/>
          <w:szCs w:val="28"/>
        </w:rPr>
        <w:object w:dxaOrig="2720" w:dyaOrig="440">
          <v:shape id="_x0000_i1397" type="#_x0000_t75" style="width:135.75pt;height:21.75pt" o:ole="">
            <v:imagedata r:id="rId342" o:title=""/>
          </v:shape>
          <o:OLEObject Type="Embed" ProgID="Equation.DSMT4" ShapeID="_x0000_i1397" DrawAspect="Content" ObjectID="_1565017117" r:id="rId343"/>
        </w:object>
      </w:r>
      <w:r w:rsidR="00031907" w:rsidRPr="003A1BF3">
        <w:rPr>
          <w:color w:val="000000" w:themeColor="text1"/>
          <w:sz w:val="28"/>
          <w:szCs w:val="28"/>
          <w:lang w:val="en-US"/>
        </w:rPr>
        <w:t xml:space="preserve">, </w:t>
      </w:r>
      <w:r w:rsidRPr="003A1BF3">
        <w:rPr>
          <w:rStyle w:val="normalchar"/>
          <w:color w:val="000000" w:themeColor="text1"/>
          <w:sz w:val="28"/>
          <w:szCs w:val="28"/>
          <w:lang w:val="en-US"/>
        </w:rPr>
        <w:t>The velocity vector</w:t>
      </w:r>
      <w:r w:rsidR="00031907" w:rsidRPr="003A1BF3">
        <w:rPr>
          <w:color w:val="000000" w:themeColor="text1"/>
          <w:sz w:val="28"/>
          <w:szCs w:val="28"/>
          <w:lang w:val="en-US"/>
        </w:rPr>
        <w:t xml:space="preserve"> </w:t>
      </w:r>
      <w:r w:rsidR="00031907" w:rsidRPr="003A1BF3">
        <w:rPr>
          <w:color w:val="000000" w:themeColor="text1"/>
          <w:position w:val="-14"/>
          <w:sz w:val="28"/>
          <w:szCs w:val="28"/>
        </w:rPr>
        <w:object w:dxaOrig="340" w:dyaOrig="380">
          <v:shape id="_x0000_i1398" type="#_x0000_t75" style="width:17.25pt;height:18.75pt" o:ole="">
            <v:imagedata r:id="rId344" o:title=""/>
          </v:shape>
          <o:OLEObject Type="Embed" ProgID="Equation.DSMT4" ShapeID="_x0000_i1398" DrawAspect="Content" ObjectID="_1565017118" r:id="rId345"/>
        </w:object>
      </w:r>
      <w:r w:rsidR="00031907" w:rsidRPr="003A1BF3">
        <w:rPr>
          <w:color w:val="000000" w:themeColor="text1"/>
          <w:sz w:val="28"/>
          <w:szCs w:val="28"/>
          <w:lang w:val="en-US"/>
        </w:rPr>
        <w:t xml:space="preserve"> </w:t>
      </w:r>
      <w:r w:rsidRPr="003A1BF3">
        <w:rPr>
          <w:rStyle w:val="normalchar"/>
          <w:color w:val="000000" w:themeColor="text1"/>
          <w:sz w:val="28"/>
          <w:szCs w:val="28"/>
          <w:lang w:val="en-US"/>
        </w:rPr>
        <w:t>and the acceleration vector</w:t>
      </w:r>
      <w:r w:rsidR="00031907" w:rsidRPr="003A1BF3">
        <w:rPr>
          <w:color w:val="000000" w:themeColor="text1"/>
          <w:sz w:val="28"/>
          <w:szCs w:val="28"/>
          <w:lang w:val="en-US"/>
        </w:rPr>
        <w:t xml:space="preserve"> </w:t>
      </w:r>
      <w:r w:rsidR="00031907" w:rsidRPr="003A1BF3">
        <w:rPr>
          <w:color w:val="000000" w:themeColor="text1"/>
          <w:position w:val="-14"/>
          <w:sz w:val="28"/>
          <w:szCs w:val="28"/>
        </w:rPr>
        <w:object w:dxaOrig="340" w:dyaOrig="380">
          <v:shape id="_x0000_i1399" type="#_x0000_t75" style="width:17.25pt;height:18.75pt" o:ole="">
            <v:imagedata r:id="rId346" o:title=""/>
          </v:shape>
          <o:OLEObject Type="Embed" ProgID="Equation.DSMT4" ShapeID="_x0000_i1399" DrawAspect="Content" ObjectID="_1565017119" r:id="rId347"/>
        </w:object>
      </w:r>
      <w:r w:rsidR="00031907" w:rsidRPr="003A1BF3">
        <w:rPr>
          <w:color w:val="000000" w:themeColor="text1"/>
          <w:sz w:val="28"/>
          <w:szCs w:val="28"/>
          <w:lang w:val="en-US"/>
        </w:rPr>
        <w:t xml:space="preserve"> </w:t>
      </w:r>
      <w:r w:rsidRPr="003A1BF3">
        <w:rPr>
          <w:rStyle w:val="normalchar"/>
          <w:color w:val="000000" w:themeColor="text1"/>
          <w:sz w:val="28"/>
          <w:szCs w:val="28"/>
          <w:lang w:val="en-US"/>
        </w:rPr>
        <w:t>They will be directed towards the removal.</w:t>
      </w:r>
      <w:r w:rsidRPr="003A1BF3">
        <w:rPr>
          <w:color w:val="000000" w:themeColor="text1"/>
          <w:sz w:val="27"/>
          <w:szCs w:val="27"/>
          <w:lang w:val="en-US"/>
        </w:rPr>
        <w:t> </w:t>
      </w:r>
      <w:bookmarkStart w:id="132" w:name="graphic453"/>
      <w:bookmarkEnd w:id="132"/>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729" o:spid="_x0000_s920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B0V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K1AHRV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                          </w:t>
      </w:r>
    </w:p>
    <w:p w:rsidR="00322A45" w:rsidRPr="003A1BF3" w:rsidRDefault="003F5CDA" w:rsidP="00322A45">
      <w:pPr>
        <w:pStyle w:val="12"/>
        <w:spacing w:before="0" w:beforeAutospacing="0" w:after="0" w:afterAutospacing="0" w:line="280" w:lineRule="atLeast"/>
        <w:ind w:left="3540" w:firstLine="700"/>
        <w:jc w:val="both"/>
        <w:rPr>
          <w:color w:val="000000" w:themeColor="text1"/>
          <w:sz w:val="27"/>
          <w:szCs w:val="27"/>
          <w:lang w:val="en-US"/>
        </w:rPr>
      </w:pPr>
      <w:r>
        <w:rPr>
          <w:rStyle w:val="normalchar"/>
          <w:color w:val="000000" w:themeColor="text1"/>
          <w:sz w:val="28"/>
          <w:szCs w:val="28"/>
          <w:lang w:val="en-US"/>
        </w:rPr>
        <w:t>drain</w:t>
      </w:r>
      <w:r w:rsidR="00322A45" w:rsidRPr="003A1BF3">
        <w:rPr>
          <w:rStyle w:val="normalchar"/>
          <w:color w:val="000000" w:themeColor="text1"/>
          <w:sz w:val="28"/>
          <w:szCs w:val="28"/>
          <w:lang w:val="en-US"/>
        </w:rPr>
        <w:t xml:space="preserve"> I - </w:t>
      </w:r>
      <w:r w:rsidR="00641713">
        <w:rPr>
          <w:rStyle w:val="normalchar"/>
          <w:color w:val="000000" w:themeColor="text1"/>
          <w:sz w:val="28"/>
          <w:szCs w:val="28"/>
          <w:lang w:val="en-US"/>
        </w:rPr>
        <w:t>d</w:t>
      </w:r>
      <w:r>
        <w:rPr>
          <w:rStyle w:val="normalchar"/>
          <w:color w:val="000000" w:themeColor="text1"/>
          <w:sz w:val="28"/>
          <w:szCs w:val="28"/>
          <w:lang w:val="en-US"/>
        </w:rPr>
        <w:t>rain</w:t>
      </w:r>
      <w:r w:rsidR="00641713" w:rsidRPr="00641713">
        <w:rPr>
          <w:rStyle w:val="normalchar"/>
          <w:color w:val="000000" w:themeColor="text1"/>
          <w:sz w:val="28"/>
          <w:szCs w:val="28"/>
          <w:lang w:val="en-US"/>
        </w:rPr>
        <w:t xml:space="preserve"> </w:t>
      </w:r>
      <w:r w:rsidR="00641713" w:rsidRPr="003A1BF3">
        <w:rPr>
          <w:rStyle w:val="normalchar"/>
          <w:color w:val="000000" w:themeColor="text1"/>
          <w:sz w:val="28"/>
          <w:szCs w:val="28"/>
          <w:lang w:val="en-US"/>
        </w:rPr>
        <w:t>II</w:t>
      </w:r>
    </w:p>
    <w:p w:rsidR="00031907" w:rsidRPr="003A1BF3" w:rsidRDefault="00031907" w:rsidP="00031907">
      <w:pPr>
        <w:ind w:firstLine="708"/>
        <w:rPr>
          <w:color w:val="000000" w:themeColor="text1"/>
          <w:sz w:val="28"/>
          <w:szCs w:val="28"/>
          <w:lang w:val="en-US"/>
        </w:rPr>
      </w:pPr>
      <w:r w:rsidRPr="003A1BF3">
        <w:rPr>
          <w:i/>
          <w:color w:val="000000" w:themeColor="text1"/>
          <w:sz w:val="28"/>
          <w:szCs w:val="28"/>
          <w:lang w:val="en-US"/>
        </w:rPr>
        <w:tab/>
      </w:r>
      <w:r w:rsidRPr="003A1BF3">
        <w:rPr>
          <w:color w:val="000000" w:themeColor="text1"/>
          <w:position w:val="-12"/>
          <w:sz w:val="28"/>
          <w:szCs w:val="28"/>
        </w:rPr>
        <w:object w:dxaOrig="460" w:dyaOrig="360">
          <v:shape id="_x0000_i1400" type="#_x0000_t75" style="width:23.25pt;height:18pt" o:ole="">
            <v:imagedata r:id="rId348" o:title=""/>
          </v:shape>
          <o:OLEObject Type="Embed" ProgID="Equation.DSMT4" ShapeID="_x0000_i1400" DrawAspect="Content" ObjectID="_1565017120" r:id="rId349"/>
        </w:object>
      </w:r>
      <w:r w:rsidRPr="003A1BF3">
        <w:rPr>
          <w:color w:val="000000" w:themeColor="text1"/>
          <w:sz w:val="28"/>
          <w:szCs w:val="28"/>
          <w:lang w:val="en-US"/>
        </w:rPr>
        <w:t xml:space="preserve"> = </w:t>
      </w:r>
      <w:r w:rsidRPr="003A1BF3">
        <w:rPr>
          <w:color w:val="000000" w:themeColor="text1"/>
          <w:position w:val="-30"/>
          <w:sz w:val="28"/>
          <w:szCs w:val="28"/>
        </w:rPr>
        <w:object w:dxaOrig="2540" w:dyaOrig="720">
          <v:shape id="_x0000_i1401" type="#_x0000_t75" style="width:126.75pt;height:36pt" o:ole="">
            <v:imagedata r:id="rId350" o:title=""/>
          </v:shape>
          <o:OLEObject Type="Embed" ProgID="Equation.DSMT4" ShapeID="_x0000_i1401" DrawAspect="Content" ObjectID="_1565017121" r:id="rId351"/>
        </w:object>
      </w:r>
      <w:r w:rsidRPr="003A1BF3">
        <w:rPr>
          <w:color w:val="000000" w:themeColor="text1"/>
          <w:position w:val="-30"/>
          <w:sz w:val="28"/>
          <w:szCs w:val="28"/>
        </w:rPr>
        <w:object w:dxaOrig="2160" w:dyaOrig="720">
          <v:shape id="_x0000_i1402" type="#_x0000_t75" style="width:108pt;height:36pt" o:ole="">
            <v:imagedata r:id="rId352" o:title=""/>
          </v:shape>
          <o:OLEObject Type="Embed" ProgID="Equation.DSMT4" ShapeID="_x0000_i1402" DrawAspect="Content" ObjectID="_1565017122" r:id="rId353"/>
        </w:object>
      </w:r>
      <w:r w:rsidRPr="003A1BF3">
        <w:rPr>
          <w:color w:val="000000" w:themeColor="text1"/>
          <w:sz w:val="28"/>
          <w:szCs w:val="28"/>
          <w:lang w:val="en-US"/>
        </w:rPr>
        <w:tab/>
      </w:r>
      <w:r w:rsidRPr="003A1BF3">
        <w:rPr>
          <w:color w:val="000000" w:themeColor="text1"/>
          <w:sz w:val="28"/>
          <w:szCs w:val="28"/>
          <w:lang w:val="en-US"/>
        </w:rPr>
        <w:tab/>
        <w:t xml:space="preserve">        </w:t>
      </w:r>
      <w:r w:rsidRPr="003A1BF3">
        <w:rPr>
          <w:i/>
          <w:color w:val="000000" w:themeColor="text1"/>
          <w:sz w:val="28"/>
          <w:szCs w:val="28"/>
          <w:lang w:val="en-US"/>
        </w:rPr>
        <w:t xml:space="preserve"> </w:t>
      </w:r>
      <w:r w:rsidR="00641713">
        <w:rPr>
          <w:i/>
          <w:color w:val="000000" w:themeColor="text1"/>
          <w:sz w:val="28"/>
          <w:szCs w:val="28"/>
          <w:lang w:val="en-US"/>
        </w:rPr>
        <w:tab/>
      </w:r>
      <w:r w:rsidRPr="003A1BF3">
        <w:rPr>
          <w:color w:val="000000" w:themeColor="text1"/>
          <w:sz w:val="28"/>
          <w:szCs w:val="28"/>
          <w:lang w:val="en-US"/>
        </w:rPr>
        <w:t>(3.6.4)</w:t>
      </w:r>
    </w:p>
    <w:p w:rsidR="00322A45" w:rsidRPr="003A1BF3" w:rsidRDefault="00322A45" w:rsidP="00322A45">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 xml:space="preserve">source I </w:t>
      </w:r>
      <w:r w:rsidR="00641713">
        <w:rPr>
          <w:rStyle w:val="normalchar"/>
          <w:color w:val="000000" w:themeColor="text1"/>
          <w:sz w:val="28"/>
          <w:szCs w:val="28"/>
          <w:lang w:val="en-US"/>
        </w:rPr>
        <w:t>–</w:t>
      </w:r>
      <w:r w:rsidRPr="003A1BF3">
        <w:rPr>
          <w:rStyle w:val="normalchar"/>
          <w:color w:val="000000" w:themeColor="text1"/>
          <w:sz w:val="28"/>
          <w:szCs w:val="28"/>
          <w:lang w:val="en-US"/>
        </w:rPr>
        <w:t xml:space="preserve"> source</w:t>
      </w:r>
      <w:r w:rsidR="00641713">
        <w:rPr>
          <w:color w:val="000000" w:themeColor="text1"/>
          <w:sz w:val="27"/>
          <w:szCs w:val="27"/>
          <w:lang w:val="en-US"/>
        </w:rPr>
        <w:t xml:space="preserve"> </w:t>
      </w:r>
      <w:r w:rsidR="00641713" w:rsidRPr="003A1BF3">
        <w:rPr>
          <w:rStyle w:val="normalchar"/>
          <w:color w:val="000000" w:themeColor="text1"/>
          <w:sz w:val="28"/>
          <w:szCs w:val="28"/>
          <w:lang w:val="en-US"/>
        </w:rPr>
        <w:t>II</w:t>
      </w:r>
    </w:p>
    <w:bookmarkStart w:id="133" w:name="graphic457"/>
    <w:bookmarkEnd w:id="133"/>
    <w:p w:rsidR="00031907" w:rsidRPr="003A1BF3" w:rsidRDefault="00031907" w:rsidP="00031907">
      <w:pPr>
        <w:ind w:left="1416"/>
        <w:rPr>
          <w:color w:val="000000" w:themeColor="text1"/>
          <w:sz w:val="28"/>
          <w:szCs w:val="28"/>
          <w:lang w:val="en-US"/>
        </w:rPr>
      </w:pPr>
      <w:r w:rsidRPr="003A1BF3">
        <w:rPr>
          <w:color w:val="000000" w:themeColor="text1"/>
          <w:position w:val="-12"/>
          <w:sz w:val="28"/>
          <w:szCs w:val="28"/>
        </w:rPr>
        <w:object w:dxaOrig="440" w:dyaOrig="360">
          <v:shape id="_x0000_i1403" type="#_x0000_t75" style="width:21.75pt;height:18pt" o:ole="">
            <v:imagedata r:id="rId354" o:title=""/>
          </v:shape>
          <o:OLEObject Type="Embed" ProgID="Equation.DSMT4" ShapeID="_x0000_i1403" DrawAspect="Content" ObjectID="_1565017123" r:id="rId355"/>
        </w:object>
      </w:r>
      <w:r w:rsidRPr="003A1BF3">
        <w:rPr>
          <w:color w:val="000000" w:themeColor="text1"/>
          <w:sz w:val="28"/>
          <w:szCs w:val="28"/>
          <w:lang w:val="en-US"/>
        </w:rPr>
        <w:t xml:space="preserve">= </w:t>
      </w:r>
      <w:r w:rsidRPr="003A1BF3">
        <w:rPr>
          <w:color w:val="000000" w:themeColor="text1"/>
          <w:position w:val="-30"/>
          <w:sz w:val="28"/>
          <w:szCs w:val="28"/>
        </w:rPr>
        <w:object w:dxaOrig="2560" w:dyaOrig="720">
          <v:shape id="_x0000_i1404" type="#_x0000_t75" style="width:128.25pt;height:36pt" o:ole="">
            <v:imagedata r:id="rId356" o:title=""/>
          </v:shape>
          <o:OLEObject Type="Embed" ProgID="Equation.DSMT4" ShapeID="_x0000_i1404" DrawAspect="Content" ObjectID="_1565017124" r:id="rId357"/>
        </w:object>
      </w:r>
      <w:r w:rsidRPr="003A1BF3">
        <w:rPr>
          <w:color w:val="000000" w:themeColor="text1"/>
          <w:position w:val="-30"/>
          <w:sz w:val="28"/>
          <w:szCs w:val="28"/>
        </w:rPr>
        <w:object w:dxaOrig="2180" w:dyaOrig="720">
          <v:shape id="_x0000_i1405" type="#_x0000_t75" style="width:108.75pt;height:36pt" o:ole="">
            <v:imagedata r:id="rId358" o:title=""/>
          </v:shape>
          <o:OLEObject Type="Embed" ProgID="Equation.DSMT4" ShapeID="_x0000_i1405" DrawAspect="Content" ObjectID="_1565017125" r:id="rId359"/>
        </w:object>
      </w:r>
      <w:r w:rsidRPr="003A1BF3">
        <w:rPr>
          <w:i/>
          <w:color w:val="000000" w:themeColor="text1"/>
          <w:sz w:val="28"/>
          <w:szCs w:val="28"/>
          <w:lang w:val="en-US"/>
        </w:rPr>
        <w:tab/>
      </w:r>
      <w:r w:rsidRPr="003A1BF3">
        <w:rPr>
          <w:i/>
          <w:color w:val="000000" w:themeColor="text1"/>
          <w:sz w:val="28"/>
          <w:szCs w:val="28"/>
          <w:lang w:val="en-US"/>
        </w:rPr>
        <w:tab/>
        <w:t xml:space="preserve">      </w:t>
      </w:r>
      <w:r w:rsidR="00641713">
        <w:rPr>
          <w:i/>
          <w:color w:val="000000" w:themeColor="text1"/>
          <w:sz w:val="28"/>
          <w:szCs w:val="28"/>
          <w:lang w:val="en-US"/>
        </w:rPr>
        <w:tab/>
      </w:r>
      <w:r w:rsidRPr="003A1BF3">
        <w:rPr>
          <w:i/>
          <w:color w:val="000000" w:themeColor="text1"/>
          <w:sz w:val="28"/>
          <w:szCs w:val="28"/>
          <w:lang w:val="en-US"/>
        </w:rPr>
        <w:t xml:space="preserve"> </w:t>
      </w:r>
      <w:r w:rsidRPr="003A1BF3">
        <w:rPr>
          <w:color w:val="000000" w:themeColor="text1"/>
          <w:sz w:val="28"/>
          <w:szCs w:val="28"/>
          <w:lang w:val="en-US"/>
        </w:rPr>
        <w:t>(3.6.5)</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Replacing one of the factors</w:t>
      </w:r>
      <w:r w:rsidR="00031907" w:rsidRPr="003A1BF3">
        <w:rPr>
          <w:color w:val="000000" w:themeColor="text1"/>
          <w:sz w:val="28"/>
          <w:szCs w:val="28"/>
          <w:lang w:val="en-US"/>
        </w:rPr>
        <w:t xml:space="preserve"> </w:t>
      </w:r>
      <w:r w:rsidR="00031907" w:rsidRPr="003A1BF3">
        <w:rPr>
          <w:color w:val="000000" w:themeColor="text1"/>
          <w:position w:val="-12"/>
          <w:sz w:val="28"/>
          <w:szCs w:val="28"/>
        </w:rPr>
        <w:object w:dxaOrig="360" w:dyaOrig="360">
          <v:shape id="_x0000_i1406" type="#_x0000_t75" style="width:18pt;height:18pt" o:ole="">
            <v:imagedata r:id="rId360" o:title=""/>
          </v:shape>
          <o:OLEObject Type="Embed" ProgID="Equation.DSMT4" ShapeID="_x0000_i1406" DrawAspect="Content" ObjectID="_1565017126" r:id="rId361"/>
        </w:object>
      </w:r>
      <w:r w:rsidR="00031907" w:rsidRPr="003A1BF3">
        <w:rPr>
          <w:color w:val="000000" w:themeColor="text1"/>
          <w:sz w:val="28"/>
          <w:szCs w:val="28"/>
          <w:lang w:val="en-US"/>
        </w:rPr>
        <w:t xml:space="preserve"> </w:t>
      </w:r>
      <w:r w:rsidRPr="003A1BF3">
        <w:rPr>
          <w:rStyle w:val="normalchar"/>
          <w:color w:val="000000" w:themeColor="text1"/>
          <w:sz w:val="28"/>
          <w:szCs w:val="28"/>
          <w:lang w:val="en-US"/>
        </w:rPr>
        <w:t>or</w:t>
      </w:r>
      <w:r w:rsidR="00031907" w:rsidRPr="003A1BF3">
        <w:rPr>
          <w:color w:val="000000" w:themeColor="text1"/>
          <w:sz w:val="28"/>
          <w:szCs w:val="28"/>
          <w:lang w:val="en-US"/>
        </w:rPr>
        <w:t xml:space="preserve"> </w:t>
      </w:r>
      <w:r w:rsidR="00031907" w:rsidRPr="003A1BF3">
        <w:rPr>
          <w:color w:val="000000" w:themeColor="text1"/>
          <w:position w:val="-12"/>
          <w:sz w:val="28"/>
          <w:szCs w:val="28"/>
        </w:rPr>
        <w:object w:dxaOrig="360" w:dyaOrig="360">
          <v:shape id="_x0000_i1407" type="#_x0000_t75" style="width:18pt;height:18pt" o:ole="">
            <v:imagedata r:id="rId362" o:title=""/>
          </v:shape>
          <o:OLEObject Type="Embed" ProgID="Equation.DSMT4" ShapeID="_x0000_i1407" DrawAspect="Content" ObjectID="_1565017127" r:id="rId363"/>
        </w:object>
      </w:r>
      <w:r w:rsidR="00031907" w:rsidRPr="003A1BF3">
        <w:rPr>
          <w:color w:val="000000" w:themeColor="text1"/>
          <w:sz w:val="28"/>
          <w:szCs w:val="28"/>
          <w:lang w:val="en-US"/>
        </w:rPr>
        <w:t xml:space="preserve">, </w:t>
      </w:r>
      <w:r w:rsidRPr="003A1BF3">
        <w:rPr>
          <w:rStyle w:val="normalchar"/>
          <w:color w:val="000000" w:themeColor="text1"/>
          <w:sz w:val="28"/>
          <w:szCs w:val="28"/>
          <w:lang w:val="en-US"/>
        </w:rPr>
        <w:t>Squared, in the first and fourth terms in equations (3.6.2) - (3.6.5) at their value from equations (3.5.9), (3.5.10), respectively, we obtain:</w:t>
      </w:r>
    </w:p>
    <w:p w:rsidR="00322A45" w:rsidRPr="003A1BF3" w:rsidRDefault="00322A45" w:rsidP="00322A45">
      <w:pPr>
        <w:pStyle w:val="12"/>
        <w:spacing w:before="0" w:beforeAutospacing="0" w:after="0" w:afterAutospacing="0" w:line="280" w:lineRule="atLeast"/>
        <w:ind w:left="2820" w:firstLine="700"/>
        <w:jc w:val="both"/>
        <w:rPr>
          <w:color w:val="000000" w:themeColor="text1"/>
          <w:sz w:val="27"/>
          <w:szCs w:val="27"/>
          <w:lang w:val="en-US"/>
        </w:rPr>
      </w:pPr>
      <w:r w:rsidRPr="003A1BF3">
        <w:rPr>
          <w:rStyle w:val="normalchar"/>
          <w:color w:val="000000" w:themeColor="text1"/>
          <w:sz w:val="28"/>
          <w:szCs w:val="28"/>
          <w:lang w:val="en-US"/>
        </w:rPr>
        <w:t xml:space="preserve">source I - </w:t>
      </w:r>
      <w:r w:rsidR="00641713">
        <w:rPr>
          <w:rStyle w:val="normalchar"/>
          <w:color w:val="000000" w:themeColor="text1"/>
          <w:sz w:val="28"/>
          <w:szCs w:val="28"/>
          <w:lang w:val="en-US"/>
        </w:rPr>
        <w:t>d</w:t>
      </w:r>
      <w:r w:rsidR="003F5CDA">
        <w:rPr>
          <w:rStyle w:val="normalchar"/>
          <w:color w:val="000000" w:themeColor="text1"/>
          <w:sz w:val="28"/>
          <w:szCs w:val="28"/>
          <w:lang w:val="en-US"/>
        </w:rPr>
        <w:t>rain</w:t>
      </w:r>
      <w:r w:rsidR="00641713" w:rsidRPr="00641713">
        <w:rPr>
          <w:rStyle w:val="normalchar"/>
          <w:color w:val="000000" w:themeColor="text1"/>
          <w:sz w:val="28"/>
          <w:szCs w:val="28"/>
          <w:lang w:val="en-US"/>
        </w:rPr>
        <w:t xml:space="preserve"> </w:t>
      </w:r>
      <w:r w:rsidR="00641713" w:rsidRPr="003A1BF3">
        <w:rPr>
          <w:rStyle w:val="normalchar"/>
          <w:color w:val="000000" w:themeColor="text1"/>
          <w:sz w:val="28"/>
          <w:szCs w:val="28"/>
          <w:lang w:val="en-US"/>
        </w:rPr>
        <w:t>II</w:t>
      </w:r>
    </w:p>
    <w:bookmarkStart w:id="134" w:name="graphic45C"/>
    <w:bookmarkEnd w:id="134"/>
    <w:p w:rsidR="00031907" w:rsidRPr="003A1BF3" w:rsidRDefault="00031907" w:rsidP="00031907">
      <w:pPr>
        <w:ind w:left="2124"/>
        <w:jc w:val="both"/>
        <w:rPr>
          <w:color w:val="000000" w:themeColor="text1"/>
          <w:sz w:val="28"/>
          <w:szCs w:val="28"/>
          <w:lang w:val="en-US"/>
        </w:rPr>
      </w:pPr>
      <w:r w:rsidRPr="003A1BF3">
        <w:rPr>
          <w:color w:val="000000" w:themeColor="text1"/>
          <w:position w:val="-12"/>
          <w:sz w:val="28"/>
          <w:szCs w:val="28"/>
        </w:rPr>
        <w:object w:dxaOrig="639" w:dyaOrig="360">
          <v:shape id="_x0000_i1408" type="#_x0000_t75" style="width:32.25pt;height:18pt" o:ole="">
            <v:imagedata r:id="rId364" o:title=""/>
          </v:shape>
          <o:OLEObject Type="Embed" ProgID="Equation.DSMT4" ShapeID="_x0000_i1408" DrawAspect="Content" ObjectID="_1565017128" r:id="rId365"/>
        </w:object>
      </w:r>
      <w:r w:rsidRPr="003A1BF3">
        <w:rPr>
          <w:color w:val="000000" w:themeColor="text1"/>
          <w:sz w:val="28"/>
          <w:szCs w:val="28"/>
          <w:lang w:val="en-US"/>
        </w:rPr>
        <w:t xml:space="preserve"> </w:t>
      </w:r>
      <w:r w:rsidRPr="003A1BF3">
        <w:rPr>
          <w:color w:val="000000" w:themeColor="text1"/>
          <w:position w:val="-30"/>
          <w:sz w:val="28"/>
          <w:szCs w:val="28"/>
        </w:rPr>
        <w:object w:dxaOrig="2340" w:dyaOrig="720">
          <v:shape id="_x0000_i1409" type="#_x0000_t75" style="width:117pt;height:36pt" o:ole="">
            <v:imagedata r:id="rId366" o:title=""/>
          </v:shape>
          <o:OLEObject Type="Embed" ProgID="Equation.DSMT4" ShapeID="_x0000_i1409" DrawAspect="Content" ObjectID="_1565017129" r:id="rId367"/>
        </w:object>
      </w:r>
      <w:r w:rsidRPr="003A1BF3">
        <w:rPr>
          <w:color w:val="000000" w:themeColor="text1"/>
          <w:sz w:val="28"/>
          <w:szCs w:val="28"/>
          <w:lang w:val="en-US"/>
        </w:rPr>
        <w:t xml:space="preserve"> </w:t>
      </w:r>
      <w:r w:rsidRPr="003A1BF3">
        <w:rPr>
          <w:color w:val="000000" w:themeColor="text1"/>
          <w:position w:val="-30"/>
          <w:sz w:val="28"/>
          <w:szCs w:val="28"/>
        </w:rPr>
        <w:object w:dxaOrig="2400" w:dyaOrig="720">
          <v:shape id="_x0000_i1410" type="#_x0000_t75" style="width:120pt;height:36pt" o:ole="">
            <v:imagedata r:id="rId368" o:title=""/>
          </v:shape>
          <o:OLEObject Type="Embed" ProgID="Equation.DSMT4" ShapeID="_x0000_i1410" DrawAspect="Content" ObjectID="_1565017130" r:id="rId369"/>
        </w:object>
      </w:r>
      <w:r w:rsidRPr="003A1BF3">
        <w:rPr>
          <w:color w:val="000000" w:themeColor="text1"/>
          <w:sz w:val="28"/>
          <w:szCs w:val="28"/>
          <w:lang w:val="en-US"/>
        </w:rPr>
        <w:tab/>
      </w:r>
      <w:r w:rsidRPr="003A1BF3">
        <w:rPr>
          <w:color w:val="000000" w:themeColor="text1"/>
          <w:sz w:val="28"/>
          <w:szCs w:val="28"/>
          <w:lang w:val="en-US"/>
        </w:rPr>
        <w:tab/>
        <w:t>(3.6.6)</w:t>
      </w:r>
    </w:p>
    <w:p w:rsidR="00322A45" w:rsidRPr="003A1BF3" w:rsidRDefault="00322A45" w:rsidP="00322A45">
      <w:pPr>
        <w:pStyle w:val="12"/>
        <w:spacing w:before="0" w:beforeAutospacing="0" w:after="0" w:afterAutospacing="0" w:line="280" w:lineRule="atLeast"/>
        <w:ind w:left="2820" w:firstLine="700"/>
        <w:jc w:val="both"/>
        <w:rPr>
          <w:color w:val="000000" w:themeColor="text1"/>
          <w:sz w:val="27"/>
          <w:szCs w:val="27"/>
          <w:lang w:val="en-US"/>
        </w:rPr>
      </w:pPr>
      <w:r w:rsidRPr="003A1BF3">
        <w:rPr>
          <w:rStyle w:val="normalchar"/>
          <w:color w:val="000000" w:themeColor="text1"/>
          <w:sz w:val="28"/>
          <w:szCs w:val="28"/>
          <w:lang w:val="en-US"/>
        </w:rPr>
        <w:t>source I - source</w:t>
      </w:r>
      <w:r w:rsidR="00641713" w:rsidRPr="00641713">
        <w:rPr>
          <w:rStyle w:val="normalchar"/>
          <w:color w:val="000000" w:themeColor="text1"/>
          <w:sz w:val="28"/>
          <w:szCs w:val="28"/>
          <w:lang w:val="en-US"/>
        </w:rPr>
        <w:t xml:space="preserve"> </w:t>
      </w:r>
      <w:r w:rsidR="00641713" w:rsidRPr="003A1BF3">
        <w:rPr>
          <w:rStyle w:val="normalchar"/>
          <w:color w:val="000000" w:themeColor="text1"/>
          <w:sz w:val="28"/>
          <w:szCs w:val="28"/>
          <w:lang w:val="en-US"/>
        </w:rPr>
        <w:t>II</w:t>
      </w:r>
    </w:p>
    <w:bookmarkStart w:id="135" w:name="graphic45F"/>
    <w:bookmarkEnd w:id="135"/>
    <w:p w:rsidR="00031907" w:rsidRPr="003A1BF3" w:rsidRDefault="00031907" w:rsidP="00031907">
      <w:pPr>
        <w:ind w:left="2124"/>
        <w:jc w:val="both"/>
        <w:rPr>
          <w:color w:val="000000" w:themeColor="text1"/>
          <w:sz w:val="28"/>
          <w:szCs w:val="28"/>
          <w:lang w:val="en-US"/>
        </w:rPr>
      </w:pPr>
      <w:r w:rsidRPr="003A1BF3">
        <w:rPr>
          <w:color w:val="000000" w:themeColor="text1"/>
          <w:position w:val="-12"/>
          <w:sz w:val="28"/>
          <w:szCs w:val="28"/>
        </w:rPr>
        <w:object w:dxaOrig="639" w:dyaOrig="360">
          <v:shape id="_x0000_i1411" type="#_x0000_t75" style="width:32.25pt;height:18pt" o:ole="">
            <v:imagedata r:id="rId370" o:title=""/>
          </v:shape>
          <o:OLEObject Type="Embed" ProgID="Equation.DSMT4" ShapeID="_x0000_i1411" DrawAspect="Content" ObjectID="_1565017131" r:id="rId371"/>
        </w:object>
      </w:r>
      <w:r w:rsidRPr="003A1BF3">
        <w:rPr>
          <w:color w:val="000000" w:themeColor="text1"/>
          <w:sz w:val="28"/>
          <w:szCs w:val="28"/>
          <w:lang w:val="en-US"/>
        </w:rPr>
        <w:t xml:space="preserve"> </w:t>
      </w:r>
      <w:r w:rsidRPr="003A1BF3">
        <w:rPr>
          <w:color w:val="000000" w:themeColor="text1"/>
          <w:position w:val="-30"/>
          <w:sz w:val="28"/>
          <w:szCs w:val="28"/>
        </w:rPr>
        <w:object w:dxaOrig="2520" w:dyaOrig="720">
          <v:shape id="_x0000_i1412" type="#_x0000_t75" style="width:126pt;height:36pt" o:ole="">
            <v:imagedata r:id="rId372" o:title=""/>
          </v:shape>
          <o:OLEObject Type="Embed" ProgID="Equation.DSMT4" ShapeID="_x0000_i1412" DrawAspect="Content" ObjectID="_1565017132" r:id="rId373"/>
        </w:object>
      </w:r>
      <w:r w:rsidRPr="003A1BF3">
        <w:rPr>
          <w:color w:val="000000" w:themeColor="text1"/>
          <w:sz w:val="28"/>
          <w:szCs w:val="28"/>
          <w:lang w:val="en-US"/>
        </w:rPr>
        <w:t xml:space="preserve"> </w:t>
      </w:r>
      <w:r w:rsidRPr="003A1BF3">
        <w:rPr>
          <w:color w:val="000000" w:themeColor="text1"/>
          <w:position w:val="-30"/>
          <w:sz w:val="28"/>
          <w:szCs w:val="28"/>
        </w:rPr>
        <w:object w:dxaOrig="2400" w:dyaOrig="720">
          <v:shape id="_x0000_i1413" type="#_x0000_t75" style="width:120pt;height:36pt" o:ole="">
            <v:imagedata r:id="rId374" o:title=""/>
          </v:shape>
          <o:OLEObject Type="Embed" ProgID="Equation.DSMT4" ShapeID="_x0000_i1413" DrawAspect="Content" ObjectID="_1565017133" r:id="rId375"/>
        </w:object>
      </w:r>
      <w:r w:rsidRPr="003A1BF3">
        <w:rPr>
          <w:color w:val="000000" w:themeColor="text1"/>
          <w:sz w:val="28"/>
          <w:szCs w:val="28"/>
          <w:lang w:val="en-US"/>
        </w:rPr>
        <w:t xml:space="preserve">  </w:t>
      </w:r>
      <w:r w:rsidRPr="003A1BF3">
        <w:rPr>
          <w:color w:val="000000" w:themeColor="text1"/>
          <w:sz w:val="28"/>
          <w:szCs w:val="28"/>
          <w:lang w:val="en-US"/>
        </w:rPr>
        <w:tab/>
        <w:t>(3.6.7)</w:t>
      </w:r>
    </w:p>
    <w:p w:rsidR="00322A45" w:rsidRPr="003A1BF3" w:rsidRDefault="003F5CDA" w:rsidP="00322A45">
      <w:pPr>
        <w:pStyle w:val="12"/>
        <w:spacing w:before="0" w:beforeAutospacing="0" w:after="0" w:afterAutospacing="0" w:line="280" w:lineRule="atLeast"/>
        <w:ind w:left="2820" w:firstLine="700"/>
        <w:jc w:val="both"/>
        <w:rPr>
          <w:color w:val="000000" w:themeColor="text1"/>
          <w:sz w:val="27"/>
          <w:szCs w:val="27"/>
          <w:lang w:val="en-US"/>
        </w:rPr>
      </w:pPr>
      <w:r>
        <w:rPr>
          <w:rStyle w:val="normalchar"/>
          <w:color w:val="000000" w:themeColor="text1"/>
          <w:sz w:val="28"/>
          <w:szCs w:val="28"/>
          <w:lang w:val="en-US"/>
        </w:rPr>
        <w:t>drain</w:t>
      </w:r>
      <w:r w:rsidR="00322A45" w:rsidRPr="003A1BF3">
        <w:rPr>
          <w:rStyle w:val="normalchar"/>
          <w:color w:val="000000" w:themeColor="text1"/>
          <w:sz w:val="28"/>
          <w:szCs w:val="28"/>
          <w:lang w:val="en-US"/>
        </w:rPr>
        <w:t xml:space="preserve"> I - source</w:t>
      </w:r>
      <w:r w:rsidR="00641713" w:rsidRPr="00641713">
        <w:rPr>
          <w:rStyle w:val="normalchar"/>
          <w:color w:val="000000" w:themeColor="text1"/>
          <w:sz w:val="28"/>
          <w:szCs w:val="28"/>
          <w:lang w:val="en-US"/>
        </w:rPr>
        <w:t xml:space="preserve"> </w:t>
      </w:r>
      <w:r w:rsidR="00641713" w:rsidRPr="003A1BF3">
        <w:rPr>
          <w:rStyle w:val="normalchar"/>
          <w:color w:val="000000" w:themeColor="text1"/>
          <w:sz w:val="28"/>
          <w:szCs w:val="28"/>
          <w:lang w:val="en-US"/>
        </w:rPr>
        <w:t>II</w:t>
      </w:r>
    </w:p>
    <w:bookmarkStart w:id="136" w:name="graphic462"/>
    <w:bookmarkEnd w:id="136"/>
    <w:p w:rsidR="00031907" w:rsidRPr="003A1BF3" w:rsidRDefault="00031907" w:rsidP="00031907">
      <w:pPr>
        <w:ind w:left="1416" w:firstLine="708"/>
        <w:jc w:val="both"/>
        <w:rPr>
          <w:color w:val="000000" w:themeColor="text1"/>
          <w:sz w:val="28"/>
          <w:szCs w:val="28"/>
          <w:lang w:val="en-US"/>
        </w:rPr>
      </w:pPr>
      <w:r w:rsidRPr="003A1BF3">
        <w:rPr>
          <w:color w:val="000000" w:themeColor="text1"/>
          <w:position w:val="-12"/>
          <w:sz w:val="28"/>
          <w:szCs w:val="28"/>
        </w:rPr>
        <w:object w:dxaOrig="639" w:dyaOrig="360">
          <v:shape id="_x0000_i1414" type="#_x0000_t75" style="width:32.25pt;height:18pt" o:ole="">
            <v:imagedata r:id="rId376" o:title=""/>
          </v:shape>
          <o:OLEObject Type="Embed" ProgID="Equation.DSMT4" ShapeID="_x0000_i1414" DrawAspect="Content" ObjectID="_1565017134" r:id="rId377"/>
        </w:object>
      </w:r>
      <w:r w:rsidRPr="003A1BF3">
        <w:rPr>
          <w:color w:val="000000" w:themeColor="text1"/>
          <w:sz w:val="28"/>
          <w:szCs w:val="28"/>
          <w:lang w:val="en-US"/>
        </w:rPr>
        <w:t xml:space="preserve"> </w:t>
      </w:r>
      <w:r w:rsidRPr="003A1BF3">
        <w:rPr>
          <w:color w:val="000000" w:themeColor="text1"/>
          <w:position w:val="-30"/>
          <w:sz w:val="28"/>
          <w:szCs w:val="28"/>
        </w:rPr>
        <w:object w:dxaOrig="2320" w:dyaOrig="720">
          <v:shape id="_x0000_i1415" type="#_x0000_t75" style="width:116.25pt;height:36pt" o:ole="">
            <v:imagedata r:id="rId378" o:title=""/>
          </v:shape>
          <o:OLEObject Type="Embed" ProgID="Equation.DSMT4" ShapeID="_x0000_i1415" DrawAspect="Content" ObjectID="_1565017135" r:id="rId379"/>
        </w:object>
      </w:r>
      <w:r w:rsidRPr="003A1BF3">
        <w:rPr>
          <w:color w:val="000000" w:themeColor="text1"/>
          <w:sz w:val="28"/>
          <w:szCs w:val="28"/>
          <w:lang w:val="en-US"/>
        </w:rPr>
        <w:t xml:space="preserve"> </w:t>
      </w:r>
      <w:r w:rsidRPr="003A1BF3">
        <w:rPr>
          <w:color w:val="000000" w:themeColor="text1"/>
          <w:position w:val="-30"/>
          <w:sz w:val="28"/>
          <w:szCs w:val="28"/>
        </w:rPr>
        <w:object w:dxaOrig="2380" w:dyaOrig="720">
          <v:shape id="_x0000_i1416" type="#_x0000_t75" style="width:119.25pt;height:36pt" o:ole="">
            <v:imagedata r:id="rId380" o:title=""/>
          </v:shape>
          <o:OLEObject Type="Embed" ProgID="Equation.DSMT4" ShapeID="_x0000_i1416" DrawAspect="Content" ObjectID="_1565017136" r:id="rId381"/>
        </w:object>
      </w:r>
      <w:r w:rsidRPr="003A1BF3">
        <w:rPr>
          <w:color w:val="000000" w:themeColor="text1"/>
          <w:sz w:val="28"/>
          <w:szCs w:val="28"/>
          <w:lang w:val="en-US"/>
        </w:rPr>
        <w:t xml:space="preserve">   </w:t>
      </w:r>
      <w:r w:rsidRPr="003A1BF3">
        <w:rPr>
          <w:color w:val="000000" w:themeColor="text1"/>
          <w:sz w:val="28"/>
          <w:szCs w:val="28"/>
          <w:lang w:val="en-US"/>
        </w:rPr>
        <w:tab/>
        <w:t>(3.6.8)</w:t>
      </w:r>
    </w:p>
    <w:p w:rsidR="00322A45" w:rsidRPr="003A1BF3" w:rsidRDefault="003F5CDA" w:rsidP="00322A45">
      <w:pPr>
        <w:pStyle w:val="12"/>
        <w:spacing w:before="0" w:beforeAutospacing="0" w:after="0" w:afterAutospacing="0" w:line="280" w:lineRule="atLeast"/>
        <w:ind w:left="2820" w:firstLine="700"/>
        <w:jc w:val="both"/>
        <w:rPr>
          <w:color w:val="000000" w:themeColor="text1"/>
          <w:sz w:val="27"/>
          <w:szCs w:val="27"/>
          <w:lang w:val="en-US"/>
        </w:rPr>
      </w:pPr>
      <w:r>
        <w:rPr>
          <w:rStyle w:val="normalchar"/>
          <w:color w:val="000000" w:themeColor="text1"/>
          <w:sz w:val="28"/>
          <w:szCs w:val="28"/>
          <w:lang w:val="en-US"/>
        </w:rPr>
        <w:t>drain</w:t>
      </w:r>
      <w:r w:rsidR="00322A45" w:rsidRPr="003A1BF3">
        <w:rPr>
          <w:rStyle w:val="normalchar"/>
          <w:color w:val="000000" w:themeColor="text1"/>
          <w:sz w:val="28"/>
          <w:szCs w:val="28"/>
          <w:lang w:val="en-US"/>
        </w:rPr>
        <w:t xml:space="preserve"> I - </w:t>
      </w:r>
      <w:r w:rsidR="00641713">
        <w:rPr>
          <w:rStyle w:val="normalchar"/>
          <w:color w:val="000000" w:themeColor="text1"/>
          <w:sz w:val="28"/>
          <w:szCs w:val="28"/>
          <w:lang w:val="en-US"/>
        </w:rPr>
        <w:t>d</w:t>
      </w:r>
      <w:r>
        <w:rPr>
          <w:rStyle w:val="normalchar"/>
          <w:color w:val="000000" w:themeColor="text1"/>
          <w:sz w:val="28"/>
          <w:szCs w:val="28"/>
          <w:lang w:val="en-US"/>
        </w:rPr>
        <w:t>rain</w:t>
      </w:r>
      <w:r w:rsidR="00641713" w:rsidRPr="00641713">
        <w:rPr>
          <w:rStyle w:val="normalchar"/>
          <w:color w:val="000000" w:themeColor="text1"/>
          <w:sz w:val="28"/>
          <w:szCs w:val="28"/>
          <w:lang w:val="en-US"/>
        </w:rPr>
        <w:t xml:space="preserve"> </w:t>
      </w:r>
      <w:r w:rsidR="00641713" w:rsidRPr="003A1BF3">
        <w:rPr>
          <w:rStyle w:val="normalchar"/>
          <w:color w:val="000000" w:themeColor="text1"/>
          <w:sz w:val="28"/>
          <w:szCs w:val="28"/>
          <w:lang w:val="en-US"/>
        </w:rPr>
        <w:t>II</w:t>
      </w:r>
    </w:p>
    <w:bookmarkStart w:id="137" w:name="graphic465"/>
    <w:bookmarkEnd w:id="137"/>
    <w:p w:rsidR="00031907" w:rsidRPr="003A1BF3" w:rsidRDefault="00031907" w:rsidP="00031907">
      <w:pPr>
        <w:ind w:left="1416" w:firstLine="708"/>
        <w:jc w:val="both"/>
        <w:rPr>
          <w:color w:val="000000" w:themeColor="text1"/>
          <w:sz w:val="28"/>
          <w:szCs w:val="28"/>
          <w:lang w:val="en-US"/>
        </w:rPr>
      </w:pPr>
      <w:r w:rsidRPr="003A1BF3">
        <w:rPr>
          <w:color w:val="000000" w:themeColor="text1"/>
          <w:position w:val="-12"/>
          <w:sz w:val="28"/>
          <w:szCs w:val="28"/>
        </w:rPr>
        <w:object w:dxaOrig="620" w:dyaOrig="360">
          <v:shape id="_x0000_i1417" type="#_x0000_t75" style="width:30.75pt;height:18pt" o:ole="">
            <v:imagedata r:id="rId382" o:title=""/>
          </v:shape>
          <o:OLEObject Type="Embed" ProgID="Equation.DSMT4" ShapeID="_x0000_i1417" DrawAspect="Content" ObjectID="_1565017137" r:id="rId383"/>
        </w:object>
      </w:r>
      <w:r w:rsidRPr="003A1BF3">
        <w:rPr>
          <w:color w:val="000000" w:themeColor="text1"/>
          <w:sz w:val="28"/>
          <w:szCs w:val="28"/>
          <w:lang w:val="en-US"/>
        </w:rPr>
        <w:t xml:space="preserve"> </w:t>
      </w:r>
      <w:r w:rsidRPr="003A1BF3">
        <w:rPr>
          <w:color w:val="000000" w:themeColor="text1"/>
          <w:position w:val="-30"/>
          <w:sz w:val="28"/>
          <w:szCs w:val="28"/>
        </w:rPr>
        <w:object w:dxaOrig="2480" w:dyaOrig="720">
          <v:shape id="_x0000_i1418" type="#_x0000_t75" style="width:123.75pt;height:36pt" o:ole="">
            <v:imagedata r:id="rId384" o:title=""/>
          </v:shape>
          <o:OLEObject Type="Embed" ProgID="Equation.DSMT4" ShapeID="_x0000_i1418" DrawAspect="Content" ObjectID="_1565017138" r:id="rId385"/>
        </w:object>
      </w:r>
      <w:r w:rsidRPr="003A1BF3">
        <w:rPr>
          <w:color w:val="000000" w:themeColor="text1"/>
          <w:sz w:val="28"/>
          <w:szCs w:val="28"/>
          <w:lang w:val="en-US"/>
        </w:rPr>
        <w:t xml:space="preserve"> </w:t>
      </w:r>
      <w:r w:rsidRPr="003A1BF3">
        <w:rPr>
          <w:color w:val="000000" w:themeColor="text1"/>
          <w:position w:val="-30"/>
          <w:sz w:val="28"/>
          <w:szCs w:val="28"/>
        </w:rPr>
        <w:object w:dxaOrig="2380" w:dyaOrig="720">
          <v:shape id="_x0000_i1419" type="#_x0000_t75" style="width:119.25pt;height:36pt" o:ole="">
            <v:imagedata r:id="rId386" o:title=""/>
          </v:shape>
          <o:OLEObject Type="Embed" ProgID="Equation.DSMT4" ShapeID="_x0000_i1419" DrawAspect="Content" ObjectID="_1565017139" r:id="rId387"/>
        </w:object>
      </w:r>
      <w:r w:rsidRPr="003A1BF3">
        <w:rPr>
          <w:color w:val="000000" w:themeColor="text1"/>
          <w:sz w:val="28"/>
          <w:szCs w:val="28"/>
          <w:lang w:val="en-US"/>
        </w:rPr>
        <w:t xml:space="preserve"> </w:t>
      </w:r>
      <w:r w:rsidRPr="003A1BF3">
        <w:rPr>
          <w:color w:val="000000" w:themeColor="text1"/>
          <w:sz w:val="28"/>
          <w:szCs w:val="28"/>
          <w:lang w:val="en-US"/>
        </w:rPr>
        <w:tab/>
        <w:t>(3.6.9)</w:t>
      </w:r>
    </w:p>
    <w:p w:rsidR="00322A45" w:rsidRDefault="00322A45" w:rsidP="00641713">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lastRenderedPageBreak/>
        <w:t xml:space="preserve">The study allows to establish the dependence of previously unknown forces between interacting objects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 by their relative velocities and accelerations of the translational movements.</w:t>
      </w:r>
    </w:p>
    <w:p w:rsidR="00441A45" w:rsidRPr="003A1BF3" w:rsidRDefault="00441A45" w:rsidP="00322A45">
      <w:pPr>
        <w:pStyle w:val="12"/>
        <w:spacing w:before="0" w:beforeAutospacing="0" w:after="0" w:afterAutospacing="0" w:line="280" w:lineRule="atLeast"/>
        <w:jc w:val="both"/>
        <w:rPr>
          <w:color w:val="000000" w:themeColor="text1"/>
          <w:sz w:val="27"/>
          <w:szCs w:val="27"/>
          <w:lang w:val="en-US"/>
        </w:rPr>
      </w:pPr>
    </w:p>
    <w:p w:rsidR="00322A45" w:rsidRDefault="00322A45" w:rsidP="00322A45">
      <w:pPr>
        <w:pStyle w:val="2"/>
        <w:spacing w:line="280" w:lineRule="atLeast"/>
        <w:jc w:val="center"/>
        <w:rPr>
          <w:rStyle w:val="heading00202char"/>
          <w:color w:val="000000" w:themeColor="text1"/>
          <w:lang w:val="en-US"/>
        </w:rPr>
      </w:pPr>
      <w:bookmarkStart w:id="138" w:name="_Toc471764027"/>
      <w:bookmarkStart w:id="139" w:name="_Toc491270945"/>
      <w:bookmarkEnd w:id="138"/>
      <w:r w:rsidRPr="003A1BF3">
        <w:rPr>
          <w:rStyle w:val="heading00202char"/>
          <w:color w:val="000000" w:themeColor="text1"/>
          <w:lang w:val="en-US"/>
        </w:rPr>
        <w:t xml:space="preserve">3.7 About the </w:t>
      </w:r>
      <w:r w:rsidR="00207B8E">
        <w:rPr>
          <w:rStyle w:val="heading00202char"/>
          <w:color w:val="000000" w:themeColor="text1"/>
          <w:lang w:val="en-US"/>
        </w:rPr>
        <w:t>mechanical</w:t>
      </w:r>
      <w:r w:rsidRPr="003A1BF3">
        <w:rPr>
          <w:rStyle w:val="heading00202char"/>
          <w:color w:val="000000" w:themeColor="text1"/>
          <w:lang w:val="en-US"/>
        </w:rPr>
        <w:t xml:space="preserve"> nature of Faraday's magnetic </w:t>
      </w:r>
      <w:r w:rsidR="00207B8E">
        <w:rPr>
          <w:rStyle w:val="heading00202char"/>
          <w:color w:val="000000" w:themeColor="text1"/>
          <w:lang w:val="en-US"/>
        </w:rPr>
        <w:t xml:space="preserve">power </w:t>
      </w:r>
      <w:r w:rsidRPr="003A1BF3">
        <w:rPr>
          <w:rStyle w:val="heading00202char"/>
          <w:color w:val="000000" w:themeColor="text1"/>
          <w:lang w:val="en-US"/>
        </w:rPr>
        <w:t>lines</w:t>
      </w:r>
      <w:bookmarkEnd w:id="139"/>
    </w:p>
    <w:p w:rsidR="00441A45" w:rsidRPr="00441A45" w:rsidRDefault="00441A45" w:rsidP="00441A45">
      <w:pPr>
        <w:rPr>
          <w:lang w:val="en-US"/>
        </w:rPr>
      </w:pP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According to the views of Faraday, Maxwell wrote: "One can imagine that each magnet consists of a large number of elementary magnetized particles, each of which has its own north and south poles. The interaction of the two magnetic poles should occur under the same laws as the interaction of two electricity particles. Therefore, the idea of ​​lines of force can be applied also to magnetism, and his theory is just as electrostatics can be illustrated by means of a moving fluid. Here, however, the study will have solution to the problem of how single cells in the fluid motion can present the polarity of the elementary magnets. The unit of the amount of liquid </w:t>
      </w:r>
      <w:r w:rsidR="00A11DBD">
        <w:rPr>
          <w:rStyle w:val="normalchar"/>
          <w:color w:val="000000" w:themeColor="text1"/>
          <w:sz w:val="28"/>
          <w:szCs w:val="28"/>
          <w:lang w:val="en-US"/>
        </w:rPr>
        <w:t xml:space="preserve">streams </w:t>
      </w:r>
      <w:r w:rsidRPr="003A1BF3">
        <w:rPr>
          <w:rStyle w:val="normalchar"/>
          <w:color w:val="000000" w:themeColor="text1"/>
          <w:sz w:val="28"/>
          <w:szCs w:val="28"/>
          <w:lang w:val="en-US"/>
        </w:rPr>
        <w:t>through one side of each cell and flows out through the opposite. In this way,</w:t>
      </w:r>
      <w:r w:rsidR="00441A45">
        <w:rPr>
          <w:rStyle w:val="normalchar"/>
          <w:color w:val="000000" w:themeColor="text1"/>
          <w:sz w:val="28"/>
          <w:szCs w:val="28"/>
          <w:lang w:val="en-US"/>
        </w:rPr>
        <w:t xml:space="preserve"> </w:t>
      </w:r>
      <w:r w:rsidRPr="003A1BF3">
        <w:rPr>
          <w:rStyle w:val="normalchar"/>
          <w:color w:val="000000" w:themeColor="text1"/>
          <w:sz w:val="28"/>
          <w:szCs w:val="28"/>
          <w:lang w:val="en-US"/>
        </w:rPr>
        <w:t>relative to the rest of the liquid mass of the first side of the cell is a liquid drain unit, the second - the source. Thus, each cell corresponds to an elementary magnet, the sides of which are covered respectively with equal amounts of north and south magnetism. If each cell is a part of a continuous cell system, the fluid flowing out of one cell will</w:t>
      </w:r>
      <w:r w:rsidR="009242E4">
        <w:rPr>
          <w:rStyle w:val="normalchar"/>
          <w:color w:val="000000" w:themeColor="text1"/>
          <w:sz w:val="28"/>
          <w:szCs w:val="28"/>
          <w:lang w:val="en-US"/>
        </w:rPr>
        <w:t xml:space="preserve"> stream </w:t>
      </w:r>
      <w:r w:rsidRPr="003A1BF3">
        <w:rPr>
          <w:rStyle w:val="normalchar"/>
          <w:color w:val="000000" w:themeColor="text1"/>
          <w:sz w:val="28"/>
          <w:szCs w:val="28"/>
          <w:lang w:val="en-US"/>
        </w:rPr>
        <w:t>into the subsequent and so on, so that our sources can be moved from the ends of the u</w:t>
      </w:r>
      <w:r w:rsidR="00441A45">
        <w:rPr>
          <w:rStyle w:val="normalchar"/>
          <w:color w:val="000000" w:themeColor="text1"/>
          <w:sz w:val="28"/>
          <w:szCs w:val="28"/>
          <w:lang w:val="en-US"/>
        </w:rPr>
        <w:t xml:space="preserve">nit cells on the ends of tubes </w:t>
      </w:r>
      <w:r w:rsidRPr="003A1BF3">
        <w:rPr>
          <w:rStyle w:val="normalchar"/>
          <w:color w:val="000000" w:themeColor="text1"/>
          <w:sz w:val="28"/>
          <w:szCs w:val="28"/>
          <w:lang w:val="en-US"/>
        </w:rPr>
        <w:t>will</w:t>
      </w:r>
      <w:r w:rsidR="009242E4">
        <w:rPr>
          <w:rStyle w:val="normalchar"/>
          <w:color w:val="000000" w:themeColor="text1"/>
          <w:sz w:val="28"/>
          <w:szCs w:val="28"/>
          <w:lang w:val="en-US"/>
        </w:rPr>
        <w:t xml:space="preserve"> stream </w:t>
      </w:r>
      <w:r w:rsidRPr="003A1BF3">
        <w:rPr>
          <w:rStyle w:val="normalchar"/>
          <w:color w:val="000000" w:themeColor="text1"/>
          <w:sz w:val="28"/>
          <w:szCs w:val="28"/>
          <w:lang w:val="en-US"/>
        </w:rPr>
        <w:t>into the subsequent and so on, so that our resources can be moved from the ends of the cells at t</w:t>
      </w:r>
      <w:r w:rsidR="00441A45">
        <w:rPr>
          <w:rStyle w:val="normalchar"/>
          <w:color w:val="000000" w:themeColor="text1"/>
          <w:sz w:val="28"/>
          <w:szCs w:val="28"/>
          <w:lang w:val="en-US"/>
        </w:rPr>
        <w:t xml:space="preserve">he ends of the individual tubes </w:t>
      </w:r>
      <w:r w:rsidRPr="003A1BF3">
        <w:rPr>
          <w:rStyle w:val="normalchar"/>
          <w:color w:val="000000" w:themeColor="text1"/>
          <w:sz w:val="28"/>
          <w:szCs w:val="28"/>
          <w:lang w:val="en-US"/>
        </w:rPr>
        <w:t>will</w:t>
      </w:r>
      <w:r w:rsidR="009242E4">
        <w:rPr>
          <w:rStyle w:val="normalchar"/>
          <w:color w:val="000000" w:themeColor="text1"/>
          <w:sz w:val="28"/>
          <w:szCs w:val="28"/>
          <w:lang w:val="en-US"/>
        </w:rPr>
        <w:t xml:space="preserve"> stream </w:t>
      </w:r>
      <w:r w:rsidRPr="003A1BF3">
        <w:rPr>
          <w:rStyle w:val="normalchar"/>
          <w:color w:val="000000" w:themeColor="text1"/>
          <w:sz w:val="28"/>
          <w:szCs w:val="28"/>
          <w:lang w:val="en-US"/>
        </w:rPr>
        <w:t>into the subsequent and so on, so that our resources can be moved from the ends of the cells at the ends of the individual tubes.</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f all individual tubes begin and end on the cell surface of the system, the sources will be based only on the surface; therefore the magnet, wherein the distribution of the magnetism is so-called a solenoidal, or tubular, the entire free magnetism on the surface.</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magnetic lines of force (lines of induction), Faraday came to the conclusion that in the tube-surfaces formed by a system of lines, the number of the magnetic induction through any cross section of the tube is constant and that the changing nature of these lines during the transition from one material to another may be It explained by the difference in the special property of the two bodies - inductive capacity, which plays completely the same role as the conductivity in the stationary electric current theory. Since all of the details for calculating, determining magnetism will be clearer after ascertaining the relationship between the magnetism and the electricity, here we will limit ourselves to remark that all determine the total amount article listed in a surface, and total intensity, referred to a curve remain va</w:t>
      </w:r>
      <w:r w:rsidR="00441A45">
        <w:rPr>
          <w:rStyle w:val="normalchar"/>
          <w:color w:val="000000" w:themeColor="text1"/>
          <w:sz w:val="28"/>
          <w:szCs w:val="28"/>
          <w:lang w:val="en-US"/>
        </w:rPr>
        <w:t xml:space="preserve">lid as in the case of magnetism </w:t>
      </w:r>
      <w:r w:rsidRPr="003A1BF3">
        <w:rPr>
          <w:rStyle w:val="normalchar"/>
          <w:color w:val="000000" w:themeColor="text1"/>
          <w:sz w:val="28"/>
          <w:szCs w:val="28"/>
          <w:lang w:val="en-US"/>
        </w:rPr>
        <w:t>and in the case of electricity.</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 single tube may be either closed, or start and end at different points. In the first case there is a continuous circulation of fluid in the second case at one end of the fluid flows into the tube in the tube, and the other derived from it. "</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 xml:space="preserve">That this is the connection between magnetism and electricity. The continuous circulation of fluid in a closed circuit along the magnetic force lines causes the mechanical nature of magnetism, while outflow of fluid at one end of the tube, with the source surface, and the absorption of its second end along the electric field lines at the surface runoff, determines mechanical electricity entity. And if the mechanical nature of electricity, as the interaction of the charges by the expiration of the fluid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 xml:space="preserve"> its absorption is not in doubt nor Faraday or Maxwell, the manifestations of the mechanism of magnetism remained not understood until the end. "Some problems of the theory of electricity and magnetism related to the spherical bodies" As has been previously noted, unfortunately, Maxwell's intention in the future to co</w:t>
      </w:r>
      <w:r w:rsidR="00441A45">
        <w:rPr>
          <w:rStyle w:val="normalchar"/>
          <w:color w:val="000000" w:themeColor="text1"/>
          <w:sz w:val="28"/>
          <w:szCs w:val="28"/>
          <w:lang w:val="en-US"/>
        </w:rPr>
        <w:t xml:space="preserve">nsider </w:t>
      </w:r>
      <w:r w:rsidRPr="003A1BF3">
        <w:rPr>
          <w:rStyle w:val="normalchar"/>
          <w:color w:val="000000" w:themeColor="text1"/>
          <w:sz w:val="28"/>
          <w:szCs w:val="28"/>
          <w:lang w:val="en-US"/>
        </w:rPr>
        <w:t xml:space="preserve">and it was not implemented, and the ingenious conjecture about the interaction of spherical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 xml:space="preserve"> remain permitted.</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ccording to the concepts of the Faraday magnetic phenomena are due to continuous circulation of fluid in a closed circuit, generated by the rotation of material objects. These assumptions are supported by experience Genri Roulanda in 1876 charged with a rotating rubber disk that really created a magnetic field. Today, science has the knowledge that the magnetic field created by the rotating material objects: galaxies, stars, planets ..., protons, electrons, particles of ether, and so on. Also accumulated a wealth of experimental material: spinning wheels in th</w:t>
      </w:r>
      <w:r w:rsidR="00D21218">
        <w:rPr>
          <w:rStyle w:val="normalchar"/>
          <w:color w:val="000000" w:themeColor="text1"/>
          <w:sz w:val="28"/>
          <w:szCs w:val="28"/>
          <w:lang w:val="en-US"/>
        </w:rPr>
        <w:t>e experiments of Paul Baumann (</w:t>
      </w:r>
      <w:r w:rsidRPr="003A1BF3">
        <w:rPr>
          <w:rStyle w:val="normalchar"/>
          <w:color w:val="000000" w:themeColor="text1"/>
          <w:sz w:val="28"/>
          <w:szCs w:val="28"/>
          <w:lang w:val="en-US"/>
        </w:rPr>
        <w:t>"Testatika"), G</w:t>
      </w:r>
      <w:r w:rsidR="00441A45">
        <w:rPr>
          <w:rStyle w:val="normalchar"/>
          <w:color w:val="000000" w:themeColor="text1"/>
          <w:sz w:val="28"/>
          <w:szCs w:val="28"/>
          <w:lang w:val="en-US"/>
        </w:rPr>
        <w:t>.</w:t>
      </w:r>
      <w:r w:rsidRPr="003A1BF3">
        <w:rPr>
          <w:rStyle w:val="normalchar"/>
          <w:color w:val="000000" w:themeColor="text1"/>
          <w:sz w:val="28"/>
          <w:szCs w:val="28"/>
          <w:lang w:val="en-US"/>
        </w:rPr>
        <w:t>V</w:t>
      </w:r>
      <w:r w:rsidR="00441A45">
        <w:rPr>
          <w:rStyle w:val="normalchar"/>
          <w:color w:val="000000" w:themeColor="text1"/>
          <w:sz w:val="28"/>
          <w:szCs w:val="28"/>
          <w:lang w:val="en-US"/>
        </w:rPr>
        <w:t>.</w:t>
      </w:r>
      <w:r w:rsidRPr="003A1BF3">
        <w:rPr>
          <w:rStyle w:val="normalchar"/>
          <w:color w:val="000000" w:themeColor="text1"/>
          <w:sz w:val="28"/>
          <w:szCs w:val="28"/>
          <w:lang w:val="en-US"/>
        </w:rPr>
        <w:t xml:space="preserve"> Nikolaev from Tomsk (Electric Motor "Siberian Kolya"), levitating drives Dzhona Serlya, the rotating rotor Muscovites Vladimir Roshchin and Sergey Godin and other experiments,</w:t>
      </w:r>
      <w:r w:rsidR="00441A45">
        <w:rPr>
          <w:rStyle w:val="normalchar"/>
          <w:color w:val="000000" w:themeColor="text1"/>
          <w:sz w:val="28"/>
          <w:szCs w:val="28"/>
          <w:lang w:val="en-US"/>
        </w:rPr>
        <w:t xml:space="preserve"> </w:t>
      </w:r>
      <w:r w:rsidRPr="003A1BF3">
        <w:rPr>
          <w:rStyle w:val="normalchar"/>
          <w:color w:val="000000" w:themeColor="text1"/>
          <w:sz w:val="28"/>
          <w:szCs w:val="28"/>
          <w:lang w:val="en-US"/>
        </w:rPr>
        <w:t>indicating the validity of Faraday's ideas.</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ummarizing the findings of scientists from the available experimental data and theoretical research, Maxwell, still forced to conclude that the theory of electricity and magnetism, yet far from its logical conclusion: "Such an idea is not associated with any physical theory, and is the only of its kind artificial illustration. I'm not suggesting to them the shadow of actual physical theory; on the contrary, their main achievement as the conventional tools for further studies is that they are free from any prejudice.</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 do not think that now it was time to make a final Statement of the nature of electricity, and see the main credit for the temporary theory that she led the experiment, without hindering at the same time the emergence of a true theory.</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a subsequent study the laws established by Faraday, to be considered as true and it will be shown that in developing further its considerations, one can derive a new and even more general laws. If it turns out that the law in question, originally found for a certain number of phenomena can be generalized so that the scope of a new class of phenomena, the resulting mathematical relationships deliver physicists to discover the relationship physical.</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Mature theory in which physical facts are physically explained, will be built by those who, questioning nature itself, will be able to find the right decision matters set mathematical theory. Such a theory must fully comply with the laws, the mathematical expression of which is already known and, in addition, provide a </w:t>
      </w:r>
      <w:r w:rsidRPr="003A1BF3">
        <w:rPr>
          <w:rStyle w:val="normalchar"/>
          <w:color w:val="000000" w:themeColor="text1"/>
          <w:sz w:val="28"/>
          <w:szCs w:val="28"/>
          <w:lang w:val="en-US"/>
        </w:rPr>
        <w:lastRenderedPageBreak/>
        <w:t>means for the theoretical calculation of where the known formulas do not apply. Therefore, it is necessary for the successful development of the theory, first of all, to simplify the findings of previous studies, and lead them to form most accessible perception. The results of this simplification or may be represented by a purely mathematical formula or physical hypothesis. "</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ow let us turn to modern ideas about the nature of magnetism. We give in this regard the statements of scientists:</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s we have seen when describing electric current, one of the main obstacles for the development of a more complete and consistent theory of electrical phenomena was exaggerated importance given the similarity between the static electricity and electric shock. This approach gave rise to an erroneous belief that in both types of phenomena occurs in only one entity - electrical charge. The same kind of mistakes, only more complete and categorical manner manifested in this look at magnetism. Insisting that electrostatic and electrical phenomena - it's just two aspects of the same, the current scientific consensus recognizes that between them there is a sufficient difference justifying separate category of electrostatics in the theoretical aspects of the static phenomena.</w:t>
      </w:r>
      <w:r w:rsidR="00CC5856" w:rsidRPr="003A1BF3">
        <w:rPr>
          <w:rStyle w:val="normalchar"/>
          <w:color w:val="000000" w:themeColor="text1"/>
          <w:sz w:val="28"/>
          <w:szCs w:val="28"/>
          <w:lang w:val="en-US"/>
        </w:rPr>
        <w:t xml:space="preserve"> </w:t>
      </w:r>
      <w:r w:rsidRPr="003A1BF3">
        <w:rPr>
          <w:rStyle w:val="normalchar"/>
          <w:color w:val="000000" w:themeColor="text1"/>
          <w:sz w:val="28"/>
          <w:szCs w:val="28"/>
          <w:lang w:val="en-US"/>
        </w:rPr>
        <w:t>If magnetostatics (corresponding branch of magnetism), and is mentioned in all of modern physics texts, usually dismiss it from both the "old approach", is now out of fashion.</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trictly static concepts such as magnetic poles, most often introduced with an apology.</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Crushing separate physical areas of study on more and more units are a feature of scientific activity throughout its history. In the case of the magnetostatic we have the reverse process, the case where the basic unit of physics died due to cannibalism. Magnetostatics swallowed the related but quite different phenomenon - electromagnetism. Between these two types of magnetic phenomena we have a lot of similarities, as well as between the two kinds of electricity. As such, the value of which is expressed in terms of magnetostatics, determined mainly by electromagnetic relationships. But this in no way does not justify the current belief that the process is only one entity is involved. The subordinate status that traditional physics often attributes magnetic phenomena is illustrated by the following comment KU Ford:</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i/>
          <w:iCs/>
          <w:color w:val="000000" w:themeColor="text1"/>
          <w:sz w:val="28"/>
          <w:szCs w:val="28"/>
          <w:lang w:val="en-US"/>
        </w:rPr>
        <w:t>"" How to find the theoretical physicists, magnetism in our world - it's just a byproduct of electricity; it only exists as a result of movement of electrically charged particles. "</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uch a statement implies that the assumptions made are set </w:t>
      </w:r>
      <w:r w:rsidRPr="003A1BF3">
        <w:rPr>
          <w:rStyle w:val="normalchar"/>
          <w:i/>
          <w:iCs/>
          <w:color w:val="000000" w:themeColor="text1"/>
          <w:sz w:val="28"/>
          <w:szCs w:val="28"/>
          <w:lang w:val="en-US"/>
        </w:rPr>
        <w:t>reasonable and just. </w:t>
      </w:r>
      <w:r w:rsidRPr="003A1BF3">
        <w:rPr>
          <w:rStyle w:val="normalchar"/>
          <w:color w:val="000000" w:themeColor="text1"/>
          <w:sz w:val="28"/>
          <w:szCs w:val="28"/>
          <w:lang w:val="en-US"/>
        </w:rPr>
        <w:t>But in fact, assumed that magnetism exists only as a result of the motion of charged particles, based on the entirely insignificant assumptions. The true situation is more accurately described by the following quote from a physical textbook:</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i/>
          <w:iCs/>
          <w:color w:val="000000" w:themeColor="text1"/>
          <w:sz w:val="28"/>
          <w:szCs w:val="28"/>
          <w:lang w:val="en-US"/>
        </w:rPr>
        <w:t xml:space="preserve">"Only models that combine two sources of magnetism (magnets and magnetostatic) have been created over the past thirty years. Even today, the model is far from perfect, but at least they have convinced people that there is only one </w:t>
      </w:r>
      <w:r w:rsidRPr="003A1BF3">
        <w:rPr>
          <w:rStyle w:val="normalchar"/>
          <w:i/>
          <w:iCs/>
          <w:color w:val="000000" w:themeColor="text1"/>
          <w:sz w:val="28"/>
          <w:szCs w:val="28"/>
          <w:lang w:val="en-US"/>
        </w:rPr>
        <w:lastRenderedPageBreak/>
        <w:t>source of magnetic fields, all magnetic fields arise due to the motion of electric charges. "</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ssentially, this passage shows that almost the idea developed, not so good, but, nevertheless, the majority voted for it. A prominent American astronomer George. N. Bakell pointed out that </w:t>
      </w:r>
      <w:r w:rsidRPr="003A1BF3">
        <w:rPr>
          <w:rStyle w:val="normalchar"/>
          <w:i/>
          <w:iCs/>
          <w:color w:val="000000" w:themeColor="text1"/>
          <w:sz w:val="28"/>
          <w:szCs w:val="28"/>
          <w:lang w:val="en-US"/>
        </w:rPr>
        <w:t>"we often create serious problems scientific acclaim, not observation." </w:t>
      </w:r>
      <w:r w:rsidRPr="003A1BF3">
        <w:rPr>
          <w:rStyle w:val="normalchar"/>
          <w:color w:val="000000" w:themeColor="text1"/>
          <w:sz w:val="28"/>
          <w:szCs w:val="28"/>
          <w:lang w:val="en-US"/>
        </w:rPr>
        <w:t>Uncritical acceptance of </w:t>
      </w:r>
      <w:r w:rsidRPr="003A1BF3">
        <w:rPr>
          <w:rStyle w:val="normalchar"/>
          <w:i/>
          <w:iCs/>
          <w:color w:val="000000" w:themeColor="text1"/>
          <w:sz w:val="28"/>
          <w:szCs w:val="28"/>
          <w:lang w:val="en-US"/>
        </w:rPr>
        <w:t>"far from perfect"</w:t>
      </w:r>
      <w:r w:rsidRPr="003A1BF3">
        <w:rPr>
          <w:rStyle w:val="normalchar"/>
          <w:color w:val="000000" w:themeColor="text1"/>
          <w:sz w:val="28"/>
          <w:szCs w:val="28"/>
          <w:lang w:val="en-US"/>
        </w:rPr>
        <w:t> model of magnetism - a good example of such a non-scientific practice. " / Alexfl.ru&gt; vechnoe / vechnoe_larson24.html /</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hat is the nature of magnetism? It is known that he is one of magnetism properties of matter. Thanks to him, certain metals are magnetized and begin to attract other metals. But here's why this is happening - there is clear and there is no clear answer, there is no answer to the question, what is the electric current. Theoretically, of course, all these concepts are explained, mathematical models, and a person can manage both magnets and electrical forces, but the real crux of the matter remains beyond consciousness. People do not know why this is happening ...</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Undoubtedly, the science in this area will open many more amazing things that will shed light on the mysterious processes and phenomena. And then, perhaps, each of us can understand what is it that is a magnetism that is one of the mysteries of the world around us. "</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Nikita Chepkin "Mysterious phenomenon. Nature of Magnetism "/.</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above considerations and installation of Faraday and Maxwell lead sane reader to the only possible correct solution of the question, "how single cells in the fluid motion can present the polarity of the elementary magnets".</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or this we represent actual mechanical model of a material object, a limited surface of a sphere consisting of a set of mini sources, mini sewage and maximum sources Maxi drains, and limited surface of a sphere. On the need to build mechanical models insisted Lord Kelvin. To simplify the decision is made that the intensity of emission of each of the sources Maxi is absorption intensity of each Maxi-flow. Material object mini sources, mini sewage and maximum springs, Maxi drains are in a rotational motion around the axis passing through their centers.</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uppose that the number of maxi- source material object is greater than maxi- drains. Then the material object as a whole will be a source. Thus equal amounts maxi- sources and maximum effluent will neutralize each other.</w:t>
      </w:r>
      <w:r w:rsidRPr="003A1BF3">
        <w:rPr>
          <w:color w:val="000000" w:themeColor="text1"/>
          <w:sz w:val="27"/>
          <w:szCs w:val="27"/>
          <w:lang w:val="en-US"/>
        </w:rPr>
        <w:t> </w:t>
      </w: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3.7.1a 3.7.1</w:t>
      </w:r>
      <w:r w:rsidR="00EC0D53">
        <w:rPr>
          <w:rStyle w:val="normalchar"/>
          <w:color w:val="000000" w:themeColor="text1"/>
          <w:sz w:val="28"/>
          <w:szCs w:val="28"/>
          <w:lang w:val="en-US"/>
        </w:rPr>
        <w:t>b</w:t>
      </w:r>
      <w:r w:rsidRPr="003A1BF3">
        <w:rPr>
          <w:rStyle w:val="normalchar"/>
          <w:color w:val="000000" w:themeColor="text1"/>
          <w:sz w:val="28"/>
          <w:szCs w:val="28"/>
          <w:lang w:val="en-US"/>
        </w:rPr>
        <w:t xml:space="preserve"> and remaining arrangement is a partial, mutually neutralized, active amount maxi- sources on the surface of a material object.</w:t>
      </w:r>
      <w:r w:rsidRPr="003A1BF3">
        <w:rPr>
          <w:color w:val="000000" w:themeColor="text1"/>
          <w:sz w:val="27"/>
          <w:szCs w:val="27"/>
          <w:lang w:val="en-US"/>
        </w:rPr>
        <w:t> </w:t>
      </w: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3.7.1</w:t>
      </w:r>
      <w:r w:rsidR="00EC0D53">
        <w:rPr>
          <w:rStyle w:val="normalchar"/>
          <w:color w:val="000000" w:themeColor="text1"/>
          <w:sz w:val="28"/>
          <w:szCs w:val="28"/>
          <w:lang w:val="en-US"/>
        </w:rPr>
        <w:t>b</w:t>
      </w:r>
      <w:r w:rsidRPr="003A1BF3">
        <w:rPr>
          <w:rStyle w:val="normalchar"/>
          <w:color w:val="000000" w:themeColor="text1"/>
          <w:sz w:val="28"/>
          <w:szCs w:val="28"/>
          <w:lang w:val="en-US"/>
        </w:rPr>
        <w:t xml:space="preserve"> shows a cross section of the object - the source in a diametrical plane perpendicular to its axis of rotation. Note that the</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 xml:space="preserve">streams emitted (absorbed) rotating material object - the source, as well as mini sources mini </w:t>
      </w:r>
      <w:r w:rsidR="00207B8E">
        <w:rPr>
          <w:rStyle w:val="normalchar"/>
          <w:color w:val="000000" w:themeColor="text1"/>
          <w:sz w:val="28"/>
          <w:szCs w:val="28"/>
          <w:lang w:val="en-US"/>
        </w:rPr>
        <w:t>drains</w:t>
      </w:r>
      <w:r w:rsidRPr="003A1BF3">
        <w:rPr>
          <w:rStyle w:val="normalchar"/>
          <w:color w:val="000000" w:themeColor="text1"/>
          <w:sz w:val="28"/>
          <w:szCs w:val="28"/>
          <w:lang w:val="en-US"/>
        </w:rPr>
        <w:t xml:space="preserve">, and maximum sources moving along trajectories spiral lines having a normal circular and tangential velocity components </w:t>
      </w:r>
      <w:r w:rsidR="00031907" w:rsidRPr="003A1BF3">
        <w:rPr>
          <w:color w:val="000000" w:themeColor="text1"/>
          <w:sz w:val="28"/>
          <w:szCs w:val="28"/>
          <w:lang w:val="en-US"/>
        </w:rPr>
        <w:t xml:space="preserve"> - </w:t>
      </w:r>
      <w:r w:rsidR="00031907" w:rsidRPr="003A1BF3">
        <w:rPr>
          <w:color w:val="000000" w:themeColor="text1"/>
          <w:position w:val="-12"/>
          <w:sz w:val="28"/>
          <w:szCs w:val="28"/>
        </w:rPr>
        <w:object w:dxaOrig="260" w:dyaOrig="360">
          <v:shape id="_x0000_i1420" type="#_x0000_t75" style="width:12.75pt;height:18pt" o:ole="">
            <v:imagedata r:id="rId388" o:title=""/>
          </v:shape>
          <o:OLEObject Type="Embed" ProgID="Equation.DSMT4" ShapeID="_x0000_i1420" DrawAspect="Content" ObjectID="_1565017140" r:id="rId389"/>
        </w:object>
      </w:r>
      <w:r w:rsidR="00031907" w:rsidRPr="003A1BF3">
        <w:rPr>
          <w:color w:val="000000" w:themeColor="text1"/>
          <w:sz w:val="28"/>
          <w:szCs w:val="28"/>
          <w:lang w:val="en-US"/>
        </w:rPr>
        <w:t xml:space="preserve">. </w:t>
      </w:r>
      <w:r w:rsidRPr="003A1BF3">
        <w:rPr>
          <w:rStyle w:val="normalchar"/>
          <w:color w:val="000000" w:themeColor="text1"/>
          <w:sz w:val="28"/>
          <w:szCs w:val="28"/>
          <w:lang w:val="en-US"/>
        </w:rPr>
        <w:t xml:space="preserve">The direction of movement trajectories of emitted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object streams shown in Fig. 3.7.1</w:t>
      </w:r>
      <w:r w:rsidR="00EC0D53">
        <w:rPr>
          <w:rStyle w:val="normalchar"/>
          <w:color w:val="000000" w:themeColor="text1"/>
          <w:sz w:val="28"/>
          <w:szCs w:val="28"/>
          <w:lang w:val="en-US"/>
        </w:rPr>
        <w:t>b</w:t>
      </w:r>
      <w:r w:rsidRPr="003A1BF3">
        <w:rPr>
          <w:rStyle w:val="normalchar"/>
          <w:color w:val="000000" w:themeColor="text1"/>
          <w:sz w:val="28"/>
          <w:szCs w:val="28"/>
          <w:lang w:val="en-US"/>
        </w:rPr>
        <w:t xml:space="preserve"> spiral shown in dashed lines with arrows, and the transverse component of the angular velocity vector</w:t>
      </w:r>
      <w:r w:rsidR="00031907" w:rsidRPr="003A1BF3">
        <w:rPr>
          <w:color w:val="000000" w:themeColor="text1"/>
          <w:sz w:val="28"/>
          <w:szCs w:val="28"/>
          <w:lang w:val="en-US"/>
        </w:rPr>
        <w:t xml:space="preserve"> - </w:t>
      </w:r>
      <w:r w:rsidR="00031907" w:rsidRPr="003A1BF3">
        <w:rPr>
          <w:color w:val="000000" w:themeColor="text1"/>
          <w:position w:val="-12"/>
          <w:sz w:val="28"/>
          <w:szCs w:val="28"/>
        </w:rPr>
        <w:object w:dxaOrig="340" w:dyaOrig="360">
          <v:shape id="_x0000_i1421" type="#_x0000_t75" style="width:17.25pt;height:18pt" o:ole="">
            <v:imagedata r:id="rId390" o:title=""/>
          </v:shape>
          <o:OLEObject Type="Embed" ProgID="Equation.DSMT4" ShapeID="_x0000_i1421" DrawAspect="Content" ObjectID="_1565017141" r:id="rId391"/>
        </w:object>
      </w:r>
      <w:r w:rsidR="00031907" w:rsidRPr="003A1BF3">
        <w:rPr>
          <w:color w:val="000000" w:themeColor="text1"/>
          <w:sz w:val="28"/>
          <w:szCs w:val="28"/>
          <w:lang w:val="en-US"/>
        </w:rPr>
        <w:t xml:space="preserve"> </w:t>
      </w:r>
      <w:r w:rsidRPr="003A1BF3">
        <w:rPr>
          <w:rStyle w:val="normalchar"/>
          <w:color w:val="000000" w:themeColor="text1"/>
          <w:sz w:val="28"/>
          <w:szCs w:val="28"/>
          <w:lang w:val="en-US"/>
        </w:rPr>
        <w:t xml:space="preserve">and the normal </w:t>
      </w:r>
      <w:r w:rsidRPr="003A1BF3">
        <w:rPr>
          <w:rStyle w:val="normalchar"/>
          <w:color w:val="000000" w:themeColor="text1"/>
          <w:sz w:val="28"/>
          <w:szCs w:val="28"/>
          <w:lang w:val="en-US"/>
        </w:rPr>
        <w:lastRenderedPageBreak/>
        <w:t>component of the velocity vector</w:t>
      </w:r>
      <w:bookmarkStart w:id="140" w:name="graphic46A"/>
      <w:bookmarkEnd w:id="140"/>
      <w:r w:rsidR="00031907" w:rsidRPr="003A1BF3">
        <w:rPr>
          <w:color w:val="000000" w:themeColor="text1"/>
          <w:sz w:val="28"/>
          <w:szCs w:val="28"/>
          <w:lang w:val="en-US"/>
        </w:rPr>
        <w:t xml:space="preserve"> - </w:t>
      </w:r>
      <w:r w:rsidR="00031907" w:rsidRPr="003A1BF3">
        <w:rPr>
          <w:color w:val="000000" w:themeColor="text1"/>
          <w:position w:val="-12"/>
          <w:sz w:val="28"/>
          <w:szCs w:val="28"/>
        </w:rPr>
        <w:object w:dxaOrig="340" w:dyaOrig="360">
          <v:shape id="_x0000_i1422" type="#_x0000_t75" style="width:17.25pt;height:18pt" o:ole="">
            <v:imagedata r:id="rId392" o:title=""/>
          </v:shape>
          <o:OLEObject Type="Embed" ProgID="Equation.DSMT4" ShapeID="_x0000_i1422" DrawAspect="Content" ObjectID="_1565017142" r:id="rId393"/>
        </w:object>
      </w:r>
      <w:r w:rsidR="00031907" w:rsidRPr="003A1BF3">
        <w:rPr>
          <w:color w:val="000000" w:themeColor="text1"/>
          <w:sz w:val="28"/>
          <w:szCs w:val="28"/>
          <w:lang w:val="en-US"/>
        </w:rPr>
        <w:t xml:space="preserve">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706" o:spid="_x0000_s1432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u43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HwRA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EDu7jd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velocity vector</w:t>
      </w:r>
      <w:r w:rsidR="009242E4">
        <w:rPr>
          <w:rStyle w:val="normalchar"/>
          <w:color w:val="000000" w:themeColor="text1"/>
          <w:sz w:val="28"/>
          <w:szCs w:val="28"/>
          <w:lang w:val="en-US"/>
        </w:rPr>
        <w:t xml:space="preserve"> stream </w:t>
      </w:r>
      <w:r w:rsidRPr="003A1BF3">
        <w:rPr>
          <w:rStyle w:val="normalchar"/>
          <w:color w:val="000000" w:themeColor="text1"/>
          <w:sz w:val="28"/>
          <w:szCs w:val="28"/>
          <w:lang w:val="en-US"/>
        </w:rPr>
        <w:t xml:space="preserve">emitted </w:t>
      </w:r>
      <w:r w:rsidR="009242E4">
        <w:rPr>
          <w:rStyle w:val="normalchar"/>
          <w:color w:val="000000" w:themeColor="text1"/>
          <w:sz w:val="28"/>
          <w:szCs w:val="28"/>
          <w:lang w:val="en-US"/>
        </w:rPr>
        <w:t xml:space="preserve">ether </w:t>
      </w:r>
      <w:r w:rsidR="00031907" w:rsidRPr="003A1BF3">
        <w:rPr>
          <w:color w:val="000000" w:themeColor="text1"/>
          <w:sz w:val="28"/>
          <w:szCs w:val="28"/>
          <w:lang w:val="en-US"/>
        </w:rPr>
        <w:t xml:space="preserve"> - </w:t>
      </w:r>
      <w:r w:rsidR="00031907" w:rsidRPr="003A1BF3">
        <w:rPr>
          <w:color w:val="000000" w:themeColor="text1"/>
          <w:position w:val="-12"/>
          <w:sz w:val="28"/>
          <w:szCs w:val="28"/>
        </w:rPr>
        <w:object w:dxaOrig="260" w:dyaOrig="360">
          <v:shape id="_x0000_i1423" type="#_x0000_t75" style="width:12.75pt;height:18pt" o:ole="">
            <v:imagedata r:id="rId388" o:title=""/>
          </v:shape>
          <o:OLEObject Type="Embed" ProgID="Equation.DSMT4" ShapeID="_x0000_i1423" DrawAspect="Content" ObjectID="_1565017143" r:id="rId394"/>
        </w:object>
      </w:r>
      <w:r w:rsidR="00031907" w:rsidRPr="003A1BF3">
        <w:rPr>
          <w:color w:val="000000" w:themeColor="text1"/>
          <w:sz w:val="28"/>
          <w:szCs w:val="28"/>
          <w:lang w:val="en-US"/>
        </w:rPr>
        <w:t xml:space="preserve">  </w:t>
      </w:r>
      <w:r w:rsidRPr="003A1BF3">
        <w:rPr>
          <w:rStyle w:val="normalchar"/>
          <w:color w:val="000000" w:themeColor="text1"/>
          <w:sz w:val="28"/>
          <w:szCs w:val="28"/>
          <w:lang w:val="en-US"/>
        </w:rPr>
        <w:t>shown by solid arrows</w:t>
      </w:r>
      <w:r w:rsidR="00031907" w:rsidRPr="003A1BF3">
        <w:rPr>
          <w:color w:val="000000" w:themeColor="text1"/>
          <w:sz w:val="28"/>
          <w:szCs w:val="28"/>
          <w:lang w:val="en-US"/>
        </w:rPr>
        <w:t xml:space="preserve">. </w:t>
      </w:r>
      <w:r w:rsidR="00031907" w:rsidRPr="003A1BF3">
        <w:rPr>
          <w:color w:val="000000" w:themeColor="text1"/>
          <w:position w:val="-12"/>
          <w:sz w:val="28"/>
          <w:szCs w:val="28"/>
        </w:rPr>
        <w:object w:dxaOrig="340" w:dyaOrig="360">
          <v:shape id="_x0000_i1424" type="#_x0000_t75" style="width:17.25pt;height:18pt" o:ole="">
            <v:imagedata r:id="rId395" o:title=""/>
          </v:shape>
          <o:OLEObject Type="Embed" ProgID="Equation.DSMT4" ShapeID="_x0000_i1424" DrawAspect="Content" ObjectID="_1565017144" r:id="rId396"/>
        </w:object>
      </w:r>
      <w:r w:rsidR="00031907" w:rsidRPr="003A1BF3">
        <w:rPr>
          <w:color w:val="000000" w:themeColor="text1"/>
          <w:sz w:val="28"/>
          <w:szCs w:val="28"/>
          <w:lang w:val="en-US"/>
        </w:rPr>
        <w:t xml:space="preserve"> </w:t>
      </w:r>
      <w:r w:rsidRPr="003A1BF3">
        <w:rPr>
          <w:rStyle w:val="normalchar"/>
          <w:color w:val="000000" w:themeColor="text1"/>
          <w:sz w:val="28"/>
          <w:szCs w:val="28"/>
          <w:lang w:val="en-US"/>
        </w:rPr>
        <w:t>It can be defined as</w:t>
      </w:r>
      <w:r w:rsidR="00031907" w:rsidRPr="003A1BF3">
        <w:rPr>
          <w:color w:val="000000" w:themeColor="text1"/>
          <w:sz w:val="28"/>
          <w:szCs w:val="28"/>
          <w:lang w:val="en-US"/>
        </w:rPr>
        <w:t xml:space="preserve"> </w:t>
      </w:r>
      <w:r w:rsidR="00031907" w:rsidRPr="003A1BF3">
        <w:rPr>
          <w:color w:val="000000" w:themeColor="text1"/>
          <w:position w:val="-12"/>
          <w:sz w:val="28"/>
          <w:szCs w:val="28"/>
        </w:rPr>
        <w:object w:dxaOrig="1320" w:dyaOrig="380">
          <v:shape id="_x0000_i1425" type="#_x0000_t75" style="width:66pt;height:18.75pt" o:ole="">
            <v:imagedata r:id="rId397" o:title=""/>
          </v:shape>
          <o:OLEObject Type="Embed" ProgID="Equation.DSMT4" ShapeID="_x0000_i1425" DrawAspect="Content" ObjectID="_1565017145" r:id="rId398"/>
        </w:object>
      </w:r>
      <w:r w:rsidR="00031907" w:rsidRPr="003A1BF3">
        <w:rPr>
          <w:color w:val="000000" w:themeColor="text1"/>
          <w:sz w:val="28"/>
          <w:szCs w:val="28"/>
          <w:lang w:val="en-US"/>
        </w:rPr>
        <w:t xml:space="preserve">. </w:t>
      </w:r>
      <w:r w:rsidRPr="003A1BF3">
        <w:rPr>
          <w:rStyle w:val="normalchar"/>
          <w:color w:val="000000" w:themeColor="text1"/>
          <w:sz w:val="28"/>
          <w:szCs w:val="28"/>
          <w:lang w:val="en-US"/>
        </w:rPr>
        <w:t>Where:</w:t>
      </w:r>
      <w:r w:rsidR="00031907" w:rsidRPr="003A1BF3">
        <w:rPr>
          <w:color w:val="000000" w:themeColor="text1"/>
          <w:sz w:val="28"/>
          <w:szCs w:val="28"/>
          <w:lang w:val="en-US"/>
        </w:rPr>
        <w:t xml:space="preserve"> </w:t>
      </w:r>
      <w:r w:rsidR="00031907" w:rsidRPr="003A1BF3">
        <w:rPr>
          <w:color w:val="000000" w:themeColor="text1"/>
          <w:position w:val="-12"/>
          <w:sz w:val="28"/>
          <w:szCs w:val="28"/>
        </w:rPr>
        <w:object w:dxaOrig="360" w:dyaOrig="360">
          <v:shape id="_x0000_i1426" type="#_x0000_t75" style="width:18pt;height:18pt" o:ole="">
            <v:imagedata r:id="rId399" o:title=""/>
          </v:shape>
          <o:OLEObject Type="Embed" ProgID="Equation.DSMT4" ShapeID="_x0000_i1426" DrawAspect="Content" ObjectID="_1565017146" r:id="rId400"/>
        </w:object>
      </w:r>
      <w:r w:rsidR="00031907" w:rsidRPr="003A1BF3">
        <w:rPr>
          <w:color w:val="000000" w:themeColor="text1"/>
          <w:sz w:val="28"/>
          <w:szCs w:val="28"/>
          <w:lang w:val="en-US"/>
        </w:rPr>
        <w:t xml:space="preserve"> - </w:t>
      </w:r>
      <w:r w:rsidRPr="003A1BF3">
        <w:rPr>
          <w:rStyle w:val="normalchar"/>
          <w:color w:val="000000" w:themeColor="text1"/>
          <w:sz w:val="28"/>
          <w:szCs w:val="28"/>
          <w:lang w:val="en-US"/>
        </w:rPr>
        <w:t>total velocity vector of the angular tube-ether flows on the source surface</w:t>
      </w:r>
      <w:r w:rsidR="00031907" w:rsidRPr="003A1BF3">
        <w:rPr>
          <w:color w:val="000000" w:themeColor="text1"/>
          <w:sz w:val="28"/>
          <w:szCs w:val="28"/>
          <w:lang w:val="en-US"/>
        </w:rPr>
        <w:t xml:space="preserve">, </w:t>
      </w:r>
      <w:r w:rsidR="00031907" w:rsidRPr="003A1BF3">
        <w:rPr>
          <w:color w:val="000000" w:themeColor="text1"/>
          <w:position w:val="-12"/>
          <w:sz w:val="28"/>
          <w:szCs w:val="28"/>
        </w:rPr>
        <w:object w:dxaOrig="300" w:dyaOrig="380">
          <v:shape id="_x0000_i1427" type="#_x0000_t75" style="width:15pt;height:18.75pt" o:ole="">
            <v:imagedata r:id="rId401" o:title=""/>
          </v:shape>
          <o:OLEObject Type="Embed" ProgID="Equation.DSMT4" ShapeID="_x0000_i1427" DrawAspect="Content" ObjectID="_1565017147" r:id="rId402"/>
        </w:object>
      </w:r>
      <w:r w:rsidR="00031907" w:rsidRPr="003A1BF3">
        <w:rPr>
          <w:color w:val="000000" w:themeColor="text1"/>
          <w:sz w:val="28"/>
          <w:szCs w:val="28"/>
          <w:lang w:val="en-US"/>
        </w:rPr>
        <w:t xml:space="preserve">- </w:t>
      </w:r>
      <w:r w:rsidRPr="003A1BF3">
        <w:rPr>
          <w:rStyle w:val="normalchar"/>
          <w:color w:val="000000" w:themeColor="text1"/>
          <w:sz w:val="28"/>
          <w:szCs w:val="28"/>
          <w:lang w:val="en-US"/>
        </w:rPr>
        <w:t>source range. Moreover, these mini sources and maximum springs, as well as a material object - source under the influence of reactive power emitted by the particles of ether, will rotate in the opposite direction</w:t>
      </w:r>
      <w:r w:rsidR="00031907" w:rsidRPr="003A1BF3">
        <w:rPr>
          <w:color w:val="000000" w:themeColor="text1"/>
          <w:sz w:val="28"/>
          <w:szCs w:val="28"/>
          <w:lang w:val="en-US"/>
        </w:rPr>
        <w:t xml:space="preserve"> </w:t>
      </w:r>
      <w:r w:rsidR="00031907" w:rsidRPr="003A1BF3">
        <w:rPr>
          <w:color w:val="000000" w:themeColor="text1"/>
          <w:position w:val="-12"/>
          <w:sz w:val="28"/>
          <w:szCs w:val="28"/>
        </w:rPr>
        <w:object w:dxaOrig="360" w:dyaOrig="360">
          <v:shape id="_x0000_i1428" type="#_x0000_t75" style="width:18pt;height:18pt" o:ole="">
            <v:imagedata r:id="rId403" o:title=""/>
          </v:shape>
          <o:OLEObject Type="Embed" ProgID="Equation.DSMT4" ShapeID="_x0000_i1428" DrawAspect="Content" ObjectID="_1565017148" r:id="rId404"/>
        </w:object>
      </w:r>
      <w:r w:rsidR="00031907" w:rsidRPr="003A1BF3">
        <w:rPr>
          <w:color w:val="000000" w:themeColor="text1"/>
          <w:sz w:val="28"/>
          <w:szCs w:val="28"/>
          <w:lang w:val="en-US"/>
        </w:rPr>
        <w:t xml:space="preserve">, </w:t>
      </w:r>
      <w:r w:rsidRPr="003A1BF3">
        <w:rPr>
          <w:rStyle w:val="normalchar"/>
          <w:color w:val="000000" w:themeColor="text1"/>
          <w:sz w:val="28"/>
          <w:szCs w:val="28"/>
          <w:lang w:val="en-US"/>
        </w:rPr>
        <w:t>Ie clockwise.</w:t>
      </w:r>
      <w:r w:rsidRPr="003A1BF3">
        <w:rPr>
          <w:color w:val="000000" w:themeColor="text1"/>
          <w:sz w:val="27"/>
          <w:szCs w:val="27"/>
          <w:lang w:val="en-US"/>
        </w:rPr>
        <w:t> </w:t>
      </w: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3.7.1a direction of rotation of the object from the angular velocity vector</w:t>
      </w:r>
      <w:r w:rsidR="00031907" w:rsidRPr="003A1BF3">
        <w:rPr>
          <w:color w:val="000000" w:themeColor="text1"/>
          <w:sz w:val="28"/>
          <w:szCs w:val="28"/>
          <w:lang w:val="en-US"/>
        </w:rPr>
        <w:t xml:space="preserve"> </w:t>
      </w:r>
      <w:r w:rsidR="00031907" w:rsidRPr="003A1BF3">
        <w:rPr>
          <w:color w:val="000000" w:themeColor="text1"/>
          <w:position w:val="-12"/>
          <w:sz w:val="28"/>
          <w:szCs w:val="28"/>
        </w:rPr>
        <w:object w:dxaOrig="300" w:dyaOrig="360">
          <v:shape id="_x0000_i1429" type="#_x0000_t75" style="width:15pt;height:18pt" o:ole="">
            <v:imagedata r:id="rId405" o:title=""/>
          </v:shape>
          <o:OLEObject Type="Embed" ProgID="Equation.DSMT4" ShapeID="_x0000_i1429" DrawAspect="Content" ObjectID="_1565017149" r:id="rId406"/>
        </w:object>
      </w:r>
      <w:r w:rsidR="00031907" w:rsidRPr="003A1BF3">
        <w:rPr>
          <w:color w:val="000000" w:themeColor="text1"/>
          <w:sz w:val="28"/>
          <w:szCs w:val="28"/>
          <w:lang w:val="en-US"/>
        </w:rPr>
        <w:t xml:space="preserve"> </w:t>
      </w:r>
      <w:r w:rsidRPr="003A1BF3">
        <w:rPr>
          <w:rStyle w:val="normalchar"/>
          <w:color w:val="000000" w:themeColor="text1"/>
          <w:sz w:val="28"/>
          <w:szCs w:val="28"/>
          <w:lang w:val="en-US"/>
        </w:rPr>
        <w:t>It is shown by the solid line arrow, and the direction opposite to it</w:t>
      </w:r>
      <w:r w:rsidR="00031907" w:rsidRPr="003A1BF3">
        <w:rPr>
          <w:color w:val="000000" w:themeColor="text1"/>
          <w:sz w:val="28"/>
          <w:szCs w:val="28"/>
          <w:lang w:val="en-US"/>
        </w:rPr>
        <w:t xml:space="preserve"> - </w:t>
      </w:r>
      <w:r w:rsidR="00031907" w:rsidRPr="003A1BF3">
        <w:rPr>
          <w:color w:val="000000" w:themeColor="text1"/>
          <w:position w:val="-12"/>
          <w:sz w:val="28"/>
          <w:szCs w:val="28"/>
        </w:rPr>
        <w:object w:dxaOrig="360" w:dyaOrig="360">
          <v:shape id="_x0000_i1430" type="#_x0000_t75" style="width:18pt;height:18pt" o:ole="">
            <v:imagedata r:id="rId407" o:title=""/>
          </v:shape>
          <o:OLEObject Type="Embed" ProgID="Equation.DSMT4" ShapeID="_x0000_i1430" DrawAspect="Content" ObjectID="_1565017150" r:id="rId408"/>
        </w:object>
      </w:r>
      <w:r w:rsidR="00031907" w:rsidRPr="003A1BF3">
        <w:rPr>
          <w:color w:val="000000" w:themeColor="text1"/>
          <w:sz w:val="28"/>
          <w:szCs w:val="28"/>
          <w:lang w:val="en-US"/>
        </w:rPr>
        <w:t xml:space="preserve"> </w:t>
      </w:r>
      <w:r w:rsidRPr="003A1BF3">
        <w:rPr>
          <w:rStyle w:val="normalchar"/>
          <w:color w:val="000000" w:themeColor="text1"/>
          <w:sz w:val="28"/>
          <w:szCs w:val="28"/>
          <w:lang w:val="en-US"/>
        </w:rPr>
        <w:t>It is shown by the dashed arrow.</w:t>
      </w:r>
    </w:p>
    <w:p w:rsidR="00CC5856" w:rsidRPr="003A1BF3" w:rsidRDefault="00322A45" w:rsidP="00641713">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t xml:space="preserve">3.7 The study presents an analytical proof that the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 xml:space="preserve"> are turning to the oncoming</w:t>
      </w:r>
      <w:r w:rsidR="009242E4">
        <w:rPr>
          <w:rStyle w:val="normalchar"/>
          <w:color w:val="000000" w:themeColor="text1"/>
          <w:sz w:val="28"/>
          <w:szCs w:val="28"/>
          <w:lang w:val="en-US"/>
        </w:rPr>
        <w:t xml:space="preserve"> stream </w:t>
      </w:r>
      <w:r w:rsidRPr="003A1BF3">
        <w:rPr>
          <w:rStyle w:val="normalchar"/>
          <w:color w:val="000000" w:themeColor="text1"/>
          <w:sz w:val="28"/>
          <w:szCs w:val="28"/>
          <w:lang w:val="en-US"/>
        </w:rPr>
        <w:t>of</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by the party, which streams</w:t>
      </w:r>
      <w:r w:rsidR="009242E4">
        <w:rPr>
          <w:rStyle w:val="normalchar"/>
          <w:color w:val="000000" w:themeColor="text1"/>
          <w:sz w:val="28"/>
          <w:szCs w:val="28"/>
          <w:lang w:val="en-US"/>
        </w:rPr>
        <w:t xml:space="preserve"> flow </w:t>
      </w:r>
      <w:r w:rsidRPr="003A1BF3">
        <w:rPr>
          <w:rStyle w:val="normalchar"/>
          <w:color w:val="000000" w:themeColor="text1"/>
          <w:sz w:val="28"/>
          <w:szCs w:val="28"/>
          <w:lang w:val="en-US"/>
        </w:rPr>
        <w:t>into the ether</w:t>
      </w:r>
      <w:r w:rsidR="00031907" w:rsidRPr="003A1BF3">
        <w:rPr>
          <w:color w:val="000000" w:themeColor="text1"/>
          <w:sz w:val="28"/>
          <w:szCs w:val="28"/>
          <w:lang w:val="en-US"/>
        </w:rPr>
        <w:t xml:space="preserve">. </w:t>
      </w:r>
      <w:r w:rsidR="00031907" w:rsidRPr="003A1BF3">
        <w:rPr>
          <w:color w:val="000000" w:themeColor="text1"/>
          <w:position w:val="-12"/>
          <w:sz w:val="28"/>
          <w:szCs w:val="28"/>
        </w:rPr>
        <w:object w:dxaOrig="340" w:dyaOrig="360">
          <v:shape id="_x0000_i1431" type="#_x0000_t75" style="width:17.25pt;height:18pt" o:ole="">
            <v:imagedata r:id="rId409" o:title=""/>
          </v:shape>
          <o:OLEObject Type="Embed" ProgID="Equation.DSMT4" ShapeID="_x0000_i1431" DrawAspect="Content" ObjectID="_1565017151" r:id="rId410"/>
        </w:object>
      </w:r>
      <w:r w:rsidR="00031907" w:rsidRPr="003A1BF3">
        <w:rPr>
          <w:color w:val="000000" w:themeColor="text1"/>
          <w:sz w:val="28"/>
          <w:szCs w:val="28"/>
          <w:lang w:val="en-US"/>
        </w:rPr>
        <w:t xml:space="preserve"> </w:t>
      </w:r>
      <w:r w:rsidRPr="003A1BF3">
        <w:rPr>
          <w:rStyle w:val="normalchar"/>
          <w:color w:val="000000" w:themeColor="text1"/>
          <w:sz w:val="28"/>
          <w:szCs w:val="28"/>
          <w:lang w:val="en-US"/>
        </w:rPr>
        <w:t>It causes in the surface layer of the object oncoming</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stream. Consequently, mini mini sources and drains of the surface layer line up, like a chain as shown in Fig. 3.7.1</w:t>
      </w:r>
      <w:r w:rsidR="00EC0D53">
        <w:rPr>
          <w:rStyle w:val="normalchar"/>
          <w:color w:val="000000" w:themeColor="text1"/>
          <w:sz w:val="28"/>
          <w:szCs w:val="28"/>
          <w:lang w:val="en-US"/>
        </w:rPr>
        <w:t>b</w:t>
      </w:r>
      <w:r w:rsidRPr="003A1BF3">
        <w:rPr>
          <w:rStyle w:val="normalchar"/>
          <w:color w:val="000000" w:themeColor="text1"/>
          <w:sz w:val="28"/>
          <w:szCs w:val="28"/>
          <w:lang w:val="en-US"/>
        </w:rPr>
        <w:t>.</w:t>
      </w:r>
      <w:r w:rsidRPr="003A1BF3">
        <w:rPr>
          <w:color w:val="000000" w:themeColor="text1"/>
          <w:sz w:val="27"/>
          <w:szCs w:val="27"/>
          <w:lang w:val="en-US"/>
        </w:rPr>
        <w:t> </w:t>
      </w: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 xml:space="preserve">3.7.1a it is shown that oriented so mini mini sources and drains cause helical emission (absorption) </w:t>
      </w:r>
      <w:r w:rsidR="00A11DBD">
        <w:rPr>
          <w:rStyle w:val="normalchar"/>
          <w:color w:val="000000" w:themeColor="text1"/>
          <w:sz w:val="28"/>
          <w:szCs w:val="28"/>
          <w:lang w:val="en-US"/>
        </w:rPr>
        <w:t xml:space="preserve">streams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elliptical in longitudinal section of the object - the source shown in Figure dashed circles. These flows, affecting the maxi- sources, orient them with the poles to which they are flowing, i</w:t>
      </w:r>
      <w:r w:rsidR="00D21218">
        <w:rPr>
          <w:rStyle w:val="normalchar"/>
          <w:color w:val="000000" w:themeColor="text1"/>
          <w:sz w:val="28"/>
          <w:szCs w:val="28"/>
          <w:lang w:val="en-US"/>
        </w:rPr>
        <w:t>.</w:t>
      </w:r>
      <w:r w:rsidRPr="003A1BF3">
        <w:rPr>
          <w:rStyle w:val="normalchar"/>
          <w:color w:val="000000" w:themeColor="text1"/>
          <w:sz w:val="28"/>
          <w:szCs w:val="28"/>
          <w:lang w:val="en-US"/>
        </w:rPr>
        <w:t>e</w:t>
      </w:r>
      <w:r w:rsidR="00D21218">
        <w:rPr>
          <w:rStyle w:val="normalchar"/>
          <w:color w:val="000000" w:themeColor="text1"/>
          <w:sz w:val="28"/>
          <w:szCs w:val="28"/>
          <w:lang w:val="en-US"/>
        </w:rPr>
        <w:t>.</w:t>
      </w:r>
      <w:r w:rsidRPr="003A1BF3">
        <w:rPr>
          <w:rStyle w:val="normalchar"/>
          <w:color w:val="000000" w:themeColor="text1"/>
          <w:sz w:val="28"/>
          <w:szCs w:val="28"/>
          <w:lang w:val="en-US"/>
        </w:rPr>
        <w:t xml:space="preserve"> against the direction of flow. The set of circular transverse velocity component emitted (absorbed) mini sources ether streams mini-drains and sources ellipsoidal components maxi- create total longitudinal field of velocity vectors facility ether </w:t>
      </w:r>
      <w:r w:rsidR="00A11DBD">
        <w:rPr>
          <w:rStyle w:val="normalchar"/>
          <w:color w:val="000000" w:themeColor="text1"/>
          <w:sz w:val="28"/>
          <w:szCs w:val="28"/>
          <w:lang w:val="en-US"/>
        </w:rPr>
        <w:t xml:space="preserve">streams </w:t>
      </w:r>
      <w:r w:rsidRPr="003A1BF3">
        <w:rPr>
          <w:rStyle w:val="normalchar"/>
          <w:color w:val="000000" w:themeColor="text1"/>
          <w:sz w:val="28"/>
          <w:szCs w:val="28"/>
          <w:lang w:val="en-US"/>
        </w:rPr>
        <w:t xml:space="preserve">as shown in Fig. 3.7.1a large dashed ellipses. These closed ellipsoidal longitudinal tube unit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object streams - source form the two poles.</w:t>
      </w:r>
      <w:r w:rsidR="00D21218">
        <w:rPr>
          <w:rStyle w:val="normalchar"/>
          <w:color w:val="000000" w:themeColor="text1"/>
          <w:sz w:val="28"/>
          <w:szCs w:val="28"/>
          <w:lang w:val="en-US"/>
        </w:rPr>
        <w:t xml:space="preserve"> </w:t>
      </w:r>
      <w:r w:rsidRPr="003A1BF3">
        <w:rPr>
          <w:rStyle w:val="normalchar"/>
          <w:color w:val="000000" w:themeColor="text1"/>
          <w:sz w:val="28"/>
          <w:szCs w:val="28"/>
          <w:lang w:val="en-US"/>
        </w:rPr>
        <w:t xml:space="preserve">After one magnetic pole - South (S)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 xml:space="preserve">derived streams, and through the opposite - north (N) magnetic pole are flowing. The set of circular transverse components of the velocity vectors of </w:t>
      </w:r>
      <w:r w:rsidR="00A11DBD">
        <w:rPr>
          <w:rStyle w:val="normalchar"/>
          <w:color w:val="000000" w:themeColor="text1"/>
          <w:sz w:val="28"/>
          <w:szCs w:val="28"/>
          <w:lang w:val="en-US"/>
        </w:rPr>
        <w:t>ether</w:t>
      </w:r>
      <w:r w:rsidRPr="003A1BF3">
        <w:rPr>
          <w:rStyle w:val="normalchar"/>
          <w:color w:val="000000" w:themeColor="text1"/>
          <w:sz w:val="28"/>
          <w:szCs w:val="28"/>
          <w:lang w:val="en-US"/>
        </w:rPr>
        <w:t xml:space="preserve"> </w:t>
      </w:r>
      <w:r w:rsidR="00A11DBD">
        <w:rPr>
          <w:rStyle w:val="normalchar"/>
          <w:color w:val="000000" w:themeColor="text1"/>
          <w:sz w:val="28"/>
          <w:szCs w:val="28"/>
          <w:lang w:val="en-US"/>
        </w:rPr>
        <w:t xml:space="preserve">streams </w:t>
      </w:r>
      <w:r w:rsidRPr="003A1BF3">
        <w:rPr>
          <w:rStyle w:val="normalchar"/>
          <w:color w:val="000000" w:themeColor="text1"/>
          <w:sz w:val="28"/>
          <w:szCs w:val="28"/>
          <w:lang w:val="en-US"/>
        </w:rPr>
        <w:t xml:space="preserve">maxi- sources and longitudinal components elliptical ether </w:t>
      </w:r>
      <w:r w:rsidR="00A11DBD">
        <w:rPr>
          <w:rStyle w:val="normalchar"/>
          <w:color w:val="000000" w:themeColor="text1"/>
          <w:sz w:val="28"/>
          <w:szCs w:val="28"/>
          <w:lang w:val="en-US"/>
        </w:rPr>
        <w:t xml:space="preserve">streams </w:t>
      </w:r>
      <w:r w:rsidRPr="003A1BF3">
        <w:rPr>
          <w:rStyle w:val="normalchar"/>
          <w:color w:val="000000" w:themeColor="text1"/>
          <w:sz w:val="28"/>
          <w:szCs w:val="28"/>
          <w:lang w:val="en-US"/>
        </w:rPr>
        <w:t xml:space="preserve">mini sources and </w:t>
      </w:r>
      <w:r w:rsidR="003F5CDA">
        <w:rPr>
          <w:rStyle w:val="normalchar"/>
          <w:color w:val="000000" w:themeColor="text1"/>
          <w:sz w:val="28"/>
          <w:szCs w:val="28"/>
          <w:lang w:val="en-US"/>
        </w:rPr>
        <w:t>drain</w:t>
      </w:r>
      <w:r w:rsidR="00441A45">
        <w:rPr>
          <w:rStyle w:val="normalchar"/>
          <w:color w:val="000000" w:themeColor="text1"/>
          <w:sz w:val="28"/>
          <w:szCs w:val="28"/>
          <w:lang w:val="en-US"/>
        </w:rPr>
        <w:t>s</w:t>
      </w:r>
      <w:r w:rsidRPr="003A1BF3">
        <w:rPr>
          <w:rStyle w:val="normalchar"/>
          <w:color w:val="000000" w:themeColor="text1"/>
          <w:sz w:val="28"/>
          <w:szCs w:val="28"/>
          <w:lang w:val="en-US"/>
        </w:rPr>
        <w:t xml:space="preserve"> create transverse field of velocity vectors facility ether streams </w:t>
      </w:r>
      <w:r w:rsidR="00CC5856" w:rsidRPr="003A1BF3">
        <w:rPr>
          <w:rStyle w:val="normalchar"/>
          <w:color w:val="000000" w:themeColor="text1"/>
          <w:sz w:val="28"/>
          <w:szCs w:val="28"/>
          <w:lang w:val="en-US"/>
        </w:rPr>
        <w:t>- source as shown in Fig. 3.7.1</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 dotted circular lines. These two kinds of fields, the velocity vectors of</w:t>
      </w:r>
      <w:r w:rsidR="009242E4">
        <w:rPr>
          <w:rStyle w:val="normalchar"/>
          <w:color w:val="000000" w:themeColor="text1"/>
          <w:sz w:val="28"/>
          <w:szCs w:val="28"/>
          <w:lang w:val="en-US"/>
        </w:rPr>
        <w:t xml:space="preserve"> ether stream </w:t>
      </w:r>
      <w:r w:rsidRPr="003A1BF3">
        <w:rPr>
          <w:rStyle w:val="normalchar"/>
          <w:color w:val="000000" w:themeColor="text1"/>
          <w:sz w:val="28"/>
          <w:szCs w:val="28"/>
          <w:lang w:val="en-US"/>
        </w:rPr>
        <w:t>- a longitudinal and transverse elliptical circumferential form a spatial structure of velocity fields of object streams ether - source.</w:t>
      </w:r>
      <w:r w:rsidR="00441A45">
        <w:rPr>
          <w:rStyle w:val="normalchar"/>
          <w:color w:val="000000" w:themeColor="text1"/>
          <w:sz w:val="28"/>
          <w:szCs w:val="28"/>
          <w:lang w:val="en-US"/>
        </w:rPr>
        <w:t xml:space="preserve"> </w:t>
      </w:r>
      <w:r w:rsidRPr="003A1BF3">
        <w:rPr>
          <w:rStyle w:val="normalchar"/>
          <w:color w:val="000000" w:themeColor="text1"/>
          <w:sz w:val="28"/>
          <w:szCs w:val="28"/>
          <w:lang w:val="en-US"/>
        </w:rPr>
        <w:t xml:space="preserve">The set of circular transverse components of the velocity vectors of </w:t>
      </w:r>
      <w:r w:rsidR="00A11DBD">
        <w:rPr>
          <w:rStyle w:val="normalchar"/>
          <w:color w:val="000000" w:themeColor="text1"/>
          <w:sz w:val="28"/>
          <w:szCs w:val="28"/>
          <w:lang w:val="en-US"/>
        </w:rPr>
        <w:t>ether</w:t>
      </w:r>
      <w:r w:rsidRPr="003A1BF3">
        <w:rPr>
          <w:rStyle w:val="normalchar"/>
          <w:color w:val="000000" w:themeColor="text1"/>
          <w:sz w:val="28"/>
          <w:szCs w:val="28"/>
          <w:lang w:val="en-US"/>
        </w:rPr>
        <w:t xml:space="preserve"> </w:t>
      </w:r>
      <w:r w:rsidR="00A11DBD">
        <w:rPr>
          <w:rStyle w:val="normalchar"/>
          <w:color w:val="000000" w:themeColor="text1"/>
          <w:sz w:val="28"/>
          <w:szCs w:val="28"/>
          <w:lang w:val="en-US"/>
        </w:rPr>
        <w:t xml:space="preserve">streams </w:t>
      </w:r>
      <w:r w:rsidRPr="003A1BF3">
        <w:rPr>
          <w:rStyle w:val="normalchar"/>
          <w:color w:val="000000" w:themeColor="text1"/>
          <w:sz w:val="28"/>
          <w:szCs w:val="28"/>
          <w:lang w:val="en-US"/>
        </w:rPr>
        <w:t xml:space="preserve">maxi- sources and longitudinal components elliptical ether </w:t>
      </w:r>
      <w:r w:rsidR="00A11DBD">
        <w:rPr>
          <w:rStyle w:val="normalchar"/>
          <w:color w:val="000000" w:themeColor="text1"/>
          <w:sz w:val="28"/>
          <w:szCs w:val="28"/>
          <w:lang w:val="en-US"/>
        </w:rPr>
        <w:t xml:space="preserve">streams </w:t>
      </w:r>
      <w:r w:rsidRPr="003A1BF3">
        <w:rPr>
          <w:rStyle w:val="normalchar"/>
          <w:color w:val="000000" w:themeColor="text1"/>
          <w:sz w:val="28"/>
          <w:szCs w:val="28"/>
          <w:lang w:val="en-US"/>
        </w:rPr>
        <w:t>mini sources and drains create transverse field of velocity vectors facility ether streams - source as shown in Fig. 3.7.1</w:t>
      </w:r>
      <w:r w:rsidR="00EC0D53">
        <w:rPr>
          <w:rStyle w:val="normalchar"/>
          <w:color w:val="000000" w:themeColor="text1"/>
          <w:sz w:val="28"/>
          <w:szCs w:val="28"/>
          <w:lang w:val="en-US"/>
        </w:rPr>
        <w:t>b</w:t>
      </w:r>
      <w:r w:rsidRPr="003A1BF3">
        <w:rPr>
          <w:rStyle w:val="normalchar"/>
          <w:color w:val="000000" w:themeColor="text1"/>
          <w:sz w:val="28"/>
          <w:szCs w:val="28"/>
          <w:lang w:val="en-US"/>
        </w:rPr>
        <w:t xml:space="preserve"> dotted circular lines. These two kinds of fields, the velocity vectors of</w:t>
      </w:r>
      <w:r w:rsidR="009242E4">
        <w:rPr>
          <w:rStyle w:val="normalchar"/>
          <w:color w:val="000000" w:themeColor="text1"/>
          <w:sz w:val="28"/>
          <w:szCs w:val="28"/>
          <w:lang w:val="en-US"/>
        </w:rPr>
        <w:t xml:space="preserve"> ether stream </w:t>
      </w:r>
      <w:r w:rsidRPr="003A1BF3">
        <w:rPr>
          <w:rStyle w:val="normalchar"/>
          <w:color w:val="000000" w:themeColor="text1"/>
          <w:sz w:val="28"/>
          <w:szCs w:val="28"/>
          <w:lang w:val="en-US"/>
        </w:rPr>
        <w:t>- a longitudinal and transverse elliptical circumferential form a spatial structure of velocity fields of object streams ether - source.</w:t>
      </w:r>
      <w:r w:rsidR="00441A45">
        <w:rPr>
          <w:rStyle w:val="normalchar"/>
          <w:color w:val="000000" w:themeColor="text1"/>
          <w:sz w:val="28"/>
          <w:szCs w:val="28"/>
          <w:lang w:val="en-US"/>
        </w:rPr>
        <w:t xml:space="preserve"> </w:t>
      </w:r>
      <w:r w:rsidRPr="003A1BF3">
        <w:rPr>
          <w:rStyle w:val="normalchar"/>
          <w:color w:val="000000" w:themeColor="text1"/>
          <w:sz w:val="28"/>
          <w:szCs w:val="28"/>
          <w:lang w:val="en-US"/>
        </w:rPr>
        <w:t>The set of circular transverse components of the velocity vectors of</w:t>
      </w:r>
      <w:r w:rsidR="009242E4">
        <w:rPr>
          <w:rStyle w:val="normalchar"/>
          <w:color w:val="000000" w:themeColor="text1"/>
          <w:sz w:val="28"/>
          <w:szCs w:val="28"/>
          <w:lang w:val="en-US"/>
        </w:rPr>
        <w:t xml:space="preserve"> ether </w:t>
      </w:r>
      <w:r w:rsidR="00A11DBD">
        <w:rPr>
          <w:rStyle w:val="normalchar"/>
          <w:color w:val="000000" w:themeColor="text1"/>
          <w:sz w:val="28"/>
          <w:szCs w:val="28"/>
          <w:lang w:val="en-US"/>
        </w:rPr>
        <w:t xml:space="preserve">streams </w:t>
      </w:r>
      <w:r w:rsidRPr="003A1BF3">
        <w:rPr>
          <w:rStyle w:val="normalchar"/>
          <w:color w:val="000000" w:themeColor="text1"/>
          <w:sz w:val="28"/>
          <w:szCs w:val="28"/>
          <w:lang w:val="en-US"/>
        </w:rPr>
        <w:t xml:space="preserve">maxi- sources and longitudinal components elliptical ether </w:t>
      </w:r>
      <w:r w:rsidR="00A11DBD">
        <w:rPr>
          <w:rStyle w:val="normalchar"/>
          <w:color w:val="000000" w:themeColor="text1"/>
          <w:sz w:val="28"/>
          <w:szCs w:val="28"/>
          <w:lang w:val="en-US"/>
        </w:rPr>
        <w:t xml:space="preserve">streams </w:t>
      </w:r>
      <w:r w:rsidRPr="003A1BF3">
        <w:rPr>
          <w:rStyle w:val="normalchar"/>
          <w:color w:val="000000" w:themeColor="text1"/>
          <w:sz w:val="28"/>
          <w:szCs w:val="28"/>
          <w:lang w:val="en-US"/>
        </w:rPr>
        <w:t>mini sources and drains create transverse field of velocity vectors facility ether streams - source as shown in Fig. 3.7.1</w:t>
      </w:r>
      <w:r w:rsidR="00EC0D53">
        <w:rPr>
          <w:rStyle w:val="normalchar"/>
          <w:color w:val="000000" w:themeColor="text1"/>
          <w:sz w:val="28"/>
          <w:szCs w:val="28"/>
          <w:lang w:val="en-US"/>
        </w:rPr>
        <w:t>b</w:t>
      </w:r>
      <w:r w:rsidRPr="003A1BF3">
        <w:rPr>
          <w:rStyle w:val="normalchar"/>
          <w:color w:val="000000" w:themeColor="text1"/>
          <w:sz w:val="28"/>
          <w:szCs w:val="28"/>
          <w:lang w:val="en-US"/>
        </w:rPr>
        <w:t xml:space="preserve"> dotted circular lines. These two kinds of fields, the velocity vectors of</w:t>
      </w:r>
      <w:r w:rsidR="009242E4">
        <w:rPr>
          <w:rStyle w:val="normalchar"/>
          <w:color w:val="000000" w:themeColor="text1"/>
          <w:sz w:val="28"/>
          <w:szCs w:val="28"/>
          <w:lang w:val="en-US"/>
        </w:rPr>
        <w:t xml:space="preserve"> ether stream </w:t>
      </w:r>
      <w:r w:rsidRPr="003A1BF3">
        <w:rPr>
          <w:rStyle w:val="normalchar"/>
          <w:color w:val="000000" w:themeColor="text1"/>
          <w:sz w:val="28"/>
          <w:szCs w:val="28"/>
          <w:lang w:val="en-US"/>
        </w:rPr>
        <w:t>- a longitudinal and transverse elliptical circumferential form a spatial structure of velocity fields o</w:t>
      </w:r>
      <w:r w:rsidR="00441A45">
        <w:rPr>
          <w:rStyle w:val="normalchar"/>
          <w:color w:val="000000" w:themeColor="text1"/>
          <w:sz w:val="28"/>
          <w:szCs w:val="28"/>
          <w:lang w:val="en-US"/>
        </w:rPr>
        <w:t xml:space="preserve">f object streams ether – source </w:t>
      </w:r>
      <w:r w:rsidRPr="003A1BF3">
        <w:rPr>
          <w:rStyle w:val="normalchar"/>
          <w:color w:val="000000" w:themeColor="text1"/>
          <w:sz w:val="28"/>
          <w:szCs w:val="28"/>
          <w:lang w:val="en-US"/>
        </w:rPr>
        <w:t xml:space="preserve">form a spatial structure </w:t>
      </w:r>
      <w:r w:rsidRPr="003A1BF3">
        <w:rPr>
          <w:rStyle w:val="normalchar"/>
          <w:color w:val="000000" w:themeColor="text1"/>
          <w:sz w:val="28"/>
          <w:szCs w:val="28"/>
          <w:lang w:val="en-US"/>
        </w:rPr>
        <w:lastRenderedPageBreak/>
        <w:t>of velocity fields o</w:t>
      </w:r>
      <w:r w:rsidR="00441A45">
        <w:rPr>
          <w:rStyle w:val="normalchar"/>
          <w:color w:val="000000" w:themeColor="text1"/>
          <w:sz w:val="28"/>
          <w:szCs w:val="28"/>
          <w:lang w:val="en-US"/>
        </w:rPr>
        <w:t xml:space="preserve">f object streams ether – source </w:t>
      </w:r>
      <w:r w:rsidRPr="003A1BF3">
        <w:rPr>
          <w:rStyle w:val="normalchar"/>
          <w:color w:val="000000" w:themeColor="text1"/>
          <w:sz w:val="28"/>
          <w:szCs w:val="28"/>
          <w:lang w:val="en-US"/>
        </w:rPr>
        <w:t>form a spatial structure of velocity fields of object streams ether - source.</w:t>
      </w:r>
    </w:p>
    <w:p w:rsidR="00322A45" w:rsidRPr="003A1BF3"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ow suppose that the number of maxi- waste material object is greater than maxi- sources. Then, the object material will generally be a drain. Thus equal amounts maxi- sources and maximum effluent will neutralize each other.</w:t>
      </w:r>
      <w:r w:rsidRPr="003A1BF3">
        <w:rPr>
          <w:color w:val="000000" w:themeColor="text1"/>
          <w:sz w:val="27"/>
          <w:szCs w:val="27"/>
          <w:lang w:val="en-US"/>
        </w:rPr>
        <w:t> </w:t>
      </w: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3.7.2a 3.7.2</w:t>
      </w:r>
      <w:r w:rsidR="00EC0D53">
        <w:rPr>
          <w:rStyle w:val="normalchar"/>
          <w:color w:val="000000" w:themeColor="text1"/>
          <w:sz w:val="28"/>
          <w:szCs w:val="28"/>
          <w:lang w:val="en-US"/>
        </w:rPr>
        <w:t>b</w:t>
      </w:r>
      <w:r w:rsidRPr="003A1BF3">
        <w:rPr>
          <w:rStyle w:val="normalchar"/>
          <w:color w:val="000000" w:themeColor="text1"/>
          <w:sz w:val="28"/>
          <w:szCs w:val="28"/>
          <w:lang w:val="en-US"/>
        </w:rPr>
        <w:t xml:space="preserve"> and remaining arrangement is a partial, not mutually neutralized, maxi- active amount of waste on the surface of a material object.</w:t>
      </w:r>
      <w:r w:rsidRPr="003A1BF3">
        <w:rPr>
          <w:color w:val="000000" w:themeColor="text1"/>
          <w:sz w:val="27"/>
          <w:szCs w:val="27"/>
          <w:lang w:val="en-US"/>
        </w:rPr>
        <w:t> </w:t>
      </w: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3.7.2</w:t>
      </w:r>
      <w:r w:rsidR="00EC0D53">
        <w:rPr>
          <w:rStyle w:val="normalchar"/>
          <w:color w:val="000000" w:themeColor="text1"/>
          <w:sz w:val="28"/>
          <w:szCs w:val="28"/>
          <w:lang w:val="en-US"/>
        </w:rPr>
        <w:t>b</w:t>
      </w:r>
      <w:r w:rsidRPr="003A1BF3">
        <w:rPr>
          <w:rStyle w:val="normalchar"/>
          <w:color w:val="000000" w:themeColor="text1"/>
          <w:sz w:val="28"/>
          <w:szCs w:val="28"/>
          <w:lang w:val="en-US"/>
        </w:rPr>
        <w:t xml:space="preserve"> shows a cro</w:t>
      </w:r>
      <w:r w:rsidR="00D21218">
        <w:rPr>
          <w:rStyle w:val="normalchar"/>
          <w:color w:val="000000" w:themeColor="text1"/>
          <w:sz w:val="28"/>
          <w:szCs w:val="28"/>
          <w:lang w:val="en-US"/>
        </w:rPr>
        <w:t>ss section of the object - in p</w:t>
      </w:r>
      <w:r w:rsidRPr="003A1BF3">
        <w:rPr>
          <w:rStyle w:val="normalchar"/>
          <w:color w:val="000000" w:themeColor="text1"/>
          <w:sz w:val="28"/>
          <w:szCs w:val="28"/>
          <w:lang w:val="en-US"/>
        </w:rPr>
        <w:t xml:space="preserve">hoto diametral plane perpendicular to its axis of rotation. Note that the </w:t>
      </w:r>
      <w:r w:rsidR="00A11DBD">
        <w:rPr>
          <w:rStyle w:val="normalchar"/>
          <w:color w:val="000000" w:themeColor="text1"/>
          <w:sz w:val="28"/>
          <w:szCs w:val="28"/>
          <w:lang w:val="en-US"/>
        </w:rPr>
        <w:t>ether</w:t>
      </w:r>
      <w:r w:rsidRPr="003A1BF3">
        <w:rPr>
          <w:rStyle w:val="normalchar"/>
          <w:color w:val="000000" w:themeColor="text1"/>
          <w:sz w:val="28"/>
          <w:szCs w:val="28"/>
          <w:lang w:val="en-US"/>
        </w:rPr>
        <w:t xml:space="preserve"> </w:t>
      </w:r>
      <w:r w:rsidR="00A11DBD">
        <w:rPr>
          <w:rStyle w:val="normalchar"/>
          <w:color w:val="000000" w:themeColor="text1"/>
          <w:sz w:val="28"/>
          <w:szCs w:val="28"/>
          <w:lang w:val="en-US"/>
        </w:rPr>
        <w:t xml:space="preserve">streams </w:t>
      </w:r>
      <w:r w:rsidRPr="003A1BF3">
        <w:rPr>
          <w:rStyle w:val="normalchar"/>
          <w:color w:val="000000" w:themeColor="text1"/>
          <w:sz w:val="28"/>
          <w:szCs w:val="28"/>
          <w:lang w:val="en-US"/>
        </w:rPr>
        <w:t>absorbable material rotating object - the drain, as well as effluent and maximum move along paths converging helical lines having a normal circular and transverse velocity components</w:t>
      </w:r>
      <w:r w:rsidRPr="003A1BF3">
        <w:rPr>
          <w:color w:val="000000" w:themeColor="text1"/>
          <w:sz w:val="27"/>
          <w:szCs w:val="27"/>
          <w:lang w:val="en-US"/>
        </w:rPr>
        <w:t> </w:t>
      </w:r>
      <w:bookmarkStart w:id="141" w:name="graphic474"/>
      <w:bookmarkEnd w:id="141"/>
      <w:r w:rsidR="00A93D31" w:rsidRPr="003A1BF3">
        <w:rPr>
          <w:color w:val="000000" w:themeColor="text1"/>
          <w:position w:val="-12"/>
          <w:sz w:val="28"/>
          <w:szCs w:val="28"/>
        </w:rPr>
        <w:object w:dxaOrig="260" w:dyaOrig="360">
          <v:shape id="_x0000_i1432" type="#_x0000_t75" style="width:12.75pt;height:18pt" o:ole="">
            <v:imagedata r:id="rId411" o:title=""/>
          </v:shape>
          <o:OLEObject Type="Embed" ProgID="Equation.DSMT4" ShapeID="_x0000_i1432" DrawAspect="Content" ObjectID="_1565017152" r:id="rId412"/>
        </w:object>
      </w:r>
      <w:r w:rsidR="00A93D31" w:rsidRPr="003A1BF3">
        <w:rPr>
          <w:color w:val="000000" w:themeColor="text1"/>
          <w:sz w:val="28"/>
          <w:szCs w:val="28"/>
          <w:lang w:val="en-US"/>
        </w:rPr>
        <w:t xml:space="preserve">. </w:t>
      </w:r>
      <w:r w:rsidRPr="003A1BF3">
        <w:rPr>
          <w:rStyle w:val="serp-urlmark"/>
          <w:color w:val="000000" w:themeColor="text1"/>
          <w:sz w:val="28"/>
          <w:szCs w:val="28"/>
          <w:lang w:val="en-US"/>
        </w:rPr>
        <w:t>T</w:t>
      </w:r>
      <w:r w:rsidRPr="003A1BF3">
        <w:rPr>
          <w:rStyle w:val="normalchar"/>
          <w:color w:val="000000" w:themeColor="text1"/>
          <w:sz w:val="28"/>
          <w:szCs w:val="28"/>
          <w:lang w:val="en-US"/>
        </w:rPr>
        <w:t xml:space="preserve">he direction of movement trajectories absorbed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object streams shown in Fig. 3.7.2</w:t>
      </w:r>
      <w:r w:rsidR="00EC0D53">
        <w:rPr>
          <w:rStyle w:val="normalchar"/>
          <w:color w:val="000000" w:themeColor="text1"/>
          <w:sz w:val="28"/>
          <w:szCs w:val="28"/>
          <w:lang w:val="en-US"/>
        </w:rPr>
        <w:t>b</w:t>
      </w:r>
      <w:r w:rsidRPr="003A1BF3">
        <w:rPr>
          <w:rStyle w:val="normalchar"/>
          <w:color w:val="000000" w:themeColor="text1"/>
          <w:sz w:val="28"/>
          <w:szCs w:val="28"/>
          <w:lang w:val="en-US"/>
        </w:rPr>
        <w:t xml:space="preserve"> spiral shown in dashed lines with arrows, and a circular transverse component</w:t>
      </w:r>
      <w:r w:rsidR="00A93D31" w:rsidRPr="003A1BF3">
        <w:rPr>
          <w:color w:val="000000" w:themeColor="text1"/>
          <w:sz w:val="28"/>
          <w:szCs w:val="28"/>
          <w:lang w:val="en-US"/>
        </w:rPr>
        <w:t xml:space="preserve"> - </w:t>
      </w:r>
      <w:r w:rsidR="00A93D31" w:rsidRPr="003A1BF3">
        <w:rPr>
          <w:color w:val="000000" w:themeColor="text1"/>
          <w:position w:val="-12"/>
          <w:sz w:val="28"/>
          <w:szCs w:val="28"/>
        </w:rPr>
        <w:object w:dxaOrig="320" w:dyaOrig="360">
          <v:shape id="_x0000_i1433" type="#_x0000_t75" style="width:15.75pt;height:18pt" o:ole="">
            <v:imagedata r:id="rId413" o:title=""/>
          </v:shape>
          <o:OLEObject Type="Embed" ProgID="Equation.DSMT4" ShapeID="_x0000_i1433" DrawAspect="Content" ObjectID="_1565017153" r:id="rId414"/>
        </w:object>
      </w:r>
      <w:r w:rsidR="00A93D31" w:rsidRPr="003A1BF3">
        <w:rPr>
          <w:color w:val="000000" w:themeColor="text1"/>
          <w:sz w:val="28"/>
          <w:szCs w:val="28"/>
          <w:lang w:val="en-US"/>
        </w:rPr>
        <w:t xml:space="preserve"> </w:t>
      </w:r>
      <w:r w:rsidRPr="003A1BF3">
        <w:rPr>
          <w:rStyle w:val="normalchar"/>
          <w:color w:val="000000" w:themeColor="text1"/>
          <w:sz w:val="28"/>
          <w:szCs w:val="28"/>
          <w:lang w:val="en-US"/>
        </w:rPr>
        <w:t>and the normal component</w:t>
      </w:r>
      <w:r w:rsidR="00A93D31" w:rsidRPr="003A1BF3">
        <w:rPr>
          <w:color w:val="000000" w:themeColor="text1"/>
          <w:sz w:val="28"/>
          <w:szCs w:val="28"/>
          <w:lang w:val="en-US"/>
        </w:rPr>
        <w:t xml:space="preserve"> - </w:t>
      </w:r>
      <w:r w:rsidR="00A93D31" w:rsidRPr="003A1BF3">
        <w:rPr>
          <w:color w:val="000000" w:themeColor="text1"/>
          <w:position w:val="-12"/>
          <w:sz w:val="28"/>
          <w:szCs w:val="28"/>
        </w:rPr>
        <w:object w:dxaOrig="320" w:dyaOrig="360">
          <v:shape id="_x0000_i1434" type="#_x0000_t75" style="width:15.75pt;height:18pt" o:ole="">
            <v:imagedata r:id="rId415" o:title=""/>
          </v:shape>
          <o:OLEObject Type="Embed" ProgID="Equation.DSMT4" ShapeID="_x0000_i1434" DrawAspect="Content" ObjectID="_1565017154" r:id="rId416"/>
        </w:object>
      </w:r>
      <w:r w:rsidR="009242E4">
        <w:rPr>
          <w:color w:val="000000" w:themeColor="text1"/>
          <w:sz w:val="28"/>
          <w:szCs w:val="28"/>
          <w:lang w:val="en-US"/>
        </w:rPr>
        <w:t xml:space="preserve"> stream </w:t>
      </w:r>
      <w:r w:rsidRPr="003A1BF3">
        <w:rPr>
          <w:rStyle w:val="normalchar"/>
          <w:color w:val="000000" w:themeColor="text1"/>
          <w:sz w:val="28"/>
          <w:szCs w:val="28"/>
          <w:lang w:val="en-US"/>
        </w:rPr>
        <w:t xml:space="preserve">rate absorbed </w:t>
      </w:r>
      <w:r w:rsidR="009242E4">
        <w:rPr>
          <w:rStyle w:val="normalchar"/>
          <w:color w:val="000000" w:themeColor="text1"/>
          <w:sz w:val="28"/>
          <w:szCs w:val="28"/>
          <w:lang w:val="en-US"/>
        </w:rPr>
        <w:t xml:space="preserve">ether </w:t>
      </w:r>
      <w:r w:rsidR="00A93D31" w:rsidRPr="003A1BF3">
        <w:rPr>
          <w:color w:val="000000" w:themeColor="text1"/>
          <w:position w:val="-12"/>
          <w:sz w:val="28"/>
          <w:szCs w:val="28"/>
        </w:rPr>
        <w:object w:dxaOrig="260" w:dyaOrig="360">
          <v:shape id="_x0000_i1435" type="#_x0000_t75" style="width:12.75pt;height:18pt" o:ole="">
            <v:imagedata r:id="rId411" o:title=""/>
          </v:shape>
          <o:OLEObject Type="Embed" ProgID="Equation.DSMT4" ShapeID="_x0000_i1435" DrawAspect="Content" ObjectID="_1565017155" r:id="rId417"/>
        </w:object>
      </w:r>
      <w:r w:rsidR="00A93D31" w:rsidRPr="003A1BF3">
        <w:rPr>
          <w:color w:val="000000" w:themeColor="text1"/>
          <w:sz w:val="28"/>
          <w:szCs w:val="28"/>
          <w:lang w:val="en-US"/>
        </w:rPr>
        <w:t xml:space="preserve">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693" o:spid="_x0000_s1431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6Fm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GzXoWZ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rStyle w:val="normalchar"/>
          <w:color w:val="000000" w:themeColor="text1"/>
          <w:sz w:val="28"/>
          <w:szCs w:val="28"/>
          <w:lang w:val="en-US"/>
        </w:rPr>
        <w:t>shown by solid arrows</w:t>
      </w:r>
      <w:r w:rsidR="00A93D31" w:rsidRPr="003A1BF3">
        <w:rPr>
          <w:color w:val="000000" w:themeColor="text1"/>
          <w:sz w:val="28"/>
          <w:szCs w:val="28"/>
          <w:lang w:val="en-US"/>
        </w:rPr>
        <w:t xml:space="preserve">. </w:t>
      </w:r>
      <w:r w:rsidR="00A93D31" w:rsidRPr="003A1BF3">
        <w:rPr>
          <w:color w:val="000000" w:themeColor="text1"/>
          <w:position w:val="-12"/>
          <w:sz w:val="28"/>
          <w:szCs w:val="28"/>
        </w:rPr>
        <w:object w:dxaOrig="320" w:dyaOrig="360">
          <v:shape id="_x0000_i1436" type="#_x0000_t75" style="width:15.75pt;height:18pt" o:ole="">
            <v:imagedata r:id="rId418" o:title=""/>
          </v:shape>
          <o:OLEObject Type="Embed" ProgID="Equation.DSMT4" ShapeID="_x0000_i1436" DrawAspect="Content" ObjectID="_1565017156" r:id="rId419"/>
        </w:object>
      </w:r>
      <w:r w:rsidR="00A93D31" w:rsidRPr="003A1BF3">
        <w:rPr>
          <w:color w:val="000000" w:themeColor="text1"/>
          <w:sz w:val="28"/>
          <w:szCs w:val="28"/>
          <w:lang w:val="en-US"/>
        </w:rPr>
        <w:t xml:space="preserve"> </w:t>
      </w:r>
      <w:r w:rsidRPr="003A1BF3">
        <w:rPr>
          <w:rStyle w:val="normalchar"/>
          <w:color w:val="000000" w:themeColor="text1"/>
          <w:sz w:val="28"/>
          <w:szCs w:val="28"/>
          <w:lang w:val="en-US"/>
        </w:rPr>
        <w:t>It can be defined as</w:t>
      </w:r>
      <w:r w:rsidR="00A93D31" w:rsidRPr="003A1BF3">
        <w:rPr>
          <w:color w:val="000000" w:themeColor="text1"/>
          <w:sz w:val="28"/>
          <w:szCs w:val="28"/>
          <w:lang w:val="en-US"/>
        </w:rPr>
        <w:t xml:space="preserve"> </w:t>
      </w:r>
      <w:r w:rsidR="00A93D31" w:rsidRPr="003A1BF3">
        <w:rPr>
          <w:color w:val="000000" w:themeColor="text1"/>
          <w:position w:val="-12"/>
          <w:sz w:val="28"/>
          <w:szCs w:val="28"/>
        </w:rPr>
        <w:object w:dxaOrig="1300" w:dyaOrig="380">
          <v:shape id="_x0000_i1437" type="#_x0000_t75" style="width:65.25pt;height:18.75pt" o:ole="">
            <v:imagedata r:id="rId420" o:title=""/>
          </v:shape>
          <o:OLEObject Type="Embed" ProgID="Equation.DSMT4" ShapeID="_x0000_i1437" DrawAspect="Content" ObjectID="_1565017157" r:id="rId421"/>
        </w:object>
      </w:r>
      <w:r w:rsidR="00A93D31" w:rsidRPr="003A1BF3">
        <w:rPr>
          <w:color w:val="000000" w:themeColor="text1"/>
          <w:sz w:val="28"/>
          <w:szCs w:val="28"/>
          <w:lang w:val="en-US"/>
        </w:rPr>
        <w:t xml:space="preserve">. Where: </w:t>
      </w:r>
      <w:r w:rsidR="00A93D31" w:rsidRPr="003A1BF3">
        <w:rPr>
          <w:color w:val="000000" w:themeColor="text1"/>
          <w:position w:val="-12"/>
          <w:sz w:val="28"/>
          <w:szCs w:val="28"/>
        </w:rPr>
        <w:object w:dxaOrig="360" w:dyaOrig="360">
          <v:shape id="_x0000_i1438" type="#_x0000_t75" style="width:18pt;height:18pt" o:ole="">
            <v:imagedata r:id="rId422" o:title=""/>
          </v:shape>
          <o:OLEObject Type="Embed" ProgID="Equation.DSMT4" ShapeID="_x0000_i1438" DrawAspect="Content" ObjectID="_1565017158" r:id="rId423"/>
        </w:object>
      </w:r>
      <w:r w:rsidR="00A93D31" w:rsidRPr="003A1BF3">
        <w:rPr>
          <w:color w:val="000000" w:themeColor="text1"/>
          <w:sz w:val="28"/>
          <w:szCs w:val="28"/>
          <w:lang w:val="en-US"/>
        </w:rPr>
        <w:t xml:space="preserve"> -</w:t>
      </w:r>
      <w:r w:rsidRPr="003A1BF3">
        <w:rPr>
          <w:rStyle w:val="normalchar"/>
          <w:color w:val="000000" w:themeColor="text1"/>
          <w:sz w:val="28"/>
          <w:szCs w:val="28"/>
          <w:lang w:val="en-US"/>
        </w:rPr>
        <w:t>the angular velocity vector ether stream on the surface runoff</w:t>
      </w:r>
      <w:r w:rsidR="00A93D31" w:rsidRPr="003A1BF3">
        <w:rPr>
          <w:color w:val="000000" w:themeColor="text1"/>
          <w:sz w:val="28"/>
          <w:szCs w:val="28"/>
          <w:lang w:val="en-US"/>
        </w:rPr>
        <w:t xml:space="preserve">, </w:t>
      </w:r>
      <w:r w:rsidR="00A93D31" w:rsidRPr="003A1BF3">
        <w:rPr>
          <w:color w:val="000000" w:themeColor="text1"/>
          <w:position w:val="-12"/>
          <w:sz w:val="28"/>
          <w:szCs w:val="28"/>
        </w:rPr>
        <w:object w:dxaOrig="279" w:dyaOrig="380">
          <v:shape id="_x0000_i1439" type="#_x0000_t75" style="width:14.25pt;height:18.75pt" o:ole="">
            <v:imagedata r:id="rId424" o:title=""/>
          </v:shape>
          <o:OLEObject Type="Embed" ProgID="Equation.DSMT4" ShapeID="_x0000_i1439" DrawAspect="Content" ObjectID="_1565017159" r:id="rId425"/>
        </w:object>
      </w:r>
      <w:r w:rsidR="00A93D31" w:rsidRPr="003A1BF3">
        <w:rPr>
          <w:color w:val="000000" w:themeColor="text1"/>
          <w:sz w:val="28"/>
          <w:szCs w:val="28"/>
          <w:lang w:val="en-US"/>
        </w:rPr>
        <w:t xml:space="preserve">- </w:t>
      </w:r>
      <w:r w:rsidRPr="003A1BF3">
        <w:rPr>
          <w:rStyle w:val="normalchar"/>
          <w:color w:val="000000" w:themeColor="text1"/>
          <w:sz w:val="28"/>
          <w:szCs w:val="28"/>
          <w:lang w:val="en-US"/>
        </w:rPr>
        <w:t>the radius of the flow. In this maxi- effluents, as well as a material object - drain under the influence of the reactive forces are absorbed</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flows, will rotate in the same direction as the</w:t>
      </w:r>
      <w:r w:rsidR="00A93D31" w:rsidRPr="003A1BF3">
        <w:rPr>
          <w:color w:val="000000" w:themeColor="text1"/>
          <w:sz w:val="28"/>
          <w:szCs w:val="28"/>
          <w:lang w:val="en-US"/>
        </w:rPr>
        <w:t xml:space="preserve"> </w:t>
      </w:r>
      <w:r w:rsidR="00A93D31" w:rsidRPr="003A1BF3">
        <w:rPr>
          <w:color w:val="000000" w:themeColor="text1"/>
          <w:position w:val="-12"/>
          <w:sz w:val="28"/>
          <w:szCs w:val="28"/>
        </w:rPr>
        <w:object w:dxaOrig="360" w:dyaOrig="360">
          <v:shape id="_x0000_i1440" type="#_x0000_t75" style="width:18pt;height:18pt" o:ole="">
            <v:imagedata r:id="rId426" o:title=""/>
          </v:shape>
          <o:OLEObject Type="Embed" ProgID="Equation.DSMT4" ShapeID="_x0000_i1440" DrawAspect="Content" ObjectID="_1565017160" r:id="rId427"/>
        </w:object>
      </w:r>
      <w:r w:rsidR="00A93D31" w:rsidRPr="003A1BF3">
        <w:rPr>
          <w:color w:val="000000" w:themeColor="text1"/>
          <w:sz w:val="28"/>
          <w:szCs w:val="28"/>
          <w:lang w:val="en-US"/>
        </w:rPr>
        <w:t xml:space="preserve">, </w:t>
      </w:r>
      <w:r w:rsidRPr="003A1BF3">
        <w:rPr>
          <w:rStyle w:val="normalchar"/>
          <w:color w:val="000000" w:themeColor="text1"/>
          <w:sz w:val="28"/>
          <w:szCs w:val="28"/>
          <w:lang w:val="en-US"/>
        </w:rPr>
        <w:t>That is, counter-clockwise.</w:t>
      </w:r>
      <w:r w:rsidRPr="003A1BF3">
        <w:rPr>
          <w:color w:val="000000" w:themeColor="text1"/>
          <w:sz w:val="27"/>
          <w:szCs w:val="27"/>
          <w:lang w:val="en-US"/>
        </w:rPr>
        <w:t> </w:t>
      </w: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 xml:space="preserve">3.7.2a </w:t>
      </w:r>
      <w:r w:rsidR="00EC0D53">
        <w:rPr>
          <w:rStyle w:val="normalchar"/>
          <w:color w:val="000000" w:themeColor="text1"/>
          <w:sz w:val="28"/>
          <w:szCs w:val="28"/>
          <w:lang w:val="en-US"/>
        </w:rPr>
        <w:t xml:space="preserve"> </w:t>
      </w:r>
      <w:r w:rsidRPr="003A1BF3">
        <w:rPr>
          <w:rStyle w:val="normalchar"/>
          <w:color w:val="000000" w:themeColor="text1"/>
          <w:sz w:val="28"/>
          <w:szCs w:val="28"/>
          <w:lang w:val="en-US"/>
        </w:rPr>
        <w:t>and direction of rotation with an angular velocity of the object</w:t>
      </w:r>
      <w:r w:rsidR="00A93D31" w:rsidRPr="003A1BF3">
        <w:rPr>
          <w:color w:val="000000" w:themeColor="text1"/>
          <w:sz w:val="28"/>
          <w:szCs w:val="28"/>
          <w:lang w:val="en-US"/>
        </w:rPr>
        <w:t xml:space="preserve"> </w:t>
      </w:r>
      <w:r w:rsidR="00A93D31" w:rsidRPr="003A1BF3">
        <w:rPr>
          <w:color w:val="000000" w:themeColor="text1"/>
          <w:position w:val="-12"/>
          <w:sz w:val="28"/>
          <w:szCs w:val="28"/>
        </w:rPr>
        <w:object w:dxaOrig="300" w:dyaOrig="360">
          <v:shape id="_x0000_i1441" type="#_x0000_t75" style="width:15pt;height:18pt" o:ole="">
            <v:imagedata r:id="rId428" o:title=""/>
          </v:shape>
          <o:OLEObject Type="Embed" ProgID="Equation.DSMT4" ShapeID="_x0000_i1441" DrawAspect="Content" ObjectID="_1565017161" r:id="rId429"/>
        </w:object>
      </w:r>
      <w:r w:rsidR="00A93D31" w:rsidRPr="003A1BF3">
        <w:rPr>
          <w:color w:val="000000" w:themeColor="text1"/>
          <w:sz w:val="28"/>
          <w:szCs w:val="28"/>
          <w:lang w:val="en-US"/>
        </w:rPr>
        <w:t xml:space="preserve">  </w:t>
      </w:r>
      <w:r w:rsidRPr="003A1BF3">
        <w:rPr>
          <w:rStyle w:val="normalchar"/>
          <w:color w:val="000000" w:themeColor="text1"/>
          <w:sz w:val="28"/>
          <w:szCs w:val="28"/>
          <w:lang w:val="en-US"/>
        </w:rPr>
        <w:t>It is shown by the solid line arrow</w:t>
      </w:r>
      <w:r w:rsidR="00A93D31" w:rsidRPr="003A1BF3">
        <w:rPr>
          <w:color w:val="000000" w:themeColor="text1"/>
          <w:sz w:val="28"/>
          <w:szCs w:val="28"/>
          <w:lang w:val="en-US"/>
        </w:rPr>
        <w:t xml:space="preserve">, </w:t>
      </w:r>
      <w:r w:rsidR="00A93D31" w:rsidRPr="003A1BF3">
        <w:rPr>
          <w:color w:val="000000" w:themeColor="text1"/>
          <w:sz w:val="28"/>
          <w:szCs w:val="28"/>
        </w:rPr>
        <w:t>а</w:t>
      </w:r>
      <w:r w:rsidR="00A93D31" w:rsidRPr="003A1BF3">
        <w:rPr>
          <w:color w:val="000000" w:themeColor="text1"/>
          <w:sz w:val="28"/>
          <w:szCs w:val="28"/>
          <w:lang w:val="en-US"/>
        </w:rPr>
        <w:t xml:space="preserve"> </w:t>
      </w:r>
      <w:r w:rsidR="00A93D31" w:rsidRPr="003A1BF3">
        <w:rPr>
          <w:color w:val="000000" w:themeColor="text1"/>
          <w:position w:val="-12"/>
          <w:sz w:val="28"/>
          <w:szCs w:val="28"/>
        </w:rPr>
        <w:object w:dxaOrig="360" w:dyaOrig="360">
          <v:shape id="_x0000_i1442" type="#_x0000_t75" style="width:18pt;height:18pt" o:ole="">
            <v:imagedata r:id="rId430" o:title=""/>
          </v:shape>
          <o:OLEObject Type="Embed" ProgID="Equation.DSMT4" ShapeID="_x0000_i1442" DrawAspect="Content" ObjectID="_1565017162" r:id="rId431"/>
        </w:object>
      </w:r>
      <w:r w:rsidR="00A93D31" w:rsidRPr="003A1BF3">
        <w:rPr>
          <w:color w:val="000000" w:themeColor="text1"/>
          <w:sz w:val="28"/>
          <w:szCs w:val="28"/>
          <w:lang w:val="en-US"/>
        </w:rPr>
        <w:t xml:space="preserve"> </w:t>
      </w:r>
      <w:r w:rsidRPr="003A1BF3">
        <w:rPr>
          <w:rStyle w:val="normalchar"/>
          <w:color w:val="000000" w:themeColor="text1"/>
          <w:sz w:val="28"/>
          <w:szCs w:val="28"/>
          <w:lang w:val="en-US"/>
        </w:rPr>
        <w:t>and</w:t>
      </w:r>
      <w:r w:rsidRPr="003A1BF3">
        <w:rPr>
          <w:color w:val="000000" w:themeColor="text1"/>
          <w:sz w:val="27"/>
          <w:szCs w:val="27"/>
          <w:lang w:val="en-US"/>
        </w:rPr>
        <w:t> </w:t>
      </w:r>
      <w:bookmarkStart w:id="142" w:name="graphic47E"/>
      <w:bookmarkEnd w:id="142"/>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686" o:spid="_x0000_s1430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EnAJFF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It is shown by the dashed arrow.</w:t>
      </w:r>
    </w:p>
    <w:p w:rsidR="00116A6E" w:rsidRPr="00ED0014" w:rsidRDefault="00322A45" w:rsidP="0064171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Section 3.7 presents an analytical evidence that the </w:t>
      </w:r>
      <w:r w:rsidR="00207B8E">
        <w:rPr>
          <w:rStyle w:val="normalchar"/>
          <w:color w:val="000000" w:themeColor="text1"/>
          <w:sz w:val="28"/>
          <w:szCs w:val="28"/>
          <w:lang w:val="en-US"/>
        </w:rPr>
        <w:t>drains</w:t>
      </w:r>
      <w:r w:rsidRPr="003A1BF3">
        <w:rPr>
          <w:rStyle w:val="normalchar"/>
          <w:color w:val="000000" w:themeColor="text1"/>
          <w:sz w:val="28"/>
          <w:szCs w:val="28"/>
          <w:lang w:val="en-US"/>
        </w:rPr>
        <w:t xml:space="preserve"> and sources are turned to the oncoming</w:t>
      </w:r>
      <w:r w:rsidR="009242E4">
        <w:rPr>
          <w:rStyle w:val="normalchar"/>
          <w:color w:val="000000" w:themeColor="text1"/>
          <w:sz w:val="28"/>
          <w:szCs w:val="28"/>
          <w:lang w:val="en-US"/>
        </w:rPr>
        <w:t xml:space="preserve"> stream </w:t>
      </w:r>
      <w:r w:rsidRPr="003A1BF3">
        <w:rPr>
          <w:rStyle w:val="normalchar"/>
          <w:color w:val="000000" w:themeColor="text1"/>
          <w:sz w:val="28"/>
          <w:szCs w:val="28"/>
          <w:lang w:val="en-US"/>
        </w:rPr>
        <w:t>of</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with the side to which</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streams are flowing.</w:t>
      </w:r>
      <w:r w:rsidR="00A93D31" w:rsidRPr="003A1BF3">
        <w:rPr>
          <w:color w:val="000000" w:themeColor="text1"/>
          <w:sz w:val="28"/>
          <w:szCs w:val="28"/>
          <w:lang w:val="en-US"/>
        </w:rPr>
        <w:t xml:space="preserve">  </w:t>
      </w:r>
      <w:r w:rsidR="00A93D31" w:rsidRPr="003A1BF3">
        <w:rPr>
          <w:color w:val="000000" w:themeColor="text1"/>
          <w:position w:val="-12"/>
          <w:sz w:val="28"/>
          <w:szCs w:val="28"/>
        </w:rPr>
        <w:object w:dxaOrig="320" w:dyaOrig="360">
          <v:shape id="_x0000_i1443" type="#_x0000_t75" style="width:15.75pt;height:18pt" o:ole="">
            <v:imagedata r:id="rId432" o:title=""/>
          </v:shape>
          <o:OLEObject Type="Embed" ProgID="Equation.DSMT4" ShapeID="_x0000_i1443" DrawAspect="Content" ObjectID="_1565017163" r:id="rId433"/>
        </w:object>
      </w:r>
      <w:r w:rsidR="00A93D31" w:rsidRPr="003A1BF3">
        <w:rPr>
          <w:color w:val="000000" w:themeColor="text1"/>
          <w:sz w:val="28"/>
          <w:szCs w:val="28"/>
          <w:lang w:val="en-US"/>
        </w:rPr>
        <w:t xml:space="preserve"> </w:t>
      </w:r>
      <w:r w:rsidRPr="003A1BF3">
        <w:rPr>
          <w:rStyle w:val="normalchar"/>
          <w:color w:val="000000" w:themeColor="text1"/>
          <w:sz w:val="28"/>
          <w:szCs w:val="28"/>
          <w:lang w:val="en-US"/>
        </w:rPr>
        <w:t>It causes in the surface layer of the object oncoming</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stream. Consequently, mini mini sources and drains of the surface layer line up, like a chain as shown in Fig. 3.</w:t>
      </w:r>
      <w:r w:rsidR="00EC0D53">
        <w:rPr>
          <w:rStyle w:val="normalchar"/>
          <w:color w:val="000000" w:themeColor="text1"/>
          <w:sz w:val="28"/>
          <w:szCs w:val="28"/>
          <w:lang w:val="en-US"/>
        </w:rPr>
        <w:t>7.2b</w:t>
      </w:r>
      <w:r w:rsidRPr="003A1BF3">
        <w:rPr>
          <w:rStyle w:val="normalchar"/>
          <w:color w:val="000000" w:themeColor="text1"/>
          <w:sz w:val="28"/>
          <w:szCs w:val="28"/>
          <w:lang w:val="en-US"/>
        </w:rPr>
        <w:t>.</w:t>
      </w:r>
      <w:r w:rsidRPr="003A1BF3">
        <w:rPr>
          <w:color w:val="000000" w:themeColor="text1"/>
          <w:sz w:val="27"/>
          <w:szCs w:val="27"/>
          <w:lang w:val="en-US"/>
        </w:rPr>
        <w:t> </w:t>
      </w: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 xml:space="preserve">3.7.2a it is shown that oriented so mini mini sources and drains, circular </w:t>
      </w:r>
      <w:r w:rsidR="009242E4">
        <w:rPr>
          <w:rStyle w:val="normalchar"/>
          <w:color w:val="000000" w:themeColor="text1"/>
          <w:sz w:val="28"/>
          <w:szCs w:val="28"/>
          <w:lang w:val="en-US"/>
        </w:rPr>
        <w:t>streams ether</w:t>
      </w:r>
      <w:r w:rsidRPr="003A1BF3">
        <w:rPr>
          <w:rStyle w:val="normalchar"/>
          <w:color w:val="000000" w:themeColor="text1"/>
          <w:sz w:val="28"/>
          <w:szCs w:val="28"/>
          <w:lang w:val="en-US"/>
        </w:rPr>
        <w:t xml:space="preserve"> components shown in the figure by dotted circles, cause longitudinal currents elliptical in longitudinal section of the object - Photo. These </w:t>
      </w:r>
      <w:r w:rsidR="009242E4">
        <w:rPr>
          <w:rStyle w:val="normalchar"/>
          <w:color w:val="000000" w:themeColor="text1"/>
          <w:sz w:val="28"/>
          <w:szCs w:val="28"/>
          <w:lang w:val="en-US"/>
        </w:rPr>
        <w:t xml:space="preserve">streams </w:t>
      </w:r>
      <w:r w:rsidRPr="003A1BF3">
        <w:rPr>
          <w:rStyle w:val="normalchar"/>
          <w:color w:val="000000" w:themeColor="text1"/>
          <w:sz w:val="28"/>
          <w:szCs w:val="28"/>
          <w:lang w:val="en-US"/>
        </w:rPr>
        <w:t xml:space="preserve">are also affecting the maxi- drains, orient them with the poles to which they are flowing, ie, against the direction of flow. The set of circular transverse velocity component emitted particles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 xml:space="preserve">mini mini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 xml:space="preserve"> absorbed and longitudinal components ellipsoidal maxi- drains create total longitudinal field of velocity vectors facility ether streams - Photo as shown in Fig. 3.7.2a large dashed ellipses.</w:t>
      </w:r>
      <w:r w:rsidR="00441A45">
        <w:rPr>
          <w:rStyle w:val="normalchar"/>
          <w:color w:val="000000" w:themeColor="text1"/>
          <w:sz w:val="28"/>
          <w:szCs w:val="28"/>
          <w:lang w:val="en-US"/>
        </w:rPr>
        <w:t xml:space="preserve"> </w:t>
      </w:r>
      <w:r w:rsidRPr="003A1BF3">
        <w:rPr>
          <w:rStyle w:val="normalchar"/>
          <w:color w:val="000000" w:themeColor="text1"/>
          <w:sz w:val="28"/>
          <w:szCs w:val="28"/>
          <w:lang w:val="en-US"/>
        </w:rPr>
        <w:t>These closed longitudinal ellipsoidal single tube material object streams ether - Photo form the two poles. After one magnetic pole - north (N) ether streams flow into and through the opposite magnetic south pole (S) - derived. The totality of the transverse circular velocity component maxi- drains and longitudinal components of elliptical mini sewage and mini sources create cross-field vectors of the object velocity</w:t>
      </w:r>
      <w:r w:rsidR="00EC0D53">
        <w:rPr>
          <w:rStyle w:val="normalchar"/>
          <w:color w:val="000000" w:themeColor="text1"/>
          <w:sz w:val="28"/>
          <w:szCs w:val="28"/>
          <w:lang w:val="en-US"/>
        </w:rPr>
        <w:t xml:space="preserve"> - flow, as shown in Fig. 3.7.2b</w:t>
      </w:r>
      <w:r w:rsidRPr="003A1BF3">
        <w:rPr>
          <w:rStyle w:val="normalchar"/>
          <w:color w:val="000000" w:themeColor="text1"/>
          <w:sz w:val="28"/>
          <w:szCs w:val="28"/>
          <w:lang w:val="en-US"/>
        </w:rPr>
        <w:t xml:space="preserve"> dotted circular lines. These two kinds of fields, the velocity vectors of</w:t>
      </w:r>
      <w:r w:rsidR="009242E4">
        <w:rPr>
          <w:rStyle w:val="normalchar"/>
          <w:color w:val="000000" w:themeColor="text1"/>
          <w:sz w:val="28"/>
          <w:szCs w:val="28"/>
          <w:lang w:val="en-US"/>
        </w:rPr>
        <w:t xml:space="preserve"> ether</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 transverse and longitudinal, form a spatial structure of an object the velocity fields - </w:t>
      </w:r>
      <w:r w:rsidRPr="003A1BF3">
        <w:rPr>
          <w:rStyle w:val="normalchar"/>
          <w:b/>
          <w:bCs/>
          <w:color w:val="000000" w:themeColor="text1"/>
          <w:sz w:val="28"/>
          <w:szCs w:val="28"/>
          <w:lang w:val="en-US"/>
        </w:rPr>
        <w:t>  </w:t>
      </w:r>
      <w:r w:rsidRPr="003A1BF3">
        <w:rPr>
          <w:rStyle w:val="normalchar"/>
          <w:color w:val="000000" w:themeColor="text1"/>
          <w:sz w:val="28"/>
          <w:szCs w:val="28"/>
          <w:lang w:val="en-US"/>
        </w:rPr>
        <w:t>source.</w:t>
      </w:r>
      <w:r w:rsidR="00441A45">
        <w:rPr>
          <w:rStyle w:val="normalchar"/>
          <w:color w:val="000000" w:themeColor="text1"/>
          <w:sz w:val="28"/>
          <w:szCs w:val="28"/>
          <w:lang w:val="en-US"/>
        </w:rPr>
        <w:t xml:space="preserve"> </w:t>
      </w:r>
      <w:r w:rsidRPr="003A1BF3">
        <w:rPr>
          <w:rStyle w:val="normalchar"/>
          <w:color w:val="000000" w:themeColor="text1"/>
          <w:sz w:val="28"/>
          <w:szCs w:val="28"/>
          <w:lang w:val="en-US"/>
        </w:rPr>
        <w:t xml:space="preserve">The totality of the transverse circular velocity component maxi- drains and longitudinal components of elliptical mini sewage and mini sources </w:t>
      </w:r>
      <w:r w:rsidRPr="003A1BF3">
        <w:rPr>
          <w:rStyle w:val="normalchar"/>
          <w:color w:val="000000" w:themeColor="text1"/>
          <w:sz w:val="28"/>
          <w:szCs w:val="28"/>
          <w:lang w:val="en-US"/>
        </w:rPr>
        <w:lastRenderedPageBreak/>
        <w:t>create cross-field vectors of the object velocity</w:t>
      </w:r>
      <w:r w:rsidR="00EC0D53">
        <w:rPr>
          <w:rStyle w:val="normalchar"/>
          <w:color w:val="000000" w:themeColor="text1"/>
          <w:sz w:val="28"/>
          <w:szCs w:val="28"/>
          <w:lang w:val="en-US"/>
        </w:rPr>
        <w:t xml:space="preserve"> - flow, as shown in Fig. 3.7.2b</w:t>
      </w:r>
      <w:r w:rsidRPr="003A1BF3">
        <w:rPr>
          <w:rStyle w:val="normalchar"/>
          <w:color w:val="000000" w:themeColor="text1"/>
          <w:sz w:val="28"/>
          <w:szCs w:val="28"/>
          <w:lang w:val="en-US"/>
        </w:rPr>
        <w:t xml:space="preserve"> dotted circular lines. These two kinds of fields, the velocity vectors of</w:t>
      </w:r>
      <w:r w:rsidR="009242E4">
        <w:rPr>
          <w:rStyle w:val="normalchar"/>
          <w:color w:val="000000" w:themeColor="text1"/>
          <w:sz w:val="28"/>
          <w:szCs w:val="28"/>
          <w:lang w:val="en-US"/>
        </w:rPr>
        <w:t xml:space="preserve"> ether</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 transverse and longitudinal, form a spatial structure of an object the velocity fields - source.</w:t>
      </w:r>
      <w:r w:rsidR="00441A45">
        <w:rPr>
          <w:rStyle w:val="normalchar"/>
          <w:color w:val="000000" w:themeColor="text1"/>
          <w:sz w:val="28"/>
          <w:szCs w:val="28"/>
          <w:lang w:val="en-US"/>
        </w:rPr>
        <w:t xml:space="preserve"> </w:t>
      </w:r>
      <w:r w:rsidRPr="003A1BF3">
        <w:rPr>
          <w:rStyle w:val="normalchar"/>
          <w:color w:val="000000" w:themeColor="text1"/>
          <w:sz w:val="28"/>
          <w:szCs w:val="28"/>
          <w:lang w:val="en-US"/>
        </w:rPr>
        <w:t>The totality of the transverse circular velocity component maxi- drains and longitudinal components of elliptical mini sewage and mini sources create cross-field vectors of the object velocity - flow, as shown in Fig. 3.7.2</w:t>
      </w:r>
      <w:r w:rsidR="00EC0D53">
        <w:rPr>
          <w:rStyle w:val="normalchar"/>
          <w:color w:val="000000" w:themeColor="text1"/>
          <w:sz w:val="28"/>
          <w:szCs w:val="28"/>
          <w:lang w:val="en-US"/>
        </w:rPr>
        <w:t>b</w:t>
      </w:r>
      <w:r w:rsidRPr="003A1BF3">
        <w:rPr>
          <w:rStyle w:val="normalchar"/>
          <w:color w:val="000000" w:themeColor="text1"/>
          <w:sz w:val="28"/>
          <w:szCs w:val="28"/>
          <w:lang w:val="en-US"/>
        </w:rPr>
        <w:t xml:space="preserve"> dotted circular lines. These two kinds of fields, the velocity vectors of</w:t>
      </w:r>
      <w:r w:rsidR="009242E4">
        <w:rPr>
          <w:rStyle w:val="normalchar"/>
          <w:color w:val="000000" w:themeColor="text1"/>
          <w:sz w:val="28"/>
          <w:szCs w:val="28"/>
          <w:lang w:val="en-US"/>
        </w:rPr>
        <w:t xml:space="preserve"> ether</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 transverse and longitudinal, form a spatial structure of an object the velocity fields - source.</w:t>
      </w:r>
      <w:r w:rsidR="00441A45">
        <w:rPr>
          <w:b/>
          <w:color w:val="000000" w:themeColor="text1"/>
          <w:sz w:val="28"/>
          <w:szCs w:val="28"/>
          <w:lang w:val="en-US"/>
        </w:rPr>
        <w:t xml:space="preserve"> </w:t>
      </w:r>
    </w:p>
    <w:p w:rsidR="001B1238" w:rsidRDefault="001B1238">
      <w:pPr>
        <w:spacing w:after="160" w:line="259" w:lineRule="auto"/>
        <w:rPr>
          <w:b/>
          <w:color w:val="000000" w:themeColor="text1"/>
          <w:sz w:val="32"/>
          <w:szCs w:val="32"/>
          <w:lang w:val="en-US"/>
        </w:rPr>
      </w:pPr>
      <w:r>
        <w:rPr>
          <w:b/>
          <w:color w:val="000000" w:themeColor="text1"/>
          <w:sz w:val="32"/>
          <w:szCs w:val="32"/>
          <w:lang w:val="en-US"/>
        </w:rPr>
        <w:br w:type="page"/>
      </w:r>
    </w:p>
    <w:p w:rsidR="00116A6E" w:rsidRPr="003A1BF3" w:rsidRDefault="00116A6E" w:rsidP="00A93D31">
      <w:pPr>
        <w:ind w:firstLine="708"/>
        <w:jc w:val="both"/>
        <w:rPr>
          <w:b/>
          <w:color w:val="000000" w:themeColor="text1"/>
          <w:sz w:val="32"/>
          <w:szCs w:val="32"/>
          <w:lang w:val="en-US"/>
        </w:rPr>
      </w:pPr>
    </w:p>
    <w:p w:rsidR="00A93D31" w:rsidRPr="003A1BF3" w:rsidRDefault="00A93D31" w:rsidP="00A93D31">
      <w:pPr>
        <w:ind w:firstLine="708"/>
        <w:jc w:val="both"/>
        <w:rPr>
          <w:color w:val="000000" w:themeColor="text1"/>
          <w:sz w:val="32"/>
          <w:szCs w:val="32"/>
          <w:lang w:val="en-US"/>
        </w:rPr>
      </w:pPr>
      <w:r w:rsidRPr="003A1BF3">
        <w:rPr>
          <w:b/>
          <w:color w:val="000000" w:themeColor="text1"/>
          <w:sz w:val="16"/>
          <w:szCs w:val="16"/>
          <w:lang w:val="en-US"/>
        </w:rPr>
        <w:t xml:space="preserve">                                                                                 </w:t>
      </w:r>
      <w:r w:rsidRPr="003A1BF3">
        <w:rPr>
          <w:color w:val="000000" w:themeColor="text1"/>
          <w:sz w:val="32"/>
          <w:szCs w:val="32"/>
          <w:lang w:val="en-US"/>
        </w:rPr>
        <w:t xml:space="preserve">        </w:t>
      </w:r>
      <w:r w:rsidRPr="003A1BF3">
        <w:rPr>
          <w:b/>
          <w:color w:val="000000" w:themeColor="text1"/>
          <w:sz w:val="16"/>
          <w:szCs w:val="16"/>
          <w:lang w:val="en-US"/>
        </w:rPr>
        <w:t xml:space="preserve">                                                                                                                                                      </w:t>
      </w:r>
      <w:r w:rsidRPr="003A1BF3">
        <w:rPr>
          <w:color w:val="000000" w:themeColor="text1"/>
          <w:sz w:val="32"/>
          <w:szCs w:val="32"/>
          <w:lang w:val="en-US"/>
        </w:rPr>
        <w:br w:type="textWrapping" w:clear="all"/>
        <w:t xml:space="preserve">                                                      </w:t>
      </w:r>
      <w:r w:rsidRPr="003A1BF3">
        <w:rPr>
          <w:rStyle w:val="normalchar"/>
          <w:color w:val="000000" w:themeColor="text1"/>
          <w:sz w:val="32"/>
          <w:szCs w:val="32"/>
          <w:lang w:val="en-US"/>
        </w:rPr>
        <w:t>a source</w:t>
      </w:r>
    </w:p>
    <w:p w:rsidR="00A93D31" w:rsidRPr="003A1BF3" w:rsidRDefault="00DA6A29" w:rsidP="00A93D31">
      <w:pPr>
        <w:ind w:firstLine="708"/>
        <w:jc w:val="both"/>
        <w:rPr>
          <w:color w:val="000000" w:themeColor="text1"/>
          <w:sz w:val="32"/>
          <w:szCs w:val="32"/>
          <w:lang w:val="en-US"/>
        </w:rPr>
      </w:pPr>
      <w:r w:rsidRPr="00DA6A29">
        <w:rPr>
          <w:noProof/>
          <w:color w:val="000000" w:themeColor="text1"/>
        </w:rPr>
        <w:pict>
          <v:group id="Группа 1921" o:spid="_x0000_s12532" style="position:absolute;left:0;text-align:left;margin-left:70.1pt;margin-top:5.45pt;width:368.5pt;height:603.8pt;z-index:251509248" coordorigin="1077237,1061521" coordsize="46799,76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">
            <v:line id="Line 169" o:spid="_x0000_s12579" style="position:absolute;rotation:90;visibility:visible" from="1065966,1099580" to="1135307,1099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">
              <v:stroke dashstyle="longDashDotDot"/>
            </v:line>
            <v:oval id="Oval 170" o:spid="_x0000_s12578" style="position:absolute;left:1088316;top:1104171;width:24555;height:245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" filled="f" strokeweight="2.25pt" insetpen="t">
              <v:textbox inset="2.88pt,2.88pt,2.88pt,2.88pt"/>
            </v:oval>
            <v:oval id="Oval 171" o:spid="_x0000_s12577" style="position:absolute;left:1086161;top:1101949;width:28889;height:288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" filled="f" insetpen="t">
              <v:stroke dashstyle="dash"/>
              <v:textbox inset="2.88pt,2.88pt,2.88pt,2.88pt"/>
            </v:oval>
            <v:shape id="Arc 172" o:spid="_x0000_s12576" style="position:absolute;left:1099260;top:1116785;width:2889;height:2889;rotation:8740524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" adj="0,,0" path="m,nfc11929,,21600,9670,21600,21600em,nsc11929,,21600,9670,21600,21600l,21600,,xe" filled="f" strokeweight="1.5pt">
              <v:stroke joinstyle="round"/>
              <v:formulas/>
              <v:path arrowok="t" o:extrusionok="f" o:connecttype="custom" o:connectlocs="0,0;288919,288886;0,288886" o:connectangles="0,0,0"/>
            </v:shape>
            <v:line id="Line 173" o:spid="_x0000_s12575" style="position:absolute;rotation:10;flip:x y;visibility:visible" from="1098037,1117860" to="1098904,1118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">
              <v:stroke endarrow="block"/>
            </v:line>
            <v:group id="Group 174" o:spid="_x0000_s12571" style="position:absolute;left:1106619;top:1103092;width:2311;height:1733;rotation:30" coordorigin="1088157,1079641" coordsize="28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">
              <v:line id="Line 175" o:spid="_x0000_s12574" style="position:absolute;flip:x;visibility:visible" from="1088157,1079641" to="1091037,10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">
                <v:stroke dashstyle="dash" endarrow="block"/>
              </v:line>
              <v:line id="Line 176" o:spid="_x0000_s12573" style="position:absolute;flip:x;visibility:visible" from="1088157,1081801" to="1091037,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">
                <v:stroke dashstyle="dash" endarrow="block"/>
              </v:line>
              <v:line id="Line 177" o:spid="_x0000_s12572" style="position:absolute;flip:x;visibility:visible" from="1088157,1080626" to="1091037,1080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">
                <v:stroke dashstyle="dash" endarrow="block"/>
              </v:line>
            </v:group>
            <v:group id="Group 178" o:spid="_x0000_s12567" style="position:absolute;left:1106390;top:1128099;width:2311;height:1734;rotation:150" coordorigin="1088157,1079641" coordsize="28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">
              <v:line id="Line 179" o:spid="_x0000_s12570" style="position:absolute;flip:x;visibility:visible" from="1088157,1079641" to="1091037,10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">
                <v:stroke dashstyle="dash" endarrow="block"/>
              </v:line>
              <v:line id="Line 180" o:spid="_x0000_s12569" style="position:absolute;flip:x;visibility:visible" from="1088157,1081801" to="1091037,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">
                <v:stroke dashstyle="dash" endarrow="block"/>
              </v:line>
              <v:line id="Line 181" o:spid="_x0000_s12568" style="position:absolute;flip:x;visibility:visible" from="1088157,1080626" to="1091037,1080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">
                <v:stroke dashstyle="dash" endarrow="block"/>
              </v:line>
            </v:group>
            <v:group id="Group 182" o:spid="_x0000_s12563" style="position:absolute;left:1113866;top:1114936;width:2311;height:1733;rotation:90" coordorigin="1088157,1079641" coordsize="28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">
              <v:line id="Line 183" o:spid="_x0000_s12566" style="position:absolute;flip:x;visibility:visible" from="1088157,1079641" to="1091037,10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">
                <v:stroke dashstyle="dash" endarrow="block"/>
              </v:line>
              <v:line id="Line 184" o:spid="_x0000_s12565" style="position:absolute;flip:x;visibility:visible" from="1088157,1081801" to="1091037,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">
                <v:stroke dashstyle="dash" endarrow="block"/>
              </v:line>
              <v:line id="Line 185" o:spid="_x0000_s12564" style="position:absolute;flip:x;visibility:visible" from="1088157,1080626" to="1091037,1080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">
                <v:stroke dashstyle="dash" endarrow="block"/>
              </v:line>
            </v:group>
            <v:group id="Group 186" o:spid="_x0000_s12559" style="position:absolute;left:1092337;top:1127981;width:2311;height:1734;rotation:-150" coordorigin="1088157,1079641" coordsize="28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">
              <v:line id="Line 187" o:spid="_x0000_s12562" style="position:absolute;flip:x;visibility:visible" from="1088157,1079641" to="1091037,10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">
                <v:stroke dashstyle="dash" endarrow="block"/>
              </v:line>
              <v:line id="Line 188" o:spid="_x0000_s12561" style="position:absolute;flip:x;visibility:visible" from="1088157,1081801" to="1091037,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">
                <v:stroke dashstyle="dash" endarrow="block"/>
              </v:line>
              <v:line id="Line 189" o:spid="_x0000_s12560" style="position:absolute;flip:x;visibility:visible" from="1088157,1080626" to="1091037,1080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">
                <v:stroke dashstyle="dash" endarrow="block"/>
              </v:line>
            </v:group>
            <v:group id="Group 190" o:spid="_x0000_s12555" style="position:absolute;left:1085097;top:1115915;width:2312;height:1733;rotation:-90" coordorigin="1088157,1079641" coordsize="28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">
              <v:line id="Line 191" o:spid="_x0000_s12558" style="position:absolute;flip:x;visibility:visible" from="1088157,1079641" to="1091037,10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">
                <v:stroke dashstyle="dash" endarrow="block"/>
              </v:line>
              <v:line id="Line 192" o:spid="_x0000_s12557" style="position:absolute;flip:x;visibility:visible" from="1088157,1081801" to="1091037,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">
                <v:stroke dashstyle="dash" endarrow="block"/>
              </v:line>
              <v:line id="Line 193" o:spid="_x0000_s12556" style="position:absolute;flip:x;visibility:visible" from="1088157,1080626" to="1091037,1080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">
                <v:stroke dashstyle="dash" endarrow="block"/>
              </v:line>
            </v:group>
            <v:group id="Group 194" o:spid="_x0000_s12551" style="position:absolute;left:1092548;top:1102896;width:2311;height:1733;rotation:-30" coordorigin="1088157,1079641" coordsize="28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">
              <v:line id="Line 195" o:spid="_x0000_s12554" style="position:absolute;flip:x;visibility:visible" from="1088157,1079641" to="1091037,10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">
                <v:stroke dashstyle="dash" endarrow="block"/>
              </v:line>
              <v:line id="Line 196" o:spid="_x0000_s12553" style="position:absolute;flip:x;visibility:visible" from="1088157,1081801" to="1091037,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">
                <v:stroke dashstyle="dash" endarrow="block"/>
              </v:line>
              <v:line id="Line 197" o:spid="_x0000_s12552" style="position:absolute;flip:x;visibility:visible" from="1088157,1080626" to="1091037,1080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">
                <v:stroke dashstyle="dash" endarrow="block"/>
              </v:line>
            </v:group>
            <v:oval id="Oval 198" o:spid="_x0000_s12550" style="position:absolute;left:1087578;top:1065830;width:25999;height:260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" filled="f" strokeweight="2.25pt" insetpen="t">
              <v:textbox inset="2.88pt,2.88pt,2.88pt,2.88pt"/>
            </v:oval>
            <v:shape id="Arc 199" o:spid="_x0000_s12549" style="position:absolute;left:1092642;top:1097251;width:14271;height:9245;rotation:2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" adj="0,,0" path="m,nfc11929,,21600,9670,21600,21600em,nsc11929,,21600,9670,21600,21600l,21600,,xe" filled="f">
              <v:stroke dashstyle="longDash" joinstyle="round"/>
              <v:formulas/>
              <v:path arrowok="t" o:connecttype="custom" o:connectlocs="0,0;1427095,924539;0,924539" o:connectangles="0,0,0"/>
            </v:shape>
            <v:line id="Line 200" o:spid="_x0000_s12548" style="position:absolute;rotation:180;visibility:visible" from="1093993,1094747" to="1094859,1095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">
              <v:stroke endarrow="block"/>
            </v:line>
            <v:line id="Line 201" o:spid="_x0000_s12547" style="position:absolute;rotation:-120;visibility:visible" from="1115948,1100814" to="1116815,1101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">
              <v:stroke endarrow="block"/>
            </v:line>
            <v:line id="Line 202" o:spid="_x0000_s12546" style="position:absolute;rotation:-60;visibility:visible" from="1121725,1122331" to="1122592,1122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">
              <v:stroke endarrow="block"/>
            </v:line>
            <v:line id="Line 203" o:spid="_x0000_s12545" style="position:absolute;rotation:120;visibility:visible" from="1078741,1110408" to="1079608,1110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">
              <v:stroke endarrow="block"/>
            </v:line>
            <v:line id="Line 204" o:spid="_x0000_s12544" style="position:absolute;rotation:66fd;visibility:visible" from="1106049,1137915" to="1106916,1138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">
              <v:stroke endarrow="block"/>
            </v:line>
            <v:line id="Line 205" o:spid="_x0000_s12543" style="position:absolute;visibility:visible" from="1084677,1116342" to="1116455,1116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">
              <v:stroke dashstyle="longDashDotDot"/>
            </v:line>
            <v:oval id="Oval 206" o:spid="_x0000_s12542" style="position:absolute;left:1098386;top:1067946;width:4333;height:4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" filled="f" strokeweight="2.25pt" insetpen="t">
              <v:textbox inset="2.88pt,2.88pt,2.88pt,2.88pt"/>
            </v:oval>
            <v:oval id="Oval 207" o:spid="_x0000_s12541" style="position:absolute;left:1098386;top:1076758;width:4333;height:4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" filled="f" strokeweight="2.25pt" insetpen="t">
              <v:textbox inset="2.88pt,2.88pt,2.88pt,2.88pt"/>
            </v:oval>
            <v:oval id="Oval 208" o:spid="_x0000_s12540" style="position:absolute;left:1089659;top:1076682;width:4334;height:4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" filled="f" strokeweight="2.25pt" insetpen="t">
              <v:textbox inset="2.88pt,2.88pt,2.88pt,2.88pt"/>
            </v:oval>
            <v:oval id="Oval 209" o:spid="_x0000_s12539" style="position:absolute;left:1106992;top:1076606;width:4334;height:43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" filled="f" strokeweight="2.25pt" insetpen="t">
              <v:textbox inset="2.88pt,2.88pt,2.88pt,2.88pt"/>
            </v:oval>
            <v:oval id="Oval 210" o:spid="_x0000_s12538" style="position:absolute;left:1098436;top:1085426;width:4333;height:4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" filled="f" strokeweight="2.25pt" insetpen="t">
              <v:textbox inset="2.88pt,2.88pt,2.88pt,2.88pt"/>
            </v:oval>
            <v:line id="Line 211" o:spid="_x0000_s12537" style="position:absolute;visibility:visible" from="1080077,1078856" to="1120521,1078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">
              <v:stroke dashstyle="longDashDotDot"/>
            </v:line>
            <v:line id="Line 212" o:spid="_x0000_s12536" style="position:absolute;rotation:180;flip:y;visibility:visible" from="1100654,1091721" to="1100654,1096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" strokeweight="2.25pt">
              <v:stroke endarrow="block"/>
            </v:line>
            <v:line id="Line 213" o:spid="_x0000_s12535" style="position:absolute;rotation:180;flip:y;visibility:visible" from="1100561,1070204" to="1100561,1073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" strokeweight="2.25pt">
              <v:stroke endarrow="block"/>
            </v:line>
            <v:line id="Line 214" o:spid="_x0000_s12534" style="position:absolute;rotation:180;flip:y;visibility:visible" from="1091818,1078769" to="1091818,1082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" strokeweight="2.25pt">
              <v:stroke endarrow="block"/>
            </v:line>
            <v:line id="Line 215" o:spid="_x0000_s12533" style="position:absolute;rotation:180;flip:y;visibility:visible" from="1109227,1078769" to="1109227,1082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" strokeweight="2.25pt">
              <v:stroke endarrow="block"/>
            </v:line>
            <v:line id="Line 216" o:spid="_x0000_s1074" style="position:absolute;rotation:180;flip:y;visibility:visible" from="1100637,1087649" to="1100637,1091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" strokeweight="2.25pt">
              <v:stroke endarrow="block"/>
            </v:line>
            <v:line id="Line 217" o:spid="_x0000_s1075" style="position:absolute;rotation:180;flip:y;visibility:visible" from="1100577,1078829" to="1100577,1082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" strokeweight="2.25pt">
              <v:stroke endarrow="block"/>
            </v:line>
            <v:oval id="Oval 218" o:spid="_x0000_s1076" style="position:absolute;left:1100637;top:1062660;width:18183;height:322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" filled="f" insetpen="t">
              <v:stroke dashstyle="longDash"/>
              <v:textbox inset="2.88pt,2.88pt,2.88pt,2.88pt"/>
            </v:oval>
            <v:oval id="Oval 219" o:spid="_x0000_s1077" style="position:absolute;left:1082437;top:1062660;width:18200;height:323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" filled="f" insetpen="t">
              <v:stroke dashstyle="longDash"/>
              <v:textbox inset="2.88pt,2.88pt,2.88pt,2.88pt"/>
            </v:oval>
            <v:line id="Line 220" o:spid="_x0000_s1078" style="position:absolute;visibility:visible" from="1118837,1077989" to="1118837,107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">
              <v:stroke endarrow="block"/>
            </v:line>
            <v:line id="Line 221" o:spid="_x0000_s1079" style="position:absolute;visibility:visible" from="1082437,1077641" to="1082437,1079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">
              <v:stroke endarrow="block"/>
            </v:line>
            <v:line id="Line 222" o:spid="_x0000_s1080" style="position:absolute;visibility:visible" from="1080477,1078801" to="1120921,1078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">
              <v:stroke dashstyle="longDashDotDot"/>
            </v:line>
            <v:oval id="Oval 223" o:spid="_x0000_s1081" style="position:absolute;left:1110170;top:1075193;width:2889;height:7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" filled="f" insetpen="t">
              <v:stroke dashstyle="longDash"/>
              <v:textbox inset="2.88pt,2.88pt,2.88pt,2.88pt"/>
            </v:oval>
            <v:oval id="Oval 224" o:spid="_x0000_s1082" style="position:absolute;left:1101521;top:1083954;width:2888;height:7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" filled="f" insetpen="t">
              <v:stroke dashstyle="longDash"/>
              <v:textbox inset="2.88pt,2.88pt,2.88pt,2.88pt"/>
            </v:oval>
            <v:oval id="Oval 225" o:spid="_x0000_s1083" style="position:absolute;left:1092837;top:1075100;width:2889;height:7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" filled="f" insetpen="t">
              <v:stroke dashstyle="longDash"/>
              <v:textbox inset="2.88pt,2.88pt,2.88pt,2.88pt"/>
            </v:oval>
            <v:oval id="Oval 226" o:spid="_x0000_s1084" style="position:absolute;left:1088215;top:1075313;width:2889;height:7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" filled="f" insetpen="t">
              <v:stroke dashstyle="longDash"/>
              <v:textbox inset="2.88pt,2.88pt,2.88pt,2.88pt"/>
            </v:oval>
            <v:line id="Line 227" o:spid="_x0000_s1085" style="position:absolute;visibility:visible" from="1113059,1077717" to="1113059,1079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">
              <v:stroke endarrow="block"/>
            </v:line>
            <v:line id="Line 228" o:spid="_x0000_s1086" style="position:absolute;visibility:visible" from="1088232,1077700" to="1088232,1079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">
              <v:stroke endarrow="block"/>
            </v:line>
            <v:line id="Line 229" o:spid="_x0000_s1087" style="position:absolute;visibility:visible" from="1105438,1077717" to="1105438,1079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">
              <v:stroke endarrow="block"/>
            </v:line>
            <v:line id="Line 230" o:spid="_x0000_s1088" style="position:absolute;visibility:visible" from="1095726,1077564" to="1095726,1079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">
              <v:stroke endarrow="block"/>
            </v:line>
            <v:oval id="Oval 231" o:spid="_x0000_s1089" style="position:absolute;left:1101504;top:1066416;width:2889;height:7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" filled="f" insetpen="t">
              <v:stroke dashstyle="longDash"/>
              <v:textbox inset="2.88pt,2.88pt,2.88pt,2.88pt"/>
            </v:oval>
            <v:oval id="Oval 232" o:spid="_x0000_s1090" style="position:absolute;left:1096593;top:1066475;width:2888;height:7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" filled="f" insetpen="t">
              <v:stroke dashstyle="longDash"/>
              <v:textbox inset="2.88pt,2.88pt,2.88pt,2.88pt"/>
            </v:oval>
            <v:oval id="Oval 233" o:spid="_x0000_s1091" style="position:absolute;left:1097018;top:1075100;width:2888;height:7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" filled="f" insetpen="t">
              <v:stroke dashstyle="longDash"/>
              <v:textbox inset="2.88pt,2.88pt,2.88pt,2.88pt"/>
            </v:oval>
            <v:oval id="Oval 234" o:spid="_x0000_s1092" style="position:absolute;left:1101504;top:1075143;width:2889;height:7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" filled="f" insetpen="t">
              <v:stroke dashstyle="longDash"/>
              <v:textbox inset="2.88pt,2.88pt,2.88pt,2.88pt"/>
            </v:oval>
            <v:oval id="Oval 235" o:spid="_x0000_s1093" style="position:absolute;left:1105317;top:1075201;width:2889;height:7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" filled="f" insetpen="t">
              <v:stroke dashstyle="longDash"/>
              <v:textbox inset="2.88pt,2.88pt,2.88pt,2.88pt"/>
            </v:oval>
            <v:oval id="Oval 236" o:spid="_x0000_s1094" style="position:absolute;left:1097034;top:1083997;width:2889;height:7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" filled="f" insetpen="t">
              <v:stroke dashstyle="longDash"/>
              <v:textbox inset="2.88pt,2.88pt,2.88pt,2.88pt"/>
            </v:oval>
            <v:line id="Line 237" o:spid="_x0000_s1095" style="position:absolute;visibility:visible" from="1104393,1077700" to="1104393,1079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">
              <v:stroke endarrow="block"/>
            </v:line>
            <v:line id="Line 238" o:spid="_x0000_s1096" style="position:absolute;visibility:visible" from="1097018,1077548" to="1097018,1079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">
              <v:stroke endarrow="block"/>
            </v:line>
            <v:line id="Line 239" o:spid="_x0000_s1097" style="position:absolute;visibility:visible" from="1096669,1068973" to="1096669,1070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">
              <v:stroke endarrow="block"/>
            </v:line>
            <v:line id="Line 240" o:spid="_x0000_s1098" style="position:absolute;rotation:180;visibility:visible" from="1101564,1069628" to="1101564,1071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">
              <v:stroke endarrow="block"/>
            </v:line>
            <v:line id="Line 241" o:spid="_x0000_s1099" style="position:absolute;rotation:180;visibility:visible" from="1097094,1087099" to="1097094,1088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">
              <v:stroke endarrow="block"/>
            </v:line>
            <v:line id="Line 242" o:spid="_x0000_s1100" style="position:absolute;rotation:180;visibility:visible" from="1104393,1086946" to="1104393,1088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">
              <v:stroke endarrow="block"/>
            </v:line>
            <v:oval id="Oval 243" o:spid="_x0000_s1101" style="position:absolute;left:1085725;top:1078092;width:1560;height:1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" filled="f" strokeweight="2.25pt" insetpen="t">
              <v:textbox inset="2.88pt,2.88pt,2.88pt,2.88pt"/>
            </v:oval>
            <v:oval id="Oval 244" o:spid="_x0000_s1102" style="position:absolute;left:1113968;top:1078049;width:1560;height:1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" filled="f" strokeweight="2.25pt" insetpen="t">
              <v:textbox inset="2.88pt,2.88pt,2.88pt,2.88pt"/>
            </v:oval>
            <v:oval id="Oval 245" o:spid="_x0000_s1103" style="position:absolute;left:1110213;top:1074548;width:8667;height:86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" filled="f" insetpen="t">
              <v:stroke dashstyle="longDash"/>
              <v:textbox inset="2.88pt,2.88pt,2.88pt,2.88pt"/>
            </v:oval>
            <v:line id="Line 246" o:spid="_x0000_s1104" style="position:absolute;rotation:180;visibility:visible" from="1110170,1078202" to="1110170,1079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">
              <v:stroke endarrow="block"/>
            </v:line>
            <v:line id="Line 247" o:spid="_x0000_s1105" style="position:absolute;rotation:180;visibility:visible" from="1108301,1078252" to="1108301,1079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">
              <v:stroke endarrow="block"/>
            </v:line>
            <v:oval id="Oval 248" o:spid="_x0000_s1106" style="position:absolute;left:1082437;top:1074386;width:8667;height:86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" filled="f" insetpen="t">
              <v:stroke dashstyle="longDash"/>
              <v:textbox inset="2.88pt,2.88pt,2.88pt,2.88pt"/>
            </v:oval>
            <v:line id="Line 249" o:spid="_x0000_s1107" style="position:absolute;rotation:180;visibility:visible" from="1091087,1078219" to="1091087,1079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">
              <v:stroke endarrow="block"/>
            </v:line>
            <v:line id="Line 250" o:spid="_x0000_s1108" style="position:absolute;rotation:180;visibility:visible" from="1092837,1078236" to="1092837,1079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">
              <v:stroke endarrow="block"/>
            </v:line>
            <v:line id="Line 251" o:spid="_x0000_s1109" style="position:absolute;rotation:180;visibility:visible" from="1099498,1069721" to="1099498,1071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">
              <v:stroke endarrow="block"/>
            </v:line>
            <v:line id="Line 252" o:spid="_x0000_s1110" style="position:absolute;visibility:visible" from="1104333,1068880" to="1104333,1070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">
              <v:stroke endarrow="block"/>
            </v:line>
            <v:line id="Line 253" o:spid="_x0000_s1111" style="position:absolute;rotation:180;visibility:visible" from="1099830,1078219" to="1099830,1079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">
              <v:stroke endarrow="block"/>
            </v:line>
            <v:line id="Line 254" o:spid="_x0000_s1112" style="position:absolute;rotation:180;visibility:visible" from="1101537,1078125" to="1101537,1079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">
              <v:stroke endarrow="block"/>
            </v:line>
            <v:line id="Line 255" o:spid="_x0000_s1113" style="position:absolute;rotation:180;visibility:visible" from="1114121,1083190" to="1115566,1083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">
              <v:stroke endarrow="block"/>
            </v:line>
            <v:line id="Line 256" o:spid="_x0000_s1114" style="position:absolute;visibility:visible" from="1113926,1074599" to="1115370,1074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">
              <v:stroke endarrow="block"/>
            </v:line>
            <v:line id="Line 257" o:spid="_x0000_s1115" style="position:absolute;visibility:visible" from="1085904,1083054" to="1087348,1083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">
              <v:stroke endarrow="block"/>
            </v:line>
            <v:line id="Line 258" o:spid="_x0000_s1116" style="position:absolute;rotation:180;visibility:visible" from="1085904,1074386" to="1087348,1074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">
              <v:stroke endarrow="block"/>
            </v:line>
            <v:line id="Line 259" o:spid="_x0000_s1117" style="position:absolute;flip:y;visibility:visible" from="1100577,1061521" to="1100577,1065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" strokeweight="2.25pt">
              <v:stroke dashstyle="dash" endarrow="block"/>
            </v:line>
            <v:line id="Line 260" o:spid="_x0000_s1118" style="position:absolute;flip:y;visibility:visible" from="1091758,1075296" to="1091758,1078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" strokeweight="2.25pt">
              <v:stroke dashstyle="dash" endarrow="block"/>
            </v:line>
            <v:line id="Line 261" o:spid="_x0000_s1119" style="position:absolute;flip:y;visibility:visible" from="1100484,1075270" to="1100484,1078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" strokeweight="2.25pt">
              <v:stroke dashstyle="dash" endarrow="block"/>
            </v:line>
            <v:line id="Line 262" o:spid="_x0000_s1120" style="position:absolute;flip:y;visibility:visible" from="1108917,1074841" to="1108917,1078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" strokeweight="2.25pt">
              <v:stroke dashstyle="dash" endarrow="block"/>
            </v:line>
            <v:line id="Line 263" o:spid="_x0000_s1121" style="position:absolute;flip:y;visibility:visible" from="1100577,1066552" to="1100577,107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" strokeweight="2.25pt">
              <v:stroke dashstyle="dash" endarrow="block"/>
            </v:line>
            <v:line id="Line 264" o:spid="_x0000_s1122" style="position:absolute;flip:y;visibility:visible" from="1100637,1084057" to="1100637,1087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" strokeweight="2.25pt">
              <v:stroke dashstyle="dash" endarrow="block"/>
            </v:line>
            <v:oval id="Oval 265" o:spid="_x0000_s1123" style="position:absolute;left:1095819;top:1101986;width:9533;height:95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" filled="f" insetpen="t">
              <v:stroke dashstyle="dash"/>
              <v:textbox inset="2.88pt,2.88pt,2.88pt,2.88pt"/>
            </v:oval>
            <v:oval id="Oval 266" o:spid="_x0000_s1124" style="position:absolute;left:1104068;top:1106754;width:9533;height:95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" filled="f" insetpen="t">
              <v:stroke dashstyle="dash"/>
              <v:textbox inset="2.88pt,2.88pt,2.88pt,2.88pt"/>
            </v:oval>
            <v:oval id="Oval 267" o:spid="_x0000_s1125" style="position:absolute;left:1087442;top:1106762;width:9533;height:95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" filled="f" insetpen="t">
              <v:stroke dashstyle="dash"/>
              <v:textbox inset="2.88pt,2.88pt,2.88pt,2.88pt"/>
            </v:oval>
            <v:oval id="Oval 268" o:spid="_x0000_s1126" style="position:absolute;left:1087484;top:1116356;width:9534;height:95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" filled="f" insetpen="t">
              <v:stroke dashstyle="dash"/>
              <v:textbox inset="2.88pt,2.88pt,2.88pt,2.88pt"/>
            </v:oval>
            <v:oval id="Oval 269" o:spid="_x0000_s1127" style="position:absolute;left:1104257;top:1116399;width:9533;height:95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" filled="f" insetpen="t">
              <v:stroke dashstyle="dash"/>
              <v:textbox inset="2.88pt,2.88pt,2.88pt,2.88pt"/>
            </v:oval>
            <v:oval id="Oval 270" o:spid="_x0000_s1128" style="position:absolute;left:1095802;top:1121174;width:9534;height:95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" filled="f" insetpen="t">
              <v:stroke dashstyle="dash"/>
              <v:textbox inset="2.88pt,2.88pt,2.88pt,2.88pt"/>
            </v:oval>
            <v:shape id="Arc 271" o:spid="_x0000_s1129" style="position:absolute;left:1105923;top:1103889;width:14272;height:9244;rotation: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" adj="0,,0" path="m,nfc11929,,21600,9670,21600,21600em,nsc11929,,21600,9670,21600,21600l,21600,,xe" filled="f">
              <v:stroke dashstyle="longDash" joinstyle="round"/>
              <v:formulas/>
              <v:path arrowok="t" o:connecttype="custom" o:connectlocs="0,0;1427258,924434;0,924434" o:connectangles="0,0,0"/>
            </v:shape>
            <v:shape id="Arc 272" o:spid="_x0000_s1130" style="position:absolute;left:1106704;top:1118727;width:14271;height:9245;rotation:14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" adj="0,,0" path="m,nfc11929,,21600,9670,21600,21600em,nsc11929,,21600,9670,21600,21600l,21600,,xe" filled="f">
              <v:stroke dashstyle="longDash" joinstyle="round"/>
              <v:formulas/>
              <v:path arrowok="t" o:connecttype="custom" o:connectlocs="0,0;1427096,924539;0,924539" o:connectangles="0,0,0"/>
            </v:shape>
            <v:shape id="Arc 273" o:spid="_x0000_s1131" style="position:absolute;left:1093993;top:1126528;width:14271;height:9245;rotation:-16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" adj="0,,0" path="m,nfc11929,,21600,9670,21600,21600em,nsc11929,,21600,9670,21600,21600l,21600,,xe" filled="f">
              <v:stroke dashstyle="longDash" joinstyle="round"/>
              <v:formulas/>
              <v:path arrowok="t" o:connecttype="custom" o:connectlocs="0,0;1427096,924539;0,924539" o:connectangles="0,0,0"/>
            </v:shape>
            <v:shape id="Arc 274" o:spid="_x0000_s1132" style="position:absolute;left:1080534;top:1119644;width:14273;height:9244;rotation:-10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" adj="0,,0" path="m,nfc11929,,21600,9670,21600,21600em,nsc11929,,21600,9670,21600,21600l,21600,,xe" filled="f">
              <v:stroke dashstyle="longDash" joinstyle="round"/>
              <v:formulas/>
              <v:path arrowok="t" o:connecttype="custom" o:connectlocs="0,0;1427258,924435;0,924435" o:connectangles="0,0,0"/>
            </v:shape>
            <v:line id="Line 275" o:spid="_x0000_s1133" style="position:absolute;rotation:3932226fd;visibility:visible" from="1083942,1132093" to="1084808,113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">
              <v:stroke endarrow="block"/>
            </v:line>
            <v:shape id="Arc 276" o:spid="_x0000_s1134" style="position:absolute;left:1080415;top:1104859;width:14271;height:9245;rotation:-4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" adj="0,,0" path="m,nfc11929,,21600,9670,21600,21600em,nsc11929,,21600,9670,21600,21600l,21600,,xe" filled="f">
              <v:stroke dashstyle="longDash" joinstyle="round"/>
              <v:formulas/>
              <v:path arrowok="t" o:connecttype="custom" o:connectlocs="0,0;1427096,924539;0,924539" o:connectangles="0,0,0"/>
            </v:shape>
            <v:line id="Line 277" o:spid="_x0000_s1135" style="position:absolute;visibility:visible" from="1100059,1111504" to="1101215,111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">
              <v:stroke endarrow="block"/>
            </v:line>
            <v:line id="Line 278" o:spid="_x0000_s1136" style="position:absolute;rotation:60;visibility:visible" from="1104333,1114257" to="1105489,1114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">
              <v:stroke endarrow="block"/>
            </v:line>
            <v:line id="Line 279" o:spid="_x0000_s1137" style="position:absolute;rotation:120;visibility:visible" from="1104103,1119305" to="1105259,111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">
              <v:stroke endarrow="block"/>
            </v:line>
            <v:line id="Line 280" o:spid="_x0000_s1138" style="position:absolute;rotation:-3932094fd;visibility:visible" from="1095921,1113527" to="1097076,1113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">
              <v:stroke endarrow="block"/>
            </v:line>
            <v:line id="Line 281" o:spid="_x0000_s1139" style="position:absolute;rotation:-11796414fd;visibility:visible" from="1099923,1121191" to="1101079,1121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">
              <v:stroke endarrow="block"/>
            </v:line>
            <v:line id="Line 282" o:spid="_x0000_s1140" style="position:absolute;rotation:-7864254fd;visibility:visible" from="1095819,1118914" to="1096974,1118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">
              <v:stroke endarrow="block"/>
            </v:lin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83" o:spid="_x0000_s1141" type="#_x0000_t123" style="position:absolute;left:1090042;top:1109575;width:4333;height:4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" filled="f" strokeweight="2.25pt">
              <v:textbox inset="2.88pt,2.88pt,2.88pt,2.88pt"/>
            </v:shape>
            <v:shape id="AutoShape 284" o:spid="_x0000_s1142" type="#_x0000_t123" style="position:absolute;left:1098419;top:1104629;width:4333;height:4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" filled="f" strokeweight="2.25pt">
              <v:textbox inset="2.88pt,2.88pt,2.88pt,2.88pt"/>
            </v:shape>
            <v:shape id="AutoShape 285" o:spid="_x0000_s1143" type="#_x0000_t123" style="position:absolute;left:1106720;top:1109498;width:4334;height:4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" filled="f" strokeweight="2.25pt">
              <v:textbox inset="2.88pt,2.88pt,2.88pt,2.88pt"/>
            </v:shape>
            <v:shape id="AutoShape 286" o:spid="_x0000_s1144" type="#_x0000_t123" style="position:absolute;left:1106780;top:1118939;width:4333;height:4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" filled="f" strokeweight="2.25pt">
              <v:textbox inset="2.88pt,2.88pt,2.88pt,2.88pt"/>
            </v:shape>
            <v:shape id="AutoShape 287" o:spid="_x0000_s1145" type="#_x0000_t123" style="position:absolute;left:1098402;top:1123825;width:4334;height:4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" filled="f" strokeweight="2.25pt">
              <v:textbox inset="2.88pt,2.88pt,2.88pt,2.88pt"/>
            </v:shape>
            <v:shape id="AutoShape 288" o:spid="_x0000_s1146" type="#_x0000_t123" style="position:absolute;left:1090008;top:1118820;width:4333;height:4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" filled="f" strokeweight="2.25pt">
              <v:textbox inset="2.88pt,2.88pt,2.88pt,2.88pt"/>
            </v:shape>
            <v:group id="Group 289" o:spid="_x0000_s1147" style="position:absolute;left:1077237;top:1076545;width:3467;height:2311" coordorigin="1074837,1087201" coordsize="43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">
              <v:line id="Line 290" o:spid="_x0000_s1148" style="position:absolute;visibility:visible" from="1074837,1090081" to="1079157,1090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" strokeweight="1.5pt"/>
              <v:line id="Line 291" o:spid="_x0000_s1149" style="position:absolute;visibility:visible" from="1076997,1087201" to="1076997,1090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" strokeweight="1.5pt">
                <v:stroke endarrow="block"/>
              </v:line>
            </v:group>
            <v:group id="Group 292" o:spid="_x0000_s1150" style="position:absolute;left:1120570;top:1076545;width:3467;height:2311" coordorigin="1074837,1087201" coordsize="43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Q4q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1jELyn8vglPQK5/AAAA//8DAFBLAQItABQABgAIAAAAIQDb4fbL7gAAAIUBAAATAAAAAAAA&#10;AAAAAAAAAAAAAABbQ29udGVudF9UeXBlc10ueG1sUEsBAi0AFAAGAAgAAAAhAFr0LFu/AAAAFQEA&#10;AAsAAAAAAAAAAAAAAAAAHwEAAF9yZWxzLy5yZWxzUEsBAi0AFAAGAAgAAAAhAJDtDirHAAAA3QAA&#10;AA8AAAAAAAAAAAAAAAAABwIAAGRycy9kb3ducmV2LnhtbFBLBQYAAAAAAwADALcAAAD7AgAAAAA=&#10;">
              <v:line id="Line 293" o:spid="_x0000_s1151" style="position:absolute;visibility:visible" from="1074837,1090081" to="1079157,1090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" strokeweight="1.5pt"/>
              <v:line id="Line 294" o:spid="_x0000_s1152" style="position:absolute;visibility:visible" from="1076997,1087201" to="1076997,1090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" strokeweight="1.5pt">
                <v:stroke endarrow="block"/>
              </v:line>
            </v:group>
            <v:line id="Line 295" o:spid="_x0000_s1153" style="position:absolute;visibility:visible" from="1077323,1098214" to="1091767,1098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" strokeweight="1.5pt"/>
            <v:line id="Line 296" o:spid="_x0000_s1154" style="position:absolute;visibility:visible" from="1107812,1098214" to="1122256,1098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" strokeweight="1.5pt"/>
            <v:line id="Line 297" o:spid="_x0000_s1155" style="position:absolute;flip:x;visibility:visible" from="1087926,1098214" to="1091682,1109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"/>
            <v:line id="Line 298" o:spid="_x0000_s1156" style="position:absolute;visibility:visible" from="1100926,1088679" to="1107859,1098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"/>
            <v:line id="Line 299" o:spid="_x0000_s1157" style="position:absolute;flip:y;visibility:visible" from="1101793,1098214" to="1107859,1106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"/>
            <v:line id="Line 300" o:spid="_x0000_s1158" style="position:absolute;visibility:visible" from="1077237,1101970" to="1081571,1101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" strokeweight="1.5pt"/>
            <v:line id="Line 301" o:spid="_x0000_s1159" style="position:absolute;flip:y;visibility:visible" from="1104957,1100041" to="1107117,1105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" strokeweight="1pt">
              <v:stroke endarrow="block"/>
            </v:line>
            <v:line id="Line 302" o:spid="_x0000_s1160" style="position:absolute;rotation:180;visibility:visible" from="1102183,1103938" to="1105063,1105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" strokeweight="1pt">
              <v:stroke endarrow="block"/>
            </v:line>
            <v:line id="Line 303" o:spid="_x0000_s1161" style="position:absolute;flip:x y;visibility:visible" from="1104237,1098961" to="1105127,1105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" strokeweight="1pt">
              <v:stroke endarrow="block"/>
            </v:line>
            <v:shape id="Arc 304" o:spid="_x0000_s1162" style="position:absolute;left:1099197;top:1112673;width:2889;height:2889;rotation:-2893951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" adj="0,,0" path="m,nfc11929,,21600,9670,21600,21600em,nsc11929,,21600,9670,21600,21600l,21600,,xe" filled="f" strokeweight="1.5pt">
              <v:stroke dashstyle="dash" joinstyle="round"/>
              <v:formulas/>
              <v:path arrowok="t" o:connecttype="custom" o:connectlocs="0,0;288919,288886;0,288886" o:connectangles="0,0,0"/>
            </v:shape>
            <v:line id="Line 305" o:spid="_x0000_s1163" style="position:absolute;flip:x;visibility:visible" from="1098043,1113721" to="1099123,1114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">
              <v:stroke endarrow="block"/>
            </v:line>
            <v:group id="Group 306" o:spid="_x0000_s1164" style="position:absolute;left:1110787;top:1120816;width:7053;height:1785;rotation:120" coordorigin="1128509,1114877" coordsize="7053,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">
              <v:oval id="Oval 307" o:spid="_x0000_s1165" style="position:absolute;left:1133481;top:1115073;width:1560;height:1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" filled="f" insetpen="t">
                <v:textbox inset="2.88pt,2.88pt,2.88pt,2.88pt"/>
              </v:oval>
              <v:group id="Group 308" o:spid="_x0000_s1166" style="position:absolute;left:1132886;top:1114877;width:2600;height:867" coordorigin="1082397,1074982"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">
                <v:line id="Line 309" o:spid="_x0000_s1167" style="position:absolute;visibility:visible" from="1083498,1075005" to="1084578,107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">
                  <v:stroke endarrow="block"/>
                </v:line>
                <v:oval id="Oval 310" o:spid="_x0000_s1168" style="position:absolute;left:1082397;top:1074982;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" filled="f" insetpen="t">
                  <v:stroke dashstyle="1 1" endcap="round"/>
                  <v:textbox inset="2.88pt,2.88pt,2.88pt,2.88pt"/>
                </v:oval>
              </v:group>
              <v:group id="Group 311" o:spid="_x0000_s1169" style="position:absolute;left:1132962;top:1115796;width:2601;height:867" coordorigin="1080597,1080721"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">
                <v:oval id="Oval 312" o:spid="_x0000_s1170" style="position:absolute;left:1080597;top:1080721;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" filled="f" insetpen="t">
                  <v:stroke dashstyle="1 1" endcap="round"/>
                  <v:textbox inset="2.88pt,2.88pt,2.88pt,2.88pt"/>
                </v:oval>
                <v:line id="Line 313" o:spid="_x0000_s1171" style="position:absolute;visibility:visible" from="1081815,1081801" to="1082895,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">
                  <v:stroke endarrow="block"/>
                </v:line>
              </v:group>
              <v:line id="Line 314" o:spid="_x0000_s1172" style="position:absolute;rotation:-11796414fd;visibility:visible" from="1128509,1115812" to="1131399,1115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">
                <v:stroke dashstyle="1 1" endarrow="block"/>
              </v:line>
              <v:line id="Line 315" o:spid="_x0000_s1173" style="position:absolute;rotation:-66fd;flip:x;visibility:visible" from="1131384,1115839" to="1134274,1115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">
                <v:stroke endarrow="block"/>
              </v:line>
            </v:group>
            <v:group id="Group 316" o:spid="_x0000_s1174" style="position:absolute;left:1085612;top:1124604;width:7006;height:1785;rotation:-120" coordorigin="1126249,1121253" coordsize="7006,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">
              <v:oval id="Oval 317" o:spid="_x0000_s1175" style="position:absolute;left:1131174;top:1121448;width:1560;height:1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" filled="f" insetpen="t">
                <v:textbox inset="2.88pt,2.88pt,2.88pt,2.88pt"/>
              </v:oval>
              <v:group id="Group 318" o:spid="_x0000_s1176" style="position:absolute;left:1130579;top:1121253;width:2601;height:866" coordorigin="1082397,1074982"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">
                <v:line id="Line 319" o:spid="_x0000_s1177" style="position:absolute;visibility:visible" from="1083498,1075005" to="1084578,107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">
                  <v:stroke endarrow="block"/>
                </v:line>
                <v:oval id="Oval 320" o:spid="_x0000_s1178" style="position:absolute;left:1082397;top:1074982;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" filled="f" insetpen="t">
                  <v:stroke dashstyle="1 1" endcap="round"/>
                  <v:textbox inset="2.88pt,2.88pt,2.88pt,2.88pt"/>
                </v:oval>
              </v:group>
              <v:group id="Group 321" o:spid="_x0000_s1179" style="position:absolute;left:1130656;top:1122171;width:2600;height:867" coordorigin="1080597,1080721"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">
                <v:oval id="Oval 322" o:spid="_x0000_s1180" style="position:absolute;left:1080597;top:1080721;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" filled="f" insetpen="t">
                  <v:stroke dashstyle="1 1" endcap="round"/>
                  <v:textbox inset="2.88pt,2.88pt,2.88pt,2.88pt"/>
                </v:oval>
                <v:line id="Line 323" o:spid="_x0000_s1181" style="position:absolute;visibility:visible" from="1081815,1081801" to="1082895,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">
                  <v:stroke endarrow="block"/>
                </v:line>
              </v:group>
              <v:line id="Line 324" o:spid="_x0000_s1182" style="position:absolute;rotation:180;visibility:visible" from="1126249,1122157" to="1129139,1122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">
                <v:stroke dashstyle="1 1" endarrow="block"/>
              </v:line>
              <v:line id="Line 325" o:spid="_x0000_s1183" style="position:absolute;flip:x;visibility:visible" from="1129040,1122165" to="1131930,1122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">
                <v:stroke endarrow="block"/>
              </v:line>
            </v:group>
            <v:group id="Group 326" o:spid="_x0000_s1184" style="position:absolute;left:1084973;top:1108151;width:5780;height:1785;rotation:-60" coordorigin="1064935,1106468" coordsize="5779,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">
              <v:oval id="Oval 327" o:spid="_x0000_s1185" style="position:absolute;left:1067094;top:1106664;width:1560;height:1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" filled="f" insetpen="t">
                <v:textbox inset="2.88pt,2.88pt,2.88pt,2.88pt"/>
              </v:oval>
              <v:group id="Group 328" o:spid="_x0000_s1186" style="position:absolute;left:1066499;top:1106468;width:2600;height:867" coordorigin="1082397,1074982"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">
                <v:line id="Line 329" o:spid="_x0000_s1187" style="position:absolute;visibility:visible" from="1083498,1075005" to="1084578,107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">
                  <v:stroke endarrow="block"/>
                </v:line>
                <v:oval id="Oval 330" o:spid="_x0000_s1188" style="position:absolute;left:1082397;top:1074982;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" filled="f" insetpen="t">
                  <v:stroke dashstyle="1 1" endcap="round"/>
                  <v:textbox inset="2.88pt,2.88pt,2.88pt,2.88pt"/>
                </v:oval>
              </v:group>
              <v:group id="Group 331" o:spid="_x0000_s1189" style="position:absolute;left:1066576;top:1107387;width:2600;height:867" coordorigin="1080597,1080721"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">
                <v:oval id="Oval 332" o:spid="_x0000_s1190" style="position:absolute;left:1080597;top:1080721;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" filled="f" insetpen="t">
                  <v:stroke dashstyle="1 1" endcap="round"/>
                  <v:textbox inset="2.88pt,2.88pt,2.88pt,2.88pt"/>
                </v:oval>
                <v:line id="Line 333" o:spid="_x0000_s1191" style="position:absolute;visibility:visible" from="1081815,1081801" to="1082895,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">
                  <v:stroke endarrow="block"/>
                </v:line>
              </v:group>
              <v:line id="Line 334" o:spid="_x0000_s1192" style="position:absolute;visibility:visible" from="1067826,1107378" to="1070715,1107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">
                <v:stroke endarrow="block"/>
              </v:line>
              <v:line id="Line 335" o:spid="_x0000_s1193" style="position:absolute;flip:x;visibility:visible" from="1064935,1107378" to="1067825,1107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">
                <v:stroke dashstyle="1 1" endarrow="block"/>
              </v:line>
            </v:group>
            <v:group id="Group 336" o:spid="_x0000_s1194" style="position:absolute;left:1110429;top:1108299;width:5780;height:1785;rotation:60" coordorigin="1120350,1108998" coordsize="5779,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">
              <v:oval id="Oval 337" o:spid="_x0000_s1195" style="position:absolute;left:1122509;top:1109194;width:1560;height:1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" filled="f" insetpen="t">
                <v:textbox inset="2.88pt,2.88pt,2.88pt,2.88pt"/>
              </v:oval>
              <v:group id="Group 338" o:spid="_x0000_s1196" style="position:absolute;left:1121914;top:1108998;width:2600;height:867" coordorigin="1082397,1074982"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">
                <v:line id="Line 339" o:spid="_x0000_s1197" style="position:absolute;visibility:visible" from="1083498,1075005" to="1084578,107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">
                  <v:stroke endarrow="block"/>
                </v:line>
                <v:oval id="Oval 340" o:spid="_x0000_s1198" style="position:absolute;left:1082397;top:1074982;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" filled="f" insetpen="t">
                  <v:stroke dashstyle="1 1" endcap="round"/>
                  <v:textbox inset="2.88pt,2.88pt,2.88pt,2.88pt"/>
                </v:oval>
              </v:group>
              <v:group id="Group 341" o:spid="_x0000_s1199" style="position:absolute;left:1121991;top:1109917;width:2600;height:866" coordorigin="1080597,1080721"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Yf2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By9T+H5JjwBuf4DAAD//wMAUEsBAi0AFAAGAAgAAAAhANvh9svuAAAAhQEAABMAAAAAAAAA&#10;AAAAAAAAAAAAAFtDb250ZW50X1R5cGVzXS54bWxQSwECLQAUAAYACAAAACEAWvQsW78AAAAVAQAA&#10;CwAAAAAAAAAAAAAAAAAfAQAAX3JlbHMvLnJlbHNQSwECLQAUAAYACAAAACEAgcGH9sYAAADdAAAA&#10;DwAAAAAAAAAAAAAAAAAHAgAAZHJzL2Rvd25yZXYueG1sUEsFBgAAAAADAAMAtwAAAPoCAAAAAA==&#10;">
                <v:oval id="Oval 342" o:spid="_x0000_s1200" style="position:absolute;left:1080597;top:1080721;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" filled="f" insetpen="t">
                  <v:stroke dashstyle="1 1" endcap="round"/>
                  <v:textbox inset="2.88pt,2.88pt,2.88pt,2.88pt"/>
                </v:oval>
                <v:line id="Line 343" o:spid="_x0000_s1201" style="position:absolute;visibility:visible" from="1081815,1081801" to="1082895,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">
                  <v:stroke endarrow="block"/>
                </v:line>
              </v:group>
              <v:line id="Line 344" o:spid="_x0000_s1202" style="position:absolute;visibility:visible" from="1123241,1109908" to="1126130,1109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">
                <v:stroke endarrow="block"/>
              </v:line>
              <v:line id="Line 345" o:spid="_x0000_s1203" style="position:absolute;flip:x;visibility:visible" from="1120350,1109908" to="1123240,1109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">
                <v:stroke dashstyle="1 1" endarrow="block"/>
              </v:line>
            </v:group>
            <v:group id="Group 346" o:spid="_x0000_s1204" style="position:absolute;left:1097687;top:1130127;width:5779;height:1785;rotation:180" coordorigin="1123797,1110241" coordsize="5778,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">
              <v:oval id="Oval 347" o:spid="_x0000_s1205" style="position:absolute;left:1125955;top:1110437;width:1560;height:1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" filled="f" insetpen="t">
                <v:textbox inset="2.88pt,2.88pt,2.88pt,2.88pt"/>
              </v:oval>
              <v:group id="Group 348" o:spid="_x0000_s1206" style="position:absolute;left:1125361;top:1110241;width:2600;height:867" coordorigin="1082397,1074982"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">
                <v:line id="Line 349" o:spid="_x0000_s1207" style="position:absolute;visibility:visible" from="1083498,1075005" to="1084578,107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">
                  <v:stroke endarrow="block"/>
                </v:line>
                <v:oval id="Oval 350" o:spid="_x0000_s1208" style="position:absolute;left:1082397;top:1074982;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" filled="f" insetpen="t">
                  <v:stroke dashstyle="1 1" endcap="round"/>
                  <v:textbox inset="2.88pt,2.88pt,2.88pt,2.88pt"/>
                </v:oval>
              </v:group>
              <v:group id="Group 351" o:spid="_x0000_s1209" style="position:absolute;left:1125437;top:1111160;width:2600;height:866" coordorigin="1080597,1080721"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">
                <v:oval id="Oval 352" o:spid="_x0000_s1210" style="position:absolute;left:1080597;top:1080721;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" filled="f" insetpen="t">
                  <v:stroke dashstyle="1 1" endcap="round"/>
                  <v:textbox inset="2.88pt,2.88pt,2.88pt,2.88pt"/>
                </v:oval>
                <v:line id="Line 353" o:spid="_x0000_s1211" style="position:absolute;visibility:visible" from="1081815,1081801" to="1082895,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">
                  <v:stroke endarrow="block"/>
                </v:line>
              </v:group>
              <v:line id="Line 354" o:spid="_x0000_s1212" style="position:absolute;visibility:visible" from="1126687,1111150" to="1129576,1111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">
                <v:stroke endarrow="block"/>
              </v:line>
              <v:line id="Line 355" o:spid="_x0000_s1213" style="position:absolute;flip:x;visibility:visible" from="1123797,1111150" to="1126686,1111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">
                <v:stroke dashstyle="1 1" endarrow="block"/>
              </v:line>
            </v:group>
            <v:line id="Line 356" o:spid="_x0000_s1214" style="position:absolute;visibility:visible" from="1077357,1135742" to="1091802,1135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" strokeweight="1.5pt"/>
            <v:line id="Line 357" o:spid="_x0000_s1215" style="position:absolute;visibility:visible" from="1088157,1123561" to="1091757,1135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"/>
            <v:group id="Group 358" o:spid="_x0000_s1216" style="position:absolute;left:1095188;top:1101031;width:6938;height:1785" coordorigin="1121336,1105201" coordsize="6937,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">
              <v:oval id="Oval 359" o:spid="_x0000_s1217" style="position:absolute;left:1126192;top:1105397;width:1560;height:1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" filled="f" insetpen="t">
                <v:textbox inset="2.88pt,2.88pt,2.88pt,2.88pt"/>
              </v:oval>
              <v:group id="Group 360" o:spid="_x0000_s1218" style="position:absolute;left:1125597;top:1105201;width:2600;height:867" coordorigin="1082397,1074982"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">
                <v:line id="Line 361" o:spid="_x0000_s1219" style="position:absolute;visibility:visible" from="1083498,1075005" to="1084578,107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">
                  <v:stroke endarrow="block"/>
                </v:line>
                <v:oval id="Oval 362" o:spid="_x0000_s1220" style="position:absolute;left:1082397;top:1074982;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" filled="f" insetpen="t">
                  <v:stroke dashstyle="1 1" endcap="round"/>
                  <v:textbox inset="2.88pt,2.88pt,2.88pt,2.88pt"/>
                </v:oval>
              </v:group>
              <v:group id="Group 363" o:spid="_x0000_s1221" style="position:absolute;left:1125674;top:1106120;width:2600;height:866" coordorigin="1080597,1080721"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">
                <v:oval id="Oval 364" o:spid="_x0000_s1222" style="position:absolute;left:1080597;top:1080721;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" filled="f" insetpen="t">
                  <v:stroke dashstyle="1 1" endcap="round"/>
                  <v:textbox inset="2.88pt,2.88pt,2.88pt,2.88pt"/>
                </v:oval>
                <v:line id="Line 365" o:spid="_x0000_s1223" style="position:absolute;visibility:visible" from="1081815,1081801" to="1082895,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">
                  <v:stroke endarrow="block"/>
                </v:line>
              </v:group>
              <v:line id="Line 366" o:spid="_x0000_s1224" style="position:absolute;rotation:180;visibility:visible" from="1121336,1106110" to="1124225,1106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">
                <v:stroke dashstyle="1 1" endarrow="block"/>
              </v:line>
              <v:line id="Line 367" o:spid="_x0000_s1225" style="position:absolute;flip:x;visibility:visible" from="1124097,1106110" to="1126986,1106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">
                <v:stroke endarrow="block"/>
              </v:line>
            </v:group>
          </v:group>
        </w:pict>
      </w:r>
      <w:r w:rsidR="00A93D31" w:rsidRPr="003A1BF3">
        <w:rPr>
          <w:color w:val="000000" w:themeColor="text1"/>
          <w:sz w:val="32"/>
          <w:szCs w:val="32"/>
          <w:lang w:val="en-US"/>
        </w:rPr>
        <w:t xml:space="preserve">                                               </w:t>
      </w:r>
    </w:p>
    <w:p w:rsidR="00A93D31" w:rsidRPr="003A1BF3" w:rsidRDefault="00A93D31" w:rsidP="00A93D31">
      <w:pPr>
        <w:tabs>
          <w:tab w:val="left" w:pos="2490"/>
          <w:tab w:val="left" w:pos="7760"/>
        </w:tabs>
        <w:rPr>
          <w:b/>
          <w:color w:val="000000" w:themeColor="text1"/>
          <w:sz w:val="32"/>
          <w:szCs w:val="32"/>
          <w:lang w:val="en-US"/>
        </w:rPr>
      </w:pPr>
      <w:r w:rsidRPr="003A1BF3">
        <w:rPr>
          <w:b/>
          <w:color w:val="000000" w:themeColor="text1"/>
          <w:sz w:val="16"/>
          <w:szCs w:val="16"/>
          <w:lang w:val="en-US"/>
        </w:rPr>
        <w:t xml:space="preserve">                                                                                                                </w:t>
      </w:r>
      <w:r w:rsidRPr="003A1BF3">
        <w:rPr>
          <w:b/>
          <w:color w:val="000000" w:themeColor="text1"/>
          <w:sz w:val="32"/>
          <w:szCs w:val="32"/>
          <w:lang w:val="en-US"/>
        </w:rPr>
        <w:t xml:space="preserve"> S    </w:t>
      </w:r>
      <w:r w:rsidRPr="003A1BF3">
        <w:rPr>
          <w:color w:val="000000" w:themeColor="text1"/>
          <w:position w:val="-12"/>
        </w:rPr>
        <w:object w:dxaOrig="360" w:dyaOrig="360">
          <v:shape id="_x0000_i1444" type="#_x0000_t75" style="width:18pt;height:18pt" o:ole="">
            <v:imagedata r:id="rId434" o:title=""/>
          </v:shape>
          <o:OLEObject Type="Embed" ProgID="Equation.DSMT4" ShapeID="_x0000_i1444" DrawAspect="Content" ObjectID="_1565017164" r:id="rId435"/>
        </w:object>
      </w:r>
    </w:p>
    <w:p w:rsidR="00A93D31" w:rsidRPr="003A1BF3" w:rsidRDefault="00A93D31" w:rsidP="00A93D31">
      <w:pPr>
        <w:tabs>
          <w:tab w:val="left" w:pos="310"/>
          <w:tab w:val="left" w:pos="2490"/>
          <w:tab w:val="left" w:pos="7760"/>
        </w:tabs>
        <w:rPr>
          <w:b/>
          <w:color w:val="000000" w:themeColor="text1"/>
          <w:sz w:val="16"/>
          <w:szCs w:val="16"/>
          <w:lang w:val="en-US"/>
        </w:rPr>
      </w:pPr>
    </w:p>
    <w:p w:rsidR="00A93D31" w:rsidRPr="003A1BF3" w:rsidRDefault="00A93D31" w:rsidP="00A93D31">
      <w:pPr>
        <w:tabs>
          <w:tab w:val="left" w:pos="2490"/>
          <w:tab w:val="left" w:pos="7760"/>
        </w:tabs>
        <w:rPr>
          <w:b/>
          <w:color w:val="000000" w:themeColor="text1"/>
          <w:sz w:val="16"/>
          <w:szCs w:val="16"/>
          <w:lang w:val="en-US"/>
        </w:rPr>
      </w:pPr>
    </w:p>
    <w:p w:rsidR="00A93D31" w:rsidRPr="003A1BF3" w:rsidRDefault="00A93D31" w:rsidP="00A93D31">
      <w:pPr>
        <w:tabs>
          <w:tab w:val="left" w:pos="2490"/>
          <w:tab w:val="left" w:pos="7760"/>
        </w:tabs>
        <w:rPr>
          <w:b/>
          <w:color w:val="000000" w:themeColor="text1"/>
          <w:sz w:val="16"/>
          <w:szCs w:val="16"/>
          <w:lang w:val="en-US"/>
        </w:rPr>
      </w:pPr>
    </w:p>
    <w:p w:rsidR="00A93D31" w:rsidRPr="003A1BF3" w:rsidRDefault="00A93D31" w:rsidP="00A93D31">
      <w:pPr>
        <w:tabs>
          <w:tab w:val="left" w:pos="2490"/>
          <w:tab w:val="left" w:pos="7760"/>
        </w:tabs>
        <w:rPr>
          <w:b/>
          <w:color w:val="000000" w:themeColor="text1"/>
          <w:sz w:val="16"/>
          <w:szCs w:val="16"/>
          <w:lang w:val="en-US"/>
        </w:rPr>
      </w:pPr>
    </w:p>
    <w:p w:rsidR="00A93D31" w:rsidRPr="003A1BF3" w:rsidRDefault="00A93D31" w:rsidP="00A93D31">
      <w:pPr>
        <w:tabs>
          <w:tab w:val="left" w:pos="2490"/>
          <w:tab w:val="left" w:pos="7760"/>
        </w:tabs>
        <w:rPr>
          <w:b/>
          <w:color w:val="000000" w:themeColor="text1"/>
          <w:sz w:val="16"/>
          <w:szCs w:val="16"/>
          <w:lang w:val="en-US"/>
        </w:rPr>
      </w:pPr>
    </w:p>
    <w:p w:rsidR="00A93D31" w:rsidRPr="003A1BF3" w:rsidRDefault="00A93D31" w:rsidP="00A93D31">
      <w:pPr>
        <w:tabs>
          <w:tab w:val="left" w:pos="2490"/>
          <w:tab w:val="left" w:pos="7760"/>
        </w:tabs>
        <w:rPr>
          <w:b/>
          <w:color w:val="000000" w:themeColor="text1"/>
          <w:sz w:val="16"/>
          <w:szCs w:val="16"/>
          <w:lang w:val="en-US"/>
        </w:rPr>
      </w:pPr>
    </w:p>
    <w:p w:rsidR="00A93D31" w:rsidRPr="003A1BF3" w:rsidRDefault="00A93D31" w:rsidP="00A93D31">
      <w:pPr>
        <w:tabs>
          <w:tab w:val="left" w:pos="2490"/>
          <w:tab w:val="left" w:pos="7760"/>
        </w:tabs>
        <w:rPr>
          <w:b/>
          <w:color w:val="000000" w:themeColor="text1"/>
          <w:sz w:val="16"/>
          <w:szCs w:val="16"/>
          <w:lang w:val="en-US"/>
        </w:rPr>
      </w:pPr>
    </w:p>
    <w:p w:rsidR="00A93D31" w:rsidRPr="003A1BF3" w:rsidRDefault="00A93D31" w:rsidP="00A93D31">
      <w:pPr>
        <w:tabs>
          <w:tab w:val="left" w:pos="2490"/>
          <w:tab w:val="left" w:pos="7760"/>
        </w:tabs>
        <w:rPr>
          <w:b/>
          <w:color w:val="000000" w:themeColor="text1"/>
          <w:sz w:val="16"/>
          <w:szCs w:val="16"/>
          <w:lang w:val="en-US"/>
        </w:rPr>
      </w:pPr>
    </w:p>
    <w:p w:rsidR="00A93D31" w:rsidRPr="003A1BF3" w:rsidRDefault="00A93D31" w:rsidP="00A93D31">
      <w:pPr>
        <w:tabs>
          <w:tab w:val="left" w:pos="1230"/>
          <w:tab w:val="left" w:pos="7760"/>
        </w:tabs>
        <w:rPr>
          <w:b/>
          <w:color w:val="000000" w:themeColor="text1"/>
          <w:sz w:val="16"/>
          <w:szCs w:val="16"/>
          <w:lang w:val="en-US"/>
        </w:rPr>
      </w:pPr>
      <w:r w:rsidRPr="003A1BF3">
        <w:rPr>
          <w:b/>
          <w:color w:val="000000" w:themeColor="text1"/>
          <w:sz w:val="16"/>
          <w:szCs w:val="16"/>
          <w:lang w:val="en-US"/>
        </w:rPr>
        <w:tab/>
      </w:r>
      <w:r w:rsidRPr="003A1BF3">
        <w:rPr>
          <w:b/>
          <w:color w:val="000000" w:themeColor="text1"/>
          <w:sz w:val="32"/>
          <w:szCs w:val="32"/>
          <w:lang w:val="en-US"/>
        </w:rPr>
        <w:tab/>
        <w:t xml:space="preserve">    </w:t>
      </w:r>
    </w:p>
    <w:p w:rsidR="00A93D31" w:rsidRPr="003A1BF3" w:rsidRDefault="00A93D31" w:rsidP="00A93D31">
      <w:pPr>
        <w:tabs>
          <w:tab w:val="left" w:pos="7760"/>
        </w:tabs>
        <w:rPr>
          <w:b/>
          <w:color w:val="000000" w:themeColor="text1"/>
          <w:sz w:val="16"/>
          <w:szCs w:val="16"/>
          <w:lang w:val="en-US"/>
        </w:rPr>
      </w:pPr>
      <w:r w:rsidRPr="003A1BF3">
        <w:rPr>
          <w:b/>
          <w:color w:val="000000" w:themeColor="text1"/>
          <w:sz w:val="32"/>
          <w:szCs w:val="32"/>
          <w:lang w:val="en-US"/>
        </w:rPr>
        <w:t xml:space="preserve">               </w:t>
      </w:r>
      <w:r w:rsidRPr="003A1BF3">
        <w:rPr>
          <w:b/>
          <w:color w:val="000000" w:themeColor="text1"/>
          <w:sz w:val="32"/>
          <w:szCs w:val="32"/>
        </w:rPr>
        <w:t>А</w:t>
      </w:r>
      <w:r w:rsidRPr="003A1BF3">
        <w:rPr>
          <w:b/>
          <w:color w:val="000000" w:themeColor="text1"/>
          <w:sz w:val="32"/>
          <w:szCs w:val="32"/>
          <w:lang w:val="en-US"/>
        </w:rPr>
        <w:tab/>
        <w:t xml:space="preserve">    </w:t>
      </w:r>
      <w:r w:rsidRPr="003A1BF3">
        <w:rPr>
          <w:b/>
          <w:color w:val="000000" w:themeColor="text1"/>
          <w:sz w:val="32"/>
          <w:szCs w:val="32"/>
        </w:rPr>
        <w:t>А</w:t>
      </w:r>
    </w:p>
    <w:p w:rsidR="00A93D31" w:rsidRPr="003A1BF3" w:rsidRDefault="00A93D31" w:rsidP="00A93D31">
      <w:pPr>
        <w:tabs>
          <w:tab w:val="right" w:pos="9355"/>
        </w:tabs>
        <w:rPr>
          <w:b/>
          <w:color w:val="000000" w:themeColor="text1"/>
          <w:sz w:val="16"/>
          <w:szCs w:val="16"/>
          <w:lang w:val="en-US"/>
        </w:rPr>
      </w:pPr>
      <w:r w:rsidRPr="003A1BF3">
        <w:rPr>
          <w:b/>
          <w:color w:val="000000" w:themeColor="text1"/>
          <w:sz w:val="32"/>
          <w:szCs w:val="32"/>
          <w:lang w:val="en-US"/>
        </w:rPr>
        <w:t xml:space="preserve">                                                                                                        </w:t>
      </w:r>
    </w:p>
    <w:p w:rsidR="00A93D31" w:rsidRPr="003A1BF3" w:rsidRDefault="00A93D31" w:rsidP="00A93D31">
      <w:pPr>
        <w:tabs>
          <w:tab w:val="left" w:pos="2490"/>
          <w:tab w:val="left" w:pos="7760"/>
        </w:tabs>
        <w:rPr>
          <w:b/>
          <w:color w:val="000000" w:themeColor="text1"/>
          <w:sz w:val="16"/>
          <w:szCs w:val="16"/>
          <w:lang w:val="en-US"/>
        </w:rPr>
      </w:pPr>
    </w:p>
    <w:p w:rsidR="00A93D31" w:rsidRPr="003A1BF3" w:rsidRDefault="00A93D31" w:rsidP="00A93D31">
      <w:pPr>
        <w:tabs>
          <w:tab w:val="left" w:pos="2490"/>
          <w:tab w:val="left" w:pos="7760"/>
        </w:tabs>
        <w:rPr>
          <w:b/>
          <w:color w:val="000000" w:themeColor="text1"/>
          <w:sz w:val="16"/>
          <w:szCs w:val="16"/>
          <w:lang w:val="en-US"/>
        </w:rPr>
      </w:pPr>
    </w:p>
    <w:p w:rsidR="00A93D31" w:rsidRPr="003A1BF3" w:rsidRDefault="00A93D31" w:rsidP="00A93D31">
      <w:pPr>
        <w:tabs>
          <w:tab w:val="left" w:pos="2490"/>
          <w:tab w:val="left" w:pos="7760"/>
        </w:tabs>
        <w:rPr>
          <w:b/>
          <w:color w:val="000000" w:themeColor="text1"/>
          <w:sz w:val="16"/>
          <w:szCs w:val="16"/>
          <w:lang w:val="en-US"/>
        </w:rPr>
      </w:pPr>
    </w:p>
    <w:p w:rsidR="00A93D31" w:rsidRPr="003A1BF3" w:rsidRDefault="00A93D31" w:rsidP="00A93D31">
      <w:pPr>
        <w:tabs>
          <w:tab w:val="left" w:pos="2490"/>
          <w:tab w:val="left" w:pos="7760"/>
        </w:tabs>
        <w:rPr>
          <w:b/>
          <w:color w:val="000000" w:themeColor="text1"/>
          <w:sz w:val="16"/>
          <w:szCs w:val="16"/>
          <w:lang w:val="en-US"/>
        </w:rPr>
      </w:pPr>
    </w:p>
    <w:p w:rsidR="00A93D31" w:rsidRPr="003A1BF3" w:rsidRDefault="00A93D31" w:rsidP="00A93D31">
      <w:pPr>
        <w:tabs>
          <w:tab w:val="left" w:pos="2490"/>
          <w:tab w:val="left" w:pos="7760"/>
        </w:tabs>
        <w:rPr>
          <w:b/>
          <w:color w:val="000000" w:themeColor="text1"/>
          <w:sz w:val="16"/>
          <w:szCs w:val="16"/>
          <w:lang w:val="en-US"/>
        </w:rPr>
      </w:pPr>
    </w:p>
    <w:p w:rsidR="00A93D31" w:rsidRPr="003A1BF3" w:rsidRDefault="00A93D31" w:rsidP="00A93D31">
      <w:pPr>
        <w:tabs>
          <w:tab w:val="left" w:pos="2490"/>
          <w:tab w:val="left" w:pos="7760"/>
        </w:tabs>
        <w:rPr>
          <w:b/>
          <w:color w:val="000000" w:themeColor="text1"/>
          <w:sz w:val="16"/>
          <w:szCs w:val="16"/>
          <w:lang w:val="en-US"/>
        </w:rPr>
      </w:pPr>
    </w:p>
    <w:p w:rsidR="00A93D31" w:rsidRPr="003A1BF3" w:rsidRDefault="00A93D31" w:rsidP="00A93D31">
      <w:pPr>
        <w:tabs>
          <w:tab w:val="left" w:pos="2490"/>
          <w:tab w:val="left" w:pos="7760"/>
        </w:tabs>
        <w:rPr>
          <w:b/>
          <w:color w:val="000000" w:themeColor="text1"/>
          <w:sz w:val="16"/>
          <w:szCs w:val="16"/>
          <w:lang w:val="en-US"/>
        </w:rPr>
      </w:pPr>
    </w:p>
    <w:p w:rsidR="00A93D31" w:rsidRPr="003A1BF3" w:rsidRDefault="00A93D31" w:rsidP="00A93D31">
      <w:pPr>
        <w:tabs>
          <w:tab w:val="left" w:pos="2490"/>
          <w:tab w:val="left" w:pos="7760"/>
        </w:tabs>
        <w:rPr>
          <w:b/>
          <w:color w:val="000000" w:themeColor="text1"/>
          <w:sz w:val="16"/>
          <w:szCs w:val="16"/>
          <w:lang w:val="en-US"/>
        </w:rPr>
      </w:pPr>
    </w:p>
    <w:p w:rsidR="00A93D31" w:rsidRPr="003A1BF3" w:rsidRDefault="00A93D31" w:rsidP="00A93D31">
      <w:pPr>
        <w:tabs>
          <w:tab w:val="left" w:pos="7760"/>
        </w:tabs>
        <w:rPr>
          <w:b/>
          <w:color w:val="000000" w:themeColor="text1"/>
          <w:sz w:val="16"/>
          <w:szCs w:val="16"/>
          <w:lang w:val="en-US"/>
        </w:rPr>
      </w:pPr>
      <w:r w:rsidRPr="003A1BF3">
        <w:rPr>
          <w:b/>
          <w:color w:val="000000" w:themeColor="text1"/>
          <w:sz w:val="16"/>
          <w:szCs w:val="16"/>
          <w:lang w:val="en-US"/>
        </w:rPr>
        <w:t xml:space="preserve">                                                                                                                                                                                                 </w:t>
      </w:r>
      <w:r w:rsidRPr="003A1BF3">
        <w:rPr>
          <w:color w:val="000000" w:themeColor="text1"/>
          <w:sz w:val="32"/>
          <w:szCs w:val="32"/>
          <w:lang w:val="en-US"/>
        </w:rPr>
        <w:t xml:space="preserve"> 3.7.1</w:t>
      </w:r>
      <w:r w:rsidRPr="003A1BF3">
        <w:rPr>
          <w:color w:val="000000" w:themeColor="text1"/>
          <w:sz w:val="32"/>
          <w:szCs w:val="32"/>
        </w:rPr>
        <w:t>а</w:t>
      </w:r>
      <w:r w:rsidRPr="003A1BF3">
        <w:rPr>
          <w:color w:val="000000" w:themeColor="text1"/>
          <w:sz w:val="32"/>
          <w:szCs w:val="32"/>
          <w:lang w:val="en-US"/>
        </w:rPr>
        <w:t xml:space="preserve">         </w:t>
      </w:r>
    </w:p>
    <w:p w:rsidR="00A93D31" w:rsidRPr="003A1BF3" w:rsidRDefault="00A93D31" w:rsidP="00A93D31">
      <w:pPr>
        <w:tabs>
          <w:tab w:val="center" w:pos="4677"/>
        </w:tabs>
        <w:rPr>
          <w:b/>
          <w:color w:val="000000" w:themeColor="text1"/>
          <w:sz w:val="16"/>
          <w:szCs w:val="16"/>
          <w:lang w:val="en-US"/>
        </w:rPr>
      </w:pPr>
      <w:r w:rsidRPr="003A1BF3">
        <w:rPr>
          <w:color w:val="000000" w:themeColor="text1"/>
          <w:lang w:val="en-US"/>
        </w:rPr>
        <w:t xml:space="preserve">          </w:t>
      </w:r>
      <w:r w:rsidRPr="003A1BF3">
        <w:rPr>
          <w:color w:val="000000" w:themeColor="text1"/>
          <w:lang w:val="en-US"/>
        </w:rPr>
        <w:tab/>
        <w:t xml:space="preserve">              </w:t>
      </w:r>
    </w:p>
    <w:p w:rsidR="00A93D31" w:rsidRPr="003A1BF3" w:rsidRDefault="00A93D31" w:rsidP="00A93D31">
      <w:pPr>
        <w:tabs>
          <w:tab w:val="left" w:pos="5140"/>
        </w:tabs>
        <w:rPr>
          <w:b/>
          <w:color w:val="000000" w:themeColor="text1"/>
          <w:sz w:val="16"/>
          <w:szCs w:val="16"/>
          <w:lang w:val="en-US"/>
        </w:rPr>
      </w:pPr>
      <w:r w:rsidRPr="003A1BF3">
        <w:rPr>
          <w:b/>
          <w:color w:val="000000" w:themeColor="text1"/>
          <w:sz w:val="16"/>
          <w:szCs w:val="16"/>
          <w:lang w:val="en-US"/>
        </w:rPr>
        <w:t xml:space="preserve">                                                                                                                   </w:t>
      </w:r>
      <w:r w:rsidRPr="003A1BF3">
        <w:rPr>
          <w:color w:val="000000" w:themeColor="text1"/>
          <w:position w:val="-12"/>
        </w:rPr>
        <w:object w:dxaOrig="300" w:dyaOrig="360">
          <v:shape id="_x0000_i1445" type="#_x0000_t75" style="width:15pt;height:18pt" o:ole="">
            <v:imagedata r:id="rId436" o:title=""/>
          </v:shape>
          <o:OLEObject Type="Embed" ProgID="Equation.DSMT4" ShapeID="_x0000_i1445" DrawAspect="Content" ObjectID="_1565017165" r:id="rId437"/>
        </w:object>
      </w:r>
      <w:r w:rsidRPr="003A1BF3">
        <w:rPr>
          <w:color w:val="000000" w:themeColor="text1"/>
          <w:lang w:val="en-US"/>
        </w:rPr>
        <w:t xml:space="preserve">    </w:t>
      </w:r>
      <w:r w:rsidRPr="003A1BF3">
        <w:rPr>
          <w:b/>
          <w:color w:val="000000" w:themeColor="text1"/>
          <w:sz w:val="32"/>
          <w:szCs w:val="32"/>
          <w:lang w:val="en-US"/>
        </w:rPr>
        <w:t xml:space="preserve">N </w:t>
      </w:r>
    </w:p>
    <w:p w:rsidR="00A93D31" w:rsidRPr="003A1BF3" w:rsidRDefault="00A93D31" w:rsidP="00A93D31">
      <w:pPr>
        <w:pStyle w:val="12"/>
        <w:spacing w:before="0" w:beforeAutospacing="0" w:after="0" w:afterAutospacing="0" w:line="320" w:lineRule="atLeast"/>
        <w:rPr>
          <w:color w:val="000000" w:themeColor="text1"/>
          <w:sz w:val="27"/>
          <w:szCs w:val="27"/>
          <w:lang w:val="en-US"/>
        </w:rPr>
      </w:pPr>
      <w:r w:rsidRPr="003A1BF3">
        <w:rPr>
          <w:color w:val="000000" w:themeColor="text1"/>
          <w:lang w:val="en-US"/>
        </w:rPr>
        <w:t xml:space="preserve">                    </w:t>
      </w:r>
      <w:r w:rsidRPr="003A1BF3">
        <w:rPr>
          <w:color w:val="000000" w:themeColor="text1"/>
          <w:sz w:val="32"/>
          <w:szCs w:val="32"/>
          <w:lang w:val="en-US"/>
        </w:rPr>
        <w:t xml:space="preserve">     </w:t>
      </w:r>
      <w:r w:rsidRPr="003A1BF3">
        <w:rPr>
          <w:rStyle w:val="normalchar"/>
          <w:color w:val="000000" w:themeColor="text1"/>
          <w:sz w:val="32"/>
          <w:szCs w:val="32"/>
          <w:lang w:val="en-US"/>
        </w:rPr>
        <w:t xml:space="preserve">mini </w:t>
      </w:r>
      <w:r w:rsidR="00EC0D53">
        <w:rPr>
          <w:rStyle w:val="normalchar"/>
          <w:color w:val="000000" w:themeColor="text1"/>
          <w:sz w:val="32"/>
          <w:szCs w:val="32"/>
          <w:lang w:val="en-US"/>
        </w:rPr>
        <w:t>source</w:t>
      </w:r>
      <w:r w:rsidRPr="003A1BF3">
        <w:rPr>
          <w:rStyle w:val="normalchar"/>
          <w:color w:val="000000" w:themeColor="text1"/>
          <w:sz w:val="32"/>
          <w:szCs w:val="32"/>
          <w:lang w:val="en-US"/>
        </w:rPr>
        <w:t>                                               maxi</w:t>
      </w:r>
      <w:r w:rsidR="00EC0D53">
        <w:rPr>
          <w:rStyle w:val="normalchar"/>
          <w:color w:val="000000" w:themeColor="text1"/>
          <w:sz w:val="32"/>
          <w:szCs w:val="32"/>
          <w:lang w:val="en-US"/>
        </w:rPr>
        <w:t xml:space="preserve"> </w:t>
      </w:r>
      <w:r w:rsidRPr="003A1BF3">
        <w:rPr>
          <w:rStyle w:val="normalchar"/>
          <w:color w:val="000000" w:themeColor="text1"/>
          <w:sz w:val="32"/>
          <w:szCs w:val="32"/>
          <w:lang w:val="en-US"/>
        </w:rPr>
        <w:t>source</w:t>
      </w:r>
    </w:p>
    <w:p w:rsidR="00A93D31" w:rsidRPr="003A1BF3" w:rsidRDefault="00A93D31" w:rsidP="00A93D31">
      <w:pPr>
        <w:tabs>
          <w:tab w:val="left" w:pos="2490"/>
          <w:tab w:val="left" w:pos="5880"/>
        </w:tabs>
        <w:rPr>
          <w:b/>
          <w:color w:val="000000" w:themeColor="text1"/>
          <w:sz w:val="32"/>
          <w:szCs w:val="32"/>
        </w:rPr>
      </w:pPr>
      <w:r w:rsidRPr="003A1BF3">
        <w:rPr>
          <w:b/>
          <w:color w:val="000000" w:themeColor="text1"/>
          <w:sz w:val="32"/>
          <w:szCs w:val="32"/>
          <w:lang w:val="en-US"/>
        </w:rPr>
        <w:tab/>
      </w:r>
      <w:r w:rsidRPr="003A1BF3">
        <w:rPr>
          <w:color w:val="000000" w:themeColor="text1"/>
          <w:position w:val="-12"/>
        </w:rPr>
        <w:object w:dxaOrig="260" w:dyaOrig="360">
          <v:shape id="_x0000_i1446" type="#_x0000_t75" style="width:12.75pt;height:18pt" o:ole="">
            <v:imagedata r:id="rId438" o:title=""/>
          </v:shape>
          <o:OLEObject Type="Embed" ProgID="Equation.DSMT4" ShapeID="_x0000_i1446" DrawAspect="Content" ObjectID="_1565017166" r:id="rId439"/>
        </w:object>
      </w:r>
    </w:p>
    <w:p w:rsidR="00A93D31" w:rsidRPr="003A1BF3" w:rsidRDefault="00A93D31" w:rsidP="00A93D31">
      <w:pPr>
        <w:tabs>
          <w:tab w:val="left" w:pos="2490"/>
          <w:tab w:val="left" w:pos="6080"/>
          <w:tab w:val="left" w:pos="6800"/>
        </w:tabs>
        <w:rPr>
          <w:b/>
          <w:color w:val="000000" w:themeColor="text1"/>
          <w:sz w:val="16"/>
          <w:szCs w:val="16"/>
        </w:rPr>
      </w:pPr>
      <w:r w:rsidRPr="003A1BF3">
        <w:rPr>
          <w:b/>
          <w:color w:val="000000" w:themeColor="text1"/>
          <w:sz w:val="32"/>
          <w:szCs w:val="32"/>
        </w:rPr>
        <w:t xml:space="preserve">                А - А                                            </w:t>
      </w:r>
      <w:r w:rsidRPr="003A1BF3">
        <w:rPr>
          <w:color w:val="000000" w:themeColor="text1"/>
        </w:rPr>
        <w:t xml:space="preserve"> </w:t>
      </w:r>
      <w:r w:rsidRPr="003A1BF3">
        <w:rPr>
          <w:b/>
          <w:color w:val="000000" w:themeColor="text1"/>
          <w:sz w:val="32"/>
          <w:szCs w:val="32"/>
        </w:rPr>
        <w:t xml:space="preserve"> </w:t>
      </w:r>
      <w:r w:rsidRPr="003A1BF3">
        <w:rPr>
          <w:b/>
          <w:color w:val="000000" w:themeColor="text1"/>
          <w:sz w:val="32"/>
          <w:szCs w:val="32"/>
        </w:rPr>
        <w:tab/>
      </w:r>
      <w:r w:rsidRPr="003A1BF3">
        <w:rPr>
          <w:color w:val="000000" w:themeColor="text1"/>
          <w:position w:val="-12"/>
        </w:rPr>
        <w:object w:dxaOrig="340" w:dyaOrig="360">
          <v:shape id="_x0000_i1447" type="#_x0000_t75" style="width:17.25pt;height:18pt" o:ole="">
            <v:imagedata r:id="rId440" o:title=""/>
          </v:shape>
          <o:OLEObject Type="Embed" ProgID="Equation.DSMT4" ShapeID="_x0000_i1447" DrawAspect="Content" ObjectID="_1565017167" r:id="rId441"/>
        </w:object>
      </w:r>
      <w:r w:rsidRPr="003A1BF3">
        <w:rPr>
          <w:b/>
          <w:color w:val="000000" w:themeColor="text1"/>
          <w:sz w:val="32"/>
          <w:szCs w:val="32"/>
        </w:rPr>
        <w:tab/>
      </w:r>
    </w:p>
    <w:p w:rsidR="00A93D31" w:rsidRPr="003A1BF3" w:rsidRDefault="00A93D31" w:rsidP="00A93D31">
      <w:pPr>
        <w:tabs>
          <w:tab w:val="left" w:pos="2490"/>
          <w:tab w:val="left" w:pos="7120"/>
        </w:tabs>
        <w:rPr>
          <w:b/>
          <w:color w:val="000000" w:themeColor="text1"/>
          <w:sz w:val="16"/>
          <w:szCs w:val="16"/>
        </w:rPr>
      </w:pPr>
      <w:r w:rsidRPr="003A1BF3">
        <w:rPr>
          <w:b/>
          <w:color w:val="000000" w:themeColor="text1"/>
          <w:sz w:val="32"/>
          <w:szCs w:val="32"/>
        </w:rPr>
        <w:t xml:space="preserve">                                                     </w:t>
      </w:r>
      <w:r w:rsidRPr="003A1BF3">
        <w:rPr>
          <w:color w:val="000000" w:themeColor="text1"/>
        </w:rPr>
        <w:t xml:space="preserve"> </w:t>
      </w:r>
      <w:r w:rsidRPr="003A1BF3">
        <w:rPr>
          <w:b/>
          <w:color w:val="000000" w:themeColor="text1"/>
          <w:sz w:val="32"/>
          <w:szCs w:val="32"/>
        </w:rPr>
        <w:t xml:space="preserve"> </w:t>
      </w:r>
      <w:r w:rsidRPr="003A1BF3">
        <w:rPr>
          <w:b/>
          <w:color w:val="000000" w:themeColor="text1"/>
          <w:sz w:val="32"/>
          <w:szCs w:val="32"/>
        </w:rPr>
        <w:tab/>
        <w:t xml:space="preserve"> </w:t>
      </w:r>
    </w:p>
    <w:p w:rsidR="00A93D31" w:rsidRPr="003A1BF3" w:rsidRDefault="00A93D31" w:rsidP="00A93D31">
      <w:pPr>
        <w:tabs>
          <w:tab w:val="left" w:pos="1245"/>
        </w:tabs>
        <w:rPr>
          <w:b/>
          <w:color w:val="000000" w:themeColor="text1"/>
          <w:sz w:val="16"/>
          <w:szCs w:val="16"/>
        </w:rPr>
      </w:pPr>
      <w:r w:rsidRPr="003A1BF3">
        <w:rPr>
          <w:b/>
          <w:color w:val="000000" w:themeColor="text1"/>
          <w:sz w:val="16"/>
          <w:szCs w:val="16"/>
        </w:rPr>
        <w:tab/>
        <w:t xml:space="preserve">                                                                                                </w:t>
      </w:r>
    </w:p>
    <w:p w:rsidR="00A93D31" w:rsidRPr="003A1BF3" w:rsidRDefault="00A93D31" w:rsidP="00A93D31">
      <w:pPr>
        <w:tabs>
          <w:tab w:val="left" w:pos="2490"/>
          <w:tab w:val="left" w:pos="7760"/>
        </w:tabs>
        <w:rPr>
          <w:b/>
          <w:color w:val="000000" w:themeColor="text1"/>
          <w:sz w:val="16"/>
          <w:szCs w:val="16"/>
        </w:rPr>
      </w:pPr>
    </w:p>
    <w:p w:rsidR="00A93D31" w:rsidRPr="003A1BF3" w:rsidRDefault="00A93D31" w:rsidP="00A93D31">
      <w:pPr>
        <w:tabs>
          <w:tab w:val="left" w:pos="5960"/>
        </w:tabs>
        <w:rPr>
          <w:b/>
          <w:color w:val="000000" w:themeColor="text1"/>
          <w:sz w:val="16"/>
          <w:szCs w:val="16"/>
        </w:rPr>
      </w:pPr>
      <w:r w:rsidRPr="003A1BF3">
        <w:rPr>
          <w:b/>
          <w:color w:val="000000" w:themeColor="text1"/>
          <w:sz w:val="16"/>
          <w:szCs w:val="16"/>
        </w:rPr>
        <w:t xml:space="preserve">                                                                                                                                       </w:t>
      </w:r>
      <w:r w:rsidRPr="003A1BF3">
        <w:rPr>
          <w:color w:val="000000" w:themeColor="text1"/>
          <w:position w:val="-12"/>
        </w:rPr>
        <w:object w:dxaOrig="340" w:dyaOrig="360">
          <v:shape id="_x0000_i1448" type="#_x0000_t75" style="width:17.25pt;height:18pt" o:ole="">
            <v:imagedata r:id="rId442" o:title=""/>
          </v:shape>
          <o:OLEObject Type="Embed" ProgID="Equation.DSMT4" ShapeID="_x0000_i1448" DrawAspect="Content" ObjectID="_1565017168" r:id="rId443"/>
        </w:object>
      </w:r>
    </w:p>
    <w:p w:rsidR="00A93D31" w:rsidRPr="003A1BF3" w:rsidRDefault="00A93D31" w:rsidP="00A93D31">
      <w:pPr>
        <w:tabs>
          <w:tab w:val="left" w:pos="5930"/>
        </w:tabs>
        <w:rPr>
          <w:b/>
          <w:color w:val="000000" w:themeColor="text1"/>
          <w:sz w:val="16"/>
          <w:szCs w:val="16"/>
        </w:rPr>
      </w:pPr>
      <w:r w:rsidRPr="003A1BF3">
        <w:rPr>
          <w:b/>
          <w:color w:val="000000" w:themeColor="text1"/>
          <w:sz w:val="16"/>
          <w:szCs w:val="16"/>
        </w:rPr>
        <w:tab/>
      </w:r>
    </w:p>
    <w:p w:rsidR="00A93D31" w:rsidRPr="003A1BF3" w:rsidRDefault="00A93D31" w:rsidP="00A93D31">
      <w:pPr>
        <w:tabs>
          <w:tab w:val="left" w:pos="2490"/>
          <w:tab w:val="left" w:pos="7760"/>
        </w:tabs>
        <w:rPr>
          <w:b/>
          <w:color w:val="000000" w:themeColor="text1"/>
          <w:sz w:val="16"/>
          <w:szCs w:val="16"/>
        </w:rPr>
      </w:pPr>
    </w:p>
    <w:p w:rsidR="00A93D31" w:rsidRPr="003A1BF3" w:rsidRDefault="00A93D31" w:rsidP="00A93D31">
      <w:pPr>
        <w:tabs>
          <w:tab w:val="left" w:pos="2490"/>
          <w:tab w:val="left" w:pos="7760"/>
        </w:tabs>
        <w:rPr>
          <w:b/>
          <w:color w:val="000000" w:themeColor="text1"/>
          <w:sz w:val="16"/>
          <w:szCs w:val="16"/>
        </w:rPr>
      </w:pPr>
    </w:p>
    <w:p w:rsidR="00A93D31" w:rsidRPr="003A1BF3" w:rsidRDefault="00A93D31" w:rsidP="00A93D31">
      <w:pPr>
        <w:tabs>
          <w:tab w:val="left" w:pos="2490"/>
          <w:tab w:val="left" w:pos="7760"/>
        </w:tabs>
        <w:rPr>
          <w:b/>
          <w:color w:val="000000" w:themeColor="text1"/>
          <w:sz w:val="16"/>
          <w:szCs w:val="16"/>
        </w:rPr>
      </w:pPr>
    </w:p>
    <w:p w:rsidR="00A93D31" w:rsidRPr="003A1BF3" w:rsidRDefault="00A93D31" w:rsidP="00A93D31">
      <w:pPr>
        <w:tabs>
          <w:tab w:val="left" w:pos="2490"/>
          <w:tab w:val="left" w:pos="7760"/>
        </w:tabs>
        <w:rPr>
          <w:b/>
          <w:color w:val="000000" w:themeColor="text1"/>
          <w:sz w:val="16"/>
          <w:szCs w:val="16"/>
        </w:rPr>
      </w:pPr>
      <w:r w:rsidRPr="003A1BF3">
        <w:rPr>
          <w:b/>
          <w:color w:val="000000" w:themeColor="text1"/>
          <w:sz w:val="16"/>
          <w:szCs w:val="16"/>
        </w:rPr>
        <w:t xml:space="preserve">  </w:t>
      </w:r>
    </w:p>
    <w:p w:rsidR="00A93D31" w:rsidRPr="003A1BF3" w:rsidRDefault="00A93D31" w:rsidP="00A93D31">
      <w:pPr>
        <w:tabs>
          <w:tab w:val="left" w:pos="2490"/>
          <w:tab w:val="left" w:pos="7760"/>
        </w:tabs>
        <w:rPr>
          <w:b/>
          <w:color w:val="000000" w:themeColor="text1"/>
          <w:sz w:val="16"/>
          <w:szCs w:val="16"/>
        </w:rPr>
      </w:pPr>
      <w:r w:rsidRPr="003A1BF3">
        <w:rPr>
          <w:color w:val="000000" w:themeColor="text1"/>
        </w:rPr>
        <w:t xml:space="preserve">                                                                                  </w:t>
      </w:r>
      <w:r w:rsidRPr="003A1BF3">
        <w:rPr>
          <w:color w:val="000000" w:themeColor="text1"/>
          <w:position w:val="-12"/>
        </w:rPr>
        <w:object w:dxaOrig="360" w:dyaOrig="360">
          <v:shape id="_x0000_i1449" type="#_x0000_t75" style="width:18pt;height:18pt" o:ole="">
            <v:imagedata r:id="rId444" o:title=""/>
          </v:shape>
          <o:OLEObject Type="Embed" ProgID="Equation.DSMT4" ShapeID="_x0000_i1449" DrawAspect="Content" ObjectID="_1565017169" r:id="rId445"/>
        </w:object>
      </w:r>
    </w:p>
    <w:p w:rsidR="00A93D31" w:rsidRPr="00641713" w:rsidRDefault="00A93D31" w:rsidP="00A93D31">
      <w:pPr>
        <w:tabs>
          <w:tab w:val="left" w:pos="2490"/>
          <w:tab w:val="left" w:pos="7760"/>
        </w:tabs>
        <w:jc w:val="center"/>
        <w:rPr>
          <w:b/>
          <w:color w:val="000000" w:themeColor="text1"/>
          <w:sz w:val="16"/>
          <w:szCs w:val="16"/>
          <w:lang w:val="en-US"/>
        </w:rPr>
      </w:pPr>
      <w:r w:rsidRPr="00641713">
        <w:rPr>
          <w:color w:val="000000" w:themeColor="text1"/>
          <w:lang w:val="en-US"/>
        </w:rPr>
        <w:t xml:space="preserve">     </w:t>
      </w:r>
      <w:r w:rsidRPr="003A1BF3">
        <w:rPr>
          <w:color w:val="000000" w:themeColor="text1"/>
          <w:position w:val="-12"/>
        </w:rPr>
        <w:object w:dxaOrig="300" w:dyaOrig="360">
          <v:shape id="_x0000_i1450" type="#_x0000_t75" style="width:15pt;height:18pt" o:ole="">
            <v:imagedata r:id="rId436" o:title=""/>
          </v:shape>
          <o:OLEObject Type="Embed" ProgID="Equation.DSMT4" ShapeID="_x0000_i1450" DrawAspect="Content" ObjectID="_1565017170" r:id="rId446"/>
        </w:object>
      </w:r>
    </w:p>
    <w:p w:rsidR="00A93D31" w:rsidRPr="00641713" w:rsidRDefault="00A93D31" w:rsidP="00A93D31">
      <w:pPr>
        <w:tabs>
          <w:tab w:val="left" w:pos="2490"/>
          <w:tab w:val="left" w:pos="7760"/>
        </w:tabs>
        <w:rPr>
          <w:b/>
          <w:color w:val="000000" w:themeColor="text1"/>
          <w:sz w:val="16"/>
          <w:szCs w:val="16"/>
          <w:lang w:val="en-US"/>
        </w:rPr>
      </w:pPr>
    </w:p>
    <w:p w:rsidR="00A93D31" w:rsidRPr="00641713" w:rsidRDefault="00A93D31" w:rsidP="00A93D31">
      <w:pPr>
        <w:tabs>
          <w:tab w:val="left" w:pos="2490"/>
          <w:tab w:val="left" w:pos="7760"/>
        </w:tabs>
        <w:jc w:val="center"/>
        <w:rPr>
          <w:b/>
          <w:color w:val="000000" w:themeColor="text1"/>
          <w:sz w:val="16"/>
          <w:szCs w:val="16"/>
          <w:lang w:val="en-US"/>
        </w:rPr>
      </w:pPr>
      <w:r w:rsidRPr="00641713">
        <w:rPr>
          <w:color w:val="000000" w:themeColor="text1"/>
          <w:lang w:val="en-US"/>
        </w:rPr>
        <w:t xml:space="preserve">    </w:t>
      </w:r>
    </w:p>
    <w:p w:rsidR="00A93D31" w:rsidRPr="00641713" w:rsidRDefault="00A93D31" w:rsidP="00A93D31">
      <w:pPr>
        <w:tabs>
          <w:tab w:val="left" w:pos="2490"/>
          <w:tab w:val="left" w:pos="7760"/>
        </w:tabs>
        <w:jc w:val="center"/>
        <w:rPr>
          <w:b/>
          <w:color w:val="000000" w:themeColor="text1"/>
          <w:sz w:val="16"/>
          <w:szCs w:val="16"/>
          <w:lang w:val="en-US"/>
        </w:rPr>
      </w:pPr>
    </w:p>
    <w:p w:rsidR="00A93D31" w:rsidRPr="00641713" w:rsidRDefault="00A93D31" w:rsidP="00A93D31">
      <w:pPr>
        <w:tabs>
          <w:tab w:val="left" w:pos="2490"/>
          <w:tab w:val="left" w:pos="7760"/>
        </w:tabs>
        <w:rPr>
          <w:b/>
          <w:color w:val="000000" w:themeColor="text1"/>
          <w:sz w:val="16"/>
          <w:szCs w:val="16"/>
          <w:lang w:val="en-US"/>
        </w:rPr>
      </w:pPr>
    </w:p>
    <w:p w:rsidR="00A93D31" w:rsidRPr="00641713" w:rsidRDefault="00A93D31" w:rsidP="00A93D31">
      <w:pPr>
        <w:tabs>
          <w:tab w:val="left" w:pos="2490"/>
          <w:tab w:val="left" w:pos="7760"/>
        </w:tabs>
        <w:jc w:val="center"/>
        <w:rPr>
          <w:b/>
          <w:color w:val="000000" w:themeColor="text1"/>
          <w:sz w:val="16"/>
          <w:szCs w:val="16"/>
          <w:lang w:val="en-US"/>
        </w:rPr>
      </w:pPr>
    </w:p>
    <w:p w:rsidR="00A93D31" w:rsidRPr="00641713" w:rsidRDefault="00A93D31" w:rsidP="00A93D31">
      <w:pPr>
        <w:tabs>
          <w:tab w:val="left" w:pos="2490"/>
          <w:tab w:val="left" w:pos="7760"/>
        </w:tabs>
        <w:rPr>
          <w:b/>
          <w:color w:val="000000" w:themeColor="text1"/>
          <w:sz w:val="16"/>
          <w:szCs w:val="16"/>
          <w:lang w:val="en-US"/>
        </w:rPr>
      </w:pPr>
    </w:p>
    <w:p w:rsidR="00A93D31" w:rsidRPr="00641713" w:rsidRDefault="00A93D31" w:rsidP="00A93D31">
      <w:pPr>
        <w:tabs>
          <w:tab w:val="left" w:pos="2490"/>
          <w:tab w:val="left" w:pos="7760"/>
        </w:tabs>
        <w:rPr>
          <w:b/>
          <w:color w:val="000000" w:themeColor="text1"/>
          <w:sz w:val="16"/>
          <w:szCs w:val="16"/>
          <w:lang w:val="en-US"/>
        </w:rPr>
      </w:pPr>
    </w:p>
    <w:p w:rsidR="00A93D31" w:rsidRPr="00641713" w:rsidRDefault="00A93D31" w:rsidP="00A93D31">
      <w:pPr>
        <w:tabs>
          <w:tab w:val="left" w:pos="2490"/>
          <w:tab w:val="left" w:pos="7760"/>
        </w:tabs>
        <w:rPr>
          <w:b/>
          <w:color w:val="000000" w:themeColor="text1"/>
          <w:sz w:val="16"/>
          <w:szCs w:val="16"/>
          <w:lang w:val="en-US"/>
        </w:rPr>
      </w:pPr>
    </w:p>
    <w:p w:rsidR="00A93D31" w:rsidRPr="00641713" w:rsidRDefault="00A93D31" w:rsidP="00A93D31">
      <w:pPr>
        <w:tabs>
          <w:tab w:val="left" w:pos="2490"/>
          <w:tab w:val="left" w:pos="7760"/>
        </w:tabs>
        <w:rPr>
          <w:b/>
          <w:color w:val="000000" w:themeColor="text1"/>
          <w:sz w:val="16"/>
          <w:szCs w:val="16"/>
          <w:lang w:val="en-US"/>
        </w:rPr>
      </w:pPr>
    </w:p>
    <w:p w:rsidR="00A93D31" w:rsidRPr="00641713" w:rsidRDefault="00A93D31" w:rsidP="00A93D31">
      <w:pPr>
        <w:tabs>
          <w:tab w:val="left" w:pos="2490"/>
          <w:tab w:val="left" w:pos="7760"/>
        </w:tabs>
        <w:rPr>
          <w:b/>
          <w:color w:val="000000" w:themeColor="text1"/>
          <w:sz w:val="16"/>
          <w:szCs w:val="16"/>
          <w:lang w:val="en-US"/>
        </w:rPr>
      </w:pPr>
    </w:p>
    <w:p w:rsidR="00A93D31" w:rsidRPr="00641713" w:rsidRDefault="00A93D31" w:rsidP="00A93D31">
      <w:pPr>
        <w:tabs>
          <w:tab w:val="left" w:pos="7155"/>
        </w:tabs>
        <w:rPr>
          <w:b/>
          <w:color w:val="000000" w:themeColor="text1"/>
          <w:sz w:val="16"/>
          <w:szCs w:val="16"/>
          <w:lang w:val="en-US"/>
        </w:rPr>
      </w:pPr>
      <w:r w:rsidRPr="00641713">
        <w:rPr>
          <w:b/>
          <w:color w:val="000000" w:themeColor="text1"/>
          <w:sz w:val="16"/>
          <w:szCs w:val="16"/>
          <w:lang w:val="en-US"/>
        </w:rPr>
        <w:tab/>
        <w:t xml:space="preserve">           </w:t>
      </w:r>
      <w:r w:rsidRPr="003A1BF3">
        <w:rPr>
          <w:color w:val="000000" w:themeColor="text1"/>
          <w:sz w:val="32"/>
          <w:szCs w:val="32"/>
          <w:lang w:val="en-US"/>
        </w:rPr>
        <w:t xml:space="preserve"> </w:t>
      </w:r>
      <w:r w:rsidRPr="00641713">
        <w:rPr>
          <w:color w:val="000000" w:themeColor="text1"/>
          <w:sz w:val="32"/>
          <w:szCs w:val="32"/>
          <w:lang w:val="en-US"/>
        </w:rPr>
        <w:t xml:space="preserve"> 3.7.1</w:t>
      </w:r>
      <w:r w:rsidR="00EC0D53">
        <w:rPr>
          <w:color w:val="000000" w:themeColor="text1"/>
          <w:sz w:val="32"/>
          <w:szCs w:val="32"/>
          <w:lang w:val="en-US"/>
        </w:rPr>
        <w:t>b</w:t>
      </w:r>
      <w:r w:rsidRPr="00641713">
        <w:rPr>
          <w:color w:val="000000" w:themeColor="text1"/>
          <w:sz w:val="32"/>
          <w:szCs w:val="32"/>
          <w:lang w:val="en-US"/>
        </w:rPr>
        <w:t xml:space="preserve">                                            </w:t>
      </w:r>
    </w:p>
    <w:p w:rsidR="00A93D31" w:rsidRPr="00641713" w:rsidRDefault="00A93D31" w:rsidP="00A93D31">
      <w:pPr>
        <w:tabs>
          <w:tab w:val="left" w:pos="2490"/>
          <w:tab w:val="left" w:pos="7760"/>
        </w:tabs>
        <w:rPr>
          <w:b/>
          <w:color w:val="000000" w:themeColor="text1"/>
          <w:sz w:val="32"/>
          <w:szCs w:val="32"/>
          <w:lang w:val="en-US"/>
        </w:rPr>
      </w:pPr>
      <w:r w:rsidRPr="00641713">
        <w:rPr>
          <w:color w:val="000000" w:themeColor="text1"/>
          <w:sz w:val="32"/>
          <w:szCs w:val="32"/>
          <w:lang w:val="en-US"/>
        </w:rPr>
        <w:t xml:space="preserve">                     </w:t>
      </w:r>
      <w:r w:rsidRPr="003A1BF3">
        <w:rPr>
          <w:rStyle w:val="normalchar"/>
          <w:color w:val="000000" w:themeColor="text1"/>
          <w:sz w:val="32"/>
          <w:szCs w:val="32"/>
          <w:lang w:val="en-US"/>
        </w:rPr>
        <w:t>mini</w:t>
      </w:r>
      <w:r w:rsidRPr="00641713">
        <w:rPr>
          <w:rStyle w:val="normalchar"/>
          <w:color w:val="000000" w:themeColor="text1"/>
          <w:sz w:val="32"/>
          <w:szCs w:val="32"/>
          <w:lang w:val="en-US"/>
        </w:rPr>
        <w:t xml:space="preserve"> </w:t>
      </w:r>
      <w:r w:rsidR="00EC0D53">
        <w:rPr>
          <w:rStyle w:val="normalchar"/>
          <w:color w:val="000000" w:themeColor="text1"/>
          <w:sz w:val="32"/>
          <w:szCs w:val="32"/>
          <w:lang w:val="en-US"/>
        </w:rPr>
        <w:t>drain</w:t>
      </w:r>
      <w:r w:rsidRPr="003A1BF3">
        <w:rPr>
          <w:rStyle w:val="normalchar"/>
          <w:color w:val="000000" w:themeColor="text1"/>
          <w:sz w:val="32"/>
          <w:szCs w:val="32"/>
          <w:lang w:val="en-US"/>
        </w:rPr>
        <w:t> </w:t>
      </w:r>
      <w:r w:rsidRPr="00641713">
        <w:rPr>
          <w:rStyle w:val="normalchar"/>
          <w:color w:val="000000" w:themeColor="text1"/>
          <w:sz w:val="32"/>
          <w:szCs w:val="32"/>
          <w:lang w:val="en-US"/>
        </w:rPr>
        <w:t xml:space="preserve">                                              </w:t>
      </w:r>
    </w:p>
    <w:p w:rsidR="00A93D31" w:rsidRPr="00641713" w:rsidRDefault="00A93D31" w:rsidP="00A93D31">
      <w:pPr>
        <w:tabs>
          <w:tab w:val="left" w:pos="2490"/>
          <w:tab w:val="left" w:pos="7760"/>
        </w:tabs>
        <w:rPr>
          <w:color w:val="000000" w:themeColor="text1"/>
          <w:sz w:val="32"/>
          <w:szCs w:val="32"/>
          <w:lang w:val="en-US"/>
        </w:rPr>
      </w:pPr>
      <w:r w:rsidRPr="00641713">
        <w:rPr>
          <w:b/>
          <w:color w:val="000000" w:themeColor="text1"/>
          <w:sz w:val="32"/>
          <w:szCs w:val="32"/>
          <w:lang w:val="en-US"/>
        </w:rPr>
        <w:t xml:space="preserve">                       </w:t>
      </w:r>
    </w:p>
    <w:p w:rsidR="00A93D31" w:rsidRPr="00641713" w:rsidRDefault="00A93D31" w:rsidP="00A93D31">
      <w:pPr>
        <w:tabs>
          <w:tab w:val="left" w:pos="2490"/>
          <w:tab w:val="left" w:pos="7760"/>
        </w:tabs>
        <w:rPr>
          <w:b/>
          <w:color w:val="000000" w:themeColor="text1"/>
          <w:sz w:val="16"/>
          <w:szCs w:val="16"/>
          <w:lang w:val="en-US"/>
        </w:rPr>
      </w:pPr>
    </w:p>
    <w:p w:rsidR="00A93D31" w:rsidRPr="00641713" w:rsidRDefault="00A93D31" w:rsidP="00A93D31">
      <w:pPr>
        <w:tabs>
          <w:tab w:val="left" w:pos="2490"/>
          <w:tab w:val="left" w:pos="7760"/>
        </w:tabs>
        <w:rPr>
          <w:color w:val="000000" w:themeColor="text1"/>
          <w:sz w:val="32"/>
          <w:szCs w:val="32"/>
          <w:lang w:val="en-US"/>
        </w:rPr>
      </w:pPr>
      <w:r w:rsidRPr="00641713">
        <w:rPr>
          <w:color w:val="000000" w:themeColor="text1"/>
          <w:sz w:val="32"/>
          <w:szCs w:val="32"/>
          <w:lang w:val="en-US"/>
        </w:rPr>
        <w:br w:type="page"/>
      </w:r>
      <w:r w:rsidRPr="00641713">
        <w:rPr>
          <w:color w:val="000000" w:themeColor="text1"/>
          <w:sz w:val="32"/>
          <w:szCs w:val="32"/>
          <w:lang w:val="en-US"/>
        </w:rPr>
        <w:lastRenderedPageBreak/>
        <w:t xml:space="preserve">      </w:t>
      </w:r>
    </w:p>
    <w:p w:rsidR="00A93D31" w:rsidRPr="00641713" w:rsidRDefault="00DA6A29" w:rsidP="00A93D31">
      <w:pPr>
        <w:tabs>
          <w:tab w:val="left" w:pos="4100"/>
        </w:tabs>
        <w:rPr>
          <w:color w:val="000000" w:themeColor="text1"/>
          <w:sz w:val="32"/>
          <w:szCs w:val="32"/>
          <w:lang w:val="en-US"/>
        </w:rPr>
      </w:pPr>
      <w:r w:rsidRPr="00DA6A29">
        <w:rPr>
          <w:noProof/>
          <w:color w:val="000000" w:themeColor="text1"/>
        </w:rPr>
        <w:pict>
          <v:group id="Группа 818" o:spid="_x0000_s12325" style="position:absolute;margin-left:51.85pt;margin-top:17.7pt;width:368.5pt;height:624.9pt;z-index:251511296" coordorigin="1079997,1062001" coordsize="46799,79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">
            <v:line id="Line 369" o:spid="_x0000_s12524" style="position:absolute;rotation:90;visibility:visible" from="1068728,1104419" to="1138065,1104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">
              <v:stroke dashstyle="longDashDotDot"/>
            </v:line>
            <v:oval id="Oval 370" o:spid="_x0000_s12523" style="position:absolute;left:1091076;top:1109010;width:24555;height:245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" filled="f" strokeweight="2.25pt" insetpen="t">
              <v:textbox inset="2.88pt,2.88pt,2.88pt,2.88pt"/>
            </v:oval>
            <v:oval id="Oval 371" o:spid="_x0000_s12522" style="position:absolute;left:1088921;top:1106788;width:28889;height:288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" filled="f" insetpen="t">
              <v:stroke dashstyle="dash"/>
              <v:textbox inset="2.88pt,2.88pt,2.88pt,2.88pt"/>
            </v:oval>
            <v:group id="Group 372" o:spid="_x0000_s12512" style="position:absolute;left:1087583;top:1113231;width:5780;height:1785;rotation:-3932094fd" coordorigin="1127763,1114388" coordsize="5779,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">
              <v:oval id="Oval 373" o:spid="_x0000_s12521" style="position:absolute;left:1129921;top:1114584;width:1560;height:1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" filled="f" insetpen="t">
                <v:textbox inset="2.88pt,2.88pt,2.88pt,2.88pt"/>
              </v:oval>
              <v:group id="Group 374" o:spid="_x0000_s12518" style="position:absolute;left:1129327;top:1114388;width:2600;height:867" coordorigin="1082397,1074982"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">
                <v:line id="Line 375" o:spid="_x0000_s12520" style="position:absolute;visibility:visible" from="1083498,1075005" to="1084578,107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">
                  <v:stroke endarrow="block"/>
                </v:line>
                <v:oval id="Oval 376" o:spid="_x0000_s12519" style="position:absolute;left:1082397;top:1074982;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" filled="f" insetpen="t">
                  <v:stroke dashstyle="1 1" endcap="round"/>
                  <v:textbox inset="2.88pt,2.88pt,2.88pt,2.88pt"/>
                </v:oval>
              </v:group>
              <v:group id="Group 377" o:spid="_x0000_s12515" style="position:absolute;left:1129403;top:1115307;width:2600;height:866" coordorigin="1080597,1080721"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">
                <v:oval id="Oval 378" o:spid="_x0000_s12517" style="position:absolute;left:1080597;top:1080721;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" filled="f" insetpen="t">
                  <v:stroke dashstyle="1 1" endcap="round"/>
                  <v:textbox inset="2.88pt,2.88pt,2.88pt,2.88pt"/>
                </v:oval>
                <v:line id="Line 379" o:spid="_x0000_s12516" style="position:absolute;visibility:visible" from="1081815,1081801" to="1082895,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">
                  <v:stroke endarrow="block"/>
                </v:line>
              </v:group>
              <v:line id="Line 380" o:spid="_x0000_s12514" style="position:absolute;visibility:visible" from="1130653,1115298" to="1133542,1115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">
                <v:stroke endarrow="block"/>
              </v:line>
              <v:line id="Line 381" o:spid="_x0000_s12513" style="position:absolute;flip:x;visibility:visible" from="1127763,1115298" to="1130652,1115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">
                <v:stroke dashstyle="1 1" endarrow="block"/>
              </v:line>
            </v:group>
            <v:group id="Group 382" o:spid="_x0000_s12502" style="position:absolute;left:1100507;top:1134972;width:5778;height:1786;rotation:180" coordorigin="1121277,1109161" coordsize="5778,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">
              <v:oval id="Oval 383" o:spid="_x0000_s12511" style="position:absolute;left:1123435;top:1109357;width:1560;height:1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" filled="f" insetpen="t">
                <v:textbox inset="2.88pt,2.88pt,2.88pt,2.88pt"/>
              </v:oval>
              <v:group id="Group 384" o:spid="_x0000_s12508" style="position:absolute;left:1122841;top:1109161;width:2600;height:867" coordorigin="1082397,1074982"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p47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vXuHvTDgCMv0FAAD//wMAUEsBAi0AFAAGAAgAAAAhANvh9svuAAAAhQEAABMAAAAAAAAA&#10;AAAAAAAAAAAAAFtDb250ZW50X1R5cGVzXS54bWxQSwECLQAUAAYACAAAACEAWvQsW78AAAAVAQAA&#10;CwAAAAAAAAAAAAAAAAAfAQAAX3JlbHMvLnJlbHNQSwECLQAUAAYACAAAACEASr6eO8YAAADcAAAA&#10;DwAAAAAAAAAAAAAAAAAHAgAAZHJzL2Rvd25yZXYueG1sUEsFBgAAAAADAAMAtwAAAPoCAAAAAA==&#10;">
                <v:line id="Line 385" o:spid="_x0000_s12510" style="position:absolute;visibility:visible" from="1083498,1075005" to="1084578,107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">
                  <v:stroke endarrow="block"/>
                </v:line>
                <v:oval id="Oval 386" o:spid="_x0000_s12509" style="position:absolute;left:1082397;top:1074982;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" filled="f" insetpen="t">
                  <v:stroke dashstyle="1 1" endcap="round"/>
                  <v:textbox inset="2.88pt,2.88pt,2.88pt,2.88pt"/>
                </v:oval>
              </v:group>
              <v:group id="Group 387" o:spid="_x0000_s12505" style="position:absolute;left:1122917;top:1110080;width:2600;height:866" coordorigin="1080597,1080721"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">
                <v:oval id="Oval 388" o:spid="_x0000_s12507" style="position:absolute;left:1080597;top:1080721;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" filled="f" insetpen="t">
                  <v:stroke dashstyle="1 1" endcap="round"/>
                  <v:textbox inset="2.88pt,2.88pt,2.88pt,2.88pt"/>
                </v:oval>
                <v:line id="Line 389" o:spid="_x0000_s12506" style="position:absolute;visibility:visible" from="1081815,1081801" to="1082895,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">
                  <v:stroke endarrow="block"/>
                </v:line>
              </v:group>
              <v:line id="Line 390" o:spid="_x0000_s12504" style="position:absolute;visibility:visible" from="1124167,1110070" to="1127056,1110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">
                <v:stroke endarrow="block"/>
              </v:line>
              <v:line id="Line 391" o:spid="_x0000_s12503" style="position:absolute;flip:x;visibility:visible" from="1121277,1110070" to="1124166,1110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">
                <v:stroke dashstyle="1 1" endarrow="block"/>
              </v:line>
            </v:group>
            <v:group id="Group 392" o:spid="_x0000_s12492" style="position:absolute;left:1097775;top:1105729;width:7098;height:1785" coordorigin="1124890,1119601" coordsize="7097,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">
              <v:oval id="Oval 393" o:spid="_x0000_s12501" style="position:absolute;left:1129906;top:1119797;width:1560;height:1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" filled="f" insetpen="t">
                <v:textbox inset="2.88pt,2.88pt,2.88pt,2.88pt"/>
              </v:oval>
              <v:group id="Group 394" o:spid="_x0000_s12498" style="position:absolute;left:1129311;top:1119601;width:2600;height:867" coordorigin="1082397,1074982"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">
                <v:line id="Line 395" o:spid="_x0000_s12500" style="position:absolute;visibility:visible" from="1083498,1075005" to="1084578,107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">
                  <v:stroke endarrow="block"/>
                </v:line>
                <v:oval id="Oval 396" o:spid="_x0000_s12499" style="position:absolute;left:1082397;top:1074982;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" filled="f" insetpen="t">
                  <v:stroke dashstyle="1 1" endcap="round"/>
                  <v:textbox inset="2.88pt,2.88pt,2.88pt,2.88pt"/>
                </v:oval>
              </v:group>
              <v:group id="Group 397" o:spid="_x0000_s12495" style="position:absolute;left:1129388;top:1120520;width:2600;height:866" coordorigin="1080597,1080721"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EZ0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JlDP9nwhGQ6z8AAAD//wMAUEsBAi0AFAAGAAgAAAAhANvh9svuAAAAhQEAABMAAAAAAAAA&#10;AAAAAAAAAAAAAFtDb250ZW50X1R5cGVzXS54bWxQSwECLQAUAAYACAAAACEAWvQsW78AAAAVAQAA&#10;CwAAAAAAAAAAAAAAAAAfAQAAX3JlbHMvLnJlbHNQSwECLQAUAAYACAAAACEAd8RGdMYAAADcAAAA&#10;DwAAAAAAAAAAAAAAAAAHAgAAZHJzL2Rvd25yZXYueG1sUEsFBgAAAAADAAMAtwAAAPoCAAAAAA==&#10;">
                <v:oval id="Oval 398" o:spid="_x0000_s12497" style="position:absolute;left:1080597;top:1080721;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" filled="f" insetpen="t">
                  <v:stroke dashstyle="1 1" endcap="round"/>
                  <v:textbox inset="2.88pt,2.88pt,2.88pt,2.88pt"/>
                </v:oval>
                <v:line id="Line 399" o:spid="_x0000_s12496" style="position:absolute;visibility:visible" from="1081815,1081801" to="1082895,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">
                  <v:stroke endarrow="block"/>
                </v:line>
              </v:group>
              <v:line id="Line 400" o:spid="_x0000_s12494" style="position:absolute;rotation:180;visibility:visible" from="1127717,1120510" to="1130606,1120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">
                <v:stroke endarrow="block"/>
              </v:line>
              <v:line id="Line 401" o:spid="_x0000_s12493" style="position:absolute;flip:x;visibility:visible" from="1124890,1120510" to="1127779,1120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">
                <v:stroke dashstyle="1 1" endarrow="block"/>
              </v:line>
            </v:group>
            <v:group id="Group 402" o:spid="_x0000_s12482" style="position:absolute;left:1087967;top:1128983;width:7129;height:1785;rotation:-120" coordorigin="1130519,1117206" coordsize="7128,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">
              <v:oval id="Oval 403" o:spid="_x0000_s12491" style="position:absolute;left:1135566;top:1117401;width:1560;height:1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" filled="f" insetpen="t">
                <v:textbox inset="2.88pt,2.88pt,2.88pt,2.88pt"/>
              </v:oval>
              <v:group id="Group 404" o:spid="_x0000_s12488" style="position:absolute;left:1134971;top:1117206;width:2601;height:866" coordorigin="1082397,1074982"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">
                <v:line id="Line 405" o:spid="_x0000_s12490" style="position:absolute;visibility:visible" from="1083498,1075005" to="1084578,107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">
                  <v:stroke endarrow="block"/>
                </v:line>
                <v:oval id="Oval 406" o:spid="_x0000_s12489" style="position:absolute;left:1082397;top:1074982;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" filled="f" insetpen="t">
                  <v:stroke dashstyle="1 1" endcap="round"/>
                  <v:textbox inset="2.88pt,2.88pt,2.88pt,2.88pt"/>
                </v:oval>
              </v:group>
              <v:group id="Group 407" o:spid="_x0000_s12485" style="position:absolute;left:1135048;top:1118124;width:2600;height:867" coordorigin="1080597,1080721"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">
                <v:oval id="Oval 408" o:spid="_x0000_s12487" style="position:absolute;left:1080597;top:1080721;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" filled="f" insetpen="t">
                  <v:stroke dashstyle="1 1" endcap="round"/>
                  <v:textbox inset="2.88pt,2.88pt,2.88pt,2.88pt"/>
                </v:oval>
                <v:line id="Line 409" o:spid="_x0000_s12486" style="position:absolute;visibility:visible" from="1081815,1081801" to="1082895,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">
                  <v:stroke endarrow="block"/>
                </v:line>
              </v:group>
              <v:line id="Line 410" o:spid="_x0000_s12484" style="position:absolute;rotation:180;visibility:visible" from="1133403,1118162" to="1136292,1118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">
                <v:stroke endarrow="block"/>
              </v:line>
              <v:line id="Line 411" o:spid="_x0000_s12483" style="position:absolute;flip:x;visibility:visible" from="1130519,1118160" to="1133409,1118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">
                <v:stroke dashstyle="1 1" endarrow="block"/>
              </v:line>
            </v:group>
            <v:group id="Group 412" o:spid="_x0000_s12472" style="position:absolute;left:1113143;top:1112998;width:5780;height:1785;rotation:60" coordorigin="1123590,1110078" coordsize="5779,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">
              <v:oval id="Oval 413" o:spid="_x0000_s12481" style="position:absolute;left:1125749;top:1110274;width:1560;height:1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" filled="f" insetpen="t">
                <v:textbox inset="2.88pt,2.88pt,2.88pt,2.88pt"/>
              </v:oval>
              <v:group id="Group 414" o:spid="_x0000_s12478" style="position:absolute;left:1125154;top:1110078;width:2600;height:867" coordorigin="1082397,1074982"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">
                <v:line id="Line 415" o:spid="_x0000_s12480" style="position:absolute;visibility:visible" from="1083498,1075005" to="1084578,107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">
                  <v:stroke endarrow="block"/>
                </v:line>
                <v:oval id="Oval 416" o:spid="_x0000_s12479" style="position:absolute;left:1082397;top:1074982;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" filled="f" insetpen="t">
                  <v:stroke dashstyle="1 1" endcap="round"/>
                  <v:textbox inset="2.88pt,2.88pt,2.88pt,2.88pt"/>
                </v:oval>
              </v:group>
              <v:group id="Group 417" o:spid="_x0000_s12475" style="position:absolute;left:1125231;top:1110997;width:2600;height:866" coordorigin="1080597,1080721"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">
                <v:oval id="Oval 418" o:spid="_x0000_s12477" style="position:absolute;left:1080597;top:1080721;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" filled="f" insetpen="t">
                  <v:stroke dashstyle="1 1" endcap="round"/>
                  <v:textbox inset="2.88pt,2.88pt,2.88pt,2.88pt"/>
                </v:oval>
                <v:line id="Line 419" o:spid="_x0000_s12476" style="position:absolute;visibility:visible" from="1081815,1081801" to="1082895,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">
                  <v:stroke endarrow="block"/>
                </v:line>
              </v:group>
              <v:line id="Line 420" o:spid="_x0000_s12474" style="position:absolute;visibility:visible" from="1126481,1110988" to="1129370,1110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">
                <v:stroke endarrow="block"/>
              </v:line>
              <v:line id="Line 421" o:spid="_x0000_s12473" style="position:absolute;flip:x;visibility:visible" from="1123590,1110988" to="1126480,1110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">
                <v:stroke dashstyle="1 1" endarrow="block"/>
              </v:line>
            </v:group>
            <v:shape id="Arc 422" o:spid="_x0000_s12471" style="position:absolute;left:1102020;top:1121623;width:2889;height:2889;rotation:8740524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" adj="0,,0" path="m,nfc11929,,21600,9670,21600,21600em,nsc11929,,21600,9670,21600,21600l,21600,,xe" filled="f" strokeweight="1.5pt">
              <v:stroke joinstyle="round"/>
              <v:formulas/>
              <v:path arrowok="t" o:extrusionok="f" o:connecttype="custom" o:connectlocs="0,0;288902,288886;0,288886" o:connectangles="0,0,0"/>
            </v:shape>
            <v:line id="Line 423" o:spid="_x0000_s12470" style="position:absolute;rotation:100;flip:x y;visibility:visible" from="1104667,1122860" to="1105747,1123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">
              <v:stroke endarrow="block"/>
            </v:line>
            <v:group id="Group 424" o:spid="_x0000_s12466" style="position:absolute;left:1095477;top:1133079;width:2311;height:1734;rotation:-150" coordorigin="1088157,1079641" coordsize="28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">
              <v:line id="Line 425" o:spid="_x0000_s12469" style="position:absolute;flip:x;visibility:visible" from="1088157,1079641" to="1091037,10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">
                <v:stroke dashstyle="dash" endarrow="block"/>
              </v:line>
              <v:line id="Line 426" o:spid="_x0000_s12468" style="position:absolute;flip:x;visibility:visible" from="1088157,1081801" to="1091037,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">
                <v:stroke dashstyle="dash" endarrow="block"/>
              </v:line>
              <v:line id="Line 427" o:spid="_x0000_s12467" style="position:absolute;flip:x;visibility:visible" from="1088157,1080626" to="1091037,1080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">
                <v:stroke dashstyle="dash" endarrow="block"/>
              </v:line>
            </v:group>
            <v:group id="Group 428" o:spid="_x0000_s12462" style="position:absolute;left:1094757;top:1108071;width:2311;height:1733;rotation:-27" coordorigin="1088157,1079641" coordsize="28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">
              <v:line id="Line 429" o:spid="_x0000_s12465" style="position:absolute;flip:x;visibility:visible" from="1088157,1079641" to="1091037,10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">
                <v:stroke dashstyle="dash" endarrow="block"/>
              </v:line>
              <v:line id="Line 430" o:spid="_x0000_s12464" style="position:absolute;flip:x;visibility:visible" from="1088157,1081801" to="1091037,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">
                <v:stroke dashstyle="dash" endarrow="block"/>
              </v:line>
              <v:line id="Line 431" o:spid="_x0000_s12463" style="position:absolute;flip:x;visibility:visible" from="1088157,1080626" to="1091037,1080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">
                <v:stroke dashstyle="dash" endarrow="block"/>
              </v:line>
            </v:group>
            <v:group id="Group 432" o:spid="_x0000_s12458" style="position:absolute;left:1087838;top:1120409;width:2311;height:1733;rotation:-90" coordorigin="1088157,1079641" coordsize="28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">
              <v:line id="Line 433" o:spid="_x0000_s12461" style="position:absolute;flip:x;visibility:visible" from="1088157,1079641" to="1091037,10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">
                <v:stroke dashstyle="dash" endarrow="block"/>
              </v:line>
              <v:line id="Line 434" o:spid="_x0000_s12460" style="position:absolute;flip:x;visibility:visible" from="1088157,1081801" to="1091037,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">
                <v:stroke dashstyle="dash" endarrow="block"/>
              </v:line>
              <v:line id="Line 435" o:spid="_x0000_s12459" style="position:absolute;flip:x;visibility:visible" from="1088157,1080626" to="1091037,1080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">
                <v:stroke dashstyle="dash" endarrow="block"/>
              </v:line>
            </v:group>
            <v:group id="Group 436" o:spid="_x0000_s12454" style="position:absolute;left:1109179;top:1107796;width:2311;height:1733;rotation:30" coordorigin="1088157,1079641" coordsize="28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">
              <v:line id="Line 437" o:spid="_x0000_s12457" style="position:absolute;flip:x;visibility:visible" from="1088157,1079641" to="1091037,10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">
                <v:stroke dashstyle="dash" endarrow="block"/>
              </v:line>
              <v:line id="Line 438" o:spid="_x0000_s12456" style="position:absolute;flip:x;visibility:visible" from="1088157,1081801" to="1091037,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">
                <v:stroke dashstyle="dash" endarrow="block"/>
              </v:line>
              <v:line id="Line 439" o:spid="_x0000_s12455" style="position:absolute;flip:x;visibility:visible" from="1088157,1080626" to="1091037,1080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">
                <v:stroke dashstyle="dash" endarrow="block"/>
              </v:line>
            </v:group>
            <v:group id="Group 440" o:spid="_x0000_s12450" style="position:absolute;left:1116598;top:1120261;width:2311;height:1733;rotation:90" coordorigin="1088157,1079641" coordsize="28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">
              <v:line id="Line 441" o:spid="_x0000_s12453" style="position:absolute;flip:x;visibility:visible" from="1088157,1079641" to="1091037,10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">
                <v:stroke dashstyle="dash" endarrow="block"/>
              </v:line>
              <v:line id="Line 442" o:spid="_x0000_s12452" style="position:absolute;flip:x;visibility:visible" from="1088157,1081801" to="1091037,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">
                <v:stroke dashstyle="dash" endarrow="block"/>
              </v:line>
              <v:line id="Line 443" o:spid="_x0000_s12451" style="position:absolute;flip:x;visibility:visible" from="1088157,1080626" to="1091037,1080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">
                <v:stroke dashstyle="dash" endarrow="block"/>
              </v:line>
            </v:group>
            <v:group id="Group 444" o:spid="_x0000_s12446" style="position:absolute;left:1110216;top:1132380;width:2311;height:1734;rotation:150" coordorigin="1088157,1079641" coordsize="28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">
              <v:line id="Line 445" o:spid="_x0000_s12449" style="position:absolute;flip:x;visibility:visible" from="1088157,1079641" to="1091037,10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">
                <v:stroke dashstyle="dash" endarrow="block"/>
              </v:line>
              <v:line id="Line 446" o:spid="_x0000_s12448" style="position:absolute;flip:x;visibility:visible" from="1088157,1081801" to="1091037,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">
                <v:stroke dashstyle="dash" endarrow="block"/>
              </v:line>
              <v:line id="Line 447" o:spid="_x0000_s12447" style="position:absolute;flip:x;visibility:visible" from="1088157,1080626" to="1091037,1080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">
                <v:stroke dashstyle="dash" endarrow="block"/>
              </v:line>
            </v:group>
            <v:oval id="Oval 448" o:spid="_x0000_s12445" style="position:absolute;left:1090289;top:1070640;width:26000;height:260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" filled="f" strokeweight="2.25pt" insetpen="t">
              <v:textbox inset="2.88pt,2.88pt,2.88pt,2.88pt"/>
            </v:oval>
            <v:line id="Line 449" o:spid="_x0000_s12444" style="position:absolute;visibility:visible" from="1087447,1121194" to="1119224,1121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">
              <v:stroke dashstyle="longDashDotDot"/>
            </v:line>
            <v:oval id="Oval 450" o:spid="_x0000_s12443" style="position:absolute;left:1101145;top:1072787;width:4334;height:43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" filled="f" strokeweight="2.25pt" insetpen="t">
              <v:textbox inset="2.88pt,2.88pt,2.88pt,2.88pt"/>
            </v:oval>
            <v:oval id="Oval 451" o:spid="_x0000_s12442" style="position:absolute;left:1101145;top:1081599;width:4334;height:4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" filled="f" strokeweight="2.25pt" insetpen="t">
              <v:textbox inset="2.88pt,2.88pt,2.88pt,2.88pt"/>
            </v:oval>
            <v:oval id="Oval 452" o:spid="_x0000_s12441" style="position:absolute;left:1092419;top:1081523;width:4334;height:43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" filled="f" strokeweight="2.25pt" insetpen="t">
              <v:textbox inset="2.88pt,2.88pt,2.88pt,2.88pt"/>
            </v:oval>
            <v:oval id="Oval 453" o:spid="_x0000_s12440" style="position:absolute;left:1109752;top:1081446;width:4334;height:4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" filled="f" strokeweight="2.25pt" insetpen="t">
              <v:textbox inset="2.88pt,2.88pt,2.88pt,2.88pt"/>
            </v:oval>
            <v:oval id="Oval 454" o:spid="_x0000_s12439" style="position:absolute;left:1101196;top:1090266;width:4333;height:43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" filled="f" strokeweight="2.25pt" insetpen="t">
              <v:textbox inset="2.88pt,2.88pt,2.88pt,2.88pt"/>
            </v:oval>
            <v:line id="Line 455" o:spid="_x0000_s12438" style="position:absolute;visibility:visible" from="1082877,1083762" to="1123321,1083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">
              <v:stroke dashstyle="longDashDotDot"/>
            </v:line>
            <v:line id="Line 456" o:spid="_x0000_s12437" style="position:absolute;flip:y;visibility:visible" from="1103387,1066384" to="1103387,1070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" strokeweight="2.25pt">
              <v:stroke endarrow="block"/>
            </v:line>
            <v:line id="Line 457" o:spid="_x0000_s12436" style="position:absolute;flip:y;visibility:visible" from="1103321,1071489" to="1103321,1074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" strokeweight="2.25pt">
              <v:stroke endarrow="block"/>
            </v:line>
            <v:line id="Line 458" o:spid="_x0000_s12435" style="position:absolute;flip:y;visibility:visible" from="1094651,1080192" to="1094651,1083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" strokeweight="2.25pt">
              <v:stroke endarrow="block"/>
            </v:line>
            <v:line id="Line 459" o:spid="_x0000_s12434" style="position:absolute;flip:y;visibility:visible" from="1111987,1080244" to="1111987,108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" strokeweight="2.25pt">
              <v:stroke endarrow="block"/>
            </v:line>
            <v:line id="Line 460" o:spid="_x0000_s12433" style="position:absolute;flip:y;visibility:visible" from="1103397,1088870" to="1103397,109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" strokeweight="2.25pt">
              <v:stroke endarrow="block"/>
            </v:line>
            <v:line id="Line 461" o:spid="_x0000_s12432" style="position:absolute;flip:y;visibility:visible" from="1103337,1080177" to="1103337,1083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" strokeweight="2.25pt">
              <v:stroke endarrow="block"/>
            </v:line>
            <v:oval id="Oval 462" o:spid="_x0000_s12431" style="position:absolute;left:1103439;top:1067562;width:18183;height:322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" filled="f" insetpen="t">
              <v:stroke dashstyle="longDash"/>
              <v:textbox inset="2.88pt,2.88pt,2.88pt,2.88pt"/>
            </v:oval>
            <v:oval id="Oval 463" o:spid="_x0000_s12430" style="position:absolute;left:1085143;top:1067442;width:18200;height:323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" filled="f" insetpen="t">
              <v:stroke dashstyle="longDash"/>
              <v:textbox inset="2.88pt,2.88pt,2.88pt,2.88pt"/>
            </v:oval>
            <v:line id="Line 464" o:spid="_x0000_s12429" style="position:absolute;rotation:180;flip:x;visibility:visible" from="1112757,1083042" to="1112917,1084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">
              <v:stroke endarrow="block"/>
            </v:line>
            <v:line id="Line 465" o:spid="_x0000_s12428" style="position:absolute;rotation:180;visibility:visible" from="1093847,1083042" to="1093847,1084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">
              <v:stroke endarrow="block"/>
            </v:line>
            <v:oval id="Oval 466" o:spid="_x0000_s12427" style="position:absolute;left:1112803;top:1080034;width:2889;height:7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" filled="f" insetpen="t">
              <v:stroke dashstyle="longDash"/>
              <v:textbox inset="2.88pt,2.88pt,2.88pt,2.88pt"/>
            </v:oval>
            <v:oval id="Oval 467" o:spid="_x0000_s12426" style="position:absolute;left:1104281;top:1088794;width:2888;height:7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" filled="f" insetpen="t">
              <v:stroke dashstyle="longDash"/>
              <v:textbox inset="2.88pt,2.88pt,2.88pt,2.88pt"/>
            </v:oval>
            <v:oval id="Oval 468" o:spid="_x0000_s12425" style="position:absolute;left:1095597;top:1079941;width:2889;height:72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" filled="f" insetpen="t">
              <v:stroke dashstyle="longDash"/>
              <v:textbox inset="2.88pt,2.88pt,2.88pt,2.88pt"/>
            </v:oval>
            <v:oval id="Oval 469" o:spid="_x0000_s12424" style="position:absolute;left:1090975;top:1080153;width:2889;height:7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" filled="f" insetpen="t">
              <v:stroke dashstyle="longDash"/>
              <v:textbox inset="2.88pt,2.88pt,2.88pt,2.88pt"/>
            </v:oval>
            <v:line id="Line 470" o:spid="_x0000_s12423" style="position:absolute;rotation:180;visibility:visible" from="1115637,1082943" to="1115637,108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">
              <v:stroke endarrow="block"/>
            </v:line>
            <v:line id="Line 471" o:spid="_x0000_s12422" style="position:absolute;rotation:180;visibility:visible" from="1095647,1082999" to="1095647,1084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">
              <v:stroke endarrow="block"/>
            </v:line>
            <v:line id="Line 472" o:spid="_x0000_s12421" style="position:absolute;rotation:180;visibility:visible" from="1111148,1083063" to="1111148,1084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">
              <v:stroke endarrow="block"/>
            </v:line>
            <v:oval id="Oval 473" o:spid="_x0000_s12420" style="position:absolute;left:1104264;top:1071257;width:2889;height:72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" filled="f" insetpen="t">
              <v:stroke dashstyle="longDash"/>
              <v:textbox inset="2.88pt,2.88pt,2.88pt,2.88pt"/>
            </v:oval>
            <v:oval id="Oval 474" o:spid="_x0000_s12419" style="position:absolute;left:1099353;top:1071316;width:2888;height:7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" filled="f" insetpen="t">
              <v:stroke dashstyle="longDash"/>
              <v:textbox inset="2.88pt,2.88pt,2.88pt,2.88pt"/>
            </v:oval>
            <v:oval id="Oval 475" o:spid="_x0000_s12418" style="position:absolute;left:1099778;top:1079941;width:2888;height:72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" filled="f" insetpen="t">
              <v:stroke dashstyle="longDash"/>
              <v:textbox inset="2.88pt,2.88pt,2.88pt,2.88pt"/>
            </v:oval>
            <v:oval id="Oval 476" o:spid="_x0000_s12417" style="position:absolute;left:1104264;top:1079984;width:2889;height:72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" filled="f" insetpen="t">
              <v:stroke dashstyle="longDash"/>
              <v:textbox inset="2.88pt,2.88pt,2.88pt,2.88pt"/>
            </v:oval>
            <v:oval id="Oval 477" o:spid="_x0000_s12416" style="position:absolute;left:1108353;top:1080162;width:2889;height:72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" filled="f" insetpen="t">
              <v:stroke dashstyle="longDash"/>
              <v:textbox inset="2.88pt,2.88pt,2.88pt,2.88pt"/>
            </v:oval>
            <v:oval id="Oval 478" o:spid="_x0000_s12415" style="position:absolute;left:1099794;top:1088837;width:2889;height:72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" filled="f" insetpen="t">
              <v:stroke dashstyle="longDash"/>
              <v:textbox inset="2.88pt,2.88pt,2.88pt,2.88pt"/>
            </v:oval>
            <v:line id="Line 479" o:spid="_x0000_s12414" style="position:absolute;rotation:180;visibility:visible" from="1104287,1083042" to="1104287,1084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">
              <v:stroke endarrow="block"/>
            </v:line>
            <v:line id="Line 480" o:spid="_x0000_s12413" style="position:absolute;rotation:180;visibility:visible" from="1102677,1083063" to="1102677,1084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">
              <v:stroke endarrow="block"/>
            </v:line>
            <v:line id="Line 481" o:spid="_x0000_s12412" style="position:absolute;rotation:180;visibility:visible" from="1102254,1074232" to="1102254,1075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">
              <v:stroke endarrow="block"/>
            </v:line>
            <v:line id="Line 482" o:spid="_x0000_s12411" style="position:absolute;visibility:visible" from="1107146,1073682" to="1107146,107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">
              <v:stroke endarrow="block"/>
            </v:line>
            <v:line id="Line 483" o:spid="_x0000_s12410" style="position:absolute;rotation:180;visibility:visible" from="1102614,1091787" to="1102614,1093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">
              <v:stroke endarrow="block"/>
            </v:line>
            <v:line id="Line 484" o:spid="_x0000_s12409" style="position:absolute;rotation:180;visibility:visible" from="1104244,1091724" to="1104244,1093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">
              <v:stroke endarrow="block"/>
            </v:line>
            <v:oval id="Oval 485" o:spid="_x0000_s12408" style="position:absolute;left:1088485;top:1082932;width:1560;height:1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" filled="f" strokeweight="2.25pt" insetpen="t">
              <v:textbox inset="2.88pt,2.88pt,2.88pt,2.88pt"/>
            </v:oval>
            <v:oval id="Oval 486" o:spid="_x0000_s12407" style="position:absolute;left:1116728;top:1082889;width:1560;height:15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" filled="f" strokeweight="2.25pt" insetpen="t">
              <v:textbox inset="2.88pt,2.88pt,2.88pt,2.88pt"/>
            </v:oval>
            <v:oval id="Oval 487" o:spid="_x0000_s12406" style="position:absolute;left:1112842;top:1079442;width:8667;height:8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" filled="f" insetpen="t">
              <v:stroke dashstyle="longDash"/>
              <v:textbox inset="2.88pt,2.88pt,2.88pt,2.88pt"/>
            </v:oval>
            <v:line id="Line 488" o:spid="_x0000_s12405" style="position:absolute;visibility:visible" from="1121524,1082682" to="1121524,1084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">
              <v:stroke endarrow="block"/>
            </v:line>
            <v:line id="Line 489" o:spid="_x0000_s12404" style="position:absolute;visibility:visible" from="1108416,1082682" to="1108416,1084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">
              <v:stroke endarrow="block"/>
            </v:line>
            <v:oval id="Oval 490" o:spid="_x0000_s12403" style="position:absolute;left:1085121;top:1079336;width:8667;height:8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" filled="f" insetpen="t">
              <v:stroke dashstyle="longDash"/>
              <v:textbox inset="2.88pt,2.88pt,2.88pt,2.88pt"/>
            </v:oval>
            <v:line id="Line 491" o:spid="_x0000_s12402" style="position:absolute;visibility:visible" from="1085164,1082682" to="1085164,1084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">
              <v:stroke endarrow="block"/>
            </v:line>
            <v:line id="Line 492" o:spid="_x0000_s12401" style="position:absolute;visibility:visible" from="1098484,1082724" to="1098484,1084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">
              <v:stroke endarrow="block"/>
            </v:line>
            <v:line id="Line 493" o:spid="_x0000_s12400" style="position:absolute;visibility:visible" from="1099374,1073915" to="1099374,1075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">
              <v:stroke endarrow="block"/>
            </v:line>
            <v:line id="Line 494" o:spid="_x0000_s12399" style="position:absolute;rotation:180;visibility:visible" from="1104265,1074232" to="1104265,1075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">
              <v:stroke endarrow="block"/>
            </v:line>
            <v:line id="Line 495" o:spid="_x0000_s12398" style="position:absolute;visibility:visible" from="1099797,1082682" to="1099797,1084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">
              <v:stroke endarrow="block"/>
            </v:line>
            <v:line id="Line 496" o:spid="_x0000_s12397" style="position:absolute;visibility:visible" from="1107146,1082682" to="1107146,1084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">
              <v:stroke endarrow="block"/>
            </v:line>
            <v:line id="Line 497" o:spid="_x0000_s12396" style="position:absolute;rotation:180;visibility:visible" from="1116527,1088018" to="1117971,1088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">
              <v:stroke endarrow="block"/>
            </v:line>
            <v:line id="Line 498" o:spid="_x0000_s12395" style="position:absolute;visibility:visible" from="1116717,1079442" to="1118162,1079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">
              <v:stroke endarrow="block"/>
            </v:line>
            <v:line id="Line 499" o:spid="_x0000_s12394" style="position:absolute;rotation:180;visibility:visible" from="1088637,1079378" to="1090082,1079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">
              <v:stroke endarrow="block"/>
            </v:line>
            <v:line id="Line 500" o:spid="_x0000_s12393" style="position:absolute;visibility:visible" from="1088637,1087954" to="1090082,1087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">
              <v:stroke endarrow="block"/>
            </v:line>
            <v:line id="Line 501" o:spid="_x0000_s12392" style="position:absolute;flip:y;visibility:visible" from="1103428,1062001" to="1103428,1066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" strokeweight="2.25pt">
              <v:stroke dashstyle="dash" endarrow="block"/>
            </v:line>
            <v:oval id="Oval 502" o:spid="_x0000_s12391" style="position:absolute;left:1098579;top:1106826;width:9533;height:9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" filled="f" insetpen="t">
              <v:stroke dashstyle="dash"/>
              <v:textbox inset="2.88pt,2.88pt,2.88pt,2.88pt"/>
            </v:oval>
            <v:oval id="Oval 503" o:spid="_x0000_s12390" style="position:absolute;left:1106880;top:1111661;width:9534;height:9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" filled="f" insetpen="t">
              <v:stroke dashstyle="dash"/>
              <v:textbox inset="2.88pt,2.88pt,2.88pt,2.88pt"/>
            </v:oval>
            <v:oval id="Oval 504" o:spid="_x0000_s12389" style="position:absolute;left:1090202;top:1111601;width:9533;height:95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" filled="f" insetpen="t">
              <v:stroke dashstyle="dash"/>
              <v:textbox inset="2.88pt,2.88pt,2.88pt,2.88pt"/>
            </v:oval>
            <v:oval id="Oval 505" o:spid="_x0000_s12388" style="position:absolute;left:1090244;top:1121194;width:9534;height:95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" filled="f" insetpen="t">
              <v:stroke dashstyle="dash"/>
              <v:textbox inset="2.88pt,2.88pt,2.88pt,2.88pt"/>
            </v:oval>
            <v:oval id="Oval 506" o:spid="_x0000_s12387" style="position:absolute;left:1107017;top:1121237;width:9533;height:95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" filled="f" insetpen="t">
              <v:stroke dashstyle="dash"/>
              <v:textbox inset="2.88pt,2.88pt,2.88pt,2.88pt"/>
            </v:oval>
            <v:oval id="Oval 507" o:spid="_x0000_s12386" style="position:absolute;left:1098562;top:1126012;width:9534;height:95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" filled="f" insetpen="t">
              <v:stroke dashstyle="dash"/>
              <v:textbox inset="2.88pt,2.88pt,2.88pt,2.88pt"/>
            </v:oval>
            <v:line id="Line 508" o:spid="_x0000_s12385" style="position:absolute;rotation:180;visibility:visible" from="1102677,1126058" to="1103833,1126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">
              <v:stroke endarrow="block"/>
            </v:line>
            <v:line id="Line 509" o:spid="_x0000_s12384" style="position:absolute;rotation:-120;visibility:visible" from="1098499,1123459" to="1099655,1123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">
              <v:stroke endarrow="block"/>
            </v:line>
            <v:line id="Line 510" o:spid="_x0000_s12383" style="position:absolute;rotation:-3932094fd;visibility:visible" from="1098499,1118779" to="1099655,1118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">
              <v:stroke endarrow="block"/>
            </v:line>
            <v:line id="Line 511" o:spid="_x0000_s12382" style="position:absolute;rotation:-9175106fd;flip:y;visibility:visible" from="1107251,1123390" to="1108282,1123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">
              <v:stroke endarrow="block"/>
            </v:line>
            <v:line id="Line 512" o:spid="_x0000_s12381" style="position:absolute;rotation:66fd;visibility:visible" from="1102677,1116401" to="1103833,1116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">
              <v:stroke endarrow="block"/>
            </v:line>
            <v:line id="Line 513" o:spid="_x0000_s12380" style="position:absolute;rotation:3932226fd;visibility:visible" from="1107139,1119139" to="1108295,1119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">
              <v:stroke endarrow="block"/>
            </v:line>
            <v:group id="Group 514" o:spid="_x0000_s12377" style="position:absolute;left:1079997;top:1081385;width:3467;height:2312" coordorigin="1074837,1087201" coordsize="43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">
              <v:line id="Line 515" o:spid="_x0000_s12379" style="position:absolute;visibility:visible" from="1074837,1090081" to="1079157,1090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" strokeweight="1.5pt"/>
              <v:line id="Line 516" o:spid="_x0000_s12378" style="position:absolute;visibility:visible" from="1076997,1087201" to="1076997,1090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" strokeweight="1.5pt">
                <v:stroke endarrow="block"/>
              </v:line>
            </v:group>
            <v:group id="Group 517" o:spid="_x0000_s12374" style="position:absolute;left:1123330;top:1081385;width:3467;height:2312" coordorigin="1074837,1087201" coordsize="43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">
              <v:line id="Line 518" o:spid="_x0000_s12376" style="position:absolute;visibility:visible" from="1074837,1090081" to="1079157,1090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" strokeweight="1.5pt"/>
              <v:line id="Line 519" o:spid="_x0000_s12375" style="position:absolute;visibility:visible" from="1076997,1087201" to="1076997,1090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" strokeweight="1.5pt">
                <v:stroke endarrow="block"/>
              </v:line>
            </v:group>
            <v:line id="Line 520" o:spid="_x0000_s12373" style="position:absolute;visibility:visible" from="1080083,1103053" to="1094527,1103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" strokeweight="1.5pt"/>
            <v:line id="Line 521" o:spid="_x0000_s12372" style="position:absolute;visibility:visible" from="1110572,1103053" to="1125016,1103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" strokeweight="1.5pt"/>
            <v:line id="Line 522" o:spid="_x0000_s12371" style="position:absolute;visibility:visible" from="1090300,1128471" to="1094546,1140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"/>
            <v:line id="Line 523" o:spid="_x0000_s12370" style="position:absolute;flip:x;visibility:visible" from="1090686,1103053" to="1094442,1114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"/>
            <v:line id="Line 524" o:spid="_x0000_s12369" style="position:absolute;visibility:visible" from="1103686,1093519" to="1110619,1103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"/>
            <v:line id="Line 525" o:spid="_x0000_s12368" style="position:absolute;flip:y;visibility:visible" from="1104553,1103053" to="1110619,1111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"/>
            <v:line id="Line 526" o:spid="_x0000_s12367" style="position:absolute;visibility:visible" from="1079997,1106809" to="1084331,1106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" strokeweight="1.5pt"/>
            <v:group id="Group 527" o:spid="_x0000_s12364" style="position:absolute;left:1084317;top:1119578;width:9843;height:15129;rotation:140" coordorigin="1059715,1112847" coordsize="9842,15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">
              <v:shape id="Arc 528" o:spid="_x0000_s12366" style="position:absolute;left:1059715;top:1112847;width:9316;height:14146;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" adj="0,,0" path="m,nfc11929,,21600,9670,21600,21600em,nsc11929,,21600,9670,21600,21600l,21600,,xe" filled="f">
                <v:stroke dashstyle="longDash" joinstyle="round"/>
                <v:formulas/>
                <v:path arrowok="t" o:connecttype="custom" o:connectlocs="0,0;931583,1414641;0,1414641" o:connectangles="0,0,0"/>
              </v:shape>
              <v:line id="Line 529" o:spid="_x0000_s12365" style="position:absolute;rotation:40;flip:x y;visibility:visible" from="1068477,1126515" to="1069557,1127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">
                <v:stroke endarrow="block"/>
              </v:line>
            </v:group>
            <v:group id="Group 530" o:spid="_x0000_s12361" style="position:absolute;left:1085959;top:1104352;width:9842;height:15130;rotation:-160" coordorigin="1065848,1117324" coordsize="9842,15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">
              <v:shape id="Arc 531" o:spid="_x0000_s12363" style="position:absolute;left:1065848;top:1117324;width:9316;height:14146;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" adj="0,,0" path="m,nfc11929,,21600,9670,21600,21600em,nsc11929,,21600,9670,21600,21600l,21600,,xe" filled="f">
                <v:stroke dashstyle="longDash" joinstyle="round"/>
                <v:formulas/>
                <v:path arrowok="t" o:connecttype="custom" o:connectlocs="0,0;931583,1414641;0,1414641" o:connectangles="0,0,0"/>
              </v:shape>
              <v:line id="Line 532" o:spid="_x0000_s12362" style="position:absolute;rotation:40;flip:x y;visibility:visible" from="1074611,1130992" to="1075691,1132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">
                <v:stroke endarrow="block"/>
              </v:line>
            </v:group>
            <v:shape id="Arc 533" o:spid="_x0000_s12360" style="position:absolute;left:1100052;top:1099269;width:9315;height:14146;rotation:-10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" adj="0,,0" path="m,nfc11929,,21600,9670,21600,21600em,nsc11929,,21600,9670,21600,21600l,21600,,xe" filled="f">
              <v:stroke dashstyle="longDash" joinstyle="round"/>
              <v:formulas/>
              <v:path arrowok="t" o:connecttype="custom" o:connectlocs="0,0;931563,1414626;0,1414626" o:connectangles="0,0,0"/>
            </v:shape>
            <v:line id="Line 534" o:spid="_x0000_s12359" style="position:absolute;rotation:-3932094fd;flip:x y;visibility:visible" from="1110788,1099820" to="1111868,1101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">
              <v:stroke endarrow="block"/>
            </v:line>
            <v:group id="Group 535" o:spid="_x0000_s12356" style="position:absolute;left:1110915;top:1122915;width:9843;height:15130;rotation:20" coordorigin="1124730,1127879" coordsize="9842,15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">
              <v:shape id="Arc 536" o:spid="_x0000_s12358" style="position:absolute;left:1124730;top:1127879;width:9315;height:14146;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" adj="0,,0" path="m,nfc11929,,21600,9670,21600,21600em,nsc11929,,21600,9670,21600,21600l,21600,,xe" filled="f">
                <v:stroke dashstyle="longDash" joinstyle="round"/>
                <v:formulas/>
                <v:path arrowok="t" o:connecttype="custom" o:connectlocs="0,0;931583,1414641;0,1414641" o:connectangles="0,0,0"/>
              </v:shape>
              <v:line id="Line 537" o:spid="_x0000_s12357" style="position:absolute;rotation:40;flip:x y;visibility:visible" from="1133492,1141547" to="1134572,1143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">
                <v:stroke endarrow="block"/>
              </v:line>
            </v:group>
            <v:group id="Group 538" o:spid="_x0000_s12353" style="position:absolute;left:1112121;top:1107868;width:9849;height:14666;rotation:-40" coordorigin="1075394,1131966" coordsize="9849,14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">
              <v:shape id="Arc 539" o:spid="_x0000_s12355" style="position:absolute;left:1075394;top:1131966;width:9316;height:14146;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" adj="0,,0" path="m,nfc11929,,21600,9670,21600,21600em,nsc11929,,21600,9670,21600,21600l,21600,,xe" filled="f">
                <v:stroke dashstyle="longDash" joinstyle="round"/>
                <v:formulas/>
                <v:path arrowok="t" o:connecttype="custom" o:connectlocs="0,0;931583,1414641;0,1414641" o:connectangles="0,0,0"/>
              </v:shape>
              <v:line id="Line 540" o:spid="_x0000_s12354" style="position:absolute;rotation:35;flip:x y;visibility:visible" from="1084163,1145171" to="1085243,114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">
                <v:stroke endarrow="block"/>
              </v:line>
            </v:group>
            <v:group id="Group 541" o:spid="_x0000_s12350" style="position:absolute;left:1096554;top:1128877;width:9842;height:15130;rotation:80" coordorigin="1067940,1132546" coordsize="9842,15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">
              <v:shape id="Arc 542" o:spid="_x0000_s12352" style="position:absolute;left:1067940;top:1132546;width:9316;height:14146;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" adj="0,,0" path="m,nfc11929,,21600,9670,21600,21600em,nsc11929,,21600,9670,21600,21600l,21600,,xe" filled="f">
                <v:stroke dashstyle="longDash" joinstyle="round"/>
                <v:formulas/>
                <v:path arrowok="t" o:connecttype="custom" o:connectlocs="0,0;931583,1414641;0,1414641" o:connectangles="0,0,0"/>
              </v:shape>
              <v:line id="Line 543" o:spid="_x0000_s12351" style="position:absolute;rotation:40;flip:x y;visibility:visible" from="1076702,1146214" to="1077782,114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">
                <v:stroke endarrow="block"/>
              </v:line>
            </v:group>
            <v:line id="Line 544" o:spid="_x0000_s12349" style="position:absolute;visibility:visible" from="1107166,1091321" to="1107166,1093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">
              <v:stroke endarrow="block"/>
            </v:line>
            <v:line id="Line 545" o:spid="_x0000_s12348" style="position:absolute;visibility:visible" from="1099797,1091554" to="1099797,109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">
              <v:stroke endarrow="block"/>
            </v:line>
            <v:group id="Group 546" o:spid="_x0000_s12345" style="position:absolute;left:1092851;top:1114008;width:4320;height:4320" coordorigin="1076637,1089721" coordsize="432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">
              <v:oval id="Oval 547" o:spid="_x0000_s12347" style="position:absolute;left:1076637;top:1089721;width:4320;height:43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" filled="f" strokeweight="2.25pt" insetpen="t">
                <v:textbox inset="2.88pt,2.88pt,2.88pt,2.88pt"/>
              </v:oval>
              <v:oval id="Oval 548" o:spid="_x0000_s12346" style="position:absolute;left:1078437;top:109152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" fillcolor="black" insetpen="t">
                <v:textbox inset="2.88pt,2.88pt,2.88pt,2.88pt"/>
              </v:oval>
            </v:group>
            <v:group id="Group 549" o:spid="_x0000_s12342" style="position:absolute;left:1101174;top:1109456;width:4319;height:4319" coordorigin="1076637,1089721" coordsize="432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">
              <v:oval id="Oval 550" o:spid="_x0000_s12344" style="position:absolute;left:1076637;top:1089721;width:4320;height:43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" filled="f" strokeweight="2.25pt" insetpen="t">
                <v:textbox inset="2.88pt,2.88pt,2.88pt,2.88pt"/>
              </v:oval>
              <v:oval id="Oval 551" o:spid="_x0000_s12343" style="position:absolute;left:1078437;top:109152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" fillcolor="black" insetpen="t">
                <v:textbox inset="2.88pt,2.88pt,2.88pt,2.88pt"/>
              </v:oval>
            </v:group>
            <v:group id="Group 552" o:spid="_x0000_s12339" style="position:absolute;left:1109580;top:1114220;width:4320;height:4320" coordorigin="1076637,1089721" coordsize="432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">
              <v:oval id="Oval 553" o:spid="_x0000_s12341" style="position:absolute;left:1076637;top:1089721;width:4320;height:43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" filled="f" strokeweight="2.25pt" insetpen="t">
                <v:textbox inset="2.88pt,2.88pt,2.88pt,2.88pt"/>
              </v:oval>
              <v:oval id="Oval 554" o:spid="_x0000_s12340" style="position:absolute;left:1078437;top:109152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" fillcolor="black" insetpen="t">
                <v:textbox inset="2.88pt,2.88pt,2.88pt,2.88pt"/>
              </v:oval>
            </v:group>
            <v:group id="Group 555" o:spid="_x0000_s12336" style="position:absolute;left:1109750;top:1123770;width:4320;height:4320" coordorigin="1076637,1089721" coordsize="432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">
              <v:oval id="Oval 556" o:spid="_x0000_s12338" style="position:absolute;left:1076637;top:1089721;width:4320;height:43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" filled="f" strokeweight="2.25pt" insetpen="t">
                <v:textbox inset="2.88pt,2.88pt,2.88pt,2.88pt"/>
              </v:oval>
              <v:oval id="Oval 557" o:spid="_x0000_s12337" style="position:absolute;left:1078437;top:109152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" fillcolor="black" insetpen="t">
                <v:textbox inset="2.88pt,2.88pt,2.88pt,2.88pt"/>
              </v:oval>
            </v:group>
            <v:group id="Group 558" o:spid="_x0000_s12333" style="position:absolute;left:1101216;top:1128641;width:4320;height:4320" coordorigin="1076637,1089721" coordsize="432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">
              <v:oval id="Oval 559" o:spid="_x0000_s12335" style="position:absolute;left:1076637;top:1089721;width:4320;height:43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" filled="f" strokeweight="2.25pt" insetpen="t">
                <v:textbox inset="2.88pt,2.88pt,2.88pt,2.88pt"/>
              </v:oval>
              <v:oval id="Oval 560" o:spid="_x0000_s12334" style="position:absolute;left:1078437;top:109152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" fillcolor="black" insetpen="t">
                <v:textbox inset="2.88pt,2.88pt,2.88pt,2.88pt"/>
              </v:oval>
            </v:group>
            <v:group id="Group 561" o:spid="_x0000_s12330" style="position:absolute;left:1092703;top:1123792;width:4320;height:4320" coordorigin="1076637,1089721" coordsize="432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">
              <v:oval id="Oval 562" o:spid="_x0000_s12332" style="position:absolute;left:1076637;top:1089721;width:4320;height:43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" filled="f" strokeweight="2.25pt" insetpen="t">
                <v:textbox inset="2.88pt,2.88pt,2.88pt,2.88pt"/>
              </v:oval>
              <v:oval id="Oval 563" o:spid="_x0000_s12331" style="position:absolute;left:1078437;top:109152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" fillcolor="black" insetpen="t">
                <v:textbox inset="2.88pt,2.88pt,2.88pt,2.88pt"/>
              </v:oval>
            </v:group>
            <v:shape id="Arc 564" o:spid="_x0000_s12329" style="position:absolute;left:1101862;top:1117674;width:2889;height:2889;rotation:-3036954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" adj="0,,0" path="m,nfc11929,,21600,9670,21600,21600em,nsc11929,,21600,9670,21600,21600l,21600,,xe" filled="f" strokeweight="1.5pt">
              <v:stroke dashstyle="dash" joinstyle="round"/>
              <v:formulas/>
              <v:path arrowok="t" o:connecttype="custom" o:connectlocs="0,0;288903,288886;0,288886" o:connectangles="0,0,0"/>
            </v:shape>
            <v:line id="Line 565" o:spid="_x0000_s12328" style="position:absolute;flip:x;visibility:visible" from="1100708,1118945" to="1101428,1119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">
              <v:stroke endarrow="block"/>
            </v:line>
            <v:line id="Line 566" o:spid="_x0000_s12327" style="position:absolute;visibility:visible" from="1090988,1082724" to="1090988,1084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">
              <v:stroke endarrow="block"/>
            </v:line>
            <v:group id="Group 567" o:spid="_x0000_s12326" style="position:absolute;left:1113720;top:1125698;width:6911;height:1785;rotation:120" coordorigin="1123657,1125543" coordsize="6911,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">
              <v:oval id="Oval 568" o:spid="_x0000_s1226" style="position:absolute;left:1128486;top:1125738;width:1560;height:1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" filled="f" insetpen="t">
                <v:textbox inset="2.88pt,2.88pt,2.88pt,2.88pt"/>
              </v:oval>
              <v:group id="Group 569" o:spid="_x0000_s1227" style="position:absolute;left:1127891;top:1125543;width:2600;height:866" coordorigin="1082397,1074982"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">
                <v:line id="Line 570" o:spid="_x0000_s1228" style="position:absolute;visibility:visible" from="1083498,1075005" to="1084578,107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">
                  <v:stroke endarrow="block"/>
                </v:line>
                <v:oval id="Oval 571" o:spid="_x0000_s1229" style="position:absolute;left:1082397;top:1074982;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" filled="f" insetpen="t">
                  <v:stroke dashstyle="1 1" endcap="round"/>
                  <v:textbox inset="2.88pt,2.88pt,2.88pt,2.88pt"/>
                </v:oval>
              </v:group>
              <v:group id="Group 572" o:spid="_x0000_s1230" style="position:absolute;left:1127968;top:1126461;width:2600;height:867" coordorigin="1080597,1080721" coordsize="32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">
                <v:oval id="Oval 573" o:spid="_x0000_s1231" style="position:absolute;left:1080597;top:1080721;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" filled="f" insetpen="t">
                  <v:stroke dashstyle="1 1" endcap="round"/>
                  <v:textbox inset="2.88pt,2.88pt,2.88pt,2.88pt"/>
                </v:oval>
                <v:line id="Line 574" o:spid="_x0000_s1232" style="position:absolute;visibility:visible" from="1081815,1081801" to="1082895,108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">
                  <v:stroke endarrow="block"/>
                </v:line>
              </v:group>
              <v:line id="Line 575" o:spid="_x0000_s1233" style="position:absolute;flip:x;visibility:visible" from="1123657,1126516" to="1126546,1126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">
                <v:stroke dashstyle="1 1" endarrow="block"/>
              </v:line>
              <v:line id="Line 576" o:spid="_x0000_s1234" style="position:absolute;flip:x;visibility:visible" from="1126359,1126496" to="1129248,1126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">
                <v:stroke endarrow="block"/>
              </v:line>
            </v:group>
            <v:line id="Line 577" o:spid="_x0000_s1235" style="position:absolute;visibility:visible" from="1080220,1141011" to="1094664,1141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" strokeweight="1.5pt"/>
            <v:line id="Line 578" o:spid="_x0000_s1236" style="position:absolute;flip:x;visibility:visible" from="1105797,1103761" to="1110308,1115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">
              <v:stroke endarrow="block"/>
            </v:line>
            <v:line id="Line 579" o:spid="_x0000_s1237" style="position:absolute;flip:x y;visibility:visible" from="1105077,1108801" to="1107788,1109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">
              <v:stroke endarrow="block"/>
            </v:line>
            <v:line id="Line 580" o:spid="_x0000_s1238" style="position:absolute;flip:x;visibility:visible" from="1103637,1109881" to="1107957,1114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">
              <v:stroke endarrow="block"/>
            </v:line>
          </v:group>
        </w:pict>
      </w:r>
      <w:r w:rsidR="00A93D31" w:rsidRPr="00641713">
        <w:rPr>
          <w:color w:val="000000" w:themeColor="text1"/>
          <w:sz w:val="32"/>
          <w:szCs w:val="32"/>
          <w:lang w:val="en-US"/>
        </w:rPr>
        <w:tab/>
        <w:t xml:space="preserve">    </w:t>
      </w:r>
      <w:r w:rsidR="00A93D31" w:rsidRPr="003A1BF3">
        <w:rPr>
          <w:rStyle w:val="normalchar"/>
          <w:color w:val="000000" w:themeColor="text1"/>
          <w:sz w:val="32"/>
          <w:szCs w:val="32"/>
          <w:lang w:val="en-US"/>
        </w:rPr>
        <w:t xml:space="preserve">a </w:t>
      </w:r>
      <w:r w:rsidR="00EC0D53">
        <w:rPr>
          <w:rStyle w:val="normalchar"/>
          <w:color w:val="000000" w:themeColor="text1"/>
          <w:sz w:val="32"/>
          <w:szCs w:val="32"/>
          <w:lang w:val="en-US"/>
        </w:rPr>
        <w:t>drain</w:t>
      </w:r>
    </w:p>
    <w:p w:rsidR="00A93D31" w:rsidRPr="00641713" w:rsidRDefault="00A93D31" w:rsidP="00A93D31">
      <w:pPr>
        <w:rPr>
          <w:color w:val="000000" w:themeColor="text1"/>
          <w:sz w:val="32"/>
          <w:szCs w:val="32"/>
          <w:lang w:val="en-US"/>
        </w:rPr>
      </w:pPr>
    </w:p>
    <w:p w:rsidR="00A93D31" w:rsidRPr="003A1BF3" w:rsidRDefault="00A93D31" w:rsidP="00A93D31">
      <w:pPr>
        <w:tabs>
          <w:tab w:val="left" w:pos="4190"/>
        </w:tabs>
        <w:rPr>
          <w:color w:val="000000" w:themeColor="text1"/>
          <w:sz w:val="32"/>
          <w:szCs w:val="32"/>
        </w:rPr>
      </w:pPr>
      <w:r w:rsidRPr="00641713">
        <w:rPr>
          <w:color w:val="000000" w:themeColor="text1"/>
          <w:sz w:val="32"/>
          <w:szCs w:val="32"/>
          <w:lang w:val="en-US"/>
        </w:rPr>
        <w:tab/>
      </w:r>
      <w:r w:rsidRPr="003A1BF3">
        <w:rPr>
          <w:color w:val="000000" w:themeColor="text1"/>
          <w:position w:val="-12"/>
        </w:rPr>
        <w:object w:dxaOrig="360" w:dyaOrig="360">
          <v:shape id="_x0000_i1451" type="#_x0000_t75" style="width:18pt;height:18pt" o:ole="">
            <v:imagedata r:id="rId447" o:title=""/>
          </v:shape>
          <o:OLEObject Type="Embed" ProgID="Equation.DSMT4" ShapeID="_x0000_i1451" DrawAspect="Content" ObjectID="_1565017171" r:id="rId448"/>
        </w:object>
      </w:r>
    </w:p>
    <w:p w:rsidR="00A93D31" w:rsidRPr="003A1BF3" w:rsidRDefault="00A93D31" w:rsidP="00A93D31">
      <w:pPr>
        <w:rPr>
          <w:color w:val="000000" w:themeColor="text1"/>
          <w:sz w:val="32"/>
          <w:szCs w:val="32"/>
          <w:lang w:val="en-US"/>
        </w:rPr>
      </w:pPr>
      <w:r w:rsidRPr="003A1BF3">
        <w:rPr>
          <w:color w:val="000000" w:themeColor="text1"/>
          <w:lang w:val="en-US"/>
        </w:rPr>
        <w:t xml:space="preserve">                                                                       </w:t>
      </w:r>
      <w:r w:rsidRPr="003A1BF3">
        <w:rPr>
          <w:color w:val="000000" w:themeColor="text1"/>
          <w:position w:val="-12"/>
        </w:rPr>
        <w:object w:dxaOrig="300" w:dyaOrig="360">
          <v:shape id="_x0000_i1452" type="#_x0000_t75" style="width:15pt;height:18pt" o:ole="">
            <v:imagedata r:id="rId449" o:title=""/>
          </v:shape>
          <o:OLEObject Type="Embed" ProgID="Equation.DSMT4" ShapeID="_x0000_i1452" DrawAspect="Content" ObjectID="_1565017172" r:id="rId450"/>
        </w:object>
      </w:r>
      <w:r w:rsidRPr="003A1BF3">
        <w:rPr>
          <w:color w:val="000000" w:themeColor="text1"/>
          <w:lang w:val="en-US"/>
        </w:rPr>
        <w:t xml:space="preserve">     </w:t>
      </w:r>
      <w:r w:rsidRPr="003A1BF3">
        <w:rPr>
          <w:b/>
          <w:color w:val="000000" w:themeColor="text1"/>
          <w:sz w:val="32"/>
          <w:szCs w:val="32"/>
          <w:lang w:val="en-US"/>
        </w:rPr>
        <w:t>S</w:t>
      </w:r>
    </w:p>
    <w:p w:rsidR="00A93D31" w:rsidRPr="003A1BF3" w:rsidRDefault="00A93D31" w:rsidP="00A93D31">
      <w:pPr>
        <w:rPr>
          <w:color w:val="000000" w:themeColor="text1"/>
          <w:sz w:val="32"/>
          <w:szCs w:val="32"/>
          <w:lang w:val="en-US"/>
        </w:rPr>
      </w:pPr>
    </w:p>
    <w:p w:rsidR="00A93D31" w:rsidRPr="003A1BF3" w:rsidRDefault="00A93D31" w:rsidP="00A93D31">
      <w:pPr>
        <w:rPr>
          <w:color w:val="000000" w:themeColor="text1"/>
          <w:sz w:val="32"/>
          <w:szCs w:val="32"/>
          <w:lang w:val="en-US"/>
        </w:rPr>
      </w:pPr>
    </w:p>
    <w:p w:rsidR="00A93D31" w:rsidRPr="003A1BF3" w:rsidRDefault="00A93D31" w:rsidP="00A93D31">
      <w:pPr>
        <w:rPr>
          <w:color w:val="000000" w:themeColor="text1"/>
          <w:sz w:val="32"/>
          <w:szCs w:val="32"/>
          <w:lang w:val="en-US"/>
        </w:rPr>
      </w:pPr>
    </w:p>
    <w:p w:rsidR="00A93D31" w:rsidRPr="003A1BF3" w:rsidRDefault="00A93D31" w:rsidP="00A93D31">
      <w:pPr>
        <w:rPr>
          <w:color w:val="000000" w:themeColor="text1"/>
          <w:sz w:val="32"/>
          <w:szCs w:val="32"/>
          <w:lang w:val="en-US"/>
        </w:rPr>
      </w:pPr>
    </w:p>
    <w:p w:rsidR="00A93D31" w:rsidRPr="003A1BF3" w:rsidRDefault="00A93D31" w:rsidP="00A93D31">
      <w:pPr>
        <w:rPr>
          <w:color w:val="000000" w:themeColor="text1"/>
          <w:sz w:val="32"/>
          <w:szCs w:val="32"/>
          <w:lang w:val="en-US"/>
        </w:rPr>
      </w:pPr>
    </w:p>
    <w:p w:rsidR="00A93D31" w:rsidRPr="003A1BF3" w:rsidRDefault="00A93D31" w:rsidP="00A93D31">
      <w:pPr>
        <w:tabs>
          <w:tab w:val="left" w:pos="7780"/>
        </w:tabs>
        <w:rPr>
          <w:color w:val="000000" w:themeColor="text1"/>
          <w:sz w:val="32"/>
          <w:szCs w:val="32"/>
          <w:lang w:val="en-US"/>
        </w:rPr>
      </w:pPr>
      <w:r w:rsidRPr="003A1BF3">
        <w:rPr>
          <w:color w:val="000000" w:themeColor="text1"/>
          <w:sz w:val="32"/>
          <w:szCs w:val="32"/>
          <w:lang w:val="en-US"/>
        </w:rPr>
        <w:t xml:space="preserve">            </w:t>
      </w:r>
      <w:r w:rsidRPr="003A1BF3">
        <w:rPr>
          <w:color w:val="000000" w:themeColor="text1"/>
          <w:sz w:val="32"/>
          <w:szCs w:val="32"/>
        </w:rPr>
        <w:t>В</w:t>
      </w:r>
      <w:r w:rsidRPr="003A1BF3">
        <w:rPr>
          <w:color w:val="000000" w:themeColor="text1"/>
          <w:sz w:val="32"/>
          <w:szCs w:val="32"/>
          <w:lang w:val="en-US"/>
        </w:rPr>
        <w:tab/>
      </w:r>
      <w:r w:rsidRPr="003A1BF3">
        <w:rPr>
          <w:color w:val="000000" w:themeColor="text1"/>
          <w:sz w:val="32"/>
          <w:szCs w:val="32"/>
        </w:rPr>
        <w:t>В</w:t>
      </w:r>
    </w:p>
    <w:p w:rsidR="00A93D31" w:rsidRPr="003A1BF3" w:rsidRDefault="00A93D31" w:rsidP="00A93D31">
      <w:pPr>
        <w:rPr>
          <w:color w:val="000000" w:themeColor="text1"/>
          <w:sz w:val="32"/>
          <w:szCs w:val="32"/>
          <w:lang w:val="en-US"/>
        </w:rPr>
      </w:pPr>
    </w:p>
    <w:p w:rsidR="00A93D31" w:rsidRPr="003A1BF3" w:rsidRDefault="00A93D31" w:rsidP="00A93D31">
      <w:pPr>
        <w:rPr>
          <w:color w:val="000000" w:themeColor="text1"/>
          <w:sz w:val="32"/>
          <w:szCs w:val="32"/>
          <w:lang w:val="en-US"/>
        </w:rPr>
      </w:pPr>
    </w:p>
    <w:p w:rsidR="00A93D31" w:rsidRPr="003A1BF3" w:rsidRDefault="00A93D31" w:rsidP="00A93D31">
      <w:pPr>
        <w:rPr>
          <w:color w:val="000000" w:themeColor="text1"/>
          <w:sz w:val="32"/>
          <w:szCs w:val="32"/>
          <w:lang w:val="en-US"/>
        </w:rPr>
      </w:pPr>
    </w:p>
    <w:p w:rsidR="00A93D31" w:rsidRPr="003A1BF3" w:rsidRDefault="00A93D31" w:rsidP="00A93D31">
      <w:pPr>
        <w:rPr>
          <w:color w:val="000000" w:themeColor="text1"/>
          <w:sz w:val="32"/>
          <w:szCs w:val="32"/>
          <w:lang w:val="en-US"/>
        </w:rPr>
      </w:pPr>
    </w:p>
    <w:p w:rsidR="00A93D31" w:rsidRPr="003A1BF3" w:rsidRDefault="00A93D31" w:rsidP="00A93D31">
      <w:pPr>
        <w:rPr>
          <w:color w:val="000000" w:themeColor="text1"/>
          <w:sz w:val="32"/>
          <w:szCs w:val="32"/>
          <w:lang w:val="en-US"/>
        </w:rPr>
      </w:pPr>
    </w:p>
    <w:p w:rsidR="00A93D31" w:rsidRPr="003A1BF3" w:rsidRDefault="00A93D31" w:rsidP="00A93D31">
      <w:pPr>
        <w:tabs>
          <w:tab w:val="left" w:pos="7650"/>
        </w:tabs>
        <w:rPr>
          <w:color w:val="000000" w:themeColor="text1"/>
          <w:sz w:val="32"/>
          <w:szCs w:val="32"/>
          <w:lang w:val="en-US"/>
        </w:rPr>
      </w:pPr>
      <w:r w:rsidRPr="003A1BF3">
        <w:rPr>
          <w:color w:val="000000" w:themeColor="text1"/>
          <w:sz w:val="32"/>
          <w:szCs w:val="32"/>
          <w:lang w:val="en-US"/>
        </w:rPr>
        <w:tab/>
        <w:t xml:space="preserve">  3.7.2</w:t>
      </w:r>
      <w:r w:rsidRPr="003A1BF3">
        <w:rPr>
          <w:color w:val="000000" w:themeColor="text1"/>
          <w:sz w:val="32"/>
          <w:szCs w:val="32"/>
        </w:rPr>
        <w:t>а</w:t>
      </w:r>
    </w:p>
    <w:p w:rsidR="00A93D31" w:rsidRPr="003A1BF3" w:rsidRDefault="00A93D31" w:rsidP="00A93D31">
      <w:pPr>
        <w:rPr>
          <w:color w:val="000000" w:themeColor="text1"/>
          <w:sz w:val="32"/>
          <w:szCs w:val="32"/>
          <w:lang w:val="en-US"/>
        </w:rPr>
      </w:pPr>
      <w:r w:rsidRPr="003A1BF3">
        <w:rPr>
          <w:color w:val="000000" w:themeColor="text1"/>
          <w:lang w:val="en-US"/>
        </w:rPr>
        <w:t xml:space="preserve">                                                                                 </w:t>
      </w:r>
      <w:r w:rsidRPr="003A1BF3">
        <w:rPr>
          <w:b/>
          <w:color w:val="000000" w:themeColor="text1"/>
          <w:sz w:val="32"/>
          <w:szCs w:val="32"/>
          <w:lang w:val="en-US"/>
        </w:rPr>
        <w:t>N</w:t>
      </w:r>
    </w:p>
    <w:p w:rsidR="00A93D31" w:rsidRPr="003A1BF3" w:rsidRDefault="00A93D31" w:rsidP="00A93D31">
      <w:pPr>
        <w:pStyle w:val="12"/>
        <w:spacing w:before="0" w:beforeAutospacing="0" w:after="0" w:afterAutospacing="0" w:line="320" w:lineRule="atLeast"/>
        <w:rPr>
          <w:color w:val="000000" w:themeColor="text1"/>
          <w:sz w:val="27"/>
          <w:szCs w:val="27"/>
          <w:lang w:val="en-US"/>
        </w:rPr>
      </w:pPr>
      <w:r w:rsidRPr="003A1BF3">
        <w:rPr>
          <w:color w:val="000000" w:themeColor="text1"/>
          <w:sz w:val="32"/>
          <w:szCs w:val="32"/>
          <w:lang w:val="en-US"/>
        </w:rPr>
        <w:t xml:space="preserve">            </w:t>
      </w:r>
      <w:r w:rsidRPr="003A1BF3">
        <w:rPr>
          <w:rStyle w:val="normalchar"/>
          <w:color w:val="000000" w:themeColor="text1"/>
          <w:sz w:val="32"/>
          <w:szCs w:val="32"/>
          <w:lang w:val="en-US"/>
        </w:rPr>
        <w:t xml:space="preserve">mini </w:t>
      </w:r>
      <w:r w:rsidR="00EC0D53">
        <w:rPr>
          <w:rStyle w:val="normalchar"/>
          <w:color w:val="000000" w:themeColor="text1"/>
          <w:sz w:val="32"/>
          <w:szCs w:val="32"/>
          <w:lang w:val="en-US"/>
        </w:rPr>
        <w:t>source</w:t>
      </w:r>
      <w:r w:rsidRPr="003A1BF3">
        <w:rPr>
          <w:rStyle w:val="normalchar"/>
          <w:color w:val="000000" w:themeColor="text1"/>
          <w:sz w:val="32"/>
          <w:szCs w:val="32"/>
          <w:lang w:val="en-US"/>
        </w:rPr>
        <w:t>                                               maxi</w:t>
      </w:r>
      <w:r w:rsidR="00EC0D53">
        <w:rPr>
          <w:rStyle w:val="normalchar"/>
          <w:color w:val="000000" w:themeColor="text1"/>
          <w:sz w:val="32"/>
          <w:szCs w:val="32"/>
          <w:lang w:val="en-US"/>
        </w:rPr>
        <w:t xml:space="preserve"> drain</w:t>
      </w:r>
    </w:p>
    <w:p w:rsidR="00A93D31" w:rsidRPr="003A1BF3" w:rsidRDefault="00A93D31" w:rsidP="00A93D31">
      <w:pPr>
        <w:tabs>
          <w:tab w:val="left" w:pos="1060"/>
          <w:tab w:val="left" w:pos="5930"/>
        </w:tabs>
        <w:rPr>
          <w:color w:val="000000" w:themeColor="text1"/>
          <w:sz w:val="32"/>
          <w:szCs w:val="32"/>
          <w:lang w:val="en-US"/>
        </w:rPr>
      </w:pPr>
      <w:r w:rsidRPr="003A1BF3">
        <w:rPr>
          <w:color w:val="000000" w:themeColor="text1"/>
          <w:sz w:val="32"/>
          <w:szCs w:val="32"/>
          <w:lang w:val="en-US"/>
        </w:rPr>
        <w:tab/>
        <w:t xml:space="preserve">      </w:t>
      </w:r>
    </w:p>
    <w:p w:rsidR="00A93D31" w:rsidRPr="003A1BF3" w:rsidRDefault="00A93D31" w:rsidP="00A93D31">
      <w:pPr>
        <w:rPr>
          <w:color w:val="000000" w:themeColor="text1"/>
          <w:sz w:val="32"/>
          <w:szCs w:val="32"/>
          <w:lang w:val="en-US"/>
        </w:rPr>
      </w:pPr>
    </w:p>
    <w:p w:rsidR="00A93D31" w:rsidRPr="003A1BF3" w:rsidRDefault="00A93D31" w:rsidP="00A93D31">
      <w:pPr>
        <w:tabs>
          <w:tab w:val="left" w:pos="1010"/>
        </w:tabs>
        <w:rPr>
          <w:color w:val="000000" w:themeColor="text1"/>
          <w:sz w:val="32"/>
          <w:szCs w:val="32"/>
          <w:lang w:val="en-US"/>
        </w:rPr>
      </w:pPr>
      <w:r w:rsidRPr="003A1BF3">
        <w:rPr>
          <w:color w:val="000000" w:themeColor="text1"/>
          <w:sz w:val="32"/>
          <w:szCs w:val="32"/>
          <w:lang w:val="en-US"/>
        </w:rPr>
        <w:tab/>
      </w:r>
      <w:r w:rsidRPr="003A1BF3">
        <w:rPr>
          <w:color w:val="000000" w:themeColor="text1"/>
          <w:sz w:val="32"/>
          <w:szCs w:val="32"/>
        </w:rPr>
        <w:t>В</w:t>
      </w:r>
      <w:r w:rsidRPr="003A1BF3">
        <w:rPr>
          <w:color w:val="000000" w:themeColor="text1"/>
          <w:sz w:val="32"/>
          <w:szCs w:val="32"/>
          <w:lang w:val="en-US"/>
        </w:rPr>
        <w:t xml:space="preserve"> - </w:t>
      </w:r>
      <w:r w:rsidRPr="003A1BF3">
        <w:rPr>
          <w:color w:val="000000" w:themeColor="text1"/>
          <w:sz w:val="32"/>
          <w:szCs w:val="32"/>
        </w:rPr>
        <w:t>В</w:t>
      </w:r>
    </w:p>
    <w:p w:rsidR="00A93D31" w:rsidRPr="003A1BF3" w:rsidRDefault="00A93D31" w:rsidP="00A93D31">
      <w:pPr>
        <w:jc w:val="center"/>
        <w:rPr>
          <w:color w:val="000000" w:themeColor="text1"/>
          <w:sz w:val="32"/>
          <w:szCs w:val="32"/>
        </w:rPr>
      </w:pPr>
      <w:r w:rsidRPr="003A1BF3">
        <w:rPr>
          <w:color w:val="000000" w:themeColor="text1"/>
          <w:lang w:val="en-US"/>
        </w:rPr>
        <w:t xml:space="preserve">        </w:t>
      </w:r>
      <w:r w:rsidRPr="003A1BF3">
        <w:rPr>
          <w:color w:val="000000" w:themeColor="text1"/>
          <w:position w:val="-12"/>
        </w:rPr>
        <w:object w:dxaOrig="320" w:dyaOrig="360">
          <v:shape id="_x0000_i1453" type="#_x0000_t75" style="width:15.75pt;height:18pt" o:ole="">
            <v:imagedata r:id="rId451" o:title=""/>
          </v:shape>
          <o:OLEObject Type="Embed" ProgID="Equation.DSMT4" ShapeID="_x0000_i1453" DrawAspect="Content" ObjectID="_1565017173" r:id="rId452"/>
        </w:object>
      </w:r>
    </w:p>
    <w:p w:rsidR="00A93D31" w:rsidRPr="003A1BF3" w:rsidRDefault="00A93D31" w:rsidP="00A93D31">
      <w:pPr>
        <w:rPr>
          <w:color w:val="000000" w:themeColor="text1"/>
          <w:sz w:val="32"/>
          <w:szCs w:val="32"/>
        </w:rPr>
      </w:pPr>
    </w:p>
    <w:p w:rsidR="00A93D31" w:rsidRPr="003A1BF3" w:rsidRDefault="00A93D31" w:rsidP="00A93D31">
      <w:pPr>
        <w:rPr>
          <w:color w:val="000000" w:themeColor="text1"/>
          <w:sz w:val="32"/>
          <w:szCs w:val="32"/>
        </w:rPr>
      </w:pPr>
    </w:p>
    <w:p w:rsidR="00A93D31" w:rsidRPr="003A1BF3" w:rsidRDefault="00A93D31" w:rsidP="00A93D31">
      <w:pPr>
        <w:tabs>
          <w:tab w:val="left" w:pos="4205"/>
        </w:tabs>
        <w:rPr>
          <w:color w:val="000000" w:themeColor="text1"/>
          <w:sz w:val="32"/>
          <w:szCs w:val="32"/>
        </w:rPr>
      </w:pPr>
      <w:r w:rsidRPr="003A1BF3">
        <w:rPr>
          <w:color w:val="000000" w:themeColor="text1"/>
          <w:sz w:val="32"/>
          <w:szCs w:val="32"/>
        </w:rPr>
        <w:tab/>
        <w:t xml:space="preserve">  </w:t>
      </w:r>
      <w:r w:rsidRPr="003A1BF3">
        <w:rPr>
          <w:color w:val="000000" w:themeColor="text1"/>
          <w:position w:val="-12"/>
        </w:rPr>
        <w:object w:dxaOrig="260" w:dyaOrig="360">
          <v:shape id="_x0000_i1454" type="#_x0000_t75" style="width:12.75pt;height:18pt" o:ole="">
            <v:imagedata r:id="rId453" o:title=""/>
          </v:shape>
          <o:OLEObject Type="Embed" ProgID="Equation.DSMT4" ShapeID="_x0000_i1454" DrawAspect="Content" ObjectID="_1565017174" r:id="rId454"/>
        </w:object>
      </w:r>
      <w:r w:rsidRPr="003A1BF3">
        <w:rPr>
          <w:color w:val="000000" w:themeColor="text1"/>
        </w:rPr>
        <w:t xml:space="preserve">   </w:t>
      </w:r>
      <w:r w:rsidRPr="003A1BF3">
        <w:rPr>
          <w:color w:val="000000" w:themeColor="text1"/>
          <w:position w:val="-12"/>
        </w:rPr>
        <w:object w:dxaOrig="320" w:dyaOrig="360">
          <v:shape id="_x0000_i1455" type="#_x0000_t75" style="width:15.75pt;height:18pt" o:ole="">
            <v:imagedata r:id="rId455" o:title=""/>
          </v:shape>
          <o:OLEObject Type="Embed" ProgID="Equation.DSMT4" ShapeID="_x0000_i1455" DrawAspect="Content" ObjectID="_1565017175" r:id="rId456"/>
        </w:object>
      </w:r>
    </w:p>
    <w:p w:rsidR="00A93D31" w:rsidRPr="003A1BF3" w:rsidRDefault="00A93D31" w:rsidP="00A93D31">
      <w:pPr>
        <w:rPr>
          <w:color w:val="000000" w:themeColor="text1"/>
          <w:sz w:val="32"/>
          <w:szCs w:val="32"/>
        </w:rPr>
      </w:pPr>
    </w:p>
    <w:p w:rsidR="00A93D31" w:rsidRPr="003A1BF3" w:rsidRDefault="00A93D31" w:rsidP="00A93D31">
      <w:pPr>
        <w:jc w:val="center"/>
        <w:rPr>
          <w:color w:val="000000" w:themeColor="text1"/>
          <w:sz w:val="32"/>
          <w:szCs w:val="32"/>
        </w:rPr>
      </w:pPr>
      <w:r w:rsidRPr="003A1BF3">
        <w:rPr>
          <w:color w:val="000000" w:themeColor="text1"/>
        </w:rPr>
        <w:t xml:space="preserve">   </w:t>
      </w:r>
      <w:r w:rsidRPr="003A1BF3">
        <w:rPr>
          <w:color w:val="000000" w:themeColor="text1"/>
          <w:position w:val="-12"/>
        </w:rPr>
        <w:object w:dxaOrig="360" w:dyaOrig="360">
          <v:shape id="_x0000_i1456" type="#_x0000_t75" style="width:18pt;height:18pt" o:ole="">
            <v:imagedata r:id="rId457" o:title=""/>
          </v:shape>
          <o:OLEObject Type="Embed" ProgID="Equation.DSMT4" ShapeID="_x0000_i1456" DrawAspect="Content" ObjectID="_1565017176" r:id="rId458"/>
        </w:object>
      </w:r>
    </w:p>
    <w:p w:rsidR="00A93D31" w:rsidRPr="003A1BF3" w:rsidRDefault="00A93D31" w:rsidP="00A93D31">
      <w:pPr>
        <w:rPr>
          <w:color w:val="000000" w:themeColor="text1"/>
          <w:sz w:val="32"/>
          <w:szCs w:val="32"/>
          <w:lang w:val="en-US"/>
        </w:rPr>
      </w:pPr>
      <w:r w:rsidRPr="003A1BF3">
        <w:rPr>
          <w:color w:val="000000" w:themeColor="text1"/>
          <w:lang w:val="en-US"/>
        </w:rPr>
        <w:t xml:space="preserve">                                                                             </w:t>
      </w:r>
      <w:r w:rsidRPr="003A1BF3">
        <w:rPr>
          <w:color w:val="000000" w:themeColor="text1"/>
          <w:position w:val="-12"/>
        </w:rPr>
        <w:object w:dxaOrig="300" w:dyaOrig="360">
          <v:shape id="_x0000_i1457" type="#_x0000_t75" style="width:15pt;height:18pt" o:ole="">
            <v:imagedata r:id="rId449" o:title=""/>
          </v:shape>
          <o:OLEObject Type="Embed" ProgID="Equation.DSMT4" ShapeID="_x0000_i1457" DrawAspect="Content" ObjectID="_1565017177" r:id="rId459"/>
        </w:object>
      </w:r>
    </w:p>
    <w:p w:rsidR="00A93D31" w:rsidRPr="003A1BF3" w:rsidRDefault="00A93D31" w:rsidP="00A93D31">
      <w:pPr>
        <w:rPr>
          <w:color w:val="000000" w:themeColor="text1"/>
          <w:sz w:val="32"/>
          <w:szCs w:val="32"/>
          <w:lang w:val="en-US"/>
        </w:rPr>
      </w:pPr>
      <w:r w:rsidRPr="003A1BF3">
        <w:rPr>
          <w:color w:val="000000" w:themeColor="text1"/>
          <w:lang w:val="en-US"/>
        </w:rPr>
        <w:t xml:space="preserve">                                                                      </w:t>
      </w:r>
    </w:p>
    <w:p w:rsidR="00A93D31" w:rsidRPr="003A1BF3" w:rsidRDefault="00A93D31" w:rsidP="00A93D31">
      <w:pPr>
        <w:rPr>
          <w:color w:val="000000" w:themeColor="text1"/>
          <w:sz w:val="32"/>
          <w:szCs w:val="32"/>
          <w:lang w:val="en-US"/>
        </w:rPr>
      </w:pPr>
    </w:p>
    <w:p w:rsidR="00A93D31" w:rsidRPr="003A1BF3" w:rsidRDefault="00A93D31" w:rsidP="00A93D31">
      <w:pPr>
        <w:tabs>
          <w:tab w:val="left" w:pos="7750"/>
        </w:tabs>
        <w:rPr>
          <w:color w:val="000000" w:themeColor="text1"/>
          <w:sz w:val="32"/>
          <w:szCs w:val="32"/>
          <w:lang w:val="en-US"/>
        </w:rPr>
      </w:pPr>
      <w:r w:rsidRPr="003A1BF3">
        <w:rPr>
          <w:color w:val="000000" w:themeColor="text1"/>
          <w:sz w:val="32"/>
          <w:szCs w:val="32"/>
          <w:lang w:val="en-US"/>
        </w:rPr>
        <w:tab/>
      </w:r>
    </w:p>
    <w:p w:rsidR="00A93D31" w:rsidRPr="003A1BF3" w:rsidRDefault="00A93D31" w:rsidP="00A93D31">
      <w:pPr>
        <w:rPr>
          <w:color w:val="000000" w:themeColor="text1"/>
          <w:sz w:val="32"/>
          <w:szCs w:val="32"/>
          <w:lang w:val="en-US"/>
        </w:rPr>
      </w:pPr>
    </w:p>
    <w:p w:rsidR="00A93D31" w:rsidRPr="003A1BF3" w:rsidRDefault="00A93D31" w:rsidP="00A93D31">
      <w:pPr>
        <w:tabs>
          <w:tab w:val="left" w:pos="7750"/>
        </w:tabs>
        <w:rPr>
          <w:color w:val="000000" w:themeColor="text1"/>
          <w:sz w:val="32"/>
          <w:szCs w:val="32"/>
          <w:lang w:val="en-US"/>
        </w:rPr>
      </w:pPr>
      <w:r w:rsidRPr="003A1BF3">
        <w:rPr>
          <w:color w:val="000000" w:themeColor="text1"/>
          <w:sz w:val="32"/>
          <w:szCs w:val="32"/>
          <w:lang w:val="en-US"/>
        </w:rPr>
        <w:tab/>
        <w:t xml:space="preserve">  3.7.2</w:t>
      </w:r>
      <w:r w:rsidR="00EC0D53">
        <w:rPr>
          <w:color w:val="000000" w:themeColor="text1"/>
          <w:sz w:val="32"/>
          <w:szCs w:val="32"/>
          <w:lang w:val="en-US"/>
        </w:rPr>
        <w:t>b</w:t>
      </w:r>
      <w:r w:rsidRPr="003A1BF3">
        <w:rPr>
          <w:color w:val="000000" w:themeColor="text1"/>
          <w:sz w:val="32"/>
          <w:szCs w:val="32"/>
          <w:lang w:val="en-US"/>
        </w:rPr>
        <w:t xml:space="preserve"> </w:t>
      </w:r>
    </w:p>
    <w:p w:rsidR="00A93D31" w:rsidRPr="003A1BF3" w:rsidRDefault="00A93D31" w:rsidP="00A93D31">
      <w:pPr>
        <w:tabs>
          <w:tab w:val="left" w:pos="1094"/>
        </w:tabs>
        <w:rPr>
          <w:color w:val="000000" w:themeColor="text1"/>
          <w:sz w:val="32"/>
          <w:szCs w:val="32"/>
          <w:lang w:val="en-US"/>
        </w:rPr>
      </w:pPr>
      <w:r w:rsidRPr="003A1BF3">
        <w:rPr>
          <w:color w:val="000000" w:themeColor="text1"/>
          <w:sz w:val="32"/>
          <w:szCs w:val="32"/>
          <w:lang w:val="en-US"/>
        </w:rPr>
        <w:tab/>
      </w:r>
      <w:r w:rsidR="00EC0D53">
        <w:rPr>
          <w:color w:val="000000" w:themeColor="text1"/>
          <w:sz w:val="32"/>
          <w:szCs w:val="32"/>
          <w:lang w:val="en-US"/>
        </w:rPr>
        <w:t>m</w:t>
      </w:r>
      <w:r w:rsidR="00EC0D53">
        <w:rPr>
          <w:rStyle w:val="normalchar"/>
          <w:color w:val="000000" w:themeColor="text1"/>
          <w:sz w:val="32"/>
          <w:szCs w:val="32"/>
          <w:lang w:val="en-US"/>
        </w:rPr>
        <w:t>ini drain</w:t>
      </w:r>
    </w:p>
    <w:p w:rsidR="00A93D31" w:rsidRPr="003A1BF3" w:rsidRDefault="00A93D31" w:rsidP="00A93D31">
      <w:pPr>
        <w:rPr>
          <w:color w:val="000000" w:themeColor="text1"/>
          <w:sz w:val="32"/>
          <w:szCs w:val="32"/>
          <w:lang w:val="en-US"/>
        </w:rPr>
      </w:pPr>
      <w:r w:rsidRPr="003A1BF3">
        <w:rPr>
          <w:color w:val="000000" w:themeColor="text1"/>
          <w:sz w:val="32"/>
          <w:szCs w:val="32"/>
          <w:lang w:val="en-US"/>
        </w:rPr>
        <w:t xml:space="preserve">      </w:t>
      </w:r>
    </w:p>
    <w:p w:rsidR="00A93D31" w:rsidRPr="003A1BF3" w:rsidRDefault="00A93D31" w:rsidP="00A93D31">
      <w:pPr>
        <w:jc w:val="both"/>
        <w:rPr>
          <w:color w:val="000000" w:themeColor="text1"/>
          <w:sz w:val="32"/>
          <w:szCs w:val="32"/>
          <w:lang w:val="en-US"/>
        </w:rPr>
      </w:pPr>
      <w:r w:rsidRPr="003A1BF3">
        <w:rPr>
          <w:color w:val="000000" w:themeColor="text1"/>
          <w:sz w:val="32"/>
          <w:szCs w:val="32"/>
          <w:lang w:val="en-US"/>
        </w:rPr>
        <w:t xml:space="preserve">        </w:t>
      </w:r>
    </w:p>
    <w:p w:rsidR="00322A45" w:rsidRPr="003A1BF3" w:rsidRDefault="00A93D31" w:rsidP="00A93D31">
      <w:pPr>
        <w:jc w:val="both"/>
        <w:rPr>
          <w:color w:val="000000" w:themeColor="text1"/>
          <w:sz w:val="32"/>
          <w:szCs w:val="32"/>
          <w:lang w:val="en-US"/>
        </w:rPr>
      </w:pPr>
      <w:r w:rsidRPr="003A1BF3">
        <w:rPr>
          <w:color w:val="000000" w:themeColor="text1"/>
          <w:sz w:val="32"/>
          <w:szCs w:val="32"/>
          <w:lang w:val="en-US"/>
        </w:rPr>
        <w:t xml:space="preserve">          </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Thus, a study to determine the mechanical nature of the magnetic phenomena, the interaction of material objects (unit cells) through their own cumulative circular transverse and longitudinal components of the velocity vectors of elliptic. While both normal components of the velocity vectors, emitted or absorbed ether streams material objects cause electrical entity interactions. Thereby manage to solve the main issue, so agitated Faraday and Maxwell, "how single cells in the fluid motion can present the polarity of the elementary magnets". Based on the foregoing, we can paraphr</w:t>
      </w:r>
      <w:r w:rsidR="00441A45">
        <w:rPr>
          <w:rStyle w:val="normalchar"/>
          <w:color w:val="000000" w:themeColor="text1"/>
          <w:sz w:val="28"/>
          <w:szCs w:val="28"/>
          <w:lang w:val="en-US"/>
        </w:rPr>
        <w:t xml:space="preserve">ase Maxwell's statement. Namely </w:t>
      </w:r>
      <w:r w:rsidRPr="003A1BF3">
        <w:rPr>
          <w:rStyle w:val="normalchar"/>
          <w:color w:val="000000" w:themeColor="text1"/>
          <w:sz w:val="28"/>
          <w:szCs w:val="28"/>
          <w:lang w:val="en-US"/>
        </w:rPr>
        <w:t xml:space="preserve">that the unit circumferential cumulative transverse and longitudinal vector components ether elliptical particle velocity flows through one side of each cell and flows out through the opposite. Thus, with respect to the rest of the liquid mass of the first side of the cells is a total drain of circular transverse and longitudinal vector components elliptic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of particle velocity, and the second - the source. Thus, each cell corresponds to an elementary magnet, the sides of which are covered respectively with equal amounts of north and south magnetism. If each cell is a part of a continuous cell system, the plurality of circular transverse and longitudinal components of the velocity vectors of elliptic</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effluent from one cell will flow into the subsequent and so on,</w:t>
      </w:r>
      <w:r w:rsidR="00441A45">
        <w:rPr>
          <w:rStyle w:val="normalchar"/>
          <w:color w:val="000000" w:themeColor="text1"/>
          <w:sz w:val="28"/>
          <w:szCs w:val="28"/>
          <w:lang w:val="en-US"/>
        </w:rPr>
        <w:t xml:space="preserve"> </w:t>
      </w:r>
      <w:r w:rsidRPr="003A1BF3">
        <w:rPr>
          <w:rStyle w:val="normalchar"/>
          <w:color w:val="000000" w:themeColor="text1"/>
          <w:sz w:val="28"/>
          <w:szCs w:val="28"/>
          <w:lang w:val="en-US"/>
        </w:rPr>
        <w:t>so that our resources can be moved from the ends of the cells at the ends of the individual tubes.</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f all individual tubes begin and end on the cell surface of the system, the sources will be based only on the surface; therefore the magnet, wherein the distribution of the magnetism is so-called a solenoidal, or tubular, the entire free magnetism on the surface.</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deed, the south pole of the magnet, in consideration of the mechanical model is a source of total circular transverse and longitudinal components of the velocity vectors of elliptic ether flows, while the north pole is circular drain total transverse and longitudinal components of the velocity vectors of elliptic ether flows.</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Results presented analytical studies fully represent the views of the Faraday and Maxwell, experimental, test data and allows not only justify the mechanical nature of the magnetic phenomena, but also to eliminate errors in previous studies (see </w:t>
      </w:r>
      <w:r w:rsidRPr="003A1BF3">
        <w:rPr>
          <w:rStyle w:val="normalchar"/>
          <w:i/>
          <w:iCs/>
          <w:color w:val="000000" w:themeColor="text1"/>
          <w:sz w:val="28"/>
          <w:szCs w:val="28"/>
          <w:lang w:val="en-US"/>
        </w:rPr>
        <w:t>reference</w:t>
      </w:r>
      <w:r w:rsidRPr="003A1BF3">
        <w:rPr>
          <w:rStyle w:val="normalchar"/>
          <w:color w:val="000000" w:themeColor="text1"/>
          <w:sz w:val="28"/>
          <w:szCs w:val="28"/>
          <w:lang w:val="en-US"/>
        </w:rPr>
        <w:t> ).</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bookmarkStart w:id="143" w:name="_Toc339380014"/>
      <w:bookmarkStart w:id="144" w:name="OLE_LINK7"/>
      <w:bookmarkEnd w:id="143"/>
      <w:bookmarkEnd w:id="144"/>
      <w:r w:rsidRPr="003A1BF3">
        <w:rPr>
          <w:rStyle w:val="normalchar"/>
          <w:i/>
          <w:iCs/>
          <w:color w:val="000000" w:themeColor="text1"/>
          <w:sz w:val="28"/>
          <w:szCs w:val="28"/>
          <w:lang w:val="en-US"/>
        </w:rPr>
        <w:t>Help </w:t>
      </w:r>
      <w:r w:rsidRPr="003A1BF3">
        <w:rPr>
          <w:rStyle w:val="normalchar"/>
          <w:color w:val="000000" w:themeColor="text1"/>
          <w:sz w:val="28"/>
          <w:szCs w:val="28"/>
          <w:lang w:val="en-US"/>
        </w:rPr>
        <w:t>.</w:t>
      </w:r>
      <w:r w:rsidRPr="003A1BF3">
        <w:rPr>
          <w:color w:val="000000" w:themeColor="text1"/>
          <w:sz w:val="27"/>
          <w:szCs w:val="27"/>
          <w:lang w:val="en-US"/>
        </w:rPr>
        <w:t> </w:t>
      </w: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3.7.3, 3.7.4, illustrated with contemporary understanding of the electronic and magnetic fields.</w:t>
      </w:r>
    </w:p>
    <w:bookmarkStart w:id="145" w:name="graphic490"/>
    <w:bookmarkEnd w:id="145"/>
    <w:p w:rsidR="00322A45" w:rsidRPr="003A1BF3" w:rsidRDefault="00DA6A29" w:rsidP="00322A45">
      <w:pPr>
        <w:pStyle w:val="12"/>
        <w:spacing w:before="0" w:beforeAutospacing="0" w:after="0" w:afterAutospacing="0" w:line="280" w:lineRule="atLeast"/>
        <w:jc w:val="both"/>
        <w:rPr>
          <w:color w:val="000000" w:themeColor="text1"/>
          <w:sz w:val="27"/>
          <w:szCs w:val="27"/>
        </w:rPr>
      </w:pPr>
      <w:r w:rsidRPr="00DA6A29">
        <w:rPr>
          <w:noProof/>
          <w:color w:val="000000" w:themeColor="text1"/>
          <w:sz w:val="28"/>
          <w:szCs w:val="28"/>
        </w:rPr>
      </w:r>
      <w:r w:rsidRPr="00DA6A29">
        <w:rPr>
          <w:noProof/>
          <w:color w:val="000000" w:themeColor="text1"/>
          <w:sz w:val="28"/>
          <w:szCs w:val="28"/>
        </w:rPr>
        <w:pict>
          <v:rect id="Прямоугольник 668" o:spid="_x0000_s14286" alt="https://translate.googleusercontent.com/cnv_00263.gif"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" filled="f" stroked="f">
            <o:lock v:ext="edit" aspectratio="t"/>
            <w10:wrap type="none"/>
            <w10:anchorlock/>
          </v:rect>
        </w:pict>
      </w:r>
    </w:p>
    <w:p w:rsidR="000329C4" w:rsidRPr="003A1BF3" w:rsidRDefault="000329C4" w:rsidP="000329C4">
      <w:pPr>
        <w:jc w:val="both"/>
        <w:rPr>
          <w:color w:val="000000" w:themeColor="text1"/>
          <w:sz w:val="28"/>
          <w:szCs w:val="28"/>
        </w:rPr>
      </w:pPr>
      <w:bookmarkStart w:id="146" w:name="graphic491"/>
      <w:bookmarkEnd w:id="146"/>
    </w:p>
    <w:p w:rsidR="00441A45" w:rsidRDefault="00441A45" w:rsidP="00441A45">
      <w:pPr>
        <w:jc w:val="both"/>
        <w:rPr>
          <w:sz w:val="28"/>
          <w:szCs w:val="28"/>
        </w:rPr>
      </w:pPr>
    </w:p>
    <w:p w:rsidR="00441A45" w:rsidRDefault="00441A45" w:rsidP="00441A45">
      <w:pPr>
        <w:jc w:val="both"/>
        <w:rPr>
          <w:sz w:val="28"/>
          <w:szCs w:val="28"/>
        </w:rPr>
      </w:pPr>
      <w:r>
        <w:rPr>
          <w:noProof/>
          <w:sz w:val="28"/>
          <w:szCs w:val="28"/>
        </w:rPr>
        <w:lastRenderedPageBreak/>
        <w:drawing>
          <wp:inline distT="0" distB="0" distL="0" distR="0">
            <wp:extent cx="5791200" cy="2495550"/>
            <wp:effectExtent l="0" t="0" r="0" b="0"/>
            <wp:docPr id="1158" name="Рисунок 1158" descr="http://konspekta.net/studenchikru/baza1/2927838116254.files/image0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113" descr="http://konspekta.net/studenchikru/baza1/2927838116254.files/image047.gif"/>
                    <pic:cNvPicPr>
                      <a:picLocks noChangeAspect="1" noChangeArrowheads="1"/>
                    </pic:cNvPicPr>
                  </pic:nvPicPr>
                  <pic:blipFill>
                    <a:blip r:embed="rId460" r:link="rId4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91200" cy="2495550"/>
                    </a:xfrm>
                    <a:prstGeom prst="rect">
                      <a:avLst/>
                    </a:prstGeom>
                    <a:noFill/>
                    <a:ln>
                      <a:noFill/>
                    </a:ln>
                  </pic:spPr>
                </pic:pic>
              </a:graphicData>
            </a:graphic>
          </wp:inline>
        </w:drawing>
      </w:r>
    </w:p>
    <w:p w:rsidR="00441A45" w:rsidRDefault="00441A45" w:rsidP="00441A45">
      <w:pPr>
        <w:jc w:val="center"/>
        <w:rPr>
          <w:sz w:val="28"/>
          <w:szCs w:val="28"/>
        </w:rPr>
      </w:pPr>
      <w:r>
        <w:rPr>
          <w:sz w:val="28"/>
          <w:szCs w:val="28"/>
          <w:lang w:val="en-US"/>
        </w:rPr>
        <w:t>Fig</w:t>
      </w:r>
      <w:r>
        <w:rPr>
          <w:sz w:val="28"/>
          <w:szCs w:val="28"/>
        </w:rPr>
        <w:t>. 3.7.3</w:t>
      </w:r>
    </w:p>
    <w:p w:rsidR="00441A45" w:rsidRDefault="00441A45" w:rsidP="00441A45">
      <w:pPr>
        <w:jc w:val="center"/>
        <w:rPr>
          <w:sz w:val="28"/>
          <w:szCs w:val="28"/>
        </w:rPr>
      </w:pPr>
      <w:r>
        <w:rPr>
          <w:noProof/>
          <w:sz w:val="28"/>
          <w:szCs w:val="28"/>
        </w:rPr>
        <w:drawing>
          <wp:inline distT="0" distB="0" distL="0" distR="0">
            <wp:extent cx="3514725" cy="1724025"/>
            <wp:effectExtent l="0" t="0" r="9525" b="9525"/>
            <wp:docPr id="1157" name="Рисунок 1157" descr="https://otvet.imgsmail.ru/download/3e8d5e796f6405150b0859d378fc1f1b_i-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114" descr="https://otvet.imgsmail.ru/download/3e8d5e796f6405150b0859d378fc1f1b_i-25.jpg"/>
                    <pic:cNvPicPr>
                      <a:picLocks noChangeAspect="1" noChangeArrowheads="1"/>
                    </pic:cNvPicPr>
                  </pic:nvPicPr>
                  <pic:blipFill>
                    <a:blip r:embed="rId462" r:link="rId4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14725" cy="1724025"/>
                    </a:xfrm>
                    <a:prstGeom prst="rect">
                      <a:avLst/>
                    </a:prstGeom>
                    <a:noFill/>
                    <a:ln>
                      <a:noFill/>
                    </a:ln>
                  </pic:spPr>
                </pic:pic>
              </a:graphicData>
            </a:graphic>
          </wp:inline>
        </w:drawing>
      </w:r>
    </w:p>
    <w:p w:rsidR="00322A45" w:rsidRDefault="00441A45" w:rsidP="00441A45">
      <w:pPr>
        <w:pStyle w:val="12"/>
        <w:spacing w:before="0" w:beforeAutospacing="0" w:after="0" w:afterAutospacing="0" w:line="280" w:lineRule="atLeast"/>
        <w:jc w:val="center"/>
        <w:rPr>
          <w:rStyle w:val="normalchar"/>
          <w:color w:val="000000" w:themeColor="text1"/>
          <w:sz w:val="28"/>
          <w:szCs w:val="28"/>
          <w:lang w:val="en-US"/>
        </w:rPr>
      </w:pPr>
      <w:r w:rsidRPr="003A1BF3">
        <w:rPr>
          <w:rStyle w:val="normalchar"/>
          <w:color w:val="000000" w:themeColor="text1"/>
          <w:sz w:val="28"/>
          <w:szCs w:val="28"/>
          <w:lang w:val="en-US"/>
        </w:rPr>
        <w:t xml:space="preserve"> </w:t>
      </w:r>
      <w:r>
        <w:rPr>
          <w:rStyle w:val="normalchar"/>
          <w:color w:val="000000" w:themeColor="text1"/>
          <w:sz w:val="28"/>
          <w:szCs w:val="28"/>
          <w:lang w:val="en-US"/>
        </w:rPr>
        <w:t xml:space="preserve">Fig </w:t>
      </w:r>
      <w:r w:rsidR="00322A45" w:rsidRPr="003A1BF3">
        <w:rPr>
          <w:rStyle w:val="normalchar"/>
          <w:color w:val="000000" w:themeColor="text1"/>
          <w:sz w:val="28"/>
          <w:szCs w:val="28"/>
          <w:lang w:val="en-US"/>
        </w:rPr>
        <w:t>3.7.4</w:t>
      </w:r>
    </w:p>
    <w:p w:rsidR="00441A45" w:rsidRPr="003A1BF3" w:rsidRDefault="00441A45" w:rsidP="00441A45">
      <w:pPr>
        <w:pStyle w:val="12"/>
        <w:spacing w:before="0" w:beforeAutospacing="0" w:after="0" w:afterAutospacing="0" w:line="280" w:lineRule="atLeast"/>
        <w:jc w:val="center"/>
        <w:rPr>
          <w:color w:val="000000" w:themeColor="text1"/>
          <w:sz w:val="27"/>
          <w:szCs w:val="27"/>
          <w:lang w:val="en-US"/>
        </w:rPr>
      </w:pP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lectronic judging, e.g., in the direction of its deflection while moving in magnetic field (see the research of 4.10) is the source.</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n, in Fig. 3.7.3 The right and center, and rice. 3.7.4 in a toroidal rotation ether streams magnetic lines of force directions are incorrect. Since on the basis of the evidence presented in the study 4.7 in the direction opposite to the translational motion of the electron along the axis of rotation of the incoming</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stream occurs. In this case, the electron must be converted to the oncoming</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runoff, rather than the source, as shown in Figures 3.7.3 to the left, center, and in Fig. 3.7.4. Actual direction ether streamlines shown in figure 3.7.1 and 3.7.2. At the same time, the equatorial direction of the magnetic field lines in Figures 3.7.3 and 3.7.4, the corresponding cross-circular</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of ether, are correct.</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Mistakes in the wrong determining the direction of the longitudinal magnetic field lines corresponding longitudinal elliptical</w:t>
      </w:r>
      <w:r w:rsidR="00680B28">
        <w:rPr>
          <w:rStyle w:val="normalchar"/>
          <w:color w:val="000000" w:themeColor="text1"/>
          <w:sz w:val="28"/>
          <w:szCs w:val="28"/>
          <w:lang w:val="en-US"/>
        </w:rPr>
        <w:t xml:space="preserve"> stream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is present in the designation of the magnetic fields for all physical objects having magnetic properties. Whether it is a charged particle, magnet, planets, stars, galaxies, and the like. For example, the magnetic lines of force direction of the earth, the drain of which, taken mistakenly assume from the north magnetic pole to the South magnetic pole and not from the south to north, as determined in the present study.</w:t>
      </w:r>
    </w:p>
    <w:p w:rsidR="00322A45" w:rsidRPr="003A1BF3" w:rsidRDefault="00322A45" w:rsidP="00322A45">
      <w:pPr>
        <w:pStyle w:val="2"/>
        <w:spacing w:before="0" w:after="0" w:line="280" w:lineRule="atLeast"/>
        <w:jc w:val="center"/>
        <w:rPr>
          <w:color w:val="000000" w:themeColor="text1"/>
          <w:lang w:val="en-US"/>
        </w:rPr>
      </w:pPr>
      <w:bookmarkStart w:id="147" w:name="_Toc471764028"/>
      <w:bookmarkStart w:id="148" w:name="_Toc491270946"/>
      <w:bookmarkEnd w:id="147"/>
      <w:r w:rsidRPr="003A1BF3">
        <w:rPr>
          <w:rStyle w:val="heading00202char"/>
          <w:color w:val="000000" w:themeColor="text1"/>
          <w:lang w:val="en-US"/>
        </w:rPr>
        <w:lastRenderedPageBreak/>
        <w:t xml:space="preserve">3.8 Interaction of the </w:t>
      </w:r>
      <w:r w:rsidR="00207B8E">
        <w:rPr>
          <w:rStyle w:val="heading00202char"/>
          <w:color w:val="000000" w:themeColor="text1"/>
          <w:lang w:val="en-US"/>
        </w:rPr>
        <w:t>spherical</w:t>
      </w:r>
      <w:r w:rsidRPr="003A1BF3">
        <w:rPr>
          <w:rStyle w:val="heading00202char"/>
          <w:color w:val="000000" w:themeColor="text1"/>
          <w:lang w:val="en-US"/>
        </w:rPr>
        <w:t xml:space="preserve"> sources and drains </w:t>
      </w:r>
      <w:r w:rsidRPr="003A1BF3">
        <w:rPr>
          <w:color w:val="000000" w:themeColor="text1"/>
          <w:lang w:val="en-US"/>
        </w:rPr>
        <w:br/>
      </w:r>
      <w:r w:rsidRPr="003A1BF3">
        <w:rPr>
          <w:rStyle w:val="heading00202char"/>
          <w:color w:val="000000" w:themeColor="text1"/>
          <w:lang w:val="en-US"/>
        </w:rPr>
        <w:t>with incident uniform</w:t>
      </w:r>
      <w:r w:rsidR="00680B28">
        <w:rPr>
          <w:rStyle w:val="heading00202char"/>
          <w:color w:val="000000" w:themeColor="text1"/>
          <w:lang w:val="en-US"/>
        </w:rPr>
        <w:t xml:space="preserve"> stream </w:t>
      </w:r>
      <w:r w:rsidR="00D21218">
        <w:rPr>
          <w:rStyle w:val="heading00202char"/>
          <w:color w:val="000000" w:themeColor="text1"/>
          <w:lang w:val="en-US"/>
        </w:rPr>
        <w:t>ether</w:t>
      </w:r>
      <w:bookmarkEnd w:id="148"/>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Consider a mechanical model of the interaction of a rotating source of limited surface of a sphere of radius</w:t>
      </w:r>
      <w:r w:rsidR="000329C4" w:rsidRPr="003A1BF3">
        <w:rPr>
          <w:color w:val="000000" w:themeColor="text1"/>
          <w:sz w:val="28"/>
          <w:szCs w:val="28"/>
          <w:lang w:val="en-US"/>
        </w:rPr>
        <w:t xml:space="preserve"> </w:t>
      </w:r>
      <w:r w:rsidR="000329C4" w:rsidRPr="003A1BF3">
        <w:rPr>
          <w:color w:val="000000" w:themeColor="text1"/>
          <w:position w:val="-12"/>
          <w:sz w:val="28"/>
          <w:szCs w:val="28"/>
        </w:rPr>
        <w:object w:dxaOrig="300" w:dyaOrig="360">
          <v:shape id="_x0000_i1458" type="#_x0000_t75" style="width:15pt;height:18pt" o:ole="">
            <v:imagedata r:id="rId464" o:title=""/>
          </v:shape>
          <o:OLEObject Type="Embed" ProgID="Equation.DSMT4" ShapeID="_x0000_i1458" DrawAspect="Content" ObjectID="_1565017178" r:id="rId465"/>
        </w:object>
      </w:r>
      <w:r w:rsidR="000329C4" w:rsidRPr="003A1BF3">
        <w:rPr>
          <w:color w:val="000000" w:themeColor="text1"/>
          <w:sz w:val="28"/>
          <w:szCs w:val="28"/>
          <w:lang w:val="en-US"/>
        </w:rPr>
        <w:t>,</w:t>
      </w:r>
      <w:r w:rsidRPr="003A1BF3">
        <w:rPr>
          <w:rStyle w:val="normalchar"/>
          <w:color w:val="000000" w:themeColor="text1"/>
          <w:sz w:val="28"/>
          <w:szCs w:val="28"/>
          <w:lang w:val="en-US"/>
        </w:rPr>
        <w:t>With a uniform</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of</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particles moving with velocity</w:t>
      </w:r>
      <w:r w:rsidR="000329C4" w:rsidRPr="003A1BF3">
        <w:rPr>
          <w:color w:val="000000" w:themeColor="text1"/>
          <w:sz w:val="28"/>
          <w:szCs w:val="28"/>
          <w:lang w:val="en-US"/>
        </w:rPr>
        <w:t xml:space="preserve"> </w:t>
      </w:r>
      <w:r w:rsidR="000329C4" w:rsidRPr="003A1BF3">
        <w:rPr>
          <w:color w:val="000000" w:themeColor="text1"/>
          <w:position w:val="-12"/>
          <w:sz w:val="28"/>
          <w:szCs w:val="28"/>
        </w:rPr>
        <w:object w:dxaOrig="260" w:dyaOrig="360">
          <v:shape id="_x0000_i1459" type="#_x0000_t75" style="width:12.75pt;height:18pt" o:ole="">
            <v:imagedata r:id="rId466" o:title=""/>
          </v:shape>
          <o:OLEObject Type="Embed" ProgID="Equation.DSMT4" ShapeID="_x0000_i1459" DrawAspect="Content" ObjectID="_1565017179" r:id="rId467"/>
        </w:object>
      </w:r>
      <w:r w:rsidR="000329C4" w:rsidRPr="003A1BF3">
        <w:rPr>
          <w:color w:val="000000" w:themeColor="text1"/>
          <w:sz w:val="28"/>
          <w:szCs w:val="28"/>
          <w:lang w:val="en-US"/>
        </w:rPr>
        <w:t xml:space="preserve">, </w:t>
      </w:r>
      <w:r w:rsidRPr="003A1BF3">
        <w:rPr>
          <w:rStyle w:val="normalchar"/>
          <w:color w:val="000000" w:themeColor="text1"/>
          <w:sz w:val="28"/>
          <w:szCs w:val="28"/>
          <w:lang w:val="en-US"/>
        </w:rPr>
        <w:t>As shown in Fig. 3.8.1 in a diametrical section plane of the figure coinciding with the source axis.</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The figure shows a diagram of the velocity and acceleration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fluxes passing through the points A, B, C and D, located on the surface of the sphere and equidistant from the axis of rotation of the source.</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here:</w:t>
      </w:r>
    </w:p>
    <w:bookmarkStart w:id="149" w:name="graphic494"/>
    <w:bookmarkEnd w:id="149"/>
    <w:p w:rsidR="00322A45" w:rsidRPr="003A1BF3" w:rsidRDefault="000329C4" w:rsidP="00EC0D53">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6"/>
          <w:sz w:val="28"/>
          <w:szCs w:val="28"/>
        </w:rPr>
        <w:object w:dxaOrig="240" w:dyaOrig="279">
          <v:shape id="_x0000_i1460" type="#_x0000_t75" style="width:12pt;height:14.25pt" o:ole="">
            <v:imagedata r:id="rId468" o:title=""/>
          </v:shape>
          <o:OLEObject Type="Embed" ProgID="Equation.DSMT4" ShapeID="_x0000_i1460" DrawAspect="Content" ObjectID="_1565017180" r:id="rId469"/>
        </w:object>
      </w:r>
      <w:r w:rsidRPr="003A1BF3">
        <w:rPr>
          <w:color w:val="000000" w:themeColor="text1"/>
          <w:position w:val="-12"/>
          <w:sz w:val="28"/>
          <w:szCs w:val="28"/>
        </w:rPr>
        <w:object w:dxaOrig="279" w:dyaOrig="360">
          <v:shape id="_x0000_i1461" type="#_x0000_t75" style="width:14.25pt;height:18pt" o:ole="">
            <v:imagedata r:id="rId470" o:title=""/>
          </v:shape>
          <o:OLEObject Type="Embed" ProgID="Equation.DSMT4" ShapeID="_x0000_i1461" DrawAspect="Content" ObjectID="_1565017181" r:id="rId471"/>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a source of rotational axis:</w:t>
      </w:r>
    </w:p>
    <w:bookmarkStart w:id="150" w:name="graphic496"/>
    <w:bookmarkEnd w:id="150"/>
    <w:p w:rsidR="00322A45" w:rsidRPr="003A1BF3" w:rsidRDefault="000329C4" w:rsidP="00EC0D53">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80" w:dyaOrig="360">
          <v:shape id="_x0000_i1462" type="#_x0000_t75" style="width:18.75pt;height:18pt" o:ole="">
            <v:imagedata r:id="rId472" o:title=""/>
          </v:shape>
          <o:OLEObject Type="Embed" ProgID="Equation.DSMT4" ShapeID="_x0000_i1462" DrawAspect="Content" ObjectID="_1565017182" r:id="rId473"/>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vector normal velocity component ether streams emitted by the source at the points A, B, C and D;</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i/>
          <w:iCs/>
          <w:color w:val="000000" w:themeColor="text1"/>
          <w:sz w:val="28"/>
          <w:szCs w:val="28"/>
          <w:lang w:val="en-US"/>
        </w:rPr>
        <w:t>Note</w:t>
      </w:r>
      <w:r w:rsidRPr="003A1BF3">
        <w:rPr>
          <w:rStyle w:val="normalchar"/>
          <w:color w:val="000000" w:themeColor="text1"/>
          <w:sz w:val="28"/>
          <w:szCs w:val="28"/>
          <w:lang w:val="en-US"/>
        </w:rPr>
        <w:t> : Index</w:t>
      </w:r>
      <w:r w:rsidR="000329C4" w:rsidRPr="003A1BF3">
        <w:rPr>
          <w:color w:val="000000" w:themeColor="text1"/>
          <w:sz w:val="28"/>
          <w:szCs w:val="28"/>
          <w:lang w:val="en-US"/>
        </w:rPr>
        <w:t xml:space="preserve"> </w:t>
      </w:r>
      <w:r w:rsidR="000329C4" w:rsidRPr="003A1BF3">
        <w:rPr>
          <w:color w:val="000000" w:themeColor="text1"/>
          <w:position w:val="-6"/>
          <w:sz w:val="28"/>
          <w:szCs w:val="28"/>
        </w:rPr>
        <w:object w:dxaOrig="139" w:dyaOrig="260">
          <v:shape id="_x0000_i1463" type="#_x0000_t75" style="width:6.75pt;height:12.75pt" o:ole="">
            <v:imagedata r:id="rId474" o:title=""/>
          </v:shape>
          <o:OLEObject Type="Embed" ProgID="Equation.DSMT4" ShapeID="_x0000_i1463" DrawAspect="Content" ObjectID="_1565017183" r:id="rId475"/>
        </w:object>
      </w:r>
      <w:r w:rsidR="000329C4" w:rsidRPr="003A1BF3">
        <w:rPr>
          <w:color w:val="000000" w:themeColor="text1"/>
          <w:sz w:val="28"/>
          <w:szCs w:val="28"/>
          <w:lang w:val="en-US"/>
        </w:rPr>
        <w:t xml:space="preserve"> - </w:t>
      </w:r>
      <w:r w:rsidRPr="003A1BF3">
        <w:rPr>
          <w:rStyle w:val="normalchar"/>
          <w:color w:val="000000" w:themeColor="text1"/>
          <w:sz w:val="28"/>
          <w:szCs w:val="28"/>
          <w:lang w:val="en-US"/>
        </w:rPr>
        <w:t>hereinafter, at corresponding points, takes values ​​- A, B, C and D.</w:t>
      </w:r>
    </w:p>
    <w:bookmarkStart w:id="151" w:name="graphic498"/>
    <w:bookmarkEnd w:id="151"/>
    <w:p w:rsidR="00322A45" w:rsidRPr="003A1BF3" w:rsidRDefault="000329C4" w:rsidP="00EC0D53">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60" w:dyaOrig="360">
          <v:shape id="_x0000_i1464" type="#_x0000_t75" style="width:18pt;height:18pt" o:ole="">
            <v:imagedata r:id="rId476" o:title=""/>
          </v:shape>
          <o:OLEObject Type="Embed" ProgID="Equation.DSMT4" ShapeID="_x0000_i1464" DrawAspect="Content" ObjectID="_1565017184" r:id="rId477"/>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 xml:space="preserve">vector of velocities longitudinal elliptical </w:t>
      </w:r>
      <w:r w:rsidR="009242E4">
        <w:rPr>
          <w:rStyle w:val="normalchar"/>
          <w:color w:val="000000" w:themeColor="text1"/>
          <w:sz w:val="28"/>
          <w:szCs w:val="28"/>
          <w:lang w:val="en-US"/>
        </w:rPr>
        <w:t xml:space="preserve">ether </w:t>
      </w:r>
      <w:r w:rsidR="00322A45" w:rsidRPr="003A1BF3">
        <w:rPr>
          <w:rStyle w:val="normalchar"/>
          <w:color w:val="000000" w:themeColor="text1"/>
          <w:sz w:val="28"/>
          <w:szCs w:val="28"/>
          <w:lang w:val="en-US"/>
        </w:rPr>
        <w:t>component streams at points A, B, C and D, the circulating</w:t>
      </w:r>
      <w:r w:rsidR="009242E4">
        <w:rPr>
          <w:rStyle w:val="normalchar"/>
          <w:color w:val="000000" w:themeColor="text1"/>
          <w:sz w:val="28"/>
          <w:szCs w:val="28"/>
          <w:lang w:val="en-US"/>
        </w:rPr>
        <w:t xml:space="preserve"> ether</w:t>
      </w:r>
      <w:r w:rsidR="00680B28">
        <w:rPr>
          <w:rStyle w:val="normalchar"/>
          <w:color w:val="000000" w:themeColor="text1"/>
          <w:sz w:val="28"/>
          <w:szCs w:val="28"/>
          <w:lang w:val="en-US"/>
        </w:rPr>
        <w:t xml:space="preserve"> stream </w:t>
      </w:r>
      <w:r w:rsidR="00322A45" w:rsidRPr="003A1BF3">
        <w:rPr>
          <w:rStyle w:val="normalchar"/>
          <w:color w:val="000000" w:themeColor="text1"/>
          <w:sz w:val="28"/>
          <w:szCs w:val="28"/>
          <w:lang w:val="en-US"/>
        </w:rPr>
        <w:t>source;</w:t>
      </w:r>
    </w:p>
    <w:bookmarkStart w:id="152" w:name="graphic499"/>
    <w:bookmarkEnd w:id="152"/>
    <w:p w:rsidR="00322A45" w:rsidRPr="003A1BF3" w:rsidRDefault="000329C4" w:rsidP="00EC0D53">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260" w:dyaOrig="360">
          <v:shape id="_x0000_i1465" type="#_x0000_t75" style="width:12.75pt;height:18pt" o:ole="">
            <v:imagedata r:id="rId478" o:title=""/>
          </v:shape>
          <o:OLEObject Type="Embed" ProgID="Equation.DSMT4" ShapeID="_x0000_i1465" DrawAspect="Content" ObjectID="_1565017185" r:id="rId479"/>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vector oncoming</w:t>
      </w:r>
      <w:r w:rsidR="009242E4">
        <w:rPr>
          <w:rStyle w:val="normalchar"/>
          <w:color w:val="000000" w:themeColor="text1"/>
          <w:sz w:val="28"/>
          <w:szCs w:val="28"/>
          <w:lang w:val="en-US"/>
        </w:rPr>
        <w:t xml:space="preserve"> ether</w:t>
      </w:r>
      <w:r w:rsidR="00680B28">
        <w:rPr>
          <w:rStyle w:val="normalchar"/>
          <w:color w:val="000000" w:themeColor="text1"/>
          <w:sz w:val="28"/>
          <w:szCs w:val="28"/>
          <w:lang w:val="en-US"/>
        </w:rPr>
        <w:t xml:space="preserve"> stream </w:t>
      </w:r>
      <w:r w:rsidR="00322A45" w:rsidRPr="003A1BF3">
        <w:rPr>
          <w:rStyle w:val="normalchar"/>
          <w:color w:val="000000" w:themeColor="text1"/>
          <w:sz w:val="28"/>
          <w:szCs w:val="28"/>
          <w:lang w:val="en-US"/>
        </w:rPr>
        <w:t>rate;</w:t>
      </w:r>
    </w:p>
    <w:bookmarkStart w:id="153" w:name="graphic49A"/>
    <w:bookmarkEnd w:id="153"/>
    <w:p w:rsidR="00322A45" w:rsidRPr="003A1BF3" w:rsidRDefault="000329C4" w:rsidP="00EC0D53">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4"/>
          <w:sz w:val="28"/>
          <w:szCs w:val="28"/>
        </w:rPr>
        <w:object w:dxaOrig="300" w:dyaOrig="380">
          <v:shape id="_x0000_i1466" type="#_x0000_t75" style="width:15pt;height:18.75pt" o:ole="">
            <v:imagedata r:id="rId480" o:title=""/>
          </v:shape>
          <o:OLEObject Type="Embed" ProgID="Equation.DSMT4" ShapeID="_x0000_i1466" DrawAspect="Content" ObjectID="_1565017186" r:id="rId481"/>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vector centripetal acceleration ether streams emitted by the source in a plane perpendicular to axis</w:t>
      </w:r>
      <w:r w:rsidRPr="003A1BF3">
        <w:rPr>
          <w:color w:val="000000" w:themeColor="text1"/>
          <w:sz w:val="28"/>
          <w:szCs w:val="28"/>
          <w:lang w:val="en-US"/>
        </w:rPr>
        <w:t xml:space="preserve"> </w:t>
      </w:r>
      <w:r w:rsidRPr="003A1BF3">
        <w:rPr>
          <w:color w:val="000000" w:themeColor="text1"/>
          <w:position w:val="-6"/>
          <w:sz w:val="28"/>
          <w:szCs w:val="28"/>
        </w:rPr>
        <w:object w:dxaOrig="240" w:dyaOrig="279">
          <v:shape id="_x0000_i1467" type="#_x0000_t75" style="width:12pt;height:14.25pt" o:ole="">
            <v:imagedata r:id="rId468" o:title=""/>
          </v:shape>
          <o:OLEObject Type="Embed" ProgID="Equation.DSMT4" ShapeID="_x0000_i1467" DrawAspect="Content" ObjectID="_1565017187" r:id="rId482"/>
        </w:object>
      </w:r>
      <w:r w:rsidRPr="003A1BF3">
        <w:rPr>
          <w:color w:val="000000" w:themeColor="text1"/>
          <w:position w:val="-12"/>
          <w:sz w:val="28"/>
          <w:szCs w:val="28"/>
        </w:rPr>
        <w:object w:dxaOrig="279" w:dyaOrig="360">
          <v:shape id="_x0000_i1468" type="#_x0000_t75" style="width:14.25pt;height:18pt" o:ole="">
            <v:imagedata r:id="rId470" o:title=""/>
          </v:shape>
          <o:OLEObject Type="Embed" ProgID="Equation.DSMT4" ShapeID="_x0000_i1468" DrawAspect="Content" ObjectID="_1565017188" r:id="rId483"/>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at points A, B, C and D;</w:t>
      </w:r>
    </w:p>
    <w:bookmarkStart w:id="154" w:name="graphic49D"/>
    <w:bookmarkEnd w:id="154"/>
    <w:p w:rsidR="00322A45" w:rsidRPr="003A1BF3" w:rsidRDefault="000329C4" w:rsidP="00EC0D53">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6"/>
          <w:sz w:val="28"/>
          <w:szCs w:val="28"/>
        </w:rPr>
        <w:object w:dxaOrig="440" w:dyaOrig="260">
          <v:shape id="_x0000_i1469" type="#_x0000_t75" style="width:21.75pt;height:12.75pt" o:ole="">
            <v:imagedata r:id="rId484" o:title=""/>
          </v:shape>
          <o:OLEObject Type="Embed" ProgID="Equation.DSMT4" ShapeID="_x0000_i1469" DrawAspect="Content" ObjectID="_1565017189" r:id="rId485"/>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the angle between the vectors</w:t>
      </w:r>
      <w:r w:rsidR="00322A45" w:rsidRPr="003A1BF3">
        <w:rPr>
          <w:color w:val="000000" w:themeColor="text1"/>
          <w:sz w:val="27"/>
          <w:szCs w:val="27"/>
          <w:lang w:val="en-US"/>
        </w:rPr>
        <w:t> </w:t>
      </w:r>
      <w:bookmarkStart w:id="155" w:name="graphic49E"/>
      <w:bookmarkEnd w:id="155"/>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654" o:spid="_x0000_s1427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kdR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Hgxg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AbqR1F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color w:val="000000" w:themeColor="text1"/>
          <w:sz w:val="27"/>
          <w:szCs w:val="27"/>
          <w:lang w:val="en-US"/>
        </w:rPr>
        <w:t> </w:t>
      </w:r>
      <w:r w:rsidR="00322A45" w:rsidRPr="003A1BF3">
        <w:rPr>
          <w:rStyle w:val="normalchar"/>
          <w:color w:val="000000" w:themeColor="text1"/>
          <w:sz w:val="28"/>
          <w:szCs w:val="28"/>
          <w:lang w:val="en-US"/>
        </w:rPr>
        <w:t>and the axis of the source;</w:t>
      </w:r>
    </w:p>
    <w:bookmarkStart w:id="156" w:name="graphic49F"/>
    <w:bookmarkEnd w:id="156"/>
    <w:p w:rsidR="00322A45" w:rsidRPr="003A1BF3" w:rsidRDefault="000329C4" w:rsidP="00EC0D53">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0"/>
          <w:sz w:val="28"/>
          <w:szCs w:val="28"/>
        </w:rPr>
        <w:object w:dxaOrig="420" w:dyaOrig="320">
          <v:shape id="_x0000_i1470" type="#_x0000_t75" style="width:21pt;height:15.75pt" o:ole="">
            <v:imagedata r:id="rId486" o:title=""/>
          </v:shape>
          <o:OLEObject Type="Embed" ProgID="Equation.DSMT4" ShapeID="_x0000_i1470" DrawAspect="Content" ObjectID="_1565017190" r:id="rId487"/>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the angle between the vectors</w:t>
      </w:r>
      <w:r w:rsidR="00322A45" w:rsidRPr="003A1BF3">
        <w:rPr>
          <w:color w:val="000000" w:themeColor="text1"/>
          <w:sz w:val="27"/>
          <w:szCs w:val="27"/>
          <w:lang w:val="en-US"/>
        </w:rPr>
        <w:t> </w:t>
      </w:r>
      <w:bookmarkStart w:id="157" w:name="graphic4A0"/>
      <w:bookmarkEnd w:id="157"/>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652" o:spid="_x0000_s1427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ekn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Hgwg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DwV6Sd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color w:val="000000" w:themeColor="text1"/>
          <w:sz w:val="27"/>
          <w:szCs w:val="27"/>
          <w:lang w:val="en-US"/>
        </w:rPr>
        <w:t> </w:t>
      </w:r>
      <w:r w:rsidR="00322A45" w:rsidRPr="003A1BF3">
        <w:rPr>
          <w:rStyle w:val="normalchar"/>
          <w:color w:val="000000" w:themeColor="text1"/>
          <w:sz w:val="28"/>
          <w:szCs w:val="28"/>
          <w:lang w:val="en-US"/>
        </w:rPr>
        <w:t>and the axis of the source;</w:t>
      </w:r>
    </w:p>
    <w:bookmarkStart w:id="158" w:name="graphic4A1"/>
    <w:bookmarkEnd w:id="158"/>
    <w:p w:rsidR="00322A45" w:rsidRPr="003A1BF3" w:rsidRDefault="000329C4" w:rsidP="00EC0D53">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0"/>
          <w:sz w:val="28"/>
          <w:szCs w:val="28"/>
        </w:rPr>
        <w:object w:dxaOrig="400" w:dyaOrig="300">
          <v:shape id="_x0000_i1471" type="#_x0000_t75" style="width:20.25pt;height:15pt" o:ole="">
            <v:imagedata r:id="rId488" o:title=""/>
          </v:shape>
          <o:OLEObject Type="Embed" ProgID="Equation.DSMT4" ShapeID="_x0000_i1471" DrawAspect="Content" ObjectID="_1565017191" r:id="rId489"/>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the angle between lines passing through the center of the source, the points A, D and B, C, respectively, and the axis of the source;</w:t>
      </w:r>
    </w:p>
    <w:bookmarkStart w:id="159" w:name="graphic4A2"/>
    <w:bookmarkEnd w:id="159"/>
    <w:p w:rsidR="00322A45" w:rsidRPr="003A1BF3" w:rsidRDefault="000329C4" w:rsidP="00EC0D53">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00" w:dyaOrig="380">
          <v:shape id="_x0000_i1472" type="#_x0000_t75" style="width:15pt;height:18.75pt" o:ole="">
            <v:imagedata r:id="rId490" o:title=""/>
          </v:shape>
          <o:OLEObject Type="Embed" ProgID="Equation.DSMT4" ShapeID="_x0000_i1472" DrawAspect="Content" ObjectID="_1565017192" r:id="rId491"/>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reactive force acting on the object at the points A and D;</w:t>
      </w:r>
    </w:p>
    <w:bookmarkStart w:id="160" w:name="graphic4A3"/>
    <w:bookmarkEnd w:id="160"/>
    <w:p w:rsidR="00322A45" w:rsidRPr="003A1BF3" w:rsidRDefault="000329C4" w:rsidP="00EC0D53">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40" w:dyaOrig="380">
          <v:shape id="_x0000_i1473" type="#_x0000_t75" style="width:17.25pt;height:18.75pt" o:ole="">
            <v:imagedata r:id="rId492" o:title=""/>
          </v:shape>
          <o:OLEObject Type="Embed" ProgID="Equation.DSMT4" ShapeID="_x0000_i1473" DrawAspect="Content" ObjectID="_1565017193" r:id="rId493"/>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reaction force acting on the object at the points B and C;</w:t>
      </w:r>
    </w:p>
    <w:bookmarkStart w:id="161" w:name="graphic4A4"/>
    <w:bookmarkEnd w:id="161"/>
    <w:p w:rsidR="00322A45" w:rsidRPr="003A1BF3" w:rsidRDefault="000329C4" w:rsidP="00EC0D53">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00" w:dyaOrig="360">
          <v:shape id="_x0000_i1474" type="#_x0000_t75" style="width:15pt;height:18pt" o:ole="">
            <v:imagedata r:id="rId494" o:title=""/>
          </v:shape>
          <o:OLEObject Type="Embed" ProgID="Equation.DSMT4" ShapeID="_x0000_i1474" DrawAspect="Content" ObjectID="_1565017194" r:id="rId495"/>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source angular speed.</w:t>
      </w:r>
    </w:p>
    <w:bookmarkStart w:id="162" w:name="graphic4A5"/>
    <w:bookmarkEnd w:id="162"/>
    <w:p w:rsidR="00322A45" w:rsidRPr="003A1BF3" w:rsidRDefault="00DA6A29" w:rsidP="00322A45">
      <w:pPr>
        <w:pStyle w:val="12"/>
        <w:spacing w:before="0" w:beforeAutospacing="0" w:after="0" w:afterAutospacing="0" w:line="320" w:lineRule="atLeast"/>
        <w:jc w:val="both"/>
        <w:rPr>
          <w:color w:val="000000" w:themeColor="text1"/>
          <w:lang w:val="en-US"/>
        </w:rPr>
      </w:pPr>
      <w:r>
        <w:rPr>
          <w:noProof/>
          <w:color w:val="000000" w:themeColor="text1"/>
        </w:rPr>
      </w:r>
      <w:r w:rsidRPr="00DA6A29">
        <w:rPr>
          <w:noProof/>
          <w:color w:val="000000" w:themeColor="text1"/>
        </w:rPr>
        <w:pict>
          <v:rect id="Прямоугольник 647" o:spid="_x0000_s1426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mwQ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H8Qg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BkCbBB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rStyle w:val="normalchar"/>
          <w:color w:val="000000" w:themeColor="text1"/>
          <w:sz w:val="32"/>
          <w:szCs w:val="32"/>
          <w:lang w:val="en-US"/>
        </w:rPr>
        <w:t> </w:t>
      </w:r>
      <w:bookmarkStart w:id="163" w:name="graphic4A6"/>
      <w:bookmarkEnd w:id="163"/>
      <w:r w:rsidR="00322A45" w:rsidRPr="003A1BF3">
        <w:rPr>
          <w:color w:val="000000" w:themeColor="text1"/>
          <w:lang w:val="en-US"/>
        </w:rPr>
        <w:t> </w:t>
      </w:r>
      <w:r w:rsidRPr="00DA6A29">
        <w:rPr>
          <w:noProof/>
          <w:color w:val="000000" w:themeColor="text1"/>
          <w:vertAlign w:val="subscript"/>
        </w:rPr>
      </w:r>
      <w:r w:rsidRPr="00DA6A29">
        <w:rPr>
          <w:noProof/>
          <w:color w:val="000000" w:themeColor="text1"/>
          <w:vertAlign w:val="subscript"/>
        </w:rPr>
        <w:pict>
          <v:rect id="Прямоугольник 646" o:spid="_x0000_s14265"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JIooQZ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color w:val="000000" w:themeColor="text1"/>
          <w:lang w:val="en-US"/>
        </w:rPr>
        <w:t> </w:t>
      </w:r>
      <w:bookmarkStart w:id="164" w:name="graphic4A7"/>
      <w:bookmarkEnd w:id="164"/>
      <w:r w:rsidRPr="00DA6A29">
        <w:rPr>
          <w:noProof/>
          <w:color w:val="000000" w:themeColor="text1"/>
          <w:vertAlign w:val="subscript"/>
        </w:rPr>
      </w:r>
      <w:r w:rsidRPr="00DA6A29">
        <w:rPr>
          <w:noProof/>
          <w:color w:val="000000" w:themeColor="text1"/>
          <w:vertAlign w:val="subscript"/>
        </w:rPr>
        <w:pict>
          <v:rect id="Прямоугольник 645" o:spid="_x0000_s1426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Y9cQ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D1f2PXECAABiBAAADgAAAAAAAAAAAAAAAAAu&#10;AgAAZHJzL2Uyb0RvYy54bWxQSwECLQAUAAYACAAAACEA1AjZN9gAAAABAQAADwAAAAAAAAAAAAAA&#10;AADLBAAAZHJzL2Rvd25yZXYueG1sUEsFBgAAAAAEAAQA8wAAANAFAAAAAA==&#10;" filled="f" stroked="f">
            <o:lock v:ext="edit" aspectratio="t"/>
            <w10:wrap type="none"/>
            <w10:anchorlock/>
          </v:rect>
        </w:pict>
      </w:r>
      <w:r w:rsidR="00322A45" w:rsidRPr="003A1BF3">
        <w:rPr>
          <w:color w:val="000000" w:themeColor="text1"/>
          <w:lang w:val="en-US"/>
        </w:rPr>
        <w:t> </w:t>
      </w:r>
      <w:bookmarkStart w:id="165" w:name="graphic4A8"/>
      <w:bookmarkEnd w:id="165"/>
      <w:r w:rsidRPr="00DA6A29">
        <w:rPr>
          <w:noProof/>
          <w:color w:val="000000" w:themeColor="text1"/>
          <w:vertAlign w:val="subscript"/>
        </w:rPr>
      </w:r>
      <w:r w:rsidRPr="00DA6A29">
        <w:rPr>
          <w:noProof/>
          <w:color w:val="000000" w:themeColor="text1"/>
          <w:vertAlign w:val="subscript"/>
        </w:rPr>
        <w:pict>
          <v:rect id="Прямоугольник 644" o:spid="_x0000_s1426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IR9OytyAgAAYgQAAA4AAAAAAAAAAAAAAAAA&#10;LgIAAGRycy9lMm9Eb2MueG1sUEsBAi0AFAAGAAgAAAAhANQI2TfYAAAAAQEAAA8AAAAAAAAAAAAA&#10;AAAAzAQAAGRycy9kb3ducmV2LnhtbFBLBQYAAAAABAAEAPMAAADRBQAAAAA=&#10;" filled="f" stroked="f">
            <o:lock v:ext="edit" aspectratio="t"/>
            <w10:wrap type="none"/>
            <w10:anchorlock/>
          </v:rect>
        </w:pict>
      </w:r>
    </w:p>
    <w:p w:rsidR="000329C4" w:rsidRPr="003A1BF3" w:rsidRDefault="000329C4" w:rsidP="000329C4">
      <w:pPr>
        <w:jc w:val="both"/>
        <w:rPr>
          <w:color w:val="000000" w:themeColor="text1"/>
          <w:sz w:val="28"/>
          <w:szCs w:val="28"/>
          <w:lang w:val="en-US"/>
        </w:rPr>
      </w:pPr>
    </w:p>
    <w:p w:rsidR="000329C4" w:rsidRPr="003A1BF3" w:rsidRDefault="000329C4" w:rsidP="000329C4">
      <w:pPr>
        <w:jc w:val="both"/>
        <w:rPr>
          <w:color w:val="000000" w:themeColor="text1"/>
          <w:sz w:val="28"/>
          <w:szCs w:val="28"/>
          <w:lang w:val="en-US"/>
        </w:rPr>
      </w:pPr>
    </w:p>
    <w:p w:rsidR="000329C4" w:rsidRPr="003A1BF3" w:rsidRDefault="000329C4" w:rsidP="000329C4">
      <w:pPr>
        <w:jc w:val="both"/>
        <w:rPr>
          <w:color w:val="000000" w:themeColor="text1"/>
          <w:sz w:val="28"/>
          <w:szCs w:val="28"/>
          <w:lang w:val="en-US"/>
        </w:rPr>
      </w:pPr>
    </w:p>
    <w:p w:rsidR="000329C4" w:rsidRPr="003A1BF3" w:rsidRDefault="000329C4" w:rsidP="000329C4">
      <w:pPr>
        <w:jc w:val="both"/>
        <w:rPr>
          <w:color w:val="000000" w:themeColor="text1"/>
          <w:sz w:val="28"/>
          <w:szCs w:val="28"/>
          <w:lang w:val="en-US"/>
        </w:rPr>
      </w:pPr>
    </w:p>
    <w:p w:rsidR="000329C4" w:rsidRPr="003A1BF3" w:rsidRDefault="000329C4" w:rsidP="000329C4">
      <w:pPr>
        <w:jc w:val="both"/>
        <w:rPr>
          <w:color w:val="000000" w:themeColor="text1"/>
          <w:sz w:val="28"/>
          <w:szCs w:val="28"/>
          <w:lang w:val="en-US"/>
        </w:rPr>
      </w:pPr>
    </w:p>
    <w:p w:rsidR="000329C4" w:rsidRPr="003A1BF3" w:rsidRDefault="000329C4" w:rsidP="000329C4">
      <w:pPr>
        <w:jc w:val="both"/>
        <w:rPr>
          <w:color w:val="000000" w:themeColor="text1"/>
          <w:sz w:val="28"/>
          <w:szCs w:val="28"/>
          <w:lang w:val="en-US"/>
        </w:rPr>
      </w:pPr>
    </w:p>
    <w:p w:rsidR="000329C4" w:rsidRPr="003A1BF3" w:rsidRDefault="000329C4" w:rsidP="000329C4">
      <w:pPr>
        <w:jc w:val="both"/>
        <w:rPr>
          <w:color w:val="000000" w:themeColor="text1"/>
          <w:sz w:val="28"/>
          <w:szCs w:val="28"/>
          <w:lang w:val="en-US"/>
        </w:rPr>
      </w:pPr>
    </w:p>
    <w:p w:rsidR="000329C4" w:rsidRPr="003A1BF3" w:rsidRDefault="000329C4" w:rsidP="000329C4">
      <w:pPr>
        <w:jc w:val="both"/>
        <w:rPr>
          <w:color w:val="000000" w:themeColor="text1"/>
          <w:sz w:val="28"/>
          <w:szCs w:val="28"/>
          <w:lang w:val="en-US"/>
        </w:rPr>
      </w:pPr>
    </w:p>
    <w:p w:rsidR="000329C4" w:rsidRPr="003A1BF3" w:rsidRDefault="000329C4" w:rsidP="000329C4">
      <w:pPr>
        <w:jc w:val="both"/>
        <w:rPr>
          <w:color w:val="000000" w:themeColor="text1"/>
          <w:sz w:val="28"/>
          <w:szCs w:val="28"/>
          <w:lang w:val="en-US"/>
        </w:rPr>
      </w:pPr>
    </w:p>
    <w:p w:rsidR="000329C4" w:rsidRPr="003A1BF3" w:rsidRDefault="000329C4" w:rsidP="000329C4">
      <w:pPr>
        <w:jc w:val="both"/>
        <w:rPr>
          <w:color w:val="000000" w:themeColor="text1"/>
          <w:sz w:val="28"/>
          <w:szCs w:val="28"/>
          <w:lang w:val="en-US"/>
        </w:rPr>
      </w:pPr>
    </w:p>
    <w:p w:rsidR="000329C4" w:rsidRPr="003A1BF3" w:rsidRDefault="000329C4" w:rsidP="000329C4">
      <w:pPr>
        <w:jc w:val="both"/>
        <w:rPr>
          <w:color w:val="000000" w:themeColor="text1"/>
          <w:sz w:val="28"/>
          <w:szCs w:val="28"/>
          <w:lang w:val="en-US"/>
        </w:rPr>
      </w:pPr>
    </w:p>
    <w:p w:rsidR="000329C4" w:rsidRPr="003A1BF3" w:rsidRDefault="000329C4" w:rsidP="000329C4">
      <w:pPr>
        <w:jc w:val="both"/>
        <w:rPr>
          <w:color w:val="000000" w:themeColor="text1"/>
          <w:sz w:val="28"/>
          <w:szCs w:val="28"/>
          <w:lang w:val="en-US"/>
        </w:rPr>
      </w:pPr>
    </w:p>
    <w:p w:rsidR="000329C4" w:rsidRPr="003A1BF3" w:rsidRDefault="000329C4" w:rsidP="000329C4">
      <w:pPr>
        <w:jc w:val="both"/>
        <w:rPr>
          <w:color w:val="000000" w:themeColor="text1"/>
          <w:sz w:val="28"/>
          <w:szCs w:val="28"/>
          <w:lang w:val="en-US"/>
        </w:rPr>
      </w:pPr>
    </w:p>
    <w:p w:rsidR="000329C4" w:rsidRPr="003A1BF3" w:rsidRDefault="000329C4" w:rsidP="000329C4">
      <w:pPr>
        <w:jc w:val="both"/>
        <w:rPr>
          <w:color w:val="000000" w:themeColor="text1"/>
          <w:sz w:val="28"/>
          <w:szCs w:val="28"/>
          <w:lang w:val="en-US"/>
        </w:rPr>
      </w:pPr>
    </w:p>
    <w:p w:rsidR="000329C4" w:rsidRPr="003A1BF3" w:rsidRDefault="000329C4" w:rsidP="000329C4">
      <w:pPr>
        <w:jc w:val="both"/>
        <w:rPr>
          <w:color w:val="000000" w:themeColor="text1"/>
          <w:sz w:val="28"/>
          <w:szCs w:val="28"/>
          <w:lang w:val="en-US"/>
        </w:rPr>
      </w:pPr>
    </w:p>
    <w:p w:rsidR="000329C4" w:rsidRPr="003A1BF3" w:rsidRDefault="00DA6A29" w:rsidP="000329C4">
      <w:pPr>
        <w:tabs>
          <w:tab w:val="left" w:pos="2920"/>
          <w:tab w:val="left" w:pos="7510"/>
        </w:tabs>
        <w:jc w:val="both"/>
        <w:rPr>
          <w:color w:val="000000" w:themeColor="text1"/>
          <w:sz w:val="32"/>
          <w:szCs w:val="32"/>
          <w:lang w:val="en-US"/>
        </w:rPr>
      </w:pPr>
      <w:r w:rsidRPr="00DA6A29">
        <w:rPr>
          <w:noProof/>
          <w:color w:val="000000" w:themeColor="text1"/>
        </w:rPr>
        <w:lastRenderedPageBreak/>
        <w:pict>
          <v:group id="Группа 13" o:spid="_x0000_s12216" style="position:absolute;left:0;text-align:left;margin-left:85.5pt;margin-top:10.55pt;width:362.35pt;height:340.15pt;z-index:251513344" coordorigin="1078797,1084321" coordsize="46018,43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">
            <v:oval id="Oval 238" o:spid="_x0000_s12293" style="position:absolute;left:1084413;top:1089961;width:32403;height:32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" filled="f" strokeweight="2.25pt" insetpen="t">
              <v:textbox inset="2.88pt,2.88pt,2.88pt,2.88pt"/>
            </v:oval>
            <v:line id="Line 239" o:spid="_x0000_s12292" style="position:absolute;visibility:visible" from="1100662,1084321" to="1100662,1127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">
              <v:stroke dashstyle="longDashDot"/>
            </v:line>
            <v:line id="Line 240" o:spid="_x0000_s12291" style="position:absolute;rotation:90;visibility:visible" from="1100399,1084446" to="1100399,11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">
              <v:stroke dashstyle="longDashDot"/>
            </v:line>
            <v:line id="Line 241" o:spid="_x0000_s12290" style="position:absolute;rotation:60;visibility:visible" from="1100748,1084446" to="1100748,112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">
              <v:stroke dashstyle="longDashDotDot"/>
            </v:line>
            <v:line id="Line 242" o:spid="_x0000_s12289" style="position:absolute;rotation:-60;visibility:visible" from="1100771,1084496" to="1100771,1127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">
              <v:stroke dashstyle="longDashDotDot"/>
            </v:line>
            <v:line id="Line 243" o:spid="_x0000_s12288" style="position:absolute;rotation:-45;visibility:visible" from="1108317,1102849" to="1108317,1124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">
              <v:stroke dashstyle="longDashDotDot"/>
            </v:line>
            <v:line id="Line 244" o:spid="_x0000_s12287" style="position:absolute;rotation:90;visibility:visible" from="1101235,1092537" to="1101235,1135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" strokeweight=".5pt"/>
            <v:line id="Line 245" o:spid="_x0000_s12286" style="position:absolute;rotation:90;visibility:visible" from="1101087,1076336" to="1101087,1119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" strokeweight=".5pt"/>
            <v:line id="Line 246" o:spid="_x0000_s12285" style="position:absolute;rotation:-135;visibility:visible" from="1111424,1112838" to="1115024,1112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">
              <v:stroke endarrow="block"/>
            </v:line>
            <v:line id="Line 247" o:spid="_x0000_s12284" style="position:absolute;rotation:-135;visibility:visible" from="1111474,1096657" to="1115074,1096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">
              <v:stroke endarrow="block"/>
            </v:line>
            <v:line id="Line 248" o:spid="_x0000_s12283" style="position:absolute;rotation:165;visibility:visible" from="1110550,1098471" to="1114510,1098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">
              <v:stroke endarrow="block"/>
            </v:line>
            <v:line id="Line 249" o:spid="_x0000_s12282" style="position:absolute;rotation:165;flip:y;visibility:visible" from="1110603,1113654" to="1114563,1113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">
              <v:stroke endarrow="block"/>
            </v:line>
            <v:line id="Line 250" o:spid="_x0000_s12281" style="position:absolute;rotation:-45;flip:x;visibility:visible" from="1115951,1125236" to="1119551,1125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">
              <v:stroke endarrow="block"/>
            </v:line>
            <v:line id="Line 251" o:spid="_x0000_s12280" style="position:absolute;rotation:-45;flip:x;visibility:visible" from="1119350,1121846" to="1122950,1121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">
              <v:stroke endarrow="block"/>
            </v:line>
            <v:line id="Line 252" o:spid="_x0000_s12279" style="position:absolute;rotation:-45;flip:x;visibility:visible" from="1114807,1126316" to="1118407,1126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">
              <v:stroke endarrow="block"/>
            </v:line>
            <v:line id="Line 253" o:spid="_x0000_s12278" style="position:absolute;rotation:-45;flip:x;visibility:visible" from="1117127,1124069" to="1120727,1124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">
              <v:stroke endarrow="block"/>
            </v:line>
            <v:line id="Line 254" o:spid="_x0000_s12277" style="position:absolute;rotation:-45;flip:x;visibility:visible" from="1118270,1122947" to="1121870,1122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">
              <v:stroke endarrow="block"/>
            </v:line>
            <v:shape id="Arc 255" o:spid="_x0000_s12276" style="position:absolute;left:1111765;top:1111095;width:2401;height:360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" adj="0,,0" path="m,nfc5315,,10443,1959,14404,5504em,nsc5315,,10443,1959,14404,5504l,21600,,xe" filled="f" strokeweight=".5pt">
              <v:stroke joinstyle="round"/>
              <v:formulas/>
              <v:path arrowok="t" o:extrusionok="f" o:connecttype="custom" o:connectlocs="0,0;240077,91740;0,360025" o:connectangles="0,0,0"/>
            </v:shape>
            <v:shape id="Arc 256" o:spid="_x0000_s12275" style="position:absolute;left:1111872;top:1094903;width:2401;height:360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" adj="0,,0" path="m,nfc5315,,10443,1959,14404,5504em,nsc5315,,10443,1959,14404,5504l,21600,,xe" filled="f" strokeweight=".5pt">
              <v:stroke joinstyle="round"/>
              <v:formulas/>
              <v:path arrowok="t" o:extrusionok="f" o:connecttype="custom" o:connectlocs="0,0;240078,91740;0,360026" o:connectangles="0,0,0"/>
            </v:shape>
            <v:shape id="Arc 257" o:spid="_x0000_s12274" style="position:absolute;left:1101249;top:1104682;width:5401;height:3826;rotation:2940597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" adj="0,,0" path="m15252,nfc19316,4052,21600,9555,21600,15294em15252,nsc19316,4052,21600,9555,21600,15294l,15294,15252,xe" filled="f" strokeweight=".5pt">
              <v:stroke joinstyle="round"/>
              <v:formulas/>
              <v:path arrowok="t" o:extrusionok="f" o:connecttype="custom" o:connectlocs="381352,0;540038,382555;0,382555" o:connectangles="0,0,0"/>
            </v:shape>
            <v:shape id="Arc 258" o:spid="_x0000_s12273" style="position:absolute;left:1102319;top:1102222;width:7656;height:7654;rotation:2940597fd;visibility:visible" coordsize="20879,2083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" adj="0,,0" path="m5686,-1nfc13116,2027,18904,7857,20878,15302em5686,-1nsc13116,2027,18904,7857,20878,15302l,20838,5686,-1xe" filled="f" strokeweight=".5pt">
              <v:stroke joinstyle="round"/>
              <v:formulas/>
              <v:path arrowok="t" o:extrusionok="f" o:connecttype="custom" o:connectlocs="208501,0;765617,562051;0,765391" o:connectangles="0,0,0"/>
            </v:shape>
            <v:shape id="Arc 259" o:spid="_x0000_s12272" style="position:absolute;left:1112338;top:1111795;width:725;height:396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" adj="0,,0" path="m,nfc970,,1939,65,2901,195em,nsc970,,1939,65,2901,195l,21600,,xe" filled="f" strokeweight=".5pt">
              <v:stroke joinstyle="round"/>
              <v:formulas/>
              <v:path arrowok="t" o:extrusionok="f" o:connecttype="custom" o:connectlocs="0,0;72523,3593;0,396000" o:connectangles="0,0,0"/>
            </v:shape>
            <v:line id="Line 260" o:spid="_x0000_s12271" style="position:absolute;flip:x;visibility:visible" from="1107545,1108928" to="1108159,1110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">
              <v:stroke endarrow="block"/>
            </v:line>
            <v:line id="Line 261" o:spid="_x0000_s12270" style="position:absolute;visibility:visible" from="1108583,1104968" to="1108710,1106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">
              <v:stroke endarrow="block"/>
            </v:line>
            <v:line id="Line 262" o:spid="_x0000_s12269" style="position:absolute;flip:x y;visibility:visible" from="1107630,1102046" to="1107863,110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">
              <v:stroke endarrow="block"/>
            </v:line>
            <v:line id="Line 263" o:spid="_x0000_s12268" style="position:absolute;flip:y;visibility:visible" from="1108583,1106048" to="1108689,1107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">
              <v:stroke endarrow="block"/>
            </v:line>
            <v:line id="Line 264" o:spid="_x0000_s12267" style="position:absolute;flip:x;visibility:visible" from="1104490,1108880" to="1105295,1109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">
              <v:stroke endarrow="block"/>
            </v:line>
            <v:line id="Line 265" o:spid="_x0000_s12266" style="position:absolute;flip:y;visibility:visible" from="1106063,1106027" to="1106105,1106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">
              <v:stroke endarrow="block"/>
            </v:line>
            <v:line id="Line 266" o:spid="_x0000_s12265" style="position:absolute;flip:y;visibility:visible" from="1112277,1085761" to="1116597,1095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" strokeweight=".5pt"/>
            <v:line id="Line 267" o:spid="_x0000_s12264" style="position:absolute;flip:x;visibility:visible" from="1112277,1085761" to="1116597,1112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" strokeweight=".5pt"/>
            <v:line id="Line 268" o:spid="_x0000_s12263" style="position:absolute;visibility:visible" from="1116597,1085761" to="1118037,1123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" strokeweight=".5pt"/>
            <v:line id="Line 269" o:spid="_x0000_s12262" style="position:absolute;visibility:visible" from="1116640,1085761" to="1119160,1085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" strokeweight="1pt"/>
            <v:line id="Line 270" o:spid="_x0000_s12261" style="position:absolute;flip:x;visibility:visible" from="1111197,1085761" to="1112637,1113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" strokeweight=".5pt"/>
            <v:line id="Line 271" o:spid="_x0000_s12260" style="position:absolute;flip:x;visibility:visible" from="1111150,1085761" to="1112590,109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" strokeweight=".5pt"/>
            <v:shape id="AutoShape 272" o:spid="_x0000_s12259" type="#_x0000_t13" style="position:absolute;left:1112575;top:1099356;width:360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" filled="f" insetpen="t">
              <v:textbox inset="2.88pt,2.88pt,2.88pt,2.88pt"/>
            </v:shape>
            <v:shape id="AutoShape 273" o:spid="_x0000_s12258" type="#_x0000_t13" style="position:absolute;left:1112829;top:1112039;width:360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" filled="f" insetpen="t">
              <v:textbox inset="2.88pt,2.88pt,2.88pt,2.88pt"/>
            </v:shape>
            <v:line id="Line 274" o:spid="_x0000_s12257" style="position:absolute;visibility:visible" from="1122296,1109456" to="1124816,1109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" strokeweight="1pt"/>
            <v:line id="Line 275" o:spid="_x0000_s12256" style="position:absolute;visibility:visible" from="1114437,1100881" to="1122359,1109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" strokeweight=".5pt"/>
            <v:line id="Line 276" o:spid="_x0000_s12255" style="position:absolute;flip:y;visibility:visible" from="1114797,1109519" to="1122359,1111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" strokeweight=".5pt"/>
            <v:line id="Line 277" o:spid="_x0000_s12254" style="position:absolute;rotation:-45;visibility:visible" from="1092985,1087603" to="1092985,1109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"/>
            <v:line id="Line 278" o:spid="_x0000_s12253" style="position:absolute;visibility:visible" from="1082842,1090801" to="1085362,109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" strokeweight="1pt"/>
            <v:line id="Line 279" o:spid="_x0000_s12252" style="position:absolute;visibility:visible" from="1110042,1085788" to="1112562,1085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" strokeweight="1pt"/>
            <v:line id="Line 280" o:spid="_x0000_s12251" style="position:absolute;rotation:180;visibility:visible" from="1089322,1094719" to="1090402,1095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">
              <v:stroke endarrow="block"/>
            </v:line>
            <v:shape id="AutoShape 281" o:spid="_x0000_s12250" type="#_x0000_t13" style="position:absolute;left:1084874;top:1111995;width:360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" filled="f" insetpen="t">
              <v:textbox inset="2.88pt,2.88pt,2.88pt,2.88pt"/>
            </v:shape>
            <v:shape id="AutoShape 282" o:spid="_x0000_s12249" type="#_x0000_t13" style="position:absolute;left:1084932;top:1099385;width:360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" filled="f" insetpen="t">
              <v:textbox inset="2.88pt,2.88pt,2.88pt,2.88pt"/>
            </v:shape>
            <v:line id="Line 283" o:spid="_x0000_s12248" style="position:absolute;rotation:165;visibility:visible" from="1082474,1114688" to="1086794,111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">
              <v:stroke endarrow="block"/>
            </v:line>
            <v:shape id="Arc 284" o:spid="_x0000_s12247" style="position:absolute;left:1111917;top:1096288;width:1401;height:3948;rotation:-6848616fd;visibility:visible" coordsize="5606,2153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" adj="0,,0" path="m1675,nfc3003,103,4319,329,5605,675em1675,nsc3003,103,4319,329,5605,675l,21535,1675,xe" filled="f" strokeweight=".5pt">
              <v:stroke joinstyle="round"/>
              <v:formulas/>
              <v:path arrowok="t" o:extrusionok="f" o:connecttype="custom" o:connectlocs="41899,0;140147,12375;0,394808" o:connectangles="0,0,0"/>
            </v:shape>
            <v:line id="Line 285" o:spid="_x0000_s12246" style="position:absolute;rotation:165;flip:y;visibility:visible" from="1082374,1097386" to="1086694,1097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">
              <v:stroke endarrow="block"/>
            </v:line>
            <v:line id="Line 286" o:spid="_x0000_s12245" style="position:absolute;rotation:-135;visibility:visible" from="1083641,1096664" to="1087241,1096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">
              <v:stroke endarrow="block"/>
            </v:line>
            <v:line id="Line 287" o:spid="_x0000_s12244" style="position:absolute;rotation:-135;visibility:visible" from="1083509,1112806" to="1087109,1112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">
              <v:stroke endarrow="block"/>
            </v:line>
            <v:shape id="Arc 288" o:spid="_x0000_s12243" style="position:absolute;left:1083865;top:1094882;width:2401;height:360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" adj="0,,0" path="m,nfc5315,,10443,1959,14404,5504em,nsc5315,,10443,1959,14404,5504l,21600,,xe" filled="f" strokeweight=".5pt">
              <v:stroke joinstyle="round"/>
              <v:formulas/>
              <v:path arrowok="t" o:extrusionok="f" o:connecttype="custom" o:connectlocs="0,0;240078,91740;0,360026" o:connectangles="0,0,0"/>
            </v:shape>
            <v:shape id="Arc 289" o:spid="_x0000_s12242" style="position:absolute;left:1083784;top:1111073;width:2401;height:360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" adj="0,,0" path="m,nfc5315,,10443,1959,14404,5504em,nsc5315,,10443,1959,14404,5504l,21600,,xe" filled="f" strokeweight=".5pt">
              <v:stroke joinstyle="round"/>
              <v:formulas/>
              <v:path arrowok="t" o:extrusionok="f" o:connecttype="custom" o:connectlocs="0,0;240077,91740;0,360025" o:connectangles="0,0,0"/>
            </v:shape>
            <v:line id="Line 290" o:spid="_x0000_s12241" style="position:absolute;flip:y;visibility:visible" from="1084557,1085821" to="1116453,1095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" strokeweight=".5pt"/>
            <v:line id="Line 291" o:spid="_x0000_s12240" style="position:absolute;flip:y;visibility:visible" from="1082577,1085809" to="1112493,1096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" strokeweight=".5pt"/>
            <v:line id="Line 292" o:spid="_x0000_s12239" style="position:absolute;flip:y;visibility:visible" from="1084293,1085821" to="1116549,1112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" strokeweight=".5pt"/>
            <v:line id="Line 293" o:spid="_x0000_s12238" style="position:absolute;flip:y;visibility:visible" from="1082805,1085761" to="1112631,1115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" strokeweight=".5pt"/>
            <v:line id="Line 294" o:spid="_x0000_s12237" style="position:absolute;visibility:visible" from="1086717,1100881" to="1122213,1109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" strokeweight=".5pt"/>
            <v:line id="Line 295" o:spid="_x0000_s12236" style="position:absolute;flip:y;visibility:visible" from="1086717,1109486" to="1122166,1111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" strokeweight=".5pt"/>
            <v:oval id="Oval 296" o:spid="_x0000_s12235" style="position:absolute;left:1079050;top:1112486;width:43200;height:14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" filled="f" insetpen="t">
              <v:stroke dashstyle="longDash"/>
              <v:textbox inset="2.88pt,2.88pt,2.88pt,2.88pt"/>
            </v:oval>
            <v:oval id="Oval 297" o:spid="_x0000_s12234" style="position:absolute;left:1078998;top:1085237;width:43200;height:14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" filled="f" insetpen="t">
              <v:stroke dashstyle="longDash"/>
              <v:textbox inset="2.88pt,2.88pt,2.88pt,2.88pt"/>
            </v:oval>
            <v:line id="Line 298" o:spid="_x0000_s12233" style="position:absolute;visibility:visible" from="1116686,1106048" to="1122086,1106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" strokeweight="1.5pt">
              <v:stroke endarrow="block"/>
            </v:line>
            <v:line id="Line 299" o:spid="_x0000_s12232" style="position:absolute;rotation:-150;flip:y;visibility:visible" from="1081641,1115499" to="1087041,1115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">
              <v:stroke endarrow="block"/>
            </v:line>
            <v:line id="Line 300" o:spid="_x0000_s12231" style="position:absolute;rotation:150;flip:y;visibility:visible" from="1081599,1096555" to="1086999,109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">
              <v:stroke endarrow="block"/>
            </v:line>
            <v:line id="Line 301" o:spid="_x0000_s12230" style="position:absolute;rotation:30;flip:y;visibility:visible" from="1114240,1096661" to="1119640,1096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">
              <v:stroke endarrow="block"/>
            </v:line>
            <v:line id="Line 302" o:spid="_x0000_s12229" style="position:absolute;rotation:-30;flip:y;visibility:visible" from="1114240,1115520" to="1119640,1115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">
              <v:stroke endarrow="block"/>
            </v:line>
            <v:shape id="AutoShape 303" o:spid="_x0000_s12228" style="position:absolute;left:1098788;top:1104291;width:3600;height:360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" adj="0,,0" path="m16200,10800v,-2983,-2418,-5400,-5400,-5400c7817,5400,5400,7817,5400,10800l,10800c,4835,4835,,10800,v5964,,10799,4835,10800,10799l21600,10800r2700,l18900,16200,13500,10800r2700,xe" filled="f" strokeweight="1.5pt" insetpen="t">
              <v:stroke joinstyle="miter"/>
              <v:formulas/>
              <v:path o:connecttype="custom" o:connectlocs="179983,0;45000,180000;179983,90000;405000,180000;315000,270000;225000,180000" o:connectangles="0,0,0,0,0,0" textboxrect="3163,3163,18437,18437"/>
            </v:shape>
            <v:shape id="Arc 304" o:spid="_x0000_s12227" style="position:absolute;left:1082757;top:1114074;width:3960;height:970;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" adj="0,,0" path="m20941,nfc21378,1729,21600,3506,21600,5291em20941,nsc21378,1729,21600,3506,21600,5291l,5291,20941,xe" filled="f">
              <v:stroke joinstyle="round"/>
              <v:formulas/>
              <v:path arrowok="t" o:extrusionok="f" o:connecttype="custom" o:connectlocs="383937,0;396000,97002;0,97002" o:connectangles="0,0,0"/>
            </v:shape>
            <v:shape id="Arc 305" o:spid="_x0000_s12226" style="position:absolute;left:1084337;top:1095452;width:758;height:4002;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" adj="0,,0" path="m,nfc1318,,2635,120,3932,360em,nsc1318,,2635,120,3932,360l,21600,,xe" filled="f">
              <v:stroke joinstyle="round"/>
              <v:formulas/>
              <v:path arrowok="t" o:extrusionok="f" o:connecttype="custom" o:connectlocs="0,0;75790,6689;0,400250" o:connectangles="0,0,0"/>
            </v:shape>
            <v:line id="Line 306" o:spid="_x0000_s12225" style="position:absolute;visibility:visible" from="1086081,1085788" to="1088601,1085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" strokeweight="1pt"/>
            <v:line id="Line 307" o:spid="_x0000_s12224" style="position:absolute;flip:y;visibility:visible" from="1082281,1085788" to="1088500,1095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" strokeweight=".5pt"/>
            <v:line id="Line 308" o:spid="_x0000_s12223" style="position:absolute;flip:y;visibility:visible" from="1082170,1085851" to="1088523,1116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" strokeweight=".5pt"/>
            <v:line id="Line 309" o:spid="_x0000_s12222" style="position:absolute;flip:x y;visibility:visible" from="1088528,1085851" to="1118757,1116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" strokeweight=".5pt"/>
            <v:line id="Line 310" o:spid="_x0000_s12221" style="position:absolute;flip:x y;visibility:visible" from="1088570,1085851" to="1118810,1095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" strokeweight=".5pt"/>
            <v:shape id="AutoShape 311" o:spid="_x0000_s12220" type="#_x0000_t13" style="position:absolute;left:1083117;top:1093957;width:720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" filled="f" insetpen="t">
              <v:textbox inset="2.88pt,2.88pt,2.88pt,2.88pt"/>
            </v:shape>
            <v:shape id="AutoShape 312" o:spid="_x0000_s12219" type="#_x0000_t13" style="position:absolute;left:1111007;top:1117335;width:720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" filled="f" insetpen="t">
              <v:textbox inset="2.88pt,2.88pt,2.88pt,2.88pt"/>
            </v:shape>
            <v:shape id="AutoShape 313" o:spid="_x0000_s12218" type="#_x0000_t13" style="position:absolute;left:1083954;top:1116541;width:540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" filled="f" insetpen="t">
              <v:textbox inset="2.88pt,2.88pt,2.88pt,2.88pt"/>
            </v:shape>
            <v:shape id="AutoShape 314" o:spid="_x0000_s12217" type="#_x0000_t13" style="position:absolute;left:1111674;top:1094857;width:540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" filled="f" insetpen="t">
              <v:textbox inset="2.88pt,2.88pt,2.88pt,2.88pt"/>
            </v:shape>
          </v:group>
        </w:pict>
      </w:r>
      <w:r w:rsidR="000329C4" w:rsidRPr="003A1BF3">
        <w:rPr>
          <w:color w:val="000000" w:themeColor="text1"/>
          <w:sz w:val="32"/>
          <w:szCs w:val="32"/>
          <w:lang w:val="en-US"/>
        </w:rPr>
        <w:tab/>
      </w:r>
      <w:r w:rsidR="000329C4" w:rsidRPr="003A1BF3">
        <w:rPr>
          <w:color w:val="000000" w:themeColor="text1"/>
          <w:position w:val="-12"/>
        </w:rPr>
        <w:object w:dxaOrig="380" w:dyaOrig="360">
          <v:shape id="_x0000_i1475" type="#_x0000_t75" style="width:18.75pt;height:18pt" o:ole="">
            <v:imagedata r:id="rId496" o:title=""/>
          </v:shape>
          <o:OLEObject Type="Embed" ProgID="Equation.DSMT4" ShapeID="_x0000_i1475" DrawAspect="Content" ObjectID="_1565017195" r:id="rId497"/>
        </w:object>
      </w:r>
      <w:r w:rsidR="000329C4" w:rsidRPr="003A1BF3">
        <w:rPr>
          <w:color w:val="000000" w:themeColor="text1"/>
          <w:lang w:val="en-US"/>
        </w:rPr>
        <w:t xml:space="preserve">                                                       </w:t>
      </w:r>
      <w:r w:rsidR="000329C4" w:rsidRPr="003A1BF3">
        <w:rPr>
          <w:color w:val="000000" w:themeColor="text1"/>
          <w:position w:val="-12"/>
        </w:rPr>
        <w:object w:dxaOrig="360" w:dyaOrig="360">
          <v:shape id="_x0000_i1476" type="#_x0000_t75" style="width:18pt;height:18pt" o:ole="">
            <v:imagedata r:id="rId498" o:title=""/>
          </v:shape>
          <o:OLEObject Type="Embed" ProgID="Equation.DSMT4" ShapeID="_x0000_i1476" DrawAspect="Content" ObjectID="_1565017196" r:id="rId499"/>
        </w:object>
      </w:r>
      <w:r w:rsidR="000329C4" w:rsidRPr="003A1BF3">
        <w:rPr>
          <w:color w:val="000000" w:themeColor="text1"/>
          <w:lang w:val="en-US"/>
        </w:rPr>
        <w:tab/>
        <w:t xml:space="preserve">    </w:t>
      </w:r>
      <w:r w:rsidR="000329C4" w:rsidRPr="003A1BF3">
        <w:rPr>
          <w:color w:val="000000" w:themeColor="text1"/>
          <w:position w:val="-12"/>
        </w:rPr>
        <w:object w:dxaOrig="260" w:dyaOrig="360">
          <v:shape id="_x0000_i1477" type="#_x0000_t75" style="width:12.75pt;height:18pt" o:ole="">
            <v:imagedata r:id="rId500" o:title=""/>
          </v:shape>
          <o:OLEObject Type="Embed" ProgID="Equation.DSMT4" ShapeID="_x0000_i1477" DrawAspect="Content" ObjectID="_1565017197" r:id="rId501"/>
        </w:object>
      </w:r>
    </w:p>
    <w:p w:rsidR="000329C4" w:rsidRPr="003A1BF3" w:rsidRDefault="000329C4" w:rsidP="000329C4">
      <w:pPr>
        <w:jc w:val="both"/>
        <w:rPr>
          <w:color w:val="000000" w:themeColor="text1"/>
          <w:sz w:val="32"/>
          <w:szCs w:val="32"/>
          <w:lang w:val="en-US"/>
        </w:rPr>
      </w:pPr>
      <w:r w:rsidRPr="003A1BF3">
        <w:rPr>
          <w:color w:val="000000" w:themeColor="text1"/>
          <w:sz w:val="32"/>
          <w:szCs w:val="32"/>
          <w:lang w:val="en-US"/>
        </w:rPr>
        <w:t xml:space="preserve">   </w:t>
      </w:r>
    </w:p>
    <w:p w:rsidR="000329C4" w:rsidRPr="003A1BF3" w:rsidRDefault="000329C4" w:rsidP="000329C4">
      <w:pPr>
        <w:jc w:val="both"/>
        <w:rPr>
          <w:color w:val="000000" w:themeColor="text1"/>
          <w:lang w:val="en-US"/>
        </w:rPr>
      </w:pPr>
      <w:r w:rsidRPr="003A1BF3">
        <w:rPr>
          <w:color w:val="000000" w:themeColor="text1"/>
          <w:sz w:val="32"/>
          <w:szCs w:val="32"/>
          <w:lang w:val="en-US"/>
        </w:rPr>
        <w:t xml:space="preserve">                               </w:t>
      </w:r>
      <w:r w:rsidRPr="003A1BF3">
        <w:rPr>
          <w:color w:val="000000" w:themeColor="text1"/>
          <w:position w:val="-12"/>
        </w:rPr>
        <w:object w:dxaOrig="300" w:dyaOrig="360">
          <v:shape id="_x0000_i1478" type="#_x0000_t75" style="width:15pt;height:18pt" o:ole="">
            <v:imagedata r:id="rId502" o:title=""/>
          </v:shape>
          <o:OLEObject Type="Embed" ProgID="Equation.DSMT4" ShapeID="_x0000_i1478" DrawAspect="Content" ObjectID="_1565017198" r:id="rId503"/>
        </w:object>
      </w:r>
      <w:r w:rsidRPr="003A1BF3">
        <w:rPr>
          <w:color w:val="000000" w:themeColor="text1"/>
          <w:lang w:val="en-US"/>
        </w:rPr>
        <w:t xml:space="preserve"> </w:t>
      </w:r>
      <w:r w:rsidRPr="003A1BF3">
        <w:rPr>
          <w:b/>
          <w:color w:val="000000" w:themeColor="text1"/>
          <w:lang w:val="en-US"/>
        </w:rPr>
        <w:t xml:space="preserve"> </w:t>
      </w:r>
    </w:p>
    <w:p w:rsidR="000329C4" w:rsidRPr="003A1BF3" w:rsidRDefault="000329C4" w:rsidP="000329C4">
      <w:pPr>
        <w:jc w:val="both"/>
        <w:rPr>
          <w:b/>
          <w:color w:val="000000" w:themeColor="text1"/>
          <w:lang w:val="en-US"/>
        </w:rPr>
      </w:pPr>
      <w:r w:rsidRPr="003A1BF3">
        <w:rPr>
          <w:b/>
          <w:color w:val="000000" w:themeColor="text1"/>
          <w:lang w:val="en-US"/>
        </w:rPr>
        <w:t xml:space="preserve">                                    </w:t>
      </w:r>
    </w:p>
    <w:p w:rsidR="000329C4" w:rsidRPr="003A1BF3" w:rsidRDefault="000329C4" w:rsidP="000329C4">
      <w:pPr>
        <w:tabs>
          <w:tab w:val="left" w:pos="708"/>
          <w:tab w:val="left" w:pos="3120"/>
        </w:tabs>
        <w:jc w:val="both"/>
        <w:rPr>
          <w:b/>
          <w:color w:val="000000" w:themeColor="text1"/>
          <w:lang w:val="en-US"/>
        </w:rPr>
      </w:pPr>
      <w:r w:rsidRPr="003A1BF3">
        <w:rPr>
          <w:b/>
          <w:color w:val="000000" w:themeColor="text1"/>
          <w:lang w:val="en-US"/>
        </w:rPr>
        <w:t xml:space="preserve">           </w:t>
      </w:r>
      <w:r w:rsidRPr="003A1BF3">
        <w:rPr>
          <w:color w:val="000000" w:themeColor="text1"/>
          <w:sz w:val="32"/>
          <w:szCs w:val="32"/>
          <w:lang w:val="en-US"/>
        </w:rPr>
        <w:tab/>
        <w:t xml:space="preserve">                       </w:t>
      </w:r>
      <w:r w:rsidRPr="003A1BF3">
        <w:rPr>
          <w:color w:val="000000" w:themeColor="text1"/>
          <w:position w:val="-12"/>
        </w:rPr>
        <w:object w:dxaOrig="360" w:dyaOrig="380">
          <v:shape id="_x0000_i1479" type="#_x0000_t75" style="width:18pt;height:18.75pt" o:ole="">
            <v:imagedata r:id="rId504" o:title=""/>
          </v:shape>
          <o:OLEObject Type="Embed" ProgID="Equation.DSMT4" ShapeID="_x0000_i1479" DrawAspect="Content" ObjectID="_1565017199" r:id="rId505"/>
        </w:object>
      </w:r>
      <w:r w:rsidRPr="003A1BF3">
        <w:rPr>
          <w:color w:val="000000" w:themeColor="text1"/>
          <w:sz w:val="32"/>
          <w:szCs w:val="32"/>
          <w:lang w:val="en-US"/>
        </w:rPr>
        <w:t xml:space="preserve"> </w:t>
      </w:r>
      <w:r w:rsidRPr="003A1BF3">
        <w:rPr>
          <w:color w:val="000000" w:themeColor="text1"/>
          <w:lang w:val="en-US"/>
        </w:rPr>
        <w:t xml:space="preserve">                                                               </w:t>
      </w:r>
    </w:p>
    <w:p w:rsidR="000329C4" w:rsidRPr="003A1BF3" w:rsidRDefault="000329C4" w:rsidP="000329C4">
      <w:pPr>
        <w:tabs>
          <w:tab w:val="left" w:pos="1758"/>
          <w:tab w:val="left" w:pos="2824"/>
          <w:tab w:val="left" w:pos="5910"/>
        </w:tabs>
        <w:jc w:val="both"/>
        <w:rPr>
          <w:color w:val="000000" w:themeColor="text1"/>
          <w:sz w:val="32"/>
          <w:szCs w:val="32"/>
          <w:lang w:val="en-US"/>
        </w:rPr>
      </w:pPr>
      <w:r w:rsidRPr="003A1BF3">
        <w:rPr>
          <w:color w:val="000000" w:themeColor="text1"/>
          <w:sz w:val="32"/>
          <w:szCs w:val="32"/>
          <w:lang w:val="en-US"/>
        </w:rPr>
        <w:t xml:space="preserve">                      </w:t>
      </w:r>
      <w:r w:rsidRPr="003A1BF3">
        <w:rPr>
          <w:color w:val="000000" w:themeColor="text1"/>
          <w:position w:val="-10"/>
        </w:rPr>
        <w:object w:dxaOrig="420" w:dyaOrig="320">
          <v:shape id="_x0000_i1480" type="#_x0000_t75" style="width:21pt;height:15.75pt" o:ole="">
            <v:imagedata r:id="rId506" o:title=""/>
          </v:shape>
          <o:OLEObject Type="Embed" ProgID="Equation.DSMT4" ShapeID="_x0000_i1480" DrawAspect="Content" ObjectID="_1565017200" r:id="rId507"/>
        </w:object>
      </w:r>
      <w:r w:rsidRPr="003A1BF3">
        <w:rPr>
          <w:color w:val="000000" w:themeColor="text1"/>
          <w:sz w:val="32"/>
          <w:szCs w:val="32"/>
          <w:lang w:val="en-US"/>
        </w:rPr>
        <w:t xml:space="preserve">         </w:t>
      </w:r>
      <w:r w:rsidRPr="003A1BF3">
        <w:rPr>
          <w:color w:val="000000" w:themeColor="text1"/>
          <w:sz w:val="32"/>
          <w:szCs w:val="32"/>
          <w:lang w:val="en-US"/>
        </w:rPr>
        <w:tab/>
        <w:t xml:space="preserve">      </w:t>
      </w:r>
      <w:r w:rsidRPr="003A1BF3">
        <w:rPr>
          <w:color w:val="000000" w:themeColor="text1"/>
          <w:position w:val="-10"/>
        </w:rPr>
        <w:object w:dxaOrig="420" w:dyaOrig="320">
          <v:shape id="_x0000_i1481" type="#_x0000_t75" style="width:21pt;height:15.75pt" o:ole="">
            <v:imagedata r:id="rId506" o:title=""/>
          </v:shape>
          <o:OLEObject Type="Embed" ProgID="Equation.DSMT4" ShapeID="_x0000_i1481" DrawAspect="Content" ObjectID="_1565017201" r:id="rId508"/>
        </w:object>
      </w:r>
      <w:r w:rsidRPr="003A1BF3">
        <w:rPr>
          <w:color w:val="000000" w:themeColor="text1"/>
          <w:lang w:val="en-US"/>
        </w:rPr>
        <w:t xml:space="preserve">         </w:t>
      </w:r>
      <w:r w:rsidRPr="003A1BF3">
        <w:rPr>
          <w:color w:val="000000" w:themeColor="text1"/>
          <w:position w:val="-12"/>
        </w:rPr>
        <w:object w:dxaOrig="380" w:dyaOrig="380">
          <v:shape id="_x0000_i1482" type="#_x0000_t75" style="width:18.75pt;height:18.75pt" o:ole="">
            <v:imagedata r:id="rId509" o:title=""/>
          </v:shape>
          <o:OLEObject Type="Embed" ProgID="Equation.DSMT4" ShapeID="_x0000_i1482" DrawAspect="Content" ObjectID="_1565017202" r:id="rId510"/>
        </w:object>
      </w:r>
      <w:r w:rsidRPr="003A1BF3">
        <w:rPr>
          <w:color w:val="000000" w:themeColor="text1"/>
          <w:lang w:val="en-US"/>
        </w:rPr>
        <w:t xml:space="preserve">      </w:t>
      </w:r>
    </w:p>
    <w:p w:rsidR="000329C4" w:rsidRPr="003A1BF3" w:rsidRDefault="000329C4" w:rsidP="000329C4">
      <w:pPr>
        <w:tabs>
          <w:tab w:val="left" w:pos="8042"/>
          <w:tab w:val="left" w:pos="8079"/>
        </w:tabs>
        <w:jc w:val="both"/>
        <w:rPr>
          <w:color w:val="000000" w:themeColor="text1"/>
          <w:sz w:val="32"/>
          <w:szCs w:val="32"/>
          <w:lang w:val="en-US"/>
        </w:rPr>
      </w:pPr>
      <w:r w:rsidRPr="003A1BF3">
        <w:rPr>
          <w:color w:val="000000" w:themeColor="text1"/>
          <w:sz w:val="32"/>
          <w:szCs w:val="32"/>
          <w:lang w:val="en-US"/>
        </w:rPr>
        <w:t xml:space="preserve">                        </w:t>
      </w:r>
      <w:r w:rsidRPr="003A1BF3">
        <w:rPr>
          <w:color w:val="000000" w:themeColor="text1"/>
          <w:position w:val="-6"/>
        </w:rPr>
        <w:object w:dxaOrig="440" w:dyaOrig="260">
          <v:shape id="_x0000_i1483" type="#_x0000_t75" style="width:21.75pt;height:12.75pt" o:ole="">
            <v:imagedata r:id="rId511" o:title=""/>
          </v:shape>
          <o:OLEObject Type="Embed" ProgID="Equation.DSMT4" ShapeID="_x0000_i1483" DrawAspect="Content" ObjectID="_1565017203" r:id="rId512"/>
        </w:object>
      </w:r>
      <w:r w:rsidRPr="003A1BF3">
        <w:rPr>
          <w:color w:val="000000" w:themeColor="text1"/>
          <w:sz w:val="32"/>
          <w:szCs w:val="32"/>
          <w:lang w:val="en-US"/>
        </w:rPr>
        <w:t xml:space="preserve">         </w:t>
      </w:r>
      <w:r w:rsidRPr="003A1BF3">
        <w:rPr>
          <w:b/>
          <w:color w:val="000000" w:themeColor="text1"/>
        </w:rPr>
        <w:t>А</w:t>
      </w:r>
      <w:r w:rsidRPr="003A1BF3">
        <w:rPr>
          <w:color w:val="000000" w:themeColor="text1"/>
          <w:sz w:val="32"/>
          <w:szCs w:val="32"/>
          <w:lang w:val="en-US"/>
        </w:rPr>
        <w:t xml:space="preserve">                                   </w:t>
      </w:r>
      <w:r w:rsidRPr="003A1BF3">
        <w:rPr>
          <w:color w:val="000000" w:themeColor="text1"/>
          <w:position w:val="-6"/>
        </w:rPr>
        <w:object w:dxaOrig="440" w:dyaOrig="260">
          <v:shape id="_x0000_i1484" type="#_x0000_t75" style="width:21.75pt;height:12.75pt" o:ole="">
            <v:imagedata r:id="rId513" o:title=""/>
          </v:shape>
          <o:OLEObject Type="Embed" ProgID="Equation.DSMT4" ShapeID="_x0000_i1484" DrawAspect="Content" ObjectID="_1565017204" r:id="rId514"/>
        </w:object>
      </w:r>
      <w:r w:rsidRPr="003A1BF3">
        <w:rPr>
          <w:color w:val="000000" w:themeColor="text1"/>
          <w:sz w:val="32"/>
          <w:szCs w:val="32"/>
          <w:lang w:val="en-US"/>
        </w:rPr>
        <w:t xml:space="preserve">           </w:t>
      </w:r>
      <w:r w:rsidRPr="003A1BF3">
        <w:rPr>
          <w:b/>
          <w:color w:val="000000" w:themeColor="text1"/>
        </w:rPr>
        <w:t>В</w:t>
      </w:r>
      <w:r w:rsidRPr="003A1BF3">
        <w:rPr>
          <w:color w:val="000000" w:themeColor="text1"/>
          <w:lang w:val="en-US"/>
        </w:rPr>
        <w:t xml:space="preserve">          </w:t>
      </w:r>
      <w:r w:rsidRPr="003A1BF3">
        <w:rPr>
          <w:color w:val="000000" w:themeColor="text1"/>
          <w:lang w:val="en-US"/>
        </w:rPr>
        <w:tab/>
      </w:r>
      <w:r w:rsidRPr="003A1BF3">
        <w:rPr>
          <w:color w:val="000000" w:themeColor="text1"/>
          <w:position w:val="-4"/>
        </w:rPr>
        <w:object w:dxaOrig="180" w:dyaOrig="279">
          <v:shape id="_x0000_i1485" type="#_x0000_t75" style="width:9pt;height:14.25pt" o:ole="">
            <v:imagedata r:id="rId515" o:title=""/>
          </v:shape>
          <o:OLEObject Type="Embed" ProgID="Equation.DSMT4" ShapeID="_x0000_i1485" DrawAspect="Content" ObjectID="_1565017205" r:id="rId516"/>
        </w:object>
      </w:r>
    </w:p>
    <w:p w:rsidR="000329C4" w:rsidRPr="003A1BF3" w:rsidRDefault="000329C4" w:rsidP="000329C4">
      <w:pPr>
        <w:tabs>
          <w:tab w:val="left" w:pos="6100"/>
        </w:tabs>
        <w:jc w:val="both"/>
        <w:rPr>
          <w:color w:val="000000" w:themeColor="text1"/>
          <w:sz w:val="32"/>
          <w:szCs w:val="32"/>
          <w:lang w:val="en-US"/>
        </w:rPr>
      </w:pPr>
      <w:r w:rsidRPr="003A1BF3">
        <w:rPr>
          <w:color w:val="000000" w:themeColor="text1"/>
          <w:sz w:val="32"/>
          <w:szCs w:val="32"/>
          <w:lang w:val="en-US"/>
        </w:rPr>
        <w:tab/>
      </w:r>
    </w:p>
    <w:p w:rsidR="000329C4" w:rsidRPr="003A1BF3" w:rsidRDefault="000329C4" w:rsidP="000329C4">
      <w:pPr>
        <w:tabs>
          <w:tab w:val="left" w:pos="6059"/>
          <w:tab w:val="left" w:pos="7995"/>
        </w:tabs>
        <w:jc w:val="both"/>
        <w:rPr>
          <w:color w:val="000000" w:themeColor="text1"/>
          <w:sz w:val="32"/>
          <w:szCs w:val="32"/>
          <w:lang w:val="en-US"/>
        </w:rPr>
      </w:pPr>
      <w:r w:rsidRPr="003A1BF3">
        <w:rPr>
          <w:color w:val="000000" w:themeColor="text1"/>
          <w:sz w:val="32"/>
          <w:szCs w:val="32"/>
          <w:lang w:val="en-US"/>
        </w:rPr>
        <w:t xml:space="preserve">                </w:t>
      </w:r>
      <w:r w:rsidRPr="003A1BF3">
        <w:rPr>
          <w:color w:val="000000" w:themeColor="text1"/>
          <w:lang w:val="en-US"/>
        </w:rPr>
        <w:t xml:space="preserve">      </w:t>
      </w:r>
      <w:r w:rsidRPr="003A1BF3">
        <w:rPr>
          <w:color w:val="000000" w:themeColor="text1"/>
          <w:sz w:val="32"/>
          <w:szCs w:val="32"/>
          <w:lang w:val="en-US"/>
        </w:rPr>
        <w:t xml:space="preserve">                                                             </w:t>
      </w:r>
      <w:r w:rsidRPr="003A1BF3">
        <w:rPr>
          <w:color w:val="000000" w:themeColor="text1"/>
          <w:lang w:val="en-US"/>
        </w:rPr>
        <w:tab/>
        <w:t xml:space="preserve">       </w:t>
      </w:r>
    </w:p>
    <w:p w:rsidR="000329C4" w:rsidRPr="003A1BF3" w:rsidRDefault="000329C4" w:rsidP="000329C4">
      <w:pPr>
        <w:tabs>
          <w:tab w:val="left" w:pos="5928"/>
          <w:tab w:val="left" w:pos="8191"/>
        </w:tabs>
        <w:jc w:val="both"/>
        <w:rPr>
          <w:color w:val="000000" w:themeColor="text1"/>
          <w:sz w:val="32"/>
          <w:szCs w:val="32"/>
          <w:lang w:val="en-US"/>
        </w:rPr>
      </w:pPr>
      <w:r w:rsidRPr="003A1BF3">
        <w:rPr>
          <w:color w:val="000000" w:themeColor="text1"/>
          <w:lang w:val="en-US"/>
        </w:rPr>
        <w:t xml:space="preserve">                                </w:t>
      </w:r>
      <w:r w:rsidRPr="003A1BF3">
        <w:rPr>
          <w:color w:val="000000" w:themeColor="text1"/>
          <w:position w:val="-6"/>
        </w:rPr>
        <w:object w:dxaOrig="240" w:dyaOrig="279">
          <v:shape id="_x0000_i1486" type="#_x0000_t75" style="width:12pt;height:14.25pt" o:ole="">
            <v:imagedata r:id="rId468" o:title=""/>
          </v:shape>
          <o:OLEObject Type="Embed" ProgID="Equation.DSMT4" ShapeID="_x0000_i1486" DrawAspect="Content" ObjectID="_1565017206" r:id="rId517"/>
        </w:object>
      </w:r>
      <w:r w:rsidRPr="003A1BF3">
        <w:rPr>
          <w:color w:val="000000" w:themeColor="text1"/>
          <w:lang w:val="en-US"/>
        </w:rPr>
        <w:t xml:space="preserve">   </w:t>
      </w:r>
      <w:r w:rsidRPr="003A1BF3">
        <w:rPr>
          <w:b/>
          <w:color w:val="000000" w:themeColor="text1"/>
          <w:lang w:val="en-US"/>
        </w:rPr>
        <w:t>S</w:t>
      </w:r>
      <w:r w:rsidRPr="003A1BF3">
        <w:rPr>
          <w:color w:val="000000" w:themeColor="text1"/>
          <w:lang w:val="en-US"/>
        </w:rPr>
        <w:t xml:space="preserve">                                                     </w:t>
      </w:r>
      <w:r w:rsidRPr="003A1BF3">
        <w:rPr>
          <w:color w:val="000000" w:themeColor="text1"/>
          <w:lang w:val="en-US"/>
        </w:rPr>
        <w:tab/>
        <w:t xml:space="preserve">        </w:t>
      </w:r>
      <w:r w:rsidRPr="003A1BF3">
        <w:rPr>
          <w:color w:val="000000" w:themeColor="text1"/>
          <w:position w:val="-10"/>
        </w:rPr>
        <w:object w:dxaOrig="400" w:dyaOrig="300">
          <v:shape id="_x0000_i1487" type="#_x0000_t75" style="width:20.25pt;height:15pt" o:ole="">
            <v:imagedata r:id="rId518" o:title=""/>
          </v:shape>
          <o:OLEObject Type="Embed" ProgID="Equation.DSMT4" ShapeID="_x0000_i1487" DrawAspect="Content" ObjectID="_1565017207" r:id="rId519"/>
        </w:object>
      </w:r>
      <w:r w:rsidRPr="003A1BF3">
        <w:rPr>
          <w:color w:val="000000" w:themeColor="text1"/>
          <w:lang w:val="en-US"/>
        </w:rPr>
        <w:t xml:space="preserve">                     </w:t>
      </w:r>
      <w:r w:rsidRPr="003A1BF3">
        <w:rPr>
          <w:b/>
          <w:color w:val="000000" w:themeColor="text1"/>
          <w:lang w:val="en-US"/>
        </w:rPr>
        <w:t xml:space="preserve">N </w:t>
      </w:r>
      <w:r w:rsidRPr="003A1BF3">
        <w:rPr>
          <w:color w:val="000000" w:themeColor="text1"/>
          <w:lang w:val="en-US"/>
        </w:rPr>
        <w:t xml:space="preserve"> </w:t>
      </w:r>
      <w:r w:rsidRPr="003A1BF3">
        <w:rPr>
          <w:color w:val="000000" w:themeColor="text1"/>
          <w:position w:val="-12"/>
        </w:rPr>
        <w:object w:dxaOrig="279" w:dyaOrig="360">
          <v:shape id="_x0000_i1488" type="#_x0000_t75" style="width:14.25pt;height:18pt" o:ole="">
            <v:imagedata r:id="rId470" o:title=""/>
          </v:shape>
          <o:OLEObject Type="Embed" ProgID="Equation.DSMT4" ShapeID="_x0000_i1488" DrawAspect="Content" ObjectID="_1565017208" r:id="rId520"/>
        </w:object>
      </w:r>
      <w:r w:rsidRPr="003A1BF3">
        <w:rPr>
          <w:color w:val="000000" w:themeColor="text1"/>
          <w:position w:val="-12"/>
        </w:rPr>
        <w:object w:dxaOrig="300" w:dyaOrig="360">
          <v:shape id="_x0000_i1489" type="#_x0000_t75" style="width:15pt;height:18pt" o:ole="">
            <v:imagedata r:id="rId521" o:title=""/>
          </v:shape>
          <o:OLEObject Type="Embed" ProgID="Equation.DSMT4" ShapeID="_x0000_i1489" DrawAspect="Content" ObjectID="_1565017209" r:id="rId522"/>
        </w:object>
      </w:r>
      <w:r w:rsidRPr="003A1BF3">
        <w:rPr>
          <w:color w:val="000000" w:themeColor="text1"/>
          <w:lang w:val="en-US"/>
        </w:rPr>
        <w:t xml:space="preserve">     </w:t>
      </w:r>
    </w:p>
    <w:p w:rsidR="000329C4" w:rsidRPr="003A1BF3" w:rsidRDefault="000329C4" w:rsidP="000329C4">
      <w:pPr>
        <w:tabs>
          <w:tab w:val="left" w:pos="3497"/>
          <w:tab w:val="left" w:pos="6078"/>
          <w:tab w:val="left" w:pos="8191"/>
        </w:tabs>
        <w:jc w:val="both"/>
        <w:rPr>
          <w:color w:val="000000" w:themeColor="text1"/>
          <w:sz w:val="32"/>
          <w:szCs w:val="32"/>
          <w:lang w:val="en-US"/>
        </w:rPr>
      </w:pPr>
      <w:r w:rsidRPr="003A1BF3">
        <w:rPr>
          <w:color w:val="000000" w:themeColor="text1"/>
          <w:lang w:val="en-US"/>
        </w:rPr>
        <w:t xml:space="preserve">                       </w:t>
      </w:r>
      <w:r w:rsidRPr="003A1BF3">
        <w:rPr>
          <w:color w:val="000000" w:themeColor="text1"/>
          <w:sz w:val="32"/>
          <w:szCs w:val="32"/>
          <w:lang w:val="en-US"/>
        </w:rPr>
        <w:tab/>
        <w:t xml:space="preserve">                         </w:t>
      </w:r>
      <w:r w:rsidRPr="003A1BF3">
        <w:rPr>
          <w:color w:val="000000" w:themeColor="text1"/>
          <w:position w:val="-10"/>
        </w:rPr>
        <w:object w:dxaOrig="420" w:dyaOrig="320">
          <v:shape id="_x0000_i1490" type="#_x0000_t75" style="width:21pt;height:15.75pt" o:ole="">
            <v:imagedata r:id="rId506" o:title=""/>
          </v:shape>
          <o:OLEObject Type="Embed" ProgID="Equation.DSMT4" ShapeID="_x0000_i1490" DrawAspect="Content" ObjectID="_1565017210" r:id="rId523"/>
        </w:object>
      </w:r>
      <w:r w:rsidRPr="003A1BF3">
        <w:rPr>
          <w:color w:val="000000" w:themeColor="text1"/>
          <w:lang w:val="en-US"/>
        </w:rPr>
        <w:t xml:space="preserve">      </w:t>
      </w:r>
      <w:r w:rsidRPr="003A1BF3">
        <w:rPr>
          <w:color w:val="000000" w:themeColor="text1"/>
          <w:sz w:val="32"/>
          <w:szCs w:val="32"/>
          <w:lang w:val="en-US"/>
        </w:rPr>
        <w:t xml:space="preserve"> </w:t>
      </w:r>
      <w:r w:rsidRPr="003A1BF3">
        <w:rPr>
          <w:color w:val="000000" w:themeColor="text1"/>
          <w:lang w:val="en-US"/>
        </w:rPr>
        <w:t xml:space="preserve"> </w:t>
      </w:r>
      <w:r w:rsidRPr="003A1BF3">
        <w:rPr>
          <w:color w:val="000000" w:themeColor="text1"/>
          <w:position w:val="-10"/>
        </w:rPr>
        <w:object w:dxaOrig="400" w:dyaOrig="300">
          <v:shape id="_x0000_i1491" type="#_x0000_t75" style="width:20.25pt;height:15pt" o:ole="">
            <v:imagedata r:id="rId518" o:title=""/>
          </v:shape>
          <o:OLEObject Type="Embed" ProgID="Equation.DSMT4" ShapeID="_x0000_i1491" DrawAspect="Content" ObjectID="_1565017211" r:id="rId524"/>
        </w:object>
      </w:r>
      <w:r w:rsidRPr="003A1BF3">
        <w:rPr>
          <w:color w:val="000000" w:themeColor="text1"/>
          <w:lang w:val="en-US"/>
        </w:rPr>
        <w:t xml:space="preserve">                                   </w:t>
      </w:r>
      <w:r w:rsidRPr="003A1BF3">
        <w:rPr>
          <w:color w:val="000000" w:themeColor="text1"/>
          <w:lang w:val="en-US"/>
        </w:rPr>
        <w:tab/>
        <w:t xml:space="preserve">     </w:t>
      </w:r>
    </w:p>
    <w:p w:rsidR="000329C4" w:rsidRPr="003A1BF3" w:rsidRDefault="000329C4" w:rsidP="000329C4">
      <w:pPr>
        <w:jc w:val="both"/>
        <w:rPr>
          <w:color w:val="000000" w:themeColor="text1"/>
          <w:sz w:val="32"/>
          <w:szCs w:val="32"/>
        </w:rPr>
      </w:pPr>
      <w:r w:rsidRPr="003A1BF3">
        <w:rPr>
          <w:color w:val="000000" w:themeColor="text1"/>
          <w:sz w:val="32"/>
          <w:szCs w:val="32"/>
          <w:lang w:val="en-US"/>
        </w:rPr>
        <w:t xml:space="preserve">                                                                                                               </w:t>
      </w:r>
      <w:r w:rsidRPr="003A1BF3">
        <w:rPr>
          <w:color w:val="000000" w:themeColor="text1"/>
          <w:position w:val="-14"/>
          <w:sz w:val="32"/>
          <w:szCs w:val="32"/>
        </w:rPr>
        <w:object w:dxaOrig="300" w:dyaOrig="380">
          <v:shape id="_x0000_i1492" type="#_x0000_t75" style="width:15pt;height:18.75pt" o:ole="">
            <v:imagedata r:id="rId480" o:title=""/>
          </v:shape>
          <o:OLEObject Type="Embed" ProgID="Equation.DSMT4" ShapeID="_x0000_i1492" DrawAspect="Content" ObjectID="_1565017212" r:id="rId525"/>
        </w:object>
      </w:r>
    </w:p>
    <w:p w:rsidR="000329C4" w:rsidRPr="003A1BF3" w:rsidRDefault="000329C4" w:rsidP="000329C4">
      <w:pPr>
        <w:tabs>
          <w:tab w:val="left" w:pos="5414"/>
        </w:tabs>
        <w:jc w:val="both"/>
        <w:rPr>
          <w:color w:val="000000" w:themeColor="text1"/>
          <w:sz w:val="32"/>
          <w:szCs w:val="32"/>
        </w:rPr>
      </w:pPr>
      <w:r w:rsidRPr="003A1BF3">
        <w:rPr>
          <w:color w:val="000000" w:themeColor="text1"/>
          <w:sz w:val="32"/>
          <w:szCs w:val="32"/>
        </w:rPr>
        <w:t xml:space="preserve">                        </w:t>
      </w:r>
      <w:r w:rsidRPr="003A1BF3">
        <w:rPr>
          <w:color w:val="000000" w:themeColor="text1"/>
          <w:position w:val="-10"/>
        </w:rPr>
        <w:object w:dxaOrig="420" w:dyaOrig="320">
          <v:shape id="_x0000_i1493" type="#_x0000_t75" style="width:21pt;height:15.75pt" o:ole="">
            <v:imagedata r:id="rId506" o:title=""/>
          </v:shape>
          <o:OLEObject Type="Embed" ProgID="Equation.DSMT4" ShapeID="_x0000_i1493" DrawAspect="Content" ObjectID="_1565017213" r:id="rId526"/>
        </w:object>
      </w:r>
      <w:r w:rsidRPr="003A1BF3">
        <w:rPr>
          <w:color w:val="000000" w:themeColor="text1"/>
          <w:sz w:val="32"/>
          <w:szCs w:val="32"/>
        </w:rPr>
        <w:t xml:space="preserve">                                     </w:t>
      </w:r>
      <w:r w:rsidRPr="003A1BF3">
        <w:rPr>
          <w:color w:val="000000" w:themeColor="text1"/>
        </w:rPr>
        <w:t xml:space="preserve">                  </w:t>
      </w:r>
      <w:r w:rsidRPr="003A1BF3">
        <w:rPr>
          <w:color w:val="000000" w:themeColor="text1"/>
          <w:position w:val="-10"/>
        </w:rPr>
        <w:object w:dxaOrig="420" w:dyaOrig="320">
          <v:shape id="_x0000_i1494" type="#_x0000_t75" style="width:21pt;height:15.75pt" o:ole="">
            <v:imagedata r:id="rId527" o:title=""/>
          </v:shape>
          <o:OLEObject Type="Embed" ProgID="Equation.DSMT4" ShapeID="_x0000_i1494" DrawAspect="Content" ObjectID="_1565017214" r:id="rId528"/>
        </w:object>
      </w:r>
      <w:r w:rsidRPr="003A1BF3">
        <w:rPr>
          <w:color w:val="000000" w:themeColor="text1"/>
        </w:rPr>
        <w:t xml:space="preserve">                                   </w:t>
      </w:r>
    </w:p>
    <w:p w:rsidR="000329C4" w:rsidRPr="003A1BF3" w:rsidRDefault="000329C4" w:rsidP="000329C4">
      <w:pPr>
        <w:tabs>
          <w:tab w:val="left" w:pos="1216"/>
          <w:tab w:val="left" w:pos="4035"/>
        </w:tabs>
        <w:rPr>
          <w:color w:val="000000" w:themeColor="text1"/>
          <w:sz w:val="32"/>
          <w:szCs w:val="32"/>
        </w:rPr>
      </w:pPr>
      <w:r w:rsidRPr="003A1BF3">
        <w:rPr>
          <w:color w:val="000000" w:themeColor="text1"/>
          <w:sz w:val="32"/>
          <w:szCs w:val="32"/>
        </w:rPr>
        <w:tab/>
        <w:t xml:space="preserve">       </w:t>
      </w:r>
      <w:r w:rsidRPr="003A1BF3">
        <w:rPr>
          <w:color w:val="000000" w:themeColor="text1"/>
        </w:rPr>
        <w:t xml:space="preserve"> </w:t>
      </w:r>
      <w:r w:rsidRPr="003A1BF3">
        <w:rPr>
          <w:color w:val="000000" w:themeColor="text1"/>
          <w:position w:val="-6"/>
        </w:rPr>
        <w:object w:dxaOrig="440" w:dyaOrig="260">
          <v:shape id="_x0000_i1495" type="#_x0000_t75" style="width:21.75pt;height:12.75pt" o:ole="">
            <v:imagedata r:id="rId511" o:title=""/>
          </v:shape>
          <o:OLEObject Type="Embed" ProgID="Equation.DSMT4" ShapeID="_x0000_i1495" DrawAspect="Content" ObjectID="_1565017215" r:id="rId529"/>
        </w:object>
      </w:r>
      <w:r w:rsidRPr="003A1BF3">
        <w:rPr>
          <w:color w:val="000000" w:themeColor="text1"/>
        </w:rPr>
        <w:t xml:space="preserve">            </w:t>
      </w:r>
      <w:r w:rsidRPr="003A1BF3">
        <w:rPr>
          <w:b/>
          <w:color w:val="000000" w:themeColor="text1"/>
          <w:lang w:val="en-US"/>
        </w:rPr>
        <w:t>C</w:t>
      </w:r>
      <w:r w:rsidRPr="003A1BF3">
        <w:rPr>
          <w:color w:val="000000" w:themeColor="text1"/>
          <w:sz w:val="32"/>
          <w:szCs w:val="32"/>
        </w:rPr>
        <w:tab/>
        <w:t xml:space="preserve">                          </w:t>
      </w:r>
      <w:r w:rsidRPr="003A1BF3">
        <w:rPr>
          <w:color w:val="000000" w:themeColor="text1"/>
          <w:position w:val="-6"/>
        </w:rPr>
        <w:object w:dxaOrig="440" w:dyaOrig="260">
          <v:shape id="_x0000_i1496" type="#_x0000_t75" style="width:21.75pt;height:12.75pt" o:ole="">
            <v:imagedata r:id="rId511" o:title=""/>
          </v:shape>
          <o:OLEObject Type="Embed" ProgID="Equation.DSMT4" ShapeID="_x0000_i1496" DrawAspect="Content" ObjectID="_1565017216" r:id="rId530"/>
        </w:object>
      </w:r>
      <w:r w:rsidRPr="003A1BF3">
        <w:rPr>
          <w:color w:val="000000" w:themeColor="text1"/>
          <w:sz w:val="32"/>
          <w:szCs w:val="32"/>
        </w:rPr>
        <w:t xml:space="preserve">       </w:t>
      </w:r>
      <w:r w:rsidRPr="003A1BF3">
        <w:rPr>
          <w:b/>
          <w:color w:val="000000" w:themeColor="text1"/>
          <w:lang w:val="en-US"/>
        </w:rPr>
        <w:t>D</w:t>
      </w:r>
      <w:r w:rsidRPr="003A1BF3">
        <w:rPr>
          <w:color w:val="000000" w:themeColor="text1"/>
          <w:sz w:val="32"/>
          <w:szCs w:val="32"/>
        </w:rPr>
        <w:t xml:space="preserve">                             </w:t>
      </w:r>
    </w:p>
    <w:p w:rsidR="000329C4" w:rsidRPr="003A1BF3" w:rsidRDefault="000329C4" w:rsidP="000329C4">
      <w:pPr>
        <w:tabs>
          <w:tab w:val="left" w:pos="2843"/>
          <w:tab w:val="left" w:pos="4035"/>
          <w:tab w:val="left" w:pos="7471"/>
        </w:tabs>
        <w:rPr>
          <w:b/>
          <w:color w:val="000000" w:themeColor="text1"/>
          <w:sz w:val="32"/>
          <w:szCs w:val="32"/>
        </w:rPr>
      </w:pPr>
      <w:r w:rsidRPr="003A1BF3">
        <w:rPr>
          <w:color w:val="000000" w:themeColor="text1"/>
          <w:sz w:val="32"/>
          <w:szCs w:val="32"/>
        </w:rPr>
        <w:t xml:space="preserve">                                  </w:t>
      </w:r>
      <w:r w:rsidRPr="003A1BF3">
        <w:rPr>
          <w:b/>
          <w:color w:val="000000" w:themeColor="text1"/>
          <w:sz w:val="32"/>
          <w:szCs w:val="32"/>
        </w:rPr>
        <w:tab/>
        <w:t xml:space="preserve">                                          </w:t>
      </w:r>
    </w:p>
    <w:p w:rsidR="000329C4" w:rsidRPr="003A1BF3" w:rsidRDefault="000329C4" w:rsidP="000329C4">
      <w:pPr>
        <w:tabs>
          <w:tab w:val="left" w:pos="3114"/>
          <w:tab w:val="left" w:pos="4035"/>
          <w:tab w:val="left" w:pos="7471"/>
        </w:tabs>
        <w:rPr>
          <w:color w:val="000000" w:themeColor="text1"/>
          <w:sz w:val="32"/>
          <w:szCs w:val="32"/>
        </w:rPr>
      </w:pPr>
      <w:r w:rsidRPr="003A1BF3">
        <w:rPr>
          <w:color w:val="000000" w:themeColor="text1"/>
          <w:sz w:val="32"/>
          <w:szCs w:val="32"/>
        </w:rPr>
        <w:t xml:space="preserve">                                </w:t>
      </w:r>
      <w:r w:rsidRPr="003A1BF3">
        <w:rPr>
          <w:color w:val="000000" w:themeColor="text1"/>
          <w:position w:val="-12"/>
        </w:rPr>
        <w:object w:dxaOrig="400" w:dyaOrig="380">
          <v:shape id="_x0000_i1497" type="#_x0000_t75" style="width:20.25pt;height:18.75pt" o:ole="">
            <v:imagedata r:id="rId531" o:title=""/>
          </v:shape>
          <o:OLEObject Type="Embed" ProgID="Equation.DSMT4" ShapeID="_x0000_i1497" DrawAspect="Content" ObjectID="_1565017217" r:id="rId532"/>
        </w:object>
      </w:r>
      <w:r w:rsidRPr="003A1BF3">
        <w:rPr>
          <w:color w:val="000000" w:themeColor="text1"/>
          <w:sz w:val="32"/>
          <w:szCs w:val="32"/>
        </w:rPr>
        <w:tab/>
        <w:t xml:space="preserve">                                          </w:t>
      </w:r>
      <w:r w:rsidRPr="003A1BF3">
        <w:rPr>
          <w:color w:val="000000" w:themeColor="text1"/>
          <w:sz w:val="32"/>
          <w:szCs w:val="32"/>
        </w:rPr>
        <w:tab/>
      </w:r>
      <w:r w:rsidRPr="003A1BF3">
        <w:rPr>
          <w:color w:val="000000" w:themeColor="text1"/>
          <w:position w:val="-12"/>
        </w:rPr>
        <w:object w:dxaOrig="380" w:dyaOrig="380">
          <v:shape id="_x0000_i1498" type="#_x0000_t75" style="width:18.75pt;height:18.75pt" o:ole="">
            <v:imagedata r:id="rId533" o:title=""/>
          </v:shape>
          <o:OLEObject Type="Embed" ProgID="Equation.DSMT4" ShapeID="_x0000_i1498" DrawAspect="Content" ObjectID="_1565017218" r:id="rId534"/>
        </w:object>
      </w:r>
    </w:p>
    <w:p w:rsidR="000329C4" w:rsidRPr="003A1BF3" w:rsidRDefault="000329C4" w:rsidP="000329C4">
      <w:pPr>
        <w:tabs>
          <w:tab w:val="left" w:pos="4035"/>
          <w:tab w:val="left" w:pos="7509"/>
        </w:tabs>
        <w:rPr>
          <w:color w:val="000000" w:themeColor="text1"/>
          <w:sz w:val="32"/>
          <w:szCs w:val="32"/>
        </w:rPr>
      </w:pPr>
      <w:r w:rsidRPr="003A1BF3">
        <w:rPr>
          <w:color w:val="000000" w:themeColor="text1"/>
          <w:sz w:val="32"/>
          <w:szCs w:val="32"/>
        </w:rPr>
        <w:tab/>
        <w:t xml:space="preserve">                                     </w:t>
      </w:r>
      <w:r w:rsidRPr="003A1BF3">
        <w:rPr>
          <w:color w:val="000000" w:themeColor="text1"/>
          <w:position w:val="-4"/>
        </w:rPr>
        <w:object w:dxaOrig="180" w:dyaOrig="279">
          <v:shape id="_x0000_i1499" type="#_x0000_t75" style="width:9pt;height:14.25pt" o:ole="">
            <v:imagedata r:id="rId535" o:title=""/>
          </v:shape>
          <o:OLEObject Type="Embed" ProgID="Equation.DSMT4" ShapeID="_x0000_i1499" DrawAspect="Content" ObjectID="_1565017219" r:id="rId536"/>
        </w:object>
      </w:r>
    </w:p>
    <w:p w:rsidR="000329C4" w:rsidRPr="003A1BF3" w:rsidRDefault="000329C4" w:rsidP="000329C4">
      <w:pPr>
        <w:tabs>
          <w:tab w:val="left" w:pos="3114"/>
          <w:tab w:val="left" w:pos="4035"/>
          <w:tab w:val="left" w:pos="7020"/>
        </w:tabs>
        <w:rPr>
          <w:color w:val="000000" w:themeColor="text1"/>
          <w:sz w:val="32"/>
          <w:szCs w:val="32"/>
          <w:lang w:val="en-US"/>
        </w:rPr>
      </w:pPr>
      <w:r w:rsidRPr="003A1BF3">
        <w:rPr>
          <w:color w:val="000000" w:themeColor="text1"/>
          <w:sz w:val="32"/>
          <w:szCs w:val="32"/>
          <w:lang w:val="en-US"/>
        </w:rPr>
        <w:t xml:space="preserve">                                 </w:t>
      </w:r>
    </w:p>
    <w:p w:rsidR="000329C4" w:rsidRPr="003A1BF3" w:rsidRDefault="000329C4" w:rsidP="000329C4">
      <w:pPr>
        <w:tabs>
          <w:tab w:val="left" w:pos="4035"/>
        </w:tabs>
        <w:rPr>
          <w:color w:val="000000" w:themeColor="text1"/>
          <w:lang w:val="en-US"/>
        </w:rPr>
      </w:pPr>
    </w:p>
    <w:p w:rsidR="000329C4" w:rsidRPr="003A1BF3" w:rsidRDefault="000329C4" w:rsidP="000329C4">
      <w:pPr>
        <w:tabs>
          <w:tab w:val="left" w:pos="4035"/>
        </w:tabs>
        <w:rPr>
          <w:color w:val="000000" w:themeColor="text1"/>
          <w:lang w:val="en-US"/>
        </w:rPr>
      </w:pPr>
      <w:r w:rsidRPr="003A1BF3">
        <w:rPr>
          <w:color w:val="000000" w:themeColor="text1"/>
          <w:lang w:val="en-US"/>
        </w:rPr>
        <w:t xml:space="preserve">                                                                  </w:t>
      </w:r>
    </w:p>
    <w:p w:rsidR="000329C4" w:rsidRPr="003A1BF3" w:rsidRDefault="000329C4" w:rsidP="000329C4">
      <w:pPr>
        <w:tabs>
          <w:tab w:val="left" w:pos="4035"/>
        </w:tabs>
        <w:rPr>
          <w:color w:val="000000" w:themeColor="text1"/>
          <w:lang w:val="en-US"/>
        </w:rPr>
      </w:pPr>
    </w:p>
    <w:p w:rsidR="000329C4" w:rsidRPr="003A1BF3" w:rsidRDefault="000329C4" w:rsidP="000329C4">
      <w:pPr>
        <w:tabs>
          <w:tab w:val="left" w:pos="4035"/>
        </w:tabs>
        <w:rPr>
          <w:color w:val="000000" w:themeColor="text1"/>
          <w:lang w:val="en-US"/>
        </w:rPr>
      </w:pPr>
    </w:p>
    <w:p w:rsidR="00322A45" w:rsidRPr="003A1BF3" w:rsidRDefault="00322A45" w:rsidP="00322A45">
      <w:pPr>
        <w:pStyle w:val="12"/>
        <w:spacing w:before="0" w:beforeAutospacing="0" w:after="0" w:afterAutospacing="0" w:line="320" w:lineRule="atLeast"/>
        <w:rPr>
          <w:color w:val="000000" w:themeColor="text1"/>
          <w:sz w:val="27"/>
          <w:szCs w:val="27"/>
          <w:lang w:val="en-US"/>
        </w:rPr>
      </w:pPr>
      <w:r w:rsidRPr="003A1BF3">
        <w:rPr>
          <w:rStyle w:val="normalchar"/>
          <w:color w:val="000000" w:themeColor="text1"/>
          <w:sz w:val="32"/>
          <w:szCs w:val="32"/>
          <w:lang w:val="en-US"/>
        </w:rPr>
        <w:t>                                </w:t>
      </w:r>
    </w:p>
    <w:p w:rsidR="00322A45" w:rsidRDefault="00441A45" w:rsidP="001B1238">
      <w:pPr>
        <w:pStyle w:val="12"/>
        <w:spacing w:before="0" w:beforeAutospacing="0" w:after="0" w:afterAutospacing="0" w:line="320" w:lineRule="atLeast"/>
        <w:jc w:val="center"/>
        <w:rPr>
          <w:rStyle w:val="normalchar"/>
          <w:color w:val="000000" w:themeColor="text1"/>
          <w:sz w:val="32"/>
          <w:szCs w:val="32"/>
          <w:lang w:val="en-US"/>
        </w:rPr>
      </w:pPr>
      <w:r>
        <w:rPr>
          <w:rStyle w:val="normalchar"/>
          <w:color w:val="000000" w:themeColor="text1"/>
          <w:sz w:val="32"/>
          <w:szCs w:val="32"/>
          <w:lang w:val="en-US"/>
        </w:rPr>
        <w:t xml:space="preserve">Fig </w:t>
      </w:r>
      <w:r w:rsidR="00322A45" w:rsidRPr="003A1BF3">
        <w:rPr>
          <w:rStyle w:val="normalchar"/>
          <w:color w:val="000000" w:themeColor="text1"/>
          <w:sz w:val="32"/>
          <w:szCs w:val="32"/>
          <w:lang w:val="en-US"/>
        </w:rPr>
        <w:t>3.8.1</w:t>
      </w:r>
    </w:p>
    <w:p w:rsidR="00441A45" w:rsidRPr="003A1BF3" w:rsidRDefault="00441A45" w:rsidP="00322A45">
      <w:pPr>
        <w:pStyle w:val="12"/>
        <w:spacing w:before="0" w:beforeAutospacing="0" w:after="0" w:afterAutospacing="0" w:line="320" w:lineRule="atLeast"/>
        <w:rPr>
          <w:color w:val="000000" w:themeColor="text1"/>
          <w:sz w:val="27"/>
          <w:szCs w:val="27"/>
          <w:lang w:val="en-US"/>
        </w:rPr>
      </w:pP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arbitrarily choose two closed lines symmetrically arranged longitudinal elliptic circulating</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source flows, indicated in the figure by dotted ellipses. It is obvious that, by symmetry,</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 xml:space="preserve">rate </w:t>
      </w:r>
      <w:r w:rsidR="009242E4">
        <w:rPr>
          <w:rStyle w:val="normalchar"/>
          <w:color w:val="000000" w:themeColor="text1"/>
          <w:sz w:val="28"/>
          <w:szCs w:val="28"/>
          <w:lang w:val="en-US"/>
        </w:rPr>
        <w:t xml:space="preserve">ether </w:t>
      </w:r>
      <w:r w:rsidR="000329C4" w:rsidRPr="003A1BF3">
        <w:rPr>
          <w:color w:val="000000" w:themeColor="text1"/>
          <w:sz w:val="28"/>
          <w:szCs w:val="28"/>
          <w:lang w:val="en-US"/>
        </w:rPr>
        <w:t xml:space="preserve">- </w:t>
      </w:r>
      <w:r w:rsidR="000329C4" w:rsidRPr="003A1BF3">
        <w:rPr>
          <w:color w:val="000000" w:themeColor="text1"/>
          <w:position w:val="-12"/>
          <w:sz w:val="28"/>
          <w:szCs w:val="28"/>
        </w:rPr>
        <w:object w:dxaOrig="360" w:dyaOrig="360">
          <v:shape id="_x0000_i1500" type="#_x0000_t75" style="width:18pt;height:18pt" o:ole="">
            <v:imagedata r:id="rId537" o:title=""/>
          </v:shape>
          <o:OLEObject Type="Embed" ProgID="Equation.DSMT4" ShapeID="_x0000_i1500" DrawAspect="Content" ObjectID="_1565017220" r:id="rId538"/>
        </w:object>
      </w:r>
      <w:r w:rsidR="000329C4" w:rsidRPr="003A1BF3">
        <w:rPr>
          <w:color w:val="000000" w:themeColor="text1"/>
          <w:sz w:val="28"/>
          <w:szCs w:val="28"/>
          <w:lang w:val="en-US"/>
        </w:rPr>
        <w:t xml:space="preserve">, </w:t>
      </w:r>
      <w:r w:rsidRPr="003A1BF3">
        <w:rPr>
          <w:rStyle w:val="normalchar"/>
          <w:color w:val="000000" w:themeColor="text1"/>
          <w:sz w:val="28"/>
          <w:szCs w:val="28"/>
          <w:lang w:val="en-US"/>
        </w:rPr>
        <w:t xml:space="preserve">Directed along the lines of circulating </w:t>
      </w:r>
      <w:r w:rsidR="009242E4">
        <w:rPr>
          <w:rStyle w:val="normalchar"/>
          <w:color w:val="000000" w:themeColor="text1"/>
          <w:sz w:val="28"/>
          <w:szCs w:val="28"/>
          <w:lang w:val="en-US"/>
        </w:rPr>
        <w:t xml:space="preserve">streams </w:t>
      </w:r>
      <w:r w:rsidRPr="003A1BF3">
        <w:rPr>
          <w:rStyle w:val="normalchar"/>
          <w:color w:val="000000" w:themeColor="text1"/>
          <w:sz w:val="28"/>
          <w:szCs w:val="28"/>
          <w:lang w:val="en-US"/>
        </w:rPr>
        <w:t xml:space="preserve">in the source </w:t>
      </w:r>
      <w:r w:rsidR="009242E4">
        <w:rPr>
          <w:rStyle w:val="normalchar"/>
          <w:color w:val="000000" w:themeColor="text1"/>
          <w:sz w:val="28"/>
          <w:szCs w:val="28"/>
          <w:lang w:val="en-US"/>
        </w:rPr>
        <w:t>ether</w:t>
      </w:r>
      <w:r w:rsidRPr="003A1BF3">
        <w:rPr>
          <w:rStyle w:val="normalchar"/>
          <w:color w:val="000000" w:themeColor="text1"/>
          <w:sz w:val="28"/>
          <w:szCs w:val="28"/>
          <w:lang w:val="en-US"/>
        </w:rPr>
        <w:t xml:space="preserve"> equidistant from the rotation axis of the source points - A, B, C and D will be equal in magnitude.</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eglecting the lower order terms, we apply the equation (3.4.3) to the torque forces acting on the spring at the points A, B, C and D and draw the integration of the arc circle of radius</w:t>
      </w:r>
      <w:r w:rsidR="000329C4" w:rsidRPr="003A1BF3">
        <w:rPr>
          <w:color w:val="000000" w:themeColor="text1"/>
          <w:sz w:val="28"/>
          <w:szCs w:val="28"/>
          <w:lang w:val="en-US"/>
        </w:rPr>
        <w:t xml:space="preserve"> </w:t>
      </w:r>
      <w:r w:rsidR="000329C4" w:rsidRPr="003A1BF3">
        <w:rPr>
          <w:color w:val="000000" w:themeColor="text1"/>
          <w:position w:val="-12"/>
          <w:sz w:val="28"/>
          <w:szCs w:val="28"/>
        </w:rPr>
        <w:object w:dxaOrig="300" w:dyaOrig="360">
          <v:shape id="_x0000_i1501" type="#_x0000_t75" style="width:15pt;height:18pt" o:ole="">
            <v:imagedata r:id="rId539" o:title=""/>
          </v:shape>
          <o:OLEObject Type="Embed" ProgID="Equation.DSMT4" ShapeID="_x0000_i1501" DrawAspect="Content" ObjectID="_1565017221" r:id="rId540"/>
        </w:object>
      </w:r>
      <w:r w:rsidR="000329C4" w:rsidRPr="003A1BF3">
        <w:rPr>
          <w:color w:val="000000" w:themeColor="text1"/>
          <w:sz w:val="28"/>
          <w:szCs w:val="28"/>
          <w:lang w:val="en-US"/>
        </w:rPr>
        <w:t xml:space="preserve"> </w:t>
      </w:r>
      <w:r w:rsidRPr="003A1BF3">
        <w:rPr>
          <w:rStyle w:val="normalchar"/>
          <w:color w:val="000000" w:themeColor="text1"/>
          <w:sz w:val="28"/>
          <w:szCs w:val="28"/>
          <w:lang w:val="en-US"/>
        </w:rPr>
        <w:t>from the corner</w:t>
      </w:r>
      <w:r w:rsidR="000329C4" w:rsidRPr="003A1BF3">
        <w:rPr>
          <w:color w:val="000000" w:themeColor="text1"/>
          <w:sz w:val="28"/>
          <w:szCs w:val="28"/>
          <w:lang w:val="en-US"/>
        </w:rPr>
        <w:t xml:space="preserve"> </w:t>
      </w:r>
      <w:r w:rsidR="000329C4" w:rsidRPr="003A1BF3">
        <w:rPr>
          <w:color w:val="000000" w:themeColor="text1"/>
          <w:position w:val="-10"/>
          <w:sz w:val="28"/>
          <w:szCs w:val="28"/>
        </w:rPr>
        <w:object w:dxaOrig="760" w:dyaOrig="320">
          <v:shape id="_x0000_i1502" type="#_x0000_t75" style="width:38.25pt;height:15.75pt" o:ole="">
            <v:imagedata r:id="rId541" o:title=""/>
          </v:shape>
          <o:OLEObject Type="Embed" ProgID="Equation.DSMT4" ShapeID="_x0000_i1502" DrawAspect="Content" ObjectID="_1565017222" r:id="rId542"/>
        </w:object>
      </w:r>
      <w:r w:rsidR="000329C4" w:rsidRPr="003A1BF3">
        <w:rPr>
          <w:color w:val="000000" w:themeColor="text1"/>
          <w:sz w:val="28"/>
          <w:szCs w:val="28"/>
          <w:lang w:val="en-US"/>
        </w:rPr>
        <w:t xml:space="preserve"> </w:t>
      </w:r>
      <w:r w:rsidRPr="003A1BF3">
        <w:rPr>
          <w:rStyle w:val="normalchar"/>
          <w:color w:val="000000" w:themeColor="text1"/>
          <w:sz w:val="28"/>
          <w:szCs w:val="28"/>
          <w:lang w:val="en-US"/>
        </w:rPr>
        <w:t>to the corner</w:t>
      </w:r>
      <w:r w:rsidR="000329C4" w:rsidRPr="003A1BF3">
        <w:rPr>
          <w:color w:val="000000" w:themeColor="text1"/>
          <w:sz w:val="28"/>
          <w:szCs w:val="28"/>
          <w:lang w:val="en-US"/>
        </w:rPr>
        <w:t xml:space="preserve"> </w:t>
      </w:r>
      <w:r w:rsidR="000329C4" w:rsidRPr="003A1BF3">
        <w:rPr>
          <w:color w:val="000000" w:themeColor="text1"/>
          <w:position w:val="-10"/>
          <w:sz w:val="28"/>
          <w:szCs w:val="28"/>
        </w:rPr>
        <w:object w:dxaOrig="999" w:dyaOrig="340">
          <v:shape id="_x0000_i1503" type="#_x0000_t75" style="width:50.25pt;height:17.25pt" o:ole="">
            <v:imagedata r:id="rId543" o:title=""/>
          </v:shape>
          <o:OLEObject Type="Embed" ProgID="Equation.DSMT4" ShapeID="_x0000_i1503" DrawAspect="Content" ObjectID="_1565017223" r:id="rId544"/>
        </w:object>
      </w:r>
      <w:r w:rsidR="000329C4" w:rsidRPr="003A1BF3">
        <w:rPr>
          <w:color w:val="000000" w:themeColor="text1"/>
          <w:sz w:val="28"/>
          <w:szCs w:val="28"/>
          <w:lang w:val="en-US"/>
        </w:rPr>
        <w:t xml:space="preserve">. </w:t>
      </w:r>
      <w:r w:rsidRPr="003A1BF3">
        <w:rPr>
          <w:rStyle w:val="normalchar"/>
          <w:color w:val="000000" w:themeColor="text1"/>
          <w:sz w:val="28"/>
          <w:szCs w:val="28"/>
          <w:lang w:val="en-US"/>
        </w:rPr>
        <w:t>As a result, we obtain an integral equation of torque</w:t>
      </w:r>
      <w:r w:rsidR="000329C4" w:rsidRPr="003A1BF3">
        <w:rPr>
          <w:color w:val="000000" w:themeColor="text1"/>
          <w:sz w:val="28"/>
          <w:szCs w:val="28"/>
          <w:lang w:val="en-US"/>
        </w:rPr>
        <w:t xml:space="preserve"> - </w:t>
      </w:r>
      <w:r w:rsidR="000329C4" w:rsidRPr="003A1BF3">
        <w:rPr>
          <w:color w:val="000000" w:themeColor="text1"/>
          <w:position w:val="-12"/>
          <w:sz w:val="28"/>
          <w:szCs w:val="28"/>
        </w:rPr>
        <w:object w:dxaOrig="380" w:dyaOrig="360">
          <v:shape id="_x0000_i1504" type="#_x0000_t75" style="width:18.75pt;height:18pt" o:ole="">
            <v:imagedata r:id="rId545" o:title=""/>
          </v:shape>
          <o:OLEObject Type="Embed" ProgID="Equation.DSMT4" ShapeID="_x0000_i1504" DrawAspect="Content" ObjectID="_1565017224" r:id="rId546"/>
        </w:object>
      </w:r>
      <w:r w:rsidR="000329C4" w:rsidRPr="003A1BF3">
        <w:rPr>
          <w:color w:val="000000" w:themeColor="text1"/>
          <w:sz w:val="28"/>
          <w:szCs w:val="28"/>
          <w:lang w:val="en-US"/>
        </w:rPr>
        <w:t xml:space="preserve">, </w:t>
      </w:r>
      <w:r w:rsidRPr="003A1BF3">
        <w:rPr>
          <w:rStyle w:val="normalchar"/>
          <w:color w:val="000000" w:themeColor="text1"/>
          <w:sz w:val="28"/>
          <w:szCs w:val="28"/>
          <w:lang w:val="en-US"/>
        </w:rPr>
        <w:t>Acting in a diametrical section plane of the drawing source at points A, B, C and D for the case</w:t>
      </w:r>
      <w:r w:rsidR="000329C4" w:rsidRPr="003A1BF3">
        <w:rPr>
          <w:color w:val="000000" w:themeColor="text1"/>
          <w:position w:val="-16"/>
          <w:sz w:val="28"/>
          <w:szCs w:val="28"/>
        </w:rPr>
        <w:object w:dxaOrig="3720" w:dyaOrig="440">
          <v:shape id="_x0000_i1505" type="#_x0000_t75" style="width:186pt;height:21.75pt" o:ole="">
            <v:imagedata r:id="rId547" o:title=""/>
          </v:shape>
          <o:OLEObject Type="Embed" ProgID="Equation.DSMT4" ShapeID="_x0000_i1505" DrawAspect="Content" ObjectID="_1565017225" r:id="rId548"/>
        </w:object>
      </w:r>
      <w:r w:rsidR="000329C4" w:rsidRPr="003A1BF3">
        <w:rPr>
          <w:color w:val="000000" w:themeColor="text1"/>
          <w:sz w:val="28"/>
          <w:szCs w:val="28"/>
          <w:lang w:val="en-US"/>
        </w:rPr>
        <w:t xml:space="preserve">:  </w:t>
      </w:r>
    </w:p>
    <w:bookmarkStart w:id="166" w:name="graphic4C5"/>
    <w:bookmarkEnd w:id="166"/>
    <w:p w:rsidR="000329C4" w:rsidRPr="003A1BF3" w:rsidRDefault="000329C4" w:rsidP="000329C4">
      <w:pPr>
        <w:tabs>
          <w:tab w:val="left" w:pos="4035"/>
        </w:tabs>
        <w:rPr>
          <w:color w:val="000000" w:themeColor="text1"/>
          <w:sz w:val="28"/>
          <w:szCs w:val="28"/>
          <w:lang w:val="en-US"/>
        </w:rPr>
      </w:pPr>
      <w:r w:rsidRPr="003A1BF3">
        <w:rPr>
          <w:color w:val="000000" w:themeColor="text1"/>
          <w:position w:val="-186"/>
          <w:sz w:val="28"/>
          <w:szCs w:val="28"/>
        </w:rPr>
        <w:object w:dxaOrig="6520" w:dyaOrig="3860">
          <v:shape id="_x0000_i1506" type="#_x0000_t75" style="width:326.25pt;height:192.75pt" o:ole="">
            <v:imagedata r:id="rId549" o:title=""/>
          </v:shape>
          <o:OLEObject Type="Embed" ProgID="Equation.DSMT4" ShapeID="_x0000_i1506" DrawAspect="Content" ObjectID="_1565017226" r:id="rId550"/>
        </w:object>
      </w:r>
      <w:r w:rsidRPr="003A1BF3">
        <w:rPr>
          <w:color w:val="000000" w:themeColor="text1"/>
          <w:sz w:val="28"/>
          <w:szCs w:val="28"/>
          <w:lang w:val="en-US"/>
        </w:rPr>
        <w:t xml:space="preserve"> </w:t>
      </w:r>
      <w:r w:rsidRPr="003A1BF3">
        <w:rPr>
          <w:color w:val="000000" w:themeColor="text1"/>
          <w:position w:val="-10"/>
          <w:sz w:val="28"/>
          <w:szCs w:val="28"/>
        </w:rPr>
        <w:object w:dxaOrig="180" w:dyaOrig="340">
          <v:shape id="_x0000_i1507" type="#_x0000_t75" style="width:9pt;height:17.25pt" o:ole="">
            <v:imagedata r:id="rId551" o:title=""/>
          </v:shape>
          <o:OLEObject Type="Embed" ProgID="Equation.3" ShapeID="_x0000_i1507" DrawAspect="Content" ObjectID="_1565017227" r:id="rId552"/>
        </w:object>
      </w:r>
      <w:r w:rsidRPr="003A1BF3">
        <w:rPr>
          <w:color w:val="000000" w:themeColor="text1"/>
          <w:position w:val="-10"/>
          <w:sz w:val="28"/>
          <w:szCs w:val="28"/>
        </w:rPr>
        <w:object w:dxaOrig="180" w:dyaOrig="340">
          <v:shape id="_x0000_i1508" type="#_x0000_t75" style="width:9pt;height:17.25pt" o:ole="">
            <v:imagedata r:id="rId551" o:title=""/>
          </v:shape>
          <o:OLEObject Type="Embed" ProgID="Equation.3" ShapeID="_x0000_i1508" DrawAspect="Content" ObjectID="_1565017228" r:id="rId553"/>
        </w:object>
      </w:r>
      <w:r w:rsidRPr="003A1BF3">
        <w:rPr>
          <w:color w:val="000000" w:themeColor="text1"/>
          <w:position w:val="-10"/>
          <w:sz w:val="28"/>
          <w:szCs w:val="28"/>
        </w:rPr>
        <w:object w:dxaOrig="180" w:dyaOrig="340">
          <v:shape id="_x0000_i1509" type="#_x0000_t75" style="width:9pt;height:17.25pt" o:ole="">
            <v:imagedata r:id="rId551" o:title=""/>
          </v:shape>
          <o:OLEObject Type="Embed" ProgID="Equation.3" ShapeID="_x0000_i1509" DrawAspect="Content" ObjectID="_1565017229" r:id="rId554"/>
        </w:object>
      </w:r>
      <w:r w:rsidRPr="003A1BF3">
        <w:rPr>
          <w:color w:val="000000" w:themeColor="text1"/>
          <w:sz w:val="28"/>
          <w:szCs w:val="28"/>
          <w:lang w:val="en-US"/>
        </w:rPr>
        <w:t xml:space="preserve"> </w:t>
      </w:r>
      <w:r w:rsidRPr="003A1BF3">
        <w:rPr>
          <w:color w:val="000000" w:themeColor="text1"/>
          <w:position w:val="-4"/>
          <w:sz w:val="28"/>
          <w:szCs w:val="28"/>
        </w:rPr>
        <w:object w:dxaOrig="180" w:dyaOrig="279">
          <v:shape id="_x0000_i1510" type="#_x0000_t75" style="width:9pt;height:14.25pt" o:ole="">
            <v:imagedata r:id="rId535" o:title=""/>
          </v:shape>
          <o:OLEObject Type="Embed" ProgID="Equation.DSMT4" ShapeID="_x0000_i1510" DrawAspect="Content" ObjectID="_1565017230" r:id="rId555"/>
        </w:object>
      </w:r>
      <w:r w:rsidRPr="003A1BF3">
        <w:rPr>
          <w:color w:val="000000" w:themeColor="text1"/>
          <w:sz w:val="28"/>
          <w:szCs w:val="28"/>
          <w:lang w:val="en-US"/>
        </w:rPr>
        <w:t xml:space="preserve">      </w:t>
      </w:r>
      <w:r w:rsidR="00EC0D53">
        <w:rPr>
          <w:color w:val="000000" w:themeColor="text1"/>
          <w:sz w:val="28"/>
          <w:szCs w:val="28"/>
          <w:lang w:val="en-US"/>
        </w:rPr>
        <w:tab/>
      </w:r>
      <w:r w:rsidRPr="003A1BF3">
        <w:rPr>
          <w:color w:val="000000" w:themeColor="text1"/>
          <w:sz w:val="28"/>
          <w:szCs w:val="28"/>
          <w:lang w:val="en-US"/>
        </w:rPr>
        <w:t xml:space="preserve"> (3.8.1)</w:t>
      </w:r>
    </w:p>
    <w:p w:rsidR="00322A45" w:rsidRPr="003A1BF3" w:rsidRDefault="00322A45" w:rsidP="000329C4">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Where</w:t>
      </w:r>
      <w:r w:rsidR="000329C4" w:rsidRPr="003A1BF3">
        <w:rPr>
          <w:color w:val="000000" w:themeColor="text1"/>
          <w:sz w:val="28"/>
          <w:szCs w:val="28"/>
          <w:lang w:val="en-US"/>
        </w:rPr>
        <w:t xml:space="preserve">: </w:t>
      </w:r>
      <w:r w:rsidR="000329C4" w:rsidRPr="003A1BF3">
        <w:rPr>
          <w:color w:val="000000" w:themeColor="text1"/>
          <w:position w:val="-10"/>
          <w:sz w:val="28"/>
          <w:szCs w:val="28"/>
        </w:rPr>
        <w:object w:dxaOrig="960" w:dyaOrig="320">
          <v:shape id="_x0000_i1511" type="#_x0000_t75" style="width:48pt;height:15.75pt" o:ole="">
            <v:imagedata r:id="rId556" o:title=""/>
          </v:shape>
          <o:OLEObject Type="Embed" ProgID="Equation.DSMT4" ShapeID="_x0000_i1511" DrawAspect="Content" ObjectID="_1565017231" r:id="rId557"/>
        </w:object>
      </w:r>
      <w:r w:rsidR="000329C4" w:rsidRPr="003A1BF3">
        <w:rPr>
          <w:color w:val="000000" w:themeColor="text1"/>
          <w:sz w:val="28"/>
          <w:szCs w:val="28"/>
          <w:lang w:val="en-US"/>
        </w:rPr>
        <w:t>;</w:t>
      </w:r>
    </w:p>
    <w:bookmarkStart w:id="167" w:name="graphic4CB"/>
    <w:bookmarkEnd w:id="167"/>
    <w:p w:rsidR="00322A45" w:rsidRPr="003A1BF3" w:rsidRDefault="000329C4" w:rsidP="00322A45">
      <w:pPr>
        <w:pStyle w:val="12"/>
        <w:spacing w:before="0" w:beforeAutospacing="0" w:after="0" w:afterAutospacing="0" w:line="280" w:lineRule="atLeast"/>
        <w:jc w:val="both"/>
        <w:rPr>
          <w:color w:val="000000" w:themeColor="text1"/>
          <w:sz w:val="27"/>
          <w:szCs w:val="27"/>
          <w:lang w:val="en-US"/>
        </w:rPr>
      </w:pPr>
      <w:r w:rsidRPr="003A1BF3">
        <w:rPr>
          <w:color w:val="000000" w:themeColor="text1"/>
          <w:position w:val="-12"/>
          <w:sz w:val="28"/>
          <w:szCs w:val="28"/>
        </w:rPr>
        <w:object w:dxaOrig="820" w:dyaOrig="360">
          <v:shape id="_x0000_i1512" type="#_x0000_t75" style="width:41.25pt;height:18pt" o:ole="">
            <v:imagedata r:id="rId558" o:title=""/>
          </v:shape>
          <o:OLEObject Type="Embed" ProgID="Equation.DSMT4" ShapeID="_x0000_i1512" DrawAspect="Content" ObjectID="_1565017232" r:id="rId559"/>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shoulder strength</w:t>
      </w:r>
      <w:r w:rsidR="00322A45" w:rsidRPr="003A1BF3">
        <w:rPr>
          <w:color w:val="000000" w:themeColor="text1"/>
          <w:sz w:val="27"/>
          <w:szCs w:val="27"/>
          <w:lang w:val="en-US"/>
        </w:rPr>
        <w:t> </w:t>
      </w:r>
      <w:bookmarkStart w:id="168" w:name="graphic4CC"/>
      <w:bookmarkEnd w:id="168"/>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608" o:spid="_x0000_s1422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2+X0cQ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udvl9HECAABiBAAADgAAAAAAAAAAAAAAAAAu&#10;AgAAZHJzL2Uyb0RvYy54bWxQSwECLQAUAAYACAAAACEA1AjZN9gAAAABAQAADwAAAAAAAAAAAAAA&#10;AADLBAAAZHJzL2Rvd25yZXYueG1sUEsFBgAAAAAEAAQA8wAAANAFAAAAAA==&#10;" filled="f" stroked="f">
            <o:lock v:ext="edit" aspectratio="t"/>
            <w10:wrap type="none"/>
            <w10:anchorlock/>
          </v:rect>
        </w:pict>
      </w:r>
      <w:r w:rsidR="00322A45" w:rsidRPr="003A1BF3">
        <w:rPr>
          <w:color w:val="000000" w:themeColor="text1"/>
          <w:sz w:val="27"/>
          <w:szCs w:val="27"/>
          <w:lang w:val="en-US"/>
        </w:rPr>
        <w:t> </w:t>
      </w:r>
      <w:r w:rsidR="00322A45" w:rsidRPr="003A1BF3">
        <w:rPr>
          <w:rStyle w:val="normalchar"/>
          <w:color w:val="000000" w:themeColor="text1"/>
          <w:sz w:val="28"/>
          <w:szCs w:val="28"/>
          <w:lang w:val="en-US"/>
        </w:rPr>
        <w:t>and</w:t>
      </w:r>
      <w:r w:rsidRPr="003A1BF3">
        <w:rPr>
          <w:color w:val="000000" w:themeColor="text1"/>
          <w:sz w:val="28"/>
          <w:szCs w:val="28"/>
          <w:lang w:val="en-US"/>
        </w:rPr>
        <w:t xml:space="preserve"> </w:t>
      </w:r>
      <w:r w:rsidRPr="003A1BF3">
        <w:rPr>
          <w:color w:val="000000" w:themeColor="text1"/>
          <w:position w:val="-12"/>
          <w:sz w:val="28"/>
          <w:szCs w:val="28"/>
        </w:rPr>
        <w:object w:dxaOrig="300" w:dyaOrig="380">
          <v:shape id="_x0000_i1513" type="#_x0000_t75" style="width:15pt;height:18.75pt" o:ole="">
            <v:imagedata r:id="rId560" o:title=""/>
          </v:shape>
          <o:OLEObject Type="Embed" ProgID="Equation.DSMT4" ShapeID="_x0000_i1513" DrawAspect="Content" ObjectID="_1565017233" r:id="rId561"/>
        </w:object>
      </w:r>
      <w:r w:rsidRPr="003A1BF3">
        <w:rPr>
          <w:color w:val="000000" w:themeColor="text1"/>
          <w:sz w:val="28"/>
          <w:szCs w:val="28"/>
          <w:lang w:val="en-US"/>
        </w:rPr>
        <w:t xml:space="preserve"> </w:t>
      </w:r>
      <w:r w:rsidRPr="003A1BF3">
        <w:rPr>
          <w:color w:val="000000" w:themeColor="text1"/>
          <w:sz w:val="28"/>
          <w:szCs w:val="28"/>
        </w:rPr>
        <w:t>и</w:t>
      </w:r>
      <w:r w:rsidRPr="003A1BF3">
        <w:rPr>
          <w:color w:val="000000" w:themeColor="text1"/>
          <w:sz w:val="28"/>
          <w:szCs w:val="28"/>
          <w:lang w:val="en-US"/>
        </w:rPr>
        <w:t xml:space="preserve"> </w:t>
      </w:r>
      <w:r w:rsidRPr="003A1BF3">
        <w:rPr>
          <w:color w:val="000000" w:themeColor="text1"/>
          <w:position w:val="-12"/>
          <w:sz w:val="28"/>
          <w:szCs w:val="28"/>
        </w:rPr>
        <w:object w:dxaOrig="340" w:dyaOrig="380">
          <v:shape id="_x0000_i1514" type="#_x0000_t75" style="width:17.25pt;height:18.75pt" o:ole="">
            <v:imagedata r:id="rId562" o:title=""/>
          </v:shape>
          <o:OLEObject Type="Embed" ProgID="Equation.DSMT4" ShapeID="_x0000_i1514" DrawAspect="Content" ObjectID="_1565017234" r:id="rId563"/>
        </w:object>
      </w:r>
      <w:r w:rsidRPr="003A1BF3">
        <w:rPr>
          <w:color w:val="000000" w:themeColor="text1"/>
          <w:sz w:val="28"/>
          <w:szCs w:val="28"/>
          <w:lang w:val="en-US"/>
        </w:rPr>
        <w:t>.</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Note that in the case of</w:t>
      </w:r>
      <w:r w:rsidR="000329C4" w:rsidRPr="003A1BF3">
        <w:rPr>
          <w:color w:val="000000" w:themeColor="text1"/>
          <w:sz w:val="28"/>
          <w:szCs w:val="28"/>
          <w:lang w:val="en-US"/>
        </w:rPr>
        <w:t xml:space="preserve"> </w:t>
      </w:r>
      <w:r w:rsidR="000329C4" w:rsidRPr="003A1BF3">
        <w:rPr>
          <w:color w:val="000000" w:themeColor="text1"/>
          <w:position w:val="-16"/>
          <w:sz w:val="28"/>
          <w:szCs w:val="28"/>
        </w:rPr>
        <w:object w:dxaOrig="3720" w:dyaOrig="440">
          <v:shape id="_x0000_i1515" type="#_x0000_t75" style="width:186pt;height:21.75pt" o:ole="">
            <v:imagedata r:id="rId564" o:title=""/>
          </v:shape>
          <o:OLEObject Type="Embed" ProgID="Equation.DSMT4" ShapeID="_x0000_i1515" DrawAspect="Content" ObjectID="_1565017235" r:id="rId565"/>
        </w:object>
      </w:r>
    </w:p>
    <w:bookmarkStart w:id="169" w:name="graphic4CF"/>
    <w:bookmarkEnd w:id="169"/>
    <w:p w:rsidR="000329C4" w:rsidRPr="003A1BF3" w:rsidRDefault="000329C4" w:rsidP="000329C4">
      <w:pPr>
        <w:tabs>
          <w:tab w:val="left" w:pos="4035"/>
        </w:tabs>
        <w:jc w:val="both"/>
        <w:rPr>
          <w:color w:val="000000" w:themeColor="text1"/>
          <w:sz w:val="28"/>
          <w:szCs w:val="28"/>
          <w:lang w:val="en-US"/>
        </w:rPr>
      </w:pPr>
      <w:r w:rsidRPr="003A1BF3">
        <w:rPr>
          <w:color w:val="000000" w:themeColor="text1"/>
          <w:position w:val="-148"/>
          <w:sz w:val="28"/>
          <w:szCs w:val="28"/>
        </w:rPr>
        <w:object w:dxaOrig="6580" w:dyaOrig="3080">
          <v:shape id="_x0000_i1516" type="#_x0000_t75" style="width:329.25pt;height:153.75pt" o:ole="">
            <v:imagedata r:id="rId566" o:title=""/>
          </v:shape>
          <o:OLEObject Type="Embed" ProgID="Equation.DSMT4" ShapeID="_x0000_i1516" DrawAspect="Content" ObjectID="_1565017236" r:id="rId567"/>
        </w:object>
      </w:r>
      <w:r w:rsidRPr="003A1BF3">
        <w:rPr>
          <w:color w:val="000000" w:themeColor="text1"/>
          <w:sz w:val="28"/>
          <w:szCs w:val="28"/>
          <w:lang w:val="en-US"/>
        </w:rPr>
        <w:t xml:space="preserve">                       </w:t>
      </w:r>
      <w:r w:rsidR="00EC0D53">
        <w:rPr>
          <w:color w:val="000000" w:themeColor="text1"/>
          <w:sz w:val="28"/>
          <w:szCs w:val="28"/>
          <w:lang w:val="en-US"/>
        </w:rPr>
        <w:tab/>
      </w:r>
      <w:r w:rsidRPr="003A1BF3">
        <w:rPr>
          <w:color w:val="000000" w:themeColor="text1"/>
          <w:sz w:val="28"/>
          <w:szCs w:val="28"/>
          <w:lang w:val="en-US"/>
        </w:rPr>
        <w:t xml:space="preserve"> (3.8.2)</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ince, in general, for other arbitrarily chosen points A, B, C, and D, located on a sphere equidistant from the source of the axis of rotation, and also for any cross-sections parallel to the plane of the drawing source plane not coinciding with the rotation axis of the projection vectors velocities and accelerations on these planes will have a similar appearance, shown in Fig. 3.8.1 to determine the total torque acting on the whole of the source</w:t>
      </w:r>
      <w:r w:rsidR="002224C8" w:rsidRPr="003A1BF3">
        <w:rPr>
          <w:color w:val="000000" w:themeColor="text1"/>
          <w:sz w:val="28"/>
          <w:szCs w:val="28"/>
          <w:lang w:val="en-US"/>
        </w:rPr>
        <w:t xml:space="preserve"> - </w:t>
      </w:r>
      <w:r w:rsidR="002224C8" w:rsidRPr="003A1BF3">
        <w:rPr>
          <w:color w:val="000000" w:themeColor="text1"/>
          <w:position w:val="-12"/>
          <w:sz w:val="28"/>
          <w:szCs w:val="28"/>
        </w:rPr>
        <w:object w:dxaOrig="460" w:dyaOrig="360">
          <v:shape id="_x0000_i1517" type="#_x0000_t75" style="width:23.25pt;height:18pt" o:ole="">
            <v:imagedata r:id="rId568" o:title=""/>
          </v:shape>
          <o:OLEObject Type="Embed" ProgID="Equation.DSMT4" ShapeID="_x0000_i1517" DrawAspect="Content" ObjectID="_1565017237" r:id="rId569"/>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With sufficient accuracy goals of the present study, we introduce a factor</w:t>
      </w:r>
      <w:r w:rsidR="002224C8" w:rsidRPr="003A1BF3">
        <w:rPr>
          <w:color w:val="000000" w:themeColor="text1"/>
          <w:sz w:val="28"/>
          <w:szCs w:val="28"/>
          <w:lang w:val="en-US"/>
        </w:rPr>
        <w:t xml:space="preserve"> - </w:t>
      </w:r>
      <w:r w:rsidR="002224C8" w:rsidRPr="003A1BF3">
        <w:rPr>
          <w:color w:val="000000" w:themeColor="text1"/>
          <w:position w:val="-12"/>
          <w:sz w:val="28"/>
          <w:szCs w:val="28"/>
        </w:rPr>
        <w:object w:dxaOrig="340" w:dyaOrig="360">
          <v:shape id="_x0000_i1518" type="#_x0000_t75" style="width:17.25pt;height:18pt" o:ole="">
            <v:imagedata r:id="rId570" o:title=""/>
          </v:shape>
          <o:OLEObject Type="Embed" ProgID="Equation.DSMT4" ShapeID="_x0000_i1518" DrawAspect="Content" ObjectID="_1565017238" r:id="rId571"/>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Taking into account the additional torque.</w:t>
      </w:r>
    </w:p>
    <w:bookmarkStart w:id="170" w:name="graphic4D2"/>
    <w:bookmarkEnd w:id="170"/>
    <w:p w:rsidR="002224C8" w:rsidRPr="003A1BF3" w:rsidRDefault="002224C8" w:rsidP="002224C8">
      <w:pPr>
        <w:jc w:val="both"/>
        <w:rPr>
          <w:color w:val="000000" w:themeColor="text1"/>
          <w:sz w:val="28"/>
          <w:szCs w:val="28"/>
          <w:lang w:val="en-US"/>
        </w:rPr>
      </w:pPr>
      <w:r w:rsidRPr="003A1BF3">
        <w:rPr>
          <w:color w:val="000000" w:themeColor="text1"/>
          <w:position w:val="-32"/>
          <w:sz w:val="28"/>
          <w:szCs w:val="28"/>
        </w:rPr>
        <w:object w:dxaOrig="6080" w:dyaOrig="760">
          <v:shape id="_x0000_i1519" type="#_x0000_t75" style="width:303.75pt;height:38.25pt" o:ole="">
            <v:imagedata r:id="rId572" o:title=""/>
          </v:shape>
          <o:OLEObject Type="Embed" ProgID="Equation.DSMT4" ShapeID="_x0000_i1519" DrawAspect="Content" ObjectID="_1565017239" r:id="rId573"/>
        </w:object>
      </w:r>
      <w:r w:rsidRPr="003A1BF3">
        <w:rPr>
          <w:color w:val="000000" w:themeColor="text1"/>
          <w:sz w:val="28"/>
          <w:szCs w:val="28"/>
          <w:lang w:val="en-US"/>
        </w:rPr>
        <w:t xml:space="preserve">                             </w:t>
      </w:r>
      <w:r w:rsidR="00EC0D53">
        <w:rPr>
          <w:color w:val="000000" w:themeColor="text1"/>
          <w:sz w:val="28"/>
          <w:szCs w:val="28"/>
          <w:lang w:val="en-US"/>
        </w:rPr>
        <w:tab/>
      </w:r>
      <w:r w:rsidRPr="003A1BF3">
        <w:rPr>
          <w:color w:val="000000" w:themeColor="text1"/>
          <w:sz w:val="28"/>
          <w:szCs w:val="28"/>
          <w:lang w:val="en-US"/>
        </w:rPr>
        <w:t xml:space="preserve"> (3.8.3) </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ow let us consider the interaction of the rotating flow, the limited surface of a sphere of radius</w:t>
      </w:r>
      <w:r w:rsidR="002224C8" w:rsidRPr="003A1BF3">
        <w:rPr>
          <w:color w:val="000000" w:themeColor="text1"/>
          <w:sz w:val="28"/>
          <w:szCs w:val="28"/>
          <w:lang w:val="en-US"/>
        </w:rPr>
        <w:t xml:space="preserve"> </w:t>
      </w:r>
      <w:r w:rsidR="002224C8" w:rsidRPr="003A1BF3">
        <w:rPr>
          <w:color w:val="000000" w:themeColor="text1"/>
          <w:position w:val="-12"/>
          <w:sz w:val="28"/>
          <w:szCs w:val="28"/>
        </w:rPr>
        <w:object w:dxaOrig="279" w:dyaOrig="360">
          <v:shape id="_x0000_i1520" type="#_x0000_t75" style="width:14.25pt;height:18pt" o:ole="">
            <v:imagedata r:id="rId574" o:title=""/>
          </v:shape>
          <o:OLEObject Type="Embed" ProgID="Equation.DSMT4" ShapeID="_x0000_i1520" DrawAspect="Content" ObjectID="_1565017240" r:id="rId575"/>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With a uniform</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of</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traveling at a speed</w:t>
      </w:r>
      <w:r w:rsidR="002224C8" w:rsidRPr="003A1BF3">
        <w:rPr>
          <w:color w:val="000000" w:themeColor="text1"/>
          <w:sz w:val="28"/>
          <w:szCs w:val="28"/>
          <w:lang w:val="en-US"/>
        </w:rPr>
        <w:t xml:space="preserve"> </w:t>
      </w:r>
      <w:r w:rsidR="002224C8" w:rsidRPr="003A1BF3">
        <w:rPr>
          <w:color w:val="000000" w:themeColor="text1"/>
          <w:position w:val="-12"/>
          <w:sz w:val="28"/>
          <w:szCs w:val="28"/>
        </w:rPr>
        <w:object w:dxaOrig="260" w:dyaOrig="360">
          <v:shape id="_x0000_i1521" type="#_x0000_t75" style="width:12.75pt;height:18pt" o:ole="">
            <v:imagedata r:id="rId466" o:title=""/>
          </v:shape>
          <o:OLEObject Type="Embed" ProgID="Equation.DSMT4" ShapeID="_x0000_i1521" DrawAspect="Content" ObjectID="_1565017241" r:id="rId576"/>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As shown in Fig. 3.8.2 in a diametrical section plane of the figure coinciding with the rotational axis of flow.</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The figure shows a diagram of velocity and acceleration vectors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fluxes passing through the points A, B, C and D, located on a sphere equidistant from the rotational axis of flow.</w:t>
      </w:r>
    </w:p>
    <w:bookmarkStart w:id="171" w:name="graphic4D5"/>
    <w:bookmarkEnd w:id="171"/>
    <w:p w:rsidR="00322A45" w:rsidRPr="003A1BF3" w:rsidRDefault="00DA6A29" w:rsidP="00322A45">
      <w:pPr>
        <w:pStyle w:val="12"/>
        <w:spacing w:before="0" w:beforeAutospacing="0" w:after="0" w:afterAutospacing="0" w:line="320" w:lineRule="atLeast"/>
        <w:jc w:val="both"/>
        <w:rPr>
          <w:color w:val="000000" w:themeColor="text1"/>
          <w:lang w:val="en-US"/>
        </w:rPr>
      </w:pPr>
      <w:r>
        <w:rPr>
          <w:noProof/>
          <w:color w:val="000000" w:themeColor="text1"/>
        </w:rPr>
      </w:r>
      <w:r w:rsidRPr="00DA6A29">
        <w:rPr>
          <w:noProof/>
          <w:color w:val="000000" w:themeColor="text1"/>
        </w:rPr>
        <w:pict>
          <v:rect id="Прямоугольник 599" o:spid="_x0000_s1421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Qf5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I91B/l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rStyle w:val="normalchar"/>
          <w:color w:val="000000" w:themeColor="text1"/>
          <w:sz w:val="32"/>
          <w:szCs w:val="32"/>
          <w:lang w:val="en-US"/>
        </w:rPr>
        <w:t> </w:t>
      </w:r>
      <w:bookmarkStart w:id="172" w:name="graphic4D6"/>
      <w:bookmarkEnd w:id="172"/>
      <w:r w:rsidR="00322A45" w:rsidRPr="003A1BF3">
        <w:rPr>
          <w:color w:val="000000" w:themeColor="text1"/>
          <w:lang w:val="en-US"/>
        </w:rPr>
        <w:t> </w:t>
      </w:r>
      <w:r w:rsidRPr="00DA6A29">
        <w:rPr>
          <w:noProof/>
          <w:color w:val="000000" w:themeColor="text1"/>
          <w:vertAlign w:val="subscript"/>
        </w:rPr>
      </w:r>
      <w:r w:rsidRPr="00DA6A29">
        <w:rPr>
          <w:noProof/>
          <w:color w:val="000000" w:themeColor="text1"/>
          <w:vertAlign w:val="subscript"/>
        </w:rPr>
        <w:pict>
          <v:rect id="Прямоугольник 598" o:spid="_x0000_s1421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8rvcQ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BF/K73ECAABiBAAADgAAAAAAAAAAAAAAAAAu&#10;AgAAZHJzL2Uyb0RvYy54bWxQSwECLQAUAAYACAAAACEA1AjZN9gAAAABAQAADwAAAAAAAAAAAAAA&#10;AADLBAAAZHJzL2Rvd25yZXYueG1sUEsFBgAAAAAEAAQA8wAAANAFAAAAAA==&#10;" filled="f" stroked="f">
            <o:lock v:ext="edit" aspectratio="t"/>
            <w10:wrap type="none"/>
            <w10:anchorlock/>
          </v:rect>
        </w:pict>
      </w:r>
      <w:r w:rsidR="00322A45" w:rsidRPr="003A1BF3">
        <w:rPr>
          <w:color w:val="000000" w:themeColor="text1"/>
          <w:lang w:val="en-US"/>
        </w:rPr>
        <w:t> </w:t>
      </w:r>
      <w:bookmarkStart w:id="173" w:name="graphic4D7"/>
      <w:bookmarkEnd w:id="173"/>
      <w:r w:rsidRPr="00DA6A29">
        <w:rPr>
          <w:noProof/>
          <w:color w:val="000000" w:themeColor="text1"/>
          <w:vertAlign w:val="subscript"/>
        </w:rPr>
      </w:r>
      <w:r w:rsidRPr="00DA6A29">
        <w:rPr>
          <w:noProof/>
          <w:color w:val="000000" w:themeColor="text1"/>
          <w:vertAlign w:val="subscript"/>
        </w:rPr>
        <w:pict>
          <v:rect id="Прямоугольник 597" o:spid="_x0000_s1421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sA5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YHyQg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O3ewDl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color w:val="000000" w:themeColor="text1"/>
          <w:lang w:val="en-US"/>
        </w:rPr>
        <w:t> </w:t>
      </w:r>
      <w:bookmarkStart w:id="174" w:name="graphic4D8"/>
      <w:bookmarkEnd w:id="174"/>
      <w:r w:rsidRPr="00DA6A29">
        <w:rPr>
          <w:noProof/>
          <w:color w:val="000000" w:themeColor="text1"/>
          <w:vertAlign w:val="subscript"/>
        </w:rPr>
      </w:r>
      <w:r w:rsidRPr="00DA6A29">
        <w:rPr>
          <w:noProof/>
          <w:color w:val="000000" w:themeColor="text1"/>
          <w:vertAlign w:val="subscript"/>
        </w:rPr>
        <w:pict>
          <v:rect id="Прямоугольник 596" o:spid="_x0000_s1421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A0v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YHyRA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Gb0DS9yAgAAYgQAAA4AAAAAAAAAAAAAAAAA&#10;LgIAAGRycy9lMm9Eb2MueG1sUEsBAi0AFAAGAAgAAAAhANQI2TfYAAAAAQEAAA8AAAAAAAAAAAAA&#10;AAAAzAQAAGRycy9kb3ducmV2LnhtbFBLBQYAAAAABAAEAPMAAADRBQAAAAA=&#10;" filled="f" stroked="f">
            <o:lock v:ext="edit" aspectratio="t"/>
            <w10:wrap type="none"/>
            <w10:anchorlock/>
          </v:rect>
        </w:pict>
      </w:r>
    </w:p>
    <w:p w:rsidR="00322A45" w:rsidRPr="003A1BF3" w:rsidRDefault="00322A45" w:rsidP="00322A45">
      <w:pPr>
        <w:pStyle w:val="12"/>
        <w:spacing w:before="0" w:beforeAutospacing="0" w:after="0" w:afterAutospacing="0" w:line="320" w:lineRule="atLeast"/>
        <w:jc w:val="both"/>
        <w:rPr>
          <w:color w:val="000000" w:themeColor="text1"/>
          <w:sz w:val="27"/>
          <w:szCs w:val="27"/>
          <w:lang w:val="en-US"/>
        </w:rPr>
      </w:pPr>
      <w:r w:rsidRPr="003A1BF3">
        <w:rPr>
          <w:rStyle w:val="normalchar"/>
          <w:color w:val="000000" w:themeColor="text1"/>
          <w:sz w:val="32"/>
          <w:szCs w:val="32"/>
          <w:lang w:val="en-US"/>
        </w:rPr>
        <w:lastRenderedPageBreak/>
        <w:t>  </w:t>
      </w:r>
    </w:p>
    <w:p w:rsidR="002224C8" w:rsidRPr="003A1BF3" w:rsidRDefault="00DA6A29" w:rsidP="002224C8">
      <w:pPr>
        <w:tabs>
          <w:tab w:val="left" w:pos="2920"/>
          <w:tab w:val="left" w:pos="7510"/>
        </w:tabs>
        <w:jc w:val="both"/>
        <w:rPr>
          <w:color w:val="000000" w:themeColor="text1"/>
          <w:sz w:val="32"/>
          <w:szCs w:val="32"/>
          <w:lang w:val="en-US"/>
        </w:rPr>
      </w:pPr>
      <w:r w:rsidRPr="00DA6A29">
        <w:rPr>
          <w:noProof/>
          <w:color w:val="000000" w:themeColor="text1"/>
        </w:rPr>
        <w:pict>
          <v:group id="Группа 742" o:spid="_x0000_s12086" style="position:absolute;left:0;text-align:left;margin-left:87.3pt;margin-top:9.75pt;width:362.35pt;height:340.15pt;z-index:251515392" coordorigin="1077095,1080001" coordsize="46018,43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">
            <v:oval id="Oval 316" o:spid="_x0000_s12163" style="position:absolute;left:1082778;top:1085456;width:32402;height:32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" filled="f" strokeweight="2.25pt" insetpen="t">
              <v:textbox inset="2.88pt,2.88pt,2.88pt,2.88pt"/>
            </v:oval>
            <v:line id="Line 317" o:spid="_x0000_s12162" style="position:absolute;visibility:visible" from="1098960,1080001" to="1098960,112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">
              <v:stroke dashstyle="longDashDot"/>
            </v:line>
            <v:line id="Line 318" o:spid="_x0000_s12161" style="position:absolute;rotation:90;visibility:visible" from="1098697,1080126" to="1098697,1123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">
              <v:stroke dashstyle="longDashDot"/>
            </v:line>
            <v:line id="Line 319" o:spid="_x0000_s12160" style="position:absolute;rotation:60;visibility:visible" from="1099046,1080126" to="1099046,1123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">
              <v:stroke dashstyle="longDashDotDot"/>
            </v:line>
            <v:line id="Line 320" o:spid="_x0000_s12159" style="position:absolute;rotation:-60;visibility:visible" from="1099069,1080176" to="1099069,1123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">
              <v:stroke dashstyle="longDashDotDot"/>
            </v:line>
            <v:line id="Line 321" o:spid="_x0000_s12158" style="position:absolute;rotation:-45;visibility:visible" from="1106615,1098529" to="1106615,1120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">
              <v:stroke dashstyle="longDashDotDot"/>
            </v:line>
            <v:line id="Line 322" o:spid="_x0000_s12157" style="position:absolute;rotation:90;visibility:visible" from="1099533,1088217" to="1099533,1131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" strokeweight=".5pt"/>
            <v:line id="Line 323" o:spid="_x0000_s12156" style="position:absolute;rotation:90;visibility:visible" from="1099385,1072016" to="1099385,111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" strokeweight=".5pt"/>
            <v:line id="Line 324" o:spid="_x0000_s12155" style="position:absolute;rotation:-135;visibility:visible" from="1109722,1108518" to="1113322,1108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">
              <v:stroke endarrow="block"/>
            </v:line>
            <v:line id="Line 325" o:spid="_x0000_s12154" style="position:absolute;rotation:-135;visibility:visible" from="1109772,1092337" to="1113372,109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">
              <v:stroke endarrow="block"/>
            </v:line>
            <v:line id="Line 326" o:spid="_x0000_s12153" style="position:absolute;rotation:165;visibility:visible" from="1108848,1094151" to="1112808,1094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">
              <v:stroke endarrow="block"/>
            </v:line>
            <v:line id="Line 327" o:spid="_x0000_s12152" style="position:absolute;rotation:165;flip:y;visibility:visible" from="1108901,1109334" to="1112861,1109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">
              <v:stroke endarrow="block"/>
            </v:line>
            <v:line id="Line 328" o:spid="_x0000_s12151" style="position:absolute;rotation:-45;flip:x;visibility:visible" from="1114249,1120916" to="1117849,1120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">
              <v:stroke endarrow="block"/>
            </v:line>
            <v:line id="Line 329" o:spid="_x0000_s12150" style="position:absolute;rotation:-45;flip:x;visibility:visible" from="1117648,1117526" to="1121248,11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">
              <v:stroke endarrow="block"/>
            </v:line>
            <v:line id="Line 330" o:spid="_x0000_s12149" style="position:absolute;rotation:-45;flip:x;visibility:visible" from="1113105,1121996" to="1116705,1121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">
              <v:stroke endarrow="block"/>
            </v:line>
            <v:line id="Line 331" o:spid="_x0000_s12148" style="position:absolute;rotation:-45;flip:x;visibility:visible" from="1115425,1119749" to="1119025,1119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">
              <v:stroke endarrow="block"/>
            </v:line>
            <v:line id="Line 332" o:spid="_x0000_s12147" style="position:absolute;rotation:-45;flip:x;visibility:visible" from="1116568,1118627" to="1120168,1118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">
              <v:stroke endarrow="block"/>
            </v:line>
            <v:shape id="Arc 333" o:spid="_x0000_s12146" style="position:absolute;left:1110063;top:1106775;width:2401;height:360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" adj="0,,0" path="m,nfc5315,,10443,1959,14404,5504em,nsc5315,,10443,1959,14404,5504l,21600,,xe" filled="f" strokeweight=".5pt">
              <v:stroke joinstyle="round"/>
              <v:formulas/>
              <v:path arrowok="t" o:extrusionok="f" o:connecttype="custom" o:connectlocs="0,0;240077,91740;0,360025" o:connectangles="0,0,0"/>
            </v:shape>
            <v:shape id="Arc 334" o:spid="_x0000_s12145" style="position:absolute;left:1110170;top:1090583;width:2401;height:360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" adj="0,,0" path="m,nfc5315,,10443,1959,14404,5504em,nsc5315,,10443,1959,14404,5504l,21600,,xe" filled="f" strokeweight=".5pt">
              <v:stroke joinstyle="round"/>
              <v:formulas/>
              <v:path arrowok="t" o:extrusionok="f" o:connecttype="custom" o:connectlocs="0,0;240078,91740;0,360026" o:connectangles="0,0,0"/>
            </v:shape>
            <v:shape id="Arc 335" o:spid="_x0000_s12144" style="position:absolute;left:1099547;top:1100362;width:5401;height:3826;rotation:2940597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" adj="0,,0" path="m15252,nfc19316,4052,21600,9555,21600,15294em15252,nsc19316,4052,21600,9555,21600,15294l,15294,15252,xe" filled="f" strokeweight=".5pt">
              <v:stroke joinstyle="round"/>
              <v:formulas/>
              <v:path arrowok="t" o:extrusionok="f" o:connecttype="custom" o:connectlocs="381352,0;540038,382555;0,382555" o:connectangles="0,0,0"/>
            </v:shape>
            <v:shape id="Arc 336" o:spid="_x0000_s12143" style="position:absolute;left:1100617;top:1097902;width:7656;height:7654;rotation:2940597fd;visibility:visible" coordsize="20879,2083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" adj="0,,0" path="m5686,-1nfc13116,2027,18904,7857,20878,15302em5686,-1nsc13116,2027,18904,7857,20878,15302l,20838,5686,-1xe" filled="f" strokeweight=".5pt">
              <v:stroke joinstyle="round"/>
              <v:formulas/>
              <v:path arrowok="t" o:extrusionok="f" o:connecttype="custom" o:connectlocs="208501,0;765617,562051;0,765391" o:connectangles="0,0,0"/>
            </v:shape>
            <v:shape id="Arc 337" o:spid="_x0000_s12142" style="position:absolute;left:1110636;top:1107475;width:725;height:396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" adj="0,,0" path="m,nfc970,,1939,65,2901,195em,nsc970,,1939,65,2901,195l,21600,,xe" filled="f" strokeweight=".5pt">
              <v:stroke joinstyle="round"/>
              <v:formulas/>
              <v:path arrowok="t" o:extrusionok="f" o:connecttype="custom" o:connectlocs="0,0;72523,3593;0,396000" o:connectangles="0,0,0"/>
            </v:shape>
            <v:line id="Line 338" o:spid="_x0000_s12141" style="position:absolute;flip:x;visibility:visible" from="1105843,1104608" to="1106457,1105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">
              <v:stroke endarrow="block"/>
            </v:line>
            <v:line id="Line 339" o:spid="_x0000_s12140" style="position:absolute;visibility:visible" from="1106881,1100648" to="1107008,1101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">
              <v:stroke endarrow="block"/>
            </v:line>
            <v:line id="Line 340" o:spid="_x0000_s12139" style="position:absolute;flip:x y;visibility:visible" from="1105928,1097726" to="1106161,1098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">
              <v:stroke endarrow="block"/>
            </v:line>
            <v:line id="Line 341" o:spid="_x0000_s12138" style="position:absolute;flip:y;visibility:visible" from="1106881,1101728" to="1106987,110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">
              <v:stroke endarrow="block"/>
            </v:line>
            <v:line id="Line 342" o:spid="_x0000_s12137" style="position:absolute;flip:x;visibility:visible" from="1102788,1104560" to="1103593,1105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">
              <v:stroke endarrow="block"/>
            </v:line>
            <v:line id="Line 343" o:spid="_x0000_s12136" style="position:absolute;flip:y;visibility:visible" from="1104361,1101707" to="1104403,1102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">
              <v:stroke endarrow="block"/>
            </v:line>
            <v:line id="Line 344" o:spid="_x0000_s12135" style="position:absolute;flip:y;visibility:visible" from="1110575,1081441" to="1114895,1091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" strokeweight=".5pt"/>
            <v:line id="Line 345" o:spid="_x0000_s12134" style="position:absolute;flip:x;visibility:visible" from="1110575,1081441" to="1114895,1107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" strokeweight=".5pt"/>
            <v:line id="Line 346" o:spid="_x0000_s12133" style="position:absolute;visibility:visible" from="1114895,1081441" to="1116335,1118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" strokeweight=".5pt"/>
            <v:line id="Line 347" o:spid="_x0000_s12132" style="position:absolute;visibility:visible" from="1114938,1081441" to="1117458,1081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" strokeweight="1pt"/>
            <v:line id="Line 348" o:spid="_x0000_s12131" style="position:absolute;flip:x;visibility:visible" from="1109495,1081441" to="1110935,1108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" strokeweight=".5pt"/>
            <v:line id="Line 349" o:spid="_x0000_s12130" style="position:absolute;flip:x;visibility:visible" from="1109448,1081441" to="1110888,1094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" strokeweight=".5pt"/>
            <v:shape id="AutoShape 350" o:spid="_x0000_s12129" type="#_x0000_t13" style="position:absolute;left:1111000;top:1095036;width:360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" filled="f" insetpen="t">
              <v:textbox inset="2.88pt,2.88pt,2.88pt,2.88pt"/>
            </v:shape>
            <v:shape id="AutoShape 351" o:spid="_x0000_s12128" type="#_x0000_t13" style="position:absolute;left:1111127;top:1107719;width:360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" filled="f" insetpen="t">
              <v:textbox inset="2.88pt,2.88pt,2.88pt,2.88pt"/>
            </v:shape>
            <v:line id="Line 352" o:spid="_x0000_s12127" style="position:absolute;visibility:visible" from="1120594,1105136" to="1123114,1105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" strokeweight="1pt"/>
            <v:line id="Line 353" o:spid="_x0000_s12126" style="position:absolute;visibility:visible" from="1112735,1096561" to="1120657,1105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" strokeweight=".5pt"/>
            <v:line id="Line 354" o:spid="_x0000_s12125" style="position:absolute;flip:y;visibility:visible" from="1113095,1105199" to="1120657,1107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" strokeweight=".5pt"/>
            <v:line id="Line 355" o:spid="_x0000_s12124" style="position:absolute;rotation:-45;visibility:visible" from="1091283,1083283" to="1091283,1104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"/>
            <v:line id="Line 356" o:spid="_x0000_s12123" style="position:absolute;visibility:visible" from="1081140,1086481" to="1083660,1086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" strokeweight="1pt"/>
            <v:line id="Line 357" o:spid="_x0000_s12122" style="position:absolute;visibility:visible" from="1108340,1081468" to="1110860,108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" strokeweight="1pt"/>
            <v:line id="Line 358" o:spid="_x0000_s12121" style="position:absolute;rotation:180;visibility:visible" from="1087620,1090399" to="1088700,1091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">
              <v:stroke endarrow="block"/>
            </v:line>
            <v:shape id="AutoShape 359" o:spid="_x0000_s12120" type="#_x0000_t13" style="position:absolute;left:1083172;top:1107675;width:360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" filled="f" insetpen="t">
              <v:textbox inset="2.88pt,2.88pt,2.88pt,2.88pt"/>
            </v:shape>
            <v:shape id="AutoShape 360" o:spid="_x0000_s12119" type="#_x0000_t13" style="position:absolute;left:1083230;top:1095065;width:360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" filled="f" insetpen="t">
              <v:textbox inset="2.88pt,2.88pt,2.88pt,2.88pt"/>
            </v:shape>
            <v:line id="Line 361" o:spid="_x0000_s12118" style="position:absolute;rotation:165;visibility:visible" from="1080772,1110368" to="1085092,1110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">
              <v:stroke endarrow="block"/>
            </v:line>
            <v:shape id="Arc 362" o:spid="_x0000_s12117" style="position:absolute;left:1110215;top:1091968;width:1401;height:3948;rotation:-6848616fd;visibility:visible" coordsize="5606,2153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" adj="0,,0" path="m1675,nfc3003,103,4319,329,5605,675em1675,nsc3003,103,4319,329,5605,675l,21535,1675,xe" filled="f" strokeweight=".5pt">
              <v:stroke joinstyle="round"/>
              <v:formulas/>
              <v:path arrowok="t" o:extrusionok="f" o:connecttype="custom" o:connectlocs="41899,0;140147,12375;0,394808" o:connectangles="0,0,0"/>
            </v:shape>
            <v:line id="Line 363" o:spid="_x0000_s12116" style="position:absolute;rotation:165;flip:y;visibility:visible" from="1080672,1093066" to="1084992,1093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">
              <v:stroke endarrow="block"/>
            </v:line>
            <v:line id="Line 364" o:spid="_x0000_s12115" style="position:absolute;rotation:-135;visibility:visible" from="1081939,1092344" to="1085539,1092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">
              <v:stroke endarrow="block"/>
            </v:line>
            <v:line id="Line 365" o:spid="_x0000_s12114" style="position:absolute;rotation:-135;visibility:visible" from="1081807,1108486" to="1085407,1108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">
              <v:stroke endarrow="block"/>
            </v:line>
            <v:shape id="Arc 366" o:spid="_x0000_s12113" style="position:absolute;left:1082163;top:1090562;width:2401;height:360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" adj="0,,0" path="m,nfc5315,,10443,1959,14404,5504em,nsc5315,,10443,1959,14404,5504l,21600,,xe" filled="f" strokeweight=".5pt">
              <v:stroke joinstyle="round"/>
              <v:formulas/>
              <v:path arrowok="t" o:extrusionok="f" o:connecttype="custom" o:connectlocs="0,0;240078,91740;0,360026" o:connectangles="0,0,0"/>
            </v:shape>
            <v:shape id="Arc 367" o:spid="_x0000_s12112" style="position:absolute;left:1082082;top:1106753;width:2401;height:360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" adj="0,,0" path="m,nfc5315,,10443,1959,14404,5504em,nsc5315,,10443,1959,14404,5504l,21600,,xe" filled="f" strokeweight=".5pt">
              <v:stroke joinstyle="round"/>
              <v:formulas/>
              <v:path arrowok="t" o:extrusionok="f" o:connecttype="custom" o:connectlocs="0,0;240077,91740;0,360025" o:connectangles="0,0,0"/>
            </v:shape>
            <v:line id="Line 368" o:spid="_x0000_s12111" style="position:absolute;flip:y;visibility:visible" from="1082855,1081501" to="1114751,1091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" strokeweight=".5pt"/>
            <v:line id="Line 369" o:spid="_x0000_s12110" style="position:absolute;flip:y;visibility:visible" from="1080875,1081489" to="1110791,1092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" strokeweight=".5pt"/>
            <v:line id="Line 370" o:spid="_x0000_s12109" style="position:absolute;flip:y;visibility:visible" from="1082591,1081501" to="1114847,1107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" strokeweight=".5pt"/>
            <v:line id="Line 371" o:spid="_x0000_s12108" style="position:absolute;flip:y;visibility:visible" from="1081103,1081441" to="1110929,1110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" strokeweight=".5pt"/>
            <v:line id="Line 372" o:spid="_x0000_s12107" style="position:absolute;visibility:visible" from="1085015,1096561" to="1120511,1105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" strokeweight=".5pt"/>
            <v:line id="Line 373" o:spid="_x0000_s12106" style="position:absolute;flip:y;visibility:visible" from="1085015,1105166" to="1120464,1107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" strokeweight=".5pt"/>
            <v:oval id="Oval 374" o:spid="_x0000_s12105" style="position:absolute;left:1077348;top:1108166;width:43200;height:14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" filled="f" insetpen="t">
              <v:stroke dashstyle="longDash"/>
              <v:textbox inset="2.88pt,2.88pt,2.88pt,2.88pt"/>
            </v:oval>
            <v:oval id="Oval 375" o:spid="_x0000_s12104" style="position:absolute;left:1077296;top:1080917;width:43200;height:14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" filled="f" insetpen="t">
              <v:stroke dashstyle="longDash"/>
              <v:textbox inset="2.88pt,2.88pt,2.88pt,2.88pt"/>
            </v:oval>
            <v:line id="Line 376" o:spid="_x0000_s12103" style="position:absolute;rotation:180;visibility:visible" from="1077410,1101732" to="1082810,1101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" strokeweight="1.5pt">
              <v:stroke endarrow="block"/>
            </v:line>
            <v:line id="Line 377" o:spid="_x0000_s12102" style="position:absolute;rotation:-30;flip:y;visibility:visible" from="1084596,1094966" to="1089996,109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">
              <v:stroke endarrow="block"/>
            </v:line>
            <v:line id="Line 378" o:spid="_x0000_s12101" style="position:absolute;rotation:150;flip:y;visibility:visible" from="1107782,1108337" to="1113182,1108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">
              <v:stroke endarrow="block"/>
            </v:line>
            <v:shape id="AutoShape 379" o:spid="_x0000_s12100" style="position:absolute;left:1097086;top:1099971;width:3600;height:360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" adj="0,,0" path="m16200,10800v,-2983,-2418,-5400,-5400,-5400c7817,5400,5400,7817,5400,10800l,10800c,4835,4835,,10800,v5964,,10799,4835,10800,10799l21600,10800r2700,l18900,16200,13500,10800r2700,xe" filled="f" strokeweight="1.5pt" insetpen="t">
              <v:stroke joinstyle="miter"/>
              <v:formulas/>
              <v:path o:connecttype="custom" o:connectlocs="179983,0;45000,180000;179983,90000;405000,180000;315000,270000;225000,180000" o:connectangles="0,0,0,0,0,0" textboxrect="3163,3163,18437,18437"/>
            </v:shape>
            <v:shape id="Arc 380" o:spid="_x0000_s12099" style="position:absolute;left:1081055;top:1109754;width:3960;height:970;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" adj="0,,0" path="m20941,nfc21378,1729,21600,3506,21600,5291em20941,nsc21378,1729,21600,3506,21600,5291l,5291,20941,xe" filled="f">
              <v:stroke joinstyle="round"/>
              <v:formulas/>
              <v:path arrowok="t" o:extrusionok="f" o:connecttype="custom" o:connectlocs="383937,0;396000,97002;0,97002" o:connectangles="0,0,0"/>
            </v:shape>
            <v:shape id="Arc 381" o:spid="_x0000_s12098" style="position:absolute;left:1082635;top:1091132;width:758;height:4002;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" adj="0,,0" path="m,nfc1318,,2635,120,3932,360em,nsc1318,,2635,120,3932,360l,21600,,xe" filled="f">
              <v:stroke joinstyle="round"/>
              <v:formulas/>
              <v:path arrowok="t" o:extrusionok="f" o:connecttype="custom" o:connectlocs="0,0;75790,6689;0,400250" o:connectangles="0,0,0"/>
            </v:shape>
            <v:line id="Line 382" o:spid="_x0000_s12097" style="position:absolute;visibility:visible" from="1084379,1081468" to="1086899,108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" strokeweight="1pt"/>
            <v:line id="Line 383" o:spid="_x0000_s12096" style="position:absolute;flip:x y;visibility:visible" from="1086798,1081468" to="1089335,1096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" strokeweight=".5pt"/>
            <v:line id="Line 384" o:spid="_x0000_s12095" style="position:absolute;flip:x y;visibility:visible" from="1086821,1081531" to="1089335,1107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" strokeweight=".5pt"/>
            <v:line id="Line 385" o:spid="_x0000_s12094" style="position:absolute;flip:x y;visibility:visible" from="1086826,1081531" to="1108775,1107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" strokeweight=".5pt"/>
            <v:line id="Line 386" o:spid="_x0000_s12093" style="position:absolute;flip:x y;visibility:visible" from="1086868,1081531" to="1108415,1096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" strokeweight=".5pt"/>
            <v:line id="Line 387" o:spid="_x0000_s12092" style="position:absolute;rotation:-150;flip:y;visibility:visible" from="1107737,1095121" to="1113137,1095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">
              <v:stroke endarrow="block"/>
            </v:line>
            <v:line id="Line 388" o:spid="_x0000_s12091" style="position:absolute;rotation:30;flip:y;visibility:visible" from="1084655,1108484" to="1090055,1108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">
              <v:stroke endarrow="block"/>
            </v:line>
            <v:shape id="AutoShape 389" o:spid="_x0000_s12090" type="#_x0000_t13" style="position:absolute;left:1081465;top:1089543;width:720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" filled="f" insetpen="t">
              <v:textbox inset="2.88pt,2.88pt,2.88pt,2.88pt"/>
            </v:shape>
            <v:shape id="AutoShape 390" o:spid="_x0000_s12089" type="#_x0000_t13" style="position:absolute;left:1109312;top:1113070;width:720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" filled="f" insetpen="t">
              <v:textbox inset="2.88pt,2.88pt,2.88pt,2.88pt"/>
            </v:shape>
            <v:shape id="AutoShape 391" o:spid="_x0000_s12088" type="#_x0000_t13" style="position:absolute;left:1082259;top:1112149;width:540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" filled="f" insetpen="t">
              <v:textbox inset="2.88pt,2.88pt,2.88pt,2.88pt"/>
            </v:shape>
            <v:shape id="AutoShape 392" o:spid="_x0000_s12087" type="#_x0000_t13" style="position:absolute;left:1110169;top:1090549;width:540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" filled="f" insetpen="t">
              <v:textbox inset="2.88pt,2.88pt,2.88pt,2.88pt"/>
            </v:shape>
          </v:group>
        </w:pict>
      </w:r>
      <w:r w:rsidR="002224C8" w:rsidRPr="003A1BF3">
        <w:rPr>
          <w:color w:val="000000" w:themeColor="text1"/>
          <w:sz w:val="32"/>
          <w:szCs w:val="32"/>
          <w:lang w:val="en-US"/>
        </w:rPr>
        <w:tab/>
      </w:r>
      <w:r w:rsidR="002224C8" w:rsidRPr="003A1BF3">
        <w:rPr>
          <w:color w:val="000000" w:themeColor="text1"/>
          <w:position w:val="-12"/>
        </w:rPr>
        <w:object w:dxaOrig="360" w:dyaOrig="360">
          <v:shape id="_x0000_i1522" type="#_x0000_t75" style="width:18pt;height:18pt" o:ole="">
            <v:imagedata r:id="rId577" o:title=""/>
          </v:shape>
          <o:OLEObject Type="Embed" ProgID="Equation.DSMT4" ShapeID="_x0000_i1522" DrawAspect="Content" ObjectID="_1565017242" r:id="rId578"/>
        </w:object>
      </w:r>
      <w:r w:rsidR="002224C8" w:rsidRPr="003A1BF3">
        <w:rPr>
          <w:color w:val="000000" w:themeColor="text1"/>
          <w:lang w:val="en-US"/>
        </w:rPr>
        <w:t xml:space="preserve">                                                       </w:t>
      </w:r>
      <w:r w:rsidR="002224C8" w:rsidRPr="003A1BF3">
        <w:rPr>
          <w:color w:val="000000" w:themeColor="text1"/>
          <w:position w:val="-12"/>
        </w:rPr>
        <w:object w:dxaOrig="360" w:dyaOrig="360">
          <v:shape id="_x0000_i1523" type="#_x0000_t75" style="width:18pt;height:18pt" o:ole="">
            <v:imagedata r:id="rId579" o:title=""/>
          </v:shape>
          <o:OLEObject Type="Embed" ProgID="Equation.DSMT4" ShapeID="_x0000_i1523" DrawAspect="Content" ObjectID="_1565017243" r:id="rId580"/>
        </w:object>
      </w:r>
      <w:r w:rsidR="002224C8" w:rsidRPr="003A1BF3">
        <w:rPr>
          <w:color w:val="000000" w:themeColor="text1"/>
          <w:lang w:val="en-US"/>
        </w:rPr>
        <w:tab/>
        <w:t xml:space="preserve">    </w:t>
      </w:r>
      <w:r w:rsidR="002224C8" w:rsidRPr="003A1BF3">
        <w:rPr>
          <w:color w:val="000000" w:themeColor="text1"/>
          <w:position w:val="-12"/>
        </w:rPr>
        <w:object w:dxaOrig="260" w:dyaOrig="360">
          <v:shape id="_x0000_i1524" type="#_x0000_t75" style="width:12.75pt;height:18pt" o:ole="">
            <v:imagedata r:id="rId500" o:title=""/>
          </v:shape>
          <o:OLEObject Type="Embed" ProgID="Equation.DSMT4" ShapeID="_x0000_i1524" DrawAspect="Content" ObjectID="_1565017244" r:id="rId581"/>
        </w:object>
      </w:r>
    </w:p>
    <w:p w:rsidR="002224C8" w:rsidRPr="003A1BF3" w:rsidRDefault="002224C8" w:rsidP="002224C8">
      <w:pPr>
        <w:jc w:val="both"/>
        <w:rPr>
          <w:color w:val="000000" w:themeColor="text1"/>
          <w:sz w:val="32"/>
          <w:szCs w:val="32"/>
          <w:lang w:val="en-US"/>
        </w:rPr>
      </w:pPr>
      <w:r w:rsidRPr="003A1BF3">
        <w:rPr>
          <w:color w:val="000000" w:themeColor="text1"/>
          <w:sz w:val="32"/>
          <w:szCs w:val="32"/>
          <w:lang w:val="en-US"/>
        </w:rPr>
        <w:t xml:space="preserve">   </w:t>
      </w:r>
    </w:p>
    <w:p w:rsidR="002224C8" w:rsidRPr="003A1BF3" w:rsidRDefault="002224C8" w:rsidP="002224C8">
      <w:pPr>
        <w:jc w:val="both"/>
        <w:rPr>
          <w:color w:val="000000" w:themeColor="text1"/>
          <w:lang w:val="en-US"/>
        </w:rPr>
      </w:pPr>
      <w:r w:rsidRPr="003A1BF3">
        <w:rPr>
          <w:color w:val="000000" w:themeColor="text1"/>
          <w:sz w:val="32"/>
          <w:szCs w:val="32"/>
          <w:lang w:val="en-US"/>
        </w:rPr>
        <w:t xml:space="preserve">                               </w:t>
      </w:r>
      <w:r w:rsidRPr="003A1BF3">
        <w:rPr>
          <w:color w:val="000000" w:themeColor="text1"/>
          <w:lang w:val="en-US"/>
        </w:rPr>
        <w:t xml:space="preserve"> </w:t>
      </w:r>
      <w:r w:rsidRPr="003A1BF3">
        <w:rPr>
          <w:color w:val="000000" w:themeColor="text1"/>
          <w:position w:val="-12"/>
        </w:rPr>
        <w:object w:dxaOrig="279" w:dyaOrig="360">
          <v:shape id="_x0000_i1525" type="#_x0000_t75" style="width:14.25pt;height:18pt" o:ole="">
            <v:imagedata r:id="rId582" o:title=""/>
          </v:shape>
          <o:OLEObject Type="Embed" ProgID="Equation.DSMT4" ShapeID="_x0000_i1525" DrawAspect="Content" ObjectID="_1565017245" r:id="rId583"/>
        </w:object>
      </w:r>
      <w:r w:rsidRPr="003A1BF3">
        <w:rPr>
          <w:b/>
          <w:color w:val="000000" w:themeColor="text1"/>
          <w:lang w:val="en-US"/>
        </w:rPr>
        <w:t xml:space="preserve"> </w:t>
      </w:r>
    </w:p>
    <w:p w:rsidR="002224C8" w:rsidRPr="003A1BF3" w:rsidRDefault="002224C8" w:rsidP="002224C8">
      <w:pPr>
        <w:tabs>
          <w:tab w:val="left" w:pos="3060"/>
        </w:tabs>
        <w:jc w:val="both"/>
        <w:rPr>
          <w:b/>
          <w:color w:val="000000" w:themeColor="text1"/>
          <w:lang w:val="en-US"/>
        </w:rPr>
      </w:pPr>
      <w:r w:rsidRPr="003A1BF3">
        <w:rPr>
          <w:b/>
          <w:color w:val="000000" w:themeColor="text1"/>
          <w:lang w:val="en-US"/>
        </w:rPr>
        <w:t xml:space="preserve">                                    </w:t>
      </w:r>
      <w:r w:rsidRPr="003A1BF3">
        <w:rPr>
          <w:b/>
          <w:color w:val="000000" w:themeColor="text1"/>
          <w:lang w:val="en-US"/>
        </w:rPr>
        <w:tab/>
      </w:r>
      <w:r w:rsidRPr="003A1BF3">
        <w:rPr>
          <w:color w:val="000000" w:themeColor="text1"/>
          <w:position w:val="-12"/>
        </w:rPr>
        <w:object w:dxaOrig="360" w:dyaOrig="380">
          <v:shape id="_x0000_i1526" type="#_x0000_t75" style="width:18pt;height:18.75pt" o:ole="">
            <v:imagedata r:id="rId584" o:title=""/>
          </v:shape>
          <o:OLEObject Type="Embed" ProgID="Equation.DSMT4" ShapeID="_x0000_i1526" DrawAspect="Content" ObjectID="_1565017246" r:id="rId585"/>
        </w:object>
      </w:r>
      <w:r w:rsidRPr="003A1BF3">
        <w:rPr>
          <w:b/>
          <w:color w:val="000000" w:themeColor="text1"/>
          <w:lang w:val="en-US"/>
        </w:rPr>
        <w:t xml:space="preserve">   </w:t>
      </w:r>
    </w:p>
    <w:p w:rsidR="002224C8" w:rsidRPr="003A1BF3" w:rsidRDefault="002224C8" w:rsidP="002224C8">
      <w:pPr>
        <w:tabs>
          <w:tab w:val="left" w:pos="3060"/>
        </w:tabs>
        <w:jc w:val="both"/>
        <w:rPr>
          <w:b/>
          <w:color w:val="000000" w:themeColor="text1"/>
          <w:lang w:val="en-US"/>
        </w:rPr>
      </w:pPr>
      <w:r w:rsidRPr="003A1BF3">
        <w:rPr>
          <w:b/>
          <w:color w:val="000000" w:themeColor="text1"/>
          <w:lang w:val="en-US"/>
        </w:rPr>
        <w:t xml:space="preserve">      </w:t>
      </w:r>
      <w:r w:rsidRPr="003A1BF3">
        <w:rPr>
          <w:color w:val="000000" w:themeColor="text1"/>
          <w:sz w:val="32"/>
          <w:szCs w:val="32"/>
          <w:lang w:val="en-US"/>
        </w:rPr>
        <w:tab/>
        <w:t xml:space="preserve">                        </w:t>
      </w:r>
      <w:r w:rsidRPr="003A1BF3">
        <w:rPr>
          <w:color w:val="000000" w:themeColor="text1"/>
          <w:lang w:val="en-US"/>
        </w:rPr>
        <w:t xml:space="preserve">                                           </w:t>
      </w:r>
      <w:r w:rsidRPr="003A1BF3">
        <w:rPr>
          <w:color w:val="000000" w:themeColor="text1"/>
          <w:position w:val="-12"/>
        </w:rPr>
        <w:object w:dxaOrig="380" w:dyaOrig="380">
          <v:shape id="_x0000_i1527" type="#_x0000_t75" style="width:18.75pt;height:18.75pt" o:ole="">
            <v:imagedata r:id="rId586" o:title=""/>
          </v:shape>
          <o:OLEObject Type="Embed" ProgID="Equation.DSMT4" ShapeID="_x0000_i1527" DrawAspect="Content" ObjectID="_1565017247" r:id="rId587"/>
        </w:object>
      </w:r>
      <w:r w:rsidRPr="003A1BF3">
        <w:rPr>
          <w:color w:val="000000" w:themeColor="text1"/>
          <w:lang w:val="en-US"/>
        </w:rPr>
        <w:t xml:space="preserve">                                                           </w:t>
      </w:r>
    </w:p>
    <w:p w:rsidR="002224C8" w:rsidRPr="003A1BF3" w:rsidRDefault="002224C8" w:rsidP="002224C8">
      <w:pPr>
        <w:tabs>
          <w:tab w:val="left" w:pos="1758"/>
          <w:tab w:val="left" w:pos="2824"/>
          <w:tab w:val="left" w:pos="5910"/>
        </w:tabs>
        <w:jc w:val="both"/>
        <w:rPr>
          <w:color w:val="000000" w:themeColor="text1"/>
          <w:sz w:val="32"/>
          <w:szCs w:val="32"/>
          <w:lang w:val="en-US"/>
        </w:rPr>
      </w:pPr>
      <w:r w:rsidRPr="003A1BF3">
        <w:rPr>
          <w:color w:val="000000" w:themeColor="text1"/>
          <w:sz w:val="32"/>
          <w:szCs w:val="32"/>
          <w:lang w:val="en-US"/>
        </w:rPr>
        <w:t xml:space="preserve">                         </w:t>
      </w:r>
      <w:r w:rsidRPr="003A1BF3">
        <w:rPr>
          <w:color w:val="000000" w:themeColor="text1"/>
          <w:position w:val="-10"/>
        </w:rPr>
        <w:object w:dxaOrig="420" w:dyaOrig="320">
          <v:shape id="_x0000_i1528" type="#_x0000_t75" style="width:21pt;height:15.75pt" o:ole="">
            <v:imagedata r:id="rId506" o:title=""/>
          </v:shape>
          <o:OLEObject Type="Embed" ProgID="Equation.DSMT4" ShapeID="_x0000_i1528" DrawAspect="Content" ObjectID="_1565017248" r:id="rId588"/>
        </w:object>
      </w:r>
      <w:r w:rsidRPr="003A1BF3">
        <w:rPr>
          <w:color w:val="000000" w:themeColor="text1"/>
          <w:sz w:val="32"/>
          <w:szCs w:val="32"/>
          <w:lang w:val="en-US"/>
        </w:rPr>
        <w:t xml:space="preserve">         </w:t>
      </w:r>
      <w:r w:rsidRPr="003A1BF3">
        <w:rPr>
          <w:color w:val="000000" w:themeColor="text1"/>
          <w:sz w:val="32"/>
          <w:szCs w:val="32"/>
          <w:lang w:val="en-US"/>
        </w:rPr>
        <w:tab/>
        <w:t xml:space="preserve">      </w:t>
      </w:r>
      <w:r w:rsidRPr="003A1BF3">
        <w:rPr>
          <w:color w:val="000000" w:themeColor="text1"/>
          <w:position w:val="-10"/>
        </w:rPr>
        <w:object w:dxaOrig="420" w:dyaOrig="320">
          <v:shape id="_x0000_i1529" type="#_x0000_t75" style="width:21pt;height:15.75pt" o:ole="">
            <v:imagedata r:id="rId506" o:title=""/>
          </v:shape>
          <o:OLEObject Type="Embed" ProgID="Equation.DSMT4" ShapeID="_x0000_i1529" DrawAspect="Content" ObjectID="_1565017249" r:id="rId589"/>
        </w:object>
      </w:r>
      <w:r w:rsidRPr="003A1BF3">
        <w:rPr>
          <w:color w:val="000000" w:themeColor="text1"/>
          <w:lang w:val="en-US"/>
        </w:rPr>
        <w:t xml:space="preserve">               </w:t>
      </w:r>
    </w:p>
    <w:p w:rsidR="002224C8" w:rsidRPr="003A1BF3" w:rsidRDefault="002224C8" w:rsidP="002224C8">
      <w:pPr>
        <w:tabs>
          <w:tab w:val="left" w:pos="8042"/>
          <w:tab w:val="left" w:pos="8079"/>
        </w:tabs>
        <w:jc w:val="both"/>
        <w:rPr>
          <w:color w:val="000000" w:themeColor="text1"/>
          <w:sz w:val="32"/>
          <w:szCs w:val="32"/>
          <w:lang w:val="en-US"/>
        </w:rPr>
      </w:pPr>
      <w:r w:rsidRPr="003A1BF3">
        <w:rPr>
          <w:color w:val="000000" w:themeColor="text1"/>
          <w:sz w:val="32"/>
          <w:szCs w:val="32"/>
          <w:lang w:val="en-US"/>
        </w:rPr>
        <w:t xml:space="preserve">                        </w:t>
      </w:r>
      <w:r w:rsidRPr="003A1BF3">
        <w:rPr>
          <w:color w:val="000000" w:themeColor="text1"/>
          <w:position w:val="-6"/>
        </w:rPr>
        <w:object w:dxaOrig="440" w:dyaOrig="260">
          <v:shape id="_x0000_i1530" type="#_x0000_t75" style="width:21.75pt;height:12.75pt" o:ole="">
            <v:imagedata r:id="rId511" o:title=""/>
          </v:shape>
          <o:OLEObject Type="Embed" ProgID="Equation.DSMT4" ShapeID="_x0000_i1530" DrawAspect="Content" ObjectID="_1565017250" r:id="rId590"/>
        </w:object>
      </w:r>
      <w:r w:rsidRPr="003A1BF3">
        <w:rPr>
          <w:color w:val="000000" w:themeColor="text1"/>
          <w:sz w:val="32"/>
          <w:szCs w:val="32"/>
          <w:lang w:val="en-US"/>
        </w:rPr>
        <w:t xml:space="preserve">         </w:t>
      </w:r>
      <w:r w:rsidRPr="003A1BF3">
        <w:rPr>
          <w:b/>
          <w:color w:val="000000" w:themeColor="text1"/>
        </w:rPr>
        <w:t>А</w:t>
      </w:r>
      <w:r w:rsidRPr="003A1BF3">
        <w:rPr>
          <w:color w:val="000000" w:themeColor="text1"/>
          <w:sz w:val="32"/>
          <w:szCs w:val="32"/>
          <w:lang w:val="en-US"/>
        </w:rPr>
        <w:t xml:space="preserve">                                     </w:t>
      </w:r>
      <w:r w:rsidRPr="003A1BF3">
        <w:rPr>
          <w:color w:val="000000" w:themeColor="text1"/>
          <w:position w:val="-6"/>
        </w:rPr>
        <w:object w:dxaOrig="440" w:dyaOrig="260">
          <v:shape id="_x0000_i1531" type="#_x0000_t75" style="width:21.75pt;height:12.75pt" o:ole="">
            <v:imagedata r:id="rId513" o:title=""/>
          </v:shape>
          <o:OLEObject Type="Embed" ProgID="Equation.DSMT4" ShapeID="_x0000_i1531" DrawAspect="Content" ObjectID="_1565017251" r:id="rId591"/>
        </w:object>
      </w:r>
      <w:r w:rsidRPr="003A1BF3">
        <w:rPr>
          <w:color w:val="000000" w:themeColor="text1"/>
          <w:sz w:val="32"/>
          <w:szCs w:val="32"/>
          <w:lang w:val="en-US"/>
        </w:rPr>
        <w:t xml:space="preserve">           </w:t>
      </w:r>
      <w:r w:rsidRPr="003A1BF3">
        <w:rPr>
          <w:b/>
          <w:color w:val="000000" w:themeColor="text1"/>
        </w:rPr>
        <w:t>В</w:t>
      </w:r>
      <w:r w:rsidRPr="003A1BF3">
        <w:rPr>
          <w:color w:val="000000" w:themeColor="text1"/>
          <w:lang w:val="en-US"/>
        </w:rPr>
        <w:t xml:space="preserve">          </w:t>
      </w:r>
      <w:r w:rsidRPr="003A1BF3">
        <w:rPr>
          <w:color w:val="000000" w:themeColor="text1"/>
          <w:lang w:val="en-US"/>
        </w:rPr>
        <w:tab/>
      </w:r>
      <w:r w:rsidRPr="003A1BF3">
        <w:rPr>
          <w:color w:val="000000" w:themeColor="text1"/>
          <w:position w:val="-4"/>
        </w:rPr>
        <w:object w:dxaOrig="180" w:dyaOrig="279">
          <v:shape id="_x0000_i1532" type="#_x0000_t75" style="width:9pt;height:14.25pt" o:ole="">
            <v:imagedata r:id="rId515" o:title=""/>
          </v:shape>
          <o:OLEObject Type="Embed" ProgID="Equation.DSMT4" ShapeID="_x0000_i1532" DrawAspect="Content" ObjectID="_1565017252" r:id="rId592"/>
        </w:object>
      </w:r>
    </w:p>
    <w:p w:rsidR="002224C8" w:rsidRPr="003A1BF3" w:rsidRDefault="002224C8" w:rsidP="002224C8">
      <w:pPr>
        <w:tabs>
          <w:tab w:val="left" w:pos="6100"/>
        </w:tabs>
        <w:jc w:val="both"/>
        <w:rPr>
          <w:color w:val="000000" w:themeColor="text1"/>
          <w:sz w:val="32"/>
          <w:szCs w:val="32"/>
          <w:lang w:val="en-US"/>
        </w:rPr>
      </w:pPr>
      <w:r w:rsidRPr="003A1BF3">
        <w:rPr>
          <w:color w:val="000000" w:themeColor="text1"/>
          <w:sz w:val="32"/>
          <w:szCs w:val="32"/>
          <w:lang w:val="en-US"/>
        </w:rPr>
        <w:tab/>
      </w:r>
    </w:p>
    <w:p w:rsidR="002224C8" w:rsidRPr="003A1BF3" w:rsidRDefault="002224C8" w:rsidP="002224C8">
      <w:pPr>
        <w:tabs>
          <w:tab w:val="left" w:pos="6059"/>
          <w:tab w:val="left" w:pos="7995"/>
        </w:tabs>
        <w:jc w:val="both"/>
        <w:rPr>
          <w:color w:val="000000" w:themeColor="text1"/>
          <w:sz w:val="32"/>
          <w:szCs w:val="32"/>
          <w:lang w:val="en-US"/>
        </w:rPr>
      </w:pPr>
      <w:r w:rsidRPr="003A1BF3">
        <w:rPr>
          <w:color w:val="000000" w:themeColor="text1"/>
          <w:sz w:val="32"/>
          <w:szCs w:val="32"/>
          <w:lang w:val="en-US"/>
        </w:rPr>
        <w:t xml:space="preserve">                </w:t>
      </w:r>
      <w:r w:rsidRPr="003A1BF3">
        <w:rPr>
          <w:color w:val="000000" w:themeColor="text1"/>
          <w:lang w:val="en-US"/>
        </w:rPr>
        <w:t xml:space="preserve">      </w:t>
      </w:r>
      <w:r w:rsidRPr="003A1BF3">
        <w:rPr>
          <w:color w:val="000000" w:themeColor="text1"/>
          <w:sz w:val="32"/>
          <w:szCs w:val="32"/>
          <w:lang w:val="en-US"/>
        </w:rPr>
        <w:t xml:space="preserve">                                                             </w:t>
      </w:r>
      <w:r w:rsidRPr="003A1BF3">
        <w:rPr>
          <w:color w:val="000000" w:themeColor="text1"/>
          <w:lang w:val="en-US"/>
        </w:rPr>
        <w:tab/>
        <w:t xml:space="preserve">       </w:t>
      </w:r>
    </w:p>
    <w:p w:rsidR="002224C8" w:rsidRPr="003A1BF3" w:rsidRDefault="002224C8" w:rsidP="002224C8">
      <w:pPr>
        <w:tabs>
          <w:tab w:val="left" w:pos="5928"/>
          <w:tab w:val="left" w:pos="8191"/>
        </w:tabs>
        <w:jc w:val="both"/>
        <w:rPr>
          <w:color w:val="000000" w:themeColor="text1"/>
          <w:sz w:val="32"/>
          <w:szCs w:val="32"/>
          <w:lang w:val="en-US"/>
        </w:rPr>
      </w:pPr>
      <w:r w:rsidRPr="003A1BF3">
        <w:rPr>
          <w:color w:val="000000" w:themeColor="text1"/>
          <w:lang w:val="en-US"/>
        </w:rPr>
        <w:t xml:space="preserve">                              </w:t>
      </w:r>
      <w:r w:rsidRPr="003A1BF3">
        <w:rPr>
          <w:color w:val="000000" w:themeColor="text1"/>
          <w:position w:val="-12"/>
        </w:rPr>
        <w:object w:dxaOrig="300" w:dyaOrig="360">
          <v:shape id="_x0000_i1533" type="#_x0000_t75" style="width:15pt;height:18pt" o:ole="">
            <v:imagedata r:id="rId593" o:title=""/>
          </v:shape>
          <o:OLEObject Type="Embed" ProgID="Equation.DSMT4" ShapeID="_x0000_i1533" DrawAspect="Content" ObjectID="_1565017253" r:id="rId594"/>
        </w:object>
      </w:r>
      <w:r w:rsidRPr="003A1BF3">
        <w:rPr>
          <w:color w:val="000000" w:themeColor="text1"/>
          <w:lang w:val="en-US"/>
        </w:rPr>
        <w:t xml:space="preserve">    </w:t>
      </w:r>
      <w:r w:rsidRPr="003A1BF3">
        <w:rPr>
          <w:b/>
          <w:color w:val="000000" w:themeColor="text1"/>
          <w:lang w:val="en-US"/>
        </w:rPr>
        <w:t>S</w:t>
      </w:r>
      <w:r w:rsidRPr="003A1BF3">
        <w:rPr>
          <w:color w:val="000000" w:themeColor="text1"/>
          <w:lang w:val="en-US"/>
        </w:rPr>
        <w:t xml:space="preserve">                                                         </w:t>
      </w:r>
      <w:r w:rsidRPr="003A1BF3">
        <w:rPr>
          <w:color w:val="000000" w:themeColor="text1"/>
          <w:lang w:val="en-US"/>
        </w:rPr>
        <w:tab/>
        <w:t xml:space="preserve">  </w:t>
      </w:r>
      <w:r w:rsidRPr="003A1BF3">
        <w:rPr>
          <w:color w:val="000000" w:themeColor="text1"/>
          <w:position w:val="-10"/>
        </w:rPr>
        <w:object w:dxaOrig="400" w:dyaOrig="300">
          <v:shape id="_x0000_i1534" type="#_x0000_t75" style="width:20.25pt;height:15pt" o:ole="">
            <v:imagedata r:id="rId518" o:title=""/>
          </v:shape>
          <o:OLEObject Type="Embed" ProgID="Equation.DSMT4" ShapeID="_x0000_i1534" DrawAspect="Content" ObjectID="_1565017254" r:id="rId595"/>
        </w:object>
      </w:r>
      <w:r w:rsidRPr="003A1BF3">
        <w:rPr>
          <w:color w:val="000000" w:themeColor="text1"/>
          <w:lang w:val="en-US"/>
        </w:rPr>
        <w:t xml:space="preserve">                          </w:t>
      </w:r>
      <w:r w:rsidRPr="003A1BF3">
        <w:rPr>
          <w:b/>
          <w:color w:val="000000" w:themeColor="text1"/>
          <w:lang w:val="en-US"/>
        </w:rPr>
        <w:t>N</w:t>
      </w:r>
      <w:r w:rsidRPr="003A1BF3">
        <w:rPr>
          <w:color w:val="000000" w:themeColor="text1"/>
          <w:lang w:val="en-US"/>
        </w:rPr>
        <w:t xml:space="preserve">     </w:t>
      </w:r>
      <w:r w:rsidRPr="003A1BF3">
        <w:rPr>
          <w:color w:val="000000" w:themeColor="text1"/>
          <w:position w:val="-12"/>
        </w:rPr>
        <w:object w:dxaOrig="279" w:dyaOrig="360">
          <v:shape id="_x0000_i1535" type="#_x0000_t75" style="width:14.25pt;height:18pt" o:ole="">
            <v:imagedata r:id="rId470" o:title=""/>
          </v:shape>
          <o:OLEObject Type="Embed" ProgID="Equation.DSMT4" ShapeID="_x0000_i1535" DrawAspect="Content" ObjectID="_1565017255" r:id="rId596"/>
        </w:object>
      </w:r>
      <w:r w:rsidRPr="003A1BF3">
        <w:rPr>
          <w:color w:val="000000" w:themeColor="text1"/>
          <w:lang w:val="en-US"/>
        </w:rPr>
        <w:t xml:space="preserve">    </w:t>
      </w:r>
    </w:p>
    <w:p w:rsidR="002224C8" w:rsidRPr="003A1BF3" w:rsidRDefault="002224C8" w:rsidP="002224C8">
      <w:pPr>
        <w:tabs>
          <w:tab w:val="left" w:pos="3497"/>
          <w:tab w:val="left" w:pos="6078"/>
          <w:tab w:val="left" w:pos="8191"/>
        </w:tabs>
        <w:jc w:val="both"/>
        <w:rPr>
          <w:color w:val="000000" w:themeColor="text1"/>
          <w:sz w:val="32"/>
          <w:szCs w:val="32"/>
          <w:lang w:val="en-US"/>
        </w:rPr>
      </w:pPr>
      <w:r w:rsidRPr="003A1BF3">
        <w:rPr>
          <w:color w:val="000000" w:themeColor="text1"/>
          <w:lang w:val="en-US"/>
        </w:rPr>
        <w:t xml:space="preserve">                       </w:t>
      </w:r>
      <w:r w:rsidRPr="003A1BF3">
        <w:rPr>
          <w:color w:val="000000" w:themeColor="text1"/>
          <w:position w:val="-6"/>
        </w:rPr>
        <w:object w:dxaOrig="240" w:dyaOrig="279">
          <v:shape id="_x0000_i1536" type="#_x0000_t75" style="width:12pt;height:14.25pt" o:ole="">
            <v:imagedata r:id="rId468" o:title=""/>
          </v:shape>
          <o:OLEObject Type="Embed" ProgID="Equation.DSMT4" ShapeID="_x0000_i1536" DrawAspect="Content" ObjectID="_1565017256" r:id="rId597"/>
        </w:object>
      </w:r>
      <w:r w:rsidRPr="003A1BF3">
        <w:rPr>
          <w:color w:val="000000" w:themeColor="text1"/>
          <w:sz w:val="32"/>
          <w:szCs w:val="32"/>
          <w:lang w:val="en-US"/>
        </w:rPr>
        <w:tab/>
        <w:t xml:space="preserve">                         </w:t>
      </w:r>
      <w:r w:rsidRPr="003A1BF3">
        <w:rPr>
          <w:color w:val="000000" w:themeColor="text1"/>
          <w:lang w:val="en-US"/>
        </w:rPr>
        <w:t xml:space="preserve"> </w:t>
      </w:r>
      <w:r w:rsidRPr="003A1BF3">
        <w:rPr>
          <w:color w:val="000000" w:themeColor="text1"/>
          <w:position w:val="-10"/>
        </w:rPr>
        <w:object w:dxaOrig="420" w:dyaOrig="320">
          <v:shape id="_x0000_i1537" type="#_x0000_t75" style="width:21pt;height:15.75pt" o:ole="">
            <v:imagedata r:id="rId506" o:title=""/>
          </v:shape>
          <o:OLEObject Type="Embed" ProgID="Equation.DSMT4" ShapeID="_x0000_i1537" DrawAspect="Content" ObjectID="_1565017257" r:id="rId598"/>
        </w:object>
      </w:r>
      <w:r w:rsidRPr="003A1BF3">
        <w:rPr>
          <w:color w:val="000000" w:themeColor="text1"/>
          <w:lang w:val="en-US"/>
        </w:rPr>
        <w:t xml:space="preserve"> </w:t>
      </w:r>
      <w:r w:rsidRPr="003A1BF3">
        <w:rPr>
          <w:color w:val="000000" w:themeColor="text1"/>
          <w:position w:val="-10"/>
        </w:rPr>
        <w:object w:dxaOrig="400" w:dyaOrig="300">
          <v:shape id="_x0000_i1538" type="#_x0000_t75" style="width:20.25pt;height:15pt" o:ole="">
            <v:imagedata r:id="rId518" o:title=""/>
          </v:shape>
          <o:OLEObject Type="Embed" ProgID="Equation.DSMT4" ShapeID="_x0000_i1538" DrawAspect="Content" ObjectID="_1565017258" r:id="rId599"/>
        </w:object>
      </w:r>
      <w:r w:rsidRPr="003A1BF3">
        <w:rPr>
          <w:color w:val="000000" w:themeColor="text1"/>
          <w:lang w:val="en-US"/>
        </w:rPr>
        <w:t xml:space="preserve"> </w:t>
      </w:r>
      <w:r w:rsidRPr="003A1BF3">
        <w:rPr>
          <w:color w:val="000000" w:themeColor="text1"/>
          <w:sz w:val="32"/>
          <w:szCs w:val="32"/>
          <w:lang w:val="en-US"/>
        </w:rPr>
        <w:t xml:space="preserve"> </w:t>
      </w:r>
      <w:r w:rsidRPr="003A1BF3">
        <w:rPr>
          <w:color w:val="000000" w:themeColor="text1"/>
          <w:lang w:val="en-US"/>
        </w:rPr>
        <w:t xml:space="preserve">                                  </w:t>
      </w:r>
      <w:r w:rsidRPr="003A1BF3">
        <w:rPr>
          <w:color w:val="000000" w:themeColor="text1"/>
          <w:position w:val="-14"/>
          <w:sz w:val="32"/>
          <w:szCs w:val="32"/>
        </w:rPr>
        <w:object w:dxaOrig="300" w:dyaOrig="380">
          <v:shape id="_x0000_i1539" type="#_x0000_t75" style="width:15pt;height:18.75pt" o:ole="">
            <v:imagedata r:id="rId480" o:title=""/>
          </v:shape>
          <o:OLEObject Type="Embed" ProgID="Equation.DSMT4" ShapeID="_x0000_i1539" DrawAspect="Content" ObjectID="_1565017259" r:id="rId600"/>
        </w:object>
      </w:r>
      <w:r w:rsidRPr="003A1BF3">
        <w:rPr>
          <w:color w:val="000000" w:themeColor="text1"/>
          <w:lang w:val="en-US"/>
        </w:rPr>
        <w:t xml:space="preserve">  </w:t>
      </w:r>
      <w:r w:rsidRPr="003A1BF3">
        <w:rPr>
          <w:color w:val="000000" w:themeColor="text1"/>
          <w:lang w:val="en-US"/>
        </w:rPr>
        <w:tab/>
        <w:t xml:space="preserve">     </w:t>
      </w:r>
    </w:p>
    <w:p w:rsidR="002224C8" w:rsidRPr="003A1BF3" w:rsidRDefault="002224C8" w:rsidP="002224C8">
      <w:pPr>
        <w:jc w:val="both"/>
        <w:rPr>
          <w:color w:val="000000" w:themeColor="text1"/>
          <w:sz w:val="32"/>
          <w:szCs w:val="32"/>
          <w:lang w:val="en-US"/>
        </w:rPr>
      </w:pPr>
      <w:r w:rsidRPr="003A1BF3">
        <w:rPr>
          <w:color w:val="000000" w:themeColor="text1"/>
          <w:sz w:val="32"/>
          <w:szCs w:val="32"/>
          <w:lang w:val="en-US"/>
        </w:rPr>
        <w:t xml:space="preserve">                                                                                                 </w:t>
      </w:r>
    </w:p>
    <w:p w:rsidR="002224C8" w:rsidRPr="003A1BF3" w:rsidRDefault="002224C8" w:rsidP="002224C8">
      <w:pPr>
        <w:tabs>
          <w:tab w:val="left" w:pos="5414"/>
        </w:tabs>
        <w:jc w:val="both"/>
        <w:rPr>
          <w:color w:val="000000" w:themeColor="text1"/>
          <w:sz w:val="32"/>
          <w:szCs w:val="32"/>
          <w:lang w:val="en-US"/>
        </w:rPr>
      </w:pPr>
      <w:r w:rsidRPr="003A1BF3">
        <w:rPr>
          <w:color w:val="000000" w:themeColor="text1"/>
          <w:sz w:val="32"/>
          <w:szCs w:val="32"/>
          <w:lang w:val="en-US"/>
        </w:rPr>
        <w:t xml:space="preserve">                        </w:t>
      </w:r>
      <w:r w:rsidRPr="003A1BF3">
        <w:rPr>
          <w:color w:val="000000" w:themeColor="text1"/>
          <w:position w:val="-10"/>
        </w:rPr>
        <w:object w:dxaOrig="420" w:dyaOrig="320">
          <v:shape id="_x0000_i1540" type="#_x0000_t75" style="width:21pt;height:15.75pt" o:ole="">
            <v:imagedata r:id="rId506" o:title=""/>
          </v:shape>
          <o:OLEObject Type="Embed" ProgID="Equation.DSMT4" ShapeID="_x0000_i1540" DrawAspect="Content" ObjectID="_1565017260" r:id="rId601"/>
        </w:object>
      </w:r>
      <w:r w:rsidRPr="003A1BF3">
        <w:rPr>
          <w:color w:val="000000" w:themeColor="text1"/>
          <w:sz w:val="32"/>
          <w:szCs w:val="32"/>
          <w:lang w:val="en-US"/>
        </w:rPr>
        <w:t xml:space="preserve">                                      </w:t>
      </w:r>
      <w:r w:rsidRPr="003A1BF3">
        <w:rPr>
          <w:color w:val="000000" w:themeColor="text1"/>
          <w:lang w:val="en-US"/>
        </w:rPr>
        <w:t xml:space="preserve">              </w:t>
      </w:r>
      <w:r w:rsidRPr="003A1BF3">
        <w:rPr>
          <w:color w:val="000000" w:themeColor="text1"/>
          <w:position w:val="-10"/>
        </w:rPr>
        <w:object w:dxaOrig="420" w:dyaOrig="320">
          <v:shape id="_x0000_i1541" type="#_x0000_t75" style="width:21pt;height:15.75pt" o:ole="">
            <v:imagedata r:id="rId527" o:title=""/>
          </v:shape>
          <o:OLEObject Type="Embed" ProgID="Equation.DSMT4" ShapeID="_x0000_i1541" DrawAspect="Content" ObjectID="_1565017261" r:id="rId602"/>
        </w:object>
      </w:r>
      <w:r w:rsidRPr="003A1BF3">
        <w:rPr>
          <w:color w:val="000000" w:themeColor="text1"/>
          <w:lang w:val="en-US"/>
        </w:rPr>
        <w:t xml:space="preserve">                                   </w:t>
      </w:r>
    </w:p>
    <w:p w:rsidR="002224C8" w:rsidRPr="003A1BF3" w:rsidRDefault="002224C8" w:rsidP="002224C8">
      <w:pPr>
        <w:tabs>
          <w:tab w:val="left" w:pos="1216"/>
          <w:tab w:val="left" w:pos="4035"/>
        </w:tabs>
        <w:rPr>
          <w:color w:val="000000" w:themeColor="text1"/>
          <w:sz w:val="32"/>
          <w:szCs w:val="32"/>
          <w:lang w:val="en-US"/>
        </w:rPr>
      </w:pPr>
      <w:r w:rsidRPr="003A1BF3">
        <w:rPr>
          <w:color w:val="000000" w:themeColor="text1"/>
          <w:sz w:val="32"/>
          <w:szCs w:val="32"/>
          <w:lang w:val="en-US"/>
        </w:rPr>
        <w:tab/>
        <w:t xml:space="preserve">       </w:t>
      </w:r>
      <w:r w:rsidRPr="003A1BF3">
        <w:rPr>
          <w:color w:val="000000" w:themeColor="text1"/>
          <w:position w:val="-6"/>
        </w:rPr>
        <w:object w:dxaOrig="440" w:dyaOrig="260">
          <v:shape id="_x0000_i1542" type="#_x0000_t75" style="width:21.75pt;height:12.75pt" o:ole="">
            <v:imagedata r:id="rId511" o:title=""/>
          </v:shape>
          <o:OLEObject Type="Embed" ProgID="Equation.DSMT4" ShapeID="_x0000_i1542" DrawAspect="Content" ObjectID="_1565017262" r:id="rId603"/>
        </w:object>
      </w:r>
      <w:r w:rsidRPr="003A1BF3">
        <w:rPr>
          <w:color w:val="000000" w:themeColor="text1"/>
          <w:lang w:val="en-US"/>
        </w:rPr>
        <w:t xml:space="preserve">                  </w:t>
      </w:r>
      <w:r w:rsidRPr="003A1BF3">
        <w:rPr>
          <w:b/>
          <w:color w:val="000000" w:themeColor="text1"/>
          <w:lang w:val="en-US"/>
        </w:rPr>
        <w:t>C</w:t>
      </w:r>
      <w:r w:rsidRPr="003A1BF3">
        <w:rPr>
          <w:color w:val="000000" w:themeColor="text1"/>
          <w:sz w:val="32"/>
          <w:szCs w:val="32"/>
          <w:lang w:val="en-US"/>
        </w:rPr>
        <w:tab/>
        <w:t xml:space="preserve">                          </w:t>
      </w:r>
      <w:r w:rsidRPr="003A1BF3">
        <w:rPr>
          <w:color w:val="000000" w:themeColor="text1"/>
          <w:position w:val="-6"/>
        </w:rPr>
        <w:object w:dxaOrig="440" w:dyaOrig="260">
          <v:shape id="_x0000_i1543" type="#_x0000_t75" style="width:21.75pt;height:12.75pt" o:ole="">
            <v:imagedata r:id="rId511" o:title=""/>
          </v:shape>
          <o:OLEObject Type="Embed" ProgID="Equation.DSMT4" ShapeID="_x0000_i1543" DrawAspect="Content" ObjectID="_1565017263" r:id="rId604"/>
        </w:object>
      </w:r>
      <w:r w:rsidRPr="003A1BF3">
        <w:rPr>
          <w:color w:val="000000" w:themeColor="text1"/>
          <w:sz w:val="32"/>
          <w:szCs w:val="32"/>
          <w:lang w:val="en-US"/>
        </w:rPr>
        <w:t xml:space="preserve">             </w:t>
      </w:r>
      <w:r w:rsidRPr="003A1BF3">
        <w:rPr>
          <w:b/>
          <w:color w:val="000000" w:themeColor="text1"/>
          <w:lang w:val="en-US"/>
        </w:rPr>
        <w:t>D</w:t>
      </w:r>
      <w:r w:rsidRPr="003A1BF3">
        <w:rPr>
          <w:color w:val="000000" w:themeColor="text1"/>
          <w:sz w:val="32"/>
          <w:szCs w:val="32"/>
          <w:lang w:val="en-US"/>
        </w:rPr>
        <w:t xml:space="preserve">                             </w:t>
      </w:r>
    </w:p>
    <w:p w:rsidR="002224C8" w:rsidRPr="003A1BF3" w:rsidRDefault="002224C8" w:rsidP="002224C8">
      <w:pPr>
        <w:tabs>
          <w:tab w:val="left" w:pos="2843"/>
          <w:tab w:val="left" w:pos="4035"/>
          <w:tab w:val="left" w:pos="7471"/>
        </w:tabs>
        <w:rPr>
          <w:b/>
          <w:color w:val="000000" w:themeColor="text1"/>
          <w:sz w:val="32"/>
          <w:szCs w:val="32"/>
          <w:lang w:val="en-US"/>
        </w:rPr>
      </w:pPr>
      <w:r w:rsidRPr="003A1BF3">
        <w:rPr>
          <w:color w:val="000000" w:themeColor="text1"/>
          <w:sz w:val="32"/>
          <w:szCs w:val="32"/>
          <w:lang w:val="en-US"/>
        </w:rPr>
        <w:t xml:space="preserve">                                  </w:t>
      </w:r>
      <w:r w:rsidRPr="003A1BF3">
        <w:rPr>
          <w:b/>
          <w:color w:val="000000" w:themeColor="text1"/>
          <w:sz w:val="32"/>
          <w:szCs w:val="32"/>
          <w:lang w:val="en-US"/>
        </w:rPr>
        <w:tab/>
        <w:t xml:space="preserve">                                          </w:t>
      </w:r>
    </w:p>
    <w:p w:rsidR="002224C8" w:rsidRPr="003A1BF3" w:rsidRDefault="002224C8" w:rsidP="002224C8">
      <w:pPr>
        <w:tabs>
          <w:tab w:val="left" w:pos="3114"/>
          <w:tab w:val="left" w:pos="4035"/>
          <w:tab w:val="left" w:pos="7471"/>
        </w:tabs>
        <w:rPr>
          <w:color w:val="000000" w:themeColor="text1"/>
          <w:sz w:val="32"/>
          <w:szCs w:val="32"/>
          <w:lang w:val="en-US"/>
        </w:rPr>
      </w:pPr>
      <w:r w:rsidRPr="003A1BF3">
        <w:rPr>
          <w:color w:val="000000" w:themeColor="text1"/>
          <w:sz w:val="32"/>
          <w:szCs w:val="32"/>
          <w:lang w:val="en-US"/>
        </w:rPr>
        <w:t xml:space="preserve">                                </w:t>
      </w:r>
      <w:r w:rsidRPr="003A1BF3">
        <w:rPr>
          <w:color w:val="000000" w:themeColor="text1"/>
          <w:position w:val="-12"/>
        </w:rPr>
        <w:object w:dxaOrig="400" w:dyaOrig="380">
          <v:shape id="_x0000_i1544" type="#_x0000_t75" style="width:20.25pt;height:18.75pt" o:ole="">
            <v:imagedata r:id="rId605" o:title=""/>
          </v:shape>
          <o:OLEObject Type="Embed" ProgID="Equation.DSMT4" ShapeID="_x0000_i1544" DrawAspect="Content" ObjectID="_1565017264" r:id="rId606"/>
        </w:object>
      </w:r>
      <w:r w:rsidRPr="003A1BF3">
        <w:rPr>
          <w:color w:val="000000" w:themeColor="text1"/>
          <w:sz w:val="32"/>
          <w:szCs w:val="32"/>
          <w:lang w:val="en-US"/>
        </w:rPr>
        <w:t xml:space="preserve">   </w:t>
      </w:r>
      <w:r w:rsidRPr="003A1BF3">
        <w:rPr>
          <w:color w:val="000000" w:themeColor="text1"/>
          <w:sz w:val="32"/>
          <w:szCs w:val="32"/>
          <w:lang w:val="en-US"/>
        </w:rPr>
        <w:tab/>
        <w:t xml:space="preserve">                                          </w:t>
      </w:r>
      <w:r w:rsidRPr="003A1BF3">
        <w:rPr>
          <w:color w:val="000000" w:themeColor="text1"/>
          <w:sz w:val="32"/>
          <w:szCs w:val="32"/>
          <w:lang w:val="en-US"/>
        </w:rPr>
        <w:tab/>
      </w:r>
    </w:p>
    <w:p w:rsidR="002224C8" w:rsidRPr="003A1BF3" w:rsidRDefault="002224C8" w:rsidP="002224C8">
      <w:pPr>
        <w:tabs>
          <w:tab w:val="left" w:pos="2310"/>
          <w:tab w:val="left" w:pos="4035"/>
          <w:tab w:val="left" w:pos="7509"/>
        </w:tabs>
        <w:rPr>
          <w:color w:val="000000" w:themeColor="text1"/>
          <w:sz w:val="32"/>
          <w:szCs w:val="32"/>
          <w:lang w:val="en-US"/>
        </w:rPr>
      </w:pPr>
      <w:r w:rsidRPr="003A1BF3">
        <w:rPr>
          <w:color w:val="000000" w:themeColor="text1"/>
          <w:sz w:val="32"/>
          <w:szCs w:val="32"/>
          <w:lang w:val="en-US"/>
        </w:rPr>
        <w:tab/>
        <w:t xml:space="preserve">         </w:t>
      </w:r>
      <w:r w:rsidRPr="003A1BF3">
        <w:rPr>
          <w:color w:val="000000" w:themeColor="text1"/>
          <w:sz w:val="32"/>
          <w:szCs w:val="32"/>
          <w:lang w:val="en-US"/>
        </w:rPr>
        <w:tab/>
        <w:t xml:space="preserve">                                           </w:t>
      </w:r>
      <w:r w:rsidRPr="003A1BF3">
        <w:rPr>
          <w:color w:val="000000" w:themeColor="text1"/>
          <w:position w:val="-12"/>
        </w:rPr>
        <w:object w:dxaOrig="380" w:dyaOrig="380">
          <v:shape id="_x0000_i1545" type="#_x0000_t75" style="width:18.75pt;height:18.75pt" o:ole="">
            <v:imagedata r:id="rId607" o:title=""/>
          </v:shape>
          <o:OLEObject Type="Embed" ProgID="Equation.DSMT4" ShapeID="_x0000_i1545" DrawAspect="Content" ObjectID="_1565017265" r:id="rId608"/>
        </w:object>
      </w:r>
      <w:r w:rsidRPr="003A1BF3">
        <w:rPr>
          <w:color w:val="000000" w:themeColor="text1"/>
          <w:lang w:val="en-US"/>
        </w:rPr>
        <w:t xml:space="preserve"> </w:t>
      </w:r>
      <w:r w:rsidRPr="003A1BF3">
        <w:rPr>
          <w:color w:val="000000" w:themeColor="text1"/>
          <w:sz w:val="32"/>
          <w:szCs w:val="32"/>
          <w:lang w:val="en-US"/>
        </w:rPr>
        <w:t xml:space="preserve">   </w:t>
      </w:r>
      <w:r w:rsidRPr="003A1BF3">
        <w:rPr>
          <w:color w:val="000000" w:themeColor="text1"/>
          <w:position w:val="-4"/>
        </w:rPr>
        <w:object w:dxaOrig="180" w:dyaOrig="279">
          <v:shape id="_x0000_i1546" type="#_x0000_t75" style="width:9pt;height:14.25pt" o:ole="">
            <v:imagedata r:id="rId535" o:title=""/>
          </v:shape>
          <o:OLEObject Type="Embed" ProgID="Equation.DSMT4" ShapeID="_x0000_i1546" DrawAspect="Content" ObjectID="_1565017266" r:id="rId609"/>
        </w:object>
      </w:r>
    </w:p>
    <w:p w:rsidR="002224C8" w:rsidRPr="003A1BF3" w:rsidRDefault="002224C8" w:rsidP="002224C8">
      <w:pPr>
        <w:tabs>
          <w:tab w:val="left" w:pos="3114"/>
          <w:tab w:val="left" w:pos="4035"/>
          <w:tab w:val="left" w:pos="7020"/>
        </w:tabs>
        <w:rPr>
          <w:color w:val="000000" w:themeColor="text1"/>
          <w:sz w:val="32"/>
          <w:szCs w:val="32"/>
          <w:lang w:val="en-US"/>
        </w:rPr>
      </w:pPr>
      <w:r w:rsidRPr="003A1BF3">
        <w:rPr>
          <w:color w:val="000000" w:themeColor="text1"/>
          <w:sz w:val="32"/>
          <w:szCs w:val="32"/>
          <w:lang w:val="en-US"/>
        </w:rPr>
        <w:t xml:space="preserve">                                 </w:t>
      </w:r>
    </w:p>
    <w:p w:rsidR="002224C8" w:rsidRPr="003A1BF3" w:rsidRDefault="002224C8" w:rsidP="002224C8">
      <w:pPr>
        <w:tabs>
          <w:tab w:val="left" w:pos="4035"/>
        </w:tabs>
        <w:rPr>
          <w:color w:val="000000" w:themeColor="text1"/>
          <w:lang w:val="en-US"/>
        </w:rPr>
      </w:pPr>
    </w:p>
    <w:p w:rsidR="002224C8" w:rsidRPr="003A1BF3" w:rsidRDefault="002224C8" w:rsidP="002224C8">
      <w:pPr>
        <w:tabs>
          <w:tab w:val="left" w:pos="4035"/>
        </w:tabs>
        <w:rPr>
          <w:color w:val="000000" w:themeColor="text1"/>
          <w:lang w:val="en-US"/>
        </w:rPr>
      </w:pPr>
      <w:r w:rsidRPr="003A1BF3">
        <w:rPr>
          <w:color w:val="000000" w:themeColor="text1"/>
          <w:lang w:val="en-US"/>
        </w:rPr>
        <w:t xml:space="preserve">                                                                  </w:t>
      </w:r>
    </w:p>
    <w:p w:rsidR="002224C8" w:rsidRPr="003A1BF3" w:rsidRDefault="002224C8" w:rsidP="002224C8">
      <w:pPr>
        <w:tabs>
          <w:tab w:val="left" w:pos="4035"/>
        </w:tabs>
        <w:rPr>
          <w:color w:val="000000" w:themeColor="text1"/>
          <w:lang w:val="en-US"/>
        </w:rPr>
      </w:pPr>
    </w:p>
    <w:p w:rsidR="002224C8" w:rsidRPr="003A1BF3" w:rsidRDefault="002224C8" w:rsidP="002224C8">
      <w:pPr>
        <w:tabs>
          <w:tab w:val="left" w:pos="4035"/>
        </w:tabs>
        <w:jc w:val="center"/>
        <w:rPr>
          <w:color w:val="000000" w:themeColor="text1"/>
          <w:sz w:val="32"/>
          <w:szCs w:val="32"/>
          <w:lang w:val="en-US"/>
        </w:rPr>
      </w:pPr>
      <w:r w:rsidRPr="003A1BF3">
        <w:rPr>
          <w:color w:val="000000" w:themeColor="text1"/>
          <w:sz w:val="32"/>
          <w:szCs w:val="32"/>
          <w:lang w:val="en-US"/>
        </w:rPr>
        <w:t xml:space="preserve">  3.8.2</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ssume earlier notation as amended.</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here</w:t>
      </w:r>
      <w:r w:rsidR="002224C8" w:rsidRPr="003A1BF3">
        <w:rPr>
          <w:color w:val="000000" w:themeColor="text1"/>
          <w:position w:val="-12"/>
          <w:sz w:val="28"/>
          <w:szCs w:val="28"/>
        </w:rPr>
        <w:object w:dxaOrig="360" w:dyaOrig="360">
          <v:shape id="_x0000_i1547" type="#_x0000_t75" style="width:18pt;height:18pt" o:ole="">
            <v:imagedata r:id="rId610" o:title=""/>
          </v:shape>
          <o:OLEObject Type="Embed" ProgID="Equation.DSMT4" ShapeID="_x0000_i1547" DrawAspect="Content" ObjectID="_1565017267" r:id="rId611"/>
        </w:object>
      </w:r>
      <w:r w:rsidR="002224C8" w:rsidRPr="003A1BF3">
        <w:rPr>
          <w:color w:val="000000" w:themeColor="text1"/>
          <w:sz w:val="28"/>
          <w:szCs w:val="28"/>
          <w:lang w:val="en-US"/>
        </w:rPr>
        <w:t>-</w:t>
      </w:r>
    </w:p>
    <w:bookmarkStart w:id="175" w:name="graphic4EF"/>
    <w:bookmarkEnd w:id="175"/>
    <w:p w:rsidR="00322A45" w:rsidRPr="003A1BF3" w:rsidRDefault="002224C8" w:rsidP="00EC0D53">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60" w:dyaOrig="360">
          <v:shape id="_x0000_i1548" type="#_x0000_t75" style="width:18pt;height:18pt" o:ole="">
            <v:imagedata r:id="rId612" o:title=""/>
          </v:shape>
          <o:OLEObject Type="Embed" ProgID="Equation.DSMT4" ShapeID="_x0000_i1548" DrawAspect="Content" ObjectID="_1565017268" r:id="rId613"/>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 xml:space="preserve">vector of the normal component of the velocity vector ether </w:t>
      </w:r>
      <w:r w:rsidR="009242E4">
        <w:rPr>
          <w:rStyle w:val="normalchar"/>
          <w:color w:val="000000" w:themeColor="text1"/>
          <w:sz w:val="28"/>
          <w:szCs w:val="28"/>
          <w:lang w:val="en-US"/>
        </w:rPr>
        <w:t xml:space="preserve">streams </w:t>
      </w:r>
      <w:r w:rsidR="00322A45" w:rsidRPr="003A1BF3">
        <w:rPr>
          <w:rStyle w:val="normalchar"/>
          <w:color w:val="000000" w:themeColor="text1"/>
          <w:sz w:val="28"/>
          <w:szCs w:val="28"/>
          <w:lang w:val="en-US"/>
        </w:rPr>
        <w:t>absorbed drain at points A, B, C and D;</w:t>
      </w:r>
    </w:p>
    <w:bookmarkStart w:id="176" w:name="graphic4F0"/>
    <w:bookmarkEnd w:id="176"/>
    <w:p w:rsidR="00322A45" w:rsidRPr="003A1BF3" w:rsidRDefault="002224C8" w:rsidP="00EC0D53">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60" w:dyaOrig="360">
          <v:shape id="_x0000_i1549" type="#_x0000_t75" style="width:18pt;height:18pt" o:ole="">
            <v:imagedata r:id="rId612" o:title=""/>
          </v:shape>
          <o:OLEObject Type="Embed" ProgID="Equation.DSMT4" ShapeID="_x0000_i1549" DrawAspect="Content" ObjectID="_1565017269" r:id="rId614"/>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 xml:space="preserve">the longitudinal vector component of the vector </w:t>
      </w:r>
      <w:r w:rsidR="009242E4">
        <w:rPr>
          <w:rStyle w:val="normalchar"/>
          <w:color w:val="000000" w:themeColor="text1"/>
          <w:sz w:val="28"/>
          <w:szCs w:val="28"/>
          <w:lang w:val="en-US"/>
        </w:rPr>
        <w:t xml:space="preserve">ether </w:t>
      </w:r>
      <w:r w:rsidR="00322A45" w:rsidRPr="003A1BF3">
        <w:rPr>
          <w:rStyle w:val="normalchar"/>
          <w:color w:val="000000" w:themeColor="text1"/>
          <w:sz w:val="28"/>
          <w:szCs w:val="28"/>
          <w:lang w:val="en-US"/>
        </w:rPr>
        <w:t>elliptical</w:t>
      </w:r>
      <w:r w:rsidR="00680B28">
        <w:rPr>
          <w:rStyle w:val="normalchar"/>
          <w:color w:val="000000" w:themeColor="text1"/>
          <w:sz w:val="28"/>
          <w:szCs w:val="28"/>
          <w:lang w:val="en-US"/>
        </w:rPr>
        <w:t xml:space="preserve"> stream </w:t>
      </w:r>
      <w:r w:rsidR="00322A45" w:rsidRPr="003A1BF3">
        <w:rPr>
          <w:rStyle w:val="normalchar"/>
          <w:color w:val="000000" w:themeColor="text1"/>
          <w:sz w:val="28"/>
          <w:szCs w:val="28"/>
          <w:lang w:val="en-US"/>
        </w:rPr>
        <w:t>velocities at points A, B, C and D, the circulating</w:t>
      </w:r>
      <w:r w:rsidR="009242E4">
        <w:rPr>
          <w:rStyle w:val="normalchar"/>
          <w:color w:val="000000" w:themeColor="text1"/>
          <w:sz w:val="28"/>
          <w:szCs w:val="28"/>
          <w:lang w:val="en-US"/>
        </w:rPr>
        <w:t xml:space="preserve"> ether</w:t>
      </w:r>
      <w:r w:rsidR="00680B28">
        <w:rPr>
          <w:rStyle w:val="normalchar"/>
          <w:color w:val="000000" w:themeColor="text1"/>
          <w:sz w:val="28"/>
          <w:szCs w:val="28"/>
          <w:lang w:val="en-US"/>
        </w:rPr>
        <w:t xml:space="preserve"> stream </w:t>
      </w:r>
      <w:r w:rsidR="00322A45" w:rsidRPr="003A1BF3">
        <w:rPr>
          <w:rStyle w:val="normalchar"/>
          <w:color w:val="000000" w:themeColor="text1"/>
          <w:sz w:val="28"/>
          <w:szCs w:val="28"/>
          <w:lang w:val="en-US"/>
        </w:rPr>
        <w:t>flows;</w:t>
      </w:r>
    </w:p>
    <w:bookmarkStart w:id="177" w:name="graphic4F1"/>
    <w:bookmarkEnd w:id="177"/>
    <w:p w:rsidR="00322A45" w:rsidRPr="003A1BF3" w:rsidRDefault="002224C8" w:rsidP="00EC0D53">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00" w:dyaOrig="360">
          <v:shape id="_x0000_i1550" type="#_x0000_t75" style="width:15pt;height:18pt" o:ole="">
            <v:imagedata r:id="rId615" o:title=""/>
          </v:shape>
          <o:OLEObject Type="Embed" ProgID="Equation.DSMT4" ShapeID="_x0000_i1550" DrawAspect="Content" ObjectID="_1565017270" r:id="rId616"/>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vector of the angular velocity flow;</w:t>
      </w:r>
    </w:p>
    <w:p w:rsidR="00322A45" w:rsidRPr="003A1BF3" w:rsidRDefault="00322A45" w:rsidP="00EC0D53">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n the integral equation of torque</w:t>
      </w:r>
      <w:r w:rsidR="002224C8" w:rsidRPr="003A1BF3">
        <w:rPr>
          <w:color w:val="000000" w:themeColor="text1"/>
          <w:sz w:val="28"/>
          <w:szCs w:val="28"/>
          <w:lang w:val="en-US"/>
        </w:rPr>
        <w:t xml:space="preserve"> - </w:t>
      </w:r>
      <w:r w:rsidR="002224C8" w:rsidRPr="003A1BF3">
        <w:rPr>
          <w:color w:val="000000" w:themeColor="text1"/>
          <w:position w:val="-12"/>
          <w:sz w:val="28"/>
          <w:szCs w:val="28"/>
        </w:rPr>
        <w:object w:dxaOrig="380" w:dyaOrig="360">
          <v:shape id="_x0000_i1551" type="#_x0000_t75" style="width:18.75pt;height:18pt" o:ole="">
            <v:imagedata r:id="rId617" o:title=""/>
          </v:shape>
          <o:OLEObject Type="Embed" ProgID="Equation.DSMT4" ShapeID="_x0000_i1551" DrawAspect="Content" ObjectID="_1565017271" r:id="rId618"/>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Acting at points A, B, C and D in a diametrical sectional Photo case</w:t>
      </w:r>
      <w:r w:rsidR="002224C8" w:rsidRPr="003A1BF3">
        <w:rPr>
          <w:color w:val="000000" w:themeColor="text1"/>
          <w:position w:val="-16"/>
          <w:sz w:val="28"/>
          <w:szCs w:val="28"/>
        </w:rPr>
        <w:object w:dxaOrig="3700" w:dyaOrig="440">
          <v:shape id="_x0000_i1552" type="#_x0000_t75" style="width:185.25pt;height:21.75pt" o:ole="">
            <v:imagedata r:id="rId619" o:title=""/>
          </v:shape>
          <o:OLEObject Type="Embed" ProgID="Equation.DSMT4" ShapeID="_x0000_i1552" DrawAspect="Content" ObjectID="_1565017272" r:id="rId620"/>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Will take the form:</w:t>
      </w:r>
    </w:p>
    <w:bookmarkStart w:id="178" w:name="graphic4F4"/>
    <w:bookmarkEnd w:id="178"/>
    <w:p w:rsidR="002224C8" w:rsidRPr="003A1BF3" w:rsidRDefault="002224C8" w:rsidP="002224C8">
      <w:pPr>
        <w:jc w:val="both"/>
        <w:rPr>
          <w:color w:val="000000" w:themeColor="text1"/>
          <w:sz w:val="28"/>
          <w:szCs w:val="28"/>
          <w:lang w:val="en-US"/>
        </w:rPr>
      </w:pPr>
      <w:r w:rsidRPr="003A1BF3">
        <w:rPr>
          <w:color w:val="000000" w:themeColor="text1"/>
          <w:position w:val="-4"/>
          <w:sz w:val="28"/>
          <w:szCs w:val="28"/>
        </w:rPr>
        <w:object w:dxaOrig="180" w:dyaOrig="279">
          <v:shape id="_x0000_i1553" type="#_x0000_t75" style="width:9pt;height:14.25pt" o:ole="">
            <v:imagedata r:id="rId535" o:title=""/>
          </v:shape>
          <o:OLEObject Type="Embed" ProgID="Equation.DSMT4" ShapeID="_x0000_i1553" DrawAspect="Content" ObjectID="_1565017273" r:id="rId621"/>
        </w:object>
      </w:r>
      <w:r w:rsidRPr="003A1BF3">
        <w:rPr>
          <w:color w:val="000000" w:themeColor="text1"/>
          <w:sz w:val="28"/>
          <w:szCs w:val="28"/>
          <w:lang w:val="en-US"/>
        </w:rPr>
        <w:t xml:space="preserve"> </w:t>
      </w:r>
      <w:r w:rsidRPr="003A1BF3">
        <w:rPr>
          <w:color w:val="000000" w:themeColor="text1"/>
          <w:position w:val="-186"/>
          <w:sz w:val="28"/>
          <w:szCs w:val="28"/>
        </w:rPr>
        <w:object w:dxaOrig="6560" w:dyaOrig="3860">
          <v:shape id="_x0000_i1554" type="#_x0000_t75" style="width:327.75pt;height:192.75pt" o:ole="">
            <v:imagedata r:id="rId622" o:title=""/>
          </v:shape>
          <o:OLEObject Type="Embed" ProgID="Equation.DSMT4" ShapeID="_x0000_i1554" DrawAspect="Content" ObjectID="_1565017274" r:id="rId623"/>
        </w:object>
      </w:r>
      <w:r w:rsidRPr="003A1BF3">
        <w:rPr>
          <w:color w:val="000000" w:themeColor="text1"/>
          <w:sz w:val="28"/>
          <w:szCs w:val="28"/>
          <w:lang w:val="en-US"/>
        </w:rPr>
        <w:t xml:space="preserve">      </w:t>
      </w:r>
      <w:r w:rsidR="00EC0D53">
        <w:rPr>
          <w:color w:val="000000" w:themeColor="text1"/>
          <w:sz w:val="28"/>
          <w:szCs w:val="28"/>
          <w:lang w:val="en-US"/>
        </w:rPr>
        <w:tab/>
      </w:r>
      <w:r w:rsidR="00EC0D53">
        <w:rPr>
          <w:color w:val="000000" w:themeColor="text1"/>
          <w:sz w:val="28"/>
          <w:szCs w:val="28"/>
          <w:lang w:val="en-US"/>
        </w:rPr>
        <w:tab/>
      </w:r>
      <w:r w:rsidRPr="003A1BF3">
        <w:rPr>
          <w:color w:val="000000" w:themeColor="text1"/>
          <w:sz w:val="28"/>
          <w:szCs w:val="28"/>
          <w:lang w:val="en-US"/>
        </w:rPr>
        <w:t>(3.8.4)</w:t>
      </w:r>
    </w:p>
    <w:p w:rsidR="002224C8" w:rsidRPr="003A1BF3" w:rsidRDefault="00322A45" w:rsidP="00322A45">
      <w:pPr>
        <w:pStyle w:val="12"/>
        <w:spacing w:before="0" w:beforeAutospacing="0" w:after="0" w:afterAutospacing="0" w:line="280" w:lineRule="atLeast"/>
        <w:jc w:val="both"/>
        <w:rPr>
          <w:color w:val="000000" w:themeColor="text1"/>
          <w:sz w:val="28"/>
          <w:szCs w:val="28"/>
          <w:lang w:val="en-US"/>
        </w:rPr>
      </w:pPr>
      <w:r w:rsidRPr="003A1BF3">
        <w:rPr>
          <w:rStyle w:val="normalchar"/>
          <w:color w:val="000000" w:themeColor="text1"/>
          <w:sz w:val="28"/>
          <w:szCs w:val="28"/>
          <w:lang w:val="en-US"/>
        </w:rPr>
        <w:t>Note that in the case of</w:t>
      </w:r>
      <w:r w:rsidRPr="003A1BF3">
        <w:rPr>
          <w:color w:val="000000" w:themeColor="text1"/>
          <w:sz w:val="27"/>
          <w:szCs w:val="27"/>
          <w:lang w:val="en-US"/>
        </w:rPr>
        <w:t> </w:t>
      </w:r>
      <w:bookmarkStart w:id="179" w:name="graphic4F6"/>
      <w:bookmarkStart w:id="180" w:name="graphic4F7"/>
      <w:bookmarkEnd w:id="179"/>
      <w:bookmarkEnd w:id="180"/>
      <w:r w:rsidR="002224C8" w:rsidRPr="003A1BF3">
        <w:rPr>
          <w:color w:val="000000" w:themeColor="text1"/>
          <w:position w:val="-16"/>
          <w:sz w:val="28"/>
          <w:szCs w:val="28"/>
        </w:rPr>
        <w:object w:dxaOrig="3700" w:dyaOrig="440">
          <v:shape id="_x0000_i1555" type="#_x0000_t75" style="width:185.25pt;height:21.75pt" o:ole="">
            <v:imagedata r:id="rId624" o:title=""/>
          </v:shape>
          <o:OLEObject Type="Embed" ProgID="Equation.DSMT4" ShapeID="_x0000_i1555" DrawAspect="Content" ObjectID="_1565017275" r:id="rId625"/>
        </w:objec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565" o:spid="_x0000_s1417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1rN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KbbWs1yAgAAYgQAAA4AAAAAAAAAAAAAAAAA&#10;LgIAAGRycy9lMm9Eb2MueG1sUEsBAi0AFAAGAAgAAAAhANQI2TfYAAAAAQEAAA8AAAAAAAAAAAAA&#10;AAAAzAQAAGRycy9kb3ducmV2LnhtbFBLBQYAAAAABAAEAPMAAADRBQAAAAA=&#10;" filled="f" stroked="f">
            <o:lock v:ext="edit" aspectratio="t"/>
            <w10:wrap type="none"/>
            <w10:anchorlock/>
          </v:rect>
        </w:pict>
      </w:r>
    </w:p>
    <w:p w:rsidR="002224C8" w:rsidRPr="003A1BF3" w:rsidRDefault="002224C8" w:rsidP="002224C8">
      <w:pPr>
        <w:jc w:val="both"/>
        <w:rPr>
          <w:color w:val="000000" w:themeColor="text1"/>
          <w:sz w:val="28"/>
          <w:szCs w:val="28"/>
          <w:lang w:val="en-US"/>
        </w:rPr>
      </w:pPr>
      <w:r w:rsidRPr="003A1BF3">
        <w:rPr>
          <w:color w:val="000000" w:themeColor="text1"/>
          <w:position w:val="-148"/>
          <w:sz w:val="28"/>
          <w:szCs w:val="28"/>
        </w:rPr>
        <w:object w:dxaOrig="6560" w:dyaOrig="3080">
          <v:shape id="_x0000_i1556" type="#_x0000_t75" style="width:327.75pt;height:153.75pt" o:ole="">
            <v:imagedata r:id="rId626" o:title=""/>
          </v:shape>
          <o:OLEObject Type="Embed" ProgID="Equation.DSMT4" ShapeID="_x0000_i1556" DrawAspect="Content" ObjectID="_1565017276" r:id="rId627"/>
        </w:object>
      </w:r>
      <w:r w:rsidRPr="003A1BF3">
        <w:rPr>
          <w:color w:val="000000" w:themeColor="text1"/>
          <w:sz w:val="28"/>
          <w:szCs w:val="28"/>
          <w:lang w:val="en-US"/>
        </w:rPr>
        <w:t xml:space="preserve"> </w:t>
      </w:r>
      <w:r w:rsidR="00EC0D53">
        <w:rPr>
          <w:color w:val="000000" w:themeColor="text1"/>
          <w:sz w:val="28"/>
          <w:szCs w:val="28"/>
          <w:lang w:val="en-US"/>
        </w:rPr>
        <w:tab/>
      </w:r>
      <w:r w:rsidR="00EC0D53">
        <w:rPr>
          <w:color w:val="000000" w:themeColor="text1"/>
          <w:sz w:val="28"/>
          <w:szCs w:val="28"/>
          <w:lang w:val="en-US"/>
        </w:rPr>
        <w:tab/>
      </w:r>
      <w:r w:rsidR="00EC0D53">
        <w:rPr>
          <w:color w:val="000000" w:themeColor="text1"/>
          <w:sz w:val="28"/>
          <w:szCs w:val="28"/>
          <w:lang w:val="en-US"/>
        </w:rPr>
        <w:tab/>
      </w:r>
      <w:r w:rsidRPr="003A1BF3">
        <w:rPr>
          <w:color w:val="000000" w:themeColor="text1"/>
          <w:sz w:val="28"/>
          <w:szCs w:val="28"/>
          <w:lang w:val="en-US"/>
        </w:rPr>
        <w:t>(3.8.5)</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Since, in general, for other arbitrarily chosen points A, B, C, and D, located on a sphere equidistant from the</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axis of rotation, and also for any cross sections of</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 xml:space="preserve">parallel to the plane of plane not coinciding with the rotation axis of the projection vectors velocities and accelerations on these planes will have a similar appearance, shown in Fig. 3.8.2, to determine the total torque acting on the whole </w:t>
      </w:r>
      <w:r w:rsidR="003F5CDA">
        <w:rPr>
          <w:rStyle w:val="normalchar"/>
          <w:color w:val="000000" w:themeColor="text1"/>
          <w:sz w:val="28"/>
          <w:szCs w:val="28"/>
          <w:lang w:val="en-US"/>
        </w:rPr>
        <w:t>drain</w:t>
      </w:r>
      <w:r w:rsidR="002224C8" w:rsidRPr="003A1BF3">
        <w:rPr>
          <w:color w:val="000000" w:themeColor="text1"/>
          <w:sz w:val="28"/>
          <w:szCs w:val="28"/>
          <w:lang w:val="en-US"/>
        </w:rPr>
        <w:t xml:space="preserve"> - </w:t>
      </w:r>
      <w:r w:rsidR="002224C8" w:rsidRPr="003A1BF3">
        <w:rPr>
          <w:color w:val="000000" w:themeColor="text1"/>
          <w:position w:val="-12"/>
          <w:sz w:val="28"/>
          <w:szCs w:val="28"/>
        </w:rPr>
        <w:object w:dxaOrig="460" w:dyaOrig="360">
          <v:shape id="_x0000_i1557" type="#_x0000_t75" style="width:23.25pt;height:18pt" o:ole="">
            <v:imagedata r:id="rId628" o:title=""/>
          </v:shape>
          <o:OLEObject Type="Embed" ProgID="Equation.DSMT4" ShapeID="_x0000_i1557" DrawAspect="Content" ObjectID="_1565017277" r:id="rId629"/>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With sufficient accuracy goals of the present study, we introduce a factor</w:t>
      </w:r>
      <w:r w:rsidR="002224C8" w:rsidRPr="003A1BF3">
        <w:rPr>
          <w:color w:val="000000" w:themeColor="text1"/>
          <w:sz w:val="28"/>
          <w:szCs w:val="28"/>
          <w:lang w:val="en-US"/>
        </w:rPr>
        <w:t xml:space="preserve"> - </w:t>
      </w:r>
      <w:r w:rsidR="002224C8" w:rsidRPr="003A1BF3">
        <w:rPr>
          <w:color w:val="000000" w:themeColor="text1"/>
          <w:position w:val="-12"/>
          <w:sz w:val="28"/>
          <w:szCs w:val="28"/>
        </w:rPr>
        <w:object w:dxaOrig="320" w:dyaOrig="360">
          <v:shape id="_x0000_i1558" type="#_x0000_t75" style="width:15.75pt;height:18pt" o:ole="">
            <v:imagedata r:id="rId630" o:title=""/>
          </v:shape>
          <o:OLEObject Type="Embed" ProgID="Equation.DSMT4" ShapeID="_x0000_i1558" DrawAspect="Content" ObjectID="_1565017278" r:id="rId631"/>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Taking into account the additional torque.</w:t>
      </w:r>
    </w:p>
    <w:bookmarkStart w:id="181" w:name="graphic4FA"/>
    <w:bookmarkEnd w:id="181"/>
    <w:p w:rsidR="002224C8" w:rsidRPr="003A1BF3" w:rsidRDefault="002224C8" w:rsidP="002224C8">
      <w:pPr>
        <w:jc w:val="both"/>
        <w:rPr>
          <w:color w:val="000000" w:themeColor="text1"/>
          <w:sz w:val="28"/>
          <w:szCs w:val="28"/>
          <w:lang w:val="en-US"/>
        </w:rPr>
      </w:pPr>
      <w:r w:rsidRPr="003A1BF3">
        <w:rPr>
          <w:color w:val="000000" w:themeColor="text1"/>
          <w:position w:val="-32"/>
          <w:sz w:val="28"/>
          <w:szCs w:val="28"/>
        </w:rPr>
        <w:object w:dxaOrig="6080" w:dyaOrig="760">
          <v:shape id="_x0000_i1559" type="#_x0000_t75" style="width:303.75pt;height:38.25pt" o:ole="">
            <v:imagedata r:id="rId632" o:title=""/>
          </v:shape>
          <o:OLEObject Type="Embed" ProgID="Equation.DSMT4" ShapeID="_x0000_i1559" DrawAspect="Content" ObjectID="_1565017279" r:id="rId633"/>
        </w:object>
      </w:r>
      <w:r w:rsidRPr="003A1BF3">
        <w:rPr>
          <w:color w:val="000000" w:themeColor="text1"/>
          <w:sz w:val="28"/>
          <w:szCs w:val="28"/>
          <w:lang w:val="en-US"/>
        </w:rPr>
        <w:t xml:space="preserve">   </w:t>
      </w:r>
      <w:r w:rsidR="00EC0D53">
        <w:rPr>
          <w:color w:val="000000" w:themeColor="text1"/>
          <w:sz w:val="28"/>
          <w:szCs w:val="28"/>
          <w:lang w:val="en-US"/>
        </w:rPr>
        <w:tab/>
      </w:r>
      <w:r w:rsidR="00EC0D53">
        <w:rPr>
          <w:color w:val="000000" w:themeColor="text1"/>
          <w:sz w:val="28"/>
          <w:szCs w:val="28"/>
          <w:lang w:val="en-US"/>
        </w:rPr>
        <w:tab/>
      </w:r>
      <w:r w:rsidR="00EC0D53">
        <w:rPr>
          <w:color w:val="000000" w:themeColor="text1"/>
          <w:sz w:val="28"/>
          <w:szCs w:val="28"/>
          <w:lang w:val="en-US"/>
        </w:rPr>
        <w:tab/>
      </w:r>
      <w:r w:rsidR="00EC0D53">
        <w:rPr>
          <w:color w:val="000000" w:themeColor="text1"/>
          <w:sz w:val="28"/>
          <w:szCs w:val="28"/>
          <w:lang w:val="en-US"/>
        </w:rPr>
        <w:tab/>
      </w:r>
      <w:r w:rsidRPr="003A1BF3">
        <w:rPr>
          <w:color w:val="000000" w:themeColor="text1"/>
          <w:sz w:val="28"/>
          <w:szCs w:val="28"/>
          <w:lang w:val="en-US"/>
        </w:rPr>
        <w:t xml:space="preserve">(3.8.6)                     </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Types of equations (3.8.3) for the source, and (3.8.6) to drain completely coincide.</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We define the approximate torque change for the source or drain</w:t>
      </w:r>
      <w:r w:rsidR="002224C8" w:rsidRPr="003A1BF3">
        <w:rPr>
          <w:color w:val="000000" w:themeColor="text1"/>
          <w:sz w:val="28"/>
          <w:szCs w:val="28"/>
          <w:lang w:val="en-US"/>
        </w:rPr>
        <w:t xml:space="preserve"> (</w:t>
      </w:r>
      <w:r w:rsidR="002224C8" w:rsidRPr="003A1BF3">
        <w:rPr>
          <w:color w:val="000000" w:themeColor="text1"/>
          <w:position w:val="-14"/>
          <w:sz w:val="28"/>
          <w:szCs w:val="28"/>
        </w:rPr>
        <w:object w:dxaOrig="660" w:dyaOrig="380">
          <v:shape id="_x0000_i1560" type="#_x0000_t75" style="width:33pt;height:18.75pt" o:ole="">
            <v:imagedata r:id="rId634" o:title=""/>
          </v:shape>
          <o:OLEObject Type="Embed" ProgID="Equation.DSMT4" ShapeID="_x0000_i1560" DrawAspect="Content" ObjectID="_1565017280" r:id="rId635"/>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As a function depending on the angle</w:t>
      </w:r>
      <w:r w:rsidR="002224C8" w:rsidRPr="003A1BF3">
        <w:rPr>
          <w:color w:val="000000" w:themeColor="text1"/>
          <w:sz w:val="28"/>
          <w:szCs w:val="28"/>
          <w:lang w:val="en-US"/>
        </w:rPr>
        <w:t xml:space="preserve"> </w:t>
      </w:r>
      <w:r w:rsidR="002224C8" w:rsidRPr="003A1BF3">
        <w:rPr>
          <w:color w:val="000000" w:themeColor="text1"/>
          <w:position w:val="-10"/>
          <w:sz w:val="28"/>
          <w:szCs w:val="28"/>
        </w:rPr>
        <w:object w:dxaOrig="420" w:dyaOrig="320">
          <v:shape id="_x0000_i1561" type="#_x0000_t75" style="width:21pt;height:15.75pt" o:ole="">
            <v:imagedata r:id="rId636" o:title=""/>
          </v:shape>
          <o:OLEObject Type="Embed" ProgID="Equation.DSMT4" ShapeID="_x0000_i1561" DrawAspect="Content" ObjectID="_1565017281" r:id="rId637"/>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Taking a fixed value of the angle parameter</w:t>
      </w:r>
      <w:r w:rsidR="002224C8" w:rsidRPr="003A1BF3">
        <w:rPr>
          <w:color w:val="000000" w:themeColor="text1"/>
          <w:sz w:val="28"/>
          <w:szCs w:val="28"/>
          <w:lang w:val="en-US"/>
        </w:rPr>
        <w:t xml:space="preserve"> </w:t>
      </w:r>
      <w:r w:rsidR="002224C8" w:rsidRPr="003A1BF3">
        <w:rPr>
          <w:color w:val="000000" w:themeColor="text1"/>
          <w:position w:val="-10"/>
          <w:sz w:val="28"/>
          <w:szCs w:val="28"/>
        </w:rPr>
        <w:object w:dxaOrig="940" w:dyaOrig="360">
          <v:shape id="_x0000_i1562" type="#_x0000_t75" style="width:47.25pt;height:18pt" o:ole="">
            <v:imagedata r:id="rId638" o:title=""/>
          </v:shape>
          <o:OLEObject Type="Embed" ProgID="Equation.DSMT4" ShapeID="_x0000_i1562" DrawAspect="Content" ObjectID="_1565017282" r:id="rId639"/>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for points A, B, C and D:</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Substituting into equation (3.8.2), we obtain.</w:t>
      </w:r>
    </w:p>
    <w:bookmarkStart w:id="182" w:name="graphic4FE"/>
    <w:bookmarkEnd w:id="182"/>
    <w:p w:rsidR="002224C8" w:rsidRPr="003A1BF3" w:rsidRDefault="002224C8" w:rsidP="002224C8">
      <w:pPr>
        <w:jc w:val="both"/>
        <w:rPr>
          <w:color w:val="000000" w:themeColor="text1"/>
          <w:sz w:val="28"/>
          <w:szCs w:val="28"/>
          <w:lang w:val="en-US"/>
        </w:rPr>
      </w:pPr>
      <w:r w:rsidRPr="003A1BF3">
        <w:rPr>
          <w:color w:val="000000" w:themeColor="text1"/>
          <w:position w:val="-44"/>
          <w:sz w:val="28"/>
          <w:szCs w:val="28"/>
        </w:rPr>
        <w:object w:dxaOrig="6900" w:dyaOrig="999">
          <v:shape id="_x0000_i1563" type="#_x0000_t75" style="width:345pt;height:50.25pt" o:ole="">
            <v:imagedata r:id="rId640" o:title=""/>
          </v:shape>
          <o:OLEObject Type="Embed" ProgID="Equation.DSMT4" ShapeID="_x0000_i1563" DrawAspect="Content" ObjectID="_1565017283" r:id="rId641"/>
        </w:object>
      </w:r>
      <w:r w:rsidRPr="003A1BF3">
        <w:rPr>
          <w:color w:val="000000" w:themeColor="text1"/>
          <w:sz w:val="28"/>
          <w:szCs w:val="28"/>
          <w:lang w:val="en-US"/>
        </w:rPr>
        <w:t xml:space="preserve">                        (3.8.7)  </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Where</w:t>
      </w:r>
      <w:r w:rsidR="002224C8" w:rsidRPr="003A1BF3">
        <w:rPr>
          <w:color w:val="000000" w:themeColor="text1"/>
          <w:sz w:val="28"/>
          <w:szCs w:val="28"/>
          <w:lang w:val="en-US"/>
        </w:rPr>
        <w:t xml:space="preserve"> </w:t>
      </w:r>
      <w:r w:rsidR="002224C8" w:rsidRPr="003A1BF3">
        <w:rPr>
          <w:color w:val="000000" w:themeColor="text1"/>
          <w:position w:val="-14"/>
          <w:sz w:val="28"/>
          <w:szCs w:val="28"/>
        </w:rPr>
        <w:object w:dxaOrig="480" w:dyaOrig="380">
          <v:shape id="_x0000_i1564" type="#_x0000_t75" style="width:24pt;height:18.75pt" o:ole="">
            <v:imagedata r:id="rId642" o:title=""/>
          </v:shape>
          <o:OLEObject Type="Embed" ProgID="Equation.DSMT4" ShapeID="_x0000_i1564" DrawAspect="Content" ObjectID="_1565017284" r:id="rId643"/>
        </w:object>
      </w:r>
      <w:r w:rsidR="002224C8" w:rsidRPr="003A1BF3">
        <w:rPr>
          <w:color w:val="000000" w:themeColor="text1"/>
          <w:sz w:val="28"/>
          <w:szCs w:val="28"/>
          <w:lang w:val="en-US"/>
        </w:rPr>
        <w:t xml:space="preserve"> - </w:t>
      </w:r>
      <w:r w:rsidRPr="003A1BF3">
        <w:rPr>
          <w:rStyle w:val="normalchar"/>
          <w:color w:val="000000" w:themeColor="text1"/>
          <w:sz w:val="28"/>
          <w:szCs w:val="28"/>
          <w:lang w:val="en-US"/>
        </w:rPr>
        <w:t>radius of the source or drain</w:t>
      </w:r>
      <w:r w:rsidR="002224C8" w:rsidRPr="003A1BF3">
        <w:rPr>
          <w:color w:val="000000" w:themeColor="text1"/>
          <w:sz w:val="28"/>
          <w:szCs w:val="28"/>
          <w:lang w:val="en-US"/>
        </w:rPr>
        <w:t xml:space="preserve">; </w:t>
      </w:r>
      <w:r w:rsidR="002224C8" w:rsidRPr="003A1BF3">
        <w:rPr>
          <w:color w:val="000000" w:themeColor="text1"/>
          <w:position w:val="-14"/>
          <w:sz w:val="28"/>
          <w:szCs w:val="28"/>
        </w:rPr>
        <w:object w:dxaOrig="520" w:dyaOrig="380">
          <v:shape id="_x0000_i1565" type="#_x0000_t75" style="width:26.25pt;height:18.75pt" o:ole="">
            <v:imagedata r:id="rId644" o:title=""/>
          </v:shape>
          <o:OLEObject Type="Embed" ProgID="Equation.DSMT4" ShapeID="_x0000_i1565" DrawAspect="Content" ObjectID="_1565017285" r:id="rId645"/>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coefficient source or drain.</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Determine the magnitude of the values</w:t>
      </w:r>
      <w:r w:rsidRPr="003A1BF3">
        <w:rPr>
          <w:color w:val="000000" w:themeColor="text1"/>
          <w:sz w:val="27"/>
          <w:szCs w:val="27"/>
          <w:lang w:val="en-US"/>
        </w:rPr>
        <w:t> </w:t>
      </w:r>
      <w:bookmarkStart w:id="183" w:name="graphic501"/>
      <w:bookmarkEnd w:id="183"/>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555" o:spid="_x0000_s14165"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CBj30NyAgAAYgQAAA4AAAAAAAAAAAAAAAAA&#10;LgIAAGRycy9lMm9Eb2MueG1sUEsBAi0AFAAGAAgAAAAhANQI2TfYAAAAAQEAAA8AAAAAAAAAAAAA&#10;AAAAzAQAAGRycy9kb3ducmV2LnhtbFBLBQYAAAAABAAEAPMAAADRBQAAAAA=&#10;" filled="f" stroked="f">
            <o:lock v:ext="edit" aspectratio="t"/>
            <w10:wrap type="none"/>
            <w10:anchorlock/>
          </v:rect>
        </w:pict>
      </w:r>
    </w:p>
    <w:p w:rsidR="00322A45" w:rsidRPr="003A1BF3" w:rsidRDefault="00322A45" w:rsidP="002224C8">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lastRenderedPageBreak/>
        <w:t>for occasions</w:t>
      </w:r>
      <w:r w:rsidR="002224C8" w:rsidRPr="003A1BF3">
        <w:rPr>
          <w:color w:val="000000" w:themeColor="text1"/>
          <w:sz w:val="28"/>
          <w:szCs w:val="28"/>
        </w:rPr>
        <w:t xml:space="preserve"> </w:t>
      </w:r>
      <w:r w:rsidR="002224C8" w:rsidRPr="003A1BF3">
        <w:rPr>
          <w:color w:val="000000" w:themeColor="text1"/>
          <w:position w:val="-16"/>
          <w:sz w:val="28"/>
          <w:szCs w:val="28"/>
        </w:rPr>
        <w:object w:dxaOrig="2760" w:dyaOrig="440">
          <v:shape id="_x0000_i1566" type="#_x0000_t75" style="width:138pt;height:21.75pt" o:ole="">
            <v:imagedata r:id="rId646" o:title=""/>
          </v:shape>
          <o:OLEObject Type="Embed" ProgID="Equation.DSMT4" ShapeID="_x0000_i1566" DrawAspect="Content" ObjectID="_1565017286" r:id="rId647"/>
        </w:object>
      </w:r>
    </w:p>
    <w:bookmarkStart w:id="184" w:name="graphic502"/>
    <w:bookmarkStart w:id="185" w:name="graphic503"/>
    <w:bookmarkEnd w:id="184"/>
    <w:bookmarkEnd w:id="185"/>
    <w:p w:rsidR="00322A45" w:rsidRPr="003A1BF3" w:rsidRDefault="00DA6A29" w:rsidP="00322A45">
      <w:pPr>
        <w:pStyle w:val="12"/>
        <w:spacing w:before="0" w:beforeAutospacing="0" w:after="0" w:afterAutospacing="0" w:line="280" w:lineRule="atLeast"/>
        <w:jc w:val="both"/>
        <w:rPr>
          <w:color w:val="000000" w:themeColor="text1"/>
          <w:sz w:val="27"/>
          <w:szCs w:val="27"/>
          <w:lang w:val="en-US"/>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553" o:spid="_x0000_s1416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BqccTV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color w:val="000000" w:themeColor="text1"/>
          <w:sz w:val="27"/>
          <w:szCs w:val="27"/>
          <w:lang w:val="en-US"/>
        </w:rPr>
        <w:t> </w:t>
      </w:r>
      <w:r w:rsidR="00322A45" w:rsidRPr="003A1BF3">
        <w:rPr>
          <w:rStyle w:val="normalchar"/>
          <w:color w:val="000000" w:themeColor="text1"/>
          <w:sz w:val="28"/>
          <w:szCs w:val="28"/>
          <w:lang w:val="en-US"/>
        </w:rPr>
        <w:t> </w:t>
      </w:r>
      <w:bookmarkStart w:id="186" w:name="graphic504"/>
      <w:bookmarkEnd w:id="186"/>
      <w:r w:rsidR="00322A45" w:rsidRPr="003A1BF3">
        <w:rPr>
          <w:color w:val="000000" w:themeColor="text1"/>
          <w:sz w:val="27"/>
          <w:szCs w:val="27"/>
          <w:lang w:val="en-US"/>
        </w:rPr>
        <w:t> </w:t>
      </w: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552" o:spid="_x0000_s1416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JG2vCNyAgAAYgQAAA4AAAAAAAAAAAAAAAAA&#10;LgIAAGRycy9lMm9Eb2MueG1sUEsBAi0AFAAGAAgAAAAhANQI2TfYAAAAAQEAAA8AAAAAAAAAAAAA&#10;AAAAzAQAAGRycy9kb3ducmV2LnhtbFBLBQYAAAAABAAEAPMAAADRBQAAAAA=&#10;" filled="f" stroked="f">
            <o:lock v:ext="edit" aspectratio="t"/>
            <w10:wrap type="none"/>
            <w10:anchorlock/>
          </v:rect>
        </w:pict>
      </w:r>
    </w:p>
    <w:bookmarkStart w:id="187" w:name="graphic505"/>
    <w:bookmarkStart w:id="188" w:name="graphic50F"/>
    <w:bookmarkEnd w:id="187"/>
    <w:bookmarkEnd w:id="188"/>
    <w:p w:rsidR="002224C8" w:rsidRPr="003A1BF3" w:rsidRDefault="002224C8" w:rsidP="002224C8">
      <w:pPr>
        <w:jc w:val="both"/>
        <w:rPr>
          <w:color w:val="000000" w:themeColor="text1"/>
          <w:sz w:val="28"/>
          <w:szCs w:val="28"/>
        </w:rPr>
      </w:pPr>
      <w:r w:rsidRPr="003A1BF3">
        <w:rPr>
          <w:color w:val="000000" w:themeColor="text1"/>
          <w:position w:val="-10"/>
          <w:sz w:val="28"/>
          <w:szCs w:val="28"/>
        </w:rPr>
        <w:object w:dxaOrig="7180" w:dyaOrig="360">
          <v:shape id="_x0000_i1567" type="#_x0000_t75" style="width:359.25pt;height:18pt" o:ole="">
            <v:imagedata r:id="rId648" o:title=""/>
          </v:shape>
          <o:OLEObject Type="Embed" ProgID="Equation.DSMT4" ShapeID="_x0000_i1567" DrawAspect="Content" ObjectID="_1565017287" r:id="rId649"/>
        </w:object>
      </w:r>
      <w:r w:rsidRPr="003A1BF3">
        <w:rPr>
          <w:color w:val="000000" w:themeColor="text1"/>
          <w:sz w:val="28"/>
          <w:szCs w:val="28"/>
        </w:rPr>
        <w:t xml:space="preserve"> - </w:t>
      </w:r>
      <w:r w:rsidRPr="003A1BF3">
        <w:rPr>
          <w:rStyle w:val="normalchar"/>
          <w:color w:val="000000" w:themeColor="text1"/>
          <w:sz w:val="28"/>
          <w:szCs w:val="28"/>
          <w:lang w:val="en-US"/>
        </w:rPr>
        <w:t>accordingly</w:t>
      </w:r>
      <w:r w:rsidRPr="003A1BF3">
        <w:rPr>
          <w:color w:val="000000" w:themeColor="text1"/>
          <w:sz w:val="28"/>
          <w:szCs w:val="28"/>
        </w:rPr>
        <w:t>:</w:t>
      </w:r>
    </w:p>
    <w:p w:rsidR="002224C8" w:rsidRPr="003A1BF3" w:rsidRDefault="002224C8" w:rsidP="002224C8">
      <w:pPr>
        <w:jc w:val="both"/>
        <w:rPr>
          <w:color w:val="000000" w:themeColor="text1"/>
          <w:sz w:val="28"/>
          <w:szCs w:val="28"/>
        </w:rPr>
      </w:pPr>
      <w:r w:rsidRPr="003A1BF3">
        <w:rPr>
          <w:color w:val="000000" w:themeColor="text1"/>
          <w:position w:val="-10"/>
          <w:sz w:val="28"/>
          <w:szCs w:val="28"/>
        </w:rPr>
        <w:object w:dxaOrig="859" w:dyaOrig="360">
          <v:shape id="_x0000_i1568" type="#_x0000_t75" style="width:42.75pt;height:18pt" o:ole="">
            <v:imagedata r:id="rId650" o:title=""/>
          </v:shape>
          <o:OLEObject Type="Embed" ProgID="Equation.DSMT4" ShapeID="_x0000_i1568" DrawAspect="Content" ObjectID="_1565017288" r:id="rId651"/>
        </w:object>
      </w:r>
      <w:r w:rsidRPr="003A1BF3">
        <w:rPr>
          <w:color w:val="000000" w:themeColor="text1"/>
          <w:sz w:val="28"/>
          <w:szCs w:val="28"/>
        </w:rPr>
        <w:t xml:space="preserve"> </w:t>
      </w:r>
      <w:r w:rsidRPr="003A1BF3">
        <w:rPr>
          <w:color w:val="000000" w:themeColor="text1"/>
          <w:position w:val="-16"/>
          <w:sz w:val="28"/>
          <w:szCs w:val="28"/>
        </w:rPr>
        <w:object w:dxaOrig="3200" w:dyaOrig="440">
          <v:shape id="_x0000_i1569" type="#_x0000_t75" style="width:159.75pt;height:21.75pt" o:ole="">
            <v:imagedata r:id="rId652" o:title=""/>
          </v:shape>
          <o:OLEObject Type="Embed" ProgID="Equation.DSMT4" ShapeID="_x0000_i1569" DrawAspect="Content" ObjectID="_1565017289" r:id="rId653"/>
        </w:object>
      </w:r>
    </w:p>
    <w:p w:rsidR="002224C8" w:rsidRPr="003A1BF3" w:rsidRDefault="002224C8" w:rsidP="002224C8">
      <w:pPr>
        <w:jc w:val="both"/>
        <w:rPr>
          <w:color w:val="000000" w:themeColor="text1"/>
          <w:sz w:val="28"/>
          <w:szCs w:val="28"/>
        </w:rPr>
      </w:pPr>
      <w:r w:rsidRPr="003A1BF3">
        <w:rPr>
          <w:color w:val="000000" w:themeColor="text1"/>
          <w:position w:val="-10"/>
          <w:sz w:val="28"/>
          <w:szCs w:val="28"/>
        </w:rPr>
        <w:object w:dxaOrig="960" w:dyaOrig="360">
          <v:shape id="_x0000_i1570" type="#_x0000_t75" style="width:48pt;height:18pt" o:ole="">
            <v:imagedata r:id="rId654" o:title=""/>
          </v:shape>
          <o:OLEObject Type="Embed" ProgID="Equation.DSMT4" ShapeID="_x0000_i1570" DrawAspect="Content" ObjectID="_1565017290" r:id="rId655"/>
        </w:object>
      </w:r>
      <w:r w:rsidRPr="003A1BF3">
        <w:rPr>
          <w:color w:val="000000" w:themeColor="text1"/>
          <w:position w:val="-16"/>
          <w:sz w:val="28"/>
          <w:szCs w:val="28"/>
        </w:rPr>
        <w:object w:dxaOrig="3640" w:dyaOrig="440">
          <v:shape id="_x0000_i1571" type="#_x0000_t75" style="width:182.25pt;height:21.75pt" o:ole="">
            <v:imagedata r:id="rId656" o:title=""/>
          </v:shape>
          <o:OLEObject Type="Embed" ProgID="Equation.DSMT4" ShapeID="_x0000_i1571" DrawAspect="Content" ObjectID="_1565017291" r:id="rId657"/>
        </w:object>
      </w:r>
    </w:p>
    <w:p w:rsidR="002224C8" w:rsidRPr="003A1BF3" w:rsidRDefault="002224C8" w:rsidP="002224C8">
      <w:pPr>
        <w:jc w:val="both"/>
        <w:rPr>
          <w:color w:val="000000" w:themeColor="text1"/>
          <w:sz w:val="28"/>
          <w:szCs w:val="28"/>
        </w:rPr>
      </w:pPr>
      <w:r w:rsidRPr="003A1BF3">
        <w:rPr>
          <w:color w:val="000000" w:themeColor="text1"/>
          <w:position w:val="-10"/>
          <w:sz w:val="28"/>
          <w:szCs w:val="28"/>
        </w:rPr>
        <w:object w:dxaOrig="980" w:dyaOrig="360">
          <v:shape id="_x0000_i1572" type="#_x0000_t75" style="width:48.75pt;height:18pt" o:ole="">
            <v:imagedata r:id="rId658" o:title=""/>
          </v:shape>
          <o:OLEObject Type="Embed" ProgID="Equation.DSMT4" ShapeID="_x0000_i1572" DrawAspect="Content" ObjectID="_1565017292" r:id="rId659"/>
        </w:object>
      </w:r>
      <w:r w:rsidRPr="003A1BF3">
        <w:rPr>
          <w:color w:val="000000" w:themeColor="text1"/>
          <w:position w:val="-16"/>
          <w:sz w:val="28"/>
          <w:szCs w:val="28"/>
        </w:rPr>
        <w:object w:dxaOrig="4000" w:dyaOrig="440">
          <v:shape id="_x0000_i1573" type="#_x0000_t75" style="width:200.25pt;height:21.75pt" o:ole="">
            <v:imagedata r:id="rId660" o:title=""/>
          </v:shape>
          <o:OLEObject Type="Embed" ProgID="Equation.DSMT4" ShapeID="_x0000_i1573" DrawAspect="Content" ObjectID="_1565017293" r:id="rId661"/>
        </w:object>
      </w:r>
      <w:r w:rsidRPr="003A1BF3">
        <w:rPr>
          <w:color w:val="000000" w:themeColor="text1"/>
          <w:sz w:val="28"/>
          <w:szCs w:val="28"/>
        </w:rPr>
        <w:br w:type="textWrapping" w:clear="all"/>
      </w:r>
      <w:r w:rsidRPr="003A1BF3">
        <w:rPr>
          <w:color w:val="000000" w:themeColor="text1"/>
          <w:position w:val="-10"/>
          <w:sz w:val="28"/>
          <w:szCs w:val="28"/>
        </w:rPr>
        <w:object w:dxaOrig="960" w:dyaOrig="360">
          <v:shape id="_x0000_i1574" type="#_x0000_t75" style="width:48pt;height:18pt" o:ole="">
            <v:imagedata r:id="rId662" o:title=""/>
          </v:shape>
          <o:OLEObject Type="Embed" ProgID="Equation.DSMT4" ShapeID="_x0000_i1574" DrawAspect="Content" ObjectID="_1565017294" r:id="rId663"/>
        </w:object>
      </w:r>
      <w:r w:rsidRPr="003A1BF3">
        <w:rPr>
          <w:color w:val="000000" w:themeColor="text1"/>
          <w:position w:val="-16"/>
          <w:sz w:val="28"/>
          <w:szCs w:val="28"/>
        </w:rPr>
        <w:object w:dxaOrig="3400" w:dyaOrig="440">
          <v:shape id="_x0000_i1575" type="#_x0000_t75" style="width:170.25pt;height:21.75pt" o:ole="">
            <v:imagedata r:id="rId664" o:title=""/>
          </v:shape>
          <o:OLEObject Type="Embed" ProgID="Equation.DSMT4" ShapeID="_x0000_i1575" DrawAspect="Content" ObjectID="_1565017295" r:id="rId665"/>
        </w:object>
      </w:r>
    </w:p>
    <w:p w:rsidR="002224C8" w:rsidRPr="003A1BF3" w:rsidRDefault="002224C8" w:rsidP="002224C8">
      <w:pPr>
        <w:jc w:val="both"/>
        <w:rPr>
          <w:color w:val="000000" w:themeColor="text1"/>
          <w:sz w:val="28"/>
          <w:szCs w:val="28"/>
          <w:lang w:val="en-US"/>
        </w:rPr>
      </w:pPr>
      <w:r w:rsidRPr="003A1BF3">
        <w:rPr>
          <w:color w:val="000000" w:themeColor="text1"/>
          <w:position w:val="-10"/>
          <w:sz w:val="28"/>
          <w:szCs w:val="28"/>
        </w:rPr>
        <w:object w:dxaOrig="1080" w:dyaOrig="360">
          <v:shape id="_x0000_i1576" type="#_x0000_t75" style="width:54pt;height:18pt" o:ole="">
            <v:imagedata r:id="rId666" o:title=""/>
          </v:shape>
          <o:OLEObject Type="Embed" ProgID="Equation.DSMT4" ShapeID="_x0000_i1576" DrawAspect="Content" ObjectID="_1565017296" r:id="rId667"/>
        </w:object>
      </w:r>
      <w:r w:rsidRPr="003A1BF3">
        <w:rPr>
          <w:color w:val="000000" w:themeColor="text1"/>
          <w:position w:val="-16"/>
          <w:sz w:val="28"/>
          <w:szCs w:val="28"/>
        </w:rPr>
        <w:object w:dxaOrig="4200" w:dyaOrig="440">
          <v:shape id="_x0000_i1577" type="#_x0000_t75" style="width:210pt;height:21.75pt" o:ole="">
            <v:imagedata r:id="rId668" o:title=""/>
          </v:shape>
          <o:OLEObject Type="Embed" ProgID="Equation.DSMT4" ShapeID="_x0000_i1577" DrawAspect="Content" ObjectID="_1565017297" r:id="rId669"/>
        </w:object>
      </w:r>
      <w:r w:rsidRPr="003A1BF3">
        <w:rPr>
          <w:color w:val="000000" w:themeColor="text1"/>
          <w:sz w:val="28"/>
          <w:szCs w:val="28"/>
          <w:lang w:val="en-US"/>
        </w:rPr>
        <w:t xml:space="preserve">                                                (3.8.8)                </w:t>
      </w:r>
    </w:p>
    <w:p w:rsidR="002224C8" w:rsidRPr="003A1BF3" w:rsidRDefault="002224C8" w:rsidP="002224C8">
      <w:pPr>
        <w:jc w:val="both"/>
        <w:rPr>
          <w:color w:val="000000" w:themeColor="text1"/>
          <w:sz w:val="28"/>
          <w:szCs w:val="28"/>
          <w:lang w:val="en-US"/>
        </w:rPr>
      </w:pPr>
      <w:r w:rsidRPr="003A1BF3">
        <w:rPr>
          <w:color w:val="000000" w:themeColor="text1"/>
          <w:position w:val="-10"/>
          <w:sz w:val="28"/>
          <w:szCs w:val="28"/>
        </w:rPr>
        <w:object w:dxaOrig="1080" w:dyaOrig="360">
          <v:shape id="_x0000_i1578" type="#_x0000_t75" style="width:54pt;height:18pt" o:ole="">
            <v:imagedata r:id="rId670" o:title=""/>
          </v:shape>
          <o:OLEObject Type="Embed" ProgID="Equation.DSMT4" ShapeID="_x0000_i1578" DrawAspect="Content" ObjectID="_1565017298" r:id="rId671"/>
        </w:object>
      </w:r>
      <w:r w:rsidRPr="003A1BF3">
        <w:rPr>
          <w:color w:val="000000" w:themeColor="text1"/>
          <w:sz w:val="28"/>
          <w:szCs w:val="28"/>
          <w:lang w:val="en-US"/>
        </w:rPr>
        <w:t xml:space="preserve"> </w:t>
      </w:r>
      <w:r w:rsidRPr="003A1BF3">
        <w:rPr>
          <w:color w:val="000000" w:themeColor="text1"/>
          <w:position w:val="-16"/>
          <w:sz w:val="28"/>
          <w:szCs w:val="28"/>
        </w:rPr>
        <w:object w:dxaOrig="3840" w:dyaOrig="440">
          <v:shape id="_x0000_i1579" type="#_x0000_t75" style="width:192pt;height:21.75pt" o:ole="">
            <v:imagedata r:id="rId672" o:title=""/>
          </v:shape>
          <o:OLEObject Type="Embed" ProgID="Equation.DSMT4" ShapeID="_x0000_i1579" DrawAspect="Content" ObjectID="_1565017299" r:id="rId673"/>
        </w:object>
      </w:r>
    </w:p>
    <w:p w:rsidR="002224C8" w:rsidRPr="003A1BF3" w:rsidRDefault="002224C8" w:rsidP="002224C8">
      <w:pPr>
        <w:jc w:val="both"/>
        <w:rPr>
          <w:color w:val="000000" w:themeColor="text1"/>
          <w:sz w:val="28"/>
          <w:szCs w:val="28"/>
          <w:lang w:val="en-US"/>
        </w:rPr>
      </w:pPr>
      <w:r w:rsidRPr="003A1BF3">
        <w:rPr>
          <w:color w:val="000000" w:themeColor="text1"/>
          <w:position w:val="-10"/>
          <w:sz w:val="28"/>
          <w:szCs w:val="28"/>
        </w:rPr>
        <w:object w:dxaOrig="1080" w:dyaOrig="360">
          <v:shape id="_x0000_i1580" type="#_x0000_t75" style="width:54pt;height:18pt" o:ole="">
            <v:imagedata r:id="rId674" o:title=""/>
          </v:shape>
          <o:OLEObject Type="Embed" ProgID="Equation.DSMT4" ShapeID="_x0000_i1580" DrawAspect="Content" ObjectID="_1565017300" r:id="rId675"/>
        </w:object>
      </w:r>
      <w:r w:rsidRPr="003A1BF3">
        <w:rPr>
          <w:color w:val="000000" w:themeColor="text1"/>
          <w:sz w:val="28"/>
          <w:szCs w:val="28"/>
          <w:lang w:val="en-US"/>
        </w:rPr>
        <w:t xml:space="preserve"> </w:t>
      </w:r>
      <w:r w:rsidRPr="003A1BF3">
        <w:rPr>
          <w:color w:val="000000" w:themeColor="text1"/>
          <w:position w:val="-16"/>
          <w:sz w:val="28"/>
          <w:szCs w:val="28"/>
        </w:rPr>
        <w:object w:dxaOrig="3640" w:dyaOrig="440">
          <v:shape id="_x0000_i1581" type="#_x0000_t75" style="width:182.25pt;height:21.75pt" o:ole="">
            <v:imagedata r:id="rId676" o:title=""/>
          </v:shape>
          <o:OLEObject Type="Embed" ProgID="Equation.DSMT4" ShapeID="_x0000_i1581" DrawAspect="Content" ObjectID="_1565017301" r:id="rId677"/>
        </w:object>
      </w:r>
    </w:p>
    <w:p w:rsidR="002224C8" w:rsidRPr="003A1BF3" w:rsidRDefault="002224C8" w:rsidP="002224C8">
      <w:pPr>
        <w:tabs>
          <w:tab w:val="left" w:pos="4035"/>
        </w:tabs>
        <w:jc w:val="both"/>
        <w:rPr>
          <w:color w:val="000000" w:themeColor="text1"/>
          <w:sz w:val="28"/>
          <w:szCs w:val="28"/>
          <w:lang w:val="en-US"/>
        </w:rPr>
      </w:pPr>
    </w:p>
    <w:p w:rsidR="00322A45" w:rsidRPr="003A1BF3" w:rsidRDefault="00DA6A29" w:rsidP="00322A45">
      <w:pPr>
        <w:pStyle w:val="12"/>
        <w:spacing w:before="0" w:beforeAutospacing="0" w:after="0" w:afterAutospacing="0" w:line="280" w:lineRule="atLeast"/>
        <w:jc w:val="both"/>
        <w:rPr>
          <w:color w:val="000000" w:themeColor="text1"/>
          <w:sz w:val="27"/>
          <w:szCs w:val="27"/>
          <w:lang w:val="en-US"/>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541" o:spid="_x0000_s1414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pdi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I5el2J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color w:val="000000" w:themeColor="text1"/>
          <w:sz w:val="27"/>
          <w:szCs w:val="27"/>
          <w:lang w:val="en-US"/>
        </w:rPr>
        <w:t> </w:t>
      </w:r>
      <w:r w:rsidR="00322A45" w:rsidRPr="003A1BF3">
        <w:rPr>
          <w:rStyle w:val="normalchar"/>
          <w:color w:val="000000" w:themeColor="text1"/>
          <w:sz w:val="28"/>
          <w:szCs w:val="28"/>
          <w:lang w:val="en-US"/>
        </w:rPr>
        <w:t> </w:t>
      </w:r>
      <w:bookmarkStart w:id="189" w:name="graphic510"/>
      <w:bookmarkEnd w:id="189"/>
      <w:r w:rsidR="00322A45" w:rsidRPr="003A1BF3">
        <w:rPr>
          <w:color w:val="000000" w:themeColor="text1"/>
          <w:sz w:val="27"/>
          <w:szCs w:val="27"/>
          <w:lang w:val="en-US"/>
        </w:rPr>
        <w:t> </w:t>
      </w: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540" o:spid="_x0000_s14145"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" filled="f" stroked="f">
            <o:lock v:ext="edit" aspectratio="t"/>
            <w10:wrap type="none"/>
            <w10:anchorlock/>
          </v:rect>
        </w:pict>
      </w:r>
    </w:p>
    <w:p w:rsidR="00322A45" w:rsidRPr="003A1BF3" w:rsidRDefault="00322A45" w:rsidP="002224C8">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Fig. 3.8.3 contains the typical plot of</w:t>
      </w:r>
      <w:r w:rsidR="002224C8" w:rsidRPr="003A1BF3">
        <w:rPr>
          <w:color w:val="000000" w:themeColor="text1"/>
          <w:sz w:val="28"/>
          <w:szCs w:val="28"/>
          <w:lang w:val="en-US"/>
        </w:rPr>
        <w:t xml:space="preserve"> </w:t>
      </w:r>
      <w:r w:rsidR="002224C8" w:rsidRPr="003A1BF3">
        <w:rPr>
          <w:color w:val="000000" w:themeColor="text1"/>
          <w:position w:val="-14"/>
          <w:sz w:val="28"/>
          <w:szCs w:val="28"/>
        </w:rPr>
        <w:object w:dxaOrig="660" w:dyaOrig="380">
          <v:shape id="_x0000_i1582" type="#_x0000_t75" style="width:33pt;height:18.75pt" o:ole="">
            <v:imagedata r:id="rId678" o:title=""/>
          </v:shape>
          <o:OLEObject Type="Embed" ProgID="Equation.DSMT4" ShapeID="_x0000_i1582" DrawAspect="Content" ObjectID="_1565017302" r:id="rId679"/>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from the corner</w:t>
      </w:r>
      <w:r w:rsidR="002224C8" w:rsidRPr="003A1BF3">
        <w:rPr>
          <w:color w:val="000000" w:themeColor="text1"/>
          <w:sz w:val="28"/>
          <w:szCs w:val="28"/>
          <w:lang w:val="en-US"/>
        </w:rPr>
        <w:t xml:space="preserve"> </w:t>
      </w:r>
      <w:r w:rsidR="002224C8" w:rsidRPr="003A1BF3">
        <w:rPr>
          <w:color w:val="000000" w:themeColor="text1"/>
          <w:position w:val="-10"/>
          <w:sz w:val="28"/>
          <w:szCs w:val="28"/>
        </w:rPr>
        <w:object w:dxaOrig="420" w:dyaOrig="320">
          <v:shape id="_x0000_i1583" type="#_x0000_t75" style="width:21pt;height:15.75pt" o:ole="">
            <v:imagedata r:id="rId680" o:title=""/>
          </v:shape>
          <o:OLEObject Type="Embed" ProgID="Equation.DSMT4" ShapeID="_x0000_i1583" DrawAspect="Content" ObjectID="_1565017303" r:id="rId681"/>
        </w:object>
      </w:r>
    </w:p>
    <w:p w:rsidR="00DD10D1" w:rsidRPr="000E77E9" w:rsidRDefault="00DD10D1" w:rsidP="00DD10D1">
      <w:pPr>
        <w:jc w:val="both"/>
        <w:rPr>
          <w:sz w:val="28"/>
          <w:szCs w:val="28"/>
          <w:lang w:val="en-US"/>
        </w:rPr>
      </w:pPr>
      <w:bookmarkStart w:id="190" w:name="graphic515"/>
      <w:bookmarkEnd w:id="190"/>
    </w:p>
    <w:p w:rsidR="00DD10D1" w:rsidRPr="00FF6346" w:rsidRDefault="00DD10D1" w:rsidP="00DD10D1">
      <w:pPr>
        <w:jc w:val="both"/>
        <w:rPr>
          <w:sz w:val="28"/>
          <w:szCs w:val="28"/>
        </w:rPr>
      </w:pPr>
      <w:r w:rsidRPr="000E77E9">
        <w:rPr>
          <w:sz w:val="28"/>
          <w:szCs w:val="28"/>
          <w:lang w:val="en-US"/>
        </w:rPr>
        <w:t xml:space="preserve">                             </w:t>
      </w:r>
      <w:r w:rsidRPr="00FF6346">
        <w:rPr>
          <w:position w:val="-12"/>
          <w:sz w:val="28"/>
          <w:szCs w:val="28"/>
        </w:rPr>
        <w:object w:dxaOrig="400" w:dyaOrig="360">
          <v:shape id="_x0000_i1584" type="#_x0000_t75" style="width:20.25pt;height:18pt" o:ole="">
            <v:imagedata r:id="rId682" o:title=""/>
          </v:shape>
          <o:OLEObject Type="Embed" ProgID="Equation.DSMT4" ShapeID="_x0000_i1584" DrawAspect="Content" ObjectID="_1565017304" r:id="rId683"/>
        </w:object>
      </w:r>
      <w:r w:rsidR="00DA6A29">
        <w:rPr>
          <w:sz w:val="28"/>
          <w:szCs w:val="28"/>
        </w:rPr>
        <w:pict>
          <v:group id="_x0000_s15360" style="position:absolute;left:0;text-align:left;margin-left:153pt;margin-top:11.6pt;width:198.45pt;height:572.9pt;z-index:251967488;mso-position-horizontal-relative:text;mso-position-vertical-relative:text" coordorigin="109419325,106509350" coordsize="2520000,7275975">
            <v:line id="_x0000_s15361" style="position:absolute;mso-wrap-distance-left:2.88pt;mso-wrap-distance-top:2.88pt;mso-wrap-distance-right:2.88pt;mso-wrap-distance-bottom:2.88pt" from="110861425,107013350" to="110861425,108669350" o:cliptowrap="t">
              <v:shadow color="#ccc"/>
            </v:line>
            <v:line id="_x0000_s15362" style="position:absolute;mso-wrap-distance-left:2.88pt;mso-wrap-distance-top:2.88pt;mso-wrap-distance-right:2.88pt;mso-wrap-distance-bottom:2.88pt" from="111221425,107620850" to="111221425,108664850" o:cliptowrap="t">
              <v:shadow color="#ccc"/>
            </v:line>
            <v:line id="_x0000_s15363" style="position:absolute;mso-wrap-distance-left:2.88pt;mso-wrap-distance-top:2.88pt;mso-wrap-distance-right:2.88pt;mso-wrap-distance-bottom:2.88pt" from="110501425,106822850" to="110501425,108658850" o:cliptowrap="t">
              <v:shadow color="#ccc"/>
            </v:line>
            <v:line id="_x0000_s15364" style="position:absolute;mso-wrap-distance-left:2.88pt;mso-wrap-distance-top:2.88pt;mso-wrap-distance-right:2.88pt;mso-wrap-distance-bottom:2.88pt" from="110141425,107017600" to="110141425,108673600" o:cliptowrap="t">
              <v:shadow color="#ccc"/>
            </v:line>
            <v:line id="_x0000_s15365" style="position:absolute;mso-wrap-distance-left:2.88pt;mso-wrap-distance-top:2.88pt;mso-wrap-distance-right:2.88pt;mso-wrap-distance-bottom:2.88pt" from="109781425,107618750" to="109781425,108662750" o:cliptowrap="t">
              <v:shadow color="#ccc"/>
            </v:line>
            <v:shape id="_x0000_s15366" type="#_x0000_t19" style="position:absolute;left:109427775;top:106812150;width:2152531;height:6973175;mso-wrap-distance-left:2.88pt;mso-wrap-distance-top:2.88pt;mso-wrap-distance-right:2.88pt;mso-wrap-distance-bottom:2.88pt" coordsize="29374,21600" adj="-8700332,-3085187,14664" path="wr-6936,,36264,43200,,5740,29374,5783nfewr-6936,,36264,43200,,5740,29374,5783l14664,21600nsxe" strokeweight="1.5pt" o:cliptowrap="t">
              <v:shadow color="#ccc"/>
              <v:path o:connectlocs="0,5740;29374,5783;14664,21600"/>
              <v:textbox inset="2.88pt,2.88pt,2.88pt,2.88pt"/>
            </v:shape>
            <v:line id="_x0000_s15367" style="position:absolute;flip:y;mso-wrap-distance-left:2.88pt;mso-wrap-distance-top:2.88pt;mso-wrap-distance-right:2.88pt;mso-wrap-distance-bottom:2.88pt" from="109419325,106509350" to="109419325,108669350" o:cliptowrap="t">
              <v:stroke endarrow="block"/>
              <v:shadow color="#ccc"/>
            </v:line>
            <v:line id="_x0000_s15368" style="position:absolute;mso-wrap-distance-left:2.88pt;mso-wrap-distance-top:2.88pt;mso-wrap-distance-right:2.88pt;mso-wrap-distance-bottom:2.88pt" from="109419325,108671500" to="111939325,108671500" o:cliptowrap="t">
              <v:stroke endarrow="block"/>
              <v:shadow color="#ccc"/>
            </v:line>
          </v:group>
        </w:pict>
      </w:r>
    </w:p>
    <w:p w:rsidR="00DD10D1" w:rsidRPr="00FF6346" w:rsidRDefault="00DD10D1" w:rsidP="00DD10D1">
      <w:pPr>
        <w:jc w:val="both"/>
        <w:rPr>
          <w:sz w:val="28"/>
          <w:szCs w:val="28"/>
        </w:rPr>
      </w:pPr>
    </w:p>
    <w:p w:rsidR="00DD10D1" w:rsidRPr="00FF6346" w:rsidRDefault="00DD10D1" w:rsidP="00DD10D1">
      <w:pPr>
        <w:jc w:val="both"/>
        <w:rPr>
          <w:sz w:val="28"/>
          <w:szCs w:val="28"/>
        </w:rPr>
      </w:pPr>
    </w:p>
    <w:p w:rsidR="00DD10D1" w:rsidRPr="00FF6346" w:rsidRDefault="00DD10D1" w:rsidP="00DD10D1">
      <w:pPr>
        <w:jc w:val="both"/>
        <w:rPr>
          <w:sz w:val="28"/>
          <w:szCs w:val="28"/>
        </w:rPr>
      </w:pPr>
    </w:p>
    <w:p w:rsidR="00DD10D1" w:rsidRPr="00FF6346" w:rsidRDefault="00DD10D1" w:rsidP="00DD10D1">
      <w:pPr>
        <w:jc w:val="both"/>
        <w:rPr>
          <w:sz w:val="28"/>
          <w:szCs w:val="28"/>
        </w:rPr>
      </w:pPr>
    </w:p>
    <w:p w:rsidR="00DD10D1" w:rsidRPr="00FF6346" w:rsidRDefault="00DD10D1" w:rsidP="00DD10D1">
      <w:pPr>
        <w:jc w:val="both"/>
        <w:rPr>
          <w:sz w:val="28"/>
          <w:szCs w:val="28"/>
        </w:rPr>
      </w:pPr>
    </w:p>
    <w:p w:rsidR="00DD10D1" w:rsidRPr="00FF6346" w:rsidRDefault="00DD10D1" w:rsidP="00DD10D1">
      <w:pPr>
        <w:jc w:val="both"/>
        <w:rPr>
          <w:sz w:val="28"/>
          <w:szCs w:val="28"/>
        </w:rPr>
      </w:pPr>
    </w:p>
    <w:p w:rsidR="00DD10D1" w:rsidRPr="00FF6346" w:rsidRDefault="00DD10D1" w:rsidP="00DD10D1">
      <w:pPr>
        <w:jc w:val="both"/>
        <w:rPr>
          <w:sz w:val="28"/>
          <w:szCs w:val="28"/>
        </w:rPr>
      </w:pPr>
    </w:p>
    <w:p w:rsidR="00DD10D1" w:rsidRPr="00FF6346" w:rsidRDefault="00DD10D1" w:rsidP="00DD10D1">
      <w:pPr>
        <w:jc w:val="both"/>
        <w:rPr>
          <w:sz w:val="28"/>
          <w:szCs w:val="28"/>
        </w:rPr>
      </w:pPr>
    </w:p>
    <w:p w:rsidR="00DD10D1" w:rsidRPr="00FF6346" w:rsidRDefault="00DD10D1" w:rsidP="00DD10D1">
      <w:pPr>
        <w:tabs>
          <w:tab w:val="left" w:pos="7190"/>
        </w:tabs>
        <w:jc w:val="both"/>
        <w:rPr>
          <w:sz w:val="28"/>
          <w:szCs w:val="28"/>
        </w:rPr>
      </w:pPr>
      <w:r w:rsidRPr="00FF6346">
        <w:rPr>
          <w:sz w:val="28"/>
          <w:szCs w:val="28"/>
        </w:rPr>
        <w:tab/>
      </w:r>
      <w:r w:rsidRPr="00FF6346">
        <w:rPr>
          <w:position w:val="-10"/>
          <w:sz w:val="28"/>
          <w:szCs w:val="28"/>
        </w:rPr>
        <w:object w:dxaOrig="420" w:dyaOrig="320">
          <v:shape id="_x0000_i1585" type="#_x0000_t75" style="width:21pt;height:15.75pt" o:ole="">
            <v:imagedata r:id="rId684" o:title=""/>
          </v:shape>
          <o:OLEObject Type="Embed" ProgID="Equation.DSMT4" ShapeID="_x0000_i1585" DrawAspect="Content" ObjectID="_1565017305" r:id="rId685"/>
        </w:object>
      </w:r>
    </w:p>
    <w:p w:rsidR="00DD10D1" w:rsidRPr="000E77E9" w:rsidRDefault="00DD10D1" w:rsidP="00DD10D1">
      <w:pPr>
        <w:jc w:val="both"/>
        <w:rPr>
          <w:sz w:val="28"/>
          <w:szCs w:val="28"/>
          <w:lang w:val="en-US"/>
        </w:rPr>
      </w:pPr>
      <w:r w:rsidRPr="000E77E9">
        <w:rPr>
          <w:sz w:val="28"/>
          <w:szCs w:val="28"/>
          <w:lang w:val="en-US"/>
        </w:rPr>
        <w:t xml:space="preserve">             </w:t>
      </w:r>
      <w:r w:rsidR="007B7061">
        <w:rPr>
          <w:sz w:val="28"/>
          <w:szCs w:val="28"/>
          <w:lang w:val="en-US"/>
        </w:rPr>
        <w:tab/>
      </w:r>
      <w:r w:rsidRPr="000E77E9">
        <w:rPr>
          <w:sz w:val="28"/>
          <w:szCs w:val="28"/>
          <w:lang w:val="en-US"/>
        </w:rPr>
        <w:t xml:space="preserve">                 </w:t>
      </w:r>
      <w:r w:rsidRPr="00FF6346">
        <w:rPr>
          <w:position w:val="-6"/>
          <w:sz w:val="28"/>
          <w:szCs w:val="28"/>
        </w:rPr>
        <w:object w:dxaOrig="260" w:dyaOrig="320">
          <v:shape id="_x0000_i1586" type="#_x0000_t75" style="width:12.75pt;height:15.75pt" o:ole="">
            <v:imagedata r:id="rId686" o:title=""/>
          </v:shape>
          <o:OLEObject Type="Embed" ProgID="Equation.DSMT4" ShapeID="_x0000_i1586" DrawAspect="Content" ObjectID="_1565017306" r:id="rId687"/>
        </w:object>
      </w:r>
      <w:r w:rsidRPr="000E77E9">
        <w:rPr>
          <w:sz w:val="28"/>
          <w:szCs w:val="28"/>
          <w:lang w:val="en-US"/>
        </w:rPr>
        <w:t xml:space="preserve">    </w:t>
      </w:r>
      <w:r w:rsidRPr="00FF6346">
        <w:rPr>
          <w:position w:val="-6"/>
          <w:sz w:val="28"/>
          <w:szCs w:val="28"/>
        </w:rPr>
        <w:object w:dxaOrig="380" w:dyaOrig="320">
          <v:shape id="_x0000_i1587" type="#_x0000_t75" style="width:18.75pt;height:15.75pt" o:ole="">
            <v:imagedata r:id="rId688" o:title=""/>
          </v:shape>
          <o:OLEObject Type="Embed" ProgID="Equation.DSMT4" ShapeID="_x0000_i1587" DrawAspect="Content" ObjectID="_1565017307" r:id="rId689"/>
        </w:object>
      </w:r>
      <w:r w:rsidRPr="000E77E9">
        <w:rPr>
          <w:sz w:val="28"/>
          <w:szCs w:val="28"/>
          <w:lang w:val="en-US"/>
        </w:rPr>
        <w:t xml:space="preserve">   </w:t>
      </w:r>
      <w:r w:rsidRPr="00FF6346">
        <w:rPr>
          <w:position w:val="-6"/>
          <w:sz w:val="28"/>
          <w:szCs w:val="28"/>
        </w:rPr>
        <w:object w:dxaOrig="380" w:dyaOrig="320">
          <v:shape id="_x0000_i1588" type="#_x0000_t75" style="width:18.75pt;height:15.75pt" o:ole="">
            <v:imagedata r:id="rId690" o:title=""/>
          </v:shape>
          <o:OLEObject Type="Embed" ProgID="Equation.DSMT4" ShapeID="_x0000_i1588" DrawAspect="Content" ObjectID="_1565017308" r:id="rId691"/>
        </w:object>
      </w:r>
      <w:r w:rsidRPr="000E77E9">
        <w:rPr>
          <w:sz w:val="28"/>
          <w:szCs w:val="28"/>
          <w:lang w:val="en-US"/>
        </w:rPr>
        <w:t xml:space="preserve">   </w:t>
      </w:r>
      <w:r w:rsidRPr="00FF6346">
        <w:rPr>
          <w:position w:val="-6"/>
          <w:sz w:val="28"/>
          <w:szCs w:val="28"/>
        </w:rPr>
        <w:object w:dxaOrig="380" w:dyaOrig="320">
          <v:shape id="_x0000_i1589" type="#_x0000_t75" style="width:18.75pt;height:15.75pt" o:ole="">
            <v:imagedata r:id="rId692" o:title=""/>
          </v:shape>
          <o:OLEObject Type="Embed" ProgID="Equation.DSMT4" ShapeID="_x0000_i1589" DrawAspect="Content" ObjectID="_1565017309" r:id="rId693"/>
        </w:object>
      </w:r>
      <w:r w:rsidRPr="000E77E9">
        <w:rPr>
          <w:sz w:val="28"/>
          <w:szCs w:val="28"/>
          <w:lang w:val="en-US"/>
        </w:rPr>
        <w:t xml:space="preserve">  </w:t>
      </w:r>
      <w:r w:rsidRPr="00FF6346">
        <w:rPr>
          <w:position w:val="-6"/>
          <w:sz w:val="28"/>
          <w:szCs w:val="28"/>
        </w:rPr>
        <w:object w:dxaOrig="480" w:dyaOrig="320">
          <v:shape id="_x0000_i1590" type="#_x0000_t75" style="width:24pt;height:15.75pt" o:ole="">
            <v:imagedata r:id="rId694" o:title=""/>
          </v:shape>
          <o:OLEObject Type="Embed" ProgID="Equation.DSMT4" ShapeID="_x0000_i1590" DrawAspect="Content" ObjectID="_1565017310" r:id="rId695"/>
        </w:object>
      </w:r>
      <w:r w:rsidRPr="000E77E9">
        <w:rPr>
          <w:sz w:val="28"/>
          <w:szCs w:val="28"/>
          <w:lang w:val="en-US"/>
        </w:rPr>
        <w:t xml:space="preserve">  </w:t>
      </w:r>
      <w:r w:rsidRPr="00FF6346">
        <w:rPr>
          <w:position w:val="-6"/>
          <w:sz w:val="28"/>
          <w:szCs w:val="28"/>
        </w:rPr>
        <w:object w:dxaOrig="480" w:dyaOrig="320">
          <v:shape id="_x0000_i1591" type="#_x0000_t75" style="width:24pt;height:15.75pt" o:ole="">
            <v:imagedata r:id="rId696" o:title=""/>
          </v:shape>
          <o:OLEObject Type="Embed" ProgID="Equation.DSMT4" ShapeID="_x0000_i1591" DrawAspect="Content" ObjectID="_1565017311" r:id="rId697"/>
        </w:object>
      </w:r>
      <w:r w:rsidRPr="000E77E9">
        <w:rPr>
          <w:sz w:val="28"/>
          <w:szCs w:val="28"/>
          <w:lang w:val="en-US"/>
        </w:rPr>
        <w:t xml:space="preserve">  </w:t>
      </w:r>
      <w:r w:rsidRPr="00FF6346">
        <w:rPr>
          <w:position w:val="-6"/>
          <w:sz w:val="28"/>
          <w:szCs w:val="28"/>
        </w:rPr>
        <w:object w:dxaOrig="480" w:dyaOrig="320">
          <v:shape id="_x0000_i1592" type="#_x0000_t75" style="width:24pt;height:15.75pt" o:ole="">
            <v:imagedata r:id="rId698" o:title=""/>
          </v:shape>
          <o:OLEObject Type="Embed" ProgID="Equation.DSMT4" ShapeID="_x0000_i1592" DrawAspect="Content" ObjectID="_1565017312" r:id="rId699"/>
        </w:object>
      </w:r>
    </w:p>
    <w:p w:rsidR="00DD10D1" w:rsidRPr="000E77E9" w:rsidRDefault="00DD10D1" w:rsidP="00DD10D1">
      <w:pPr>
        <w:jc w:val="both"/>
        <w:rPr>
          <w:sz w:val="28"/>
          <w:szCs w:val="28"/>
          <w:lang w:val="en-US"/>
        </w:rPr>
      </w:pPr>
    </w:p>
    <w:p w:rsidR="00DD10D1" w:rsidRDefault="00DD10D1" w:rsidP="002224C8">
      <w:pPr>
        <w:jc w:val="both"/>
        <w:rPr>
          <w:color w:val="000000" w:themeColor="text1"/>
          <w:sz w:val="28"/>
          <w:szCs w:val="28"/>
          <w:lang w:val="en-US"/>
        </w:rPr>
      </w:pPr>
    </w:p>
    <w:p w:rsidR="002224C8" w:rsidRPr="003A1BF3" w:rsidRDefault="002224C8" w:rsidP="002224C8">
      <w:pPr>
        <w:jc w:val="both"/>
        <w:rPr>
          <w:color w:val="000000" w:themeColor="text1"/>
          <w:sz w:val="28"/>
          <w:szCs w:val="28"/>
          <w:lang w:val="en-US"/>
        </w:rPr>
      </w:pPr>
      <w:r w:rsidRPr="003A1BF3">
        <w:rPr>
          <w:color w:val="000000" w:themeColor="text1"/>
          <w:sz w:val="28"/>
          <w:szCs w:val="28"/>
          <w:lang w:val="en-US"/>
        </w:rPr>
        <w:t xml:space="preserve">                                                             </w:t>
      </w:r>
      <w:r w:rsidR="00DD10D1">
        <w:rPr>
          <w:color w:val="000000" w:themeColor="text1"/>
          <w:sz w:val="28"/>
          <w:szCs w:val="28"/>
          <w:lang w:val="en-US"/>
        </w:rPr>
        <w:t xml:space="preserve">Fig </w:t>
      </w:r>
      <w:r w:rsidRPr="003A1BF3">
        <w:rPr>
          <w:color w:val="000000" w:themeColor="text1"/>
          <w:sz w:val="28"/>
          <w:szCs w:val="28"/>
          <w:lang w:val="en-US"/>
        </w:rPr>
        <w:t>3.8.3</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nalytical results of the study reveals that with increasing angle</w:t>
      </w:r>
      <w:r w:rsidR="002224C8" w:rsidRPr="003A1BF3">
        <w:rPr>
          <w:color w:val="000000" w:themeColor="text1"/>
          <w:sz w:val="28"/>
          <w:szCs w:val="28"/>
          <w:lang w:val="en-US"/>
        </w:rPr>
        <w:t xml:space="preserve"> </w:t>
      </w:r>
      <w:r w:rsidR="002224C8" w:rsidRPr="003A1BF3">
        <w:rPr>
          <w:color w:val="000000" w:themeColor="text1"/>
          <w:position w:val="-10"/>
          <w:sz w:val="28"/>
          <w:szCs w:val="28"/>
        </w:rPr>
        <w:object w:dxaOrig="420" w:dyaOrig="320">
          <v:shape id="_x0000_i1593" type="#_x0000_t75" style="width:21pt;height:15.75pt" o:ole="">
            <v:imagedata r:id="rId700" o:title=""/>
          </v:shape>
          <o:OLEObject Type="Embed" ProgID="Equation.DSMT4" ShapeID="_x0000_i1593" DrawAspect="Content" ObjectID="_1565017313" r:id="rId701"/>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from</w:t>
      </w:r>
      <w:r w:rsidR="002224C8" w:rsidRPr="003A1BF3">
        <w:rPr>
          <w:color w:val="000000" w:themeColor="text1"/>
          <w:sz w:val="28"/>
          <w:szCs w:val="28"/>
          <w:lang w:val="en-US"/>
        </w:rPr>
        <w:t xml:space="preserve"> </w:t>
      </w:r>
      <w:r w:rsidR="002224C8" w:rsidRPr="003A1BF3">
        <w:rPr>
          <w:color w:val="000000" w:themeColor="text1"/>
          <w:position w:val="-6"/>
          <w:sz w:val="28"/>
          <w:szCs w:val="28"/>
        </w:rPr>
        <w:object w:dxaOrig="260" w:dyaOrig="320">
          <v:shape id="_x0000_i1594" type="#_x0000_t75" style="width:12.75pt;height:15.75pt" o:ole="">
            <v:imagedata r:id="rId702" o:title=""/>
          </v:shape>
          <o:OLEObject Type="Embed" ProgID="Equation.DSMT4" ShapeID="_x0000_i1594" DrawAspect="Content" ObjectID="_1565017314" r:id="rId703"/>
        </w:object>
      </w:r>
      <w:r w:rsidR="002224C8" w:rsidRPr="003A1BF3">
        <w:rPr>
          <w:color w:val="000000" w:themeColor="text1"/>
          <w:sz w:val="28"/>
          <w:szCs w:val="28"/>
          <w:lang w:val="en-US"/>
        </w:rPr>
        <w:t xml:space="preserve"> </w:t>
      </w:r>
      <w:r w:rsidR="002224C8" w:rsidRPr="003A1BF3">
        <w:rPr>
          <w:rStyle w:val="normalchar"/>
          <w:color w:val="000000" w:themeColor="text1"/>
          <w:sz w:val="28"/>
          <w:szCs w:val="28"/>
          <w:lang w:val="en-US"/>
        </w:rPr>
        <w:t>to</w:t>
      </w:r>
      <w:r w:rsidR="002224C8" w:rsidRPr="003A1BF3">
        <w:rPr>
          <w:color w:val="000000" w:themeColor="text1"/>
          <w:sz w:val="28"/>
          <w:szCs w:val="28"/>
          <w:lang w:val="en-US"/>
        </w:rPr>
        <w:t xml:space="preserve"> </w:t>
      </w:r>
      <w:r w:rsidR="002224C8" w:rsidRPr="003A1BF3">
        <w:rPr>
          <w:color w:val="000000" w:themeColor="text1"/>
          <w:position w:val="-6"/>
          <w:sz w:val="28"/>
          <w:szCs w:val="28"/>
        </w:rPr>
        <w:object w:dxaOrig="380" w:dyaOrig="320">
          <v:shape id="_x0000_i1595" type="#_x0000_t75" style="width:18.75pt;height:15.75pt" o:ole="">
            <v:imagedata r:id="rId704" o:title=""/>
          </v:shape>
          <o:OLEObject Type="Embed" ProgID="Equation.DSMT4" ShapeID="_x0000_i1595" DrawAspect="Content" ObjectID="_1565017315" r:id="rId705"/>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torque value increases to a maximum value, and with a further increase of the angle</w:t>
      </w:r>
      <w:r w:rsidR="002224C8" w:rsidRPr="003A1BF3">
        <w:rPr>
          <w:color w:val="000000" w:themeColor="text1"/>
          <w:sz w:val="28"/>
          <w:szCs w:val="28"/>
          <w:lang w:val="en-US"/>
        </w:rPr>
        <w:t xml:space="preserve"> </w:t>
      </w:r>
      <w:r w:rsidR="002224C8" w:rsidRPr="003A1BF3">
        <w:rPr>
          <w:color w:val="000000" w:themeColor="text1"/>
          <w:position w:val="-10"/>
          <w:sz w:val="28"/>
          <w:szCs w:val="28"/>
        </w:rPr>
        <w:object w:dxaOrig="420" w:dyaOrig="320">
          <v:shape id="_x0000_i1596" type="#_x0000_t75" style="width:21pt;height:15.75pt" o:ole="">
            <v:imagedata r:id="rId706" o:title=""/>
          </v:shape>
          <o:OLEObject Type="Embed" ProgID="Equation.DSMT4" ShapeID="_x0000_i1596" DrawAspect="Content" ObjectID="_1565017316" r:id="rId707"/>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from</w:t>
      </w:r>
      <w:r w:rsidR="002224C8" w:rsidRPr="003A1BF3">
        <w:rPr>
          <w:color w:val="000000" w:themeColor="text1"/>
          <w:sz w:val="28"/>
          <w:szCs w:val="28"/>
          <w:lang w:val="en-US"/>
        </w:rPr>
        <w:t xml:space="preserve">  </w:t>
      </w:r>
      <w:r w:rsidR="002224C8" w:rsidRPr="003A1BF3">
        <w:rPr>
          <w:color w:val="000000" w:themeColor="text1"/>
          <w:position w:val="-6"/>
          <w:sz w:val="28"/>
          <w:szCs w:val="28"/>
        </w:rPr>
        <w:object w:dxaOrig="380" w:dyaOrig="320">
          <v:shape id="_x0000_i1597" type="#_x0000_t75" style="width:18.75pt;height:15.75pt" o:ole="">
            <v:imagedata r:id="rId704" o:title=""/>
          </v:shape>
          <o:OLEObject Type="Embed" ProgID="Equation.DSMT4" ShapeID="_x0000_i1597" DrawAspect="Content" ObjectID="_1565017317" r:id="rId708"/>
        </w:object>
      </w:r>
      <w:r w:rsidR="002224C8" w:rsidRPr="003A1BF3">
        <w:rPr>
          <w:rStyle w:val="normalchar"/>
          <w:color w:val="000000" w:themeColor="text1"/>
          <w:sz w:val="28"/>
          <w:szCs w:val="28"/>
          <w:lang w:val="en-US"/>
        </w:rPr>
        <w:t>to</w:t>
      </w:r>
      <w:r w:rsidR="002224C8" w:rsidRPr="003A1BF3">
        <w:rPr>
          <w:color w:val="000000" w:themeColor="text1"/>
          <w:sz w:val="28"/>
          <w:szCs w:val="28"/>
          <w:lang w:val="en-US"/>
        </w:rPr>
        <w:t xml:space="preserve"> </w:t>
      </w:r>
      <w:r w:rsidR="002224C8" w:rsidRPr="003A1BF3">
        <w:rPr>
          <w:color w:val="000000" w:themeColor="text1"/>
          <w:position w:val="-6"/>
          <w:sz w:val="28"/>
          <w:szCs w:val="28"/>
        </w:rPr>
        <w:object w:dxaOrig="480" w:dyaOrig="320">
          <v:shape id="_x0000_i1598" type="#_x0000_t75" style="width:24pt;height:15.75pt" o:ole="">
            <v:imagedata r:id="rId709" o:title=""/>
          </v:shape>
          <o:OLEObject Type="Embed" ProgID="Equation.DSMT4" ShapeID="_x0000_i1598" DrawAspect="Content" ObjectID="_1565017318" r:id="rId710"/>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Decreases to</w:t>
      </w:r>
      <w:r w:rsidR="002224C8" w:rsidRPr="003A1BF3">
        <w:rPr>
          <w:color w:val="000000" w:themeColor="text1"/>
          <w:sz w:val="28"/>
          <w:szCs w:val="28"/>
          <w:lang w:val="en-US"/>
        </w:rPr>
        <w:t xml:space="preserve"> </w:t>
      </w:r>
      <w:r w:rsidR="002224C8" w:rsidRPr="003A1BF3">
        <w:rPr>
          <w:color w:val="000000" w:themeColor="text1"/>
          <w:position w:val="-6"/>
          <w:sz w:val="28"/>
          <w:szCs w:val="28"/>
        </w:rPr>
        <w:object w:dxaOrig="260" w:dyaOrig="320">
          <v:shape id="_x0000_i1599" type="#_x0000_t75" style="width:12.75pt;height:15.75pt" o:ole="">
            <v:imagedata r:id="rId702" o:title=""/>
          </v:shape>
          <o:OLEObject Type="Embed" ProgID="Equation.DSMT4" ShapeID="_x0000_i1599" DrawAspect="Content" ObjectID="_1565017319" r:id="rId711"/>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That is fully consistent with the experimental data.</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us, the amount of torque acting on the source or drain will be proportional to</w:t>
      </w:r>
      <w:r w:rsidR="003F04E1" w:rsidRPr="003A1BF3">
        <w:rPr>
          <w:color w:val="000000" w:themeColor="text1"/>
          <w:sz w:val="28"/>
          <w:szCs w:val="28"/>
          <w:lang w:val="en-US"/>
        </w:rPr>
        <w:t xml:space="preserve"> </w:t>
      </w:r>
      <w:r w:rsidR="003F04E1" w:rsidRPr="003A1BF3">
        <w:rPr>
          <w:color w:val="000000" w:themeColor="text1"/>
          <w:position w:val="-14"/>
          <w:sz w:val="28"/>
          <w:szCs w:val="28"/>
        </w:rPr>
        <w:object w:dxaOrig="2340" w:dyaOrig="400">
          <v:shape id="_x0000_i1600" type="#_x0000_t75" style="width:117pt;height:20.25pt" o:ole="">
            <v:imagedata r:id="rId712" o:title=""/>
          </v:shape>
          <o:OLEObject Type="Embed" ProgID="Equation.DSMT4" ShapeID="_x0000_i1600" DrawAspect="Content" ObjectID="_1565017320" r:id="rId713"/>
        </w:object>
      </w:r>
      <w:r w:rsidR="003F04E1" w:rsidRPr="003A1BF3">
        <w:rPr>
          <w:color w:val="000000" w:themeColor="text1"/>
          <w:sz w:val="28"/>
          <w:szCs w:val="28"/>
          <w:lang w:val="en-US"/>
        </w:rPr>
        <w:t xml:space="preserve">, </w:t>
      </w:r>
      <w:r w:rsidRPr="003A1BF3">
        <w:rPr>
          <w:rStyle w:val="normalchar"/>
          <w:color w:val="000000" w:themeColor="text1"/>
          <w:sz w:val="28"/>
          <w:szCs w:val="28"/>
          <w:lang w:val="en-US"/>
        </w:rPr>
        <w:t>And will also depend on the angle of inclination of the incident</w:t>
      </w:r>
      <w:r w:rsidR="00680B28">
        <w:rPr>
          <w:rStyle w:val="normalchar"/>
          <w:color w:val="000000" w:themeColor="text1"/>
          <w:sz w:val="28"/>
          <w:szCs w:val="28"/>
          <w:lang w:val="en-US"/>
        </w:rPr>
        <w:t xml:space="preserve"> stream </w:t>
      </w:r>
      <w:r w:rsidR="002224C8" w:rsidRPr="003A1BF3">
        <w:rPr>
          <w:color w:val="000000" w:themeColor="text1"/>
          <w:sz w:val="28"/>
          <w:szCs w:val="28"/>
          <w:lang w:val="en-US"/>
        </w:rPr>
        <w:t xml:space="preserve"> - </w:t>
      </w:r>
      <w:r w:rsidR="002224C8" w:rsidRPr="003A1BF3">
        <w:rPr>
          <w:color w:val="000000" w:themeColor="text1"/>
          <w:position w:val="-10"/>
          <w:sz w:val="28"/>
          <w:szCs w:val="28"/>
        </w:rPr>
        <w:object w:dxaOrig="420" w:dyaOrig="320">
          <v:shape id="_x0000_i1601" type="#_x0000_t75" style="width:21pt;height:15.75pt" o:ole="">
            <v:imagedata r:id="rId714" o:title=""/>
          </v:shape>
          <o:OLEObject Type="Embed" ProgID="Equation.DSMT4" ShapeID="_x0000_i1601" DrawAspect="Content" ObjectID="_1565017321" r:id="rId715"/>
        </w:object>
      </w:r>
      <w:r w:rsidR="002224C8" w:rsidRPr="003A1BF3">
        <w:rPr>
          <w:color w:val="000000" w:themeColor="text1"/>
          <w:sz w:val="28"/>
          <w:szCs w:val="28"/>
          <w:lang w:val="en-US"/>
        </w:rPr>
        <w:t xml:space="preserve">. </w:t>
      </w:r>
      <w:r w:rsidRPr="003A1BF3">
        <w:rPr>
          <w:rStyle w:val="normalchar"/>
          <w:color w:val="000000" w:themeColor="text1"/>
          <w:sz w:val="28"/>
          <w:szCs w:val="28"/>
          <w:lang w:val="en-US"/>
        </w:rPr>
        <w:t xml:space="preserve">In this case, as the object - the source and destination - </w:t>
      </w:r>
      <w:r w:rsidR="003F5CDA">
        <w:rPr>
          <w:rStyle w:val="normalchar"/>
          <w:color w:val="000000" w:themeColor="text1"/>
          <w:sz w:val="28"/>
          <w:szCs w:val="28"/>
          <w:lang w:val="en-US"/>
        </w:rPr>
        <w:t>Drain</w:t>
      </w:r>
      <w:r w:rsidRPr="003A1BF3">
        <w:rPr>
          <w:rStyle w:val="normalchar"/>
          <w:color w:val="000000" w:themeColor="text1"/>
          <w:sz w:val="28"/>
          <w:szCs w:val="28"/>
          <w:lang w:val="en-US"/>
        </w:rPr>
        <w:t xml:space="preserve"> tend to turn to the oncoming</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with the side into which flow into longitudinal</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of</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circulating elliptical objects - north pole - N.</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ow we define the forces acting on the surface of the source, provided that the incident</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 xml:space="preserve">of particles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is directed toward the object Photo - North Pole -</w:t>
      </w:r>
      <w:r w:rsidRPr="003A1BF3">
        <w:rPr>
          <w:rStyle w:val="normalchar"/>
          <w:color w:val="000000" w:themeColor="text1"/>
          <w:sz w:val="28"/>
          <w:szCs w:val="28"/>
          <w:lang w:val="en-US"/>
        </w:rPr>
        <w:lastRenderedPageBreak/>
        <w:t> </w:t>
      </w:r>
      <w:r w:rsidRPr="003A1BF3">
        <w:rPr>
          <w:rStyle w:val="normalchar"/>
          <w:b/>
          <w:bCs/>
          <w:color w:val="000000" w:themeColor="text1"/>
          <w:sz w:val="28"/>
          <w:szCs w:val="28"/>
          <w:lang w:val="en-US"/>
        </w:rPr>
        <w:t>N</w:t>
      </w:r>
      <w:r w:rsidRPr="003A1BF3">
        <w:rPr>
          <w:rStyle w:val="normalchar"/>
          <w:color w:val="000000" w:themeColor="text1"/>
          <w:sz w:val="28"/>
          <w:szCs w:val="28"/>
          <w:lang w:val="en-US"/>
        </w:rPr>
        <w:t xml:space="preserve"> . Figure 3.8.4 shows a diagram of the velocity vectors and accelerations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fluxes passing through the points A, B, C and D, located on the surface of the sphere and equidistant from the axis of rotation of the source.</w:t>
      </w:r>
    </w:p>
    <w:bookmarkStart w:id="191" w:name="graphic526"/>
    <w:bookmarkEnd w:id="191"/>
    <w:p w:rsidR="00322A45" w:rsidRPr="003A1BF3" w:rsidRDefault="00DA6A29" w:rsidP="00322A45">
      <w:pPr>
        <w:pStyle w:val="12"/>
        <w:spacing w:before="0" w:beforeAutospacing="0" w:after="0" w:afterAutospacing="0" w:line="320" w:lineRule="atLeast"/>
        <w:jc w:val="both"/>
        <w:rPr>
          <w:color w:val="000000" w:themeColor="text1"/>
        </w:rPr>
      </w:pPr>
      <w:r>
        <w:rPr>
          <w:noProof/>
          <w:color w:val="000000" w:themeColor="text1"/>
        </w:rPr>
      </w:r>
      <w:r>
        <w:rPr>
          <w:noProof/>
          <w:color w:val="000000" w:themeColor="text1"/>
        </w:rPr>
        <w:pict>
          <v:rect id="Прямоугольник 518" o:spid="_x0000_s1412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8yKcQ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lu/MinECAABiBAAADgAAAAAAAAAAAAAAAAAu&#10;AgAAZHJzL2Uyb0RvYy54bWxQSwECLQAUAAYACAAAACEA1AjZN9gAAAABAQAADwAAAAAAAAAAAAAA&#10;AADLBAAAZHJzL2Rvd25yZXYueG1sUEsFBgAAAAAEAAQA8wAAANAFAAAAAA==&#10;" filled="f" stroked="f">
            <o:lock v:ext="edit" aspectratio="t"/>
            <w10:wrap type="none"/>
            <w10:anchorlock/>
          </v:rect>
        </w:pict>
      </w:r>
      <w:r w:rsidR="00322A45" w:rsidRPr="003A1BF3">
        <w:rPr>
          <w:rStyle w:val="normalchar"/>
          <w:color w:val="000000" w:themeColor="text1"/>
          <w:sz w:val="32"/>
          <w:szCs w:val="32"/>
        </w:rPr>
        <w:t> </w:t>
      </w:r>
      <w:bookmarkStart w:id="192" w:name="graphic527"/>
      <w:bookmarkEnd w:id="192"/>
      <w:r w:rsidR="00322A45" w:rsidRPr="003A1BF3">
        <w:rPr>
          <w:color w:val="000000" w:themeColor="text1"/>
        </w:rPr>
        <w:t> </w:t>
      </w:r>
      <w:r w:rsidRPr="00DA6A29">
        <w:rPr>
          <w:noProof/>
          <w:color w:val="000000" w:themeColor="text1"/>
          <w:vertAlign w:val="subscript"/>
        </w:rPr>
      </w:r>
      <w:r w:rsidRPr="00DA6A29">
        <w:rPr>
          <w:noProof/>
          <w:color w:val="000000" w:themeColor="text1"/>
          <w:vertAlign w:val="subscript"/>
        </w:rPr>
        <w:pict>
          <v:rect id="Прямоугольник 517" o:spid="_x0000_s1412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Zc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YH4Qg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H9uxlx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color w:val="000000" w:themeColor="text1"/>
        </w:rPr>
        <w:t> </w:t>
      </w:r>
      <w:bookmarkStart w:id="193" w:name="graphic528"/>
      <w:bookmarkEnd w:id="193"/>
      <w:r w:rsidRPr="00DA6A29">
        <w:rPr>
          <w:noProof/>
          <w:color w:val="000000" w:themeColor="text1"/>
          <w:vertAlign w:val="subscript"/>
        </w:rPr>
      </w:r>
      <w:r w:rsidRPr="00DA6A29">
        <w:rPr>
          <w:noProof/>
          <w:color w:val="000000" w:themeColor="text1"/>
          <w:vertAlign w:val="subscript"/>
        </w:rPr>
        <w:pict>
          <v:rect id="Прямоугольник 516" o:spid="_x0000_s1412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AtK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YH4RA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PREC0p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color w:val="000000" w:themeColor="text1"/>
        </w:rPr>
        <w:t> </w:t>
      </w:r>
      <w:bookmarkStart w:id="194" w:name="graphic529"/>
      <w:bookmarkEnd w:id="194"/>
      <w:r w:rsidRPr="00DA6A29">
        <w:rPr>
          <w:noProof/>
          <w:color w:val="000000" w:themeColor="text1"/>
          <w:vertAlign w:val="subscript"/>
        </w:rPr>
      </w:r>
      <w:r w:rsidRPr="00DA6A29">
        <w:rPr>
          <w:noProof/>
          <w:color w:val="000000" w:themeColor="text1"/>
          <w:vertAlign w:val="subscript"/>
        </w:rPr>
        <w:pict>
          <v:rect id="Прямоугольник 515" o:spid="_x0000_s1412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1xxcQ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aTtccXECAABiBAAADgAAAAAAAAAAAAAAAAAu&#10;AgAAZHJzL2Uyb0RvYy54bWxQSwECLQAUAAYACAAAACEA1AjZN9gAAAABAQAADwAAAAAAAAAAAAAA&#10;AADLBAAAZHJzL2Rvd25yZXYueG1sUEsFBgAAAAAEAAQA8wAAANAFAAAAAA==&#10;" filled="f" stroked="f">
            <o:lock v:ext="edit" aspectratio="t"/>
            <w10:wrap type="none"/>
            <w10:anchorlock/>
          </v:rect>
        </w:pict>
      </w:r>
    </w:p>
    <w:p w:rsidR="003F04E1" w:rsidRPr="003A1BF3" w:rsidRDefault="003F04E1" w:rsidP="003F04E1">
      <w:pPr>
        <w:jc w:val="both"/>
        <w:rPr>
          <w:color w:val="000000" w:themeColor="text1"/>
          <w:sz w:val="28"/>
          <w:szCs w:val="28"/>
        </w:rPr>
      </w:pPr>
    </w:p>
    <w:p w:rsidR="003F04E1" w:rsidRPr="003A1BF3" w:rsidRDefault="00DA6A29" w:rsidP="003F04E1">
      <w:pPr>
        <w:tabs>
          <w:tab w:val="left" w:pos="2920"/>
          <w:tab w:val="left" w:pos="7510"/>
        </w:tabs>
        <w:jc w:val="both"/>
        <w:rPr>
          <w:color w:val="000000" w:themeColor="text1"/>
          <w:sz w:val="32"/>
          <w:szCs w:val="32"/>
        </w:rPr>
      </w:pPr>
      <w:r w:rsidRPr="00DA6A29">
        <w:rPr>
          <w:noProof/>
          <w:color w:val="000000" w:themeColor="text1"/>
        </w:rPr>
        <w:pict>
          <v:group id="Группа 2166" o:spid="_x0000_s11888" style="position:absolute;left:0;text-align:left;margin-left:83.9pt;margin-top:9.4pt;width:413pt;height:340.15pt;z-index:251519488" coordorigin="1077357,1060921" coordsize="52451,43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">
            <v:oval id="Oval 403" o:spid="_x0000_s11976" style="position:absolute;left:1083045;top:1066561;width:32401;height:32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" filled="f" strokeweight="1.5pt" insetpen="t">
              <v:textbox inset="2.88pt,2.88pt,2.88pt,2.88pt"/>
            </v:oval>
            <v:line id="Line 404" o:spid="_x0000_s11975" style="position:absolute;visibility:visible" from="1099293,1060921" to="1099293,1104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">
              <v:stroke dashstyle="longDashDot"/>
            </v:line>
            <v:line id="Line 405" o:spid="_x0000_s11974" style="position:absolute;rotation:90;visibility:visible" from="1099030,1061047" to="1099030,1104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">
              <v:stroke dashstyle="longDashDot"/>
            </v:line>
            <v:line id="Line 406" o:spid="_x0000_s11973" style="position:absolute;rotation:60;visibility:visible" from="1099379,1061047" to="1099379,1104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">
              <v:stroke dashstyle="longDashDotDot"/>
            </v:line>
            <v:line id="Line 407" o:spid="_x0000_s11972" style="position:absolute;rotation:-60;visibility:visible" from="1099402,1061097" to="1099402,1104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">
              <v:stroke dashstyle="longDashDotDot"/>
            </v:line>
            <v:line id="Line 408" o:spid="_x0000_s11971" style="position:absolute;rotation:90;visibility:visible" from="1099866,1069138" to="1099866,111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" strokeweight=".5pt"/>
            <v:line id="Line 409" o:spid="_x0000_s11970" style="position:absolute;rotation:90;visibility:visible" from="1099718,1052937" to="1099718,1096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" strokeweight=".5pt"/>
            <v:line id="Line 410" o:spid="_x0000_s11969" style="position:absolute;rotation:180;visibility:visible" from="1109396,1090801" to="1112996,109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">
              <v:stroke endarrow="block"/>
            </v:line>
            <v:line id="Line 411" o:spid="_x0000_s11968" style="position:absolute;rotation:165;visibility:visible" from="1109180,1075071" to="1113140,1075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">
              <v:stroke endarrow="block"/>
            </v:line>
            <v:line id="Line 412" o:spid="_x0000_s11967" style="position:absolute;rotation:165;flip:y;visibility:visible" from="1109234,1090254" to="1113193,1090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">
              <v:stroke endarrow="block"/>
            </v:line>
            <v:group id="Group 413" o:spid="_x0000_s11961" style="position:absolute;left:1123501;top:1080377;width:8143;height:4470;rotation:-3095166fd" coordorigin="1114159,1099526" coordsize="8143,4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">
              <v:line id="Line 414" o:spid="_x0000_s11966" style="position:absolute;rotation:-45;flip:x;visibility:visible" from="1115303,1102916" to="1118903,1102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">
                <v:stroke endarrow="block"/>
              </v:line>
              <v:line id="Line 415" o:spid="_x0000_s11965" style="position:absolute;rotation:-45;flip:x;visibility:visible" from="1118702,1099526" to="1122302,1099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">
                <v:stroke endarrow="block"/>
              </v:line>
              <v:line id="Line 416" o:spid="_x0000_s11964" style="position:absolute;rotation:-45;flip:x;visibility:visible" from="1114159,1103996" to="1117759,1103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">
                <v:stroke endarrow="block"/>
              </v:line>
              <v:line id="Line 417" o:spid="_x0000_s11963" style="position:absolute;rotation:-45;flip:x;visibility:visible" from="1116479,1101749" to="1120079,1101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">
                <v:stroke endarrow="block"/>
              </v:line>
              <v:line id="Line 418" o:spid="_x0000_s11962" style="position:absolute;rotation:-45;flip:x;visibility:visible" from="1117622,1100627" to="1121222,1100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">
                <v:stroke endarrow="block"/>
              </v:line>
            </v:group>
            <v:shape id="Arc 419" o:spid="_x0000_s11960" style="position:absolute;left:1100950;top:1078822;width:7656;height:7654;rotation:2940597fd;visibility:visible" coordsize="20879,2083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" adj="0,,0" path="m5686,-1nfc13116,2027,18904,7857,20878,15302em5686,-1nsc13116,2027,18904,7857,20878,15302l,20838,5686,-1xe" filled="f" strokeweight=".5pt">
              <v:stroke joinstyle="round"/>
              <v:formulas/>
              <v:path arrowok="t" o:extrusionok="f" o:connecttype="custom" o:connectlocs="208491,0;765580,562051;0,765391" o:connectangles="0,0,0"/>
            </v:shape>
            <v:shape id="Arc 420" o:spid="_x0000_s11959" style="position:absolute;left:1110968;top:1088395;width:725;height:396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" adj="0,,0" path="m,nfc970,,1939,65,2901,195em,nsc970,,1939,65,2901,195l,21600,,xe" filled="f" strokeweight=".5pt">
              <v:stroke joinstyle="round"/>
              <v:formulas/>
              <v:path arrowok="t" o:extrusionok="f" o:connecttype="custom" o:connectlocs="0,0;72523,3593;0,395981" o:connectangles="0,0,0"/>
            </v:shape>
            <v:line id="Line 421" o:spid="_x0000_s11958" style="position:absolute;flip:x;visibility:visible" from="1106176,1085528" to="1106790,1086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">
              <v:stroke endarrow="block"/>
            </v:line>
            <v:line id="Line 422" o:spid="_x0000_s11957" style="position:absolute;visibility:visible" from="1107213,1081568" to="1107340,1082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">
              <v:stroke endarrow="block"/>
            </v:line>
            <v:line id="Line 423" o:spid="_x0000_s11956" style="position:absolute;flip:x y;visibility:visible" from="1106260,1078646" to="1106493,1079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">
              <v:stroke endarrow="block"/>
            </v:line>
            <v:line id="Line 424" o:spid="_x0000_s11955" style="position:absolute;flip:y;visibility:visible" from="1107213,1082648" to="1107319,1083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">
              <v:stroke endarrow="block"/>
            </v:line>
            <v:line id="Line 425" o:spid="_x0000_s11954" style="position:absolute;flip:y;visibility:visible" from="1111196,1062361" to="1115227,1074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" strokeweight=".5pt"/>
            <v:line id="Line 426" o:spid="_x0000_s11953" style="position:absolute;flip:x;visibility:visible" from="1110116,1062361" to="1115227,109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" strokeweight=".5pt"/>
            <v:line id="Line 427" o:spid="_x0000_s11952" style="position:absolute;visibility:visible" from="1115155,1062361" to="1126315,1082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" strokeweight=".5pt"/>
            <v:line id="Line 428" o:spid="_x0000_s11951" style="position:absolute;visibility:visible" from="1115270,1062361" to="1117790,1062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" strokeweight="1pt"/>
            <v:line id="Line 429" o:spid="_x0000_s11950" style="position:absolute;flip:x;visibility:visible" from="1109828,1062361" to="1111268,1089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" strokeweight=".5pt"/>
            <v:line id="Line 430" o:spid="_x0000_s11949" style="position:absolute;flip:x;visibility:visible" from="1109861,1062361" to="1111301,1075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" strokeweight=".5pt"/>
            <v:shape id="AutoShape 431" o:spid="_x0000_s11948" type="#_x0000_t13" style="position:absolute;left:1109557;top:1074463;width:3600;height:1080;rotation:1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" filled="f" insetpen="t">
              <v:textbox inset="2.88pt,2.88pt,2.88pt,2.88pt"/>
            </v:shape>
            <v:shape id="AutoShape 432" o:spid="_x0000_s11947" type="#_x0000_t13" style="position:absolute;left:1085193;top:1074474;width:3600;height:1080;rotation: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" filled="f" insetpen="t">
              <v:textbox inset="2.88pt,2.88pt,2.88pt,2.88pt"/>
            </v:shape>
            <v:line id="Line 433" o:spid="_x0000_s11946" style="position:absolute;visibility:visible" from="1120926,1086056" to="1123446,1086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" strokeweight="1pt"/>
            <v:line id="Line 434" o:spid="_x0000_s11945" style="position:absolute;visibility:visible" from="1110476,1075681" to="1120989,1086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" strokeweight=".5pt"/>
            <v:line id="Line 435" o:spid="_x0000_s11944" style="position:absolute;flip:y;visibility:visible" from="1110836,1086119" to="1120989,1089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" strokeweight=".5pt"/>
            <v:line id="Line 436" o:spid="_x0000_s11943" style="position:absolute;rotation:-45;visibility:visible" from="1091617,1064203" to="1091617,108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"/>
            <v:line id="Line 437" o:spid="_x0000_s11942" style="position:absolute;visibility:visible" from="1081474,1067401" to="1083994,1067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" strokeweight="1pt"/>
            <v:line id="Line 438" o:spid="_x0000_s11941" style="position:absolute;visibility:visible" from="1108672,1062388" to="1111192,1062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" strokeweight="1pt"/>
            <v:line id="Line 439" o:spid="_x0000_s11940" style="position:absolute;rotation:180;visibility:visible" from="1087954,1071319" to="1089034,1072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">
              <v:stroke endarrow="block"/>
            </v:line>
            <v:line id="Line 440" o:spid="_x0000_s11939" style="position:absolute;rotation:165;visibility:visible" from="1081106,1091288" to="1085425,1091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">
              <v:stroke endarrow="block"/>
            </v:line>
            <v:shape id="Arc 441" o:spid="_x0000_s11938" style="position:absolute;left:1110547;top:1072888;width:1401;height:3948;rotation:-6848616fd;visibility:visible" coordsize="5606,2153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" adj="0,,0" path="m1675,nfc3003,103,4319,329,5605,675em1675,nsc3003,103,4319,329,5605,675l,21535,1675,xe" filled="f" strokeweight=".5pt">
              <v:stroke joinstyle="round"/>
              <v:formulas/>
              <v:path arrowok="t" o:extrusionok="f" o:connecttype="custom" o:connectlocs="41899,0;140147,12374;0,394789" o:connectangles="0,0,0"/>
            </v:shape>
            <v:line id="Line 442" o:spid="_x0000_s11937" style="position:absolute;rotation:165;flip:y;visibility:visible" from="1081005,1073986" to="1085325,1073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">
              <v:stroke endarrow="block"/>
            </v:line>
            <v:line id="Line 443" o:spid="_x0000_s11936" style="position:absolute;flip:y;visibility:visible" from="1082037,1062421" to="1115083,1074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" strokeweight=".5pt"/>
            <v:line id="Line 444" o:spid="_x0000_s11935" style="position:absolute;flip:y;visibility:visible" from="1081209,1062409" to="1111124,1073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" strokeweight=".5pt"/>
            <v:line id="Line 445" o:spid="_x0000_s11934" style="position:absolute;flip:y;visibility:visible" from="1082037,1062421" to="1115179,109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" strokeweight=".5pt"/>
            <v:line id="Line 446" o:spid="_x0000_s11933" style="position:absolute;flip:y;visibility:visible" from="1081437,1062361" to="1111261,1091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" strokeweight=".5pt"/>
            <v:line id="Line 447" o:spid="_x0000_s11932" style="position:absolute;visibility:visible" from="1088157,1075681" to="1120843,1086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" strokeweight=".5pt"/>
            <v:line id="Line 448" o:spid="_x0000_s11931" style="position:absolute;flip:y;visibility:visible" from="1088157,1086086" to="1120796,1089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" strokeweight=".5pt"/>
            <v:oval id="Oval 449" o:spid="_x0000_s11930" style="position:absolute;left:1077673;top:1089083;width:43198;height:14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" filled="f" insetpen="t">
              <v:stroke dashstyle="longDash"/>
              <v:textbox inset="2.88pt,2.88pt,2.88pt,2.88pt"/>
            </v:oval>
            <v:oval id="Oval 450" o:spid="_x0000_s11929" style="position:absolute;left:1077630;top:1061837;width:43198;height:14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" filled="f" insetpen="t">
              <v:stroke dashstyle="longDash"/>
              <v:textbox inset="2.88pt,2.88pt,2.88pt,2.88pt"/>
            </v:oval>
            <v:line id="Line 451" o:spid="_x0000_s11928" style="position:absolute;visibility:visible" from="1115064,1082712" to="1120463,108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" strokeweight="1.5pt">
              <v:stroke endarrow="block"/>
            </v:line>
            <v:line id="Line 452" o:spid="_x0000_s11927" style="position:absolute;rotation:-150;flip:y;visibility:visible" from="1080273,1092099" to="1085673,1092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">
              <v:stroke endarrow="block"/>
            </v:line>
            <v:line id="Line 453" o:spid="_x0000_s11926" style="position:absolute;rotation:150;flip:y;visibility:visible" from="1080231,1073155" to="1085631,1073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">
              <v:stroke endarrow="block"/>
            </v:line>
            <v:line id="Line 454" o:spid="_x0000_s11925" style="position:absolute;rotation:30;flip:y;visibility:visible" from="1112871,1073261" to="1118270,1073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">
              <v:stroke endarrow="block"/>
            </v:line>
            <v:line id="Line 455" o:spid="_x0000_s11924" style="position:absolute;rotation:-30;flip:y;visibility:visible" from="1112871,1092120" to="1118270,1092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">
              <v:stroke endarrow="block"/>
            </v:line>
            <v:shape id="Arc 456" o:spid="_x0000_s11923" style="position:absolute;left:1081389;top:1090674;width:3960;height:970;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" adj="0,,0" path="m20941,nfc21378,1729,21600,3506,21600,5291em20941,nsc21378,1729,21600,3506,21600,5291l,5291,20941,xe" filled="f">
              <v:stroke joinstyle="round"/>
              <v:formulas/>
              <v:path arrowok="t" o:extrusionok="f" o:connecttype="custom" o:connectlocs="383918,0;395981,97002;0,97002" o:connectangles="0,0,0"/>
            </v:shape>
            <v:shape id="Arc 457" o:spid="_x0000_s11922" style="position:absolute;left:1082969;top:1072052;width:758;height:4002;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" adj="0,,0" path="m,nfc1318,,2635,120,3932,360em,nsc1318,,2635,120,3932,360l,21600,,xe" filled="f">
              <v:stroke joinstyle="round"/>
              <v:formulas/>
              <v:path arrowok="t" o:extrusionok="f" o:connecttype="custom" o:connectlocs="0,0;75790,6689;0,400231" o:connectangles="0,0,0"/>
            </v:shape>
            <v:line id="Line 458" o:spid="_x0000_s11921" style="position:absolute;visibility:visible" from="1084713,1062388" to="1087233,1062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" strokeweight="1pt"/>
            <v:line id="Line 459" o:spid="_x0000_s11920" style="position:absolute;flip:y;visibility:visible" from="1080913,1062388" to="1087132,1072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" strokeweight=".5pt"/>
            <v:line id="Line 460" o:spid="_x0000_s11919" style="position:absolute;flip:y;visibility:visible" from="1080801,1062451" to="1087154,109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" strokeweight=".5pt"/>
            <v:line id="Line 461" o:spid="_x0000_s11918" style="position:absolute;flip:x y;visibility:visible" from="1087159,1062451" to="1117387,1093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" strokeweight=".5pt"/>
            <v:line id="Line 462" o:spid="_x0000_s11917" style="position:absolute;flip:x y;visibility:visible" from="1087202,1062451" to="1117440,1072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" strokeweight=".5pt"/>
            <v:line id="Line 463" o:spid="_x0000_s11916" style="position:absolute;rotation:180;visibility:visible" from="1109417,1074495" to="1113017,1074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">
              <v:stroke endarrow="block"/>
            </v:line>
            <v:line id="Line 464" o:spid="_x0000_s11915" style="position:absolute;rotation:180;visibility:visible" from="1081698,1074495" to="1085298,1074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">
              <v:stroke endarrow="block"/>
            </v:line>
            <v:line id="Line 465" o:spid="_x0000_s11914" style="position:absolute;rotation:180;visibility:visible" from="1081677,1090801" to="1085277,109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">
              <v:stroke endarrow="block"/>
            </v:line>
            <v:line id="Line 466" o:spid="_x0000_s11913" style="position:absolute;visibility:visible" from="1098596,1061832" to="1099676,1061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">
              <v:stroke endarrow="block"/>
            </v:line>
            <v:line id="Line 467" o:spid="_x0000_s11912" style="position:absolute;visibility:visible" from="1098723,1103486" to="1099803,1103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">
              <v:stroke endarrow="block"/>
            </v:line>
            <v:shape id="AutoShape 468" o:spid="_x0000_s11911" type="#_x0000_t13" style="position:absolute;left:1085277;top:1089785;width:3600;height:1080;rotation:-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" filled="f" insetpen="t">
              <v:textbox inset="2.88pt,2.88pt,2.88pt,2.88pt"/>
            </v:shape>
            <v:shape id="AutoShape 469" o:spid="_x0000_s11910" type="#_x0000_t13" style="position:absolute;left:1109650;top:1089742;width:3600;height:1080;rotation:-1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" filled="f" insetpen="t">
              <v:textbox inset="2.88pt,2.88pt,2.88pt,2.88pt"/>
            </v:shape>
            <v:shape id="AutoShape 470" o:spid="_x0000_s11909" type="#_x0000_t13" style="position:absolute;left:1083953;top:1075374;width:252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" filled="f" insetpen="t">
              <v:textbox inset="2.88pt,2.88pt,2.88pt,2.88pt"/>
            </v:shape>
            <v:shape id="AutoShape 471" o:spid="_x0000_s11908" type="#_x0000_t13" style="position:absolute;left:1111905;top:1075353;width:252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" filled="f" insetpen="t">
              <v:textbox inset="2.88pt,2.88pt,2.88pt,2.88pt"/>
            </v:shape>
            <v:shape id="AutoShape 472" o:spid="_x0000_s11907" type="#_x0000_t13" style="position:absolute;left:1111990;top:1089181;width:252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" filled="f" insetpen="t">
              <v:textbox inset="2.88pt,2.88pt,2.88pt,2.88pt"/>
            </v:shape>
            <v:shape id="AutoShape 473" o:spid="_x0000_s11906" type="#_x0000_t13" style="position:absolute;left:1083953;top:1089096;width:252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" filled="f" insetpen="t">
              <v:textbox inset="2.88pt,2.88pt,2.88pt,2.88pt"/>
            </v:shape>
            <v:line id="Line 474" o:spid="_x0000_s11905" style="position:absolute;visibility:visible" from="1077357,1078921" to="1079877,107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" strokeweight="1pt"/>
            <v:line id="Line 475" o:spid="_x0000_s11904" style="position:absolute;flip:y;visibility:visible" from="1079877,1076641" to="1084989,107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"/>
            <v:line id="Line 476" o:spid="_x0000_s11903" style="position:absolute;visibility:visible" from="1079877,1078921" to="1084989,1088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"/>
            <v:line id="Line 477" o:spid="_x0000_s11902" style="position:absolute;visibility:visible" from="1079877,1078921" to="1113069,1088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"/>
            <v:line id="Line 478" o:spid="_x0000_s11901" style="position:absolute;flip:y;visibility:visible" from="1079920,1076641" to="1113069,107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"/>
            <v:line id="Line 479" o:spid="_x0000_s11900" style="position:absolute;flip:y;visibility:visible" from="1113174,1070888" to="1113174,1074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">
              <v:stroke endarrow="block"/>
            </v:line>
            <v:line id="Line 480" o:spid="_x0000_s11899" style="position:absolute;rotation:180;flip:y;visibility:visible" from="1085222,1090787" to="1085222,1095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">
              <v:stroke endarrow="block"/>
            </v:line>
            <v:line id="Line 481" o:spid="_x0000_s11898" style="position:absolute;flip:y;visibility:visible" from="1085221,1070105" to="1085221,1074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">
              <v:stroke endarrow="block"/>
            </v:line>
            <v:line id="Line 482" o:spid="_x0000_s11897" style="position:absolute;rotation:180;flip:y;visibility:visible" from="1113237,1090858" to="1113237,1094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">
              <v:stroke endarrow="block"/>
            </v:line>
            <v:line id="Line 483" o:spid="_x0000_s11896" style="position:absolute;rotation:-165;visibility:visible" from="1078066,1073536" to="1085266,1073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">
              <v:stroke endarrow="block"/>
            </v:line>
            <v:line id="Line 484" o:spid="_x0000_s11895" style="position:absolute;rotation:165;visibility:visible" from="1077982,1091789" to="1085182,1091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">
              <v:stroke endarrow="block"/>
            </v:line>
            <v:line id="Line 485" o:spid="_x0000_s11894" style="position:absolute;rotation:165;flip:x;visibility:visible" from="1113086,1091556" to="1119206,1091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">
              <v:stroke endarrow="block"/>
            </v:line>
            <v:line id="Line 486" o:spid="_x0000_s11893" style="position:absolute;rotation:-165;flip:x;visibility:visible" from="1113044,1073706" to="1119164,1073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">
              <v:stroke endarrow="block"/>
            </v:line>
            <v:line id="Line 487" o:spid="_x0000_s11892" style="position:absolute;flip:x;visibility:visible" from="1078276,1090774" to="1085266,1096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">
              <v:stroke endarrow="block"/>
            </v:line>
            <v:line id="Line 488" o:spid="_x0000_s11891" style="position:absolute;rotation:180;visibility:visible" from="1078149,1068361" to="1085181,1074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">
              <v:stroke endarrow="block"/>
            </v:line>
            <v:line id="Line 489" o:spid="_x0000_s11890" style="position:absolute;rotation:180;flip:x;visibility:visible" from="1113239,1069265" to="1119054,1074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">
              <v:stroke endarrow="block"/>
            </v:line>
            <v:line id="Line 490" o:spid="_x0000_s11889" style="position:absolute;visibility:visible" from="1113277,1090689" to="1119189,1096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">
              <v:stroke endarrow="block"/>
            </v:line>
          </v:group>
        </w:pict>
      </w:r>
      <w:r w:rsidR="003F04E1" w:rsidRPr="003A1BF3">
        <w:rPr>
          <w:color w:val="000000" w:themeColor="text1"/>
          <w:sz w:val="32"/>
          <w:szCs w:val="32"/>
        </w:rPr>
        <w:tab/>
      </w:r>
      <w:r w:rsidR="003F04E1" w:rsidRPr="003A1BF3">
        <w:rPr>
          <w:color w:val="000000" w:themeColor="text1"/>
          <w:position w:val="-12"/>
        </w:rPr>
        <w:object w:dxaOrig="380" w:dyaOrig="360">
          <v:shape id="_x0000_i1602" type="#_x0000_t75" style="width:18.75pt;height:18pt" o:ole="">
            <v:imagedata r:id="rId716" o:title=""/>
          </v:shape>
          <o:OLEObject Type="Embed" ProgID="Equation.DSMT4" ShapeID="_x0000_i1602" DrawAspect="Content" ObjectID="_1565017322" r:id="rId717"/>
        </w:object>
      </w:r>
      <w:r w:rsidR="003F04E1" w:rsidRPr="003A1BF3">
        <w:rPr>
          <w:color w:val="000000" w:themeColor="text1"/>
        </w:rPr>
        <w:t xml:space="preserve">                                                       </w:t>
      </w:r>
      <w:r w:rsidR="003F04E1" w:rsidRPr="003A1BF3">
        <w:rPr>
          <w:color w:val="000000" w:themeColor="text1"/>
          <w:position w:val="-12"/>
        </w:rPr>
        <w:object w:dxaOrig="360" w:dyaOrig="360">
          <v:shape id="_x0000_i1603" type="#_x0000_t75" style="width:18pt;height:18pt" o:ole="">
            <v:imagedata r:id="rId718" o:title=""/>
          </v:shape>
          <o:OLEObject Type="Embed" ProgID="Equation.DSMT4" ShapeID="_x0000_i1603" DrawAspect="Content" ObjectID="_1565017323" r:id="rId719"/>
        </w:object>
      </w:r>
      <w:r w:rsidR="003F04E1" w:rsidRPr="003A1BF3">
        <w:rPr>
          <w:color w:val="000000" w:themeColor="text1"/>
        </w:rPr>
        <w:tab/>
        <w:t xml:space="preserve">    </w:t>
      </w:r>
      <w:r w:rsidR="003F04E1" w:rsidRPr="003A1BF3">
        <w:rPr>
          <w:color w:val="000000" w:themeColor="text1"/>
          <w:position w:val="-12"/>
        </w:rPr>
        <w:object w:dxaOrig="260" w:dyaOrig="360">
          <v:shape id="_x0000_i1604" type="#_x0000_t75" style="width:12.75pt;height:18pt" o:ole="">
            <v:imagedata r:id="rId500" o:title=""/>
          </v:shape>
          <o:OLEObject Type="Embed" ProgID="Equation.DSMT4" ShapeID="_x0000_i1604" DrawAspect="Content" ObjectID="_1565017324" r:id="rId720"/>
        </w:object>
      </w:r>
    </w:p>
    <w:p w:rsidR="003F04E1" w:rsidRPr="003A1BF3" w:rsidRDefault="003F04E1" w:rsidP="003F04E1">
      <w:pPr>
        <w:jc w:val="both"/>
        <w:rPr>
          <w:color w:val="000000" w:themeColor="text1"/>
          <w:sz w:val="32"/>
          <w:szCs w:val="32"/>
        </w:rPr>
      </w:pPr>
      <w:r w:rsidRPr="003A1BF3">
        <w:rPr>
          <w:color w:val="000000" w:themeColor="text1"/>
          <w:sz w:val="32"/>
          <w:szCs w:val="32"/>
        </w:rPr>
        <w:t xml:space="preserve">   </w:t>
      </w:r>
    </w:p>
    <w:p w:rsidR="003F04E1" w:rsidRPr="003A1BF3" w:rsidRDefault="003F04E1" w:rsidP="003F04E1">
      <w:pPr>
        <w:jc w:val="both"/>
        <w:rPr>
          <w:color w:val="000000" w:themeColor="text1"/>
        </w:rPr>
      </w:pPr>
      <w:r w:rsidRPr="003A1BF3">
        <w:rPr>
          <w:color w:val="000000" w:themeColor="text1"/>
          <w:sz w:val="32"/>
          <w:szCs w:val="32"/>
        </w:rPr>
        <w:t xml:space="preserve">                               </w:t>
      </w:r>
      <w:r w:rsidRPr="003A1BF3">
        <w:rPr>
          <w:color w:val="000000" w:themeColor="text1"/>
          <w:position w:val="-12"/>
        </w:rPr>
        <w:object w:dxaOrig="300" w:dyaOrig="360">
          <v:shape id="_x0000_i1605" type="#_x0000_t75" style="width:15pt;height:18pt" o:ole="">
            <v:imagedata r:id="rId721" o:title=""/>
          </v:shape>
          <o:OLEObject Type="Embed" ProgID="Equation.DSMT4" ShapeID="_x0000_i1605" DrawAspect="Content" ObjectID="_1565017325" r:id="rId722"/>
        </w:object>
      </w:r>
      <w:r w:rsidRPr="003A1BF3">
        <w:rPr>
          <w:b/>
          <w:color w:val="000000" w:themeColor="text1"/>
        </w:rPr>
        <w:t xml:space="preserve"> </w:t>
      </w:r>
    </w:p>
    <w:p w:rsidR="003F04E1" w:rsidRPr="003A1BF3" w:rsidRDefault="003F04E1" w:rsidP="003F04E1">
      <w:pPr>
        <w:tabs>
          <w:tab w:val="left" w:pos="8240"/>
        </w:tabs>
        <w:jc w:val="both"/>
        <w:rPr>
          <w:b/>
          <w:color w:val="000000" w:themeColor="text1"/>
        </w:rPr>
      </w:pPr>
      <w:r w:rsidRPr="003A1BF3">
        <w:rPr>
          <w:b/>
          <w:color w:val="000000" w:themeColor="text1"/>
        </w:rPr>
        <w:t xml:space="preserve">                    </w:t>
      </w:r>
      <w:r w:rsidRPr="003A1BF3">
        <w:rPr>
          <w:color w:val="000000" w:themeColor="text1"/>
          <w:position w:val="-12"/>
        </w:rPr>
        <w:object w:dxaOrig="440" w:dyaOrig="380">
          <v:shape id="_x0000_i1606" type="#_x0000_t75" style="width:21.75pt;height:18.75pt" o:ole="">
            <v:imagedata r:id="rId723" o:title=""/>
          </v:shape>
          <o:OLEObject Type="Embed" ProgID="Equation.DSMT4" ShapeID="_x0000_i1606" DrawAspect="Content" ObjectID="_1565017326" r:id="rId724"/>
        </w:object>
      </w:r>
      <w:r w:rsidRPr="003A1BF3">
        <w:rPr>
          <w:b/>
          <w:color w:val="000000" w:themeColor="text1"/>
        </w:rPr>
        <w:t xml:space="preserve">                                                                                                             </w:t>
      </w:r>
      <w:r w:rsidRPr="003A1BF3">
        <w:rPr>
          <w:color w:val="000000" w:themeColor="text1"/>
          <w:position w:val="-12"/>
        </w:rPr>
        <w:object w:dxaOrig="460" w:dyaOrig="380">
          <v:shape id="_x0000_i1607" type="#_x0000_t75" style="width:23.25pt;height:18.75pt" o:ole="">
            <v:imagedata r:id="rId725" o:title=""/>
          </v:shape>
          <o:OLEObject Type="Embed" ProgID="Equation.DSMT4" ShapeID="_x0000_i1607" DrawAspect="Content" ObjectID="_1565017327" r:id="rId726"/>
        </w:object>
      </w:r>
    </w:p>
    <w:p w:rsidR="003F04E1" w:rsidRPr="003A1BF3" w:rsidRDefault="003F04E1" w:rsidP="003F04E1">
      <w:pPr>
        <w:tabs>
          <w:tab w:val="left" w:pos="708"/>
          <w:tab w:val="left" w:pos="3120"/>
        </w:tabs>
        <w:jc w:val="both"/>
        <w:rPr>
          <w:b/>
          <w:color w:val="000000" w:themeColor="text1"/>
        </w:rPr>
      </w:pPr>
      <w:r w:rsidRPr="003A1BF3">
        <w:rPr>
          <w:b/>
          <w:color w:val="000000" w:themeColor="text1"/>
        </w:rPr>
        <w:t xml:space="preserve">           </w:t>
      </w:r>
      <w:r w:rsidRPr="003A1BF3">
        <w:rPr>
          <w:color w:val="000000" w:themeColor="text1"/>
          <w:sz w:val="32"/>
          <w:szCs w:val="32"/>
        </w:rPr>
        <w:tab/>
        <w:t xml:space="preserve">                      </w:t>
      </w:r>
      <w:r w:rsidRPr="003A1BF3">
        <w:rPr>
          <w:color w:val="000000" w:themeColor="text1"/>
          <w:position w:val="-12"/>
        </w:rPr>
        <w:object w:dxaOrig="420" w:dyaOrig="380">
          <v:shape id="_x0000_i1608" type="#_x0000_t75" style="width:21pt;height:18.75pt" o:ole="">
            <v:imagedata r:id="rId727" o:title=""/>
          </v:shape>
          <o:OLEObject Type="Embed" ProgID="Equation.DSMT4" ShapeID="_x0000_i1608" DrawAspect="Content" ObjectID="_1565017328" r:id="rId728"/>
        </w:object>
      </w:r>
      <w:r w:rsidRPr="003A1BF3">
        <w:rPr>
          <w:color w:val="000000" w:themeColor="text1"/>
          <w:sz w:val="32"/>
          <w:szCs w:val="32"/>
        </w:rPr>
        <w:t xml:space="preserve"> </w:t>
      </w:r>
      <w:r w:rsidRPr="003A1BF3">
        <w:rPr>
          <w:color w:val="000000" w:themeColor="text1"/>
        </w:rPr>
        <w:t xml:space="preserve">                                                           </w:t>
      </w:r>
      <w:r w:rsidRPr="003A1BF3">
        <w:rPr>
          <w:color w:val="000000" w:themeColor="text1"/>
          <w:position w:val="-12"/>
        </w:rPr>
        <w:object w:dxaOrig="420" w:dyaOrig="380">
          <v:shape id="_x0000_i1609" type="#_x0000_t75" style="width:21pt;height:18.75pt" o:ole="">
            <v:imagedata r:id="rId729" o:title=""/>
          </v:shape>
          <o:OLEObject Type="Embed" ProgID="Equation.DSMT4" ShapeID="_x0000_i1609" DrawAspect="Content" ObjectID="_1565017329" r:id="rId730"/>
        </w:object>
      </w:r>
    </w:p>
    <w:p w:rsidR="003F04E1" w:rsidRPr="003A1BF3" w:rsidRDefault="003F04E1" w:rsidP="003F04E1">
      <w:pPr>
        <w:tabs>
          <w:tab w:val="left" w:pos="1758"/>
          <w:tab w:val="left" w:pos="2824"/>
          <w:tab w:val="left" w:pos="4070"/>
          <w:tab w:val="left" w:pos="5910"/>
          <w:tab w:val="left" w:pos="7490"/>
        </w:tabs>
        <w:jc w:val="both"/>
        <w:rPr>
          <w:color w:val="000000" w:themeColor="text1"/>
          <w:sz w:val="32"/>
          <w:szCs w:val="32"/>
        </w:rPr>
      </w:pPr>
      <w:r w:rsidRPr="003A1BF3">
        <w:rPr>
          <w:color w:val="000000" w:themeColor="text1"/>
          <w:sz w:val="32"/>
          <w:szCs w:val="32"/>
        </w:rPr>
        <w:t xml:space="preserve">                </w:t>
      </w:r>
      <w:r w:rsidRPr="003A1BF3">
        <w:rPr>
          <w:color w:val="000000" w:themeColor="text1"/>
          <w:position w:val="-12"/>
        </w:rPr>
        <w:object w:dxaOrig="440" w:dyaOrig="380">
          <v:shape id="_x0000_i1610" type="#_x0000_t75" style="width:21.75pt;height:18.75pt" o:ole="">
            <v:imagedata r:id="rId731" o:title=""/>
          </v:shape>
          <o:OLEObject Type="Embed" ProgID="Equation.DSMT4" ShapeID="_x0000_i1610" DrawAspect="Content" ObjectID="_1565017330" r:id="rId732"/>
        </w:object>
      </w:r>
      <w:r w:rsidRPr="003A1BF3">
        <w:rPr>
          <w:color w:val="000000" w:themeColor="text1"/>
          <w:sz w:val="32"/>
          <w:szCs w:val="32"/>
        </w:rPr>
        <w:t xml:space="preserve">               </w:t>
      </w:r>
      <w:r w:rsidRPr="003A1BF3">
        <w:rPr>
          <w:color w:val="000000" w:themeColor="text1"/>
          <w:sz w:val="32"/>
          <w:szCs w:val="32"/>
        </w:rPr>
        <w:tab/>
      </w:r>
      <w:r w:rsidRPr="003A1BF3">
        <w:rPr>
          <w:color w:val="000000" w:themeColor="text1"/>
          <w:sz w:val="32"/>
          <w:szCs w:val="32"/>
        </w:rPr>
        <w:tab/>
        <w:t xml:space="preserve">      </w:t>
      </w:r>
      <w:r w:rsidRPr="003A1BF3">
        <w:rPr>
          <w:color w:val="000000" w:themeColor="text1"/>
        </w:rPr>
        <w:t xml:space="preserve">         </w:t>
      </w:r>
      <w:r w:rsidRPr="003A1BF3">
        <w:rPr>
          <w:color w:val="000000" w:themeColor="text1"/>
        </w:rPr>
        <w:tab/>
        <w:t xml:space="preserve">            </w:t>
      </w:r>
      <w:r w:rsidRPr="003A1BF3">
        <w:rPr>
          <w:color w:val="000000" w:themeColor="text1"/>
          <w:position w:val="-12"/>
        </w:rPr>
        <w:object w:dxaOrig="440" w:dyaOrig="380">
          <v:shape id="_x0000_i1611" type="#_x0000_t75" style="width:21.75pt;height:18.75pt" o:ole="">
            <v:imagedata r:id="rId733" o:title=""/>
          </v:shape>
          <o:OLEObject Type="Embed" ProgID="Equation.DSMT4" ShapeID="_x0000_i1611" DrawAspect="Content" ObjectID="_1565017331" r:id="rId734"/>
        </w:object>
      </w:r>
    </w:p>
    <w:p w:rsidR="003F04E1" w:rsidRPr="003A1BF3" w:rsidRDefault="003F04E1" w:rsidP="003F04E1">
      <w:pPr>
        <w:tabs>
          <w:tab w:val="left" w:pos="8042"/>
          <w:tab w:val="left" w:pos="8079"/>
        </w:tabs>
        <w:jc w:val="both"/>
        <w:rPr>
          <w:color w:val="000000" w:themeColor="text1"/>
          <w:sz w:val="32"/>
          <w:szCs w:val="32"/>
        </w:rPr>
      </w:pPr>
      <w:r w:rsidRPr="003A1BF3">
        <w:rPr>
          <w:color w:val="000000" w:themeColor="text1"/>
          <w:sz w:val="32"/>
          <w:szCs w:val="32"/>
        </w:rPr>
        <w:t xml:space="preserve">                        </w:t>
      </w:r>
      <w:r w:rsidRPr="003A1BF3">
        <w:rPr>
          <w:color w:val="000000" w:themeColor="text1"/>
          <w:position w:val="-6"/>
        </w:rPr>
        <w:object w:dxaOrig="440" w:dyaOrig="260">
          <v:shape id="_x0000_i1612" type="#_x0000_t75" style="width:21.75pt;height:12.75pt" o:ole="">
            <v:imagedata r:id="rId511" o:title=""/>
          </v:shape>
          <o:OLEObject Type="Embed" ProgID="Equation.DSMT4" ShapeID="_x0000_i1612" DrawAspect="Content" ObjectID="_1565017332" r:id="rId735"/>
        </w:object>
      </w:r>
      <w:r w:rsidRPr="003A1BF3">
        <w:rPr>
          <w:color w:val="000000" w:themeColor="text1"/>
          <w:sz w:val="32"/>
          <w:szCs w:val="32"/>
        </w:rPr>
        <w:t xml:space="preserve">         </w:t>
      </w:r>
      <w:r w:rsidRPr="003A1BF3">
        <w:rPr>
          <w:b/>
          <w:color w:val="000000" w:themeColor="text1"/>
        </w:rPr>
        <w:t>А</w:t>
      </w:r>
      <w:r w:rsidRPr="003A1BF3">
        <w:rPr>
          <w:color w:val="000000" w:themeColor="text1"/>
          <w:sz w:val="32"/>
          <w:szCs w:val="32"/>
        </w:rPr>
        <w:t xml:space="preserve">                                      </w:t>
      </w:r>
      <w:r w:rsidRPr="003A1BF3">
        <w:rPr>
          <w:color w:val="000000" w:themeColor="text1"/>
          <w:position w:val="-6"/>
        </w:rPr>
        <w:object w:dxaOrig="440" w:dyaOrig="260">
          <v:shape id="_x0000_i1613" type="#_x0000_t75" style="width:21.75pt;height:12.75pt" o:ole="">
            <v:imagedata r:id="rId513" o:title=""/>
          </v:shape>
          <o:OLEObject Type="Embed" ProgID="Equation.DSMT4" ShapeID="_x0000_i1613" DrawAspect="Content" ObjectID="_1565017333" r:id="rId736"/>
        </w:object>
      </w:r>
      <w:r w:rsidRPr="003A1BF3">
        <w:rPr>
          <w:color w:val="000000" w:themeColor="text1"/>
          <w:sz w:val="32"/>
          <w:szCs w:val="32"/>
        </w:rPr>
        <w:t xml:space="preserve">             </w:t>
      </w:r>
      <w:r w:rsidRPr="003A1BF3">
        <w:rPr>
          <w:b/>
          <w:color w:val="000000" w:themeColor="text1"/>
        </w:rPr>
        <w:t>В</w:t>
      </w:r>
      <w:r w:rsidRPr="003A1BF3">
        <w:rPr>
          <w:color w:val="000000" w:themeColor="text1"/>
        </w:rPr>
        <w:t xml:space="preserve">        </w:t>
      </w:r>
      <w:r w:rsidRPr="003A1BF3">
        <w:rPr>
          <w:color w:val="000000" w:themeColor="text1"/>
        </w:rPr>
        <w:tab/>
      </w:r>
      <w:r w:rsidRPr="003A1BF3">
        <w:rPr>
          <w:color w:val="000000" w:themeColor="text1"/>
          <w:position w:val="-4"/>
        </w:rPr>
        <w:object w:dxaOrig="180" w:dyaOrig="279">
          <v:shape id="_x0000_i1614" type="#_x0000_t75" style="width:9pt;height:14.25pt" o:ole="">
            <v:imagedata r:id="rId515" o:title=""/>
          </v:shape>
          <o:OLEObject Type="Embed" ProgID="Equation.DSMT4" ShapeID="_x0000_i1614" DrawAspect="Content" ObjectID="_1565017334" r:id="rId737"/>
        </w:object>
      </w:r>
      <w:r w:rsidRPr="003A1BF3">
        <w:rPr>
          <w:color w:val="000000" w:themeColor="text1"/>
          <w:sz w:val="32"/>
          <w:szCs w:val="32"/>
        </w:rPr>
        <w:t xml:space="preserve">  </w:t>
      </w:r>
    </w:p>
    <w:p w:rsidR="003F04E1" w:rsidRPr="003A1BF3" w:rsidRDefault="003F04E1" w:rsidP="003F04E1">
      <w:pPr>
        <w:tabs>
          <w:tab w:val="left" w:pos="8042"/>
          <w:tab w:val="left" w:pos="8079"/>
        </w:tabs>
        <w:jc w:val="both"/>
        <w:rPr>
          <w:color w:val="000000" w:themeColor="text1"/>
        </w:rPr>
      </w:pPr>
      <w:r w:rsidRPr="003A1BF3">
        <w:rPr>
          <w:color w:val="000000" w:themeColor="text1"/>
          <w:sz w:val="32"/>
          <w:szCs w:val="32"/>
        </w:rPr>
        <w:t xml:space="preserve">                </w:t>
      </w:r>
      <w:r w:rsidRPr="003A1BF3">
        <w:rPr>
          <w:color w:val="000000" w:themeColor="text1"/>
        </w:rPr>
        <w:t xml:space="preserve">       </w:t>
      </w:r>
      <w:r w:rsidRPr="003A1BF3">
        <w:rPr>
          <w:color w:val="000000" w:themeColor="text1"/>
          <w:sz w:val="32"/>
          <w:szCs w:val="32"/>
        </w:rPr>
        <w:tab/>
      </w:r>
      <w:r w:rsidRPr="003A1BF3">
        <w:rPr>
          <w:color w:val="000000" w:themeColor="text1"/>
          <w:sz w:val="32"/>
          <w:szCs w:val="32"/>
        </w:rPr>
        <w:tab/>
        <w:t xml:space="preserve">  </w:t>
      </w:r>
    </w:p>
    <w:p w:rsidR="003F04E1" w:rsidRPr="003A1BF3" w:rsidRDefault="003F04E1" w:rsidP="003F04E1">
      <w:pPr>
        <w:tabs>
          <w:tab w:val="left" w:pos="8042"/>
          <w:tab w:val="left" w:pos="8079"/>
        </w:tabs>
        <w:jc w:val="both"/>
        <w:rPr>
          <w:color w:val="000000" w:themeColor="text1"/>
        </w:rPr>
      </w:pPr>
      <w:r w:rsidRPr="003A1BF3">
        <w:rPr>
          <w:color w:val="000000" w:themeColor="text1"/>
        </w:rPr>
        <w:t xml:space="preserve">                     </w:t>
      </w:r>
      <w:r w:rsidRPr="003A1BF3">
        <w:rPr>
          <w:color w:val="000000" w:themeColor="text1"/>
          <w:position w:val="-14"/>
        </w:rPr>
        <w:object w:dxaOrig="380" w:dyaOrig="380">
          <v:shape id="_x0000_i1615" type="#_x0000_t75" style="width:18.75pt;height:18.75pt" o:ole="">
            <v:imagedata r:id="rId738" o:title=""/>
          </v:shape>
          <o:OLEObject Type="Embed" ProgID="Equation.DSMT4" ShapeID="_x0000_i1615" DrawAspect="Content" ObjectID="_1565017335" r:id="rId739"/>
        </w:object>
      </w:r>
      <w:r w:rsidRPr="003A1BF3">
        <w:rPr>
          <w:color w:val="000000" w:themeColor="text1"/>
        </w:rPr>
        <w:t xml:space="preserve">                                                                                        </w:t>
      </w:r>
    </w:p>
    <w:p w:rsidR="003F04E1" w:rsidRPr="003A1BF3" w:rsidRDefault="003F04E1" w:rsidP="003F04E1">
      <w:pPr>
        <w:tabs>
          <w:tab w:val="left" w:pos="8042"/>
          <w:tab w:val="left" w:pos="8079"/>
        </w:tabs>
        <w:jc w:val="both"/>
        <w:rPr>
          <w:color w:val="000000" w:themeColor="text1"/>
        </w:rPr>
      </w:pPr>
      <w:r w:rsidRPr="003A1BF3">
        <w:rPr>
          <w:color w:val="000000" w:themeColor="text1"/>
        </w:rPr>
        <w:t xml:space="preserve">                            </w:t>
      </w:r>
      <w:r w:rsidRPr="003A1BF3">
        <w:rPr>
          <w:color w:val="000000" w:themeColor="text1"/>
          <w:position w:val="-6"/>
        </w:rPr>
        <w:object w:dxaOrig="240" w:dyaOrig="279">
          <v:shape id="_x0000_i1616" type="#_x0000_t75" style="width:12pt;height:14.25pt" o:ole="">
            <v:imagedata r:id="rId468" o:title=""/>
          </v:shape>
          <o:OLEObject Type="Embed" ProgID="Equation.DSMT4" ShapeID="_x0000_i1616" DrawAspect="Content" ObjectID="_1565017336" r:id="rId740"/>
        </w:object>
      </w:r>
      <w:r w:rsidRPr="003A1BF3">
        <w:rPr>
          <w:color w:val="000000" w:themeColor="text1"/>
        </w:rPr>
        <w:t xml:space="preserve"> </w:t>
      </w:r>
      <w:r w:rsidRPr="003A1BF3">
        <w:rPr>
          <w:b/>
          <w:color w:val="000000" w:themeColor="text1"/>
          <w:lang w:val="en-US"/>
        </w:rPr>
        <w:t>S</w:t>
      </w:r>
      <w:r w:rsidRPr="003A1BF3">
        <w:rPr>
          <w:color w:val="000000" w:themeColor="text1"/>
        </w:rPr>
        <w:t xml:space="preserve">                                                             </w:t>
      </w:r>
      <w:r w:rsidRPr="003A1BF3">
        <w:rPr>
          <w:color w:val="000000" w:themeColor="text1"/>
          <w:position w:val="-10"/>
        </w:rPr>
        <w:object w:dxaOrig="400" w:dyaOrig="300">
          <v:shape id="_x0000_i1617" type="#_x0000_t75" style="width:20.25pt;height:15pt" o:ole="">
            <v:imagedata r:id="rId518" o:title=""/>
          </v:shape>
          <o:OLEObject Type="Embed" ProgID="Equation.DSMT4" ShapeID="_x0000_i1617" DrawAspect="Content" ObjectID="_1565017337" r:id="rId741"/>
        </w:object>
      </w:r>
      <w:r w:rsidRPr="003A1BF3">
        <w:rPr>
          <w:color w:val="000000" w:themeColor="text1"/>
          <w:sz w:val="32"/>
          <w:szCs w:val="32"/>
        </w:rPr>
        <w:t xml:space="preserve">        </w:t>
      </w:r>
      <w:r w:rsidRPr="003A1BF3">
        <w:rPr>
          <w:color w:val="000000" w:themeColor="text1"/>
          <w:sz w:val="32"/>
          <w:szCs w:val="32"/>
          <w:lang w:val="en-US"/>
        </w:rPr>
        <w:t xml:space="preserve">  </w:t>
      </w:r>
      <w:r w:rsidRPr="003A1BF3">
        <w:rPr>
          <w:color w:val="000000" w:themeColor="text1"/>
          <w:sz w:val="32"/>
          <w:szCs w:val="32"/>
        </w:rPr>
        <w:t xml:space="preserve">         </w:t>
      </w:r>
      <w:r w:rsidRPr="003A1BF3">
        <w:rPr>
          <w:color w:val="000000" w:themeColor="text1"/>
        </w:rPr>
        <w:t xml:space="preserve">    </w:t>
      </w:r>
      <w:r w:rsidRPr="003A1BF3">
        <w:rPr>
          <w:b/>
          <w:color w:val="000000" w:themeColor="text1"/>
          <w:lang w:val="en-US"/>
        </w:rPr>
        <w:t>N</w:t>
      </w:r>
      <w:r w:rsidRPr="003A1BF3">
        <w:rPr>
          <w:color w:val="000000" w:themeColor="text1"/>
        </w:rPr>
        <w:t xml:space="preserve"> </w:t>
      </w:r>
      <w:r w:rsidRPr="003A1BF3">
        <w:rPr>
          <w:color w:val="000000" w:themeColor="text1"/>
          <w:position w:val="-12"/>
        </w:rPr>
        <w:object w:dxaOrig="279" w:dyaOrig="360">
          <v:shape id="_x0000_i1618" type="#_x0000_t75" style="width:14.25pt;height:18pt" o:ole="">
            <v:imagedata r:id="rId470" o:title=""/>
          </v:shape>
          <o:OLEObject Type="Embed" ProgID="Equation.DSMT4" ShapeID="_x0000_i1618" DrawAspect="Content" ObjectID="_1565017338" r:id="rId742"/>
        </w:object>
      </w:r>
      <w:r w:rsidRPr="003A1BF3">
        <w:rPr>
          <w:color w:val="000000" w:themeColor="text1"/>
          <w:sz w:val="32"/>
          <w:szCs w:val="32"/>
        </w:rPr>
        <w:t xml:space="preserve">  </w:t>
      </w:r>
      <w:r w:rsidRPr="003A1BF3">
        <w:rPr>
          <w:color w:val="000000" w:themeColor="text1"/>
          <w:position w:val="-12"/>
        </w:rPr>
        <w:object w:dxaOrig="300" w:dyaOrig="360">
          <v:shape id="_x0000_i1619" type="#_x0000_t75" style="width:15pt;height:18pt" o:ole="">
            <v:imagedata r:id="rId521" o:title=""/>
          </v:shape>
          <o:OLEObject Type="Embed" ProgID="Equation.DSMT4" ShapeID="_x0000_i1619" DrawAspect="Content" ObjectID="_1565017339" r:id="rId743"/>
        </w:object>
      </w:r>
      <w:r w:rsidRPr="003A1BF3">
        <w:rPr>
          <w:color w:val="000000" w:themeColor="text1"/>
          <w:sz w:val="32"/>
          <w:szCs w:val="32"/>
        </w:rPr>
        <w:t xml:space="preserve">                                   </w:t>
      </w:r>
      <w:r w:rsidRPr="003A1BF3">
        <w:rPr>
          <w:color w:val="000000" w:themeColor="text1"/>
        </w:rPr>
        <w:t xml:space="preserve">                                                                                          </w:t>
      </w:r>
    </w:p>
    <w:p w:rsidR="003F04E1" w:rsidRPr="003A1BF3" w:rsidRDefault="003F04E1" w:rsidP="003F04E1">
      <w:pPr>
        <w:tabs>
          <w:tab w:val="left" w:pos="1380"/>
          <w:tab w:val="left" w:pos="5760"/>
        </w:tabs>
        <w:jc w:val="both"/>
        <w:rPr>
          <w:color w:val="000000" w:themeColor="text1"/>
        </w:rPr>
      </w:pPr>
      <w:r w:rsidRPr="003A1BF3">
        <w:rPr>
          <w:color w:val="000000" w:themeColor="text1"/>
        </w:rPr>
        <w:tab/>
      </w:r>
      <w:r w:rsidRPr="003A1BF3">
        <w:rPr>
          <w:color w:val="000000" w:themeColor="text1"/>
        </w:rPr>
        <w:tab/>
      </w:r>
      <w:r w:rsidRPr="003A1BF3">
        <w:rPr>
          <w:color w:val="000000" w:themeColor="text1"/>
          <w:position w:val="-10"/>
        </w:rPr>
        <w:object w:dxaOrig="400" w:dyaOrig="300">
          <v:shape id="_x0000_i1620" type="#_x0000_t75" style="width:20.25pt;height:15pt" o:ole="">
            <v:imagedata r:id="rId518" o:title=""/>
          </v:shape>
          <o:OLEObject Type="Embed" ProgID="Equation.DSMT4" ShapeID="_x0000_i1620" DrawAspect="Content" ObjectID="_1565017340" r:id="rId744"/>
        </w:object>
      </w:r>
    </w:p>
    <w:p w:rsidR="003F04E1" w:rsidRPr="003A1BF3" w:rsidRDefault="003F04E1" w:rsidP="003F04E1">
      <w:pPr>
        <w:tabs>
          <w:tab w:val="left" w:pos="8042"/>
          <w:tab w:val="left" w:pos="8079"/>
        </w:tabs>
        <w:jc w:val="both"/>
        <w:rPr>
          <w:color w:val="000000" w:themeColor="text1"/>
        </w:rPr>
      </w:pPr>
      <w:r w:rsidRPr="003A1BF3">
        <w:rPr>
          <w:color w:val="000000" w:themeColor="text1"/>
        </w:rPr>
        <w:t xml:space="preserve">                                                                                                                             </w:t>
      </w:r>
      <w:r w:rsidRPr="003A1BF3">
        <w:rPr>
          <w:b/>
          <w:color w:val="000000" w:themeColor="text1"/>
        </w:rPr>
        <w:t xml:space="preserve"> </w:t>
      </w:r>
      <w:r w:rsidRPr="003A1BF3">
        <w:rPr>
          <w:color w:val="000000" w:themeColor="text1"/>
        </w:rPr>
        <w:t xml:space="preserve"> </w:t>
      </w:r>
      <w:r w:rsidRPr="003A1BF3">
        <w:rPr>
          <w:color w:val="000000" w:themeColor="text1"/>
          <w:lang w:val="en-US"/>
        </w:rPr>
        <w:t xml:space="preserve">    </w:t>
      </w:r>
      <w:r w:rsidRPr="003A1BF3">
        <w:rPr>
          <w:color w:val="000000" w:themeColor="text1"/>
        </w:rPr>
        <w:t xml:space="preserve">               </w:t>
      </w:r>
      <w:r w:rsidRPr="003A1BF3">
        <w:rPr>
          <w:color w:val="000000" w:themeColor="text1"/>
          <w:lang w:val="en-US"/>
        </w:rPr>
        <w:t xml:space="preserve">   </w:t>
      </w:r>
      <w:r w:rsidRPr="003A1BF3">
        <w:rPr>
          <w:color w:val="000000" w:themeColor="text1"/>
          <w:position w:val="-12"/>
        </w:rPr>
        <w:object w:dxaOrig="360" w:dyaOrig="360">
          <v:shape id="_x0000_i1621" type="#_x0000_t75" style="width:18pt;height:18pt" o:ole="">
            <v:imagedata r:id="rId745" o:title=""/>
          </v:shape>
          <o:OLEObject Type="Embed" ProgID="Equation.DSMT4" ShapeID="_x0000_i1621" DrawAspect="Content" ObjectID="_1565017341" r:id="rId746"/>
        </w:object>
      </w:r>
      <w:r w:rsidRPr="003A1BF3">
        <w:rPr>
          <w:color w:val="000000" w:themeColor="text1"/>
        </w:rPr>
        <w:t xml:space="preserve">     </w:t>
      </w:r>
    </w:p>
    <w:p w:rsidR="003F04E1" w:rsidRPr="003A1BF3" w:rsidRDefault="003F04E1" w:rsidP="003F04E1">
      <w:pPr>
        <w:tabs>
          <w:tab w:val="left" w:pos="3040"/>
          <w:tab w:val="left" w:pos="3497"/>
          <w:tab w:val="left" w:pos="6078"/>
          <w:tab w:val="left" w:pos="8191"/>
        </w:tabs>
        <w:jc w:val="both"/>
        <w:rPr>
          <w:color w:val="000000" w:themeColor="text1"/>
          <w:sz w:val="32"/>
          <w:szCs w:val="32"/>
        </w:rPr>
      </w:pPr>
      <w:r w:rsidRPr="003A1BF3">
        <w:rPr>
          <w:color w:val="000000" w:themeColor="text1"/>
        </w:rPr>
        <w:t xml:space="preserve">                       </w:t>
      </w:r>
      <w:r w:rsidRPr="003A1BF3">
        <w:rPr>
          <w:color w:val="000000" w:themeColor="text1"/>
          <w:sz w:val="32"/>
          <w:szCs w:val="32"/>
        </w:rPr>
        <w:tab/>
      </w:r>
      <w:r w:rsidRPr="003A1BF3">
        <w:rPr>
          <w:b/>
          <w:color w:val="000000" w:themeColor="text1"/>
          <w:lang w:val="en-US"/>
        </w:rPr>
        <w:t>C</w:t>
      </w:r>
      <w:r w:rsidRPr="003A1BF3">
        <w:rPr>
          <w:color w:val="000000" w:themeColor="text1"/>
          <w:sz w:val="32"/>
          <w:szCs w:val="32"/>
        </w:rPr>
        <w:tab/>
        <w:t xml:space="preserve">                         </w:t>
      </w:r>
      <w:r w:rsidRPr="003A1BF3">
        <w:rPr>
          <w:color w:val="000000" w:themeColor="text1"/>
        </w:rPr>
        <w:t xml:space="preserve">        </w:t>
      </w:r>
      <w:r w:rsidRPr="003A1BF3">
        <w:rPr>
          <w:color w:val="000000" w:themeColor="text1"/>
          <w:sz w:val="32"/>
          <w:szCs w:val="32"/>
        </w:rPr>
        <w:t xml:space="preserve"> </w:t>
      </w:r>
      <w:r w:rsidRPr="003A1BF3">
        <w:rPr>
          <w:color w:val="000000" w:themeColor="text1"/>
        </w:rPr>
        <w:t xml:space="preserve">                                    </w:t>
      </w:r>
      <w:r w:rsidRPr="003A1BF3">
        <w:rPr>
          <w:color w:val="000000" w:themeColor="text1"/>
        </w:rPr>
        <w:tab/>
        <w:t xml:space="preserve">     </w:t>
      </w:r>
    </w:p>
    <w:p w:rsidR="003F04E1" w:rsidRPr="003A1BF3" w:rsidRDefault="003F04E1" w:rsidP="003F04E1">
      <w:pPr>
        <w:jc w:val="both"/>
        <w:rPr>
          <w:color w:val="000000" w:themeColor="text1"/>
          <w:sz w:val="32"/>
          <w:szCs w:val="32"/>
        </w:rPr>
      </w:pPr>
      <w:r w:rsidRPr="003A1BF3">
        <w:rPr>
          <w:color w:val="000000" w:themeColor="text1"/>
          <w:sz w:val="32"/>
          <w:szCs w:val="32"/>
        </w:rPr>
        <w:t xml:space="preserve">                      </w:t>
      </w:r>
      <w:r w:rsidRPr="003A1BF3">
        <w:rPr>
          <w:color w:val="000000" w:themeColor="text1"/>
          <w:position w:val="-6"/>
        </w:rPr>
        <w:object w:dxaOrig="440" w:dyaOrig="260">
          <v:shape id="_x0000_i1622" type="#_x0000_t75" style="width:21.75pt;height:12.75pt" o:ole="">
            <v:imagedata r:id="rId511" o:title=""/>
          </v:shape>
          <o:OLEObject Type="Embed" ProgID="Equation.DSMT4" ShapeID="_x0000_i1622" DrawAspect="Content" ObjectID="_1565017342" r:id="rId747"/>
        </w:object>
      </w:r>
      <w:r w:rsidRPr="003A1BF3">
        <w:rPr>
          <w:color w:val="000000" w:themeColor="text1"/>
          <w:sz w:val="32"/>
          <w:szCs w:val="32"/>
        </w:rPr>
        <w:t xml:space="preserve">                                                 </w:t>
      </w:r>
      <w:r w:rsidRPr="003A1BF3">
        <w:rPr>
          <w:color w:val="000000" w:themeColor="text1"/>
          <w:position w:val="-6"/>
        </w:rPr>
        <w:object w:dxaOrig="440" w:dyaOrig="260">
          <v:shape id="_x0000_i1623" type="#_x0000_t75" style="width:21.75pt;height:12.75pt" o:ole="">
            <v:imagedata r:id="rId511" o:title=""/>
          </v:shape>
          <o:OLEObject Type="Embed" ProgID="Equation.DSMT4" ShapeID="_x0000_i1623" DrawAspect="Content" ObjectID="_1565017343" r:id="rId748"/>
        </w:object>
      </w:r>
      <w:r w:rsidRPr="003A1BF3">
        <w:rPr>
          <w:color w:val="000000" w:themeColor="text1"/>
          <w:sz w:val="32"/>
          <w:szCs w:val="32"/>
        </w:rPr>
        <w:t xml:space="preserve">               </w:t>
      </w:r>
      <w:r w:rsidRPr="003A1BF3">
        <w:rPr>
          <w:b/>
          <w:color w:val="000000" w:themeColor="text1"/>
          <w:lang w:val="en-US"/>
        </w:rPr>
        <w:t>D</w:t>
      </w:r>
      <w:r w:rsidRPr="003A1BF3">
        <w:rPr>
          <w:color w:val="000000" w:themeColor="text1"/>
          <w:sz w:val="28"/>
          <w:szCs w:val="28"/>
        </w:rPr>
        <w:t xml:space="preserve"> </w:t>
      </w:r>
      <w:r w:rsidRPr="003A1BF3">
        <w:rPr>
          <w:color w:val="000000" w:themeColor="text1"/>
          <w:sz w:val="32"/>
          <w:szCs w:val="32"/>
        </w:rPr>
        <w:t xml:space="preserve">     </w:t>
      </w:r>
    </w:p>
    <w:p w:rsidR="003F04E1" w:rsidRPr="003A1BF3" w:rsidRDefault="003F04E1" w:rsidP="003F04E1">
      <w:pPr>
        <w:tabs>
          <w:tab w:val="left" w:pos="5414"/>
        </w:tabs>
        <w:jc w:val="both"/>
        <w:rPr>
          <w:color w:val="000000" w:themeColor="text1"/>
          <w:sz w:val="32"/>
          <w:szCs w:val="32"/>
        </w:rPr>
      </w:pPr>
      <w:r w:rsidRPr="003A1BF3">
        <w:rPr>
          <w:color w:val="000000" w:themeColor="text1"/>
          <w:sz w:val="32"/>
          <w:szCs w:val="32"/>
        </w:rPr>
        <w:t xml:space="preserve">                 </w:t>
      </w:r>
      <w:r w:rsidRPr="003A1BF3">
        <w:rPr>
          <w:color w:val="000000" w:themeColor="text1"/>
          <w:position w:val="-12"/>
        </w:rPr>
        <w:object w:dxaOrig="460" w:dyaOrig="380">
          <v:shape id="_x0000_i1624" type="#_x0000_t75" style="width:23.25pt;height:18.75pt" o:ole="">
            <v:imagedata r:id="rId749" o:title=""/>
          </v:shape>
          <o:OLEObject Type="Embed" ProgID="Equation.DSMT4" ShapeID="_x0000_i1624" DrawAspect="Content" ObjectID="_1565017344" r:id="rId750"/>
        </w:object>
      </w:r>
      <w:r w:rsidRPr="003A1BF3">
        <w:rPr>
          <w:color w:val="000000" w:themeColor="text1"/>
          <w:sz w:val="32"/>
          <w:szCs w:val="32"/>
        </w:rPr>
        <w:t xml:space="preserve">                                            </w:t>
      </w:r>
      <w:r w:rsidRPr="003A1BF3">
        <w:rPr>
          <w:color w:val="000000" w:themeColor="text1"/>
        </w:rPr>
        <w:t xml:space="preserve">                     </w:t>
      </w:r>
      <w:r w:rsidRPr="003A1BF3">
        <w:rPr>
          <w:color w:val="000000" w:themeColor="text1"/>
          <w:lang w:val="en-US"/>
        </w:rPr>
        <w:t xml:space="preserve">         </w:t>
      </w:r>
      <w:r w:rsidRPr="003A1BF3">
        <w:rPr>
          <w:color w:val="000000" w:themeColor="text1"/>
          <w:sz w:val="32"/>
          <w:szCs w:val="32"/>
        </w:rPr>
        <w:t xml:space="preserve">               </w:t>
      </w:r>
      <w:r w:rsidRPr="003A1BF3">
        <w:rPr>
          <w:color w:val="000000" w:themeColor="text1"/>
          <w:position w:val="-12"/>
        </w:rPr>
        <w:object w:dxaOrig="460" w:dyaOrig="380">
          <v:shape id="_x0000_i1625" type="#_x0000_t75" style="width:23.25pt;height:18.75pt" o:ole="">
            <v:imagedata r:id="rId751" o:title=""/>
          </v:shape>
          <o:OLEObject Type="Embed" ProgID="Equation.DSMT4" ShapeID="_x0000_i1625" DrawAspect="Content" ObjectID="_1565017345" r:id="rId752"/>
        </w:object>
      </w:r>
      <w:r w:rsidRPr="003A1BF3">
        <w:rPr>
          <w:color w:val="000000" w:themeColor="text1"/>
          <w:sz w:val="32"/>
          <w:szCs w:val="32"/>
        </w:rPr>
        <w:t xml:space="preserve">              </w:t>
      </w:r>
      <w:r w:rsidRPr="003A1BF3">
        <w:rPr>
          <w:color w:val="000000" w:themeColor="text1"/>
        </w:rPr>
        <w:t xml:space="preserve">                          </w:t>
      </w:r>
    </w:p>
    <w:p w:rsidR="003F04E1" w:rsidRPr="003A1BF3" w:rsidRDefault="003F04E1" w:rsidP="003F04E1">
      <w:pPr>
        <w:tabs>
          <w:tab w:val="left" w:pos="1216"/>
          <w:tab w:val="left" w:pos="4035"/>
          <w:tab w:val="left" w:pos="7180"/>
        </w:tabs>
        <w:rPr>
          <w:color w:val="000000" w:themeColor="text1"/>
          <w:sz w:val="32"/>
          <w:szCs w:val="32"/>
        </w:rPr>
      </w:pPr>
      <w:r w:rsidRPr="003A1BF3">
        <w:rPr>
          <w:color w:val="000000" w:themeColor="text1"/>
          <w:sz w:val="32"/>
          <w:szCs w:val="32"/>
        </w:rPr>
        <w:tab/>
        <w:t xml:space="preserve">       </w:t>
      </w:r>
      <w:r w:rsidRPr="003A1BF3">
        <w:rPr>
          <w:color w:val="000000" w:themeColor="text1"/>
        </w:rPr>
        <w:t xml:space="preserve">            </w:t>
      </w:r>
      <w:r w:rsidRPr="003A1BF3">
        <w:rPr>
          <w:color w:val="000000" w:themeColor="text1"/>
          <w:position w:val="-12"/>
        </w:rPr>
        <w:object w:dxaOrig="440" w:dyaOrig="380">
          <v:shape id="_x0000_i1626" type="#_x0000_t75" style="width:21.75pt;height:18.75pt" o:ole="">
            <v:imagedata r:id="rId753" o:title=""/>
          </v:shape>
          <o:OLEObject Type="Embed" ProgID="Equation.DSMT4" ShapeID="_x0000_i1626" DrawAspect="Content" ObjectID="_1565017346" r:id="rId754"/>
        </w:object>
      </w:r>
      <w:r w:rsidRPr="003A1BF3">
        <w:rPr>
          <w:color w:val="000000" w:themeColor="text1"/>
        </w:rPr>
        <w:t xml:space="preserve"> </w:t>
      </w:r>
      <w:r w:rsidRPr="003A1BF3">
        <w:rPr>
          <w:color w:val="000000" w:themeColor="text1"/>
          <w:sz w:val="32"/>
          <w:szCs w:val="32"/>
        </w:rPr>
        <w:tab/>
        <w:t xml:space="preserve">                                         </w:t>
      </w:r>
      <w:r w:rsidRPr="003A1BF3">
        <w:rPr>
          <w:color w:val="000000" w:themeColor="text1"/>
          <w:position w:val="-12"/>
        </w:rPr>
        <w:object w:dxaOrig="440" w:dyaOrig="380">
          <v:shape id="_x0000_i1627" type="#_x0000_t75" style="width:21.75pt;height:18.75pt" o:ole="">
            <v:imagedata r:id="rId755" o:title=""/>
          </v:shape>
          <o:OLEObject Type="Embed" ProgID="Equation.DSMT4" ShapeID="_x0000_i1627" DrawAspect="Content" ObjectID="_1565017347" r:id="rId756"/>
        </w:object>
      </w:r>
    </w:p>
    <w:p w:rsidR="003F04E1" w:rsidRPr="003A1BF3" w:rsidRDefault="003F04E1" w:rsidP="003F04E1">
      <w:pPr>
        <w:tabs>
          <w:tab w:val="left" w:pos="2843"/>
          <w:tab w:val="left" w:pos="4035"/>
          <w:tab w:val="left" w:pos="7720"/>
        </w:tabs>
        <w:rPr>
          <w:b/>
          <w:color w:val="000000" w:themeColor="text1"/>
          <w:sz w:val="32"/>
          <w:szCs w:val="32"/>
        </w:rPr>
      </w:pPr>
      <w:r w:rsidRPr="003A1BF3">
        <w:rPr>
          <w:color w:val="000000" w:themeColor="text1"/>
          <w:sz w:val="32"/>
          <w:szCs w:val="32"/>
        </w:rPr>
        <w:t xml:space="preserve">                         </w:t>
      </w:r>
      <w:r w:rsidRPr="003A1BF3">
        <w:rPr>
          <w:color w:val="000000" w:themeColor="text1"/>
          <w:position w:val="-12"/>
        </w:rPr>
        <w:object w:dxaOrig="460" w:dyaOrig="380">
          <v:shape id="_x0000_i1628" type="#_x0000_t75" style="width:23.25pt;height:18.75pt" o:ole="">
            <v:imagedata r:id="rId757" o:title=""/>
          </v:shape>
          <o:OLEObject Type="Embed" ProgID="Equation.DSMT4" ShapeID="_x0000_i1628" DrawAspect="Content" ObjectID="_1565017348" r:id="rId758"/>
        </w:object>
      </w:r>
      <w:r w:rsidRPr="003A1BF3">
        <w:rPr>
          <w:color w:val="000000" w:themeColor="text1"/>
          <w:sz w:val="32"/>
          <w:szCs w:val="32"/>
        </w:rPr>
        <w:t xml:space="preserve">               </w:t>
      </w:r>
      <w:r w:rsidRPr="003A1BF3">
        <w:rPr>
          <w:b/>
          <w:color w:val="000000" w:themeColor="text1"/>
          <w:sz w:val="32"/>
          <w:szCs w:val="32"/>
        </w:rPr>
        <w:tab/>
        <w:t xml:space="preserve">                                          </w:t>
      </w:r>
      <w:r w:rsidRPr="003A1BF3">
        <w:rPr>
          <w:b/>
          <w:color w:val="000000" w:themeColor="text1"/>
          <w:sz w:val="32"/>
          <w:szCs w:val="32"/>
        </w:rPr>
        <w:tab/>
        <w:t xml:space="preserve">   </w:t>
      </w:r>
      <w:r w:rsidRPr="003A1BF3">
        <w:rPr>
          <w:color w:val="000000" w:themeColor="text1"/>
          <w:position w:val="-12"/>
        </w:rPr>
        <w:object w:dxaOrig="460" w:dyaOrig="380">
          <v:shape id="_x0000_i1629" type="#_x0000_t75" style="width:23.25pt;height:18.75pt" o:ole="">
            <v:imagedata r:id="rId759" o:title=""/>
          </v:shape>
          <o:OLEObject Type="Embed" ProgID="Equation.DSMT4" ShapeID="_x0000_i1629" DrawAspect="Content" ObjectID="_1565017349" r:id="rId760"/>
        </w:object>
      </w:r>
    </w:p>
    <w:p w:rsidR="003F04E1" w:rsidRPr="003A1BF3" w:rsidRDefault="003F04E1" w:rsidP="003F04E1">
      <w:pPr>
        <w:tabs>
          <w:tab w:val="left" w:pos="3114"/>
          <w:tab w:val="left" w:pos="4035"/>
          <w:tab w:val="left" w:pos="7471"/>
        </w:tabs>
        <w:rPr>
          <w:color w:val="000000" w:themeColor="text1"/>
          <w:sz w:val="32"/>
          <w:szCs w:val="32"/>
        </w:rPr>
      </w:pPr>
      <w:r w:rsidRPr="003A1BF3">
        <w:rPr>
          <w:color w:val="000000" w:themeColor="text1"/>
          <w:sz w:val="32"/>
          <w:szCs w:val="32"/>
        </w:rPr>
        <w:t xml:space="preserve">                                               </w:t>
      </w:r>
      <w:r w:rsidRPr="003A1BF3">
        <w:rPr>
          <w:color w:val="000000" w:themeColor="text1"/>
          <w:sz w:val="32"/>
          <w:szCs w:val="32"/>
        </w:rPr>
        <w:tab/>
        <w:t xml:space="preserve">                                          </w:t>
      </w:r>
      <w:r w:rsidRPr="003A1BF3">
        <w:rPr>
          <w:color w:val="000000" w:themeColor="text1"/>
          <w:sz w:val="32"/>
          <w:szCs w:val="32"/>
        </w:rPr>
        <w:tab/>
      </w:r>
    </w:p>
    <w:p w:rsidR="003F04E1" w:rsidRPr="003A1BF3" w:rsidRDefault="003F04E1" w:rsidP="003F04E1">
      <w:pPr>
        <w:tabs>
          <w:tab w:val="left" w:pos="4035"/>
          <w:tab w:val="left" w:pos="7509"/>
        </w:tabs>
        <w:rPr>
          <w:color w:val="000000" w:themeColor="text1"/>
          <w:sz w:val="32"/>
          <w:szCs w:val="32"/>
        </w:rPr>
      </w:pPr>
      <w:r w:rsidRPr="003A1BF3">
        <w:rPr>
          <w:color w:val="000000" w:themeColor="text1"/>
          <w:sz w:val="32"/>
          <w:szCs w:val="32"/>
        </w:rPr>
        <w:tab/>
        <w:t xml:space="preserve">                                     </w:t>
      </w:r>
      <w:r w:rsidRPr="003A1BF3">
        <w:rPr>
          <w:color w:val="000000" w:themeColor="text1"/>
          <w:position w:val="-4"/>
        </w:rPr>
        <w:object w:dxaOrig="180" w:dyaOrig="279">
          <v:shape id="_x0000_i1630" type="#_x0000_t75" style="width:9pt;height:14.25pt" o:ole="">
            <v:imagedata r:id="rId535" o:title=""/>
          </v:shape>
          <o:OLEObject Type="Embed" ProgID="Equation.DSMT4" ShapeID="_x0000_i1630" DrawAspect="Content" ObjectID="_1565017350" r:id="rId761"/>
        </w:object>
      </w:r>
    </w:p>
    <w:p w:rsidR="003F04E1" w:rsidRPr="003A1BF3" w:rsidRDefault="003F04E1" w:rsidP="003F04E1">
      <w:pPr>
        <w:tabs>
          <w:tab w:val="left" w:pos="3114"/>
          <w:tab w:val="left" w:pos="4035"/>
          <w:tab w:val="left" w:pos="7020"/>
        </w:tabs>
        <w:rPr>
          <w:color w:val="000000" w:themeColor="text1"/>
          <w:sz w:val="32"/>
          <w:szCs w:val="32"/>
          <w:lang w:val="en-US"/>
        </w:rPr>
      </w:pPr>
      <w:r w:rsidRPr="003A1BF3">
        <w:rPr>
          <w:color w:val="000000" w:themeColor="text1"/>
          <w:sz w:val="32"/>
          <w:szCs w:val="32"/>
          <w:lang w:val="en-US"/>
        </w:rPr>
        <w:t xml:space="preserve">                                 </w:t>
      </w:r>
    </w:p>
    <w:p w:rsidR="003F04E1" w:rsidRPr="003A1BF3" w:rsidRDefault="003F04E1" w:rsidP="003F04E1">
      <w:pPr>
        <w:tabs>
          <w:tab w:val="left" w:pos="4035"/>
        </w:tabs>
        <w:rPr>
          <w:color w:val="000000" w:themeColor="text1"/>
          <w:lang w:val="en-US"/>
        </w:rPr>
      </w:pPr>
    </w:p>
    <w:p w:rsidR="003F04E1" w:rsidRPr="003A1BF3" w:rsidRDefault="003F04E1" w:rsidP="003F04E1">
      <w:pPr>
        <w:tabs>
          <w:tab w:val="left" w:pos="4035"/>
        </w:tabs>
        <w:rPr>
          <w:color w:val="000000" w:themeColor="text1"/>
          <w:lang w:val="en-US"/>
        </w:rPr>
      </w:pPr>
      <w:r w:rsidRPr="003A1BF3">
        <w:rPr>
          <w:color w:val="000000" w:themeColor="text1"/>
          <w:lang w:val="en-US"/>
        </w:rPr>
        <w:t xml:space="preserve">                                                                  </w:t>
      </w:r>
    </w:p>
    <w:p w:rsidR="003F04E1" w:rsidRPr="003A1BF3" w:rsidRDefault="003F04E1" w:rsidP="003F04E1">
      <w:pPr>
        <w:tabs>
          <w:tab w:val="left" w:pos="4035"/>
        </w:tabs>
        <w:rPr>
          <w:color w:val="000000" w:themeColor="text1"/>
          <w:sz w:val="32"/>
          <w:szCs w:val="32"/>
          <w:lang w:val="en-US"/>
        </w:rPr>
      </w:pPr>
      <w:r w:rsidRPr="003A1BF3">
        <w:rPr>
          <w:color w:val="000000" w:themeColor="text1"/>
          <w:sz w:val="32"/>
          <w:szCs w:val="32"/>
          <w:lang w:val="en-US"/>
        </w:rPr>
        <w:t xml:space="preserve">                                                        </w:t>
      </w:r>
      <w:r w:rsidR="007B7061">
        <w:rPr>
          <w:color w:val="000000" w:themeColor="text1"/>
          <w:sz w:val="32"/>
          <w:szCs w:val="32"/>
          <w:lang w:val="en-US"/>
        </w:rPr>
        <w:t>Fig.</w:t>
      </w:r>
      <w:r w:rsidRPr="003A1BF3">
        <w:rPr>
          <w:color w:val="000000" w:themeColor="text1"/>
          <w:sz w:val="32"/>
          <w:szCs w:val="32"/>
          <w:lang w:val="en-US"/>
        </w:rPr>
        <w:t xml:space="preserve"> 3.8.4</w:t>
      </w:r>
    </w:p>
    <w:p w:rsidR="00322A45" w:rsidRPr="003A1BF3" w:rsidRDefault="00322A45" w:rsidP="007B7061">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We define the forces acting on the spring at the points A, B, C, D in the directions opposite accelerations</w:t>
      </w:r>
      <w:r w:rsidRPr="003A1BF3">
        <w:rPr>
          <w:color w:val="000000" w:themeColor="text1"/>
          <w:sz w:val="27"/>
          <w:szCs w:val="27"/>
          <w:lang w:val="en-US"/>
        </w:rPr>
        <w:t> </w:t>
      </w:r>
      <w:bookmarkStart w:id="195" w:name="graphic544"/>
      <w:bookmarkEnd w:id="195"/>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488" o:spid="_x0000_s1409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nqWcQ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HVZ6lnECAABiBAAADgAAAAAAAAAAAAAAAAAu&#10;AgAAZHJzL2Uyb0RvYy54bWxQSwECLQAUAAYACAAAACEA1AjZN9gAAAABAQAADwAAAAAAAAAAAAAA&#10;AADLBAAAZHJzL2Rvd25yZXYueG1sUEsFBgAAAAAEAAQA8wAAANAFA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and</w:t>
      </w:r>
      <w:r w:rsidR="003F04E1" w:rsidRPr="003A1BF3">
        <w:rPr>
          <w:color w:val="000000" w:themeColor="text1"/>
          <w:sz w:val="28"/>
          <w:szCs w:val="28"/>
          <w:lang w:val="en-US"/>
        </w:rPr>
        <w:t xml:space="preserve"> </w:t>
      </w:r>
      <w:r w:rsidR="003F04E1" w:rsidRPr="003A1BF3">
        <w:rPr>
          <w:color w:val="000000" w:themeColor="text1"/>
          <w:position w:val="-14"/>
          <w:sz w:val="28"/>
          <w:szCs w:val="28"/>
        </w:rPr>
        <w:object w:dxaOrig="380" w:dyaOrig="380">
          <v:shape id="_x0000_i1631" type="#_x0000_t75" style="width:18.75pt;height:18.75pt" o:ole="">
            <v:imagedata r:id="rId762" o:title=""/>
          </v:shape>
          <o:OLEObject Type="Embed" ProgID="Equation.DSMT4" ShapeID="_x0000_i1631" DrawAspect="Content" ObjectID="_1565017351" r:id="rId763"/>
        </w:object>
      </w:r>
      <w:r w:rsidR="003F04E1" w:rsidRPr="003A1BF3">
        <w:rPr>
          <w:color w:val="000000" w:themeColor="text1"/>
          <w:sz w:val="28"/>
          <w:szCs w:val="28"/>
        </w:rPr>
        <w:t>и</w:t>
      </w:r>
      <w:r w:rsidR="003F04E1" w:rsidRPr="003A1BF3">
        <w:rPr>
          <w:color w:val="000000" w:themeColor="text1"/>
          <w:sz w:val="28"/>
          <w:szCs w:val="28"/>
          <w:lang w:val="en-US"/>
        </w:rPr>
        <w:t xml:space="preserve"> </w:t>
      </w:r>
      <w:r w:rsidR="003F04E1" w:rsidRPr="003A1BF3">
        <w:rPr>
          <w:color w:val="000000" w:themeColor="text1"/>
          <w:position w:val="-12"/>
          <w:sz w:val="28"/>
          <w:szCs w:val="28"/>
        </w:rPr>
        <w:object w:dxaOrig="360" w:dyaOrig="360">
          <v:shape id="_x0000_i1632" type="#_x0000_t75" style="width:18pt;height:18pt" o:ole="">
            <v:imagedata r:id="rId764" o:title=""/>
          </v:shape>
          <o:OLEObject Type="Embed" ProgID="Equation.DSMT4" ShapeID="_x0000_i1632" DrawAspect="Content" ObjectID="_1565017352" r:id="rId765"/>
        </w:object>
      </w:r>
      <w:r w:rsidR="003F04E1" w:rsidRPr="003A1BF3">
        <w:rPr>
          <w:color w:val="000000" w:themeColor="text1"/>
          <w:sz w:val="28"/>
          <w:szCs w:val="28"/>
          <w:lang w:val="en-US"/>
        </w:rPr>
        <w:t>.</w:t>
      </w:r>
    </w:p>
    <w:p w:rsidR="00322A45" w:rsidRPr="003A1BF3" w:rsidRDefault="00322A45" w:rsidP="007B7061">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Where</w:t>
      </w:r>
      <w:r w:rsidR="003F04E1" w:rsidRPr="003A1BF3">
        <w:rPr>
          <w:color w:val="000000" w:themeColor="text1"/>
          <w:sz w:val="28"/>
          <w:szCs w:val="28"/>
          <w:lang w:val="en-US"/>
        </w:rPr>
        <w:t xml:space="preserve">  </w:t>
      </w:r>
      <w:r w:rsidR="003F04E1" w:rsidRPr="003A1BF3">
        <w:rPr>
          <w:color w:val="000000" w:themeColor="text1"/>
          <w:position w:val="-12"/>
          <w:sz w:val="28"/>
          <w:szCs w:val="28"/>
        </w:rPr>
        <w:object w:dxaOrig="360" w:dyaOrig="360">
          <v:shape id="_x0000_i1633" type="#_x0000_t75" style="width:18pt;height:18pt" o:ole="">
            <v:imagedata r:id="rId764" o:title=""/>
          </v:shape>
          <o:OLEObject Type="Embed" ProgID="Equation.DSMT4" ShapeID="_x0000_i1633" DrawAspect="Content" ObjectID="_1565017353" r:id="rId766"/>
        </w:object>
      </w:r>
      <w:r w:rsidR="003F04E1" w:rsidRPr="003A1BF3">
        <w:rPr>
          <w:color w:val="000000" w:themeColor="text1"/>
          <w:sz w:val="28"/>
          <w:szCs w:val="28"/>
          <w:lang w:val="en-US"/>
        </w:rPr>
        <w:t xml:space="preserve"> - </w:t>
      </w:r>
      <w:r w:rsidRPr="003A1BF3">
        <w:rPr>
          <w:rStyle w:val="normalchar"/>
          <w:color w:val="000000" w:themeColor="text1"/>
          <w:sz w:val="28"/>
          <w:szCs w:val="28"/>
          <w:lang w:val="en-US"/>
        </w:rPr>
        <w:t>acceleration vector ether stream moving at a rate</w:t>
      </w:r>
      <w:r w:rsidR="003F04E1" w:rsidRPr="003A1BF3">
        <w:rPr>
          <w:color w:val="000000" w:themeColor="text1"/>
          <w:sz w:val="28"/>
          <w:szCs w:val="28"/>
          <w:lang w:val="en-US"/>
        </w:rPr>
        <w:t xml:space="preserve"> </w:t>
      </w:r>
      <w:r w:rsidR="003F04E1" w:rsidRPr="003A1BF3">
        <w:rPr>
          <w:color w:val="000000" w:themeColor="text1"/>
          <w:position w:val="-12"/>
          <w:sz w:val="28"/>
          <w:szCs w:val="28"/>
        </w:rPr>
        <w:object w:dxaOrig="360" w:dyaOrig="360">
          <v:shape id="_x0000_i1634" type="#_x0000_t75" style="width:18pt;height:18pt" o:ole="">
            <v:imagedata r:id="rId718" o:title=""/>
          </v:shape>
          <o:OLEObject Type="Embed" ProgID="Equation.DSMT4" ShapeID="_x0000_i1634" DrawAspect="Content" ObjectID="_1565017354" r:id="rId767"/>
        </w:object>
      </w:r>
      <w:r w:rsidR="003F04E1" w:rsidRPr="003A1BF3">
        <w:rPr>
          <w:color w:val="000000" w:themeColor="text1"/>
          <w:sz w:val="28"/>
          <w:szCs w:val="28"/>
          <w:lang w:val="en-US"/>
        </w:rPr>
        <w:t>.</w:t>
      </w:r>
    </w:p>
    <w:p w:rsidR="00322A45" w:rsidRPr="003A1BF3" w:rsidRDefault="00322A45" w:rsidP="007B7061">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On condition</w:t>
      </w:r>
      <w:r w:rsidR="003F04E1" w:rsidRPr="003A1BF3">
        <w:rPr>
          <w:color w:val="000000" w:themeColor="text1"/>
          <w:sz w:val="28"/>
          <w:szCs w:val="28"/>
          <w:lang w:val="en-US"/>
        </w:rPr>
        <w:t xml:space="preserve"> </w:t>
      </w:r>
      <w:r w:rsidR="003F04E1" w:rsidRPr="003A1BF3">
        <w:rPr>
          <w:color w:val="000000" w:themeColor="text1"/>
          <w:position w:val="-16"/>
          <w:sz w:val="28"/>
          <w:szCs w:val="28"/>
        </w:rPr>
        <w:object w:dxaOrig="3159" w:dyaOrig="440">
          <v:shape id="_x0000_i1635" type="#_x0000_t75" style="width:158.25pt;height:21.75pt" o:ole="">
            <v:imagedata r:id="rId768" o:title=""/>
          </v:shape>
          <o:OLEObject Type="Embed" ProgID="Equation.DSMT4" ShapeID="_x0000_i1635" DrawAspect="Content" ObjectID="_1565017355" r:id="rId769"/>
        </w:object>
      </w:r>
      <w:r w:rsidR="003F04E1" w:rsidRPr="003A1BF3">
        <w:rPr>
          <w:color w:val="000000" w:themeColor="text1"/>
          <w:sz w:val="28"/>
          <w:szCs w:val="28"/>
          <w:lang w:val="en-US"/>
        </w:rPr>
        <w:t xml:space="preserve"> </w:t>
      </w:r>
      <w:r w:rsidRPr="003A1BF3">
        <w:rPr>
          <w:rStyle w:val="normalchar"/>
          <w:color w:val="000000" w:themeColor="text1"/>
          <w:sz w:val="28"/>
          <w:szCs w:val="28"/>
          <w:lang w:val="en-US"/>
        </w:rPr>
        <w:t>we get:</w:t>
      </w:r>
    </w:p>
    <w:bookmarkStart w:id="196" w:name="graphic549"/>
    <w:bookmarkEnd w:id="196"/>
    <w:p w:rsidR="003F04E1" w:rsidRPr="003A1BF3" w:rsidRDefault="003F04E1" w:rsidP="003F04E1">
      <w:pPr>
        <w:rPr>
          <w:color w:val="000000" w:themeColor="text1"/>
          <w:sz w:val="28"/>
          <w:szCs w:val="28"/>
          <w:lang w:val="en-US"/>
        </w:rPr>
      </w:pPr>
      <w:r w:rsidRPr="003A1BF3">
        <w:rPr>
          <w:color w:val="000000" w:themeColor="text1"/>
          <w:position w:val="-170"/>
          <w:sz w:val="28"/>
          <w:szCs w:val="28"/>
        </w:rPr>
        <w:object w:dxaOrig="4680" w:dyaOrig="3519">
          <v:shape id="_x0000_i1636" type="#_x0000_t75" style="width:234pt;height:176.25pt" o:ole="">
            <v:imagedata r:id="rId770" o:title=""/>
          </v:shape>
          <o:OLEObject Type="Embed" ProgID="Equation.DSMT4" ShapeID="_x0000_i1636" DrawAspect="Content" ObjectID="_1565017356" r:id="rId771"/>
        </w:object>
      </w:r>
      <w:r w:rsidRPr="003A1BF3">
        <w:rPr>
          <w:color w:val="000000" w:themeColor="text1"/>
          <w:sz w:val="28"/>
          <w:szCs w:val="28"/>
          <w:lang w:val="en-US"/>
        </w:rPr>
        <w:t xml:space="preserve">   </w:t>
      </w:r>
      <w:r w:rsidR="007B7061">
        <w:rPr>
          <w:color w:val="000000" w:themeColor="text1"/>
          <w:sz w:val="28"/>
          <w:szCs w:val="28"/>
          <w:lang w:val="en-US"/>
        </w:rPr>
        <w:tab/>
      </w:r>
      <w:r w:rsidR="007B7061">
        <w:rPr>
          <w:color w:val="000000" w:themeColor="text1"/>
          <w:sz w:val="28"/>
          <w:szCs w:val="28"/>
          <w:lang w:val="en-US"/>
        </w:rPr>
        <w:tab/>
      </w:r>
      <w:r w:rsidR="007B7061">
        <w:rPr>
          <w:color w:val="000000" w:themeColor="text1"/>
          <w:sz w:val="28"/>
          <w:szCs w:val="28"/>
          <w:lang w:val="en-US"/>
        </w:rPr>
        <w:tab/>
      </w:r>
      <w:r w:rsidR="007B7061">
        <w:rPr>
          <w:color w:val="000000" w:themeColor="text1"/>
          <w:sz w:val="28"/>
          <w:szCs w:val="28"/>
          <w:lang w:val="en-US"/>
        </w:rPr>
        <w:tab/>
      </w:r>
      <w:r w:rsidR="007B7061">
        <w:rPr>
          <w:color w:val="000000" w:themeColor="text1"/>
          <w:sz w:val="28"/>
          <w:szCs w:val="28"/>
          <w:lang w:val="en-US"/>
        </w:rPr>
        <w:tab/>
      </w:r>
      <w:r w:rsidRPr="003A1BF3">
        <w:rPr>
          <w:color w:val="000000" w:themeColor="text1"/>
          <w:sz w:val="28"/>
          <w:szCs w:val="28"/>
          <w:lang w:val="en-US"/>
        </w:rPr>
        <w:t xml:space="preserve"> (3.8.9)</w:t>
      </w:r>
    </w:p>
    <w:p w:rsidR="003F04E1" w:rsidRPr="003A1BF3" w:rsidRDefault="003F04E1" w:rsidP="003F04E1">
      <w:pPr>
        <w:rPr>
          <w:color w:val="000000" w:themeColor="text1"/>
          <w:sz w:val="28"/>
          <w:szCs w:val="28"/>
          <w:lang w:val="en-US"/>
        </w:rPr>
      </w:pPr>
      <w:r w:rsidRPr="003A1BF3">
        <w:rPr>
          <w:color w:val="000000" w:themeColor="text1"/>
          <w:sz w:val="28"/>
          <w:szCs w:val="28"/>
          <w:lang w:val="en-US"/>
        </w:rPr>
        <w:t xml:space="preserve">at </w:t>
      </w:r>
      <w:r w:rsidRPr="003A1BF3">
        <w:rPr>
          <w:color w:val="000000" w:themeColor="text1"/>
          <w:position w:val="-16"/>
          <w:sz w:val="28"/>
          <w:szCs w:val="28"/>
        </w:rPr>
        <w:object w:dxaOrig="3159" w:dyaOrig="440">
          <v:shape id="_x0000_i1637" type="#_x0000_t75" style="width:158.25pt;height:21.75pt" o:ole="">
            <v:imagedata r:id="rId772" o:title=""/>
          </v:shape>
          <o:OLEObject Type="Embed" ProgID="Equation.DSMT4" ShapeID="_x0000_i1637" DrawAspect="Content" ObjectID="_1565017357" r:id="rId773"/>
        </w:object>
      </w:r>
      <w:r w:rsidRPr="003A1BF3">
        <w:rPr>
          <w:color w:val="000000" w:themeColor="text1"/>
          <w:sz w:val="28"/>
          <w:szCs w:val="28"/>
          <w:lang w:val="en-US"/>
        </w:rPr>
        <w:t xml:space="preserve"> we get:</w:t>
      </w:r>
    </w:p>
    <w:p w:rsidR="003F04E1" w:rsidRPr="003A1BF3" w:rsidRDefault="003F04E1" w:rsidP="003F04E1">
      <w:pPr>
        <w:rPr>
          <w:color w:val="000000" w:themeColor="text1"/>
          <w:sz w:val="28"/>
          <w:szCs w:val="28"/>
          <w:lang w:val="en-US"/>
        </w:rPr>
      </w:pPr>
    </w:p>
    <w:p w:rsidR="003F04E1" w:rsidRPr="003A1BF3" w:rsidRDefault="003F04E1" w:rsidP="003F04E1">
      <w:pPr>
        <w:rPr>
          <w:color w:val="000000" w:themeColor="text1"/>
          <w:sz w:val="28"/>
          <w:szCs w:val="28"/>
          <w:lang w:val="en-US"/>
        </w:rPr>
      </w:pPr>
      <w:r w:rsidRPr="003A1BF3">
        <w:rPr>
          <w:color w:val="000000" w:themeColor="text1"/>
          <w:position w:val="-170"/>
          <w:sz w:val="28"/>
          <w:szCs w:val="28"/>
        </w:rPr>
        <w:object w:dxaOrig="4680" w:dyaOrig="3519">
          <v:shape id="_x0000_i1638" type="#_x0000_t75" style="width:234pt;height:176.25pt" o:ole="">
            <v:imagedata r:id="rId774" o:title=""/>
          </v:shape>
          <o:OLEObject Type="Embed" ProgID="Equation.DSMT4" ShapeID="_x0000_i1638" DrawAspect="Content" ObjectID="_1565017358" r:id="rId775"/>
        </w:object>
      </w:r>
      <w:r w:rsidRPr="003A1BF3">
        <w:rPr>
          <w:color w:val="000000" w:themeColor="text1"/>
          <w:sz w:val="28"/>
          <w:szCs w:val="28"/>
          <w:lang w:val="en-US"/>
        </w:rPr>
        <w:t xml:space="preserve">    </w:t>
      </w:r>
      <w:r w:rsidR="007B7061">
        <w:rPr>
          <w:color w:val="000000" w:themeColor="text1"/>
          <w:sz w:val="28"/>
          <w:szCs w:val="28"/>
          <w:lang w:val="en-US"/>
        </w:rPr>
        <w:tab/>
      </w:r>
      <w:r w:rsidR="007B7061">
        <w:rPr>
          <w:color w:val="000000" w:themeColor="text1"/>
          <w:sz w:val="28"/>
          <w:szCs w:val="28"/>
          <w:lang w:val="en-US"/>
        </w:rPr>
        <w:tab/>
      </w:r>
      <w:r w:rsidR="007B7061">
        <w:rPr>
          <w:color w:val="000000" w:themeColor="text1"/>
          <w:sz w:val="28"/>
          <w:szCs w:val="28"/>
          <w:lang w:val="en-US"/>
        </w:rPr>
        <w:tab/>
      </w:r>
      <w:r w:rsidR="007B7061">
        <w:rPr>
          <w:color w:val="000000" w:themeColor="text1"/>
          <w:sz w:val="28"/>
          <w:szCs w:val="28"/>
          <w:lang w:val="en-US"/>
        </w:rPr>
        <w:tab/>
      </w:r>
      <w:r w:rsidRPr="003A1BF3">
        <w:rPr>
          <w:color w:val="000000" w:themeColor="text1"/>
          <w:sz w:val="28"/>
          <w:szCs w:val="28"/>
          <w:lang w:val="en-US"/>
        </w:rPr>
        <w:t xml:space="preserve"> (3.8.10)</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In both the first and second cases, the total force at points A and C will be greater than at points B and D, since the mass passing </w:t>
      </w:r>
      <w:r w:rsidR="009242E4">
        <w:rPr>
          <w:rStyle w:val="normalchar"/>
          <w:color w:val="000000" w:themeColor="text1"/>
          <w:sz w:val="28"/>
          <w:szCs w:val="28"/>
          <w:lang w:val="en-US"/>
        </w:rPr>
        <w:t>ether</w:t>
      </w:r>
      <w:r w:rsidRPr="003A1BF3">
        <w:rPr>
          <w:rStyle w:val="normalchar"/>
          <w:color w:val="000000" w:themeColor="text1"/>
          <w:sz w:val="28"/>
          <w:szCs w:val="28"/>
          <w:lang w:val="en-US"/>
        </w:rPr>
        <w:t xml:space="preserve"> </w:t>
      </w:r>
      <w:r w:rsidR="009242E4">
        <w:rPr>
          <w:rStyle w:val="normalchar"/>
          <w:color w:val="000000" w:themeColor="text1"/>
          <w:sz w:val="28"/>
          <w:szCs w:val="28"/>
          <w:lang w:val="en-US"/>
        </w:rPr>
        <w:t xml:space="preserve">streams </w:t>
      </w:r>
      <w:r w:rsidRPr="003A1BF3">
        <w:rPr>
          <w:rStyle w:val="normalchar"/>
          <w:color w:val="000000" w:themeColor="text1"/>
          <w:sz w:val="28"/>
          <w:szCs w:val="28"/>
          <w:lang w:val="en-US"/>
        </w:rPr>
        <w:t>at points A and C will be greater than at points B and D.</w:t>
      </w:r>
    </w:p>
    <w:bookmarkStart w:id="197" w:name="graphic54C"/>
    <w:bookmarkEnd w:id="197"/>
    <w:p w:rsidR="003F04E1" w:rsidRPr="003A1BF3" w:rsidRDefault="00DA6A29" w:rsidP="007B7061">
      <w:pPr>
        <w:pStyle w:val="12"/>
        <w:spacing w:before="0" w:beforeAutospacing="0" w:after="0" w:afterAutospacing="0" w:line="280" w:lineRule="atLeast"/>
        <w:ind w:firstLine="142"/>
        <w:jc w:val="both"/>
        <w:rPr>
          <w:color w:val="000000" w:themeColor="text1"/>
          <w:sz w:val="28"/>
          <w:szCs w:val="28"/>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480" o:spid="_x0000_s1408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hMgcQIAAGI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RQITIHECAABiBAAADgAAAAAAAAAAAAAAAAAu&#10;AgAAZHJzL2Uyb0RvYy54bWxQSwECLQAUAAYACAAAACEA1AjZN9gAAAABAQAADwAAAAAAAAAAAAAA&#10;AADLBAAAZHJzL2Rvd25yZXYueG1sUEsFBgAAAAAEAAQA8wAAANAFAAAAAA==&#10;" filled="f" stroked="f">
            <o:lock v:ext="edit" aspectratio="t"/>
            <w10:wrap type="none"/>
            <w10:anchorlock/>
          </v:rect>
        </w:pict>
      </w:r>
      <w:r w:rsidR="003F04E1" w:rsidRPr="003A1BF3">
        <w:rPr>
          <w:color w:val="000000" w:themeColor="text1"/>
          <w:position w:val="-12"/>
          <w:sz w:val="28"/>
          <w:szCs w:val="28"/>
        </w:rPr>
        <w:object w:dxaOrig="7320" w:dyaOrig="380">
          <v:shape id="_x0000_i1639" type="#_x0000_t75" style="width:366pt;height:18.75pt" o:ole="">
            <v:imagedata r:id="rId776" o:title=""/>
          </v:shape>
          <o:OLEObject Type="Embed" ProgID="Equation.DSMT4" ShapeID="_x0000_i1639" DrawAspect="Content" ObjectID="_1565017359" r:id="rId777"/>
        </w:objec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f the sum of all points on the surface of the source, under the action of the forces received by the source will undergo deformation as shown in Fig. 3.8.4 solid line and will move from left to right, ie in the direction coinciding with the direction of travel of the incoming</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stream.</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imilarly, we define the forces acting on the surface of the object - the drain under the condition that the incident</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 xml:space="preserve">of particles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is directed toward the object Photo - North Pole - </w:t>
      </w:r>
      <w:r w:rsidRPr="003A1BF3">
        <w:rPr>
          <w:rStyle w:val="normalchar"/>
          <w:b/>
          <w:bCs/>
          <w:color w:val="000000" w:themeColor="text1"/>
          <w:sz w:val="28"/>
          <w:szCs w:val="28"/>
          <w:lang w:val="en-US"/>
        </w:rPr>
        <w:t>N</w:t>
      </w:r>
      <w:r w:rsidRPr="003A1BF3">
        <w:rPr>
          <w:rStyle w:val="normalchar"/>
          <w:color w:val="000000" w:themeColor="text1"/>
          <w:sz w:val="28"/>
          <w:szCs w:val="28"/>
          <w:lang w:val="en-US"/>
        </w:rPr>
        <w:t xml:space="preserve"> . Figure 3.8.5 shows the velocity and acceleration diagram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fluxes passing through the points A, B, C and D, located on the surface of the sphere and equidistant from the rotation axis of flow.</w:t>
      </w:r>
    </w:p>
    <w:p w:rsidR="00322A45" w:rsidRPr="003A1BF3" w:rsidRDefault="00322A45" w:rsidP="00322A45">
      <w:pPr>
        <w:pStyle w:val="a3"/>
        <w:spacing w:before="0" w:beforeAutospacing="0" w:after="0" w:afterAutospacing="0"/>
        <w:rPr>
          <w:color w:val="000000" w:themeColor="text1"/>
          <w:sz w:val="27"/>
          <w:szCs w:val="27"/>
          <w:lang w:val="en-US"/>
        </w:rPr>
      </w:pPr>
    </w:p>
    <w:bookmarkStart w:id="198" w:name="graphic54D"/>
    <w:bookmarkEnd w:id="198"/>
    <w:p w:rsidR="00322A45" w:rsidRPr="003A1BF3" w:rsidRDefault="00DA6A29" w:rsidP="00322A45">
      <w:pPr>
        <w:pStyle w:val="12"/>
        <w:spacing w:before="0" w:beforeAutospacing="0" w:after="0" w:afterAutospacing="0" w:line="240" w:lineRule="atLeast"/>
        <w:jc w:val="both"/>
        <w:rPr>
          <w:color w:val="000000" w:themeColor="text1"/>
        </w:rPr>
      </w:pPr>
      <w:r>
        <w:rPr>
          <w:noProof/>
          <w:color w:val="000000" w:themeColor="text1"/>
        </w:rPr>
      </w:r>
      <w:r>
        <w:rPr>
          <w:noProof/>
          <w:color w:val="000000" w:themeColor="text1"/>
        </w:rPr>
        <w:pict>
          <v:rect id="Прямоугольник 479" o:spid="_x0000_s1408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LdZ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Msst1lyAgAAYgQAAA4AAAAAAAAAAAAAAAAA&#10;LgIAAGRycy9lMm9Eb2MueG1sUEsBAi0AFAAGAAgAAAAhANQI2TfYAAAAAQEAAA8AAAAAAAAAAAAA&#10;AAAAzAQAAGRycy9kb3ducmV2LnhtbFBLBQYAAAAABAAEAPMAAADRBQAAAAA=&#10;" filled="f" stroked="f">
            <o:lock v:ext="edit" aspectratio="t"/>
            <w10:wrap type="none"/>
            <w10:anchorlock/>
          </v:rect>
        </w:pict>
      </w:r>
      <w:bookmarkStart w:id="199" w:name="graphic54E"/>
      <w:bookmarkEnd w:id="199"/>
      <w:r w:rsidRPr="00DA6A29">
        <w:rPr>
          <w:noProof/>
          <w:color w:val="000000" w:themeColor="text1"/>
          <w:vertAlign w:val="subscript"/>
        </w:rPr>
      </w:r>
      <w:r w:rsidRPr="00DA6A29">
        <w:rPr>
          <w:noProof/>
          <w:color w:val="000000" w:themeColor="text1"/>
          <w:vertAlign w:val="subscript"/>
        </w:rPr>
        <w:pict>
          <v:rect id="Прямоугольник 478" o:spid="_x0000_s1407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npPcQ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QAZ6T3ECAABiBAAADgAAAAAAAAAAAAAAAAAu&#10;AgAAZHJzL2Uyb0RvYy54bWxQSwECLQAUAAYACAAAACEA1AjZN9gAAAABAQAADwAAAAAAAAAAAAAA&#10;AADLBAAAZHJzL2Rvd25yZXYueG1sUEsFBgAAAAAEAAQA8wAAANAFAAAAAA==&#10;" filled="f" stroked="f">
            <o:lock v:ext="edit" aspectratio="t"/>
            <w10:wrap type="none"/>
            <w10:anchorlock/>
          </v:rect>
        </w:pict>
      </w:r>
      <w:r w:rsidR="00322A45" w:rsidRPr="003A1BF3">
        <w:rPr>
          <w:color w:val="000000" w:themeColor="text1"/>
        </w:rPr>
        <w:t> </w:t>
      </w:r>
      <w:bookmarkStart w:id="200" w:name="graphic54F"/>
      <w:bookmarkEnd w:id="200"/>
      <w:r w:rsidRPr="00DA6A29">
        <w:rPr>
          <w:noProof/>
          <w:color w:val="000000" w:themeColor="text1"/>
          <w:vertAlign w:val="subscript"/>
        </w:rPr>
      </w:r>
      <w:r w:rsidRPr="00DA6A29">
        <w:rPr>
          <w:noProof/>
          <w:color w:val="000000" w:themeColor="text1"/>
          <w:vertAlign w:val="subscript"/>
        </w:rPr>
        <w:pict>
          <v:rect id="Прямоугольник 477" o:spid="_x0000_s1407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3CZ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j0Qg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KmHcJl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color w:val="000000" w:themeColor="text1"/>
        </w:rPr>
        <w:t> </w:t>
      </w:r>
      <w:bookmarkStart w:id="201" w:name="graphic550"/>
      <w:bookmarkEnd w:id="201"/>
      <w:r w:rsidRPr="00DA6A29">
        <w:rPr>
          <w:noProof/>
          <w:color w:val="000000" w:themeColor="text1"/>
          <w:vertAlign w:val="subscript"/>
        </w:rPr>
      </w:r>
      <w:r w:rsidRPr="00DA6A29">
        <w:rPr>
          <w:noProof/>
          <w:color w:val="000000" w:themeColor="text1"/>
          <w:vertAlign w:val="subscript"/>
        </w:rPr>
        <w:pict>
          <v:rect id="Прямоугольник 476" o:spid="_x0000_s1407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b2P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j0RA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CKtvY9yAgAAYgQAAA4AAAAAAAAAAAAAAAAA&#10;LgIAAGRycy9lMm9Eb2MueG1sUEsBAi0AFAAGAAgAAAAhANQI2TfYAAAAAQEAAA8AAAAAAAAAAAAA&#10;AAAAzAQAAGRycy9kb3ducmV2LnhtbFBLBQYAAAAABAAEAPMAAADRBQAAAAA=&#10;" filled="f" stroked="f">
            <o:lock v:ext="edit" aspectratio="t"/>
            <w10:wrap type="none"/>
            <w10:anchorlock/>
          </v:rect>
        </w:pict>
      </w:r>
    </w:p>
    <w:p w:rsidR="003F04E1" w:rsidRPr="003A1BF3" w:rsidRDefault="003F04E1" w:rsidP="00322A45">
      <w:pPr>
        <w:pStyle w:val="12"/>
        <w:spacing w:before="0" w:beforeAutospacing="0" w:after="0" w:afterAutospacing="0" w:line="240" w:lineRule="atLeast"/>
        <w:jc w:val="both"/>
        <w:rPr>
          <w:color w:val="000000" w:themeColor="text1"/>
        </w:rPr>
      </w:pPr>
    </w:p>
    <w:p w:rsidR="003F04E1" w:rsidRPr="003A1BF3" w:rsidRDefault="003F04E1" w:rsidP="00322A45">
      <w:pPr>
        <w:pStyle w:val="12"/>
        <w:spacing w:before="0" w:beforeAutospacing="0" w:after="0" w:afterAutospacing="0" w:line="240" w:lineRule="atLeast"/>
        <w:jc w:val="both"/>
        <w:rPr>
          <w:color w:val="000000" w:themeColor="text1"/>
        </w:rPr>
      </w:pPr>
    </w:p>
    <w:p w:rsidR="003F04E1" w:rsidRPr="003A1BF3" w:rsidRDefault="003F04E1" w:rsidP="00322A45">
      <w:pPr>
        <w:pStyle w:val="12"/>
        <w:spacing w:before="0" w:beforeAutospacing="0" w:after="0" w:afterAutospacing="0" w:line="240" w:lineRule="atLeast"/>
        <w:jc w:val="both"/>
        <w:rPr>
          <w:color w:val="000000" w:themeColor="text1"/>
        </w:rPr>
      </w:pPr>
    </w:p>
    <w:p w:rsidR="003F04E1" w:rsidRPr="003A1BF3" w:rsidRDefault="003F04E1" w:rsidP="00322A45">
      <w:pPr>
        <w:pStyle w:val="12"/>
        <w:spacing w:before="0" w:beforeAutospacing="0" w:after="0" w:afterAutospacing="0" w:line="240" w:lineRule="atLeast"/>
        <w:jc w:val="both"/>
        <w:rPr>
          <w:color w:val="000000" w:themeColor="text1"/>
        </w:rPr>
      </w:pPr>
    </w:p>
    <w:p w:rsidR="003F04E1" w:rsidRPr="003A1BF3" w:rsidRDefault="003F04E1" w:rsidP="00322A45">
      <w:pPr>
        <w:pStyle w:val="12"/>
        <w:spacing w:before="0" w:beforeAutospacing="0" w:after="0" w:afterAutospacing="0" w:line="240" w:lineRule="atLeast"/>
        <w:jc w:val="both"/>
        <w:rPr>
          <w:color w:val="000000" w:themeColor="text1"/>
        </w:rPr>
      </w:pPr>
    </w:p>
    <w:p w:rsidR="003F04E1" w:rsidRPr="003A1BF3" w:rsidRDefault="003F04E1" w:rsidP="00322A45">
      <w:pPr>
        <w:pStyle w:val="12"/>
        <w:spacing w:before="0" w:beforeAutospacing="0" w:after="0" w:afterAutospacing="0" w:line="240" w:lineRule="atLeast"/>
        <w:jc w:val="both"/>
        <w:rPr>
          <w:color w:val="000000" w:themeColor="text1"/>
        </w:rPr>
      </w:pPr>
    </w:p>
    <w:p w:rsidR="003F04E1" w:rsidRPr="003A1BF3" w:rsidRDefault="003F04E1" w:rsidP="00322A45">
      <w:pPr>
        <w:pStyle w:val="12"/>
        <w:spacing w:before="0" w:beforeAutospacing="0" w:after="0" w:afterAutospacing="0" w:line="240" w:lineRule="atLeast"/>
        <w:jc w:val="both"/>
        <w:rPr>
          <w:color w:val="000000" w:themeColor="text1"/>
        </w:rPr>
      </w:pPr>
    </w:p>
    <w:p w:rsidR="003F04E1" w:rsidRPr="003A1BF3" w:rsidRDefault="003F04E1" w:rsidP="00322A45">
      <w:pPr>
        <w:pStyle w:val="12"/>
        <w:spacing w:before="0" w:beforeAutospacing="0" w:after="0" w:afterAutospacing="0" w:line="240" w:lineRule="atLeast"/>
        <w:jc w:val="both"/>
        <w:rPr>
          <w:color w:val="000000" w:themeColor="text1"/>
        </w:rPr>
      </w:pPr>
    </w:p>
    <w:p w:rsidR="003F04E1" w:rsidRPr="003A1BF3" w:rsidRDefault="003F04E1" w:rsidP="00322A45">
      <w:pPr>
        <w:pStyle w:val="12"/>
        <w:spacing w:before="0" w:beforeAutospacing="0" w:after="0" w:afterAutospacing="0" w:line="240" w:lineRule="atLeast"/>
        <w:jc w:val="both"/>
        <w:rPr>
          <w:color w:val="000000" w:themeColor="text1"/>
        </w:rPr>
      </w:pPr>
    </w:p>
    <w:p w:rsidR="003F04E1" w:rsidRPr="003A1BF3" w:rsidRDefault="003F04E1" w:rsidP="003F04E1">
      <w:pPr>
        <w:tabs>
          <w:tab w:val="left" w:pos="2920"/>
          <w:tab w:val="left" w:pos="7510"/>
        </w:tabs>
        <w:jc w:val="both"/>
        <w:rPr>
          <w:color w:val="000000" w:themeColor="text1"/>
          <w:sz w:val="28"/>
          <w:szCs w:val="28"/>
        </w:rPr>
      </w:pPr>
    </w:p>
    <w:p w:rsidR="003F04E1" w:rsidRPr="003A1BF3" w:rsidRDefault="00DA6A29" w:rsidP="003F04E1">
      <w:pPr>
        <w:tabs>
          <w:tab w:val="left" w:pos="6420"/>
          <w:tab w:val="left" w:pos="7510"/>
        </w:tabs>
        <w:jc w:val="both"/>
        <w:rPr>
          <w:color w:val="000000" w:themeColor="text1"/>
          <w:lang w:val="en-US"/>
        </w:rPr>
      </w:pPr>
      <w:r>
        <w:rPr>
          <w:noProof/>
          <w:color w:val="000000" w:themeColor="text1"/>
        </w:rPr>
        <w:pict>
          <v:group id="Группа 2255" o:spid="_x0000_s11755" style="position:absolute;left:0;text-align:left;margin-left:82.95pt;margin-top:9.1pt;width:413pt;height:340.15pt;z-index:251521536" coordorigin="1075147,1086915" coordsize="52451,43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">
            <v:oval id="Oval 492" o:spid="_x0000_s11843" style="position:absolute;left:1080835;top:1092555;width:32400;height:32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" filled="f" strokeweight="1.5pt" insetpen="t">
              <v:textbox inset="2.88pt,2.88pt,2.88pt,2.88pt"/>
            </v:oval>
            <v:line id="Line 493" o:spid="_x0000_s11842" style="position:absolute;visibility:visible" from="1097083,1086915" to="1097083,1130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">
              <v:stroke dashstyle="longDashDot"/>
            </v:line>
            <v:line id="Line 494" o:spid="_x0000_s11841" style="position:absolute;rotation:90;visibility:visible" from="1096820,1087041" to="1096820,1130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">
              <v:stroke dashstyle="longDashDot"/>
            </v:line>
            <v:line id="Line 495" o:spid="_x0000_s11840" style="position:absolute;rotation:60;visibility:visible" from="1097168,1087042" to="1097168,1130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">
              <v:stroke dashstyle="longDashDotDot"/>
            </v:line>
            <v:line id="Line 496" o:spid="_x0000_s11839" style="position:absolute;rotation:-60;visibility:visible" from="1097191,1087091" to="1097191,1130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">
              <v:stroke dashstyle="longDashDotDot"/>
            </v:line>
            <v:line id="Line 497" o:spid="_x0000_s11838" style="position:absolute;rotation:90;visibility:visible" from="1097655,1095132" to="1097655,1138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" strokeweight=".5pt"/>
            <v:line id="Line 498" o:spid="_x0000_s11837" style="position:absolute;rotation:90;visibility:visible" from="1097507,1078931" to="1097507,1122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" strokeweight=".5pt"/>
            <v:line id="Line 499" o:spid="_x0000_s11836" style="position:absolute;rotation:180;visibility:visible" from="1107185,1116795" to="1110785,1116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">
              <v:stroke endarrow="block"/>
            </v:line>
            <v:line id="Line 500" o:spid="_x0000_s11835" style="position:absolute;rotation:165;visibility:visible" from="1106970,1101065" to="1110930,1101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">
              <v:stroke endarrow="block"/>
            </v:line>
            <v:line id="Line 501" o:spid="_x0000_s11834" style="position:absolute;rotation:165;flip:y;visibility:visible" from="1107023,1116248" to="1110983,111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">
              <v:stroke endarrow="block"/>
            </v:line>
            <v:group id="Group 502" o:spid="_x0000_s11828" style="position:absolute;left:1121291;top:1106371;width:8143;height:4470;rotation:-3095166fd" coordorigin="1114159,1099526" coordsize="8143,4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">
              <v:line id="Line 503" o:spid="_x0000_s11833" style="position:absolute;rotation:-45;flip:x;visibility:visible" from="1115303,1102916" to="1118903,1102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">
                <v:stroke endarrow="block"/>
              </v:line>
              <v:line id="Line 504" o:spid="_x0000_s11832" style="position:absolute;rotation:-45;flip:x;visibility:visible" from="1118702,1099526" to="1122302,1099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">
                <v:stroke endarrow="block"/>
              </v:line>
              <v:line id="Line 505" o:spid="_x0000_s11831" style="position:absolute;rotation:-45;flip:x;visibility:visible" from="1114159,1103996" to="1117759,1103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">
                <v:stroke endarrow="block"/>
              </v:line>
              <v:line id="Line 506" o:spid="_x0000_s11830" style="position:absolute;rotation:-45;flip:x;visibility:visible" from="1116479,1101749" to="1120079,1101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">
                <v:stroke endarrow="block"/>
              </v:line>
              <v:line id="Line 507" o:spid="_x0000_s11829" style="position:absolute;rotation:-45;flip:x;visibility:visible" from="1117622,1100627" to="1121222,1100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">
                <v:stroke endarrow="block"/>
              </v:line>
            </v:group>
            <v:shape id="Arc 508" o:spid="_x0000_s11827" style="position:absolute;left:1098740;top:1104815;width:7656;height:7654;rotation:2940597fd;visibility:visible" coordsize="20879,2083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" adj="0,,0" path="m5686,-1nfc13116,2027,18904,7857,20878,15302em5686,-1nsc13116,2027,18904,7857,20878,15302l,20838,5686,-1xe" filled="f" strokeweight=".5pt">
              <v:stroke joinstyle="round"/>
              <v:formulas/>
              <v:path arrowok="t" o:extrusionok="f" o:connecttype="custom" o:connectlocs="208491,0;765580,562051;0,765391" o:connectangles="0,0,0"/>
            </v:shape>
            <v:shape id="Arc 509" o:spid="_x0000_s11826" style="position:absolute;left:1108758;top:1114388;width:725;height:396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" adj="0,,0" path="m,nfc970,,1939,65,2901,195em,nsc970,,1939,65,2901,195l,21600,,xe" filled="f" strokeweight=".5pt">
              <v:stroke joinstyle="round"/>
              <v:formulas/>
              <v:path arrowok="t" o:extrusionok="f" o:connecttype="custom" o:connectlocs="0,0;72523,3593;0,395981" o:connectangles="0,0,0"/>
            </v:shape>
            <v:line id="Line 510" o:spid="_x0000_s11825" style="position:absolute;flip:x;visibility:visible" from="1103966,1111521" to="1104580,1112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">
              <v:stroke endarrow="block"/>
            </v:line>
            <v:line id="Line 511" o:spid="_x0000_s11824" style="position:absolute;visibility:visible" from="1105003,1107562" to="1105130,1108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">
              <v:stroke endarrow="block"/>
            </v:line>
            <v:line id="Line 512" o:spid="_x0000_s11823" style="position:absolute;flip:x y;visibility:visible" from="1104050,1104639" to="1104283,1105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">
              <v:stroke endarrow="block"/>
            </v:line>
            <v:line id="Line 513" o:spid="_x0000_s11822" style="position:absolute;flip:y;visibility:visible" from="1105003,1108642" to="1105109,1109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">
              <v:stroke endarrow="block"/>
            </v:line>
            <v:line id="Line 514" o:spid="_x0000_s11821" style="position:absolute;flip:y;visibility:visible" from="1108985,1088354" to="1113017,1100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" strokeweight=".5pt"/>
            <v:line id="Line 515" o:spid="_x0000_s11820" style="position:absolute;flip:x;visibility:visible" from="1107905,1088354" to="1113017,1116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" strokeweight=".5pt"/>
            <v:line id="Line 516" o:spid="_x0000_s11819" style="position:absolute;visibility:visible" from="1112945,1088355" to="1124105,1108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" strokeweight=".5pt"/>
            <v:line id="Line 517" o:spid="_x0000_s11818" style="position:absolute;visibility:visible" from="1113060,1088354" to="1115580,1088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" strokeweight="1pt"/>
            <v:line id="Line 518" o:spid="_x0000_s11817" style="position:absolute;flip:x;visibility:visible" from="1107617,1088354" to="1109057,111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" strokeweight=".5pt"/>
            <v:line id="Line 519" o:spid="_x0000_s11816" style="position:absolute;flip:x;visibility:visible" from="1107650,1088355" to="1109090,1101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" strokeweight=".5pt"/>
            <v:shape id="AutoShape 520" o:spid="_x0000_s11815" type="#_x0000_t13" style="position:absolute;left:1107346;top:1100457;width:3600;height:1080;rotation:1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" filled="f" insetpen="t">
              <v:textbox inset="2.88pt,2.88pt,2.88pt,2.88pt"/>
            </v:shape>
            <v:shape id="AutoShape 521" o:spid="_x0000_s11814" type="#_x0000_t13" style="position:absolute;left:1082983;top:1100468;width:3599;height:1080;rotation: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" filled="f" insetpen="t">
              <v:textbox inset="2.88pt,2.88pt,2.88pt,2.88pt"/>
            </v:shape>
            <v:line id="Line 522" o:spid="_x0000_s11813" style="position:absolute;visibility:visible" from="1118715,1112049" to="1121235,1112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" strokeweight="1pt"/>
            <v:line id="Line 523" o:spid="_x0000_s11812" style="position:absolute;visibility:visible" from="1108265,1101675" to="1118779,1112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" strokeweight=".5pt"/>
            <v:line id="Line 524" o:spid="_x0000_s11811" style="position:absolute;flip:y;visibility:visible" from="1108625,1112113" to="1118779,111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" strokeweight=".5pt"/>
            <v:line id="Line 525" o:spid="_x0000_s11810" style="position:absolute;rotation:-45;visibility:visible" from="1089406,1090196" to="1089406,1111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"/>
            <v:line id="Line 526" o:spid="_x0000_s11809" style="position:absolute;visibility:visible" from="1079263,1093394" to="1081783,1093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" strokeweight="1pt"/>
            <v:line id="Line 527" o:spid="_x0000_s11808" style="position:absolute;visibility:visible" from="1106462,1088381" to="1108982,1088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" strokeweight="1pt"/>
            <v:line id="Line 528" o:spid="_x0000_s11807" style="position:absolute;rotation:180;visibility:visible" from="1085743,1097313" to="1086823,1098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">
              <v:stroke endarrow="block"/>
            </v:line>
            <v:line id="Line 529" o:spid="_x0000_s11806" style="position:absolute;rotation:165;visibility:visible" from="1078895,1117281" to="1083215,1117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">
              <v:stroke endarrow="block"/>
            </v:line>
            <v:shape id="Arc 530" o:spid="_x0000_s11805" style="position:absolute;left:1108337;top:1098881;width:1402;height:3948;rotation:-6848616fd;visibility:visible" coordsize="5606,2153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" adj="0,,0" path="m1675,nfc3003,103,4319,329,5605,675em1675,nsc3003,103,4319,329,5605,675l,21535,1675,xe" filled="f" strokeweight=".5pt">
              <v:stroke joinstyle="round"/>
              <v:formulas/>
              <v:path arrowok="t" o:extrusionok="f" o:connecttype="custom" o:connectlocs="41899,0;140147,12374;0,394789" o:connectangles="0,0,0"/>
            </v:shape>
            <v:line id="Line 531" o:spid="_x0000_s11804" style="position:absolute;rotation:165;flip:y;visibility:visible" from="1078795,1099979" to="1083115,109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">
              <v:stroke endarrow="block"/>
            </v:line>
            <v:line id="Line 532" o:spid="_x0000_s11803" style="position:absolute;flip:y;visibility:visible" from="1079827,1088415" to="1112873,1100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" strokeweight=".5pt"/>
            <v:line id="Line 533" o:spid="_x0000_s11802" style="position:absolute;flip:y;visibility:visible" from="1078999,1088402" to="1108913,1099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" strokeweight=".5pt"/>
            <v:line id="Line 534" o:spid="_x0000_s11801" style="position:absolute;flip:y;visibility:visible" from="1079827,1088415" to="1112968,1116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" strokeweight=".5pt"/>
            <v:line id="Line 535" o:spid="_x0000_s11800" style="position:absolute;flip:y;visibility:visible" from="1079226,1088355" to="1109051,111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" strokeweight=".5pt"/>
            <v:line id="Line 536" o:spid="_x0000_s11799" style="position:absolute;visibility:visible" from="1085946,1101675" to="1118633,1111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" strokeweight=".5pt"/>
            <v:line id="Line 537" o:spid="_x0000_s11798" style="position:absolute;flip:y;visibility:visible" from="1085946,1112079" to="1118585,111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" strokeweight=".5pt"/>
            <v:oval id="Oval 538" o:spid="_x0000_s11797" style="position:absolute;left:1075463;top:1115077;width:43198;height:14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" filled="f" insetpen="t">
              <v:stroke dashstyle="longDash"/>
              <v:textbox inset="2.88pt,2.88pt,2.88pt,2.88pt"/>
            </v:oval>
            <v:oval id="Oval 539" o:spid="_x0000_s11796" style="position:absolute;left:1075420;top:1087831;width:43198;height:14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" filled="f" insetpen="t">
              <v:stroke dashstyle="longDash"/>
              <v:textbox inset="2.88pt,2.88pt,2.88pt,2.88pt"/>
            </v:oval>
            <v:line id="Line 540" o:spid="_x0000_s11795" style="position:absolute;rotation:180;visibility:visible" from="1075840,1108642" to="1081240,1108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" strokeweight="1.5pt">
              <v:stroke endarrow="block"/>
            </v:line>
            <v:line id="Line 541" o:spid="_x0000_s11794" style="position:absolute;rotation:30;flip:y;visibility:visible" from="1082749,1115439" to="1088149,1115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">
              <v:stroke endarrow="block"/>
            </v:line>
            <v:line id="Line 542" o:spid="_x0000_s11793" style="position:absolute;rotation:150;flip:y;visibility:visible" from="1106000,1115376" to="1111399,1115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">
              <v:stroke endarrow="block"/>
            </v:line>
            <v:line id="Line 543" o:spid="_x0000_s11792" style="position:absolute;rotation:-150;flip:y;visibility:visible" from="1106086,1101927" to="1111486,1101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">
              <v:stroke endarrow="block"/>
            </v:line>
            <v:line id="Line 544" o:spid="_x0000_s11791" style="position:absolute;rotation:-30;flip:y;visibility:visible" from="1082707,1101844" to="1088106,1101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">
              <v:stroke endarrow="block"/>
            </v:line>
            <v:shape id="Arc 545" o:spid="_x0000_s11790" style="position:absolute;left:1079179;top:1116668;width:3960;height:970;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" adj="0,,0" path="m20941,nfc21378,1729,21600,3506,21600,5291em20941,nsc21378,1729,21600,3506,21600,5291l,5291,20941,xe" filled="f">
              <v:stroke joinstyle="round"/>
              <v:formulas/>
              <v:path arrowok="t" o:extrusionok="f" o:connecttype="custom" o:connectlocs="383918,0;395981,97002;0,97002" o:connectangles="0,0,0"/>
            </v:shape>
            <v:shape id="Arc 546" o:spid="_x0000_s11789" style="position:absolute;left:1080759;top:1098044;width:758;height:4003;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" adj="0,,0" path="m,nfc1318,,2635,120,3932,360em,nsc1318,,2635,120,3932,360l,21600,,xe" filled="f">
              <v:stroke joinstyle="round"/>
              <v:formulas/>
              <v:path arrowok="t" o:extrusionok="f" o:connecttype="custom" o:connectlocs="0,0;75790,6689;0,400231" o:connectangles="0,0,0"/>
            </v:shape>
            <v:line id="Line 547" o:spid="_x0000_s11788" style="position:absolute;visibility:visible" from="1082503,1088381" to="1085023,1088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" strokeweight="1pt"/>
            <v:line id="Line 548" o:spid="_x0000_s11787" style="position:absolute;flip:x y;visibility:visible" from="1084922,1088381" to="1087386,1102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" strokeweight=".5pt"/>
            <v:line id="Line 549" o:spid="_x0000_s11786" style="position:absolute;flip:x y;visibility:visible" from="1084944,1088445" to="1087386,1114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" strokeweight=".5pt"/>
            <v:line id="Line 550" o:spid="_x0000_s11785" style="position:absolute;flip:x y;visibility:visible" from="1084867,1088355" to="1106825,1114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" strokeweight=".5pt"/>
            <v:line id="Line 551" o:spid="_x0000_s11784" style="position:absolute;flip:x y;visibility:visible" from="1084992,1088445" to="1106825,1103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" strokeweight=".5pt"/>
            <v:line id="Line 552" o:spid="_x0000_s11783" style="position:absolute;rotation:180;visibility:visible" from="1107206,1100489" to="1110806,110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">
              <v:stroke endarrow="block"/>
            </v:line>
            <v:line id="Line 553" o:spid="_x0000_s11782" style="position:absolute;rotation:180;visibility:visible" from="1079488,1100489" to="1083088,110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">
              <v:stroke endarrow="block"/>
            </v:line>
            <v:line id="Line 554" o:spid="_x0000_s11781" style="position:absolute;rotation:180;visibility:visible" from="1079467,1116795" to="1083067,1116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">
              <v:stroke endarrow="block"/>
            </v:line>
            <v:line id="Line 555" o:spid="_x0000_s11780" style="position:absolute;visibility:visible" from="1096386,1087825" to="1097466,1087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">
              <v:stroke endarrow="block"/>
            </v:line>
            <v:line id="Line 556" o:spid="_x0000_s11779" style="position:absolute;visibility:visible" from="1096513,1129479" to="1097593,1129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">
              <v:stroke endarrow="block"/>
            </v:line>
            <v:shape id="AutoShape 557" o:spid="_x0000_s11778" type="#_x0000_t13" style="position:absolute;left:1083067;top:1115778;width:3599;height:1080;rotation:-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" filled="f" insetpen="t">
              <v:textbox inset="2.88pt,2.88pt,2.88pt,2.88pt"/>
            </v:shape>
            <v:shape id="AutoShape 558" o:spid="_x0000_s11777" type="#_x0000_t13" style="position:absolute;left:1107439;top:1115736;width:3600;height:1080;rotation:-1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" filled="f" insetpen="t">
              <v:textbox inset="2.88pt,2.88pt,2.88pt,2.88pt"/>
            </v:shape>
            <v:shape id="AutoShape 559" o:spid="_x0000_s11776" type="#_x0000_t13" style="position:absolute;left:1081743;top:1101368;width:252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" filled="f" insetpen="t">
              <v:textbox inset="2.88pt,2.88pt,2.88pt,2.88pt"/>
            </v:shape>
            <v:shape id="AutoShape 560" o:spid="_x0000_s11775" type="#_x0000_t13" style="position:absolute;left:1109695;top:1101347;width:252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" filled="f" insetpen="t">
              <v:textbox inset="2.88pt,2.88pt,2.88pt,2.88pt"/>
            </v:shape>
            <v:shape id="AutoShape 561" o:spid="_x0000_s11774" type="#_x0000_t13" style="position:absolute;left:1109760;top:1115054;width:252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" filled="f" insetpen="t">
              <v:textbox inset="2.88pt,2.88pt,2.88pt,2.88pt"/>
            </v:shape>
            <v:shape id="AutoShape 562" o:spid="_x0000_s11773" type="#_x0000_t13" style="position:absolute;left:1081680;top:1115090;width:2520;height:72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" filled="f" insetpen="t">
              <v:textbox inset="2.88pt,2.88pt,2.88pt,2.88pt"/>
            </v:shape>
            <v:line id="Line 563" o:spid="_x0000_s11772" style="position:absolute;visibility:visible" from="1075147,1105359" to="1077667,1105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" strokeweight="1pt"/>
            <v:line id="Line 564" o:spid="_x0000_s11771" style="position:absolute;flip:y;visibility:visible" from="1077667,1102635" to="1082707,1105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"/>
            <v:line id="Line 565" o:spid="_x0000_s11770" style="position:absolute;visibility:visible" from="1077667,1105359" to="1082707,1114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"/>
            <v:line id="Line 566" o:spid="_x0000_s11769" style="position:absolute;visibility:visible" from="1077667,1105359" to="1111145,1114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"/>
            <v:line id="Line 567" o:spid="_x0000_s11768" style="position:absolute;flip:y;visibility:visible" from="1077709,1102635" to="1110787,1105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"/>
            <v:line id="Line 568" o:spid="_x0000_s11767" style="position:absolute;flip:y;visibility:visible" from="1083088,1096995" to="1083088,1100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">
              <v:stroke endarrow="block"/>
            </v:line>
            <v:line id="Line 569" o:spid="_x0000_s11766" style="position:absolute;rotation:180;flip:y;visibility:visible" from="1082834,1116901" to="1082834,1120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">
              <v:stroke endarrow="block"/>
            </v:line>
            <v:line id="Line 570" o:spid="_x0000_s11765" style="position:absolute;rotation:180;flip:y;visibility:visible" from="1111084,1116773" to="1111084,1121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">
              <v:stroke endarrow="block"/>
            </v:line>
            <v:line id="Line 571" o:spid="_x0000_s11764" style="position:absolute;flip:y;visibility:visible" from="1110978,1096020" to="1110978,1100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">
              <v:stroke endarrow="block"/>
            </v:line>
            <v:line id="Line 572" o:spid="_x0000_s11763" style="position:absolute;rotation:180;flip:y;visibility:visible" from="1076865,1116815" to="1082795,1118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">
              <v:stroke endarrow="block"/>
            </v:line>
            <v:line id="Line 573" o:spid="_x0000_s11762" style="position:absolute;flip:x;visibility:visible" from="1076757,1116795" to="1082686,1121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">
              <v:stroke endarrow="block"/>
            </v:line>
            <v:line id="Line 574" o:spid="_x0000_s11761" style="position:absolute;rotation:152;flip:y;visibility:visible" from="1077056,1099050" to="1082985,1100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">
              <v:stroke endarrow="block"/>
            </v:line>
            <v:line id="Line 575" o:spid="_x0000_s11760" style="position:absolute;visibility:visible" from="1111126,1116731" to="1118114,1122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">
              <v:stroke endarrow="block"/>
            </v:line>
            <v:line id="Line 576" o:spid="_x0000_s11759" style="position:absolute;flip:x y;visibility:visible" from="1077180,1095371" to="1082962,110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">
              <v:stroke endarrow="block"/>
            </v:line>
            <v:line id="Line 577" o:spid="_x0000_s11758" style="position:absolute;rotation:-28;flip:y;visibility:visible" from="1112778,1092822" to="1116161,1101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">
              <v:stroke endarrow="block"/>
            </v:line>
            <v:line id="Line 578" o:spid="_x0000_s11757" style="position:absolute;rotation:327746fd;flip:y;visibility:visible" from="1110840,1098815" to="1118040,1100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">
              <v:stroke endarrow="block"/>
            </v:line>
            <v:line id="Line 579" o:spid="_x0000_s11756" style="position:absolute;rotation:-1638466fd;flip:y;visibility:visible" from="1110953,1116964" to="1118153,1118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">
              <v:stroke endarrow="block"/>
            </v:line>
          </v:group>
        </w:pict>
      </w:r>
      <w:r w:rsidR="003F04E1" w:rsidRPr="003A1BF3">
        <w:rPr>
          <w:color w:val="000000" w:themeColor="text1"/>
        </w:rPr>
        <w:t xml:space="preserve">                                               </w:t>
      </w:r>
      <w:r w:rsidR="003F04E1" w:rsidRPr="003A1BF3">
        <w:rPr>
          <w:color w:val="000000" w:themeColor="text1"/>
          <w:position w:val="-12"/>
        </w:rPr>
        <w:object w:dxaOrig="360" w:dyaOrig="360">
          <v:shape id="_x0000_i1640" type="#_x0000_t75" style="width:18pt;height:18pt" o:ole="">
            <v:imagedata r:id="rId778" o:title=""/>
          </v:shape>
          <o:OLEObject Type="Embed" ProgID="Equation.DSMT4" ShapeID="_x0000_i1640" DrawAspect="Content" ObjectID="_1565017360" r:id="rId779"/>
        </w:object>
      </w:r>
      <w:r w:rsidR="003F04E1" w:rsidRPr="003A1BF3">
        <w:rPr>
          <w:color w:val="000000" w:themeColor="text1"/>
        </w:rPr>
        <w:tab/>
      </w:r>
      <w:r w:rsidR="003F04E1" w:rsidRPr="003A1BF3">
        <w:rPr>
          <w:color w:val="000000" w:themeColor="text1"/>
          <w:lang w:val="en-US"/>
        </w:rPr>
        <w:t xml:space="preserve">   </w:t>
      </w:r>
      <w:r w:rsidR="003F04E1" w:rsidRPr="003A1BF3">
        <w:rPr>
          <w:color w:val="000000" w:themeColor="text1"/>
          <w:position w:val="-12"/>
        </w:rPr>
        <w:object w:dxaOrig="360" w:dyaOrig="360">
          <v:shape id="_x0000_i1641" type="#_x0000_t75" style="width:18pt;height:18pt" o:ole="">
            <v:imagedata r:id="rId780" o:title=""/>
          </v:shape>
          <o:OLEObject Type="Embed" ProgID="Equation.DSMT4" ShapeID="_x0000_i1641" DrawAspect="Content" ObjectID="_1565017361" r:id="rId781"/>
        </w:object>
      </w:r>
      <w:r w:rsidR="003F04E1" w:rsidRPr="003A1BF3">
        <w:rPr>
          <w:color w:val="000000" w:themeColor="text1"/>
        </w:rPr>
        <w:tab/>
      </w:r>
      <w:r w:rsidR="003F04E1" w:rsidRPr="003A1BF3">
        <w:rPr>
          <w:color w:val="000000" w:themeColor="text1"/>
          <w:lang w:val="en-US"/>
        </w:rPr>
        <w:t xml:space="preserve">   </w:t>
      </w:r>
      <w:r w:rsidR="003F04E1" w:rsidRPr="003A1BF3">
        <w:rPr>
          <w:color w:val="000000" w:themeColor="text1"/>
          <w:position w:val="-12"/>
        </w:rPr>
        <w:object w:dxaOrig="260" w:dyaOrig="360">
          <v:shape id="_x0000_i1642" type="#_x0000_t75" style="width:12.75pt;height:18pt" o:ole="">
            <v:imagedata r:id="rId500" o:title=""/>
          </v:shape>
          <o:OLEObject Type="Embed" ProgID="Equation.DSMT4" ShapeID="_x0000_i1642" DrawAspect="Content" ObjectID="_1565017362" r:id="rId782"/>
        </w:object>
      </w:r>
    </w:p>
    <w:p w:rsidR="003F04E1" w:rsidRPr="003A1BF3" w:rsidRDefault="003F04E1" w:rsidP="003F04E1">
      <w:pPr>
        <w:tabs>
          <w:tab w:val="left" w:pos="2920"/>
          <w:tab w:val="left" w:pos="7510"/>
        </w:tabs>
        <w:jc w:val="both"/>
        <w:rPr>
          <w:color w:val="000000" w:themeColor="text1"/>
          <w:sz w:val="32"/>
          <w:szCs w:val="32"/>
          <w:lang w:val="en-US"/>
        </w:rPr>
      </w:pPr>
      <w:r w:rsidRPr="003A1BF3">
        <w:rPr>
          <w:color w:val="000000" w:themeColor="text1"/>
          <w:lang w:val="en-US"/>
        </w:rPr>
        <w:t xml:space="preserve">       </w:t>
      </w:r>
      <w:r w:rsidRPr="003A1BF3">
        <w:rPr>
          <w:color w:val="000000" w:themeColor="text1"/>
        </w:rPr>
        <w:t xml:space="preserve">                                                       </w:t>
      </w:r>
      <w:r w:rsidRPr="003A1BF3">
        <w:rPr>
          <w:color w:val="000000" w:themeColor="text1"/>
        </w:rPr>
        <w:tab/>
        <w:t xml:space="preserve">    </w:t>
      </w:r>
    </w:p>
    <w:p w:rsidR="003F04E1" w:rsidRPr="003A1BF3" w:rsidRDefault="003F04E1" w:rsidP="003F04E1">
      <w:pPr>
        <w:jc w:val="both"/>
        <w:rPr>
          <w:color w:val="000000" w:themeColor="text1"/>
        </w:rPr>
      </w:pPr>
      <w:r w:rsidRPr="003A1BF3">
        <w:rPr>
          <w:color w:val="000000" w:themeColor="text1"/>
          <w:sz w:val="32"/>
          <w:szCs w:val="32"/>
        </w:rPr>
        <w:t xml:space="preserve">                               </w:t>
      </w:r>
      <w:r w:rsidRPr="003A1BF3">
        <w:rPr>
          <w:color w:val="000000" w:themeColor="text1"/>
        </w:rPr>
        <w:t xml:space="preserve"> </w:t>
      </w:r>
      <w:r w:rsidRPr="003A1BF3">
        <w:rPr>
          <w:color w:val="000000" w:themeColor="text1"/>
          <w:position w:val="-12"/>
        </w:rPr>
        <w:object w:dxaOrig="279" w:dyaOrig="360">
          <v:shape id="_x0000_i1643" type="#_x0000_t75" style="width:14.25pt;height:18pt" o:ole="">
            <v:imagedata r:id="rId783" o:title=""/>
          </v:shape>
          <o:OLEObject Type="Embed" ProgID="Equation.DSMT4" ShapeID="_x0000_i1643" DrawAspect="Content" ObjectID="_1565017363" r:id="rId784"/>
        </w:object>
      </w:r>
      <w:r w:rsidRPr="003A1BF3">
        <w:rPr>
          <w:color w:val="000000" w:themeColor="text1"/>
          <w:lang w:val="en-US"/>
        </w:rPr>
        <w:t xml:space="preserve"> </w:t>
      </w:r>
    </w:p>
    <w:p w:rsidR="003F04E1" w:rsidRPr="003A1BF3" w:rsidRDefault="003F04E1" w:rsidP="003F04E1">
      <w:pPr>
        <w:jc w:val="both"/>
        <w:rPr>
          <w:b/>
          <w:color w:val="000000" w:themeColor="text1"/>
        </w:rPr>
      </w:pPr>
      <w:r w:rsidRPr="003A1BF3">
        <w:rPr>
          <w:b/>
          <w:color w:val="000000" w:themeColor="text1"/>
        </w:rPr>
        <w:t xml:space="preserve">                                    </w:t>
      </w:r>
    </w:p>
    <w:p w:rsidR="003F04E1" w:rsidRPr="003A1BF3" w:rsidRDefault="003F04E1" w:rsidP="003F04E1">
      <w:pPr>
        <w:tabs>
          <w:tab w:val="left" w:pos="708"/>
          <w:tab w:val="left" w:pos="3120"/>
          <w:tab w:val="left" w:pos="7870"/>
        </w:tabs>
        <w:jc w:val="both"/>
        <w:rPr>
          <w:b/>
          <w:color w:val="000000" w:themeColor="text1"/>
        </w:rPr>
      </w:pPr>
      <w:r w:rsidRPr="003A1BF3">
        <w:rPr>
          <w:b/>
          <w:color w:val="000000" w:themeColor="text1"/>
        </w:rPr>
        <w:t xml:space="preserve">           </w:t>
      </w:r>
      <w:r w:rsidRPr="003A1BF3">
        <w:rPr>
          <w:color w:val="000000" w:themeColor="text1"/>
          <w:sz w:val="32"/>
          <w:szCs w:val="32"/>
        </w:rPr>
        <w:tab/>
        <w:t xml:space="preserve">           </w:t>
      </w:r>
      <w:r w:rsidRPr="003A1BF3">
        <w:rPr>
          <w:color w:val="000000" w:themeColor="text1"/>
          <w:position w:val="-12"/>
        </w:rPr>
        <w:object w:dxaOrig="440" w:dyaOrig="380">
          <v:shape id="_x0000_i1644" type="#_x0000_t75" style="width:21.75pt;height:18.75pt" o:ole="">
            <v:imagedata r:id="rId785" o:title=""/>
          </v:shape>
          <o:OLEObject Type="Embed" ProgID="Equation.DSMT4" ShapeID="_x0000_i1644" DrawAspect="Content" ObjectID="_1565017364" r:id="rId786"/>
        </w:object>
      </w:r>
      <w:r w:rsidRPr="003A1BF3">
        <w:rPr>
          <w:color w:val="000000" w:themeColor="text1"/>
          <w:sz w:val="32"/>
          <w:szCs w:val="32"/>
        </w:rPr>
        <w:t xml:space="preserve">           </w:t>
      </w:r>
      <w:r w:rsidRPr="003A1BF3">
        <w:rPr>
          <w:color w:val="000000" w:themeColor="text1"/>
        </w:rPr>
        <w:t xml:space="preserve">                                                               </w:t>
      </w:r>
      <w:r w:rsidRPr="003A1BF3">
        <w:rPr>
          <w:color w:val="000000" w:themeColor="text1"/>
        </w:rPr>
        <w:tab/>
        <w:t xml:space="preserve">           </w:t>
      </w:r>
      <w:r w:rsidRPr="003A1BF3">
        <w:rPr>
          <w:color w:val="000000" w:themeColor="text1"/>
          <w:position w:val="-12"/>
        </w:rPr>
        <w:object w:dxaOrig="440" w:dyaOrig="380">
          <v:shape id="_x0000_i1645" type="#_x0000_t75" style="width:21.75pt;height:18.75pt" o:ole="">
            <v:imagedata r:id="rId787" o:title=""/>
          </v:shape>
          <o:OLEObject Type="Embed" ProgID="Equation.DSMT4" ShapeID="_x0000_i1645" DrawAspect="Content" ObjectID="_1565017365" r:id="rId788"/>
        </w:object>
      </w:r>
    </w:p>
    <w:p w:rsidR="003F04E1" w:rsidRPr="003A1BF3" w:rsidRDefault="003F04E1" w:rsidP="003F04E1">
      <w:pPr>
        <w:tabs>
          <w:tab w:val="left" w:pos="1758"/>
          <w:tab w:val="left" w:pos="2824"/>
          <w:tab w:val="left" w:pos="5910"/>
          <w:tab w:val="left" w:pos="7540"/>
          <w:tab w:val="left" w:pos="8490"/>
        </w:tabs>
        <w:jc w:val="both"/>
        <w:rPr>
          <w:color w:val="000000" w:themeColor="text1"/>
          <w:sz w:val="32"/>
          <w:szCs w:val="32"/>
        </w:rPr>
      </w:pPr>
      <w:r w:rsidRPr="003A1BF3">
        <w:rPr>
          <w:color w:val="000000" w:themeColor="text1"/>
          <w:sz w:val="32"/>
          <w:szCs w:val="32"/>
        </w:rPr>
        <w:t xml:space="preserve">                   </w:t>
      </w:r>
      <w:r w:rsidRPr="003A1BF3">
        <w:rPr>
          <w:color w:val="000000" w:themeColor="text1"/>
          <w:position w:val="-12"/>
        </w:rPr>
        <w:object w:dxaOrig="440" w:dyaOrig="380">
          <v:shape id="_x0000_i1646" type="#_x0000_t75" style="width:21.75pt;height:18.75pt" o:ole="">
            <v:imagedata r:id="rId789" o:title=""/>
          </v:shape>
          <o:OLEObject Type="Embed" ProgID="Equation.DSMT4" ShapeID="_x0000_i1646" DrawAspect="Content" ObjectID="_1565017366" r:id="rId790"/>
        </w:object>
      </w:r>
      <w:r w:rsidRPr="003A1BF3">
        <w:rPr>
          <w:color w:val="000000" w:themeColor="text1"/>
          <w:sz w:val="32"/>
          <w:szCs w:val="32"/>
        </w:rPr>
        <w:t xml:space="preserve">       </w:t>
      </w:r>
      <w:r w:rsidRPr="003A1BF3">
        <w:rPr>
          <w:color w:val="000000" w:themeColor="text1"/>
          <w:position w:val="-12"/>
        </w:rPr>
        <w:object w:dxaOrig="400" w:dyaOrig="380">
          <v:shape id="_x0000_i1647" type="#_x0000_t75" style="width:20.25pt;height:18.75pt" o:ole="">
            <v:imagedata r:id="rId791" o:title=""/>
          </v:shape>
          <o:OLEObject Type="Embed" ProgID="Equation.DSMT4" ShapeID="_x0000_i1647" DrawAspect="Content" ObjectID="_1565017367" r:id="rId792"/>
        </w:object>
      </w:r>
      <w:r w:rsidRPr="003A1BF3">
        <w:rPr>
          <w:color w:val="000000" w:themeColor="text1"/>
          <w:sz w:val="32"/>
          <w:szCs w:val="32"/>
        </w:rPr>
        <w:tab/>
        <w:t xml:space="preserve">      </w:t>
      </w:r>
      <w:r w:rsidRPr="003A1BF3">
        <w:rPr>
          <w:color w:val="000000" w:themeColor="text1"/>
        </w:rPr>
        <w:t xml:space="preserve">               </w:t>
      </w:r>
      <w:r w:rsidRPr="003A1BF3">
        <w:rPr>
          <w:color w:val="000000" w:themeColor="text1"/>
          <w:position w:val="-12"/>
        </w:rPr>
        <w:object w:dxaOrig="420" w:dyaOrig="380">
          <v:shape id="_x0000_i1648" type="#_x0000_t75" style="width:21pt;height:18.75pt" o:ole="">
            <v:imagedata r:id="rId793" o:title=""/>
          </v:shape>
          <o:OLEObject Type="Embed" ProgID="Equation.DSMT4" ShapeID="_x0000_i1648" DrawAspect="Content" ObjectID="_1565017368" r:id="rId794"/>
        </w:object>
      </w:r>
      <w:r w:rsidRPr="003A1BF3">
        <w:rPr>
          <w:color w:val="000000" w:themeColor="text1"/>
        </w:rPr>
        <w:tab/>
      </w:r>
      <w:r w:rsidRPr="003A1BF3">
        <w:rPr>
          <w:color w:val="000000" w:themeColor="text1"/>
          <w:position w:val="-12"/>
        </w:rPr>
        <w:object w:dxaOrig="440" w:dyaOrig="380">
          <v:shape id="_x0000_i1649" type="#_x0000_t75" style="width:21.75pt;height:18.75pt" o:ole="">
            <v:imagedata r:id="rId795" o:title=""/>
          </v:shape>
          <o:OLEObject Type="Embed" ProgID="Equation.DSMT4" ShapeID="_x0000_i1649" DrawAspect="Content" ObjectID="_1565017369" r:id="rId796"/>
        </w:object>
      </w:r>
    </w:p>
    <w:p w:rsidR="003F04E1" w:rsidRPr="003A1BF3" w:rsidRDefault="003F04E1" w:rsidP="003F04E1">
      <w:pPr>
        <w:tabs>
          <w:tab w:val="left" w:pos="8042"/>
          <w:tab w:val="left" w:pos="8079"/>
        </w:tabs>
        <w:jc w:val="both"/>
        <w:rPr>
          <w:color w:val="000000" w:themeColor="text1"/>
          <w:sz w:val="32"/>
          <w:szCs w:val="32"/>
        </w:rPr>
      </w:pPr>
      <w:r w:rsidRPr="003A1BF3">
        <w:rPr>
          <w:color w:val="000000" w:themeColor="text1"/>
          <w:sz w:val="32"/>
          <w:szCs w:val="32"/>
        </w:rPr>
        <w:t xml:space="preserve">                   </w:t>
      </w:r>
      <w:r w:rsidRPr="003A1BF3">
        <w:rPr>
          <w:color w:val="000000" w:themeColor="text1"/>
          <w:position w:val="-6"/>
        </w:rPr>
        <w:object w:dxaOrig="440" w:dyaOrig="260">
          <v:shape id="_x0000_i1650" type="#_x0000_t75" style="width:21.75pt;height:12.75pt" o:ole="">
            <v:imagedata r:id="rId511" o:title=""/>
          </v:shape>
          <o:OLEObject Type="Embed" ProgID="Equation.DSMT4" ShapeID="_x0000_i1650" DrawAspect="Content" ObjectID="_1565017370" r:id="rId797"/>
        </w:object>
      </w:r>
      <w:r w:rsidRPr="003A1BF3">
        <w:rPr>
          <w:color w:val="000000" w:themeColor="text1"/>
          <w:sz w:val="32"/>
          <w:szCs w:val="32"/>
        </w:rPr>
        <w:t xml:space="preserve">               </w:t>
      </w:r>
      <w:r w:rsidRPr="003A1BF3">
        <w:rPr>
          <w:b/>
          <w:color w:val="000000" w:themeColor="text1"/>
        </w:rPr>
        <w:t>А</w:t>
      </w:r>
      <w:r w:rsidRPr="003A1BF3">
        <w:rPr>
          <w:color w:val="000000" w:themeColor="text1"/>
          <w:sz w:val="32"/>
          <w:szCs w:val="32"/>
        </w:rPr>
        <w:t xml:space="preserve">                                         </w:t>
      </w:r>
      <w:r w:rsidRPr="003A1BF3">
        <w:rPr>
          <w:b/>
          <w:color w:val="000000" w:themeColor="text1"/>
        </w:rPr>
        <w:t>В</w:t>
      </w:r>
      <w:r w:rsidRPr="003A1BF3">
        <w:rPr>
          <w:color w:val="000000" w:themeColor="text1"/>
        </w:rPr>
        <w:t xml:space="preserve">          </w:t>
      </w:r>
      <w:r w:rsidRPr="003A1BF3">
        <w:rPr>
          <w:color w:val="000000" w:themeColor="text1"/>
        </w:rPr>
        <w:tab/>
      </w:r>
      <w:r w:rsidRPr="003A1BF3">
        <w:rPr>
          <w:color w:val="000000" w:themeColor="text1"/>
          <w:position w:val="-4"/>
        </w:rPr>
        <w:object w:dxaOrig="180" w:dyaOrig="279">
          <v:shape id="_x0000_i1651" type="#_x0000_t75" style="width:9pt;height:14.25pt" o:ole="">
            <v:imagedata r:id="rId515" o:title=""/>
          </v:shape>
          <o:OLEObject Type="Embed" ProgID="Equation.DSMT4" ShapeID="_x0000_i1651" DrawAspect="Content" ObjectID="_1565017371" r:id="rId798"/>
        </w:object>
      </w:r>
    </w:p>
    <w:p w:rsidR="003F04E1" w:rsidRPr="003A1BF3" w:rsidRDefault="003F04E1" w:rsidP="003F04E1">
      <w:pPr>
        <w:tabs>
          <w:tab w:val="left" w:pos="3790"/>
          <w:tab w:val="left" w:pos="5500"/>
          <w:tab w:val="left" w:pos="6100"/>
        </w:tabs>
        <w:jc w:val="both"/>
        <w:rPr>
          <w:color w:val="000000" w:themeColor="text1"/>
          <w:sz w:val="32"/>
          <w:szCs w:val="32"/>
        </w:rPr>
      </w:pPr>
      <w:r w:rsidRPr="003A1BF3">
        <w:rPr>
          <w:color w:val="000000" w:themeColor="text1"/>
          <w:sz w:val="32"/>
          <w:szCs w:val="32"/>
        </w:rPr>
        <w:tab/>
      </w:r>
      <w:r w:rsidRPr="003A1BF3">
        <w:rPr>
          <w:color w:val="000000" w:themeColor="text1"/>
          <w:sz w:val="32"/>
          <w:szCs w:val="32"/>
        </w:rPr>
        <w:tab/>
        <w:t xml:space="preserve">           </w:t>
      </w:r>
      <w:r w:rsidRPr="003A1BF3">
        <w:rPr>
          <w:color w:val="000000" w:themeColor="text1"/>
          <w:position w:val="-6"/>
        </w:rPr>
        <w:object w:dxaOrig="440" w:dyaOrig="260">
          <v:shape id="_x0000_i1652" type="#_x0000_t75" style="width:21.75pt;height:12.75pt" o:ole="">
            <v:imagedata r:id="rId513" o:title=""/>
          </v:shape>
          <o:OLEObject Type="Embed" ProgID="Equation.DSMT4" ShapeID="_x0000_i1652" DrawAspect="Content" ObjectID="_1565017372" r:id="rId799"/>
        </w:object>
      </w:r>
    </w:p>
    <w:p w:rsidR="003F04E1" w:rsidRPr="003A1BF3" w:rsidRDefault="003F04E1" w:rsidP="003F04E1">
      <w:pPr>
        <w:tabs>
          <w:tab w:val="left" w:pos="6059"/>
          <w:tab w:val="left" w:pos="7995"/>
        </w:tabs>
        <w:jc w:val="both"/>
        <w:rPr>
          <w:color w:val="000000" w:themeColor="text1"/>
          <w:sz w:val="32"/>
          <w:szCs w:val="32"/>
        </w:rPr>
      </w:pPr>
      <w:r w:rsidRPr="003A1BF3">
        <w:rPr>
          <w:color w:val="000000" w:themeColor="text1"/>
          <w:sz w:val="32"/>
          <w:szCs w:val="32"/>
        </w:rPr>
        <w:t xml:space="preserve">                </w:t>
      </w:r>
      <w:r w:rsidRPr="003A1BF3">
        <w:rPr>
          <w:color w:val="000000" w:themeColor="text1"/>
        </w:rPr>
        <w:t xml:space="preserve">    </w:t>
      </w:r>
      <w:r w:rsidRPr="003A1BF3">
        <w:rPr>
          <w:color w:val="000000" w:themeColor="text1"/>
          <w:sz w:val="32"/>
          <w:szCs w:val="32"/>
        </w:rPr>
        <w:t xml:space="preserve"> </w:t>
      </w:r>
      <w:r w:rsidRPr="003A1BF3">
        <w:rPr>
          <w:color w:val="000000" w:themeColor="text1"/>
          <w:position w:val="-14"/>
        </w:rPr>
        <w:object w:dxaOrig="360" w:dyaOrig="380">
          <v:shape id="_x0000_i1653" type="#_x0000_t75" style="width:18pt;height:18.75pt" o:ole="">
            <v:imagedata r:id="rId800" o:title=""/>
          </v:shape>
          <o:OLEObject Type="Embed" ProgID="Equation.DSMT4" ShapeID="_x0000_i1653" DrawAspect="Content" ObjectID="_1565017373" r:id="rId801"/>
        </w:object>
      </w:r>
      <w:r w:rsidRPr="003A1BF3">
        <w:rPr>
          <w:color w:val="000000" w:themeColor="text1"/>
          <w:sz w:val="32"/>
          <w:szCs w:val="32"/>
        </w:rPr>
        <w:t xml:space="preserve">                                                            </w:t>
      </w:r>
      <w:r w:rsidRPr="003A1BF3">
        <w:rPr>
          <w:color w:val="000000" w:themeColor="text1"/>
        </w:rPr>
        <w:tab/>
        <w:t xml:space="preserve">       </w:t>
      </w:r>
    </w:p>
    <w:p w:rsidR="003F04E1" w:rsidRPr="003A1BF3" w:rsidRDefault="003F04E1" w:rsidP="003F04E1">
      <w:pPr>
        <w:tabs>
          <w:tab w:val="left" w:pos="5928"/>
          <w:tab w:val="left" w:pos="8191"/>
        </w:tabs>
        <w:jc w:val="both"/>
        <w:rPr>
          <w:color w:val="000000" w:themeColor="text1"/>
          <w:sz w:val="32"/>
          <w:szCs w:val="32"/>
        </w:rPr>
      </w:pPr>
      <w:r w:rsidRPr="003A1BF3">
        <w:rPr>
          <w:color w:val="000000" w:themeColor="text1"/>
        </w:rPr>
        <w:t xml:space="preserve">                              </w:t>
      </w:r>
      <w:r w:rsidRPr="003A1BF3">
        <w:rPr>
          <w:color w:val="000000" w:themeColor="text1"/>
          <w:position w:val="-12"/>
        </w:rPr>
        <w:object w:dxaOrig="300" w:dyaOrig="360">
          <v:shape id="_x0000_i1654" type="#_x0000_t75" style="width:15pt;height:18pt" o:ole="">
            <v:imagedata r:id="rId593" o:title=""/>
          </v:shape>
          <o:OLEObject Type="Embed" ProgID="Equation.DSMT4" ShapeID="_x0000_i1654" DrawAspect="Content" ObjectID="_1565017374" r:id="rId802"/>
        </w:object>
      </w:r>
      <w:r w:rsidRPr="003A1BF3">
        <w:rPr>
          <w:color w:val="000000" w:themeColor="text1"/>
        </w:rPr>
        <w:t xml:space="preserve">  </w:t>
      </w:r>
      <w:r w:rsidRPr="003A1BF3">
        <w:rPr>
          <w:b/>
          <w:color w:val="000000" w:themeColor="text1"/>
          <w:lang w:val="en-US"/>
        </w:rPr>
        <w:t>S</w:t>
      </w:r>
      <w:r w:rsidRPr="003A1BF3">
        <w:rPr>
          <w:color w:val="000000" w:themeColor="text1"/>
        </w:rPr>
        <w:t xml:space="preserve">                                                        </w:t>
      </w:r>
      <w:r w:rsidRPr="003A1BF3">
        <w:rPr>
          <w:color w:val="000000" w:themeColor="text1"/>
        </w:rPr>
        <w:tab/>
        <w:t xml:space="preserve">       </w:t>
      </w:r>
      <w:r w:rsidRPr="003A1BF3">
        <w:rPr>
          <w:color w:val="000000" w:themeColor="text1"/>
          <w:position w:val="-10"/>
        </w:rPr>
        <w:object w:dxaOrig="400" w:dyaOrig="300">
          <v:shape id="_x0000_i1655" type="#_x0000_t75" style="width:20.25pt;height:15pt" o:ole="">
            <v:imagedata r:id="rId518" o:title=""/>
          </v:shape>
          <o:OLEObject Type="Embed" ProgID="Equation.DSMT4" ShapeID="_x0000_i1655" DrawAspect="Content" ObjectID="_1565017375" r:id="rId803"/>
        </w:object>
      </w:r>
      <w:r w:rsidRPr="003A1BF3">
        <w:rPr>
          <w:color w:val="000000" w:themeColor="text1"/>
        </w:rPr>
        <w:t xml:space="preserve">                  </w:t>
      </w:r>
      <w:r w:rsidRPr="003A1BF3">
        <w:rPr>
          <w:b/>
          <w:color w:val="000000" w:themeColor="text1"/>
          <w:lang w:val="en-US"/>
        </w:rPr>
        <w:t>N</w:t>
      </w:r>
      <w:r w:rsidRPr="003A1BF3">
        <w:rPr>
          <w:color w:val="000000" w:themeColor="text1"/>
        </w:rPr>
        <w:t xml:space="preserve">        </w:t>
      </w:r>
    </w:p>
    <w:p w:rsidR="003F04E1" w:rsidRPr="003A1BF3" w:rsidRDefault="003F04E1" w:rsidP="003F04E1">
      <w:pPr>
        <w:tabs>
          <w:tab w:val="left" w:pos="3497"/>
          <w:tab w:val="left" w:pos="6078"/>
          <w:tab w:val="left" w:pos="8191"/>
        </w:tabs>
        <w:jc w:val="both"/>
        <w:rPr>
          <w:color w:val="000000" w:themeColor="text1"/>
          <w:sz w:val="32"/>
          <w:szCs w:val="32"/>
        </w:rPr>
      </w:pPr>
      <w:r w:rsidRPr="003A1BF3">
        <w:rPr>
          <w:color w:val="000000" w:themeColor="text1"/>
        </w:rPr>
        <w:t xml:space="preserve">                       </w:t>
      </w:r>
      <w:r w:rsidRPr="003A1BF3">
        <w:rPr>
          <w:color w:val="000000" w:themeColor="text1"/>
          <w:position w:val="-6"/>
        </w:rPr>
        <w:object w:dxaOrig="240" w:dyaOrig="279">
          <v:shape id="_x0000_i1656" type="#_x0000_t75" style="width:12pt;height:14.25pt" o:ole="">
            <v:imagedata r:id="rId468" o:title=""/>
          </v:shape>
          <o:OLEObject Type="Embed" ProgID="Equation.DSMT4" ShapeID="_x0000_i1656" DrawAspect="Content" ObjectID="_1565017376" r:id="rId804"/>
        </w:object>
      </w:r>
      <w:r w:rsidRPr="003A1BF3">
        <w:rPr>
          <w:color w:val="000000" w:themeColor="text1"/>
          <w:sz w:val="32"/>
          <w:szCs w:val="32"/>
        </w:rPr>
        <w:tab/>
        <w:t xml:space="preserve">                         </w:t>
      </w:r>
      <w:r w:rsidRPr="003A1BF3">
        <w:rPr>
          <w:color w:val="000000" w:themeColor="text1"/>
        </w:rPr>
        <w:t xml:space="preserve">        </w:t>
      </w:r>
      <w:r w:rsidRPr="003A1BF3">
        <w:rPr>
          <w:color w:val="000000" w:themeColor="text1"/>
          <w:sz w:val="32"/>
          <w:szCs w:val="32"/>
        </w:rPr>
        <w:t xml:space="preserve"> </w:t>
      </w:r>
      <w:r w:rsidRPr="003A1BF3">
        <w:rPr>
          <w:color w:val="000000" w:themeColor="text1"/>
        </w:rPr>
        <w:t xml:space="preserve">                                         </w:t>
      </w:r>
      <w:r w:rsidRPr="003A1BF3">
        <w:rPr>
          <w:color w:val="000000" w:themeColor="text1"/>
          <w:position w:val="-12"/>
        </w:rPr>
        <w:object w:dxaOrig="279" w:dyaOrig="360">
          <v:shape id="_x0000_i1657" type="#_x0000_t75" style="width:14.25pt;height:18pt" o:ole="">
            <v:imagedata r:id="rId470" o:title=""/>
          </v:shape>
          <o:OLEObject Type="Embed" ProgID="Equation.DSMT4" ShapeID="_x0000_i1657" DrawAspect="Content" ObjectID="_1565017377" r:id="rId805"/>
        </w:object>
      </w:r>
    </w:p>
    <w:p w:rsidR="003F04E1" w:rsidRPr="003A1BF3" w:rsidRDefault="003F04E1" w:rsidP="003F04E1">
      <w:pPr>
        <w:jc w:val="both"/>
        <w:rPr>
          <w:color w:val="000000" w:themeColor="text1"/>
          <w:sz w:val="32"/>
          <w:szCs w:val="32"/>
        </w:rPr>
      </w:pPr>
      <w:r w:rsidRPr="003A1BF3">
        <w:rPr>
          <w:color w:val="000000" w:themeColor="text1"/>
          <w:sz w:val="32"/>
          <w:szCs w:val="32"/>
        </w:rPr>
        <w:t xml:space="preserve">                                                                               </w:t>
      </w:r>
      <w:r w:rsidRPr="003A1BF3">
        <w:rPr>
          <w:color w:val="000000" w:themeColor="text1"/>
          <w:position w:val="-10"/>
        </w:rPr>
        <w:object w:dxaOrig="400" w:dyaOrig="300">
          <v:shape id="_x0000_i1658" type="#_x0000_t75" style="width:20.25pt;height:15pt" o:ole="">
            <v:imagedata r:id="rId518" o:title=""/>
          </v:shape>
          <o:OLEObject Type="Embed" ProgID="Equation.DSMT4" ShapeID="_x0000_i1658" DrawAspect="Content" ObjectID="_1565017378" r:id="rId806"/>
        </w:object>
      </w:r>
      <w:r w:rsidRPr="003A1BF3">
        <w:rPr>
          <w:color w:val="000000" w:themeColor="text1"/>
          <w:sz w:val="32"/>
          <w:szCs w:val="32"/>
        </w:rPr>
        <w:t xml:space="preserve">                      </w:t>
      </w:r>
      <w:r w:rsidRPr="003A1BF3">
        <w:rPr>
          <w:color w:val="000000" w:themeColor="text1"/>
          <w:position w:val="-12"/>
        </w:rPr>
        <w:object w:dxaOrig="360" w:dyaOrig="360">
          <v:shape id="_x0000_i1659" type="#_x0000_t75" style="width:18pt;height:18pt" o:ole="">
            <v:imagedata r:id="rId807" o:title=""/>
          </v:shape>
          <o:OLEObject Type="Embed" ProgID="Equation.DSMT4" ShapeID="_x0000_i1659" DrawAspect="Content" ObjectID="_1565017379" r:id="rId808"/>
        </w:object>
      </w:r>
    </w:p>
    <w:p w:rsidR="003F04E1" w:rsidRPr="003A1BF3" w:rsidRDefault="003F04E1" w:rsidP="003F04E1">
      <w:pPr>
        <w:tabs>
          <w:tab w:val="left" w:pos="5414"/>
        </w:tabs>
        <w:jc w:val="both"/>
        <w:rPr>
          <w:color w:val="000000" w:themeColor="text1"/>
          <w:sz w:val="32"/>
          <w:szCs w:val="32"/>
        </w:rPr>
      </w:pPr>
      <w:r w:rsidRPr="003A1BF3">
        <w:rPr>
          <w:color w:val="000000" w:themeColor="text1"/>
          <w:sz w:val="32"/>
          <w:szCs w:val="32"/>
        </w:rPr>
        <w:t xml:space="preserve">                                                             </w:t>
      </w:r>
      <w:r w:rsidRPr="003A1BF3">
        <w:rPr>
          <w:color w:val="000000" w:themeColor="text1"/>
        </w:rPr>
        <w:t xml:space="preserve">                                                          </w:t>
      </w:r>
    </w:p>
    <w:p w:rsidR="003F04E1" w:rsidRPr="003A1BF3" w:rsidRDefault="003F04E1" w:rsidP="003F04E1">
      <w:pPr>
        <w:tabs>
          <w:tab w:val="left" w:pos="1216"/>
          <w:tab w:val="left" w:pos="3890"/>
          <w:tab w:val="left" w:pos="4035"/>
        </w:tabs>
        <w:rPr>
          <w:color w:val="000000" w:themeColor="text1"/>
          <w:sz w:val="32"/>
          <w:szCs w:val="32"/>
        </w:rPr>
      </w:pPr>
      <w:r w:rsidRPr="003A1BF3">
        <w:rPr>
          <w:color w:val="000000" w:themeColor="text1"/>
          <w:sz w:val="32"/>
          <w:szCs w:val="32"/>
        </w:rPr>
        <w:tab/>
        <w:t xml:space="preserve">       </w:t>
      </w:r>
      <w:r w:rsidRPr="003A1BF3">
        <w:rPr>
          <w:color w:val="000000" w:themeColor="text1"/>
        </w:rPr>
        <w:t xml:space="preserve">  </w:t>
      </w:r>
      <w:r w:rsidRPr="003A1BF3">
        <w:rPr>
          <w:color w:val="000000" w:themeColor="text1"/>
          <w:position w:val="-6"/>
        </w:rPr>
        <w:object w:dxaOrig="440" w:dyaOrig="260">
          <v:shape id="_x0000_i1660" type="#_x0000_t75" style="width:21.75pt;height:12.75pt" o:ole="">
            <v:imagedata r:id="rId511" o:title=""/>
          </v:shape>
          <o:OLEObject Type="Embed" ProgID="Equation.DSMT4" ShapeID="_x0000_i1660" DrawAspect="Content" ObjectID="_1565017380" r:id="rId809"/>
        </w:object>
      </w:r>
      <w:r w:rsidRPr="003A1BF3">
        <w:rPr>
          <w:color w:val="000000" w:themeColor="text1"/>
        </w:rPr>
        <w:t xml:space="preserve">          </w:t>
      </w:r>
      <w:r w:rsidRPr="003A1BF3">
        <w:rPr>
          <w:b/>
          <w:color w:val="000000" w:themeColor="text1"/>
          <w:lang w:val="en-US"/>
        </w:rPr>
        <w:t>C</w:t>
      </w:r>
      <w:r w:rsidRPr="003A1BF3">
        <w:rPr>
          <w:color w:val="000000" w:themeColor="text1"/>
          <w:sz w:val="32"/>
          <w:szCs w:val="32"/>
        </w:rPr>
        <w:tab/>
      </w:r>
      <w:r w:rsidRPr="003A1BF3">
        <w:rPr>
          <w:color w:val="000000" w:themeColor="text1"/>
        </w:rPr>
        <w:t xml:space="preserve">                     </w:t>
      </w:r>
      <w:r w:rsidRPr="003A1BF3">
        <w:rPr>
          <w:color w:val="000000" w:themeColor="text1"/>
          <w:sz w:val="32"/>
          <w:szCs w:val="32"/>
        </w:rPr>
        <w:t xml:space="preserve">              </w:t>
      </w:r>
      <w:r w:rsidRPr="003A1BF3">
        <w:rPr>
          <w:color w:val="000000" w:themeColor="text1"/>
          <w:position w:val="-6"/>
        </w:rPr>
        <w:object w:dxaOrig="440" w:dyaOrig="260">
          <v:shape id="_x0000_i1661" type="#_x0000_t75" style="width:21.75pt;height:12.75pt" o:ole="">
            <v:imagedata r:id="rId511" o:title=""/>
          </v:shape>
          <o:OLEObject Type="Embed" ProgID="Equation.DSMT4" ShapeID="_x0000_i1661" DrawAspect="Content" ObjectID="_1565017381" r:id="rId810"/>
        </w:object>
      </w:r>
      <w:r w:rsidRPr="003A1BF3">
        <w:rPr>
          <w:color w:val="000000" w:themeColor="text1"/>
          <w:sz w:val="32"/>
          <w:szCs w:val="32"/>
        </w:rPr>
        <w:t xml:space="preserve">            </w:t>
      </w:r>
      <w:r w:rsidRPr="003A1BF3">
        <w:rPr>
          <w:b/>
          <w:color w:val="000000" w:themeColor="text1"/>
          <w:lang w:val="en-US"/>
        </w:rPr>
        <w:t>D</w:t>
      </w:r>
      <w:r w:rsidRPr="003A1BF3">
        <w:rPr>
          <w:color w:val="000000" w:themeColor="text1"/>
          <w:sz w:val="32"/>
          <w:szCs w:val="32"/>
        </w:rPr>
        <w:t xml:space="preserve">                             </w:t>
      </w:r>
    </w:p>
    <w:p w:rsidR="003F04E1" w:rsidRPr="003A1BF3" w:rsidRDefault="003F04E1" w:rsidP="003F04E1">
      <w:pPr>
        <w:tabs>
          <w:tab w:val="left" w:pos="2843"/>
          <w:tab w:val="left" w:pos="3810"/>
          <w:tab w:val="left" w:pos="4035"/>
          <w:tab w:val="left" w:pos="5450"/>
          <w:tab w:val="left" w:pos="7471"/>
        </w:tabs>
        <w:rPr>
          <w:b/>
          <w:color w:val="000000" w:themeColor="text1"/>
          <w:sz w:val="32"/>
          <w:szCs w:val="32"/>
        </w:rPr>
      </w:pPr>
      <w:r w:rsidRPr="003A1BF3">
        <w:rPr>
          <w:color w:val="000000" w:themeColor="text1"/>
          <w:sz w:val="32"/>
          <w:szCs w:val="32"/>
        </w:rPr>
        <w:t xml:space="preserve">                 </w:t>
      </w:r>
      <w:r w:rsidRPr="003A1BF3">
        <w:rPr>
          <w:color w:val="000000" w:themeColor="text1"/>
          <w:position w:val="-12"/>
        </w:rPr>
        <w:object w:dxaOrig="460" w:dyaOrig="380">
          <v:shape id="_x0000_i1662" type="#_x0000_t75" style="width:23.25pt;height:18.75pt" o:ole="">
            <v:imagedata r:id="rId811" o:title=""/>
          </v:shape>
          <o:OLEObject Type="Embed" ProgID="Equation.DSMT4" ShapeID="_x0000_i1662" DrawAspect="Content" ObjectID="_1565017382" r:id="rId812"/>
        </w:object>
      </w:r>
      <w:r w:rsidRPr="003A1BF3">
        <w:rPr>
          <w:color w:val="000000" w:themeColor="text1"/>
          <w:sz w:val="32"/>
          <w:szCs w:val="32"/>
        </w:rPr>
        <w:t xml:space="preserve">               </w:t>
      </w:r>
      <w:r w:rsidRPr="003A1BF3">
        <w:rPr>
          <w:b/>
          <w:color w:val="000000" w:themeColor="text1"/>
          <w:sz w:val="32"/>
          <w:szCs w:val="32"/>
        </w:rPr>
        <w:tab/>
      </w:r>
      <w:r w:rsidRPr="003A1BF3">
        <w:rPr>
          <w:b/>
          <w:color w:val="000000" w:themeColor="text1"/>
          <w:sz w:val="32"/>
          <w:szCs w:val="32"/>
        </w:rPr>
        <w:tab/>
        <w:t xml:space="preserve">   </w:t>
      </w:r>
      <w:r w:rsidRPr="003A1BF3">
        <w:rPr>
          <w:b/>
          <w:color w:val="000000" w:themeColor="text1"/>
          <w:sz w:val="32"/>
          <w:szCs w:val="32"/>
        </w:rPr>
        <w:tab/>
        <w:t xml:space="preserve">                                     </w:t>
      </w:r>
      <w:r w:rsidRPr="003A1BF3">
        <w:rPr>
          <w:color w:val="000000" w:themeColor="text1"/>
          <w:position w:val="-12"/>
        </w:rPr>
        <w:object w:dxaOrig="460" w:dyaOrig="380">
          <v:shape id="_x0000_i1663" type="#_x0000_t75" style="width:23.25pt;height:18.75pt" o:ole="">
            <v:imagedata r:id="rId813" o:title=""/>
          </v:shape>
          <o:OLEObject Type="Embed" ProgID="Equation.DSMT4" ShapeID="_x0000_i1663" DrawAspect="Content" ObjectID="_1565017383" r:id="rId814"/>
        </w:object>
      </w:r>
      <w:r w:rsidRPr="003A1BF3">
        <w:rPr>
          <w:b/>
          <w:color w:val="000000" w:themeColor="text1"/>
          <w:sz w:val="32"/>
          <w:szCs w:val="32"/>
        </w:rPr>
        <w:t xml:space="preserve">                             </w:t>
      </w:r>
    </w:p>
    <w:p w:rsidR="003F04E1" w:rsidRPr="003A1BF3" w:rsidRDefault="003F04E1" w:rsidP="003F04E1">
      <w:pPr>
        <w:tabs>
          <w:tab w:val="left" w:pos="3114"/>
          <w:tab w:val="left" w:pos="4035"/>
          <w:tab w:val="left" w:pos="7471"/>
        </w:tabs>
        <w:rPr>
          <w:color w:val="000000" w:themeColor="text1"/>
          <w:sz w:val="32"/>
          <w:szCs w:val="32"/>
        </w:rPr>
      </w:pPr>
      <w:r w:rsidRPr="003A1BF3">
        <w:rPr>
          <w:color w:val="000000" w:themeColor="text1"/>
          <w:sz w:val="32"/>
          <w:szCs w:val="32"/>
        </w:rPr>
        <w:t xml:space="preserve">                  </w:t>
      </w:r>
      <w:r w:rsidRPr="003A1BF3">
        <w:rPr>
          <w:color w:val="000000" w:themeColor="text1"/>
          <w:position w:val="-12"/>
        </w:rPr>
        <w:object w:dxaOrig="460" w:dyaOrig="380">
          <v:shape id="_x0000_i1664" type="#_x0000_t75" style="width:23.25pt;height:18.75pt" o:ole="">
            <v:imagedata r:id="rId815" o:title=""/>
          </v:shape>
          <o:OLEObject Type="Embed" ProgID="Equation.DSMT4" ShapeID="_x0000_i1664" DrawAspect="Content" ObjectID="_1565017384" r:id="rId816"/>
        </w:object>
      </w:r>
      <w:r w:rsidRPr="003A1BF3">
        <w:rPr>
          <w:color w:val="000000" w:themeColor="text1"/>
          <w:sz w:val="32"/>
          <w:szCs w:val="32"/>
        </w:rPr>
        <w:t xml:space="preserve">             </w:t>
      </w:r>
      <w:r w:rsidRPr="003A1BF3">
        <w:rPr>
          <w:color w:val="000000" w:themeColor="text1"/>
          <w:position w:val="-12"/>
        </w:rPr>
        <w:object w:dxaOrig="420" w:dyaOrig="380">
          <v:shape id="_x0000_i1665" type="#_x0000_t75" style="width:21pt;height:18.75pt" o:ole="">
            <v:imagedata r:id="rId817" o:title=""/>
          </v:shape>
          <o:OLEObject Type="Embed" ProgID="Equation.DSMT4" ShapeID="_x0000_i1665" DrawAspect="Content" ObjectID="_1565017385" r:id="rId818"/>
        </w:object>
      </w:r>
      <w:r w:rsidRPr="003A1BF3">
        <w:rPr>
          <w:color w:val="000000" w:themeColor="text1"/>
          <w:sz w:val="32"/>
          <w:szCs w:val="32"/>
        </w:rPr>
        <w:t xml:space="preserve"> </w:t>
      </w:r>
      <w:r w:rsidRPr="003A1BF3">
        <w:rPr>
          <w:color w:val="000000" w:themeColor="text1"/>
          <w:sz w:val="32"/>
          <w:szCs w:val="32"/>
        </w:rPr>
        <w:tab/>
        <w:t xml:space="preserve">                                          </w:t>
      </w:r>
      <w:r w:rsidRPr="003A1BF3">
        <w:rPr>
          <w:color w:val="000000" w:themeColor="text1"/>
          <w:position w:val="-12"/>
        </w:rPr>
        <w:object w:dxaOrig="440" w:dyaOrig="380">
          <v:shape id="_x0000_i1666" type="#_x0000_t75" style="width:21.75pt;height:18.75pt" o:ole="">
            <v:imagedata r:id="rId819" o:title=""/>
          </v:shape>
          <o:OLEObject Type="Embed" ProgID="Equation.DSMT4" ShapeID="_x0000_i1666" DrawAspect="Content" ObjectID="_1565017386" r:id="rId820"/>
        </w:object>
      </w:r>
    </w:p>
    <w:p w:rsidR="003F04E1" w:rsidRPr="003A1BF3" w:rsidRDefault="003F04E1" w:rsidP="003F04E1">
      <w:pPr>
        <w:tabs>
          <w:tab w:val="left" w:pos="4035"/>
          <w:tab w:val="left" w:pos="8060"/>
        </w:tabs>
        <w:rPr>
          <w:color w:val="000000" w:themeColor="text1"/>
          <w:sz w:val="32"/>
          <w:szCs w:val="32"/>
        </w:rPr>
      </w:pPr>
      <w:r w:rsidRPr="003A1BF3">
        <w:rPr>
          <w:color w:val="000000" w:themeColor="text1"/>
          <w:sz w:val="32"/>
          <w:szCs w:val="32"/>
        </w:rPr>
        <w:tab/>
        <w:t xml:space="preserve">                                     </w:t>
      </w:r>
      <w:r w:rsidRPr="003A1BF3">
        <w:rPr>
          <w:color w:val="000000" w:themeColor="text1"/>
          <w:position w:val="-4"/>
        </w:rPr>
        <w:object w:dxaOrig="180" w:dyaOrig="279">
          <v:shape id="_x0000_i1667" type="#_x0000_t75" style="width:9pt;height:14.25pt" o:ole="">
            <v:imagedata r:id="rId535" o:title=""/>
          </v:shape>
          <o:OLEObject Type="Embed" ProgID="Equation.DSMT4" ShapeID="_x0000_i1667" DrawAspect="Content" ObjectID="_1565017387" r:id="rId821"/>
        </w:object>
      </w:r>
      <w:r w:rsidRPr="003A1BF3">
        <w:rPr>
          <w:color w:val="000000" w:themeColor="text1"/>
        </w:rPr>
        <w:tab/>
      </w:r>
      <w:r w:rsidRPr="003A1BF3">
        <w:rPr>
          <w:color w:val="000000" w:themeColor="text1"/>
          <w:position w:val="-12"/>
        </w:rPr>
        <w:object w:dxaOrig="460" w:dyaOrig="380">
          <v:shape id="_x0000_i1668" type="#_x0000_t75" style="width:23.25pt;height:18.75pt" o:ole="">
            <v:imagedata r:id="rId822" o:title=""/>
          </v:shape>
          <o:OLEObject Type="Embed" ProgID="Equation.DSMT4" ShapeID="_x0000_i1668" DrawAspect="Content" ObjectID="_1565017388" r:id="rId823"/>
        </w:object>
      </w:r>
    </w:p>
    <w:p w:rsidR="003F04E1" w:rsidRPr="003A1BF3" w:rsidRDefault="003F04E1" w:rsidP="003F04E1">
      <w:pPr>
        <w:tabs>
          <w:tab w:val="left" w:pos="3114"/>
          <w:tab w:val="left" w:pos="4035"/>
          <w:tab w:val="left" w:pos="7020"/>
        </w:tabs>
        <w:rPr>
          <w:color w:val="000000" w:themeColor="text1"/>
          <w:sz w:val="32"/>
          <w:szCs w:val="32"/>
          <w:lang w:val="en-US"/>
        </w:rPr>
      </w:pPr>
      <w:r w:rsidRPr="003A1BF3">
        <w:rPr>
          <w:color w:val="000000" w:themeColor="text1"/>
          <w:sz w:val="32"/>
          <w:szCs w:val="32"/>
          <w:lang w:val="en-US"/>
        </w:rPr>
        <w:t xml:space="preserve">                                 </w:t>
      </w:r>
    </w:p>
    <w:p w:rsidR="003F04E1" w:rsidRPr="003A1BF3" w:rsidRDefault="003F04E1" w:rsidP="003F04E1">
      <w:pPr>
        <w:tabs>
          <w:tab w:val="left" w:pos="4035"/>
        </w:tabs>
        <w:rPr>
          <w:color w:val="000000" w:themeColor="text1"/>
          <w:lang w:val="en-US"/>
        </w:rPr>
      </w:pPr>
    </w:p>
    <w:p w:rsidR="003F04E1" w:rsidRPr="003A1BF3" w:rsidRDefault="003F04E1" w:rsidP="003F04E1">
      <w:pPr>
        <w:tabs>
          <w:tab w:val="left" w:pos="4035"/>
        </w:tabs>
        <w:rPr>
          <w:color w:val="000000" w:themeColor="text1"/>
          <w:lang w:val="en-US"/>
        </w:rPr>
      </w:pPr>
      <w:r w:rsidRPr="003A1BF3">
        <w:rPr>
          <w:color w:val="000000" w:themeColor="text1"/>
          <w:lang w:val="en-US"/>
        </w:rPr>
        <w:t xml:space="preserve">                                                                  </w:t>
      </w:r>
    </w:p>
    <w:p w:rsidR="003F04E1" w:rsidRPr="003A1BF3" w:rsidRDefault="007B7061" w:rsidP="003F04E1">
      <w:pPr>
        <w:jc w:val="center"/>
        <w:rPr>
          <w:color w:val="000000" w:themeColor="text1"/>
          <w:sz w:val="32"/>
          <w:szCs w:val="32"/>
          <w:lang w:val="en-US"/>
        </w:rPr>
      </w:pPr>
      <w:r>
        <w:rPr>
          <w:color w:val="000000" w:themeColor="text1"/>
          <w:sz w:val="32"/>
          <w:szCs w:val="32"/>
          <w:lang w:val="en-US"/>
        </w:rPr>
        <w:t>Fig.</w:t>
      </w:r>
      <w:r w:rsidR="003F04E1" w:rsidRPr="003A1BF3">
        <w:rPr>
          <w:color w:val="000000" w:themeColor="text1"/>
          <w:sz w:val="32"/>
          <w:szCs w:val="32"/>
          <w:lang w:val="en-US"/>
        </w:rPr>
        <w:t xml:space="preserve"> 3.8.5</w:t>
      </w:r>
    </w:p>
    <w:p w:rsidR="003F04E1" w:rsidRPr="003A1BF3" w:rsidRDefault="003F04E1" w:rsidP="003F04E1">
      <w:pPr>
        <w:jc w:val="center"/>
        <w:rPr>
          <w:color w:val="000000" w:themeColor="text1"/>
          <w:sz w:val="28"/>
          <w:szCs w:val="28"/>
          <w:lang w:val="en-US"/>
        </w:rPr>
      </w:pPr>
    </w:p>
    <w:p w:rsidR="00322A45" w:rsidRPr="003A1BF3" w:rsidRDefault="00322A45" w:rsidP="007B7061">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We define the forces acting on the</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at points A, B, C, D in the directions opposite accelerations</w:t>
      </w:r>
      <w:r w:rsidR="003F04E1" w:rsidRPr="003A1BF3">
        <w:rPr>
          <w:color w:val="000000" w:themeColor="text1"/>
          <w:sz w:val="28"/>
          <w:szCs w:val="28"/>
          <w:lang w:val="en-US"/>
        </w:rPr>
        <w:t xml:space="preserve"> </w:t>
      </w:r>
      <w:r w:rsidR="003F04E1" w:rsidRPr="003A1BF3">
        <w:rPr>
          <w:color w:val="000000" w:themeColor="text1"/>
          <w:position w:val="-14"/>
          <w:sz w:val="28"/>
          <w:szCs w:val="28"/>
        </w:rPr>
        <w:object w:dxaOrig="360" w:dyaOrig="380">
          <v:shape id="_x0000_i1669" type="#_x0000_t75" style="width:18pt;height:18.75pt" o:ole="">
            <v:imagedata r:id="rId824" o:title=""/>
          </v:shape>
          <o:OLEObject Type="Embed" ProgID="Equation.DSMT4" ShapeID="_x0000_i1669" DrawAspect="Content" ObjectID="_1565017389" r:id="rId825"/>
        </w:object>
      </w:r>
      <w:r w:rsidR="003F04E1" w:rsidRPr="003A1BF3">
        <w:rPr>
          <w:color w:val="000000" w:themeColor="text1"/>
          <w:sz w:val="28"/>
          <w:szCs w:val="28"/>
          <w:lang w:val="en-US"/>
        </w:rPr>
        <w:t xml:space="preserve">and </w:t>
      </w:r>
      <w:r w:rsidR="003F04E1" w:rsidRPr="003A1BF3">
        <w:rPr>
          <w:color w:val="000000" w:themeColor="text1"/>
          <w:position w:val="-12"/>
          <w:sz w:val="28"/>
          <w:szCs w:val="28"/>
        </w:rPr>
        <w:object w:dxaOrig="360" w:dyaOrig="360">
          <v:shape id="_x0000_i1670" type="#_x0000_t75" style="width:18pt;height:18pt" o:ole="">
            <v:imagedata r:id="rId826" o:title=""/>
          </v:shape>
          <o:OLEObject Type="Embed" ProgID="Equation.DSMT4" ShapeID="_x0000_i1670" DrawAspect="Content" ObjectID="_1565017390" r:id="rId827"/>
        </w:object>
      </w:r>
      <w:r w:rsidR="003F04E1" w:rsidRPr="003A1BF3">
        <w:rPr>
          <w:color w:val="000000" w:themeColor="text1"/>
          <w:sz w:val="28"/>
          <w:szCs w:val="28"/>
          <w:lang w:val="en-US"/>
        </w:rPr>
        <w:t>.</w:t>
      </w:r>
    </w:p>
    <w:p w:rsidR="00322A45" w:rsidRPr="003A1BF3" w:rsidRDefault="00322A45" w:rsidP="007B7061">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Where</w:t>
      </w:r>
      <w:r w:rsidR="003F04E1" w:rsidRPr="003A1BF3">
        <w:rPr>
          <w:color w:val="000000" w:themeColor="text1"/>
          <w:sz w:val="28"/>
          <w:szCs w:val="28"/>
          <w:lang w:val="en-US"/>
        </w:rPr>
        <w:t xml:space="preserve"> </w:t>
      </w:r>
      <w:r w:rsidR="003F04E1" w:rsidRPr="003A1BF3">
        <w:rPr>
          <w:color w:val="000000" w:themeColor="text1"/>
          <w:position w:val="-12"/>
          <w:sz w:val="28"/>
          <w:szCs w:val="28"/>
        </w:rPr>
        <w:object w:dxaOrig="360" w:dyaOrig="360">
          <v:shape id="_x0000_i1671" type="#_x0000_t75" style="width:18pt;height:18pt" o:ole="">
            <v:imagedata r:id="rId826" o:title=""/>
          </v:shape>
          <o:OLEObject Type="Embed" ProgID="Equation.DSMT4" ShapeID="_x0000_i1671" DrawAspect="Content" ObjectID="_1565017391" r:id="rId828"/>
        </w:object>
      </w:r>
      <w:r w:rsidR="003F04E1" w:rsidRPr="003A1BF3">
        <w:rPr>
          <w:color w:val="000000" w:themeColor="text1"/>
          <w:sz w:val="28"/>
          <w:szCs w:val="28"/>
          <w:lang w:val="en-US"/>
        </w:rPr>
        <w:t xml:space="preserve"> - </w:t>
      </w:r>
      <w:r w:rsidRPr="003A1BF3">
        <w:rPr>
          <w:rStyle w:val="normalchar"/>
          <w:color w:val="000000" w:themeColor="text1"/>
          <w:sz w:val="28"/>
          <w:szCs w:val="28"/>
          <w:lang w:val="en-US"/>
        </w:rPr>
        <w:t>acceleration vector ether stream moving at a rate</w:t>
      </w:r>
      <w:r w:rsidR="003F04E1" w:rsidRPr="003A1BF3">
        <w:rPr>
          <w:color w:val="000000" w:themeColor="text1"/>
          <w:sz w:val="28"/>
          <w:szCs w:val="28"/>
          <w:lang w:val="en-US"/>
        </w:rPr>
        <w:t xml:space="preserve"> </w:t>
      </w:r>
      <w:r w:rsidR="003F04E1" w:rsidRPr="003A1BF3">
        <w:rPr>
          <w:color w:val="000000" w:themeColor="text1"/>
          <w:position w:val="-12"/>
          <w:sz w:val="28"/>
          <w:szCs w:val="28"/>
        </w:rPr>
        <w:object w:dxaOrig="360" w:dyaOrig="360">
          <v:shape id="_x0000_i1672" type="#_x0000_t75" style="width:18pt;height:18pt" o:ole="">
            <v:imagedata r:id="rId780" o:title=""/>
          </v:shape>
          <o:OLEObject Type="Embed" ProgID="Equation.DSMT4" ShapeID="_x0000_i1672" DrawAspect="Content" ObjectID="_1565017392" r:id="rId829"/>
        </w:object>
      </w:r>
      <w:r w:rsidR="003F04E1" w:rsidRPr="003A1BF3">
        <w:rPr>
          <w:color w:val="000000" w:themeColor="text1"/>
          <w:sz w:val="28"/>
          <w:szCs w:val="28"/>
          <w:lang w:val="en-US"/>
        </w:rPr>
        <w:t>.</w:t>
      </w:r>
    </w:p>
    <w:p w:rsidR="00322A45" w:rsidRPr="003A1BF3" w:rsidRDefault="00322A45" w:rsidP="007B7061">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On condition</w:t>
      </w:r>
      <w:r w:rsidR="003F04E1" w:rsidRPr="003A1BF3">
        <w:rPr>
          <w:color w:val="000000" w:themeColor="text1"/>
          <w:sz w:val="28"/>
          <w:szCs w:val="28"/>
          <w:lang w:val="en-US"/>
        </w:rPr>
        <w:t xml:space="preserve"> </w:t>
      </w:r>
      <w:r w:rsidR="003F04E1" w:rsidRPr="003A1BF3">
        <w:rPr>
          <w:color w:val="000000" w:themeColor="text1"/>
          <w:position w:val="-16"/>
          <w:sz w:val="28"/>
          <w:szCs w:val="28"/>
        </w:rPr>
        <w:object w:dxaOrig="3140" w:dyaOrig="440">
          <v:shape id="_x0000_i1673" type="#_x0000_t75" style="width:156.75pt;height:21.75pt" o:ole="">
            <v:imagedata r:id="rId830" o:title=""/>
          </v:shape>
          <o:OLEObject Type="Embed" ProgID="Equation.DSMT4" ShapeID="_x0000_i1673" DrawAspect="Content" ObjectID="_1565017393" r:id="rId831"/>
        </w:object>
      </w:r>
      <w:r w:rsidR="003F04E1" w:rsidRPr="003A1BF3">
        <w:rPr>
          <w:color w:val="000000" w:themeColor="text1"/>
          <w:sz w:val="28"/>
          <w:szCs w:val="28"/>
          <w:lang w:val="en-US"/>
        </w:rPr>
        <w:t xml:space="preserve"> </w:t>
      </w:r>
      <w:r w:rsidRPr="003A1BF3">
        <w:rPr>
          <w:rStyle w:val="normalchar"/>
          <w:color w:val="000000" w:themeColor="text1"/>
          <w:sz w:val="28"/>
          <w:szCs w:val="28"/>
          <w:lang w:val="en-US"/>
        </w:rPr>
        <w:t>we get:</w:t>
      </w:r>
    </w:p>
    <w:p w:rsidR="003F04E1" w:rsidRPr="003A1BF3" w:rsidRDefault="003F04E1" w:rsidP="003F04E1">
      <w:pPr>
        <w:rPr>
          <w:color w:val="000000" w:themeColor="text1"/>
          <w:sz w:val="28"/>
          <w:szCs w:val="28"/>
          <w:lang w:val="en-US"/>
        </w:rPr>
      </w:pPr>
      <w:bookmarkStart w:id="202" w:name="graphic570"/>
      <w:bookmarkEnd w:id="202"/>
    </w:p>
    <w:p w:rsidR="003F04E1" w:rsidRPr="003A1BF3" w:rsidRDefault="003F04E1" w:rsidP="003F04E1">
      <w:pPr>
        <w:rPr>
          <w:color w:val="000000" w:themeColor="text1"/>
          <w:sz w:val="28"/>
          <w:szCs w:val="28"/>
          <w:lang w:val="en-US"/>
        </w:rPr>
      </w:pPr>
      <w:r w:rsidRPr="003A1BF3">
        <w:rPr>
          <w:color w:val="000000" w:themeColor="text1"/>
          <w:position w:val="-170"/>
          <w:sz w:val="28"/>
          <w:szCs w:val="28"/>
        </w:rPr>
        <w:object w:dxaOrig="4660" w:dyaOrig="3519">
          <v:shape id="_x0000_i1674" type="#_x0000_t75" style="width:233.25pt;height:176.25pt" o:ole="">
            <v:imagedata r:id="rId832" o:title=""/>
          </v:shape>
          <o:OLEObject Type="Embed" ProgID="Equation.DSMT4" ShapeID="_x0000_i1674" DrawAspect="Content" ObjectID="_1565017394" r:id="rId833"/>
        </w:object>
      </w:r>
      <w:r w:rsidRPr="003A1BF3">
        <w:rPr>
          <w:color w:val="000000" w:themeColor="text1"/>
          <w:position w:val="-4"/>
          <w:sz w:val="28"/>
          <w:szCs w:val="28"/>
          <w:lang w:val="en-US"/>
        </w:rPr>
        <w:object w:dxaOrig="180" w:dyaOrig="279">
          <v:shape id="_x0000_i1675" type="#_x0000_t75" style="width:9pt;height:14.25pt" o:ole="">
            <v:imagedata r:id="rId535" o:title=""/>
          </v:shape>
          <o:OLEObject Type="Embed" ProgID="Equation.DSMT4" ShapeID="_x0000_i1675" DrawAspect="Content" ObjectID="_1565017395" r:id="rId834"/>
        </w:object>
      </w:r>
      <w:r w:rsidRPr="003A1BF3">
        <w:rPr>
          <w:color w:val="000000" w:themeColor="text1"/>
          <w:sz w:val="28"/>
          <w:szCs w:val="28"/>
          <w:lang w:val="en-US"/>
        </w:rPr>
        <w:t xml:space="preserve">    </w:t>
      </w:r>
      <w:r w:rsidR="007B7061">
        <w:rPr>
          <w:color w:val="000000" w:themeColor="text1"/>
          <w:sz w:val="28"/>
          <w:szCs w:val="28"/>
          <w:lang w:val="en-US"/>
        </w:rPr>
        <w:tab/>
      </w:r>
      <w:r w:rsidR="007B7061">
        <w:rPr>
          <w:color w:val="000000" w:themeColor="text1"/>
          <w:sz w:val="28"/>
          <w:szCs w:val="28"/>
          <w:lang w:val="en-US"/>
        </w:rPr>
        <w:tab/>
      </w:r>
      <w:r w:rsidR="007B7061">
        <w:rPr>
          <w:color w:val="000000" w:themeColor="text1"/>
          <w:sz w:val="28"/>
          <w:szCs w:val="28"/>
          <w:lang w:val="en-US"/>
        </w:rPr>
        <w:tab/>
      </w:r>
      <w:r w:rsidR="007B7061">
        <w:rPr>
          <w:color w:val="000000" w:themeColor="text1"/>
          <w:sz w:val="28"/>
          <w:szCs w:val="28"/>
          <w:lang w:val="en-US"/>
        </w:rPr>
        <w:tab/>
      </w:r>
      <w:r w:rsidRPr="003A1BF3">
        <w:rPr>
          <w:color w:val="000000" w:themeColor="text1"/>
          <w:sz w:val="28"/>
          <w:szCs w:val="28"/>
          <w:lang w:val="en-US"/>
        </w:rPr>
        <w:t>(3.8.11)</w:t>
      </w:r>
    </w:p>
    <w:p w:rsidR="00322A45" w:rsidRPr="003A1BF3" w:rsidRDefault="00322A45" w:rsidP="00322A45">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lastRenderedPageBreak/>
        <w:t>On condition</w:t>
      </w:r>
      <w:r w:rsidR="003F04E1" w:rsidRPr="003A1BF3">
        <w:rPr>
          <w:color w:val="000000" w:themeColor="text1"/>
          <w:sz w:val="28"/>
          <w:szCs w:val="28"/>
          <w:lang w:val="en-US"/>
        </w:rPr>
        <w:t xml:space="preserve"> </w:t>
      </w:r>
      <w:r w:rsidR="003F04E1" w:rsidRPr="003A1BF3">
        <w:rPr>
          <w:color w:val="000000" w:themeColor="text1"/>
          <w:position w:val="-16"/>
          <w:sz w:val="28"/>
          <w:szCs w:val="28"/>
        </w:rPr>
        <w:object w:dxaOrig="3140" w:dyaOrig="440">
          <v:shape id="_x0000_i1676" type="#_x0000_t75" style="width:156.75pt;height:21.75pt" o:ole="">
            <v:imagedata r:id="rId835" o:title=""/>
          </v:shape>
          <o:OLEObject Type="Embed" ProgID="Equation.DSMT4" ShapeID="_x0000_i1676" DrawAspect="Content" ObjectID="_1565017396" r:id="rId836"/>
        </w:object>
      </w:r>
      <w:r w:rsidR="003F04E1" w:rsidRPr="003A1BF3">
        <w:rPr>
          <w:color w:val="000000" w:themeColor="text1"/>
          <w:sz w:val="28"/>
          <w:szCs w:val="28"/>
          <w:lang w:val="en-US"/>
        </w:rPr>
        <w:t xml:space="preserve"> </w:t>
      </w:r>
      <w:r w:rsidRPr="003A1BF3">
        <w:rPr>
          <w:rStyle w:val="normalchar"/>
          <w:color w:val="000000" w:themeColor="text1"/>
          <w:sz w:val="28"/>
          <w:szCs w:val="28"/>
          <w:lang w:val="en-US"/>
        </w:rPr>
        <w:t>we get:</w:t>
      </w:r>
    </w:p>
    <w:p w:rsidR="003F04E1" w:rsidRPr="003A1BF3" w:rsidRDefault="003F04E1" w:rsidP="003F04E1">
      <w:pPr>
        <w:rPr>
          <w:color w:val="000000" w:themeColor="text1"/>
          <w:sz w:val="28"/>
          <w:szCs w:val="28"/>
          <w:lang w:val="en-US"/>
        </w:rPr>
      </w:pPr>
      <w:bookmarkStart w:id="203" w:name="graphic573"/>
      <w:bookmarkEnd w:id="203"/>
    </w:p>
    <w:p w:rsidR="003F04E1" w:rsidRPr="003A1BF3" w:rsidRDefault="003F04E1" w:rsidP="003F04E1">
      <w:pPr>
        <w:rPr>
          <w:color w:val="000000" w:themeColor="text1"/>
          <w:sz w:val="28"/>
          <w:szCs w:val="28"/>
          <w:lang w:val="en-US"/>
        </w:rPr>
      </w:pPr>
      <w:r w:rsidRPr="003A1BF3">
        <w:rPr>
          <w:color w:val="000000" w:themeColor="text1"/>
          <w:position w:val="-170"/>
          <w:sz w:val="28"/>
          <w:szCs w:val="28"/>
        </w:rPr>
        <w:object w:dxaOrig="4660" w:dyaOrig="3519">
          <v:shape id="_x0000_i1677" type="#_x0000_t75" style="width:233.25pt;height:176.25pt" o:ole="">
            <v:imagedata r:id="rId837" o:title=""/>
          </v:shape>
          <o:OLEObject Type="Embed" ProgID="Equation.DSMT4" ShapeID="_x0000_i1677" DrawAspect="Content" ObjectID="_1565017397" r:id="rId838"/>
        </w:object>
      </w:r>
      <w:r w:rsidRPr="003A1BF3">
        <w:rPr>
          <w:color w:val="000000" w:themeColor="text1"/>
          <w:sz w:val="28"/>
          <w:szCs w:val="28"/>
          <w:lang w:val="en-US"/>
        </w:rPr>
        <w:t xml:space="preserve">    </w:t>
      </w:r>
      <w:r w:rsidR="007B7061">
        <w:rPr>
          <w:color w:val="000000" w:themeColor="text1"/>
          <w:sz w:val="28"/>
          <w:szCs w:val="28"/>
          <w:lang w:val="en-US"/>
        </w:rPr>
        <w:tab/>
      </w:r>
      <w:r w:rsidR="007B7061">
        <w:rPr>
          <w:color w:val="000000" w:themeColor="text1"/>
          <w:sz w:val="28"/>
          <w:szCs w:val="28"/>
          <w:lang w:val="en-US"/>
        </w:rPr>
        <w:tab/>
      </w:r>
      <w:r w:rsidR="007B7061">
        <w:rPr>
          <w:color w:val="000000" w:themeColor="text1"/>
          <w:sz w:val="28"/>
          <w:szCs w:val="28"/>
          <w:lang w:val="en-US"/>
        </w:rPr>
        <w:tab/>
      </w:r>
      <w:r w:rsidR="007B7061">
        <w:rPr>
          <w:color w:val="000000" w:themeColor="text1"/>
          <w:sz w:val="28"/>
          <w:szCs w:val="28"/>
          <w:lang w:val="en-US"/>
        </w:rPr>
        <w:tab/>
      </w:r>
      <w:r w:rsidR="007B7061">
        <w:rPr>
          <w:color w:val="000000" w:themeColor="text1"/>
          <w:sz w:val="28"/>
          <w:szCs w:val="28"/>
          <w:lang w:val="en-US"/>
        </w:rPr>
        <w:tab/>
      </w:r>
      <w:r w:rsidRPr="003A1BF3">
        <w:rPr>
          <w:color w:val="000000" w:themeColor="text1"/>
          <w:sz w:val="28"/>
          <w:szCs w:val="28"/>
          <w:lang w:val="en-US"/>
        </w:rPr>
        <w:t xml:space="preserve"> (3.8.12)</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both the first and second cases, the total power at points B and D will be greater than at points A and C, since the mass of</w:t>
      </w:r>
      <w:r w:rsidR="009242E4">
        <w:rPr>
          <w:rStyle w:val="normalchar"/>
          <w:color w:val="000000" w:themeColor="text1"/>
          <w:sz w:val="28"/>
          <w:szCs w:val="28"/>
          <w:lang w:val="en-US"/>
        </w:rPr>
        <w:t xml:space="preserve"> ether</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passing the points B and D will be greater than at points A and C.</w:t>
      </w:r>
    </w:p>
    <w:bookmarkStart w:id="204" w:name="graphic574"/>
    <w:bookmarkEnd w:id="204"/>
    <w:p w:rsidR="003F04E1" w:rsidRPr="003A1BF3" w:rsidRDefault="00DA6A29" w:rsidP="007B7061">
      <w:pPr>
        <w:tabs>
          <w:tab w:val="left" w:pos="4035"/>
        </w:tabs>
        <w:ind w:firstLine="142"/>
        <w:jc w:val="both"/>
        <w:rPr>
          <w:color w:val="000000" w:themeColor="text1"/>
          <w:sz w:val="28"/>
          <w:szCs w:val="28"/>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440" o:spid="_x0000_s1403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" filled="f" stroked="f">
            <o:lock v:ext="edit" aspectratio="t"/>
            <w10:wrap type="none"/>
            <w10:anchorlock/>
          </v:rect>
        </w:pict>
      </w:r>
      <w:r w:rsidR="003F04E1" w:rsidRPr="003A1BF3">
        <w:rPr>
          <w:color w:val="000000" w:themeColor="text1"/>
          <w:position w:val="-12"/>
          <w:sz w:val="28"/>
          <w:szCs w:val="28"/>
        </w:rPr>
        <w:object w:dxaOrig="7220" w:dyaOrig="380">
          <v:shape id="_x0000_i1678" type="#_x0000_t75" style="width:360.75pt;height:18.75pt" o:ole="">
            <v:imagedata r:id="rId839" o:title=""/>
          </v:shape>
          <o:OLEObject Type="Embed" ProgID="Equation.DSMT4" ShapeID="_x0000_i1678" DrawAspect="Content" ObjectID="_1565017398" r:id="rId840"/>
        </w:objec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f the sum of all points on the surface of the drain under the action of forces obtained, a drain undergo deformation as shown in Fig. 3.8.4 solid line and will move from right to left, i</w:t>
      </w:r>
      <w:r w:rsidR="00441A45">
        <w:rPr>
          <w:rStyle w:val="normalchar"/>
          <w:color w:val="000000" w:themeColor="text1"/>
          <w:sz w:val="28"/>
          <w:szCs w:val="28"/>
          <w:lang w:val="en-US"/>
        </w:rPr>
        <w:t>.</w:t>
      </w:r>
      <w:r w:rsidRPr="003A1BF3">
        <w:rPr>
          <w:rStyle w:val="normalchar"/>
          <w:color w:val="000000" w:themeColor="text1"/>
          <w:sz w:val="28"/>
          <w:szCs w:val="28"/>
          <w:lang w:val="en-US"/>
        </w:rPr>
        <w:t>e</w:t>
      </w:r>
      <w:r w:rsidR="00441A45">
        <w:rPr>
          <w:rStyle w:val="normalchar"/>
          <w:color w:val="000000" w:themeColor="text1"/>
          <w:sz w:val="28"/>
          <w:szCs w:val="28"/>
          <w:lang w:val="en-US"/>
        </w:rPr>
        <w:t>.</w:t>
      </w:r>
      <w:r w:rsidRPr="003A1BF3">
        <w:rPr>
          <w:rStyle w:val="normalchar"/>
          <w:color w:val="000000" w:themeColor="text1"/>
          <w:sz w:val="28"/>
          <w:szCs w:val="28"/>
          <w:lang w:val="en-US"/>
        </w:rPr>
        <w:t xml:space="preserve"> in the direction opposite to the direction of travel of the incoming</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stream.</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The study allows analytically prove the occurrence of torque, previously unknown, by reacting the sources and </w:t>
      </w:r>
      <w:r w:rsidR="003F5CDA">
        <w:rPr>
          <w:rStyle w:val="normalchar"/>
          <w:color w:val="000000" w:themeColor="text1"/>
          <w:sz w:val="28"/>
          <w:szCs w:val="28"/>
          <w:lang w:val="en-US"/>
        </w:rPr>
        <w:t>drain</w:t>
      </w:r>
      <w:r w:rsidR="00441A45">
        <w:rPr>
          <w:rStyle w:val="normalchar"/>
          <w:color w:val="000000" w:themeColor="text1"/>
          <w:sz w:val="28"/>
          <w:szCs w:val="28"/>
          <w:lang w:val="en-US"/>
        </w:rPr>
        <w:t>s</w:t>
      </w:r>
      <w:r w:rsidRPr="003A1BF3">
        <w:rPr>
          <w:rStyle w:val="normalchar"/>
          <w:color w:val="000000" w:themeColor="text1"/>
          <w:sz w:val="28"/>
          <w:szCs w:val="28"/>
          <w:lang w:val="en-US"/>
        </w:rPr>
        <w:t xml:space="preserve"> with a</w:t>
      </w:r>
      <w:r w:rsidR="00441A45">
        <w:rPr>
          <w:rStyle w:val="normalchar"/>
          <w:color w:val="000000" w:themeColor="text1"/>
          <w:sz w:val="28"/>
          <w:szCs w:val="28"/>
          <w:lang w:val="en-US"/>
        </w:rPr>
        <w:t>n</w:t>
      </w:r>
      <w:r w:rsidRPr="003A1BF3">
        <w:rPr>
          <w:rStyle w:val="normalchar"/>
          <w:color w:val="000000" w:themeColor="text1"/>
          <w:sz w:val="28"/>
          <w:szCs w:val="28"/>
          <w:lang w:val="en-US"/>
        </w:rPr>
        <w:t xml:space="preserve"> incident</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of</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in case of a mismatch of the axes of rotation of sources and drains to the direction of</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flow, and the occurrence of forces, previously unknown in the axial direction of the sources and drains by reacting with the incident</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of</w:t>
      </w:r>
      <w:r w:rsidR="009242E4">
        <w:rPr>
          <w:rStyle w:val="normalchar"/>
          <w:color w:val="000000" w:themeColor="text1"/>
          <w:sz w:val="28"/>
          <w:szCs w:val="28"/>
          <w:lang w:val="en-US"/>
        </w:rPr>
        <w:t xml:space="preserve"> ether.</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results of this study are fully consistent with experimental and experimental data obtained in the study of the interaction of the magnets and allow to prove the mechanical nature of the magnetic phenomena predicted by Faraday and Maxwell.</w:t>
      </w:r>
    </w:p>
    <w:p w:rsidR="003A1BF3" w:rsidRPr="003A1BF3" w:rsidRDefault="003A1BF3" w:rsidP="00322A45">
      <w:pPr>
        <w:pStyle w:val="2"/>
        <w:spacing w:before="0" w:after="0" w:line="280" w:lineRule="atLeast"/>
        <w:jc w:val="center"/>
        <w:rPr>
          <w:rStyle w:val="heading00202char"/>
          <w:color w:val="000000" w:themeColor="text1"/>
          <w:lang w:val="en-US"/>
        </w:rPr>
      </w:pPr>
      <w:bookmarkStart w:id="205" w:name="_Toc471764029"/>
      <w:bookmarkEnd w:id="205"/>
    </w:p>
    <w:p w:rsidR="00322A45" w:rsidRDefault="00322A45" w:rsidP="00322A45">
      <w:pPr>
        <w:pStyle w:val="2"/>
        <w:spacing w:before="0" w:after="0" w:line="280" w:lineRule="atLeast"/>
        <w:jc w:val="center"/>
        <w:rPr>
          <w:rStyle w:val="heading00202char"/>
          <w:color w:val="000000" w:themeColor="text1"/>
          <w:lang w:val="en-US"/>
        </w:rPr>
      </w:pPr>
      <w:bookmarkStart w:id="206" w:name="_Toc491270947"/>
      <w:r w:rsidRPr="003A1BF3">
        <w:rPr>
          <w:rStyle w:val="heading00202char"/>
          <w:color w:val="000000" w:themeColor="text1"/>
          <w:lang w:val="en-US"/>
        </w:rPr>
        <w:t xml:space="preserve">3.9 Interaction of the </w:t>
      </w:r>
      <w:r w:rsidR="00207B8E">
        <w:rPr>
          <w:rStyle w:val="heading00202char"/>
          <w:color w:val="000000" w:themeColor="text1"/>
          <w:lang w:val="en-US"/>
        </w:rPr>
        <w:t>spherical</w:t>
      </w:r>
      <w:r w:rsidRPr="003A1BF3">
        <w:rPr>
          <w:rStyle w:val="heading00202char"/>
          <w:color w:val="000000" w:themeColor="text1"/>
          <w:lang w:val="en-US"/>
        </w:rPr>
        <w:t xml:space="preserve"> sources and drains, </w:t>
      </w:r>
      <w:r w:rsidRPr="003A1BF3">
        <w:rPr>
          <w:color w:val="000000" w:themeColor="text1"/>
          <w:lang w:val="en-US"/>
        </w:rPr>
        <w:br/>
      </w:r>
      <w:r w:rsidRPr="003A1BF3">
        <w:rPr>
          <w:rStyle w:val="heading00202char"/>
          <w:color w:val="000000" w:themeColor="text1"/>
          <w:lang w:val="en-US"/>
        </w:rPr>
        <w:t>having a common rotation axis</w:t>
      </w:r>
      <w:bookmarkEnd w:id="206"/>
    </w:p>
    <w:p w:rsidR="00441A45" w:rsidRPr="00441A45" w:rsidRDefault="00441A45" w:rsidP="00441A45">
      <w:pPr>
        <w:rPr>
          <w:lang w:val="en-US"/>
        </w:rPr>
      </w:pP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Consider the mechanical model of interaction of spherical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 having a common axis of rotation.</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3.9.1 and 3.9.2 are sectional lines of the velocity field of the current cumulative vectors elliptic longitudinal velocity components emitted (absorbed) ether streams rotating ball sources (</w:t>
      </w:r>
      <w:r w:rsidR="00207B8E">
        <w:rPr>
          <w:rStyle w:val="normalchar"/>
          <w:color w:val="000000" w:themeColor="text1"/>
          <w:sz w:val="28"/>
          <w:szCs w:val="28"/>
          <w:lang w:val="en-US"/>
        </w:rPr>
        <w:t>drains</w:t>
      </w:r>
      <w:r w:rsidRPr="003A1BF3">
        <w:rPr>
          <w:rStyle w:val="normalchar"/>
          <w:color w:val="000000" w:themeColor="text1"/>
          <w:sz w:val="28"/>
          <w:szCs w:val="28"/>
          <w:lang w:val="en-US"/>
        </w:rPr>
        <w:t>), a source and drain, respectively, on the drawing plane coincident rotation axes obtained by applying the principle of superposition velocity fields.</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Note: Given the complete interchangeability of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 in this case, to simplify, spherical objects in the figures are shown in generalized form.</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 xml:space="preserve">3.9.1 and 3.9.2 ball sources (drains) or the source and drain, respectively, to face each other, or source stack vectors elliptic longitudinal velocity component </w:t>
      </w:r>
      <w:r w:rsidRPr="003A1BF3">
        <w:rPr>
          <w:rStyle w:val="normalchar"/>
          <w:color w:val="000000" w:themeColor="text1"/>
          <w:sz w:val="28"/>
          <w:szCs w:val="28"/>
          <w:lang w:val="en-US"/>
        </w:rPr>
        <w:lastRenderedPageBreak/>
        <w:t xml:space="preserve">streams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 xml:space="preserve">or </w:t>
      </w:r>
      <w:r w:rsidR="00207B8E">
        <w:rPr>
          <w:rStyle w:val="normalchar"/>
          <w:color w:val="000000" w:themeColor="text1"/>
          <w:sz w:val="28"/>
          <w:szCs w:val="28"/>
          <w:lang w:val="en-US"/>
        </w:rPr>
        <w:t>drains</w:t>
      </w:r>
      <w:r w:rsidRPr="003A1BF3">
        <w:rPr>
          <w:rStyle w:val="normalchar"/>
          <w:color w:val="000000" w:themeColor="text1"/>
          <w:sz w:val="28"/>
          <w:szCs w:val="28"/>
          <w:lang w:val="en-US"/>
        </w:rPr>
        <w:t>, i.e. the eponymous poles, in the electromagnetic interpretation.</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araday and Maxwell was proven that the magnetic unit disposed thicker tube, the greater the rate at which</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 xml:space="preserve">flows. Therefore ether velocity flows between the sources or drains or source and drain, respectively, indicated in Fig. 3.9.1 and 3.9.2, will be lower than at the ends. Consequently, the pressure in the </w:t>
      </w:r>
      <w:r w:rsidR="009242E4">
        <w:rPr>
          <w:rStyle w:val="normalchar"/>
          <w:color w:val="000000" w:themeColor="text1"/>
          <w:sz w:val="28"/>
          <w:szCs w:val="28"/>
          <w:lang w:val="en-US"/>
        </w:rPr>
        <w:t xml:space="preserve">streams </w:t>
      </w:r>
      <w:r w:rsidRPr="003A1BF3">
        <w:rPr>
          <w:rStyle w:val="normalchar"/>
          <w:color w:val="000000" w:themeColor="text1"/>
          <w:sz w:val="28"/>
          <w:szCs w:val="28"/>
          <w:lang w:val="en-US"/>
        </w:rPr>
        <w:t>between ether particles will be greater than at the ends. In this case, they will repel each other forces</w:t>
      </w:r>
      <w:r w:rsidR="003F04E1" w:rsidRPr="003A1BF3">
        <w:rPr>
          <w:color w:val="000000" w:themeColor="text1"/>
          <w:sz w:val="28"/>
          <w:szCs w:val="28"/>
          <w:lang w:val="en-US"/>
        </w:rPr>
        <w:t xml:space="preserve"> </w:t>
      </w:r>
      <w:r w:rsidR="003F04E1" w:rsidRPr="003A1BF3">
        <w:rPr>
          <w:color w:val="000000" w:themeColor="text1"/>
          <w:position w:val="-12"/>
          <w:sz w:val="28"/>
          <w:szCs w:val="28"/>
        </w:rPr>
        <w:object w:dxaOrig="260" w:dyaOrig="380">
          <v:shape id="_x0000_i1679" type="#_x0000_t75" style="width:12.75pt;height:18.75pt" o:ole="">
            <v:imagedata r:id="rId841" o:title=""/>
          </v:shape>
          <o:OLEObject Type="Embed" ProgID="Equation.DSMT4" ShapeID="_x0000_i1679" DrawAspect="Content" ObjectID="_1565017399" r:id="rId842"/>
        </w:object>
      </w:r>
      <w:r w:rsidR="003F04E1" w:rsidRPr="003A1BF3">
        <w:rPr>
          <w:color w:val="000000" w:themeColor="text1"/>
          <w:sz w:val="28"/>
          <w:szCs w:val="28"/>
          <w:lang w:val="en-US"/>
        </w:rPr>
        <w:t xml:space="preserve"> and </w:t>
      </w:r>
      <w:r w:rsidR="003F04E1" w:rsidRPr="003A1BF3">
        <w:rPr>
          <w:color w:val="000000" w:themeColor="text1"/>
          <w:position w:val="-12"/>
          <w:sz w:val="28"/>
          <w:szCs w:val="28"/>
        </w:rPr>
        <w:object w:dxaOrig="279" w:dyaOrig="380">
          <v:shape id="_x0000_i1680" type="#_x0000_t75" style="width:14.25pt;height:18.75pt" o:ole="">
            <v:imagedata r:id="rId843" o:title=""/>
          </v:shape>
          <o:OLEObject Type="Embed" ProgID="Equation.DSMT4" ShapeID="_x0000_i1680" DrawAspect="Content" ObjectID="_1565017400" r:id="rId844"/>
        </w:object>
      </w:r>
      <w:r w:rsidR="003F04E1" w:rsidRPr="003A1BF3">
        <w:rPr>
          <w:color w:val="000000" w:themeColor="text1"/>
          <w:sz w:val="28"/>
          <w:szCs w:val="28"/>
          <w:lang w:val="en-US"/>
        </w:rPr>
        <w:t xml:space="preserve"> </w:t>
      </w:r>
      <w:r w:rsidRPr="003A1BF3">
        <w:rPr>
          <w:rStyle w:val="normalchar"/>
          <w:color w:val="000000" w:themeColor="text1"/>
          <w:sz w:val="28"/>
          <w:szCs w:val="28"/>
          <w:lang w:val="en-US"/>
        </w:rPr>
        <w:t>equal in magnitude but opposite in direction.</w:t>
      </w:r>
    </w:p>
    <w:bookmarkStart w:id="207" w:name="graphic577"/>
    <w:bookmarkEnd w:id="207"/>
    <w:p w:rsidR="003F04E1" w:rsidRPr="003A1BF3" w:rsidRDefault="00DA6A29" w:rsidP="003A1BF3">
      <w:pPr>
        <w:pStyle w:val="12"/>
        <w:spacing w:before="0" w:beforeAutospacing="0" w:after="0" w:afterAutospacing="0" w:line="320" w:lineRule="atLeast"/>
        <w:jc w:val="both"/>
        <w:rPr>
          <w:color w:val="000000" w:themeColor="text1"/>
          <w:lang w:val="en-US"/>
        </w:rPr>
      </w:pPr>
      <w:r>
        <w:rPr>
          <w:noProof/>
          <w:color w:val="000000" w:themeColor="text1"/>
        </w:rPr>
      </w:r>
      <w:r w:rsidRPr="00DA6A29">
        <w:rPr>
          <w:noProof/>
          <w:color w:val="000000" w:themeColor="text1"/>
        </w:rPr>
        <w:pict>
          <v:rect id="Прямоугольник 437" o:spid="_x0000_s1403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Or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ODf86tyAgAAYgQAAA4AAAAAAAAAAAAAAAAA&#10;LgIAAGRycy9lMm9Eb2MueG1sUEsBAi0AFAAGAAgAAAAhANQI2TfYAAAAAQEAAA8AAAAAAAAAAAAA&#10;AAAAzAQAAGRycy9kb3ducmV2LnhtbFBLBQYAAAAABAAEAPMAAADRBQAAAAA=&#10;" filled="f" stroked="f">
            <o:lock v:ext="edit" aspectratio="t"/>
            <w10:wrap type="none"/>
            <w10:anchorlock/>
          </v:rect>
        </w:pict>
      </w:r>
      <w:bookmarkStart w:id="208" w:name="graphic578"/>
      <w:bookmarkEnd w:id="208"/>
      <w:r w:rsidRPr="00DA6A29">
        <w:rPr>
          <w:noProof/>
          <w:color w:val="000000" w:themeColor="text1"/>
          <w:vertAlign w:val="subscript"/>
        </w:rPr>
      </w:r>
      <w:r w:rsidRPr="00DA6A29">
        <w:rPr>
          <w:noProof/>
          <w:color w:val="000000" w:themeColor="text1"/>
          <w:vertAlign w:val="subscript"/>
        </w:rPr>
        <w:pict>
          <v:rect id="Прямоугольник 436" o:spid="_x0000_s1403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T69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Gv1Pr1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color w:val="000000" w:themeColor="text1"/>
          <w:lang w:val="en-US"/>
        </w:rPr>
        <w:t> </w:t>
      </w:r>
      <w:bookmarkStart w:id="209" w:name="graphic579"/>
      <w:bookmarkEnd w:id="209"/>
      <w:r w:rsidRPr="00DA6A29">
        <w:rPr>
          <w:noProof/>
          <w:color w:val="000000" w:themeColor="text1"/>
          <w:vertAlign w:val="subscript"/>
        </w:rPr>
      </w:r>
      <w:r w:rsidRPr="00DA6A29">
        <w:rPr>
          <w:noProof/>
          <w:color w:val="000000" w:themeColor="text1"/>
          <w:vertAlign w:val="subscript"/>
        </w:rPr>
        <w:pict>
          <v:rect id="Прямоугольник 435" o:spid="_x0000_s1403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mmG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PaKaYZyAgAAYgQAAA4AAAAAAAAAAAAAAAAA&#10;LgIAAGRycy9lMm9Eb2MueG1sUEsBAi0AFAAGAAgAAAAhANQI2TfYAAAAAQEAAA8AAAAAAAAAAAAA&#10;AAAAzAQAAGRycy9kb3ducmV2LnhtbFBLBQYAAAAABAAEAPMAAADRBQAAAAA=&#10;" filled="f" stroked="f">
            <o:lock v:ext="edit" aspectratio="t"/>
            <w10:wrap type="none"/>
            <w10:anchorlock/>
          </v:rect>
        </w:pict>
      </w:r>
    </w:p>
    <w:p w:rsidR="003F04E1" w:rsidRPr="003A1BF3" w:rsidRDefault="003F04E1" w:rsidP="003F04E1">
      <w:pPr>
        <w:jc w:val="both"/>
        <w:rPr>
          <w:color w:val="000000" w:themeColor="text1"/>
        </w:rPr>
      </w:pPr>
      <w:r w:rsidRPr="003A1BF3">
        <w:rPr>
          <w:color w:val="000000" w:themeColor="text1"/>
        </w:rPr>
        <w:t xml:space="preserve">            </w:t>
      </w:r>
    </w:p>
    <w:p w:rsidR="003F04E1" w:rsidRPr="003A1BF3" w:rsidRDefault="00DA6A29" w:rsidP="003F04E1">
      <w:pPr>
        <w:tabs>
          <w:tab w:val="left" w:pos="970"/>
          <w:tab w:val="left" w:pos="8200"/>
        </w:tabs>
        <w:jc w:val="both"/>
        <w:rPr>
          <w:color w:val="000000" w:themeColor="text1"/>
          <w:sz w:val="32"/>
          <w:szCs w:val="32"/>
        </w:rPr>
      </w:pPr>
      <w:r w:rsidRPr="00DA6A29">
        <w:rPr>
          <w:noProof/>
          <w:color w:val="000000" w:themeColor="text1"/>
        </w:rPr>
        <w:pict>
          <v:group id="Группа 2412" o:spid="_x0000_s11644" style="position:absolute;left:0;text-align:left;margin-left:30.6pt;margin-top:2.1pt;width:386.5pt;height:173.65pt;z-index:251525632" coordorigin="1077950,1065061" coordsize="49086,22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">
            <v:line id="Line 649" o:spid="_x0000_s11709" style="position:absolute;visibility:visible" from="1102736,1065489" to="1102736,1087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">
              <v:stroke dashstyle="longDashDotDot"/>
            </v:line>
            <v:line id="Line 650" o:spid="_x0000_s11708" style="position:absolute;visibility:visible" from="1091937,1065061" to="1091937,1086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">
              <v:stroke dashstyle="longDashDot"/>
            </v:line>
            <v:line id="Line 651" o:spid="_x0000_s11707" style="position:absolute;flip:x;visibility:visible" from="1079157,1076296" to="1107956,1076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">
              <v:stroke dashstyle="longDashDot"/>
            </v:line>
            <v:oval id="Oval 652" o:spid="_x0000_s11706" style="position:absolute;left:1084797;top:1069021;width:14400;height:144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" filled="f" strokeweight="1pt" insetpen="t">
              <v:textbox inset="2.88pt,2.88pt,2.88pt,2.88pt"/>
            </v:oval>
            <v:oval id="Oval 653" o:spid="_x0000_s11705" style="position:absolute;left:1082061;top:1066864;width:16199;height:7200;rotation:-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" filled="f" insetpen="t">
              <v:stroke dashstyle="dash"/>
              <v:textbox inset="2.88pt,2.88pt,2.88pt,2.88pt"/>
            </v:oval>
            <v:oval id="Oval 654" o:spid="_x0000_s11704" style="position:absolute;left:1082037;top:1078456;width:16199;height:7200;rotation: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" filled="f" insetpen="t">
              <v:stroke dashstyle="dash"/>
              <v:textbox inset="2.88pt,2.88pt,2.88pt,2.88pt"/>
            </v:oval>
            <v:shape id="Arc 655" o:spid="_x0000_s11703" style="position:absolute;left:1090064;top:1079867;width:10787;height:7229;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" adj="0,,0" path="m16047,-1nfc19621,3967,21600,9117,21600,14458em16047,-1nsc19621,3967,21600,9117,21600,14458l,14458,16047,-1xe" filled="f">
              <v:stroke dashstyle="dash" joinstyle="round"/>
              <v:formulas/>
              <v:path arrowok="t" o:connecttype="custom" o:connectlocs="801325,0;1078620,722932;0,722932" o:connectangles="0,0,0"/>
            </v:shape>
            <v:shape id="Arc 656" o:spid="_x0000_s11702" style="position:absolute;left:1091676;top:1077675;width:10786;height:4021;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" adj="0,,0" path="m14417,nfc18988,4097,21600,9945,21600,16084em14417,nsc18988,4097,21600,9945,21600,16084l,16084,14417,xe" filled="f">
              <v:stroke dashstyle="dash" joinstyle="round"/>
              <v:formulas/>
              <v:path arrowok="t" o:connecttype="custom" o:connectlocs="719979,0;1078620,402118;0,402118" o:connectangles="0,0,0"/>
            </v:shape>
            <v:shape id="Arc 657" o:spid="_x0000_s11701" style="position:absolute;left:1095068;top:1067516;width:4040;height:1080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" adj="0,,0" path="m,nfc6176,,12057,2644,16157,7264em,nsc6176,,12057,2644,16157,7264l,21600,,xe" filled="f">
              <v:stroke dashstyle="dash" joinstyle="round"/>
              <v:formulas/>
              <v:path arrowok="t" o:connecttype="custom" o:connectlocs="0,0;403942,363234;0,1079953" o:connectangles="0,0,0"/>
            </v:shape>
            <v:shape id="Arc 658" o:spid="_x0000_s11700" style="position:absolute;left:1091751;top:1063692;width:7230;height:1080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" adj="0,,0" path="m,nfc5340,,10491,1978,14459,5553em,nsc5340,,10491,1978,14459,5553l,21600,,xe" filled="f">
              <v:stroke dashstyle="dash" joinstyle="round"/>
              <v:formulas/>
              <v:path arrowok="t" o:connecttype="custom" o:connectlocs="0,0;722982,277688;0,1079954" o:connectangles="0,0,0"/>
            </v:shape>
            <v:shape id="Arc 659" o:spid="_x0000_s11699" style="position:absolute;left:1078535;top:1072237;width:6297;height:3600;rotation:-11585712fd;visibility:visible" coordsize="21591,2159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" adj="0,,0" path="m225,nfc11820,121,21250,9375,21590,20965em225,nsc11820,121,21250,9375,21590,20965l,21599,225,xe" filled="f">
              <v:stroke dashstyle="dash" joinstyle="round"/>
              <v:formulas/>
              <v:path arrowok="t" o:connecttype="custom" o:connectlocs="6591,0;629710,349440;0,360007" o:connectangles="0,0,0"/>
            </v:shape>
            <v:shape id="Arc 660" o:spid="_x0000_s11698" style="position:absolute;left:1078509;top:1076751;width:6299;height:3637;rotation:-11552505fd;flip: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" adj="0,,0" path="m225,nfc12066,124,21600,9757,21600,21599v,73,-1,146,-2,219em225,nsc12066,124,21600,9757,21600,21599v,73,-1,146,-2,219l,21599,225,xe" filled="f">
              <v:stroke dashstyle="dash" joinstyle="round"/>
              <v:formulas/>
              <v:path arrowok="t" o:connecttype="custom" o:connectlocs="6591,0;629944,363674;0,360007" o:connectangles="0,0,0"/>
            </v:shape>
            <v:shape id="Arc 661" o:spid="_x0000_s11697" style="position:absolute;left:1080358;top:1077018;width:4594;height:3775;rotation:-301679fd;visibility:visible" coordsize="22049,2264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" adj="0,,0" path="m25,22648nfc8,22299,,21949,,21600,,9670,9670,,21600,v149,,299,1,449,4em25,22648nsc8,22299,,21949,,21600,,9670,9670,,21600,v149,,299,1,449,4l21600,21600,25,22648xe" filled="f">
              <v:stroke dashstyle="dash" joinstyle="round"/>
              <v:formulas/>
              <v:path arrowok="t" o:connecttype="custom" o:connectlocs="521,377499;459334,83;449980,360015" o:connectangles="0,0,0"/>
            </v:shape>
            <v:shape id="Arc 662" o:spid="_x0000_s11696" style="position:absolute;left:1080245;top:1072470;width:4593;height:3060;rotation:-278294fd;flip:y;visibility:visible" coordsize="22049,2264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" adj="0,,0" path="m25,22648nfc8,22299,,21949,,21600,,9670,9670,,21600,v149,,299,1,449,4em25,22648nsc8,22299,,21949,,21600,,9670,9670,,21600,v149,,299,1,449,4l21600,21600,25,22648xe" filled="f">
              <v:stroke dashstyle="dash" joinstyle="round"/>
              <v:formulas/>
              <v:path arrowok="t" o:connecttype="custom" o:connectlocs="521,306013;459334,68;449980,291840" o:connectangles="0,0,0"/>
            </v:shape>
            <v:line id="Line 663" o:spid="_x0000_s11695" style="position:absolute;rotation:180;flip:x;visibility:visible" from="1104852,1076296" to="1126271,1076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">
              <v:stroke dashstyle="longDashDot"/>
            </v:line>
            <v:oval id="Oval 664" o:spid="_x0000_s11694" style="position:absolute;left:1106358;top:1069077;width:14399;height:144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" filled="f" strokeweight="1pt" insetpen="t">
              <v:textbox inset="2.88pt,2.88pt,2.88pt,2.88pt"/>
            </v:oval>
            <v:oval id="Oval 665" o:spid="_x0000_s11693" style="position:absolute;left:1107149;top:1078558;width:16199;height:7201;rotation:1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" filled="f" insetpen="t">
              <v:stroke dashstyle="dash"/>
              <v:textbox inset="2.88pt,2.88pt,2.88pt,2.88pt"/>
            </v:oval>
            <v:oval id="Oval 666" o:spid="_x0000_s11692" style="position:absolute;left:1107056;top:1066935;width:16199;height:7201;rotation:-1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" filled="f" insetpen="t">
              <v:stroke dashstyle="dash"/>
              <v:textbox inset="2.88pt,2.88pt,2.88pt,2.88pt"/>
            </v:oval>
            <v:shape id="Arc 667" o:spid="_x0000_s11691" style="position:absolute;left:1104578;top:1065495;width:10786;height:7230;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" adj="0,,0" path="m16047,-1nfc19621,3967,21600,9117,21600,14458em16047,-1nsc19621,3967,21600,9117,21600,14458l,14458,16047,-1xe" filled="f">
              <v:stroke dashstyle="dash" joinstyle="round"/>
              <v:formulas/>
              <v:path arrowok="t" o:connecttype="custom" o:connectlocs="801326,0;1078621,722932;0,722932" o:connectangles="0,0,0"/>
            </v:shape>
            <v:shape id="Arc 668" o:spid="_x0000_s11690" style="position:absolute;left:1102966;top:1070896;width:10786;height:4021;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" adj="0,,0" path="m14417,nfc18988,4097,21600,9945,21600,16084em14417,nsc18988,4097,21600,9945,21600,16084l,16084,14417,xe" filled="f">
              <v:stroke dashstyle="dash" joinstyle="round"/>
              <v:formulas/>
              <v:path arrowok="t" o:connecttype="custom" o:connectlocs="719980,0;1078621,402117;0,402117" o:connectangles="0,0,0"/>
            </v:shape>
            <v:shape id="Arc 669" o:spid="_x0000_s11689" style="position:absolute;left:1106334;top:1074319;width:4039;height:10799;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" adj="0,,0" path="m,nfc6176,,12057,2644,16157,7264em,nsc6176,,12057,2644,16157,7264l,21600,,xe" filled="f">
              <v:stroke dashstyle="dash" joinstyle="round"/>
              <v:formulas/>
              <v:path arrowok="t" o:connecttype="custom" o:connectlocs="0,0;403942,363235;0,1079954" o:connectangles="0,0,0"/>
            </v:shape>
            <v:shape id="Arc 670" o:spid="_x0000_s11688" style="position:absolute;left:1106436;top:1078090;width:7251;height:1080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" adj="0,,0" path="m,nfc5359,,10527,1992,14499,5590em,nsc5359,,10527,1992,14499,5590l,21600,,xe" filled="f">
              <v:stroke dashstyle="dash" joinstyle="round"/>
              <v:formulas/>
              <v:path arrowok="t" o:connecttype="custom" o:connectlocs="0,0;725032,279488;0,1079953" o:connectangles="0,0,0"/>
            </v:shape>
            <v:shape id="Arc 671" o:spid="_x0000_s11687" style="position:absolute;left:1120375;top:1076656;width:6298;height:3600;rotation:210768fd;visibility:visible" coordsize="21591,2159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" adj="0,,0" path="m225,nfc11820,121,21250,9375,21590,20965em225,nsc11820,121,21250,9375,21590,20965l,21599,225,xe" filled="f">
              <v:stroke dashstyle="dash" joinstyle="round"/>
              <v:formulas/>
              <v:path arrowok="t" o:connecttype="custom" o:connectlocs="6591,0;629711,349441;0,360008" o:connectangles="0,0,0"/>
            </v:shape>
            <v:shape id="Arc 672" o:spid="_x0000_s11686" style="position:absolute;left:1120620;top:1072204;width:6300;height:3637;rotation:243975fd;flip: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" adj="0,,0" path="m225,nfc12066,124,21600,9757,21600,21599v,73,-1,146,-2,219em225,nsc12066,124,21600,9757,21600,21599v,73,-1,146,-2,219l,21599,225,xe" filled="f">
              <v:stroke dashstyle="dash" joinstyle="round"/>
              <v:formulas/>
              <v:path arrowok="t" o:connecttype="custom" o:connectlocs="6591,0;629944,363674;0,360007" o:connectangles="0,0,0"/>
            </v:shape>
            <v:shape id="Arc 673" o:spid="_x0000_s11685" style="position:absolute;left:1120477;top:1071798;width:4593;height:3775;rotation:11494801fd;visibility:visible" coordsize="22049,2264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" adj="0,,0" path="m25,22648nfc8,22299,,21949,,21600,,9670,9670,,21600,v149,,299,1,449,4em25,22648nsc8,22299,,21949,,21600,,9670,9670,,21600,v149,,299,1,449,4l21600,21600,25,22648xe" filled="f">
              <v:stroke dashstyle="dash" joinstyle="round"/>
              <v:formulas/>
              <v:path arrowok="t" o:connecttype="custom" o:connectlocs="521,377499;459334,83;449980,360015" o:connectangles="0,0,0"/>
            </v:shape>
            <v:shape id="Arc 674" o:spid="_x0000_s11684" style="position:absolute;left:1120590;top:1077062;width:4593;height:3060;rotation:11518186fd;flip:y;visibility:visible" coordsize="22049,2264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" adj="0,,0" path="m25,22648nfc8,22299,,21949,,21600,,9670,9670,,21600,v149,,299,1,449,4em25,22648nsc8,22299,,21949,,21600,,9670,9670,,21600,v149,,299,1,449,4l21600,21600,25,22648xe" filled="f">
              <v:stroke dashstyle="dash" joinstyle="round"/>
              <v:formulas/>
              <v:path arrowok="t" o:connecttype="custom" o:connectlocs="521,306013;459334,68;449980,291840" o:connectangles="0,0,0"/>
            </v:shape>
            <v:line id="Line 675" o:spid="_x0000_s11683" style="position:absolute;visibility:visible" from="1113536,1065140" to="1113536,1086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">
              <v:stroke dashstyle="longDashDot"/>
            </v:line>
            <v:line id="Line 676" o:spid="_x0000_s11682" style="position:absolute;flip:y;visibility:visible" from="1098776,1070943" to="1099316,1071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">
              <v:stroke endarrow="block"/>
            </v:line>
            <v:line id="Line 677" o:spid="_x0000_s11681" style="position:absolute;visibility:visible" from="1099496,1078011" to="1100396,1078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">
              <v:stroke endarrow="block"/>
            </v:line>
            <v:line id="Line 678" o:spid="_x0000_s11680" style="position:absolute;flip:y;visibility:visible" from="1099496,1074231" to="1100216,1074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">
              <v:stroke endarrow="block"/>
            </v:line>
            <v:line id="Line 679" o:spid="_x0000_s11679" style="position:absolute;visibility:visible" from="1098692,1080616" to="1099316,1081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">
              <v:stroke endarrow="block"/>
            </v:line>
            <v:line id="Line 680" o:spid="_x0000_s11678" style="position:absolute;flip:x;visibility:visible" from="1087617,1067295" to="1088517,1067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">
              <v:stroke endarrow="block"/>
            </v:line>
            <v:line id="Line 681" o:spid="_x0000_s11677" style="position:absolute;flip:x y;visibility:visible" from="1087797,1084804" to="1088517,1085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">
              <v:stroke endarrow="block"/>
            </v:line>
            <v:line id="Line 682" o:spid="_x0000_s11676" style="position:absolute;visibility:visible" from="1078665,1072516" to="1079025,1073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">
              <v:stroke endarrow="block"/>
            </v:line>
            <v:line id="Line 683" o:spid="_x0000_s11675" style="position:absolute;visibility:visible" from="1080441,1073236" to="1080801,1073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">
              <v:stroke endarrow="block"/>
            </v:line>
            <v:line id="Line 684" o:spid="_x0000_s11674" style="position:absolute;flip:y;visibility:visible" from="1080597,1078816" to="1081042,1079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">
              <v:stroke endarrow="block"/>
            </v:line>
            <v:line id="Line 685" o:spid="_x0000_s11673" style="position:absolute;flip:y;visibility:visible" from="1078617,1079176" to="1078977,1080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">
              <v:stroke endarrow="block"/>
            </v:line>
            <v:line id="Line 686" o:spid="_x0000_s11672" style="position:absolute;flip:x y;visibility:visible" from="1105796,1070536" to="1106336,1071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">
              <v:stroke endarrow="block"/>
            </v:line>
            <v:line id="Line 687" o:spid="_x0000_s11671" style="position:absolute;flip:x y;visibility:visible" from="1105076,1074136" to="1105976,107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">
              <v:stroke endarrow="block"/>
            </v:line>
            <v:line id="Line 688" o:spid="_x0000_s11670" style="position:absolute;flip:x;visibility:visible" from="1104957,1077984" to="1105857,1078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">
              <v:stroke endarrow="block"/>
            </v:line>
            <v:line id="Line 689" o:spid="_x0000_s11669" style="position:absolute;flip:x;visibility:visible" from="1106132,1080796" to="1106696,1081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">
              <v:stroke endarrow="block"/>
            </v:line>
            <v:line id="Line 690" o:spid="_x0000_s11668" style="position:absolute;flip:x;visibility:visible" from="1124828,1071796" to="1124899,107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">
              <v:stroke endarrow="block"/>
            </v:line>
            <v:line id="Line 691" o:spid="_x0000_s11667" style="position:absolute;flip:x;visibility:visible" from="1126448,1072336" to="1126808,1073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">
              <v:stroke endarrow="block"/>
            </v:line>
            <v:line id="Line 692" o:spid="_x0000_s11666" style="position:absolute;flip:x y;visibility:visible" from="1124875,1079176" to="1125055,1080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">
              <v:stroke endarrow="block"/>
            </v:line>
            <v:line id="Line 693" o:spid="_x0000_s11665" style="position:absolute;flip:x y;visibility:visible" from="1126135,1078816" to="1126495,1079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">
              <v:stroke endarrow="block"/>
            </v:line>
            <v:line id="Line 694" o:spid="_x0000_s11664" style="position:absolute;visibility:visible" from="1116752,1067319" to="1117832,1068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">
              <v:stroke endarrow="block"/>
            </v:line>
            <v:line id="Line 695" o:spid="_x0000_s11663" style="position:absolute;flip:y;visibility:visible" from="1117316,1084372" to="1118396,1085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">
              <v:stroke endarrow="block"/>
            </v:line>
            <v:shape id="AutoShape 696" o:spid="_x0000_s11662" type="#_x0000_t13" style="position:absolute;left:1113457;top:1075613;width:1799;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" fillcolor="black" insetpen="t">
              <v:textbox inset="2.88pt,2.88pt,2.88pt,2.88pt"/>
            </v:shape>
            <v:shape id="AutoShape 697" o:spid="_x0000_s11661" type="#_x0000_t13" style="position:absolute;left:1090137;top:1075549;width:1800;height:144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" fillcolor="black" insetpen="t">
              <v:textbox inset="2.88pt,2.88pt,2.88pt,2.88pt"/>
            </v:shape>
            <v:line id="Line 698" o:spid="_x0000_s11660" style="position:absolute;rotation:180;visibility:visible" from="1104356,1076296" to="1105976,1076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">
              <v:stroke endarrow="block"/>
            </v:line>
            <v:line id="Line 699" o:spid="_x0000_s11659" style="position:absolute;visibility:visible" from="1099496,1076296" to="1101116,1076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">
              <v:stroke endarrow="block"/>
            </v:line>
            <v:line id="Line 700" o:spid="_x0000_s11658" style="position:absolute;rotation:180;visibility:visible" from="1125235,1076296" to="1126855,1076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">
              <v:stroke endarrow="block"/>
            </v:line>
            <v:line id="Line 701" o:spid="_x0000_s11657" style="position:absolute;visibility:visible" from="1078437,1076296" to="1080057,1076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">
              <v:stroke endarrow="block"/>
            </v:line>
            <v:shape id="Arc 702" o:spid="_x0000_s11656" style="position:absolute;left:1084887;top:1063807;width:8810;height:17129;rotation:6838996fd;visibility:visible" coordsize="20811,208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" adj="0,,0" path="m5806,-1nfc13093,2033,18785,7731,20811,15020em5806,-1nsc13093,2033,18785,7731,20811,15020l,20805,5806,-1xe" filled="f">
              <v:stroke dashstyle="dash" joinstyle="round"/>
              <v:formulas/>
              <v:path arrowok="t" o:connecttype="custom" o:connectlocs="245787,0;880999,1236729;0,1712945" o:connectangles="0,0,0"/>
            </v:shape>
            <v:shape id="Arc 703" o:spid="_x0000_s11655" style="position:absolute;left:1085997;top:1071456;width:7806;height:17130;rotation:6441921fd;flip:y;visibility:visible" coordsize="20989,208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" adj="0,,0" path="m5806,-1nfc13335,2101,19142,8107,20989,15703em5806,-1nsc13335,2101,19142,8107,20989,15703l,20805,5806,-1xe" filled="f">
              <v:stroke dashstyle="dash" joinstyle="round"/>
              <v:formulas/>
              <v:path arrowok="t" o:connecttype="custom" o:connectlocs="215936,0;780620,1292963;0,1712945" o:connectangles="0,0,0"/>
            </v:shape>
            <v:shape id="Arc 704" o:spid="_x0000_s11654" style="position:absolute;left:1084897;top:1062463;width:8810;height:19741;rotation:6643020fd;visibility:visible" coordsize="20811,18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" adj="0,,0" path="m11810,nfc16206,2870,19405,7243,20811,12300em11810,nsc16206,2870,19405,7243,20811,12300l,18085,11810,xe" filled="f">
              <v:stroke dashstyle="dash" joinstyle="round"/>
              <v:formulas/>
              <v:path arrowok="t" o:connecttype="custom" o:connectlocs="499999,0;880999,1342701;0,1974046" o:connectangles="0,0,0"/>
            </v:shape>
            <v:shape id="Arc 705" o:spid="_x0000_s11653" style="position:absolute;left:1084855;top:1070424;width:9010;height:19703;rotation:6670030fd;flip:y;visibility:visible" coordsize="20811,18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" adj="0,,0" path="m11810,nfc16206,2870,19405,7243,20811,12300em11810,nsc16206,2870,19405,7243,20811,12300l,18085,11810,xe" filled="f">
              <v:stroke dashstyle="dash" joinstyle="round"/>
              <v:formulas/>
              <v:path arrowok="t" o:connecttype="custom" o:connectlocs="511351,0;901001,1340137;0,1970277" o:connectangles="0,0,0"/>
            </v:shape>
            <v:shape id="Arc 706" o:spid="_x0000_s11652" style="position:absolute;left:1111373;top:1071786;width:8810;height:17129;rotation:-5113349fd;visibility:visible" coordsize="20811,208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" adj="0,,0" path="m5806,-1nfc13093,2033,18785,7731,20811,15020em5806,-1nsc13093,2033,18785,7731,20811,15020l,20805,5806,-1xe" filled="f">
              <v:stroke dashstyle="dash" joinstyle="round"/>
              <v:formulas/>
              <v:path arrowok="t" o:connecttype="custom" o:connectlocs="245787,0;880999,1236729;0,1712945" o:connectangles="0,0,0"/>
            </v:shape>
            <v:shape id="Arc 707" o:spid="_x0000_s11651" style="position:absolute;left:1111958;top:1064148;width:7807;height:17130;rotation:-5200516fd;flip:y;visibility:visible" coordsize="20989,208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" adj="0,,0" path="m5806,-1nfc13335,2101,19142,8107,20989,15703em5806,-1nsc13335,2101,19142,8107,20989,15703l,20805,5806,-1xe" filled="f">
              <v:stroke dashstyle="dash" joinstyle="round"/>
              <v:formulas/>
              <v:path arrowok="t" o:connecttype="custom" o:connectlocs="215936,0;780620,1292963;0,1712945" o:connectangles="0,0,0"/>
            </v:shape>
            <v:shape id="Arc 708" o:spid="_x0000_s11650" style="position:absolute;left:1111903;top:1062199;width:8804;height:20251;rotation:-5200052fd;flip:y;visibility:visible" coordsize="20811,18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" adj="0,,0" path="m11810,nfc16206,2870,19405,7243,20811,12300em11810,nsc16206,2870,19405,7243,20811,12300l,18085,11810,xe" filled="f">
              <v:stroke dashstyle="dash" joinstyle="round"/>
              <v:formulas/>
              <v:path arrowok="t" o:connecttype="custom" o:connectlocs="499619,0;880330,1377470;0,2025164" o:connectangles="0,0,0"/>
            </v:shape>
            <v:shape id="Arc 709" o:spid="_x0000_s11649" style="position:absolute;left:1111810;top:1070306;width:8810;height:19740;rotation:-5199952fd;visibility:visible" coordsize="20811,18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" adj="0,,0" path="m11810,nfc16206,2870,19405,7243,20811,12300em11810,nsc16206,2870,19405,7243,20811,12300l,18085,11810,xe" filled="f">
              <v:stroke dashstyle="dash" joinstyle="round"/>
              <v:formulas/>
              <v:path arrowok="t" o:connecttype="custom" o:connectlocs="499999,0;880999,1342701;0,1974046" o:connectangles="0,0,0"/>
            </v:shape>
            <v:line id="Line 710" o:spid="_x0000_s11648" style="position:absolute;flip:y;visibility:visible" from="1114437,1067761" to="1124877,1076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"/>
            <v:line id="Line 711" o:spid="_x0000_s11647" style="position:absolute;rotation:-80;flip:y;visibility:visible" from="1080417,1067581" to="1090497,1076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"/>
            <v:line id="Line 712" o:spid="_x0000_s11646" style="position:absolute;visibility:visible" from="1077950,1067825" to="1080110,1067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" strokeweight="1pt"/>
            <v:line id="Line 713" o:spid="_x0000_s11645" style="position:absolute;visibility:visible" from="1124877,1067761" to="1127037,1067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" strokeweight="1pt"/>
          </v:group>
        </w:pict>
      </w:r>
      <w:r w:rsidR="003F04E1" w:rsidRPr="003A1BF3">
        <w:rPr>
          <w:color w:val="000000" w:themeColor="text1"/>
        </w:rPr>
        <w:t xml:space="preserve">     </w:t>
      </w:r>
      <w:r w:rsidR="003F04E1" w:rsidRPr="003A1BF3">
        <w:rPr>
          <w:color w:val="000000" w:themeColor="text1"/>
        </w:rPr>
        <w:tab/>
      </w:r>
      <w:r w:rsidR="003F04E1" w:rsidRPr="003A1BF3">
        <w:rPr>
          <w:color w:val="000000" w:themeColor="text1"/>
          <w:position w:val="-12"/>
        </w:rPr>
        <w:object w:dxaOrig="260" w:dyaOrig="380">
          <v:shape id="_x0000_i1681" type="#_x0000_t75" style="width:12.75pt;height:18.75pt" o:ole="">
            <v:imagedata r:id="rId841" o:title=""/>
          </v:shape>
          <o:OLEObject Type="Embed" ProgID="Equation.DSMT4" ShapeID="_x0000_i1681" DrawAspect="Content" ObjectID="_1565017401" r:id="rId845"/>
        </w:object>
      </w:r>
      <w:r w:rsidR="003F04E1" w:rsidRPr="003A1BF3">
        <w:rPr>
          <w:color w:val="000000" w:themeColor="text1"/>
        </w:rPr>
        <w:tab/>
      </w:r>
      <w:r w:rsidR="003F04E1" w:rsidRPr="003A1BF3">
        <w:rPr>
          <w:color w:val="000000" w:themeColor="text1"/>
          <w:position w:val="-12"/>
        </w:rPr>
        <w:object w:dxaOrig="279" w:dyaOrig="380">
          <v:shape id="_x0000_i1682" type="#_x0000_t75" style="width:14.25pt;height:18.75pt" o:ole="">
            <v:imagedata r:id="rId843" o:title=""/>
          </v:shape>
          <o:OLEObject Type="Embed" ProgID="Equation.DSMT4" ShapeID="_x0000_i1682" DrawAspect="Content" ObjectID="_1565017402" r:id="rId846"/>
        </w:object>
      </w:r>
    </w:p>
    <w:p w:rsidR="003F04E1" w:rsidRPr="003A1BF3" w:rsidRDefault="003F04E1" w:rsidP="003F04E1">
      <w:pPr>
        <w:jc w:val="both"/>
        <w:rPr>
          <w:color w:val="000000" w:themeColor="text1"/>
          <w:sz w:val="32"/>
          <w:szCs w:val="32"/>
        </w:rPr>
      </w:pPr>
    </w:p>
    <w:p w:rsidR="003F04E1" w:rsidRPr="003A1BF3" w:rsidRDefault="003F04E1" w:rsidP="003F04E1">
      <w:pPr>
        <w:jc w:val="both"/>
        <w:rPr>
          <w:color w:val="000000" w:themeColor="text1"/>
          <w:sz w:val="32"/>
          <w:szCs w:val="32"/>
        </w:rPr>
      </w:pPr>
    </w:p>
    <w:p w:rsidR="003F04E1" w:rsidRPr="003A1BF3" w:rsidRDefault="003F04E1" w:rsidP="003F04E1">
      <w:pPr>
        <w:jc w:val="both"/>
        <w:rPr>
          <w:color w:val="000000" w:themeColor="text1"/>
          <w:sz w:val="32"/>
          <w:szCs w:val="32"/>
          <w:lang w:val="en-US"/>
        </w:rPr>
      </w:pPr>
      <w:r w:rsidRPr="003A1BF3">
        <w:rPr>
          <w:color w:val="000000" w:themeColor="text1"/>
          <w:sz w:val="32"/>
          <w:szCs w:val="32"/>
          <w:lang w:val="en-US"/>
        </w:rPr>
        <w:t xml:space="preserve"> </w:t>
      </w:r>
    </w:p>
    <w:p w:rsidR="003F04E1" w:rsidRPr="003A1BF3" w:rsidRDefault="003F04E1" w:rsidP="003F04E1">
      <w:pPr>
        <w:tabs>
          <w:tab w:val="left" w:pos="4270"/>
          <w:tab w:val="left" w:pos="4520"/>
        </w:tabs>
        <w:ind w:firstLine="708"/>
        <w:jc w:val="both"/>
        <w:rPr>
          <w:color w:val="000000" w:themeColor="text1"/>
          <w:sz w:val="32"/>
          <w:szCs w:val="32"/>
          <w:lang w:val="en-US"/>
        </w:rPr>
      </w:pPr>
      <w:r w:rsidRPr="003A1BF3">
        <w:rPr>
          <w:color w:val="000000" w:themeColor="text1"/>
          <w:sz w:val="32"/>
          <w:szCs w:val="32"/>
          <w:lang w:val="en-US"/>
        </w:rPr>
        <w:t xml:space="preserve"> </w:t>
      </w:r>
      <w:r w:rsidRPr="003A1BF3">
        <w:rPr>
          <w:b/>
          <w:color w:val="000000" w:themeColor="text1"/>
          <w:sz w:val="28"/>
          <w:szCs w:val="28"/>
          <w:lang w:val="en-US"/>
        </w:rPr>
        <w:t>N                                            S</w:t>
      </w:r>
      <w:r w:rsidRPr="003A1BF3">
        <w:rPr>
          <w:color w:val="000000" w:themeColor="text1"/>
          <w:sz w:val="32"/>
          <w:szCs w:val="32"/>
          <w:lang w:val="en-US"/>
        </w:rPr>
        <w:t xml:space="preserve">     </w:t>
      </w:r>
      <w:r w:rsidRPr="003A1BF3">
        <w:rPr>
          <w:b/>
          <w:color w:val="000000" w:themeColor="text1"/>
          <w:sz w:val="28"/>
          <w:szCs w:val="28"/>
          <w:lang w:val="en-US"/>
        </w:rPr>
        <w:t>S</w:t>
      </w:r>
      <w:r w:rsidRPr="003A1BF3">
        <w:rPr>
          <w:color w:val="000000" w:themeColor="text1"/>
          <w:sz w:val="32"/>
          <w:szCs w:val="32"/>
          <w:lang w:val="en-US"/>
        </w:rPr>
        <w:t xml:space="preserve">                                   </w:t>
      </w:r>
      <w:r w:rsidRPr="003A1BF3">
        <w:rPr>
          <w:color w:val="000000" w:themeColor="text1"/>
          <w:sz w:val="32"/>
          <w:szCs w:val="32"/>
          <w:lang w:val="en-US"/>
        </w:rPr>
        <w:tab/>
      </w:r>
      <w:r w:rsidRPr="003A1BF3">
        <w:rPr>
          <w:b/>
          <w:color w:val="000000" w:themeColor="text1"/>
          <w:sz w:val="28"/>
          <w:szCs w:val="28"/>
          <w:lang w:val="en-US"/>
        </w:rPr>
        <w:t xml:space="preserve">  N                                                </w:t>
      </w:r>
    </w:p>
    <w:p w:rsidR="003F04E1" w:rsidRPr="003A1BF3" w:rsidRDefault="003F04E1" w:rsidP="003F04E1">
      <w:pPr>
        <w:tabs>
          <w:tab w:val="left" w:pos="9120"/>
        </w:tabs>
        <w:jc w:val="both"/>
        <w:rPr>
          <w:color w:val="000000" w:themeColor="text1"/>
          <w:sz w:val="32"/>
          <w:szCs w:val="32"/>
          <w:lang w:val="en-US"/>
        </w:rPr>
      </w:pPr>
    </w:p>
    <w:p w:rsidR="003F04E1" w:rsidRPr="003A1BF3" w:rsidRDefault="003F04E1" w:rsidP="003F04E1">
      <w:pPr>
        <w:tabs>
          <w:tab w:val="left" w:pos="9120"/>
        </w:tabs>
        <w:jc w:val="both"/>
        <w:rPr>
          <w:color w:val="000000" w:themeColor="text1"/>
          <w:sz w:val="32"/>
          <w:szCs w:val="32"/>
          <w:lang w:val="en-US"/>
        </w:rPr>
      </w:pPr>
    </w:p>
    <w:p w:rsidR="003F04E1" w:rsidRPr="003A1BF3" w:rsidRDefault="003F04E1" w:rsidP="003F04E1">
      <w:pPr>
        <w:tabs>
          <w:tab w:val="left" w:pos="9120"/>
        </w:tabs>
        <w:jc w:val="both"/>
        <w:rPr>
          <w:color w:val="000000" w:themeColor="text1"/>
          <w:sz w:val="32"/>
          <w:szCs w:val="32"/>
          <w:lang w:val="en-US"/>
        </w:rPr>
      </w:pPr>
    </w:p>
    <w:p w:rsidR="003F04E1" w:rsidRPr="003A1BF3" w:rsidRDefault="003F04E1" w:rsidP="003F04E1">
      <w:pPr>
        <w:jc w:val="both"/>
        <w:rPr>
          <w:color w:val="000000" w:themeColor="text1"/>
          <w:sz w:val="32"/>
          <w:szCs w:val="32"/>
          <w:lang w:val="en-US"/>
        </w:rPr>
      </w:pPr>
      <w:r w:rsidRPr="003A1BF3">
        <w:rPr>
          <w:color w:val="000000" w:themeColor="text1"/>
          <w:sz w:val="32"/>
          <w:szCs w:val="32"/>
          <w:lang w:val="en-US"/>
        </w:rPr>
        <w:t xml:space="preserve">                                                                       </w:t>
      </w:r>
    </w:p>
    <w:p w:rsidR="003F04E1" w:rsidRPr="003A1BF3" w:rsidRDefault="003F04E1" w:rsidP="003F04E1">
      <w:pPr>
        <w:tabs>
          <w:tab w:val="left" w:pos="8400"/>
        </w:tabs>
        <w:ind w:firstLine="708"/>
        <w:jc w:val="both"/>
        <w:rPr>
          <w:color w:val="000000" w:themeColor="text1"/>
          <w:sz w:val="32"/>
          <w:szCs w:val="32"/>
          <w:lang w:val="en-US"/>
        </w:rPr>
      </w:pPr>
      <w:r w:rsidRPr="003A1BF3">
        <w:rPr>
          <w:color w:val="000000" w:themeColor="text1"/>
          <w:lang w:val="en-US"/>
        </w:rPr>
        <w:t xml:space="preserve">              </w:t>
      </w:r>
    </w:p>
    <w:p w:rsidR="003F04E1" w:rsidRPr="003A1BF3" w:rsidRDefault="003F04E1" w:rsidP="003F04E1">
      <w:pPr>
        <w:tabs>
          <w:tab w:val="left" w:pos="8340"/>
        </w:tabs>
        <w:jc w:val="both"/>
        <w:rPr>
          <w:color w:val="000000" w:themeColor="text1"/>
          <w:sz w:val="32"/>
          <w:szCs w:val="32"/>
          <w:lang w:val="en-US"/>
        </w:rPr>
      </w:pPr>
      <w:r w:rsidRPr="003A1BF3">
        <w:rPr>
          <w:color w:val="000000" w:themeColor="text1"/>
          <w:sz w:val="32"/>
          <w:szCs w:val="32"/>
          <w:lang w:val="en-US"/>
        </w:rPr>
        <w:t xml:space="preserve">                                                          </w:t>
      </w:r>
      <w:r w:rsidR="00441A45">
        <w:rPr>
          <w:color w:val="000000" w:themeColor="text1"/>
          <w:sz w:val="32"/>
          <w:szCs w:val="32"/>
          <w:lang w:val="en-US"/>
        </w:rPr>
        <w:t xml:space="preserve">Fig. </w:t>
      </w:r>
      <w:r w:rsidRPr="003A1BF3">
        <w:rPr>
          <w:color w:val="000000" w:themeColor="text1"/>
          <w:sz w:val="32"/>
          <w:szCs w:val="32"/>
          <w:lang w:val="en-US"/>
        </w:rPr>
        <w:t>3.9.1</w:t>
      </w:r>
    </w:p>
    <w:p w:rsidR="003F04E1" w:rsidRPr="003A1BF3" w:rsidRDefault="003F04E1" w:rsidP="003F04E1">
      <w:pPr>
        <w:jc w:val="both"/>
        <w:rPr>
          <w:color w:val="000000" w:themeColor="text1"/>
          <w:sz w:val="32"/>
          <w:szCs w:val="32"/>
          <w:lang w:val="en-US"/>
        </w:rPr>
      </w:pPr>
    </w:p>
    <w:p w:rsidR="003F04E1" w:rsidRPr="003A1BF3" w:rsidRDefault="00DA6A29" w:rsidP="003F04E1">
      <w:pPr>
        <w:tabs>
          <w:tab w:val="left" w:pos="1670"/>
          <w:tab w:val="center" w:pos="5031"/>
          <w:tab w:val="left" w:pos="8640"/>
        </w:tabs>
        <w:ind w:firstLine="708"/>
        <w:rPr>
          <w:color w:val="000000" w:themeColor="text1"/>
          <w:sz w:val="32"/>
          <w:szCs w:val="32"/>
          <w:lang w:val="en-US"/>
        </w:rPr>
      </w:pPr>
      <w:r w:rsidRPr="00DA6A29">
        <w:rPr>
          <w:noProof/>
          <w:color w:val="000000" w:themeColor="text1"/>
        </w:rPr>
        <w:pict>
          <v:group id="Группа 2344" o:spid="_x0000_s11574" style="position:absolute;left:0;text-align:left;margin-left:57.6pt;margin-top:9.2pt;width:381.75pt;height:173.65pt;z-index:251523584" coordorigin="1078175,1083341" coordsize="48482,22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">
            <v:group id="Group 581" o:spid="_x0000_s11580" style="position:absolute;left:1078175;top:1083341;width:48482;height:22054" coordorigin="1079157,1067581" coordsize="48482,22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G9W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gaT+D1JjwBuXgCAAD//wMAUEsBAi0AFAAGAAgAAAAhANvh9svuAAAAhQEAABMAAAAAAAAA&#10;AAAAAAAAAAAAAFtDb250ZW50X1R5cGVzXS54bWxQSwECLQAUAAYACAAAACEAWvQsW78AAAAVAQAA&#10;CwAAAAAAAAAAAAAAAAAfAQAAX3JlbHMvLnJlbHNQSwECLQAUAAYACAAAACEAS8hvVsYAAADdAAAA&#10;DwAAAAAAAAAAAAAAAAAHAgAAZHJzL2Rvd25yZXYueG1sUEsFBgAAAAADAAMAtwAAAPoCAAAAAA==&#10;">
              <v:line id="Line 582" o:spid="_x0000_s11641" style="position:absolute;visibility:visible" from="1103456,1068009" to="1103456,1089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">
                <v:stroke dashstyle="longDashDotDot"/>
              </v:line>
              <v:line id="Line 583" o:spid="_x0000_s11640" style="position:absolute;visibility:visible" from="1092657,1067581" to="1092657,1089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">
                <v:stroke dashstyle="longDashDot"/>
              </v:line>
              <v:line id="Line 584" o:spid="_x0000_s11639" style="position:absolute;flip:x;visibility:visible" from="1079877,1078816" to="1108676,1078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">
                <v:stroke dashstyle="longDashDot"/>
              </v:line>
              <v:oval id="Oval 585" o:spid="_x0000_s11638" style="position:absolute;left:1085517;top:1071541;width:14400;height:144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" filled="f" strokeweight="1pt" insetpen="t">
                <v:textbox inset="2.88pt,2.88pt,2.88pt,2.88pt"/>
              </v:oval>
              <v:oval id="Oval 586" o:spid="_x0000_s11637" style="position:absolute;left:1082781;top:1069384;width:16199;height:7200;rotation:-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" filled="f" insetpen="t">
                <v:stroke dashstyle="dash"/>
                <v:textbox inset="2.88pt,2.88pt,2.88pt,2.88pt"/>
              </v:oval>
              <v:oval id="Oval 587" o:spid="_x0000_s11636" style="position:absolute;left:1082757;top:1080976;width:16199;height:7200;rotation: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" filled="f" insetpen="t">
                <v:stroke dashstyle="dash"/>
                <v:textbox inset="2.88pt,2.88pt,2.88pt,2.88pt"/>
              </v:oval>
              <v:shape id="Arc 588" o:spid="_x0000_s11635" style="position:absolute;left:1090784;top:1082387;width:10787;height:7229;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" adj="0,,0" path="m16047,-1nfc19621,3967,21600,9117,21600,14458em16047,-1nsc19621,3967,21600,9117,21600,14458l,14458,16047,-1xe" filled="f">
                <v:stroke dashstyle="dash" joinstyle="round"/>
                <v:formulas/>
                <v:path arrowok="t" o:connecttype="custom" o:connectlocs="801325,0;1078620,722932;0,722932" o:connectangles="0,0,0"/>
              </v:shape>
              <v:shape id="Arc 589" o:spid="_x0000_s11634" style="position:absolute;left:1092396;top:1080195;width:10786;height:4021;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" adj="0,,0" path="m14417,nfc18988,4097,21600,9945,21600,16084em14417,nsc18988,4097,21600,9945,21600,16084l,16084,14417,xe" filled="f">
                <v:stroke dashstyle="dash" joinstyle="round"/>
                <v:formulas/>
                <v:path arrowok="t" o:connecttype="custom" o:connectlocs="719979,0;1078620,402118;0,402118" o:connectangles="0,0,0"/>
              </v:shape>
              <v:shape id="Arc 590" o:spid="_x0000_s11633" style="position:absolute;left:1095788;top:1070036;width:4040;height:1080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" adj="0,,0" path="m,nfc6176,,12057,2644,16157,7264em,nsc6176,,12057,2644,16157,7264l,21600,,xe" filled="f">
                <v:stroke dashstyle="dash" joinstyle="round"/>
                <v:formulas/>
                <v:path arrowok="t" o:connecttype="custom" o:connectlocs="0,0;403942,363234;0,1079953" o:connectangles="0,0,0"/>
              </v:shape>
              <v:shape id="Arc 591" o:spid="_x0000_s11632" style="position:absolute;left:1092471;top:1066212;width:7230;height:1080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" adj="0,,0" path="m,nfc5340,,10491,1978,14459,5553em,nsc5340,,10491,1978,14459,5553l,21600,,xe" filled="f">
                <v:stroke dashstyle="dash" joinstyle="round"/>
                <v:formulas/>
                <v:path arrowok="t" o:connecttype="custom" o:connectlocs="0,0;722982,277688;0,1079954" o:connectangles="0,0,0"/>
              </v:shape>
              <v:shape id="Arc 592" o:spid="_x0000_s11631" style="position:absolute;left:1079255;top:1074757;width:6297;height:3600;rotation:-11585712fd;visibility:visible" coordsize="21591,2159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" adj="0,,0" path="m225,nfc11820,121,21250,9375,21590,20965em225,nsc11820,121,21250,9375,21590,20965l,21599,225,xe" filled="f">
                <v:stroke dashstyle="dash" joinstyle="round"/>
                <v:formulas/>
                <v:path arrowok="t" o:connecttype="custom" o:connectlocs="6591,0;629710,349440;0,360007" o:connectangles="0,0,0"/>
              </v:shape>
              <v:shape id="Arc 593" o:spid="_x0000_s11630" style="position:absolute;left:1079229;top:1079271;width:6299;height:3637;rotation:-11552505fd;flip: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" adj="0,,0" path="m225,nfc12066,124,21600,9757,21600,21599v,73,-1,146,-2,219em225,nsc12066,124,21600,9757,21600,21599v,73,-1,146,-2,219l,21599,225,xe" filled="f">
                <v:stroke dashstyle="dash" joinstyle="round"/>
                <v:formulas/>
                <v:path arrowok="t" o:connecttype="custom" o:connectlocs="6591,0;629944,363674;0,360007" o:connectangles="0,0,0"/>
              </v:shape>
              <v:shape id="Arc 594" o:spid="_x0000_s11629" style="position:absolute;left:1081078;top:1079538;width:4594;height:3775;rotation:-301679fd;visibility:visible" coordsize="22049,2264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" adj="0,,0" path="m25,22648nfc8,22299,,21949,,21600,,9670,9670,,21600,v149,,299,1,449,4em25,22648nsc8,22299,,21949,,21600,,9670,9670,,21600,v149,,299,1,449,4l21600,21600,25,22648xe" filled="f">
                <v:stroke dashstyle="dash" joinstyle="round"/>
                <v:formulas/>
                <v:path arrowok="t" o:connecttype="custom" o:connectlocs="521,377499;459334,83;449980,360015" o:connectangles="0,0,0"/>
              </v:shape>
              <v:shape id="Arc 595" o:spid="_x0000_s11628" style="position:absolute;left:1080965;top:1074990;width:4593;height:3060;rotation:-278294fd;flip:y;visibility:visible" coordsize="22049,2264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" adj="0,,0" path="m25,22648nfc8,22299,,21949,,21600,,9670,9670,,21600,v149,,299,1,449,4em25,22648nsc8,22299,,21949,,21600,,9670,9670,,21600,v149,,299,1,449,4l21600,21600,25,22648xe" filled="f">
                <v:stroke dashstyle="dash" joinstyle="round"/>
                <v:formulas/>
                <v:path arrowok="t" o:connecttype="custom" o:connectlocs="521,306013;459334,68;449980,291840" o:connectangles="0,0,0"/>
              </v:shape>
              <v:line id="Line 596" o:spid="_x0000_s11627" style="position:absolute;rotation:180;flip:x;visibility:visible" from="1105572,1078816" to="1126991,1078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">
                <v:stroke dashstyle="longDashDot"/>
              </v:line>
              <v:oval id="Oval 597" o:spid="_x0000_s11626" style="position:absolute;left:1107078;top:1071597;width:14399;height:144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" filled="f" strokeweight="1pt" insetpen="t">
                <v:textbox inset="2.88pt,2.88pt,2.88pt,2.88pt"/>
              </v:oval>
              <v:oval id="Oval 598" o:spid="_x0000_s11625" style="position:absolute;left:1107869;top:1081078;width:16199;height:7201;rotation:1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" filled="f" insetpen="t">
                <v:stroke dashstyle="dash"/>
                <v:textbox inset="2.88pt,2.88pt,2.88pt,2.88pt"/>
              </v:oval>
              <v:oval id="Oval 599" o:spid="_x0000_s11624" style="position:absolute;left:1107776;top:1069455;width:16199;height:7201;rotation:-1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" filled="f" insetpen="t">
                <v:stroke dashstyle="dash"/>
                <v:textbox inset="2.88pt,2.88pt,2.88pt,2.88pt"/>
              </v:oval>
              <v:shape id="Arc 600" o:spid="_x0000_s11623" style="position:absolute;left:1105298;top:1068015;width:10786;height:7230;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" adj="0,,0" path="m16047,-1nfc19621,3967,21600,9117,21600,14458em16047,-1nsc19621,3967,21600,9117,21600,14458l,14458,16047,-1xe" filled="f">
                <v:stroke dashstyle="dash" joinstyle="round"/>
                <v:formulas/>
                <v:path arrowok="t" o:connecttype="custom" o:connectlocs="801326,0;1078621,722932;0,722932" o:connectangles="0,0,0"/>
              </v:shape>
              <v:shape id="Arc 601" o:spid="_x0000_s11622" style="position:absolute;left:1103686;top:1073416;width:10786;height:4021;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" adj="0,,0" path="m14417,nfc18988,4097,21600,9945,21600,16084em14417,nsc18988,4097,21600,9945,21600,16084l,16084,14417,xe" filled="f">
                <v:stroke dashstyle="dash" joinstyle="round"/>
                <v:formulas/>
                <v:path arrowok="t" o:connecttype="custom" o:connectlocs="719980,0;1078621,402117;0,402117" o:connectangles="0,0,0"/>
              </v:shape>
              <v:shape id="Arc 602" o:spid="_x0000_s11621" style="position:absolute;left:1107054;top:1076839;width:4039;height:10799;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" adj="0,,0" path="m,nfc6176,,12057,2644,16157,7264em,nsc6176,,12057,2644,16157,7264l,21600,,xe" filled="f">
                <v:stroke dashstyle="dash" joinstyle="round"/>
                <v:formulas/>
                <v:path arrowok="t" o:connecttype="custom" o:connectlocs="0,0;403942,363235;0,1079954" o:connectangles="0,0,0"/>
              </v:shape>
              <v:shape id="Arc 603" o:spid="_x0000_s11620" style="position:absolute;left:1107156;top:1080610;width:7251;height:10800;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" adj="0,,0" path="m,nfc5359,,10527,1992,14499,5590em,nsc5359,,10527,1992,14499,5590l,21600,,xe" filled="f">
                <v:stroke dashstyle="dash" joinstyle="round"/>
                <v:formulas/>
                <v:path arrowok="t" o:connecttype="custom" o:connectlocs="0,0;725032,279488;0,1079953" o:connectangles="0,0,0"/>
              </v:shape>
              <v:shape id="Arc 604" o:spid="_x0000_s11619" style="position:absolute;left:1121095;top:1079176;width:6298;height:3600;rotation:210768fd;visibility:visible" coordsize="21591,2159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" adj="0,,0" path="m225,nfc11820,121,21250,9375,21590,20965em225,nsc11820,121,21250,9375,21590,20965l,21599,225,xe" filled="f">
                <v:stroke dashstyle="dash" joinstyle="round"/>
                <v:formulas/>
                <v:path arrowok="t" o:connecttype="custom" o:connectlocs="6591,0;629711,349441;0,360008" o:connectangles="0,0,0"/>
              </v:shape>
              <v:shape id="Arc 605" o:spid="_x0000_s11618" style="position:absolute;left:1121340;top:1074724;width:6300;height:3637;rotation:243975fd;flip: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" adj="0,,0" path="m225,nfc12066,124,21600,9757,21600,21599v,73,-1,146,-2,219em225,nsc12066,124,21600,9757,21600,21599v,73,-1,146,-2,219l,21599,225,xe" filled="f">
                <v:stroke dashstyle="dash" joinstyle="round"/>
                <v:formulas/>
                <v:path arrowok="t" o:connecttype="custom" o:connectlocs="6591,0;629944,363674;0,360007" o:connectangles="0,0,0"/>
              </v:shape>
              <v:shape id="Arc 606" o:spid="_x0000_s11617" style="position:absolute;left:1121197;top:1074318;width:4593;height:3775;rotation:11494801fd;visibility:visible" coordsize="22049,2264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" adj="0,,0" path="m25,22648nfc8,22299,,21949,,21600,,9670,9670,,21600,v149,,299,1,449,4em25,22648nsc8,22299,,21949,,21600,,9670,9670,,21600,v149,,299,1,449,4l21600,21600,25,22648xe" filled="f">
                <v:stroke dashstyle="dash" joinstyle="round"/>
                <v:formulas/>
                <v:path arrowok="t" o:connecttype="custom" o:connectlocs="521,377499;459334,83;449980,360015" o:connectangles="0,0,0"/>
              </v:shape>
              <v:shape id="Arc 607" o:spid="_x0000_s11616" style="position:absolute;left:1121310;top:1079582;width:4593;height:3060;rotation:11518186fd;flip:y;visibility:visible" coordsize="22049,2264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" adj="0,,0" path="m25,22648nfc8,22299,,21949,,21600,,9670,9670,,21600,v149,,299,1,449,4em25,22648nsc8,22299,,21949,,21600,,9670,9670,,21600,v149,,299,1,449,4l21600,21600,25,22648xe" filled="f">
                <v:stroke dashstyle="dash" joinstyle="round"/>
                <v:formulas/>
                <v:path arrowok="t" o:connecttype="custom" o:connectlocs="521,306013;459334,68;449980,291840" o:connectangles="0,0,0"/>
              </v:shape>
              <v:line id="Line 608" o:spid="_x0000_s11615" style="position:absolute;visibility:visible" from="1114256,1067660" to="1114256,1089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">
                <v:stroke dashstyle="longDashDot"/>
              </v:line>
              <v:line id="Line 609" o:spid="_x0000_s11614" style="position:absolute;rotation:180;flip:y;visibility:visible" from="1099496,1073463" to="1100036,1074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">
                <v:stroke endarrow="block"/>
              </v:line>
              <v:line id="Line 610" o:spid="_x0000_s11613" style="position:absolute;rotation:-170;visibility:visible" from="1100216,1080531" to="1101116,1080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">
                <v:stroke endarrow="block"/>
              </v:line>
              <v:line id="Line 611" o:spid="_x0000_s11612" style="position:absolute;rotation:180;flip:y;visibility:visible" from="1100216,1076751" to="1100936,107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">
                <v:stroke endarrow="block"/>
              </v:line>
              <v:line id="Line 612" o:spid="_x0000_s11611" style="position:absolute;rotation:180;visibility:visible" from="1099412,1083136" to="1100036,1084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">
                <v:stroke endarrow="block"/>
              </v:line>
              <v:line id="Line 613" o:spid="_x0000_s11610" style="position:absolute;rotation:180;flip:x;visibility:visible" from="1088337,1069815" to="1089237,1070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">
                <v:stroke endarrow="block"/>
              </v:line>
              <v:line id="Line 614" o:spid="_x0000_s11609" style="position:absolute;rotation:180;flip:x y;visibility:visible" from="1088517,1087324" to="1089237,1087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">
                <v:stroke endarrow="block"/>
              </v:line>
              <v:line id="Line 615" o:spid="_x0000_s11608" style="position:absolute;rotation:180;visibility:visible" from="1079385,1075036" to="1079745,1075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">
                <v:stroke endarrow="block"/>
              </v:line>
              <v:line id="Line 616" o:spid="_x0000_s11607" style="position:absolute;rotation:180;visibility:visible" from="1081161,1075756" to="1081521,1076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">
                <v:stroke endarrow="block"/>
              </v:line>
              <v:line id="Line 617" o:spid="_x0000_s11606" style="position:absolute;rotation:180;flip:y;visibility:visible" from="1081317,1081336" to="1081762,1082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">
                <v:stroke endarrow="block"/>
              </v:line>
              <v:line id="Line 618" o:spid="_x0000_s11605" style="position:absolute;rotation:180;flip:y;visibility:visible" from="1079337,1081696" to="1079697,1082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">
                <v:stroke endarrow="block"/>
              </v:line>
              <v:line id="Line 619" o:spid="_x0000_s11604" style="position:absolute;rotation:180;flip:x y;visibility:visible" from="1106516,1073056" to="1107056,1073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">
                <v:stroke endarrow="block"/>
              </v:line>
              <v:line id="Line 620" o:spid="_x0000_s11603" style="position:absolute;rotation:180;flip:x y;visibility:visible" from="1105796,1076656" to="1106696,1077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">
                <v:stroke endarrow="block"/>
              </v:line>
              <v:line id="Line 621" o:spid="_x0000_s11602" style="position:absolute;rotation:180;flip:x;visibility:visible" from="1105677,1080504" to="1106577,108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">
                <v:stroke endarrow="block"/>
              </v:line>
              <v:line id="Line 622" o:spid="_x0000_s11601" style="position:absolute;rotation:180;flip:x;visibility:visible" from="1106852,1083316" to="1107416,1084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">
                <v:stroke endarrow="block"/>
              </v:line>
              <v:line id="Line 623" o:spid="_x0000_s11600" style="position:absolute;rotation:180;flip:x;visibility:visible" from="1125548,1074316" to="1125619,1075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">
                <v:stroke endarrow="block"/>
              </v:line>
              <v:line id="Line 624" o:spid="_x0000_s11599" style="position:absolute;rotation:180;flip:x;visibility:visible" from="1127168,1074856" to="1127528,1075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">
                <v:stroke endarrow="block"/>
              </v:line>
              <v:line id="Line 625" o:spid="_x0000_s11598" style="position:absolute;rotation:180;flip:x y;visibility:visible" from="1125595,1081696" to="1125775,1082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">
                <v:stroke endarrow="block"/>
              </v:line>
              <v:line id="Line 626" o:spid="_x0000_s11597" style="position:absolute;rotation:180;flip:x y;visibility:visible" from="1126855,1081336" to="1127215,1082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">
                <v:stroke endarrow="block"/>
              </v:line>
              <v:line id="Line 627" o:spid="_x0000_s11596" style="position:absolute;rotation:180;visibility:visible" from="1117472,1069839" to="1118552,1070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">
                <v:stroke endarrow="block"/>
              </v:line>
              <v:line id="Line 628" o:spid="_x0000_s11595" style="position:absolute;rotation:180;flip:y;visibility:visible" from="1118036,1086892" to="1119116,1087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">
                <v:stroke endarrow="block"/>
              </v:line>
              <v:shape id="AutoShape 629" o:spid="_x0000_s11594" type="#_x0000_t13" style="position:absolute;left:1114177;top:1078133;width:1799;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" fillcolor="black" insetpen="t">
                <v:textbox inset="2.88pt,2.88pt,2.88pt,2.88pt"/>
              </v:shape>
              <v:shape id="AutoShape 630" o:spid="_x0000_s11593" type="#_x0000_t13" style="position:absolute;left:1090857;top:1078069;width:1800;height:144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" fillcolor="black" insetpen="t">
                <v:textbox inset="2.88pt,2.88pt,2.88pt,2.88pt"/>
              </v:shape>
              <v:line id="Line 631" o:spid="_x0000_s11592" style="position:absolute;visibility:visible" from="1105076,1078816" to="1106696,1078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">
                <v:stroke endarrow="block"/>
              </v:line>
              <v:line id="Line 632" o:spid="_x0000_s11591" style="position:absolute;rotation:180;visibility:visible" from="1100216,1078816" to="1101836,1078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">
                <v:stroke endarrow="block"/>
              </v:line>
              <v:line id="Line 633" o:spid="_x0000_s11590" style="position:absolute;visibility:visible" from="1125955,1078816" to="1127575,1078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">
                <v:stroke endarrow="block"/>
              </v:line>
              <v:line id="Line 634" o:spid="_x0000_s11589" style="position:absolute;rotation:180;visibility:visible" from="1079157,1078816" to="1080777,1078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">
                <v:stroke endarrow="block"/>
              </v:line>
              <v:shape id="Arc 635" o:spid="_x0000_s11588" style="position:absolute;left:1085607;top:1066327;width:8810;height:17129;rotation:6838996fd;visibility:visible" coordsize="20811,208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" adj="0,,0" path="m5806,-1nfc13093,2033,18785,7731,20811,15020em5806,-1nsc13093,2033,18785,7731,20811,15020l,20805,5806,-1xe" filled="f">
                <v:stroke dashstyle="dash" joinstyle="round"/>
                <v:formulas/>
                <v:path arrowok="t" o:connecttype="custom" o:connectlocs="245787,0;880999,1236729;0,1712945" o:connectangles="0,0,0"/>
              </v:shape>
              <v:shape id="Arc 636" o:spid="_x0000_s11587" style="position:absolute;left:1086717;top:1073976;width:7806;height:17130;rotation:6441921fd;flip:y;visibility:visible" coordsize="20989,208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" adj="0,,0" path="m5806,-1nfc13335,2101,19142,8107,20989,15703em5806,-1nsc13335,2101,19142,8107,20989,15703l,20805,5806,-1xe" filled="f">
                <v:stroke dashstyle="dash" joinstyle="round"/>
                <v:formulas/>
                <v:path arrowok="t" o:connecttype="custom" o:connectlocs="215936,0;780620,1292963;0,1712945" o:connectangles="0,0,0"/>
              </v:shape>
              <v:shape id="Arc 637" o:spid="_x0000_s11586" style="position:absolute;left:1085617;top:1064983;width:8810;height:19741;rotation:6643020fd;visibility:visible" coordsize="20811,18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" adj="0,,0" path="m11810,nfc16206,2870,19405,7243,20811,12300em11810,nsc16206,2870,19405,7243,20811,12300l,18085,11810,xe" filled="f">
                <v:stroke dashstyle="dash" joinstyle="round"/>
                <v:formulas/>
                <v:path arrowok="t" o:connecttype="custom" o:connectlocs="499999,0;880999,1342701;0,1974046" o:connectangles="0,0,0"/>
              </v:shape>
              <v:shape id="Arc 638" o:spid="_x0000_s11585" style="position:absolute;left:1085575;top:1072944;width:9010;height:19703;rotation:6670030fd;flip:y;visibility:visible" coordsize="20811,18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" adj="0,,0" path="m11810,nfc16206,2870,19405,7243,20811,12300em11810,nsc16206,2870,19405,7243,20811,12300l,18085,11810,xe" filled="f">
                <v:stroke dashstyle="dash" joinstyle="round"/>
                <v:formulas/>
                <v:path arrowok="t" o:connecttype="custom" o:connectlocs="511351,0;901001,1340137;0,1970277" o:connectangles="0,0,0"/>
              </v:shape>
              <v:shape id="Arc 639" o:spid="_x0000_s11584" style="position:absolute;left:1112093;top:1074306;width:8810;height:17129;rotation:-5113349fd;visibility:visible" coordsize="20811,208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" adj="0,,0" path="m5806,-1nfc13093,2033,18785,7731,20811,15020em5806,-1nsc13093,2033,18785,7731,20811,15020l,20805,5806,-1xe" filled="f">
                <v:stroke dashstyle="dash" joinstyle="round"/>
                <v:formulas/>
                <v:path arrowok="t" o:connecttype="custom" o:connectlocs="245787,0;880999,1236729;0,1712945" o:connectangles="0,0,0"/>
              </v:shape>
              <v:shape id="Arc 640" o:spid="_x0000_s11583" style="position:absolute;left:1112678;top:1066668;width:7807;height:17130;rotation:-5200516fd;flip:y;visibility:visible" coordsize="20989,208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" adj="0,,0" path="m5806,-1nfc13335,2101,19142,8107,20989,15703em5806,-1nsc13335,2101,19142,8107,20989,15703l,20805,5806,-1xe" filled="f">
                <v:stroke dashstyle="dash" joinstyle="round"/>
                <v:formulas/>
                <v:path arrowok="t" o:connecttype="custom" o:connectlocs="215936,0;780620,1292963;0,1712945" o:connectangles="0,0,0"/>
              </v:shape>
              <v:shape id="Arc 641" o:spid="_x0000_s11582" style="position:absolute;left:1112623;top:1064719;width:8804;height:20251;rotation:-5200052fd;flip:y;visibility:visible" coordsize="20811,18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" adj="0,,0" path="m11810,nfc16206,2870,19405,7243,20811,12300em11810,nsc16206,2870,19405,7243,20811,12300l,18085,11810,xe" filled="f">
                <v:stroke dashstyle="dash" joinstyle="round"/>
                <v:formulas/>
                <v:path arrowok="t" o:connecttype="custom" o:connectlocs="499619,0;880330,1377470;0,2025164" o:connectangles="0,0,0"/>
              </v:shape>
              <v:shape id="Arc 642" o:spid="_x0000_s11581" style="position:absolute;left:1112530;top:1072826;width:8810;height:19740;rotation:-5199952fd;visibility:visible" coordsize="20811,180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" adj="0,,0" path="m11810,nfc16206,2870,19405,7243,20811,12300em11810,nsc16206,2870,19405,7243,20811,12300l,18085,11810,xe" filled="f">
                <v:stroke dashstyle="dash" joinstyle="round"/>
                <v:formulas/>
                <v:path arrowok="t" o:connecttype="custom" o:connectlocs="499999,0;880999,1342701;0,1974046" o:connectangles="0,0,0"/>
              </v:shape>
            </v:group>
            <v:line id="Line 643" o:spid="_x0000_s11579" style="position:absolute;visibility:visible" from="1078797,1085041" to="1078797,1085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"/>
            <v:line id="Line 644" o:spid="_x0000_s11578" style="position:absolute;visibility:visible" from="1081677,1085041" to="1090889,1094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"/>
            <v:line id="Line 645" o:spid="_x0000_s11577" style="position:absolute;visibility:visible" from="1079918,1085041" to="1081718,1085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" strokeweight="1pt"/>
            <v:line id="Line 646" o:spid="_x0000_s11576" style="position:absolute;rotation:-70;visibility:visible" from="1113033,1086731" to="1124870,1092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"/>
            <v:line id="Line 647" o:spid="_x0000_s11575" style="position:absolute;visibility:visible" from="1123458,1085041" to="1125258,1085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" strokeweight="1pt"/>
          </v:group>
        </w:pict>
      </w:r>
      <w:r w:rsidR="003F04E1" w:rsidRPr="003A1BF3">
        <w:rPr>
          <w:color w:val="000000" w:themeColor="text1"/>
          <w:sz w:val="32"/>
          <w:szCs w:val="32"/>
          <w:lang w:val="en-US"/>
        </w:rPr>
        <w:t xml:space="preserve">        </w:t>
      </w:r>
      <w:r w:rsidR="003F04E1" w:rsidRPr="003A1BF3">
        <w:rPr>
          <w:color w:val="000000" w:themeColor="text1"/>
          <w:position w:val="-12"/>
        </w:rPr>
        <w:object w:dxaOrig="260" w:dyaOrig="380">
          <v:shape id="_x0000_i1683" type="#_x0000_t75" style="width:12.75pt;height:18.75pt" o:ole="">
            <v:imagedata r:id="rId841" o:title=""/>
          </v:shape>
          <o:OLEObject Type="Embed" ProgID="Equation.DSMT4" ShapeID="_x0000_i1683" DrawAspect="Content" ObjectID="_1565017403" r:id="rId847"/>
        </w:object>
      </w:r>
      <w:r w:rsidR="003F04E1" w:rsidRPr="003A1BF3">
        <w:rPr>
          <w:color w:val="000000" w:themeColor="text1"/>
          <w:sz w:val="32"/>
          <w:szCs w:val="32"/>
          <w:lang w:val="en-US"/>
        </w:rPr>
        <w:tab/>
      </w:r>
      <w:r w:rsidR="003F04E1" w:rsidRPr="003A1BF3">
        <w:rPr>
          <w:color w:val="000000" w:themeColor="text1"/>
          <w:sz w:val="32"/>
          <w:szCs w:val="32"/>
          <w:lang w:val="en-US"/>
        </w:rPr>
        <w:tab/>
        <w:t xml:space="preserve">                                                                                  </w:t>
      </w:r>
      <w:r w:rsidR="003F04E1" w:rsidRPr="003A1BF3">
        <w:rPr>
          <w:color w:val="000000" w:themeColor="text1"/>
          <w:position w:val="-12"/>
        </w:rPr>
        <w:object w:dxaOrig="279" w:dyaOrig="380">
          <v:shape id="_x0000_i1684" type="#_x0000_t75" style="width:14.25pt;height:18.75pt" o:ole="">
            <v:imagedata r:id="rId843" o:title=""/>
          </v:shape>
          <o:OLEObject Type="Embed" ProgID="Equation.DSMT4" ShapeID="_x0000_i1684" DrawAspect="Content" ObjectID="_1565017404" r:id="rId848"/>
        </w:object>
      </w:r>
    </w:p>
    <w:p w:rsidR="003F04E1" w:rsidRPr="003A1BF3" w:rsidRDefault="003F04E1" w:rsidP="003F04E1">
      <w:pPr>
        <w:tabs>
          <w:tab w:val="left" w:pos="8400"/>
        </w:tabs>
        <w:ind w:firstLine="708"/>
        <w:jc w:val="both"/>
        <w:rPr>
          <w:color w:val="000000" w:themeColor="text1"/>
          <w:sz w:val="32"/>
          <w:szCs w:val="32"/>
          <w:lang w:val="en-US"/>
        </w:rPr>
      </w:pPr>
      <w:r w:rsidRPr="003A1BF3">
        <w:rPr>
          <w:color w:val="000000" w:themeColor="text1"/>
          <w:lang w:val="en-US"/>
        </w:rPr>
        <w:t xml:space="preserve">               </w:t>
      </w:r>
      <w:r w:rsidRPr="003A1BF3">
        <w:rPr>
          <w:color w:val="000000" w:themeColor="text1"/>
          <w:sz w:val="32"/>
          <w:szCs w:val="32"/>
          <w:lang w:val="en-US"/>
        </w:rPr>
        <w:t xml:space="preserve">                                            </w:t>
      </w:r>
      <w:r w:rsidRPr="003A1BF3">
        <w:rPr>
          <w:color w:val="000000" w:themeColor="text1"/>
          <w:sz w:val="32"/>
          <w:szCs w:val="32"/>
          <w:lang w:val="en-US"/>
        </w:rPr>
        <w:tab/>
      </w:r>
    </w:p>
    <w:p w:rsidR="003F04E1" w:rsidRPr="003A1BF3" w:rsidRDefault="003F04E1" w:rsidP="003F04E1">
      <w:pPr>
        <w:ind w:firstLine="708"/>
        <w:jc w:val="both"/>
        <w:rPr>
          <w:color w:val="000000" w:themeColor="text1"/>
          <w:sz w:val="32"/>
          <w:szCs w:val="32"/>
          <w:lang w:val="en-US"/>
        </w:rPr>
      </w:pPr>
    </w:p>
    <w:p w:rsidR="003F04E1" w:rsidRPr="003A1BF3" w:rsidRDefault="003F04E1" w:rsidP="003F04E1">
      <w:pPr>
        <w:ind w:firstLine="708"/>
        <w:jc w:val="both"/>
        <w:rPr>
          <w:color w:val="000000" w:themeColor="text1"/>
          <w:sz w:val="32"/>
          <w:szCs w:val="32"/>
          <w:lang w:val="en-US"/>
        </w:rPr>
      </w:pPr>
      <w:r w:rsidRPr="003A1BF3">
        <w:rPr>
          <w:b/>
          <w:color w:val="000000" w:themeColor="text1"/>
          <w:sz w:val="28"/>
          <w:szCs w:val="28"/>
          <w:lang w:val="en-US"/>
        </w:rPr>
        <w:t xml:space="preserve">      </w:t>
      </w:r>
    </w:p>
    <w:p w:rsidR="003F04E1" w:rsidRPr="003A1BF3" w:rsidRDefault="003F04E1" w:rsidP="003F04E1">
      <w:pPr>
        <w:jc w:val="both"/>
        <w:rPr>
          <w:color w:val="000000" w:themeColor="text1"/>
          <w:sz w:val="32"/>
          <w:szCs w:val="32"/>
          <w:lang w:val="en-US"/>
        </w:rPr>
      </w:pPr>
      <w:r w:rsidRPr="003A1BF3">
        <w:rPr>
          <w:color w:val="000000" w:themeColor="text1"/>
          <w:sz w:val="32"/>
          <w:szCs w:val="32"/>
          <w:lang w:val="en-US"/>
        </w:rPr>
        <w:t xml:space="preserve">         </w:t>
      </w:r>
      <w:r w:rsidRPr="003A1BF3">
        <w:rPr>
          <w:b/>
          <w:color w:val="000000" w:themeColor="text1"/>
          <w:sz w:val="28"/>
          <w:szCs w:val="28"/>
          <w:lang w:val="en-US"/>
        </w:rPr>
        <w:t xml:space="preserve">  </w:t>
      </w:r>
      <w:r w:rsidRPr="003A1BF3">
        <w:rPr>
          <w:color w:val="000000" w:themeColor="text1"/>
          <w:sz w:val="32"/>
          <w:szCs w:val="32"/>
          <w:lang w:val="en-US"/>
        </w:rPr>
        <w:t xml:space="preserve"> </w:t>
      </w:r>
      <w:r w:rsidRPr="003A1BF3">
        <w:rPr>
          <w:b/>
          <w:color w:val="000000" w:themeColor="text1"/>
          <w:sz w:val="28"/>
          <w:szCs w:val="28"/>
          <w:lang w:val="en-US"/>
        </w:rPr>
        <w:t>S</w:t>
      </w:r>
      <w:r w:rsidRPr="003A1BF3">
        <w:rPr>
          <w:color w:val="000000" w:themeColor="text1"/>
          <w:sz w:val="32"/>
          <w:szCs w:val="32"/>
          <w:lang w:val="en-US"/>
        </w:rPr>
        <w:t xml:space="preserve">                                            </w:t>
      </w:r>
      <w:r w:rsidRPr="003A1BF3">
        <w:rPr>
          <w:b/>
          <w:color w:val="000000" w:themeColor="text1"/>
          <w:sz w:val="28"/>
          <w:szCs w:val="28"/>
          <w:lang w:val="en-US"/>
        </w:rPr>
        <w:t>N</w:t>
      </w:r>
      <w:r w:rsidRPr="003A1BF3">
        <w:rPr>
          <w:color w:val="000000" w:themeColor="text1"/>
          <w:sz w:val="32"/>
          <w:szCs w:val="32"/>
          <w:lang w:val="en-US"/>
        </w:rPr>
        <w:t xml:space="preserve">   </w:t>
      </w:r>
      <w:r w:rsidRPr="003A1BF3">
        <w:rPr>
          <w:b/>
          <w:color w:val="000000" w:themeColor="text1"/>
          <w:sz w:val="28"/>
          <w:szCs w:val="28"/>
          <w:lang w:val="en-US"/>
        </w:rPr>
        <w:t xml:space="preserve">N                                         </w:t>
      </w:r>
      <w:r w:rsidRPr="003A1BF3">
        <w:rPr>
          <w:color w:val="000000" w:themeColor="text1"/>
          <w:sz w:val="32"/>
          <w:szCs w:val="32"/>
          <w:lang w:val="en-US"/>
        </w:rPr>
        <w:t xml:space="preserve"> </w:t>
      </w:r>
      <w:r w:rsidRPr="003A1BF3">
        <w:rPr>
          <w:b/>
          <w:color w:val="000000" w:themeColor="text1"/>
          <w:sz w:val="28"/>
          <w:szCs w:val="28"/>
          <w:lang w:val="en-US"/>
        </w:rPr>
        <w:t xml:space="preserve">S   </w:t>
      </w:r>
      <w:r w:rsidRPr="003A1BF3">
        <w:rPr>
          <w:color w:val="000000" w:themeColor="text1"/>
          <w:sz w:val="32"/>
          <w:szCs w:val="32"/>
          <w:lang w:val="en-US"/>
        </w:rPr>
        <w:t xml:space="preserve"> </w:t>
      </w:r>
      <w:r w:rsidRPr="003A1BF3">
        <w:rPr>
          <w:color w:val="000000" w:themeColor="text1"/>
          <w:sz w:val="32"/>
          <w:szCs w:val="32"/>
          <w:lang w:val="en-US"/>
        </w:rPr>
        <w:tab/>
        <w:t xml:space="preserve">                                                                                                                                                            </w:t>
      </w:r>
    </w:p>
    <w:p w:rsidR="003F04E1" w:rsidRPr="003A1BF3" w:rsidRDefault="003F04E1" w:rsidP="003F04E1">
      <w:pPr>
        <w:ind w:firstLine="708"/>
        <w:jc w:val="both"/>
        <w:rPr>
          <w:color w:val="000000" w:themeColor="text1"/>
          <w:sz w:val="32"/>
          <w:szCs w:val="32"/>
          <w:lang w:val="en-US"/>
        </w:rPr>
      </w:pPr>
      <w:r w:rsidRPr="003A1BF3">
        <w:rPr>
          <w:color w:val="000000" w:themeColor="text1"/>
          <w:sz w:val="32"/>
          <w:szCs w:val="32"/>
          <w:lang w:val="en-US"/>
        </w:rPr>
        <w:t xml:space="preserve">                                           </w:t>
      </w:r>
    </w:p>
    <w:p w:rsidR="003F04E1" w:rsidRPr="003A1BF3" w:rsidRDefault="003F04E1" w:rsidP="003F04E1">
      <w:pPr>
        <w:jc w:val="both"/>
        <w:rPr>
          <w:color w:val="000000" w:themeColor="text1"/>
          <w:sz w:val="32"/>
          <w:szCs w:val="32"/>
          <w:lang w:val="en-US"/>
        </w:rPr>
      </w:pPr>
    </w:p>
    <w:p w:rsidR="003F04E1" w:rsidRPr="003A1BF3" w:rsidRDefault="003F04E1" w:rsidP="003F04E1">
      <w:pPr>
        <w:jc w:val="both"/>
        <w:rPr>
          <w:color w:val="000000" w:themeColor="text1"/>
          <w:sz w:val="32"/>
          <w:szCs w:val="32"/>
          <w:lang w:val="en-US"/>
        </w:rPr>
      </w:pPr>
      <w:r w:rsidRPr="003A1BF3">
        <w:rPr>
          <w:color w:val="000000" w:themeColor="text1"/>
          <w:sz w:val="32"/>
          <w:szCs w:val="32"/>
          <w:lang w:val="en-US"/>
        </w:rPr>
        <w:t xml:space="preserve">                                                           </w:t>
      </w:r>
    </w:p>
    <w:p w:rsidR="003F04E1" w:rsidRPr="003A1BF3" w:rsidRDefault="003F04E1" w:rsidP="003F04E1">
      <w:pPr>
        <w:jc w:val="both"/>
        <w:rPr>
          <w:color w:val="000000" w:themeColor="text1"/>
          <w:sz w:val="32"/>
          <w:szCs w:val="32"/>
          <w:lang w:val="en-US"/>
        </w:rPr>
      </w:pPr>
      <w:r w:rsidRPr="003A1BF3">
        <w:rPr>
          <w:color w:val="000000" w:themeColor="text1"/>
          <w:sz w:val="32"/>
          <w:szCs w:val="32"/>
          <w:lang w:val="en-US"/>
        </w:rPr>
        <w:t xml:space="preserve">                                                           </w:t>
      </w:r>
    </w:p>
    <w:p w:rsidR="003F04E1" w:rsidRPr="003A1BF3" w:rsidRDefault="003F04E1" w:rsidP="003F04E1">
      <w:pPr>
        <w:jc w:val="both"/>
        <w:rPr>
          <w:color w:val="000000" w:themeColor="text1"/>
          <w:sz w:val="32"/>
          <w:szCs w:val="32"/>
          <w:lang w:val="en-US"/>
        </w:rPr>
      </w:pPr>
      <w:r w:rsidRPr="003A1BF3">
        <w:rPr>
          <w:color w:val="000000" w:themeColor="text1"/>
          <w:sz w:val="32"/>
          <w:szCs w:val="32"/>
          <w:lang w:val="en-US"/>
        </w:rPr>
        <w:t xml:space="preserve">       </w:t>
      </w:r>
    </w:p>
    <w:p w:rsidR="003F04E1" w:rsidRPr="003A1BF3" w:rsidRDefault="003F04E1" w:rsidP="003F04E1">
      <w:pPr>
        <w:jc w:val="both"/>
        <w:rPr>
          <w:color w:val="000000" w:themeColor="text1"/>
          <w:sz w:val="32"/>
          <w:szCs w:val="32"/>
          <w:lang w:val="en-US"/>
        </w:rPr>
      </w:pPr>
      <w:r w:rsidRPr="003A1BF3">
        <w:rPr>
          <w:color w:val="000000" w:themeColor="text1"/>
          <w:sz w:val="32"/>
          <w:szCs w:val="32"/>
          <w:lang w:val="en-US"/>
        </w:rPr>
        <w:t xml:space="preserve">                                                         </w:t>
      </w:r>
      <w:r w:rsidR="00441A45">
        <w:rPr>
          <w:color w:val="000000" w:themeColor="text1"/>
          <w:sz w:val="32"/>
          <w:szCs w:val="32"/>
          <w:lang w:val="en-US"/>
        </w:rPr>
        <w:t>Fig.</w:t>
      </w:r>
      <w:r w:rsidRPr="003A1BF3">
        <w:rPr>
          <w:color w:val="000000" w:themeColor="text1"/>
          <w:sz w:val="32"/>
          <w:szCs w:val="32"/>
          <w:lang w:val="en-US"/>
        </w:rPr>
        <w:t xml:space="preserve"> 3.9.2</w:t>
      </w:r>
    </w:p>
    <w:p w:rsidR="00322A45" w:rsidRPr="003A1BF3" w:rsidRDefault="00322A45" w:rsidP="007B7061">
      <w:pPr>
        <w:pStyle w:val="12"/>
        <w:spacing w:before="0" w:beforeAutospacing="0" w:after="0" w:afterAutospacing="0" w:line="320" w:lineRule="atLeast"/>
        <w:ind w:firstLine="142"/>
        <w:jc w:val="both"/>
        <w:rPr>
          <w:color w:val="000000" w:themeColor="text1"/>
          <w:sz w:val="27"/>
          <w:szCs w:val="27"/>
          <w:lang w:val="en-US"/>
        </w:rPr>
      </w:pP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3.9.3 Ball sources (drains) or the source and drain, respectively, to face each other on the one hand sources summary vectors elliptic longitudinal velocity components ether flows, and on the other side of the drain summary vectors elliptic longitudinal velocity components ether streams, i.e. oppositely poles in the electromagnetic interpretation.</w:t>
      </w:r>
    </w:p>
    <w:p w:rsidR="00322A45" w:rsidRPr="003A1BF3" w:rsidRDefault="00322A45" w:rsidP="007B7061">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t xml:space="preserve">Similarly to the above reasoning, we conclude that the rate of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particles between sources (</w:t>
      </w:r>
      <w:r w:rsidR="00207B8E">
        <w:rPr>
          <w:rStyle w:val="normalchar"/>
          <w:color w:val="000000" w:themeColor="text1"/>
          <w:sz w:val="28"/>
          <w:szCs w:val="28"/>
          <w:lang w:val="en-US"/>
        </w:rPr>
        <w:t>drains</w:t>
      </w:r>
      <w:r w:rsidRPr="003A1BF3">
        <w:rPr>
          <w:rStyle w:val="normalchar"/>
          <w:color w:val="000000" w:themeColor="text1"/>
          <w:sz w:val="28"/>
          <w:szCs w:val="28"/>
          <w:lang w:val="en-US"/>
        </w:rPr>
        <w:t xml:space="preserve">), a source and a drain, respectively, will be greater than at the ends. Consequently, the pressure in the </w:t>
      </w:r>
      <w:r w:rsidR="009242E4">
        <w:rPr>
          <w:rStyle w:val="normalchar"/>
          <w:color w:val="000000" w:themeColor="text1"/>
          <w:sz w:val="28"/>
          <w:szCs w:val="28"/>
          <w:lang w:val="en-US"/>
        </w:rPr>
        <w:t xml:space="preserve">streams </w:t>
      </w:r>
      <w:r w:rsidRPr="003A1BF3">
        <w:rPr>
          <w:rStyle w:val="normalchar"/>
          <w:color w:val="000000" w:themeColor="text1"/>
          <w:sz w:val="28"/>
          <w:szCs w:val="28"/>
          <w:lang w:val="en-US"/>
        </w:rPr>
        <w:t xml:space="preserve">between ether particles will be </w:t>
      </w:r>
      <w:r w:rsidRPr="003A1BF3">
        <w:rPr>
          <w:rStyle w:val="normalchar"/>
          <w:color w:val="000000" w:themeColor="text1"/>
          <w:sz w:val="28"/>
          <w:szCs w:val="28"/>
          <w:lang w:val="en-US"/>
        </w:rPr>
        <w:lastRenderedPageBreak/>
        <w:t>less than at the ends. In this case, they will be attracted to each other the forces</w:t>
      </w:r>
      <w:r w:rsidR="003F04E1" w:rsidRPr="003A1BF3">
        <w:rPr>
          <w:color w:val="000000" w:themeColor="text1"/>
          <w:sz w:val="28"/>
          <w:szCs w:val="28"/>
          <w:lang w:val="en-US"/>
        </w:rPr>
        <w:t xml:space="preserve"> </w:t>
      </w:r>
      <w:r w:rsidR="003F04E1" w:rsidRPr="003A1BF3">
        <w:rPr>
          <w:color w:val="000000" w:themeColor="text1"/>
          <w:position w:val="-12"/>
          <w:sz w:val="28"/>
          <w:szCs w:val="28"/>
        </w:rPr>
        <w:object w:dxaOrig="260" w:dyaOrig="380">
          <v:shape id="_x0000_i1685" type="#_x0000_t75" style="width:12.75pt;height:18.75pt" o:ole="">
            <v:imagedata r:id="rId841" o:title=""/>
          </v:shape>
          <o:OLEObject Type="Embed" ProgID="Equation.DSMT4" ShapeID="_x0000_i1685" DrawAspect="Content" ObjectID="_1565017405" r:id="rId849"/>
        </w:object>
      </w:r>
      <w:r w:rsidR="003F04E1" w:rsidRPr="003A1BF3">
        <w:rPr>
          <w:color w:val="000000" w:themeColor="text1"/>
          <w:sz w:val="28"/>
          <w:szCs w:val="28"/>
          <w:lang w:val="en-US"/>
        </w:rPr>
        <w:t xml:space="preserve"> and </w:t>
      </w:r>
      <w:r w:rsidR="003F04E1" w:rsidRPr="003A1BF3">
        <w:rPr>
          <w:color w:val="000000" w:themeColor="text1"/>
          <w:position w:val="-12"/>
          <w:sz w:val="28"/>
          <w:szCs w:val="28"/>
        </w:rPr>
        <w:object w:dxaOrig="279" w:dyaOrig="380">
          <v:shape id="_x0000_i1686" type="#_x0000_t75" style="width:14.25pt;height:18.75pt" o:ole="">
            <v:imagedata r:id="rId843" o:title=""/>
          </v:shape>
          <o:OLEObject Type="Embed" ProgID="Equation.DSMT4" ShapeID="_x0000_i1686" DrawAspect="Content" ObjectID="_1565017406" r:id="rId850"/>
        </w:object>
      </w:r>
      <w:r w:rsidR="003F04E1" w:rsidRPr="003A1BF3">
        <w:rPr>
          <w:color w:val="000000" w:themeColor="text1"/>
          <w:sz w:val="28"/>
          <w:szCs w:val="28"/>
          <w:lang w:val="en-US"/>
        </w:rPr>
        <w:t xml:space="preserve"> </w:t>
      </w:r>
      <w:r w:rsidRPr="003A1BF3">
        <w:rPr>
          <w:rStyle w:val="normalchar"/>
          <w:color w:val="000000" w:themeColor="text1"/>
          <w:sz w:val="28"/>
          <w:szCs w:val="28"/>
          <w:lang w:val="en-US"/>
        </w:rPr>
        <w:t>equal in magnitude but opposite in direction.</w:t>
      </w:r>
    </w:p>
    <w:p w:rsidR="003F04E1" w:rsidRPr="003A1BF3" w:rsidRDefault="003F04E1" w:rsidP="00322A45">
      <w:pPr>
        <w:pStyle w:val="12"/>
        <w:spacing w:before="0" w:beforeAutospacing="0" w:after="0" w:afterAutospacing="0" w:line="280" w:lineRule="atLeast"/>
        <w:jc w:val="both"/>
        <w:rPr>
          <w:rStyle w:val="normalchar"/>
          <w:color w:val="000000" w:themeColor="text1"/>
          <w:sz w:val="28"/>
          <w:szCs w:val="28"/>
          <w:lang w:val="en-US"/>
        </w:rPr>
      </w:pPr>
    </w:p>
    <w:p w:rsidR="003F04E1" w:rsidRPr="003A1BF3" w:rsidRDefault="003F04E1" w:rsidP="00322A45">
      <w:pPr>
        <w:pStyle w:val="12"/>
        <w:spacing w:before="0" w:beforeAutospacing="0" w:after="0" w:afterAutospacing="0" w:line="280" w:lineRule="atLeast"/>
        <w:jc w:val="both"/>
        <w:rPr>
          <w:color w:val="000000" w:themeColor="text1"/>
          <w:sz w:val="27"/>
          <w:szCs w:val="27"/>
          <w:lang w:val="en-US"/>
        </w:rPr>
      </w:pPr>
    </w:p>
    <w:p w:rsidR="003F04E1" w:rsidRPr="003A1BF3" w:rsidRDefault="00DA6A29" w:rsidP="003F04E1">
      <w:pPr>
        <w:tabs>
          <w:tab w:val="left" w:pos="7980"/>
        </w:tabs>
        <w:ind w:firstLine="708"/>
        <w:jc w:val="both"/>
        <w:rPr>
          <w:color w:val="000000" w:themeColor="text1"/>
          <w:sz w:val="32"/>
          <w:szCs w:val="32"/>
          <w:lang w:val="en-US"/>
        </w:rPr>
      </w:pPr>
      <w:bookmarkStart w:id="210" w:name="graphic57F"/>
      <w:bookmarkEnd w:id="210"/>
      <w:r>
        <w:rPr>
          <w:noProof/>
          <w:color w:val="000000" w:themeColor="text1"/>
          <w:sz w:val="32"/>
          <w:szCs w:val="32"/>
        </w:rPr>
        <w:pict>
          <v:group id="Группа 2478" o:spid="_x0000_s11536" style="position:absolute;left:0;text-align:left;margin-left:34.35pt;margin-top:2.6pt;width:439.65pt;height:226.8pt;z-index:251527680" coordorigin="1073037,1071001" coordsize="55835,28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">
            <v:group id="Group 715" o:spid="_x0000_s11541" style="position:absolute;left:1073037;top:1071001;width:55836;height:28804" coordorigin="1080162,1064017" coordsize="55833,28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">
              <v:line id="Line 716" o:spid="_x0000_s11569" style="position:absolute;flip:x;visibility:visible" from="1082433,1078329" to="1132837,1078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">
                <v:stroke dashstyle="longDashDot"/>
              </v:line>
              <v:oval id="Oval 717" o:spid="_x0000_s11568" style="position:absolute;left:1090052;top:1071079;width:14401;height:144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" filled="f" strokeweight="1pt" insetpen="t">
                <v:textbox inset="2.88pt,2.88pt,2.88pt,2.88pt"/>
              </v:oval>
              <v:oval id="Oval 718" o:spid="_x0000_s11567" style="position:absolute;left:1111641;top:1071116;width:14401;height:144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" filled="f" strokeweight="1pt" insetpen="t">
                <v:textbox inset="2.88pt,2.88pt,2.88pt,2.88pt"/>
              </v:oval>
              <v:line id="Line 719" o:spid="_x0000_s11566" style="position:absolute;visibility:visible" from="1097278,1066293" to="1097278,1091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">
                <v:stroke dashstyle="longDashDot"/>
              </v:line>
              <v:line id="Line 720" o:spid="_x0000_s11565" style="position:absolute;visibility:visible" from="1118879,1066617" to="1118879,1091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">
                <v:stroke dashstyle="longDashDot"/>
              </v:line>
              <v:shape id="Arc 721" o:spid="_x0000_s11564" style="position:absolute;left:1104301;top:1078352;width:7610;height:1782;flip: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" adj="0,,0" path="m,1400nfc2444,474,5036,,7650,v2584,,5148,463,7569,1369em,1400nsc2444,474,5036,,7650,v2584,,5148,463,7569,1369l7650,21600,,1400xe" filled="f">
                <v:stroke dashstyle="dash" joinstyle="round"/>
                <v:formulas/>
                <v:path arrowok="t" o:connecttype="custom" o:connectlocs="0,11552;761010,11305;382530,178233" o:connectangles="0,0,0"/>
              </v:shape>
              <v:shape id="Arc 722" o:spid="_x0000_s11563" style="position:absolute;left:1086504;top:1080080;width:43203;height:8317;flip:y;visibility:visib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" adj="0,,0" path="m38663,34844nfc34571,40115,28273,43199,21600,43199,9670,43200,,33529,,21600,,9670,9670,,21600,,33529,,43200,9670,43200,21600v-1,4683,-1523,9239,-4338,12982em38663,34844nsc34571,40115,28273,43199,21600,43199,9670,43200,,33529,,21600,,9670,9670,,21600,,33529,,43200,9670,43200,21600v-1,4683,-1523,9239,-4338,12982l21600,21600,38663,34844xe" filled="f">
                <v:stroke dashstyle="dash" joinstyle="round"/>
                <v:formulas/>
                <v:path arrowok="t" o:connecttype="custom" o:connectlocs="3866602,670866;3886603,665841;2160169,415874" o:connectangles="0,0,0"/>
              </v:shape>
              <v:shape id="Arc 723" o:spid="_x0000_s11562" style="position:absolute;left:1080162;top:1079145;width:55801;height:7157;flip:y;visibility:visible" coordsize="43200,2689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" adj="0,,0" path="m42541,nfc42978,1730,43200,3508,43200,5293v,11929,-9671,21600,-21600,21600c9670,26893,,17222,,5293,,3986,118,2683,353,1398em42541,nsc42978,1730,43200,3508,43200,5293v,11929,-9671,21600,-21600,21600c9670,26893,,17222,,5293,,3986,118,2683,353,1398l21600,5293,42541,xe" filled="f">
                <v:stroke dashstyle="dash" joinstyle="round"/>
                <v:formulas/>
                <v:path arrowok="t" o:connecttype="custom" o:connectlocs="5495065,0;45725,37234;2790029,140870" o:connectangles="0,0,0"/>
              </v:shape>
              <v:line id="Line 724" o:spid="_x0000_s11561" style="position:absolute;visibility:visible" from="1108078,1064017" to="1108078,1092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">
                <v:stroke dashstyle="longDashDotDot"/>
              </v:line>
              <v:line id="Line 725" o:spid="_x0000_s11560" style="position:absolute;rotation:180;flip:y;visibility:visible" from="1126123,1073722" to="1127254,1074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">
                <v:stroke endarrow="block"/>
              </v:line>
              <v:line id="Line 726" o:spid="_x0000_s11559" style="position:absolute;rotation:180;flip:y;visibility:visible" from="1126534,1075871" to="1127974,1076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">
                <v:stroke endarrow="block"/>
              </v:line>
              <v:line id="Line 727" o:spid="_x0000_s11558" style="position:absolute;rotation:180;flip:y;visibility:visible" from="1127049,1078339" to="1128669,1078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">
                <v:stroke endarrow="block"/>
              </v:line>
              <v:line id="Line 728" o:spid="_x0000_s11557" style="position:absolute;rotation:180;visibility:visible" from="1126714,1080477" to="1127974,1080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">
                <v:stroke endarrow="block"/>
              </v:line>
              <v:line id="Line 729" o:spid="_x0000_s11556" style="position:absolute;rotation:180;visibility:visible" from="1126174,1081975" to="1127074,1082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">
                <v:stroke endarrow="block"/>
              </v:line>
              <v:line id="Line 730" o:spid="_x0000_s11555" style="position:absolute;flip:x y;visibility:visible" from="1088453,1073504" to="1089237,107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">
                <v:stroke endarrow="block"/>
              </v:line>
              <v:line id="Line 731" o:spid="_x0000_s11554" style="position:absolute;flip:x y;visibility:visible" from="1087833,1075617" to="1089093,1075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">
                <v:stroke endarrow="block"/>
              </v:line>
              <v:line id="Line 732" o:spid="_x0000_s11553" style="position:absolute;flip:x;visibility:visible" from="1087377,1078318" to="1089357,1078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">
                <v:stroke endarrow="block"/>
              </v:line>
              <v:line id="Line 733" o:spid="_x0000_s11552" style="position:absolute;flip:x;visibility:visible" from="1087833,1080609" to="1089093,1080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">
                <v:stroke endarrow="block"/>
              </v:line>
              <v:line id="Line 734" o:spid="_x0000_s11551" style="position:absolute;flip:x;visibility:visible" from="1088553,1082097" to="1089633,1082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">
                <v:stroke endarrow="block"/>
              </v:line>
              <v:line id="Line 735" o:spid="_x0000_s11550" style="position:absolute;flip:x;visibility:visible" from="1107337,1080118" to="1108597,108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">
                <v:stroke endarrow="block"/>
              </v:line>
              <v:line id="Line 736" o:spid="_x0000_s11549" style="position:absolute;flip:x;visibility:visible" from="1107321,1076603" to="1108581,1076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">
                <v:stroke endarrow="block"/>
              </v:line>
              <v:line id="Line 737" o:spid="_x0000_s11548" style="position:absolute;flip:x;visibility:visible" from="1107300,1077503" to="1108560,1077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">
                <v:stroke endarrow="block"/>
              </v:line>
              <v:line id="Line 738" o:spid="_x0000_s11547" style="position:absolute;flip:x;visibility:visible" from="1107358,1078318" to="1108619,1078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">
                <v:stroke endarrow="block"/>
              </v:line>
              <v:line id="Line 739" o:spid="_x0000_s11546" style="position:absolute;flip:x;visibility:visible" from="1107300,1079181" to="1108560,1079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">
                <v:stroke endarrow="block"/>
              </v:line>
              <v:shape id="AutoShape 740" o:spid="_x0000_s11545" type="#_x0000_t13" style="position:absolute;left:1117079;top:1077619;width:1800;height:144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" fillcolor="black" insetpen="t">
                <v:textbox inset="2.88pt,2.88pt,2.88pt,2.88pt"/>
              </v:shape>
              <v:shape id="AutoShape 741" o:spid="_x0000_s11544" type="#_x0000_t13" style="position:absolute;left:1097278;top:1077577;width:180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" fillcolor="black" insetpen="t">
                <v:textbox inset="2.88pt,2.88pt,2.88pt,2.88pt"/>
              </v:shape>
              <v:shape id="Arc 742" o:spid="_x0000_s11543" style="position:absolute;left:1080195;top:1070081;width:55801;height:7445;flip:y;visibility:visible" coordsize="43200,2797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" adj="0,,0" path="m670,26940nfc225,25194,,23401,,21600,,9670,9670,,21600,,33529,,43200,9670,43200,21600v-1,2160,-325,4307,-962,6371em670,26940nsc225,25194,,23401,,21600,,9670,9670,,21600,,33529,,43200,9670,43200,21600v-1,2160,-325,4307,-962,6371l21600,21600,670,26940xe" filled="f">
                <v:stroke dashstyle="dash" joinstyle="round"/>
                <v:formulas/>
                <v:path arrowok="t" o:connecttype="custom" o:connectlocs="86672,716995;5455928,744461;2790029,574873" o:connectangles="0,0,0"/>
              </v:shape>
              <v:shape id="Arc 743" o:spid="_x0000_s11542" style="position:absolute;left:1086400;top:1065772;width:43203;height:10800;flip:y;visibility:visible" coordsize="43200,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" adj="0,,0" path="m38663,34844nfc34571,40115,28273,43199,21600,43199,9670,43200,,33529,,21600,,9670,9670,,21600,,33529,,43200,9670,43200,21600v-1,4683,-1523,9239,-4338,12982em38663,34844nsc34571,40115,28273,43199,21600,43199,9670,43200,,33529,,21600,,9670,9670,,21600,,33529,,43200,9670,43200,21600v-1,4683,-1523,9239,-4338,12982l21600,21600,38663,34844xe" filled="f">
                <v:stroke dashstyle="dash" joinstyle="round"/>
                <v:formulas/>
                <v:path arrowok="t" o:connecttype="custom" o:connectlocs="3866601,871100;3886602,864575;2160168,540000" o:connectangles="0,0,0"/>
              </v:shape>
            </v:group>
            <v:line id="Line 744" o:spid="_x0000_s11540" style="position:absolute;visibility:visible" from="1083117,1073521" to="1090677,1085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"/>
            <v:line id="Line 745" o:spid="_x0000_s11539" style="position:absolute;flip:x;visibility:visible" from="1110837,1073521" to="1119477,1085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"/>
            <v:line id="Line 746" o:spid="_x0000_s11538" style="position:absolute;visibility:visible" from="1081317,1073521" to="1083117,1073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" strokeweight="1pt"/>
            <v:line id="Line 747" o:spid="_x0000_s11537" style="position:absolute;visibility:visible" from="1119375,1073521" to="1121175,1073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" strokeweight="1pt"/>
          </v:group>
        </w:pict>
      </w:r>
      <w:r w:rsidR="003F04E1" w:rsidRPr="003A1BF3">
        <w:rPr>
          <w:color w:val="000000" w:themeColor="text1"/>
          <w:lang w:val="en-US"/>
        </w:rPr>
        <w:t xml:space="preserve">                     </w:t>
      </w:r>
      <w:r w:rsidR="003F04E1" w:rsidRPr="003A1BF3">
        <w:rPr>
          <w:color w:val="000000" w:themeColor="text1"/>
          <w:position w:val="-12"/>
        </w:rPr>
        <w:object w:dxaOrig="260" w:dyaOrig="380">
          <v:shape id="_x0000_i1687" type="#_x0000_t75" style="width:12.75pt;height:18.75pt" o:ole="">
            <v:imagedata r:id="rId841" o:title=""/>
          </v:shape>
          <o:OLEObject Type="Embed" ProgID="Equation.DSMT4" ShapeID="_x0000_i1687" DrawAspect="Content" ObjectID="_1565017407" r:id="rId851"/>
        </w:object>
      </w:r>
      <w:r w:rsidR="003F04E1" w:rsidRPr="003A1BF3">
        <w:rPr>
          <w:color w:val="000000" w:themeColor="text1"/>
          <w:lang w:val="en-US"/>
        </w:rPr>
        <w:tab/>
      </w:r>
      <w:r w:rsidR="003F04E1" w:rsidRPr="003A1BF3">
        <w:rPr>
          <w:color w:val="000000" w:themeColor="text1"/>
          <w:position w:val="-12"/>
        </w:rPr>
        <w:object w:dxaOrig="279" w:dyaOrig="380">
          <v:shape id="_x0000_i1688" type="#_x0000_t75" style="width:14.25pt;height:18.75pt" o:ole="">
            <v:imagedata r:id="rId843" o:title=""/>
          </v:shape>
          <o:OLEObject Type="Embed" ProgID="Equation.DSMT4" ShapeID="_x0000_i1688" DrawAspect="Content" ObjectID="_1565017408" r:id="rId852"/>
        </w:object>
      </w:r>
    </w:p>
    <w:p w:rsidR="003F04E1" w:rsidRPr="003A1BF3" w:rsidRDefault="003F04E1" w:rsidP="003F04E1">
      <w:pPr>
        <w:ind w:firstLine="708"/>
        <w:jc w:val="both"/>
        <w:rPr>
          <w:color w:val="000000" w:themeColor="text1"/>
          <w:sz w:val="32"/>
          <w:szCs w:val="32"/>
          <w:lang w:val="en-US"/>
        </w:rPr>
      </w:pPr>
    </w:p>
    <w:p w:rsidR="003F04E1" w:rsidRPr="003A1BF3" w:rsidRDefault="003F04E1" w:rsidP="003F04E1">
      <w:pPr>
        <w:ind w:firstLine="708"/>
        <w:jc w:val="both"/>
        <w:rPr>
          <w:color w:val="000000" w:themeColor="text1"/>
          <w:sz w:val="32"/>
          <w:szCs w:val="32"/>
          <w:lang w:val="en-US"/>
        </w:rPr>
      </w:pPr>
    </w:p>
    <w:p w:rsidR="003F04E1" w:rsidRPr="003A1BF3" w:rsidRDefault="003F04E1" w:rsidP="003F04E1">
      <w:pPr>
        <w:ind w:firstLine="708"/>
        <w:jc w:val="both"/>
        <w:rPr>
          <w:color w:val="000000" w:themeColor="text1"/>
          <w:sz w:val="32"/>
          <w:szCs w:val="32"/>
          <w:lang w:val="en-US"/>
        </w:rPr>
      </w:pPr>
    </w:p>
    <w:p w:rsidR="003F04E1" w:rsidRPr="003A1BF3" w:rsidRDefault="003F04E1" w:rsidP="003F04E1">
      <w:pPr>
        <w:jc w:val="both"/>
        <w:rPr>
          <w:b/>
          <w:color w:val="000000" w:themeColor="text1"/>
          <w:sz w:val="32"/>
          <w:szCs w:val="32"/>
          <w:lang w:val="en-US"/>
        </w:rPr>
      </w:pPr>
    </w:p>
    <w:p w:rsidR="003F04E1" w:rsidRPr="003A1BF3" w:rsidRDefault="003F04E1" w:rsidP="003F04E1">
      <w:pPr>
        <w:jc w:val="both"/>
        <w:rPr>
          <w:b/>
          <w:color w:val="000000" w:themeColor="text1"/>
          <w:sz w:val="32"/>
          <w:szCs w:val="32"/>
          <w:lang w:val="en-US"/>
        </w:rPr>
      </w:pPr>
    </w:p>
    <w:p w:rsidR="003F04E1" w:rsidRPr="003A1BF3" w:rsidRDefault="003F04E1" w:rsidP="003F04E1">
      <w:pPr>
        <w:ind w:firstLine="708"/>
        <w:jc w:val="both"/>
        <w:rPr>
          <w:color w:val="000000" w:themeColor="text1"/>
          <w:sz w:val="32"/>
          <w:szCs w:val="32"/>
          <w:lang w:val="en-US"/>
        </w:rPr>
      </w:pPr>
      <w:r w:rsidRPr="003A1BF3">
        <w:rPr>
          <w:color w:val="000000" w:themeColor="text1"/>
          <w:sz w:val="32"/>
          <w:szCs w:val="32"/>
          <w:lang w:val="en-US"/>
        </w:rPr>
        <w:t xml:space="preserve">      </w:t>
      </w:r>
      <w:r w:rsidRPr="003A1BF3">
        <w:rPr>
          <w:color w:val="000000" w:themeColor="text1"/>
          <w:sz w:val="32"/>
          <w:szCs w:val="32"/>
          <w:lang w:val="en-US"/>
        </w:rPr>
        <w:tab/>
      </w:r>
      <w:r w:rsidRPr="003A1BF3">
        <w:rPr>
          <w:b/>
          <w:color w:val="000000" w:themeColor="text1"/>
          <w:sz w:val="28"/>
          <w:szCs w:val="28"/>
          <w:lang w:val="en-US"/>
        </w:rPr>
        <w:t>S                                           N</w:t>
      </w:r>
      <w:r w:rsidRPr="003A1BF3">
        <w:rPr>
          <w:color w:val="000000" w:themeColor="text1"/>
          <w:sz w:val="32"/>
          <w:szCs w:val="32"/>
          <w:lang w:val="en-US"/>
        </w:rPr>
        <w:tab/>
        <w:t xml:space="preserve">    </w:t>
      </w:r>
      <w:r w:rsidRPr="003A1BF3">
        <w:rPr>
          <w:b/>
          <w:color w:val="000000" w:themeColor="text1"/>
          <w:sz w:val="28"/>
          <w:szCs w:val="28"/>
          <w:lang w:val="en-US"/>
        </w:rPr>
        <w:t>S</w:t>
      </w:r>
      <w:r w:rsidRPr="003A1BF3">
        <w:rPr>
          <w:color w:val="000000" w:themeColor="text1"/>
          <w:sz w:val="32"/>
          <w:szCs w:val="32"/>
          <w:lang w:val="en-US"/>
        </w:rPr>
        <w:t xml:space="preserve">                          </w:t>
      </w:r>
      <w:r w:rsidRPr="003A1BF3">
        <w:rPr>
          <w:b/>
          <w:color w:val="000000" w:themeColor="text1"/>
          <w:sz w:val="28"/>
          <w:szCs w:val="28"/>
          <w:lang w:val="en-US"/>
        </w:rPr>
        <w:tab/>
        <w:t xml:space="preserve">      N</w:t>
      </w:r>
      <w:r w:rsidRPr="003A1BF3">
        <w:rPr>
          <w:color w:val="000000" w:themeColor="text1"/>
          <w:sz w:val="32"/>
          <w:szCs w:val="32"/>
          <w:lang w:val="en-US"/>
        </w:rPr>
        <w:t xml:space="preserve">                                                                             </w:t>
      </w:r>
    </w:p>
    <w:p w:rsidR="003F04E1" w:rsidRPr="003A1BF3" w:rsidRDefault="003F04E1" w:rsidP="003F04E1">
      <w:pPr>
        <w:jc w:val="both"/>
        <w:rPr>
          <w:b/>
          <w:color w:val="000000" w:themeColor="text1"/>
          <w:sz w:val="32"/>
          <w:szCs w:val="32"/>
          <w:lang w:val="en-US"/>
        </w:rPr>
      </w:pPr>
    </w:p>
    <w:p w:rsidR="003F04E1" w:rsidRPr="003A1BF3" w:rsidRDefault="003F04E1" w:rsidP="003F04E1">
      <w:pPr>
        <w:jc w:val="both"/>
        <w:rPr>
          <w:b/>
          <w:color w:val="000000" w:themeColor="text1"/>
          <w:sz w:val="32"/>
          <w:szCs w:val="32"/>
          <w:lang w:val="en-US"/>
        </w:rPr>
      </w:pPr>
    </w:p>
    <w:p w:rsidR="003F04E1" w:rsidRPr="003A1BF3" w:rsidRDefault="003F04E1" w:rsidP="003F04E1">
      <w:pPr>
        <w:jc w:val="both"/>
        <w:rPr>
          <w:b/>
          <w:color w:val="000000" w:themeColor="text1"/>
          <w:sz w:val="32"/>
          <w:szCs w:val="32"/>
          <w:lang w:val="en-US"/>
        </w:rPr>
      </w:pPr>
    </w:p>
    <w:p w:rsidR="003F04E1" w:rsidRPr="003A1BF3" w:rsidRDefault="003F04E1" w:rsidP="003F04E1">
      <w:pPr>
        <w:jc w:val="both"/>
        <w:rPr>
          <w:b/>
          <w:color w:val="000000" w:themeColor="text1"/>
          <w:sz w:val="32"/>
          <w:szCs w:val="32"/>
          <w:lang w:val="en-US"/>
        </w:rPr>
      </w:pPr>
    </w:p>
    <w:p w:rsidR="003F04E1" w:rsidRPr="003A1BF3" w:rsidRDefault="003F04E1" w:rsidP="003F04E1">
      <w:pPr>
        <w:jc w:val="both"/>
        <w:rPr>
          <w:b/>
          <w:color w:val="000000" w:themeColor="text1"/>
          <w:sz w:val="32"/>
          <w:szCs w:val="32"/>
          <w:lang w:val="en-US"/>
        </w:rPr>
      </w:pPr>
    </w:p>
    <w:p w:rsidR="003F04E1" w:rsidRPr="003A1BF3" w:rsidRDefault="003F04E1" w:rsidP="003F04E1">
      <w:pPr>
        <w:jc w:val="both"/>
        <w:rPr>
          <w:color w:val="000000" w:themeColor="text1"/>
          <w:sz w:val="32"/>
          <w:szCs w:val="32"/>
          <w:lang w:val="en-US"/>
        </w:rPr>
      </w:pPr>
      <w:r w:rsidRPr="003A1BF3">
        <w:rPr>
          <w:color w:val="000000" w:themeColor="text1"/>
          <w:sz w:val="32"/>
          <w:szCs w:val="32"/>
          <w:lang w:val="en-US"/>
        </w:rPr>
        <w:t xml:space="preserve">                                                  </w:t>
      </w:r>
    </w:p>
    <w:p w:rsidR="003F04E1" w:rsidRPr="003A1BF3" w:rsidRDefault="003F04E1" w:rsidP="003F04E1">
      <w:pPr>
        <w:jc w:val="both"/>
        <w:rPr>
          <w:color w:val="000000" w:themeColor="text1"/>
          <w:sz w:val="32"/>
          <w:szCs w:val="32"/>
          <w:lang w:val="en-US"/>
        </w:rPr>
      </w:pPr>
    </w:p>
    <w:p w:rsidR="003F04E1" w:rsidRDefault="003F04E1" w:rsidP="003F04E1">
      <w:pPr>
        <w:jc w:val="both"/>
        <w:rPr>
          <w:color w:val="000000" w:themeColor="text1"/>
          <w:sz w:val="32"/>
          <w:szCs w:val="32"/>
          <w:lang w:val="en-US"/>
        </w:rPr>
      </w:pPr>
      <w:r w:rsidRPr="003A1BF3">
        <w:rPr>
          <w:color w:val="000000" w:themeColor="text1"/>
          <w:sz w:val="32"/>
          <w:szCs w:val="32"/>
          <w:lang w:val="en-US"/>
        </w:rPr>
        <w:t xml:space="preserve">                                                              </w:t>
      </w:r>
      <w:r w:rsidR="00441A45">
        <w:rPr>
          <w:color w:val="000000" w:themeColor="text1"/>
          <w:sz w:val="32"/>
          <w:szCs w:val="32"/>
          <w:lang w:val="en-US"/>
        </w:rPr>
        <w:t>Fig.</w:t>
      </w:r>
      <w:r w:rsidRPr="003A1BF3">
        <w:rPr>
          <w:color w:val="000000" w:themeColor="text1"/>
          <w:sz w:val="32"/>
          <w:szCs w:val="32"/>
          <w:lang w:val="en-US"/>
        </w:rPr>
        <w:t xml:space="preserve"> 3.9.3</w:t>
      </w:r>
    </w:p>
    <w:p w:rsidR="00441A45" w:rsidRPr="003A1BF3" w:rsidRDefault="00441A45" w:rsidP="003F04E1">
      <w:pPr>
        <w:jc w:val="both"/>
        <w:rPr>
          <w:color w:val="000000" w:themeColor="text1"/>
          <w:sz w:val="32"/>
          <w:szCs w:val="32"/>
          <w:lang w:val="en-US"/>
        </w:rPr>
      </w:pP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interaction of the two magnetic poles should occur under the same laws as the interaction of two electricity particles. Therefore, the idea of ​​lines of force can be applied also to magnetism, and his theory is just as electrostatics can be illustrated by means of a moving fluid. Here, however, the study will have solution to the problem of how single cells in the fluid motion can present the polarity of the elementary magnets "Maxwell wrote.</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results of this study make it possible to resolve, previously unknown, the question "how single cells in the fluid motion can present the polarity of the elementary magnets" and justify the mechanical nature of magnetic phenomena predicted by Faraday and Maxwell.</w:t>
      </w:r>
    </w:p>
    <w:p w:rsidR="00322A45" w:rsidRPr="003A1BF3" w:rsidRDefault="00322A45" w:rsidP="00322A45">
      <w:pPr>
        <w:pStyle w:val="a3"/>
        <w:spacing w:before="0" w:beforeAutospacing="0" w:after="0" w:afterAutospacing="0"/>
        <w:rPr>
          <w:color w:val="000000" w:themeColor="text1"/>
          <w:sz w:val="27"/>
          <w:szCs w:val="27"/>
          <w:lang w:val="en-US"/>
        </w:rPr>
      </w:pPr>
    </w:p>
    <w:p w:rsidR="00322A45" w:rsidRDefault="00322A45" w:rsidP="00322A45">
      <w:pPr>
        <w:pStyle w:val="2"/>
        <w:spacing w:before="0" w:after="0" w:line="280" w:lineRule="atLeast"/>
        <w:jc w:val="center"/>
        <w:rPr>
          <w:rStyle w:val="heading00202char"/>
          <w:color w:val="000000" w:themeColor="text1"/>
          <w:lang w:val="en-US"/>
        </w:rPr>
      </w:pPr>
      <w:bookmarkStart w:id="211" w:name="_Toc471764030"/>
      <w:bookmarkStart w:id="212" w:name="_Toc491270948"/>
      <w:bookmarkEnd w:id="211"/>
      <w:r w:rsidRPr="003A1BF3">
        <w:rPr>
          <w:rStyle w:val="heading00202char"/>
          <w:color w:val="000000" w:themeColor="text1"/>
          <w:lang w:val="en-US"/>
        </w:rPr>
        <w:t xml:space="preserve">3.10 Interaction </w:t>
      </w:r>
      <w:r w:rsidR="00207B8E">
        <w:rPr>
          <w:rStyle w:val="heading00202char"/>
          <w:color w:val="000000" w:themeColor="text1"/>
          <w:lang w:val="en-US"/>
        </w:rPr>
        <w:t>spherical</w:t>
      </w:r>
      <w:r w:rsidRPr="003A1BF3">
        <w:rPr>
          <w:rStyle w:val="heading00202char"/>
          <w:color w:val="000000" w:themeColor="text1"/>
          <w:lang w:val="en-US"/>
        </w:rPr>
        <w:t xml:space="preserve"> sources and </w:t>
      </w:r>
      <w:r w:rsidR="00207B8E">
        <w:rPr>
          <w:rStyle w:val="heading00202char"/>
          <w:color w:val="000000" w:themeColor="text1"/>
          <w:lang w:val="en-US"/>
        </w:rPr>
        <w:t>drains</w:t>
      </w:r>
      <w:r w:rsidRPr="003A1BF3">
        <w:rPr>
          <w:rStyle w:val="heading00202char"/>
          <w:color w:val="000000" w:themeColor="text1"/>
          <w:lang w:val="en-US"/>
        </w:rPr>
        <w:t> </w:t>
      </w:r>
      <w:r w:rsidRPr="003A1BF3">
        <w:rPr>
          <w:color w:val="000000" w:themeColor="text1"/>
          <w:lang w:val="en-US"/>
        </w:rPr>
        <w:br/>
      </w:r>
      <w:r w:rsidRPr="003A1BF3">
        <w:rPr>
          <w:rStyle w:val="heading00202char"/>
          <w:color w:val="000000" w:themeColor="text1"/>
          <w:lang w:val="en-US"/>
        </w:rPr>
        <w:t xml:space="preserve">with mutually perpendicular </w:t>
      </w:r>
      <w:r w:rsidR="009242E4">
        <w:rPr>
          <w:rStyle w:val="heading00202char"/>
          <w:color w:val="000000" w:themeColor="text1"/>
          <w:lang w:val="en-US"/>
        </w:rPr>
        <w:t xml:space="preserve">streams </w:t>
      </w:r>
      <w:r w:rsidR="000A775F">
        <w:rPr>
          <w:rStyle w:val="heading00202char"/>
          <w:color w:val="000000" w:themeColor="text1"/>
          <w:lang w:val="en-US"/>
        </w:rPr>
        <w:t>ether</w:t>
      </w:r>
      <w:bookmarkEnd w:id="212"/>
    </w:p>
    <w:p w:rsidR="00441A45" w:rsidRPr="00441A45" w:rsidRDefault="00441A45" w:rsidP="00441A45">
      <w:pPr>
        <w:rPr>
          <w:lang w:val="en-US"/>
        </w:rPr>
      </w:pP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Consider a mechanical model of the interaction of the ball source streams with mutually perpendicular ether limited surface of the sphere radius</w:t>
      </w:r>
      <w:r w:rsidR="003F04E1" w:rsidRPr="003A1BF3">
        <w:rPr>
          <w:color w:val="000000" w:themeColor="text1"/>
          <w:sz w:val="28"/>
          <w:szCs w:val="28"/>
          <w:lang w:val="en-US"/>
        </w:rPr>
        <w:t xml:space="preserve"> </w:t>
      </w:r>
      <w:r w:rsidR="003F04E1" w:rsidRPr="003A1BF3">
        <w:rPr>
          <w:color w:val="000000" w:themeColor="text1"/>
          <w:position w:val="-12"/>
          <w:sz w:val="28"/>
          <w:szCs w:val="28"/>
        </w:rPr>
        <w:object w:dxaOrig="300" w:dyaOrig="360">
          <v:shape id="_x0000_i1689" type="#_x0000_t75" style="width:15pt;height:18pt" o:ole="">
            <v:imagedata r:id="rId853" o:title=""/>
          </v:shape>
          <o:OLEObject Type="Embed" ProgID="Equation.DSMT4" ShapeID="_x0000_i1689" DrawAspect="Content" ObjectID="_1565017409" r:id="rId854"/>
        </w:object>
      </w:r>
      <w:r w:rsidR="003F04E1" w:rsidRPr="003A1BF3">
        <w:rPr>
          <w:color w:val="000000" w:themeColor="text1"/>
          <w:sz w:val="28"/>
          <w:szCs w:val="28"/>
          <w:lang w:val="en-US"/>
        </w:rPr>
        <w:t xml:space="preserve">. </w:t>
      </w:r>
      <w:r w:rsidRPr="003A1BF3">
        <w:rPr>
          <w:rStyle w:val="normalchar"/>
          <w:color w:val="000000" w:themeColor="text1"/>
          <w:sz w:val="28"/>
          <w:szCs w:val="28"/>
          <w:lang w:val="en-US"/>
        </w:rPr>
        <w:t xml:space="preserve">The source emits </w:t>
      </w:r>
      <w:r w:rsidR="009242E4">
        <w:rPr>
          <w:rStyle w:val="normalchar"/>
          <w:color w:val="000000" w:themeColor="text1"/>
          <w:sz w:val="28"/>
          <w:szCs w:val="28"/>
          <w:lang w:val="en-US"/>
        </w:rPr>
        <w:t>ether</w:t>
      </w:r>
      <w:r w:rsidRPr="003A1BF3">
        <w:rPr>
          <w:rStyle w:val="normalchar"/>
          <w:color w:val="000000" w:themeColor="text1"/>
          <w:sz w:val="28"/>
          <w:szCs w:val="28"/>
          <w:lang w:val="en-US"/>
        </w:rPr>
        <w:t xml:space="preserve"> vortex tube </w:t>
      </w:r>
      <w:r w:rsidR="009242E4">
        <w:rPr>
          <w:rStyle w:val="normalchar"/>
          <w:color w:val="000000" w:themeColor="text1"/>
          <w:sz w:val="28"/>
          <w:szCs w:val="28"/>
          <w:lang w:val="en-US"/>
        </w:rPr>
        <w:t xml:space="preserve">streams </w:t>
      </w:r>
      <w:r w:rsidRPr="003A1BF3">
        <w:rPr>
          <w:rStyle w:val="normalchar"/>
          <w:color w:val="000000" w:themeColor="text1"/>
          <w:sz w:val="28"/>
          <w:szCs w:val="28"/>
          <w:lang w:val="en-US"/>
        </w:rPr>
        <w:t>perpendicular to the surface at a rate spheres</w:t>
      </w:r>
      <w:r w:rsidR="005E7FC6" w:rsidRPr="003A1BF3">
        <w:rPr>
          <w:color w:val="000000" w:themeColor="text1"/>
          <w:sz w:val="28"/>
          <w:szCs w:val="28"/>
          <w:lang w:val="en-US"/>
        </w:rPr>
        <w:t xml:space="preserve"> </w:t>
      </w:r>
      <w:r w:rsidR="005E7FC6" w:rsidRPr="003A1BF3">
        <w:rPr>
          <w:color w:val="000000" w:themeColor="text1"/>
          <w:position w:val="-12"/>
          <w:sz w:val="28"/>
          <w:szCs w:val="28"/>
        </w:rPr>
        <w:object w:dxaOrig="260" w:dyaOrig="360">
          <v:shape id="_x0000_i1690" type="#_x0000_t75" style="width:12.75pt;height:18pt" o:ole="">
            <v:imagedata r:id="rId855" o:title=""/>
          </v:shape>
          <o:OLEObject Type="Embed" ProgID="Equation.DSMT4" ShapeID="_x0000_i1690" DrawAspect="Content" ObjectID="_1565017410" r:id="rId856"/>
        </w:object>
      </w:r>
      <w:r w:rsidR="005E7FC6" w:rsidRPr="003A1BF3">
        <w:rPr>
          <w:color w:val="000000" w:themeColor="text1"/>
          <w:sz w:val="28"/>
          <w:szCs w:val="28"/>
          <w:lang w:val="en-US"/>
        </w:rPr>
        <w:t xml:space="preserve"> </w:t>
      </w:r>
      <w:r w:rsidRPr="003A1BF3">
        <w:rPr>
          <w:rStyle w:val="normalchar"/>
          <w:color w:val="000000" w:themeColor="text1"/>
          <w:sz w:val="28"/>
          <w:szCs w:val="28"/>
          <w:lang w:val="en-US"/>
        </w:rPr>
        <w:t>and rotating with an angular velocity</w:t>
      </w:r>
      <w:r w:rsidR="005E7FC6" w:rsidRPr="003A1BF3">
        <w:rPr>
          <w:color w:val="000000" w:themeColor="text1"/>
          <w:sz w:val="28"/>
          <w:szCs w:val="28"/>
          <w:lang w:val="en-US"/>
        </w:rPr>
        <w:t xml:space="preserve"> </w:t>
      </w:r>
      <w:r w:rsidR="005E7FC6" w:rsidRPr="003A1BF3">
        <w:rPr>
          <w:color w:val="000000" w:themeColor="text1"/>
          <w:position w:val="-12"/>
          <w:sz w:val="28"/>
          <w:szCs w:val="28"/>
        </w:rPr>
        <w:object w:dxaOrig="300" w:dyaOrig="360">
          <v:shape id="_x0000_i1691" type="#_x0000_t75" style="width:15pt;height:18pt" o:ole="">
            <v:imagedata r:id="rId857" o:title=""/>
          </v:shape>
          <o:OLEObject Type="Embed" ProgID="Equation.DSMT4" ShapeID="_x0000_i1691" DrawAspect="Content" ObjectID="_1565017411" r:id="rId858"/>
        </w:object>
      </w:r>
      <w:r w:rsidR="005E7FC6" w:rsidRPr="003A1BF3">
        <w:rPr>
          <w:color w:val="000000" w:themeColor="text1"/>
          <w:sz w:val="28"/>
          <w:szCs w:val="28"/>
          <w:lang w:val="en-US"/>
        </w:rPr>
        <w:t xml:space="preserve">. </w:t>
      </w:r>
      <w:r w:rsidRPr="003A1BF3">
        <w:rPr>
          <w:rStyle w:val="normalchar"/>
          <w:color w:val="000000" w:themeColor="text1"/>
          <w:sz w:val="28"/>
          <w:szCs w:val="28"/>
          <w:lang w:val="en-US"/>
        </w:rPr>
        <w:t>The source is moved at a speed</w:t>
      </w:r>
      <w:r w:rsidR="005E7FC6" w:rsidRPr="003A1BF3">
        <w:rPr>
          <w:color w:val="000000" w:themeColor="text1"/>
          <w:sz w:val="28"/>
          <w:szCs w:val="28"/>
          <w:lang w:val="en-US"/>
        </w:rPr>
        <w:t xml:space="preserve"> </w:t>
      </w:r>
      <w:r w:rsidR="005E7FC6" w:rsidRPr="003A1BF3">
        <w:rPr>
          <w:color w:val="000000" w:themeColor="text1"/>
          <w:position w:val="-12"/>
          <w:sz w:val="28"/>
          <w:szCs w:val="28"/>
        </w:rPr>
        <w:object w:dxaOrig="260" w:dyaOrig="360">
          <v:shape id="_x0000_i1692" type="#_x0000_t75" style="width:12.75pt;height:18pt" o:ole="">
            <v:imagedata r:id="rId859" o:title=""/>
          </v:shape>
          <o:OLEObject Type="Embed" ProgID="Equation.DSMT4" ShapeID="_x0000_i1692" DrawAspect="Content" ObjectID="_1565017412" r:id="rId860"/>
        </w:object>
      </w:r>
      <w:r w:rsidR="005E7FC6" w:rsidRPr="003A1BF3">
        <w:rPr>
          <w:color w:val="000000" w:themeColor="text1"/>
          <w:sz w:val="28"/>
          <w:szCs w:val="28"/>
          <w:lang w:val="en-US"/>
        </w:rPr>
        <w:t xml:space="preserve"> </w:t>
      </w:r>
      <w:r w:rsidRPr="003A1BF3">
        <w:rPr>
          <w:rStyle w:val="normalchar"/>
          <w:color w:val="000000" w:themeColor="text1"/>
          <w:sz w:val="28"/>
          <w:szCs w:val="28"/>
          <w:lang w:val="en-US"/>
        </w:rPr>
        <w:t>of</w:t>
      </w:r>
      <w:r w:rsidRPr="003A1BF3">
        <w:rPr>
          <w:color w:val="000000" w:themeColor="text1"/>
          <w:sz w:val="27"/>
          <w:szCs w:val="27"/>
          <w:lang w:val="en-US"/>
        </w:rPr>
        <w:t> </w:t>
      </w:r>
      <w:bookmarkStart w:id="213" w:name="graphic585"/>
      <w:bookmarkEnd w:id="213"/>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423" o:spid="_x0000_s1401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ruK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E7iu4p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rStyle w:val="normalchar"/>
          <w:color w:val="000000" w:themeColor="text1"/>
          <w:sz w:val="28"/>
          <w:szCs w:val="28"/>
          <w:lang w:val="en-US"/>
        </w:rPr>
        <w:t>perpendicularly with respect to the moving speed</w:t>
      </w:r>
      <w:r w:rsidR="005E7FC6" w:rsidRPr="003A1BF3">
        <w:rPr>
          <w:color w:val="000000" w:themeColor="text1"/>
          <w:sz w:val="28"/>
          <w:szCs w:val="28"/>
          <w:lang w:val="en-US"/>
        </w:rPr>
        <w:t xml:space="preserve"> </w:t>
      </w:r>
      <w:r w:rsidR="005E7FC6" w:rsidRPr="003A1BF3">
        <w:rPr>
          <w:color w:val="000000" w:themeColor="text1"/>
          <w:position w:val="-12"/>
          <w:sz w:val="28"/>
          <w:szCs w:val="28"/>
        </w:rPr>
        <w:object w:dxaOrig="260" w:dyaOrig="360">
          <v:shape id="_x0000_i1693" type="#_x0000_t75" style="width:12.75pt;height:18pt" o:ole="">
            <v:imagedata r:id="rId861" o:title=""/>
          </v:shape>
          <o:OLEObject Type="Embed" ProgID="Equation.DSMT4" ShapeID="_x0000_i1693" DrawAspect="Content" ObjectID="_1565017413" r:id="rId862"/>
        </w:object>
      </w:r>
      <w:r w:rsidR="005E7FC6" w:rsidRPr="003A1BF3">
        <w:rPr>
          <w:color w:val="000000" w:themeColor="text1"/>
          <w:sz w:val="28"/>
          <w:szCs w:val="28"/>
          <w:lang w:val="en-US"/>
        </w:rPr>
        <w:t xml:space="preserve"> </w:t>
      </w:r>
      <w:r w:rsidRPr="003A1BF3">
        <w:rPr>
          <w:rStyle w:val="normalchar"/>
          <w:color w:val="000000" w:themeColor="text1"/>
          <w:sz w:val="28"/>
          <w:szCs w:val="28"/>
          <w:lang w:val="en-US"/>
        </w:rPr>
        <w:t>circulating</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vortex tubes ester, as shown in Fig. 3.10.3. The total whirlwind</w:t>
      </w:r>
      <w:r w:rsidR="005E7FC6" w:rsidRPr="003A1BF3">
        <w:rPr>
          <w:color w:val="000000" w:themeColor="text1"/>
          <w:sz w:val="28"/>
          <w:szCs w:val="28"/>
          <w:lang w:val="en-US"/>
        </w:rPr>
        <w:t xml:space="preserve"> - </w:t>
      </w:r>
      <w:r w:rsidR="005E7FC6" w:rsidRPr="003A1BF3">
        <w:rPr>
          <w:color w:val="000000" w:themeColor="text1"/>
          <w:position w:val="-12"/>
          <w:sz w:val="28"/>
          <w:szCs w:val="28"/>
        </w:rPr>
        <w:object w:dxaOrig="300" w:dyaOrig="360">
          <v:shape id="_x0000_i1694" type="#_x0000_t75" style="width:15pt;height:18pt" o:ole="">
            <v:imagedata r:id="rId863" o:title=""/>
          </v:shape>
          <o:OLEObject Type="Embed" ProgID="Equation.DSMT4" ShapeID="_x0000_i1694" DrawAspect="Content" ObjectID="_1565017414" r:id="rId864"/>
        </w:object>
      </w:r>
      <w:r w:rsidR="005E7FC6" w:rsidRPr="003A1BF3">
        <w:rPr>
          <w:color w:val="000000" w:themeColor="text1"/>
          <w:sz w:val="28"/>
          <w:szCs w:val="28"/>
          <w:lang w:val="en-US"/>
        </w:rPr>
        <w:t xml:space="preserve">, </w:t>
      </w:r>
      <w:r w:rsidRPr="003A1BF3">
        <w:rPr>
          <w:rStyle w:val="normalchar"/>
          <w:color w:val="000000" w:themeColor="text1"/>
          <w:sz w:val="28"/>
          <w:szCs w:val="28"/>
          <w:lang w:val="en-US"/>
        </w:rPr>
        <w:t xml:space="preserve">It is acting on the source, characterized by a total angular rotational speed of the circulating vortex </w:t>
      </w:r>
      <w:r w:rsidRPr="003A1BF3">
        <w:rPr>
          <w:rStyle w:val="normalchar"/>
          <w:color w:val="000000" w:themeColor="text1"/>
          <w:sz w:val="28"/>
          <w:szCs w:val="28"/>
          <w:lang w:val="en-US"/>
        </w:rPr>
        <w:lastRenderedPageBreak/>
        <w:t>tubes together ether stream on the source surface. In this case the source will be exposed to two mutually perpendicular ether streams - the vortex</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moving with velocity</w:t>
      </w:r>
      <w:r w:rsidR="005E7FC6" w:rsidRPr="003A1BF3">
        <w:rPr>
          <w:color w:val="000000" w:themeColor="text1"/>
          <w:sz w:val="28"/>
          <w:szCs w:val="28"/>
          <w:lang w:val="en-US"/>
        </w:rPr>
        <w:t xml:space="preserve"> </w:t>
      </w:r>
      <w:r w:rsidR="005E7FC6" w:rsidRPr="003A1BF3">
        <w:rPr>
          <w:color w:val="000000" w:themeColor="text1"/>
          <w:position w:val="-12"/>
          <w:sz w:val="28"/>
          <w:szCs w:val="28"/>
        </w:rPr>
        <w:object w:dxaOrig="260" w:dyaOrig="360">
          <v:shape id="_x0000_i1695" type="#_x0000_t75" style="width:12.75pt;height:18pt" o:ole="">
            <v:imagedata r:id="rId865" o:title=""/>
          </v:shape>
          <o:OLEObject Type="Embed" ProgID="Equation.DSMT4" ShapeID="_x0000_i1695" DrawAspect="Content" ObjectID="_1565017415" r:id="rId866"/>
        </w:object>
      </w:r>
      <w:r w:rsidR="005E7FC6" w:rsidRPr="003A1BF3">
        <w:rPr>
          <w:color w:val="000000" w:themeColor="text1"/>
          <w:sz w:val="28"/>
          <w:szCs w:val="28"/>
          <w:lang w:val="en-US"/>
        </w:rPr>
        <w:t xml:space="preserve"> </w:t>
      </w:r>
      <w:r w:rsidRPr="003A1BF3">
        <w:rPr>
          <w:rStyle w:val="normalchar"/>
          <w:color w:val="000000" w:themeColor="text1"/>
          <w:sz w:val="28"/>
          <w:szCs w:val="28"/>
          <w:lang w:val="en-US"/>
        </w:rPr>
        <w:t>and the ram</w:t>
      </w:r>
      <w:r w:rsidR="009242E4">
        <w:rPr>
          <w:rStyle w:val="normalchar"/>
          <w:color w:val="000000" w:themeColor="text1"/>
          <w:sz w:val="28"/>
          <w:szCs w:val="28"/>
          <w:lang w:val="en-US"/>
        </w:rPr>
        <w:t xml:space="preserve"> ether</w:t>
      </w:r>
      <w:r w:rsidR="00680B28">
        <w:rPr>
          <w:rStyle w:val="normalchar"/>
          <w:color w:val="000000" w:themeColor="text1"/>
          <w:sz w:val="28"/>
          <w:szCs w:val="28"/>
          <w:lang w:val="en-US"/>
        </w:rPr>
        <w:t xml:space="preserve"> stream </w:t>
      </w:r>
      <w:r w:rsidR="005E7FC6" w:rsidRPr="003A1BF3">
        <w:rPr>
          <w:color w:val="000000" w:themeColor="text1"/>
          <w:sz w:val="28"/>
          <w:szCs w:val="28"/>
          <w:lang w:val="en-US"/>
        </w:rPr>
        <w:t xml:space="preserve">- </w:t>
      </w:r>
      <w:r w:rsidR="005E7FC6" w:rsidRPr="003A1BF3">
        <w:rPr>
          <w:color w:val="000000" w:themeColor="text1"/>
          <w:position w:val="-12"/>
          <w:sz w:val="28"/>
          <w:szCs w:val="28"/>
        </w:rPr>
        <w:object w:dxaOrig="260" w:dyaOrig="360">
          <v:shape id="_x0000_i1696" type="#_x0000_t75" style="width:12.75pt;height:18pt" o:ole="">
            <v:imagedata r:id="rId867" o:title=""/>
          </v:shape>
          <o:OLEObject Type="Embed" ProgID="Equation.DSMT4" ShapeID="_x0000_i1696" DrawAspect="Content" ObjectID="_1565017416" r:id="rId868"/>
        </w:object>
      </w:r>
      <w:r w:rsidR="005E7FC6" w:rsidRPr="003A1BF3">
        <w:rPr>
          <w:color w:val="000000" w:themeColor="text1"/>
          <w:sz w:val="28"/>
          <w:szCs w:val="28"/>
          <w:lang w:val="en-US"/>
        </w:rPr>
        <w:t xml:space="preserve">, </w:t>
      </w:r>
      <w:r w:rsidRPr="003A1BF3">
        <w:rPr>
          <w:rStyle w:val="normalchar"/>
          <w:color w:val="000000" w:themeColor="text1"/>
          <w:sz w:val="28"/>
          <w:szCs w:val="28"/>
          <w:lang w:val="en-US"/>
        </w:rPr>
        <w:t xml:space="preserve">Equal and oppositely directed displacement rate source </w:t>
      </w:r>
      <w:r w:rsidR="005E7FC6" w:rsidRPr="003A1BF3">
        <w:rPr>
          <w:color w:val="000000" w:themeColor="text1"/>
          <w:sz w:val="28"/>
          <w:szCs w:val="28"/>
          <w:lang w:val="en-US"/>
        </w:rPr>
        <w:t xml:space="preserve"> – </w:t>
      </w:r>
      <w:r w:rsidR="005E7FC6" w:rsidRPr="003A1BF3">
        <w:rPr>
          <w:color w:val="000000" w:themeColor="text1"/>
          <w:position w:val="-12"/>
          <w:sz w:val="28"/>
          <w:szCs w:val="28"/>
        </w:rPr>
        <w:object w:dxaOrig="260" w:dyaOrig="360">
          <v:shape id="_x0000_i1697" type="#_x0000_t75" style="width:12.75pt;height:18pt" o:ole="">
            <v:imagedata r:id="rId859" o:title=""/>
          </v:shape>
          <o:OLEObject Type="Embed" ProgID="Equation.DSMT4" ShapeID="_x0000_i1697" DrawAspect="Content" ObjectID="_1565017417" r:id="rId869"/>
        </w:object>
      </w:r>
      <w:r w:rsidR="005E7FC6" w:rsidRPr="003A1BF3">
        <w:rPr>
          <w:color w:val="000000" w:themeColor="text1"/>
          <w:sz w:val="28"/>
          <w:szCs w:val="28"/>
          <w:lang w:val="en-US"/>
        </w:rPr>
        <w:t xml:space="preserve">, </w:t>
      </w:r>
      <w:r w:rsidRPr="003A1BF3">
        <w:rPr>
          <w:rStyle w:val="normalchar"/>
          <w:color w:val="000000" w:themeColor="text1"/>
          <w:sz w:val="28"/>
          <w:szCs w:val="28"/>
          <w:lang w:val="en-US"/>
        </w:rPr>
        <w:t>As well as the angular velocity</w:t>
      </w:r>
      <w:r w:rsidR="005E7FC6" w:rsidRPr="003A1BF3">
        <w:rPr>
          <w:color w:val="000000" w:themeColor="text1"/>
          <w:sz w:val="28"/>
          <w:szCs w:val="28"/>
          <w:lang w:val="en-US"/>
        </w:rPr>
        <w:t xml:space="preserve"> </w:t>
      </w:r>
      <w:r w:rsidR="005E7FC6" w:rsidRPr="003A1BF3">
        <w:rPr>
          <w:color w:val="000000" w:themeColor="text1"/>
          <w:position w:val="-12"/>
          <w:sz w:val="28"/>
          <w:szCs w:val="28"/>
        </w:rPr>
        <w:object w:dxaOrig="300" w:dyaOrig="360">
          <v:shape id="_x0000_i1698" type="#_x0000_t75" style="width:15pt;height:18pt" o:ole="">
            <v:imagedata r:id="rId870" o:title=""/>
          </v:shape>
          <o:OLEObject Type="Embed" ProgID="Equation.DSMT4" ShapeID="_x0000_i1698" DrawAspect="Content" ObjectID="_1565017418" r:id="rId871"/>
        </w:object>
      </w:r>
      <w:r w:rsidR="005E7FC6" w:rsidRPr="003A1BF3">
        <w:rPr>
          <w:color w:val="000000" w:themeColor="text1"/>
          <w:sz w:val="28"/>
          <w:szCs w:val="28"/>
          <w:lang w:val="en-US"/>
        </w:rPr>
        <w:t xml:space="preserve">. </w:t>
      </w:r>
      <w:r w:rsidRPr="003A1BF3">
        <w:rPr>
          <w:rStyle w:val="normalchar"/>
          <w:color w:val="000000" w:themeColor="text1"/>
          <w:sz w:val="28"/>
          <w:szCs w:val="28"/>
          <w:lang w:val="en-US"/>
        </w:rPr>
        <w:t>As shown in the study, 3.7, if we neglect the angular velocity</w:t>
      </w:r>
      <w:r w:rsidR="005E7FC6" w:rsidRPr="003A1BF3">
        <w:rPr>
          <w:color w:val="000000" w:themeColor="text1"/>
          <w:sz w:val="28"/>
          <w:szCs w:val="28"/>
          <w:lang w:val="en-US"/>
        </w:rPr>
        <w:t xml:space="preserve"> </w:t>
      </w:r>
      <w:r w:rsidR="005E7FC6" w:rsidRPr="003A1BF3">
        <w:rPr>
          <w:color w:val="000000" w:themeColor="text1"/>
          <w:position w:val="-12"/>
          <w:sz w:val="28"/>
          <w:szCs w:val="28"/>
        </w:rPr>
        <w:object w:dxaOrig="300" w:dyaOrig="360">
          <v:shape id="_x0000_i1699" type="#_x0000_t75" style="width:15pt;height:18pt" o:ole="">
            <v:imagedata r:id="rId870" o:title=""/>
          </v:shape>
          <o:OLEObject Type="Embed" ProgID="Equation.DSMT4" ShapeID="_x0000_i1699" DrawAspect="Content" ObjectID="_1565017419" r:id="rId872"/>
        </w:object>
      </w:r>
      <w:r w:rsidR="005E7FC6" w:rsidRPr="003A1BF3">
        <w:rPr>
          <w:color w:val="000000" w:themeColor="text1"/>
          <w:sz w:val="28"/>
          <w:szCs w:val="28"/>
          <w:lang w:val="en-US"/>
        </w:rPr>
        <w:t xml:space="preserve">, </w:t>
      </w:r>
      <w:r w:rsidRPr="003A1BF3">
        <w:rPr>
          <w:rStyle w:val="normalchar"/>
          <w:color w:val="000000" w:themeColor="text1"/>
          <w:sz w:val="28"/>
          <w:szCs w:val="28"/>
          <w:lang w:val="en-US"/>
        </w:rPr>
        <w:t>The axis of rotation of the source</w:t>
      </w:r>
      <w:r w:rsidR="005E7FC6" w:rsidRPr="003A1BF3">
        <w:rPr>
          <w:color w:val="000000" w:themeColor="text1"/>
          <w:sz w:val="28"/>
          <w:szCs w:val="28"/>
          <w:lang w:val="en-US"/>
        </w:rPr>
        <w:t xml:space="preserve"> - </w:t>
      </w:r>
      <w:r w:rsidR="005E7FC6" w:rsidRPr="003A1BF3">
        <w:rPr>
          <w:color w:val="000000" w:themeColor="text1"/>
          <w:position w:val="-12"/>
          <w:sz w:val="28"/>
          <w:szCs w:val="28"/>
        </w:rPr>
        <w:object w:dxaOrig="300" w:dyaOrig="360">
          <v:shape id="_x0000_i1700" type="#_x0000_t75" style="width:15pt;height:18pt" o:ole="">
            <v:imagedata r:id="rId857" o:title=""/>
          </v:shape>
          <o:OLEObject Type="Embed" ProgID="Equation.DSMT4" ShapeID="_x0000_i1700" DrawAspect="Content" ObjectID="_1565017420" r:id="rId873"/>
        </w:object>
      </w:r>
      <w:r w:rsidR="005E7FC6" w:rsidRPr="003A1BF3">
        <w:rPr>
          <w:color w:val="000000" w:themeColor="text1"/>
          <w:sz w:val="28"/>
          <w:szCs w:val="28"/>
          <w:lang w:val="en-US"/>
        </w:rPr>
        <w:t xml:space="preserve"> </w:t>
      </w:r>
      <w:r w:rsidRPr="003A1BF3">
        <w:rPr>
          <w:rStyle w:val="normalchar"/>
          <w:color w:val="000000" w:themeColor="text1"/>
          <w:sz w:val="28"/>
          <w:szCs w:val="28"/>
          <w:lang w:val="en-US"/>
        </w:rPr>
        <w:t>It will coincide with the vortex axis of the source</w:t>
      </w:r>
      <w:r w:rsidR="005E7FC6" w:rsidRPr="003A1BF3">
        <w:rPr>
          <w:color w:val="000000" w:themeColor="text1"/>
          <w:sz w:val="28"/>
          <w:szCs w:val="28"/>
          <w:lang w:val="en-US"/>
        </w:rPr>
        <w:t xml:space="preserve"> - </w:t>
      </w:r>
      <w:r w:rsidR="005E7FC6" w:rsidRPr="003A1BF3">
        <w:rPr>
          <w:color w:val="000000" w:themeColor="text1"/>
          <w:position w:val="-12"/>
          <w:sz w:val="28"/>
          <w:szCs w:val="28"/>
        </w:rPr>
        <w:object w:dxaOrig="360" w:dyaOrig="360">
          <v:shape id="_x0000_i1701" type="#_x0000_t75" style="width:18pt;height:18pt" o:ole="">
            <v:imagedata r:id="rId874" o:title=""/>
          </v:shape>
          <o:OLEObject Type="Embed" ProgID="Equation.DSMT4" ShapeID="_x0000_i1701" DrawAspect="Content" ObjectID="_1565017421" r:id="rId875"/>
        </w:object>
      </w:r>
      <w:r w:rsidR="005E7FC6" w:rsidRPr="003A1BF3">
        <w:rPr>
          <w:color w:val="000000" w:themeColor="text1"/>
          <w:sz w:val="28"/>
          <w:szCs w:val="28"/>
          <w:lang w:val="en-US"/>
        </w:rPr>
        <w:t xml:space="preserve">, </w:t>
      </w:r>
      <w:r w:rsidRPr="003A1BF3">
        <w:rPr>
          <w:rStyle w:val="normalchar"/>
          <w:color w:val="000000" w:themeColor="text1"/>
          <w:sz w:val="28"/>
          <w:szCs w:val="28"/>
          <w:lang w:val="en-US"/>
        </w:rPr>
        <w:t>But opposite in direction. In this case, the rotation axis is directed toward the incoming stream, i.e. the total velocity vector</w:t>
      </w:r>
      <w:r w:rsidR="00680B28">
        <w:rPr>
          <w:rStyle w:val="normalchar"/>
          <w:color w:val="000000" w:themeColor="text1"/>
          <w:sz w:val="28"/>
          <w:szCs w:val="28"/>
          <w:lang w:val="en-US"/>
        </w:rPr>
        <w:t xml:space="preserve"> stream </w:t>
      </w:r>
      <w:r w:rsidR="009242E4">
        <w:rPr>
          <w:rStyle w:val="normalchar"/>
          <w:color w:val="000000" w:themeColor="text1"/>
          <w:sz w:val="28"/>
          <w:szCs w:val="28"/>
          <w:lang w:val="en-US"/>
        </w:rPr>
        <w:t xml:space="preserve">ether </w:t>
      </w:r>
      <w:r w:rsidR="005E7FC6" w:rsidRPr="003A1BF3">
        <w:rPr>
          <w:color w:val="000000" w:themeColor="text1"/>
          <w:position w:val="-12"/>
          <w:sz w:val="28"/>
          <w:szCs w:val="28"/>
        </w:rPr>
        <w:object w:dxaOrig="1300" w:dyaOrig="360">
          <v:shape id="_x0000_i1702" type="#_x0000_t75" style="width:65.25pt;height:18pt" o:ole="">
            <v:imagedata r:id="rId876" o:title=""/>
          </v:shape>
          <o:OLEObject Type="Embed" ProgID="Equation.DSMT4" ShapeID="_x0000_i1702" DrawAspect="Content" ObjectID="_1565017422" r:id="rId877"/>
        </w:object>
      </w:r>
      <w:r w:rsidR="005E7FC6" w:rsidRPr="003A1BF3">
        <w:rPr>
          <w:color w:val="000000" w:themeColor="text1"/>
          <w:sz w:val="28"/>
          <w:szCs w:val="28"/>
          <w:lang w:val="en-US"/>
        </w:rPr>
        <w:t xml:space="preserve"> </w:t>
      </w:r>
      <w:r w:rsidRPr="003A1BF3">
        <w:rPr>
          <w:rStyle w:val="normalchar"/>
          <w:color w:val="000000" w:themeColor="text1"/>
          <w:sz w:val="28"/>
          <w:szCs w:val="28"/>
          <w:lang w:val="en-US"/>
        </w:rPr>
        <w:t>and inclined with respect to the vector</w:t>
      </w:r>
      <w:r w:rsidR="005E7FC6" w:rsidRPr="003A1BF3">
        <w:rPr>
          <w:color w:val="000000" w:themeColor="text1"/>
          <w:sz w:val="28"/>
          <w:szCs w:val="28"/>
          <w:lang w:val="en-US"/>
        </w:rPr>
        <w:t xml:space="preserve"> </w:t>
      </w:r>
      <w:r w:rsidR="005E7FC6" w:rsidRPr="003A1BF3">
        <w:rPr>
          <w:color w:val="000000" w:themeColor="text1"/>
          <w:position w:val="-12"/>
          <w:sz w:val="28"/>
          <w:szCs w:val="28"/>
        </w:rPr>
        <w:object w:dxaOrig="260" w:dyaOrig="360">
          <v:shape id="_x0000_i1703" type="#_x0000_t75" style="width:12.75pt;height:18pt" o:ole="">
            <v:imagedata r:id="rId878" o:title=""/>
          </v:shape>
          <o:OLEObject Type="Embed" ProgID="Equation.DSMT4" ShapeID="_x0000_i1703" DrawAspect="Content" ObjectID="_1565017423" r:id="rId879"/>
        </w:object>
      </w:r>
      <w:r w:rsidR="005E7FC6" w:rsidRPr="003A1BF3">
        <w:rPr>
          <w:color w:val="000000" w:themeColor="text1"/>
          <w:sz w:val="28"/>
          <w:szCs w:val="28"/>
          <w:lang w:val="en-US"/>
        </w:rPr>
        <w:t xml:space="preserve"> </w:t>
      </w:r>
      <w:r w:rsidRPr="003A1BF3">
        <w:rPr>
          <w:rStyle w:val="normalchar"/>
          <w:color w:val="000000" w:themeColor="text1"/>
          <w:sz w:val="28"/>
          <w:szCs w:val="28"/>
          <w:lang w:val="en-US"/>
        </w:rPr>
        <w:t>on the corner</w:t>
      </w:r>
      <w:r w:rsidR="005E7FC6" w:rsidRPr="003A1BF3">
        <w:rPr>
          <w:color w:val="000000" w:themeColor="text1"/>
          <w:sz w:val="28"/>
          <w:szCs w:val="28"/>
          <w:lang w:val="en-US"/>
        </w:rPr>
        <w:t xml:space="preserve"> </w:t>
      </w:r>
      <w:r w:rsidR="005E7FC6" w:rsidRPr="003A1BF3">
        <w:rPr>
          <w:color w:val="000000" w:themeColor="text1"/>
          <w:position w:val="-10"/>
          <w:sz w:val="28"/>
          <w:szCs w:val="28"/>
        </w:rPr>
        <w:object w:dxaOrig="420" w:dyaOrig="300">
          <v:shape id="_x0000_i1704" type="#_x0000_t75" style="width:21pt;height:15pt" o:ole="">
            <v:imagedata r:id="rId880" o:title=""/>
          </v:shape>
          <o:OLEObject Type="Embed" ProgID="Equation.DSMT4" ShapeID="_x0000_i1704" DrawAspect="Content" ObjectID="_1565017424" r:id="rId881"/>
        </w:object>
      </w:r>
      <w:r w:rsidR="005E7FC6" w:rsidRPr="003A1BF3">
        <w:rPr>
          <w:color w:val="000000" w:themeColor="text1"/>
          <w:sz w:val="28"/>
          <w:szCs w:val="28"/>
          <w:lang w:val="en-US"/>
        </w:rPr>
        <w:t xml:space="preserve">, </w:t>
      </w:r>
      <w:r w:rsidRPr="003A1BF3">
        <w:rPr>
          <w:rStyle w:val="normalchar"/>
          <w:color w:val="000000" w:themeColor="text1"/>
          <w:sz w:val="28"/>
          <w:szCs w:val="28"/>
          <w:lang w:val="en-US"/>
        </w:rPr>
        <w:t>As shown in Fig. 3.10.1.</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b/>
          <w:bCs/>
          <w:color w:val="000000" w:themeColor="text1"/>
          <w:sz w:val="28"/>
          <w:szCs w:val="28"/>
          <w:lang w:val="en-US"/>
        </w:rPr>
        <w:t>                                           </w:t>
      </w:r>
    </w:p>
    <w:bookmarkStart w:id="214" w:name="graphic592"/>
    <w:bookmarkEnd w:id="214"/>
    <w:p w:rsidR="005E7FC6" w:rsidRPr="003A1BF3" w:rsidRDefault="00DA6A29" w:rsidP="005E7FC6">
      <w:pPr>
        <w:tabs>
          <w:tab w:val="left" w:pos="4493"/>
          <w:tab w:val="left" w:pos="6848"/>
        </w:tabs>
        <w:jc w:val="both"/>
        <w:rPr>
          <w:b/>
          <w:color w:val="000000" w:themeColor="text1"/>
          <w:sz w:val="28"/>
          <w:szCs w:val="28"/>
        </w:rPr>
      </w:pPr>
      <w:r w:rsidRPr="00DA6A29">
        <w:rPr>
          <w:noProof/>
          <w:color w:val="000000" w:themeColor="text1"/>
          <w:sz w:val="28"/>
          <w:szCs w:val="28"/>
        </w:rPr>
      </w:r>
      <w:r w:rsidRPr="00DA6A29">
        <w:rPr>
          <w:noProof/>
          <w:color w:val="000000" w:themeColor="text1"/>
          <w:sz w:val="28"/>
          <w:szCs w:val="28"/>
        </w:rPr>
        <w:pict>
          <v:rect id="Прямоугольник 410" o:spid="_x0000_s1400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Wk/cQIAAGI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VSVpP3ECAABiBAAADgAAAAAAAAAAAAAAAAAu&#10;AgAAZHJzL2Uyb0RvYy54bWxQSwECLQAUAAYACAAAACEA1AjZN9gAAAABAQAADwAAAAAAAAAAAAAA&#10;AADLBAAAZHJzL2Rvd25yZXYueG1sUEsFBgAAAAAEAAQA8wAAANAFAAAAAA==&#10;" filled="f" stroked="f">
            <o:lock v:ext="edit" aspectratio="t"/>
            <w10:wrap type="none"/>
            <w10:anchorlock/>
          </v:rect>
        </w:pict>
      </w:r>
    </w:p>
    <w:p w:rsidR="005E7FC6" w:rsidRPr="003A1BF3" w:rsidRDefault="00DA6A29" w:rsidP="005E7FC6">
      <w:pPr>
        <w:tabs>
          <w:tab w:val="left" w:pos="4493"/>
          <w:tab w:val="left" w:pos="6848"/>
        </w:tabs>
        <w:jc w:val="both"/>
        <w:rPr>
          <w:b/>
          <w:color w:val="000000" w:themeColor="text1"/>
          <w:sz w:val="28"/>
          <w:szCs w:val="28"/>
        </w:rPr>
      </w:pPr>
      <w:r w:rsidRPr="00DA6A29">
        <w:rPr>
          <w:noProof/>
          <w:color w:val="000000" w:themeColor="text1"/>
          <w:sz w:val="28"/>
          <w:szCs w:val="28"/>
        </w:rPr>
        <w:pict>
          <v:group id="Группа 2512" o:spid="_x0000_s11463" style="position:absolute;left:0;text-align:left;margin-left:93.6pt;margin-top:13.8pt;width:277pt;height:395.85pt;z-index:251529728" coordorigin="1082779,1087900" coordsize="35181,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">
            <v:line id="Line 749" o:spid="_x0000_s11515" style="position:absolute;visibility:visible" from="1115801,1125218" to="1117960,1125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" strokeweight="1pt"/>
            <v:line id="Line 750" o:spid="_x0000_s11514" style="position:absolute;rotation:20;flip:y;visibility:visible" from="1102375,1119082" to="1103157,1119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">
              <v:stroke endarrow="block"/>
            </v:line>
            <v:shape id="Arc 751" o:spid="_x0000_s11513" style="position:absolute;left:1103445;top:1117230;width:1079;height:3599;rotation:-60;flip:x;visibility:visible" coordsize="39343,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" adj="0,,0" path="m39343,33918nfc35306,39732,28677,43199,21600,43199,9670,43200,,33529,,21600,,9670,9670,,21600,v6895,,13377,3292,17444,8861em39343,33918nsc35306,39732,28677,43199,21600,43199,9670,43200,,33529,,21600,,9670,9670,,21600,v6895,,13377,3292,17444,8861l21600,21600,39343,33918xe" filled="f" strokeweight="1pt">
              <v:stroke joinstyle="round"/>
              <v:formulas/>
              <v:path arrowok="t" o:connecttype="custom" o:connectlocs="107973,282582;107152,73832;59279,179957" o:connectangles="0,0,0"/>
            </v:shape>
            <v:line id="Line 752" o:spid="_x0000_s11512" style="position:absolute;rotation:180;flip:y;visibility:visible" from="1101422,1095075" to="1101422,1100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" strokeweight="1.5pt">
              <v:stroke endarrow="block"/>
            </v:line>
            <v:line id="Line 753" o:spid="_x0000_s11511" style="position:absolute;visibility:visible" from="1091357,1114237" to="1111150,1114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">
              <v:stroke dashstyle="longDashDot"/>
            </v:line>
            <v:oval id="Oval 754" o:spid="_x0000_s11510" style="position:absolute;left:1094172;top:1107037;width:14395;height:14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" filled="f" strokeweight="1.5pt" insetpen="t">
              <v:textbox inset="2.88pt,2.88pt,2.88pt,2.88pt"/>
            </v:oval>
            <v:line id="Line 755" o:spid="_x0000_s11509" style="position:absolute;flip:y;visibility:visible" from="1101375,1104749" to="1101375,1124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">
              <v:stroke dashstyle="longDashDot"/>
            </v:line>
            <v:oval id="Oval 756" o:spid="_x0000_s11508" style="position:absolute;left:1094600;top:1108542;width:21594;height:7198;rotation: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" filled="f" insetpen="t">
              <v:stroke dashstyle="dash"/>
              <v:textbox inset="2.88pt,2.88pt,2.88pt,2.88pt"/>
            </v:oval>
            <v:oval id="Oval 757" o:spid="_x0000_s11507" style="position:absolute;left:1086790;top:1112897;width:21595;height:7199;rotation: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" filled="f" insetpen="t">
              <v:stroke dashstyle="dash"/>
              <v:textbox inset="2.88pt,2.88pt,2.88pt,2.88pt"/>
            </v:oval>
            <v:line id="Line 758" o:spid="_x0000_s11506" style="position:absolute;flip:x y;visibility:visible" from="1094024,1117496" to="1094448,1118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">
              <v:stroke endarrow="block"/>
            </v:line>
            <v:line id="Line 759" o:spid="_x0000_s11505" style="position:absolute;visibility:visible" from="1102234,1113703" to="1102594,1114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">
              <v:stroke endarrow="block"/>
            </v:line>
            <v:line id="Line 760" o:spid="_x0000_s11504" style="position:absolute;visibility:visible" from="1100639,1114688" to="1100999,1115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">
              <v:stroke endarrow="block"/>
            </v:line>
            <v:line id="Line 761" o:spid="_x0000_s11503" style="position:absolute;flip:x y;visibility:visible" from="1091417,1114243" to="1094296,1114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" strokeweight="1.5pt">
              <v:stroke endarrow="block"/>
            </v:line>
            <v:line id="Line 762" o:spid="_x0000_s11502" style="position:absolute;rotation:180;flip:x y;visibility:visible" from="1084362,1112437" to="1087601,1112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" strokeweight="1.5pt">
              <v:stroke endarrow="block"/>
            </v:line>
            <v:line id="Line 763" o:spid="_x0000_s11501" style="position:absolute;rotation:180;flip:x y;visibility:visible" from="1084425,1116206" to="1087665,1116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" strokeweight="1.5pt">
              <v:stroke endarrow="block"/>
            </v:line>
            <v:line id="Line 764" o:spid="_x0000_s11500" style="position:absolute;rotation:180;flip:y;visibility:visible" from="1103370,1095075" to="1103370,1100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" strokeweight="1.5pt">
              <v:stroke endarrow="block"/>
            </v:line>
            <v:line id="Line 765" o:spid="_x0000_s11499" style="position:absolute;rotation:180;flip:y;visibility:visible" from="1099381,1095117" to="1099381,1100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" strokeweight="1.5pt">
              <v:stroke endarrow="block"/>
            </v:line>
            <v:line id="Line 766" o:spid="_x0000_s11498" style="position:absolute;rotation:180;flip:y;visibility:visible" from="1105435,1095097" to="1105435,1100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" strokeweight="1.5pt">
              <v:stroke endarrow="block"/>
            </v:line>
            <v:line id="Line 767" o:spid="_x0000_s11497" style="position:absolute;rotation:180;flip:y;visibility:visible" from="1097285,1095094" to="1097285,1100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" strokeweight="1.5pt">
              <v:stroke endarrow="block"/>
            </v:line>
            <v:line id="Line 768" o:spid="_x0000_s11496" style="position:absolute;flip:y;visibility:visible" from="1090658,1093386" to="1112250,1093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" strokeweight="1.5pt"/>
            <v:line id="Line 769" o:spid="_x0000_s11495" style="position:absolute;visibility:visible" from="1112197,1087900" to="1112197,1093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" strokeweight="1.5pt"/>
            <v:line id="Line 770" o:spid="_x0000_s11494" style="position:absolute;visibility:visible" from="1090674,1087971" to="1090674,109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" strokeweight="1.5pt"/>
            <v:line id="Line 771" o:spid="_x0000_s11493" style="position:absolute;rotation:180;flip:x y;visibility:visible" from="1084362,1110542" to="1087601,1110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" strokeweight="1.5pt">
              <v:stroke endarrow="block"/>
            </v:line>
            <v:line id="Line 772" o:spid="_x0000_s11492" style="position:absolute;rotation:180;flip:x y;visibility:visible" from="1084390,1118358" to="1087629,1118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" strokeweight="1.5pt">
              <v:stroke endarrow="block"/>
            </v:line>
            <v:line id="Line 773" o:spid="_x0000_s11491" style="position:absolute;visibility:visible" from="1086379,1090600" to="1097050,1100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"/>
            <v:line id="Line 774" o:spid="_x0000_s11490" style="position:absolute;flip:y;visibility:visible" from="1086379,1101477" to="1094170,112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"/>
            <v:line id="Line 775" o:spid="_x0000_s11489" style="position:absolute;flip:x y;visibility:visible" from="1086379,1094560" to="1087097,1110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"/>
            <v:line id="Line 776" o:spid="_x0000_s11488" style="position:absolute;visibility:visible" from="1082779,1122664" to="1086379,112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" strokeweight="1pt"/>
            <v:line id="Line 777" o:spid="_x0000_s11487" style="position:absolute;visibility:visible" from="1084451,1090636" to="1086610,1090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" strokeweight="1pt"/>
            <v:line id="Line 778" o:spid="_x0000_s11486" style="position:absolute;rotation:180;visibility:visible" from="1102778,1105741" to="1102778,1105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">
              <v:stroke endarrow="block"/>
            </v:line>
            <v:line id="Line 779" o:spid="_x0000_s11485" style="position:absolute;rotation:180;flip:y;visibility:visible" from="1091575,1096847" to="1091575,1102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" strokeweight="1.5pt">
              <v:stroke endarrow="block"/>
            </v:line>
            <v:line id="Line 780" o:spid="_x0000_s11484" style="position:absolute;visibility:visible" from="1086379,1090600" to="1091650,1101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"/>
            <v:line id="Line 781" o:spid="_x0000_s11483" style="position:absolute;visibility:visible" from="1086379,1094560" to="1094170,1096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"/>
            <v:line id="Line 782" o:spid="_x0000_s11482" style="position:absolute;rotation:9;visibility:visible" from="1091232,1097084" to="1094979,11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" strokeweight="1.5pt">
              <v:stroke endarrow="block"/>
            </v:line>
            <v:line id="Line 783" o:spid="_x0000_s11481" style="position:absolute;rotation:180;flip:x y;visibility:visible" from="1091569,1096867" to="1094808,1096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" strokeweight="1.5pt">
              <v:stroke endarrow="block"/>
            </v:line>
            <v:line id="Line 784" o:spid="_x0000_s11480" style="position:absolute;rotation:180;flip:x y;visibility:visible" from="1084391,1114301" to="1087630,1114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" strokeweight="1.5pt">
              <v:stroke endarrow="block"/>
            </v:line>
            <v:line id="Line 785" o:spid="_x0000_s11479" style="position:absolute;visibility:visible" from="1084391,1094528" to="1086550,1094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" strokeweight="1pt"/>
            <v:line id="Line 786" o:spid="_x0000_s11478" style="position:absolute;visibility:visible" from="1084387,1127425" to="1086546,1127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" strokeweight="1pt"/>
            <v:line id="Line 787" o:spid="_x0000_s11477" style="position:absolute;flip:y;visibility:visible" from="1086379,1114360" to="1091779,1127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"/>
            <v:line id="Line 788" o:spid="_x0000_s11476" style="position:absolute;flip:y;visibility:visible" from="1090445,1132626" to="1112037,1132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" strokeweight="1.5pt"/>
            <v:line id="Line 789" o:spid="_x0000_s11475" style="position:absolute;visibility:visible" from="1111932,1132773" to="1111932,1138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" strokeweight="1.5pt"/>
            <v:line id="Line 790" o:spid="_x0000_s11474" style="position:absolute;visibility:visible" from="1090510,1132625" to="1090510,1138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" strokeweight="1.5pt"/>
            <v:line id="Line 791" o:spid="_x0000_s11473" style="position:absolute;rotation:180;flip:x y;visibility:visible" from="1101401,1114360" to="1107161,112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" strokeweight="1.5pt">
              <v:stroke endarrow="block"/>
            </v:line>
            <v:line id="Line 792" o:spid="_x0000_s11472" style="position:absolute;flip:x y;visibility:visible" from="1106801,1124504" to="1115899,1125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"/>
            <v:line id="Line 793" o:spid="_x0000_s11471" style="position:absolute;rotation:-120;flip:x y;visibility:visible" from="1083083,1111291" to="1116613,1111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">
              <v:stroke dashstyle="longDashDot"/>
            </v:line>
            <v:shape id="Arc 794" o:spid="_x0000_s11470" style="position:absolute;left:1090800;top:1097815;width:3600;height:1836;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" adj="0,,0" path="m18576,nfc20555,3335,21600,7142,21600,11021em18576,nsc20555,3335,21600,7142,21600,11021l,11021,18576,xe" filled="f">
              <v:stroke joinstyle="round"/>
              <v:formulas/>
              <v:path arrowok="t" o:extrusionok="f" o:connecttype="custom" o:connectlocs="309617,0;360000,183677;0,183677" o:connectangles="0,0,0"/>
            </v:shape>
            <v:line id="Line 795" o:spid="_x0000_s11469" style="position:absolute;rotation:180;flip:x;visibility:visible" from="1090242,1100511" to="1091639,1100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">
              <v:stroke endarrow="block"/>
            </v:line>
            <v:line id="Line 796" o:spid="_x0000_s11468" style="position:absolute;rotation:180;flip:y;visibility:visible" from="1093460,1099304" to="1094561,1100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">
              <v:stroke endarrow="block"/>
            </v:line>
            <v:line id="Line 797" o:spid="_x0000_s11467" style="position:absolute;flip:x y;visibility:visible" from="1108362,1109751" to="1108786,1110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">
              <v:stroke endarrow="block"/>
            </v:line>
            <v:line id="Line 798" o:spid="_x0000_s11466" style="position:absolute;rotation:180;visibility:visible" from="1099508,1110982" to="1101308,1114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" strokeweight="1.5pt">
              <v:stroke endarrow="block"/>
            </v:line>
            <v:line id="Line 799" o:spid="_x0000_s11465" style="position:absolute;flip:x;visibility:visible" from="1099677,1106281" to="1107957,1111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"/>
            <v:line id="Line 800" o:spid="_x0000_s11464" style="position:absolute;visibility:visible" from="1107957,1106281" to="1110116,1106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" strokeweight="1pt"/>
          </v:group>
        </w:pict>
      </w:r>
      <w:r w:rsidR="005E7FC6" w:rsidRPr="003A1BF3">
        <w:rPr>
          <w:color w:val="000000" w:themeColor="text1"/>
          <w:sz w:val="28"/>
          <w:szCs w:val="28"/>
        </w:rPr>
        <w:t xml:space="preserve">                                     </w:t>
      </w:r>
    </w:p>
    <w:p w:rsidR="005E7FC6" w:rsidRPr="003A1BF3" w:rsidRDefault="005E7FC6" w:rsidP="005E7FC6">
      <w:pPr>
        <w:tabs>
          <w:tab w:val="left" w:pos="2210"/>
          <w:tab w:val="left" w:pos="4493"/>
          <w:tab w:val="center" w:pos="4677"/>
          <w:tab w:val="left" w:pos="6848"/>
        </w:tabs>
        <w:rPr>
          <w:b/>
          <w:color w:val="000000" w:themeColor="text1"/>
          <w:sz w:val="28"/>
          <w:szCs w:val="28"/>
        </w:rPr>
      </w:pPr>
      <w:r w:rsidRPr="003A1BF3">
        <w:rPr>
          <w:b/>
          <w:color w:val="000000" w:themeColor="text1"/>
          <w:sz w:val="28"/>
          <w:szCs w:val="28"/>
        </w:rPr>
        <w:tab/>
      </w:r>
      <w:r w:rsidRPr="003A1BF3">
        <w:rPr>
          <w:color w:val="000000" w:themeColor="text1"/>
          <w:position w:val="-12"/>
        </w:rPr>
        <w:object w:dxaOrig="260" w:dyaOrig="360">
          <v:shape id="_x0000_i1705" type="#_x0000_t75" style="width:12.75pt;height:18pt" o:ole="">
            <v:imagedata r:id="rId882" o:title=""/>
          </v:shape>
          <o:OLEObject Type="Embed" ProgID="Equation.DSMT4" ShapeID="_x0000_i1705" DrawAspect="Content" ObjectID="_1565017425" r:id="rId883"/>
        </w:object>
      </w:r>
      <w:r w:rsidRPr="003A1BF3">
        <w:rPr>
          <w:b/>
          <w:color w:val="000000" w:themeColor="text1"/>
          <w:sz w:val="28"/>
          <w:szCs w:val="28"/>
          <w:lang w:val="en-US"/>
        </w:rPr>
        <w:tab/>
      </w:r>
      <w:r w:rsidRPr="003A1BF3">
        <w:rPr>
          <w:b/>
          <w:color w:val="000000" w:themeColor="text1"/>
          <w:sz w:val="28"/>
          <w:szCs w:val="28"/>
          <w:lang w:val="en-US"/>
        </w:rPr>
        <w:tab/>
        <w:t>S</w:t>
      </w:r>
    </w:p>
    <w:p w:rsidR="005E7FC6" w:rsidRPr="003A1BF3" w:rsidRDefault="005E7FC6" w:rsidP="005E7FC6">
      <w:pPr>
        <w:tabs>
          <w:tab w:val="left" w:pos="2066"/>
        </w:tabs>
        <w:jc w:val="both"/>
        <w:rPr>
          <w:b/>
          <w:color w:val="000000" w:themeColor="text1"/>
          <w:sz w:val="28"/>
          <w:szCs w:val="28"/>
        </w:rPr>
      </w:pPr>
      <w:r w:rsidRPr="003A1BF3">
        <w:rPr>
          <w:b/>
          <w:color w:val="000000" w:themeColor="text1"/>
          <w:sz w:val="28"/>
          <w:szCs w:val="28"/>
        </w:rPr>
        <w:tab/>
        <w:t xml:space="preserve">  </w:t>
      </w:r>
    </w:p>
    <w:p w:rsidR="005E7FC6" w:rsidRPr="003A1BF3" w:rsidRDefault="005E7FC6" w:rsidP="005E7FC6">
      <w:pPr>
        <w:tabs>
          <w:tab w:val="left" w:pos="2066"/>
        </w:tabs>
        <w:jc w:val="both"/>
        <w:rPr>
          <w:b/>
          <w:color w:val="000000" w:themeColor="text1"/>
          <w:sz w:val="28"/>
          <w:szCs w:val="28"/>
        </w:rPr>
      </w:pPr>
      <w:r w:rsidRPr="003A1BF3">
        <w:rPr>
          <w:b/>
          <w:color w:val="000000" w:themeColor="text1"/>
          <w:sz w:val="28"/>
          <w:szCs w:val="28"/>
        </w:rPr>
        <w:tab/>
      </w:r>
      <w:r w:rsidRPr="003A1BF3">
        <w:rPr>
          <w:color w:val="000000" w:themeColor="text1"/>
          <w:position w:val="-12"/>
        </w:rPr>
        <w:object w:dxaOrig="260" w:dyaOrig="360">
          <v:shape id="_x0000_i1706" type="#_x0000_t75" style="width:12.75pt;height:18pt" o:ole="">
            <v:imagedata r:id="rId884" o:title=""/>
          </v:shape>
          <o:OLEObject Type="Embed" ProgID="Equation.DSMT4" ShapeID="_x0000_i1706" DrawAspect="Content" ObjectID="_1565017426" r:id="rId885"/>
        </w:object>
      </w:r>
    </w:p>
    <w:p w:rsidR="005E7FC6" w:rsidRPr="003A1BF3" w:rsidRDefault="005E7FC6" w:rsidP="005E7FC6">
      <w:pPr>
        <w:tabs>
          <w:tab w:val="left" w:pos="4493"/>
          <w:tab w:val="left" w:pos="6848"/>
        </w:tabs>
        <w:jc w:val="both"/>
        <w:rPr>
          <w:b/>
          <w:color w:val="000000" w:themeColor="text1"/>
          <w:sz w:val="28"/>
          <w:szCs w:val="28"/>
        </w:rPr>
      </w:pPr>
    </w:p>
    <w:p w:rsidR="005E7FC6" w:rsidRPr="003A1BF3" w:rsidRDefault="005E7FC6" w:rsidP="005E7FC6">
      <w:pPr>
        <w:tabs>
          <w:tab w:val="left" w:pos="4493"/>
          <w:tab w:val="left" w:pos="6848"/>
        </w:tabs>
        <w:jc w:val="both"/>
        <w:rPr>
          <w:b/>
          <w:color w:val="000000" w:themeColor="text1"/>
          <w:sz w:val="28"/>
          <w:szCs w:val="28"/>
        </w:rPr>
      </w:pPr>
    </w:p>
    <w:p w:rsidR="005E7FC6" w:rsidRPr="003A1BF3" w:rsidRDefault="005E7FC6" w:rsidP="005E7FC6">
      <w:pPr>
        <w:tabs>
          <w:tab w:val="left" w:pos="2642"/>
        </w:tabs>
        <w:jc w:val="both"/>
        <w:rPr>
          <w:b/>
          <w:color w:val="000000" w:themeColor="text1"/>
          <w:sz w:val="28"/>
          <w:szCs w:val="28"/>
        </w:rPr>
      </w:pPr>
      <w:r w:rsidRPr="003A1BF3">
        <w:rPr>
          <w:b/>
          <w:color w:val="000000" w:themeColor="text1"/>
          <w:sz w:val="28"/>
          <w:szCs w:val="28"/>
        </w:rPr>
        <w:tab/>
      </w:r>
      <w:r w:rsidRPr="003A1BF3">
        <w:rPr>
          <w:color w:val="000000" w:themeColor="text1"/>
          <w:position w:val="-10"/>
        </w:rPr>
        <w:object w:dxaOrig="420" w:dyaOrig="300">
          <v:shape id="_x0000_i1707" type="#_x0000_t75" style="width:21pt;height:15pt" o:ole="">
            <v:imagedata r:id="rId880" o:title=""/>
          </v:shape>
          <o:OLEObject Type="Embed" ProgID="Equation.DSMT4" ShapeID="_x0000_i1707" DrawAspect="Content" ObjectID="_1565017427" r:id="rId886"/>
        </w:object>
      </w:r>
    </w:p>
    <w:p w:rsidR="005E7FC6" w:rsidRPr="003A1BF3" w:rsidRDefault="005E7FC6" w:rsidP="005E7FC6">
      <w:pPr>
        <w:tabs>
          <w:tab w:val="left" w:pos="4493"/>
          <w:tab w:val="left" w:pos="6848"/>
        </w:tabs>
        <w:jc w:val="both"/>
        <w:rPr>
          <w:b/>
          <w:color w:val="000000" w:themeColor="text1"/>
          <w:sz w:val="28"/>
          <w:szCs w:val="28"/>
        </w:rPr>
      </w:pPr>
    </w:p>
    <w:p w:rsidR="005E7FC6" w:rsidRPr="003A1BF3" w:rsidRDefault="005E7FC6" w:rsidP="005E7FC6">
      <w:pPr>
        <w:tabs>
          <w:tab w:val="left" w:pos="708"/>
          <w:tab w:val="left" w:pos="1416"/>
          <w:tab w:val="left" w:pos="2124"/>
          <w:tab w:val="left" w:pos="2832"/>
          <w:tab w:val="left" w:pos="3540"/>
          <w:tab w:val="left" w:pos="5848"/>
        </w:tabs>
        <w:jc w:val="both"/>
        <w:rPr>
          <w:b/>
          <w:color w:val="000000" w:themeColor="text1"/>
          <w:sz w:val="28"/>
          <w:szCs w:val="28"/>
        </w:rPr>
      </w:pPr>
      <w:r w:rsidRPr="003A1BF3">
        <w:rPr>
          <w:b/>
          <w:color w:val="000000" w:themeColor="text1"/>
          <w:sz w:val="28"/>
          <w:szCs w:val="28"/>
        </w:rPr>
        <w:tab/>
        <w:t xml:space="preserve">                                        </w:t>
      </w:r>
      <w:r w:rsidRPr="003A1BF3">
        <w:rPr>
          <w:color w:val="000000" w:themeColor="text1"/>
          <w:sz w:val="28"/>
          <w:szCs w:val="28"/>
        </w:rPr>
        <w:t xml:space="preserve"> </w:t>
      </w:r>
      <w:r w:rsidRPr="003A1BF3">
        <w:rPr>
          <w:b/>
          <w:color w:val="000000" w:themeColor="text1"/>
          <w:sz w:val="28"/>
          <w:szCs w:val="28"/>
        </w:rPr>
        <w:tab/>
      </w:r>
      <w:r w:rsidRPr="003A1BF3">
        <w:rPr>
          <w:color w:val="000000" w:themeColor="text1"/>
          <w:position w:val="-12"/>
        </w:rPr>
        <w:object w:dxaOrig="300" w:dyaOrig="360">
          <v:shape id="_x0000_i1708" type="#_x0000_t75" style="width:15pt;height:18pt" o:ole="">
            <v:imagedata r:id="rId887" o:title=""/>
          </v:shape>
          <o:OLEObject Type="Embed" ProgID="Equation.DSMT4" ShapeID="_x0000_i1708" DrawAspect="Content" ObjectID="_1565017428" r:id="rId888"/>
        </w:object>
      </w:r>
    </w:p>
    <w:p w:rsidR="005E7FC6" w:rsidRPr="003A1BF3" w:rsidRDefault="005E7FC6" w:rsidP="005E7FC6">
      <w:pPr>
        <w:tabs>
          <w:tab w:val="left" w:pos="3540"/>
        </w:tabs>
        <w:jc w:val="both"/>
        <w:rPr>
          <w:b/>
          <w:color w:val="000000" w:themeColor="text1"/>
          <w:sz w:val="28"/>
          <w:szCs w:val="28"/>
        </w:rPr>
      </w:pPr>
      <w:r w:rsidRPr="003A1BF3">
        <w:rPr>
          <w:b/>
          <w:color w:val="000000" w:themeColor="text1"/>
          <w:sz w:val="28"/>
          <w:szCs w:val="28"/>
        </w:rPr>
        <w:tab/>
        <w:t xml:space="preserve">    </w:t>
      </w:r>
      <w:r w:rsidRPr="003A1BF3">
        <w:rPr>
          <w:b/>
          <w:color w:val="000000" w:themeColor="text1"/>
          <w:sz w:val="28"/>
          <w:szCs w:val="28"/>
          <w:lang w:val="en-US"/>
        </w:rPr>
        <w:t>N</w:t>
      </w:r>
    </w:p>
    <w:p w:rsidR="005E7FC6" w:rsidRPr="003A1BF3" w:rsidRDefault="005E7FC6" w:rsidP="005E7FC6">
      <w:pPr>
        <w:tabs>
          <w:tab w:val="left" w:pos="4493"/>
          <w:tab w:val="left" w:pos="6848"/>
        </w:tabs>
        <w:jc w:val="both"/>
        <w:rPr>
          <w:b/>
          <w:color w:val="000000" w:themeColor="text1"/>
          <w:sz w:val="28"/>
          <w:szCs w:val="28"/>
        </w:rPr>
      </w:pPr>
    </w:p>
    <w:p w:rsidR="005E7FC6" w:rsidRPr="003A1BF3" w:rsidRDefault="005E7FC6" w:rsidP="005E7FC6">
      <w:pPr>
        <w:tabs>
          <w:tab w:val="left" w:pos="4493"/>
          <w:tab w:val="left" w:pos="6848"/>
        </w:tabs>
        <w:jc w:val="both"/>
        <w:rPr>
          <w:b/>
          <w:color w:val="000000" w:themeColor="text1"/>
          <w:sz w:val="28"/>
          <w:szCs w:val="28"/>
        </w:rPr>
      </w:pPr>
    </w:p>
    <w:p w:rsidR="005E7FC6" w:rsidRPr="003A1BF3" w:rsidRDefault="005E7FC6" w:rsidP="005E7FC6">
      <w:pPr>
        <w:tabs>
          <w:tab w:val="left" w:pos="4493"/>
          <w:tab w:val="left" w:pos="6848"/>
        </w:tabs>
        <w:jc w:val="both"/>
        <w:rPr>
          <w:b/>
          <w:color w:val="000000" w:themeColor="text1"/>
          <w:sz w:val="28"/>
          <w:szCs w:val="28"/>
        </w:rPr>
      </w:pPr>
    </w:p>
    <w:p w:rsidR="005E7FC6" w:rsidRPr="003A1BF3" w:rsidRDefault="005E7FC6" w:rsidP="005E7FC6">
      <w:pPr>
        <w:tabs>
          <w:tab w:val="left" w:pos="4493"/>
          <w:tab w:val="left" w:pos="6848"/>
        </w:tabs>
        <w:jc w:val="both"/>
        <w:rPr>
          <w:b/>
          <w:color w:val="000000" w:themeColor="text1"/>
          <w:sz w:val="28"/>
          <w:szCs w:val="28"/>
        </w:rPr>
      </w:pPr>
    </w:p>
    <w:p w:rsidR="005E7FC6" w:rsidRPr="003A1BF3" w:rsidRDefault="005E7FC6" w:rsidP="005E7FC6">
      <w:pPr>
        <w:tabs>
          <w:tab w:val="left" w:pos="4493"/>
          <w:tab w:val="left" w:pos="6848"/>
        </w:tabs>
        <w:jc w:val="both"/>
        <w:rPr>
          <w:b/>
          <w:color w:val="000000" w:themeColor="text1"/>
          <w:sz w:val="28"/>
          <w:szCs w:val="28"/>
        </w:rPr>
      </w:pPr>
    </w:p>
    <w:p w:rsidR="005E7FC6" w:rsidRPr="003A1BF3" w:rsidRDefault="005E7FC6" w:rsidP="005E7FC6">
      <w:pPr>
        <w:tabs>
          <w:tab w:val="left" w:pos="4493"/>
          <w:tab w:val="left" w:pos="6848"/>
        </w:tabs>
        <w:jc w:val="both"/>
        <w:rPr>
          <w:b/>
          <w:color w:val="000000" w:themeColor="text1"/>
          <w:sz w:val="28"/>
          <w:szCs w:val="28"/>
        </w:rPr>
      </w:pPr>
    </w:p>
    <w:p w:rsidR="005E7FC6" w:rsidRPr="003A1BF3" w:rsidRDefault="005E7FC6" w:rsidP="005E7FC6">
      <w:pPr>
        <w:tabs>
          <w:tab w:val="left" w:pos="4493"/>
          <w:tab w:val="left" w:pos="6848"/>
        </w:tabs>
        <w:rPr>
          <w:b/>
          <w:color w:val="000000" w:themeColor="text1"/>
          <w:sz w:val="28"/>
          <w:szCs w:val="28"/>
        </w:rPr>
      </w:pPr>
      <w:r w:rsidRPr="003A1BF3">
        <w:rPr>
          <w:b/>
          <w:color w:val="000000" w:themeColor="text1"/>
          <w:sz w:val="28"/>
          <w:szCs w:val="28"/>
        </w:rPr>
        <w:t xml:space="preserve">                             </w:t>
      </w:r>
      <w:r w:rsidRPr="003A1BF3">
        <w:rPr>
          <w:color w:val="000000" w:themeColor="text1"/>
          <w:position w:val="-12"/>
        </w:rPr>
        <w:object w:dxaOrig="420" w:dyaOrig="360">
          <v:shape id="_x0000_i1709" type="#_x0000_t75" style="width:21pt;height:18pt" o:ole="">
            <v:imagedata r:id="rId889" o:title=""/>
          </v:shape>
          <o:OLEObject Type="Embed" ProgID="Equation.DSMT4" ShapeID="_x0000_i1709" DrawAspect="Content" ObjectID="_1565017429" r:id="rId890"/>
        </w:object>
      </w:r>
      <w:r w:rsidRPr="003A1BF3">
        <w:rPr>
          <w:b/>
          <w:color w:val="000000" w:themeColor="text1"/>
          <w:sz w:val="28"/>
          <w:szCs w:val="28"/>
        </w:rPr>
        <w:t xml:space="preserve">                                            </w:t>
      </w:r>
      <w:r w:rsidRPr="003A1BF3">
        <w:rPr>
          <w:b/>
          <w:color w:val="000000" w:themeColor="text1"/>
          <w:sz w:val="28"/>
          <w:szCs w:val="28"/>
          <w:lang w:val="en-US"/>
        </w:rPr>
        <w:t>S</w:t>
      </w:r>
      <w:r w:rsidRPr="003A1BF3">
        <w:rPr>
          <w:b/>
          <w:color w:val="000000" w:themeColor="text1"/>
          <w:sz w:val="28"/>
          <w:szCs w:val="28"/>
        </w:rPr>
        <w:t xml:space="preserve"> </w:t>
      </w:r>
    </w:p>
    <w:p w:rsidR="005E7FC6" w:rsidRPr="003A1BF3" w:rsidRDefault="005E7FC6" w:rsidP="005E7FC6">
      <w:pPr>
        <w:tabs>
          <w:tab w:val="left" w:pos="6848"/>
        </w:tabs>
        <w:jc w:val="both"/>
        <w:rPr>
          <w:b/>
          <w:color w:val="000000" w:themeColor="text1"/>
          <w:sz w:val="28"/>
          <w:szCs w:val="28"/>
        </w:rPr>
      </w:pPr>
      <w:r w:rsidRPr="003A1BF3">
        <w:rPr>
          <w:b/>
          <w:color w:val="000000" w:themeColor="text1"/>
          <w:sz w:val="28"/>
          <w:szCs w:val="28"/>
        </w:rPr>
        <w:tab/>
        <w:t xml:space="preserve">   </w:t>
      </w:r>
      <w:r w:rsidRPr="003A1BF3">
        <w:rPr>
          <w:color w:val="000000" w:themeColor="text1"/>
          <w:position w:val="-12"/>
        </w:rPr>
        <w:object w:dxaOrig="360" w:dyaOrig="360">
          <v:shape id="_x0000_i1710" type="#_x0000_t75" style="width:18pt;height:18pt" o:ole="">
            <v:imagedata r:id="rId891" o:title=""/>
          </v:shape>
          <o:OLEObject Type="Embed" ProgID="Equation.DSMT4" ShapeID="_x0000_i1710" DrawAspect="Content" ObjectID="_1565017430" r:id="rId892"/>
        </w:object>
      </w:r>
    </w:p>
    <w:p w:rsidR="005E7FC6" w:rsidRPr="003A1BF3" w:rsidRDefault="005E7FC6" w:rsidP="005E7FC6">
      <w:pPr>
        <w:tabs>
          <w:tab w:val="left" w:pos="1953"/>
        </w:tabs>
        <w:jc w:val="both"/>
        <w:rPr>
          <w:b/>
          <w:color w:val="000000" w:themeColor="text1"/>
          <w:sz w:val="28"/>
          <w:szCs w:val="28"/>
          <w:lang w:val="en-US"/>
        </w:rPr>
      </w:pPr>
      <w:r w:rsidRPr="003A1BF3">
        <w:rPr>
          <w:b/>
          <w:color w:val="000000" w:themeColor="text1"/>
          <w:sz w:val="28"/>
          <w:szCs w:val="28"/>
        </w:rPr>
        <w:tab/>
      </w:r>
      <w:r w:rsidRPr="003A1BF3">
        <w:rPr>
          <w:b/>
          <w:color w:val="000000" w:themeColor="text1"/>
          <w:sz w:val="28"/>
          <w:szCs w:val="28"/>
          <w:lang w:val="en-US"/>
        </w:rPr>
        <w:t xml:space="preserve">   </w:t>
      </w:r>
      <w:r w:rsidRPr="003A1BF3">
        <w:rPr>
          <w:color w:val="000000" w:themeColor="text1"/>
          <w:position w:val="-12"/>
          <w:sz w:val="28"/>
          <w:szCs w:val="28"/>
        </w:rPr>
        <w:object w:dxaOrig="260" w:dyaOrig="360">
          <v:shape id="_x0000_i1711" type="#_x0000_t75" style="width:12.75pt;height:18pt" o:ole="">
            <v:imagedata r:id="rId859" o:title=""/>
          </v:shape>
          <o:OLEObject Type="Embed" ProgID="Equation.DSMT4" ShapeID="_x0000_i1711" DrawAspect="Content" ObjectID="_1565017431" r:id="rId893"/>
        </w:object>
      </w:r>
    </w:p>
    <w:p w:rsidR="005E7FC6" w:rsidRPr="003A1BF3" w:rsidRDefault="005E7FC6" w:rsidP="005E7FC6">
      <w:pPr>
        <w:tabs>
          <w:tab w:val="left" w:pos="6848"/>
        </w:tabs>
        <w:jc w:val="both"/>
        <w:rPr>
          <w:b/>
          <w:color w:val="000000" w:themeColor="text1"/>
          <w:sz w:val="28"/>
          <w:szCs w:val="28"/>
          <w:lang w:val="en-US"/>
        </w:rPr>
      </w:pPr>
      <w:r w:rsidRPr="003A1BF3">
        <w:rPr>
          <w:b/>
          <w:color w:val="000000" w:themeColor="text1"/>
          <w:sz w:val="28"/>
          <w:szCs w:val="28"/>
          <w:lang w:val="en-US"/>
        </w:rPr>
        <w:tab/>
        <w:t xml:space="preserve">   </w:t>
      </w:r>
    </w:p>
    <w:p w:rsidR="005E7FC6" w:rsidRPr="003A1BF3" w:rsidRDefault="005E7FC6" w:rsidP="005E7FC6">
      <w:pPr>
        <w:tabs>
          <w:tab w:val="left" w:pos="1953"/>
        </w:tabs>
        <w:jc w:val="both"/>
        <w:rPr>
          <w:b/>
          <w:color w:val="000000" w:themeColor="text1"/>
          <w:sz w:val="28"/>
          <w:szCs w:val="28"/>
          <w:lang w:val="en-US"/>
        </w:rPr>
      </w:pPr>
      <w:r w:rsidRPr="003A1BF3">
        <w:rPr>
          <w:b/>
          <w:color w:val="000000" w:themeColor="text1"/>
          <w:sz w:val="28"/>
          <w:szCs w:val="28"/>
          <w:lang w:val="en-US"/>
        </w:rPr>
        <w:tab/>
        <w:t xml:space="preserve">  </w:t>
      </w:r>
    </w:p>
    <w:p w:rsidR="005E7FC6" w:rsidRPr="003A1BF3" w:rsidRDefault="005E7FC6" w:rsidP="005E7FC6">
      <w:pPr>
        <w:tabs>
          <w:tab w:val="left" w:pos="4493"/>
          <w:tab w:val="left" w:pos="6848"/>
        </w:tabs>
        <w:jc w:val="both"/>
        <w:rPr>
          <w:b/>
          <w:color w:val="000000" w:themeColor="text1"/>
          <w:sz w:val="28"/>
          <w:szCs w:val="28"/>
          <w:lang w:val="en-US"/>
        </w:rPr>
      </w:pPr>
    </w:p>
    <w:p w:rsidR="005E7FC6" w:rsidRPr="003A1BF3" w:rsidRDefault="005E7FC6" w:rsidP="005E7FC6">
      <w:pPr>
        <w:tabs>
          <w:tab w:val="left" w:pos="4493"/>
          <w:tab w:val="left" w:pos="6848"/>
        </w:tabs>
        <w:jc w:val="center"/>
        <w:rPr>
          <w:b/>
          <w:color w:val="000000" w:themeColor="text1"/>
          <w:sz w:val="28"/>
          <w:szCs w:val="28"/>
          <w:lang w:val="en-US"/>
        </w:rPr>
      </w:pPr>
      <w:r w:rsidRPr="003A1BF3">
        <w:rPr>
          <w:b/>
          <w:color w:val="000000" w:themeColor="text1"/>
          <w:sz w:val="28"/>
          <w:szCs w:val="28"/>
          <w:lang w:val="en-US"/>
        </w:rPr>
        <w:t xml:space="preserve"> </w:t>
      </w:r>
    </w:p>
    <w:p w:rsidR="005E7FC6" w:rsidRPr="003A1BF3" w:rsidRDefault="005E7FC6" w:rsidP="005E7FC6">
      <w:pPr>
        <w:tabs>
          <w:tab w:val="left" w:pos="4493"/>
          <w:tab w:val="left" w:pos="6848"/>
        </w:tabs>
        <w:jc w:val="center"/>
        <w:rPr>
          <w:b/>
          <w:color w:val="000000" w:themeColor="text1"/>
          <w:sz w:val="28"/>
          <w:szCs w:val="28"/>
          <w:lang w:val="en-US"/>
        </w:rPr>
      </w:pPr>
      <w:r w:rsidRPr="003A1BF3">
        <w:rPr>
          <w:b/>
          <w:color w:val="000000" w:themeColor="text1"/>
          <w:sz w:val="28"/>
          <w:szCs w:val="28"/>
          <w:lang w:val="en-US"/>
        </w:rPr>
        <w:t>N</w:t>
      </w:r>
    </w:p>
    <w:p w:rsidR="005E7FC6" w:rsidRPr="003A1BF3" w:rsidRDefault="005E7FC6" w:rsidP="005E7FC6">
      <w:pPr>
        <w:jc w:val="both"/>
        <w:rPr>
          <w:b/>
          <w:color w:val="000000" w:themeColor="text1"/>
          <w:sz w:val="28"/>
          <w:szCs w:val="28"/>
          <w:lang w:val="en-US"/>
        </w:rPr>
      </w:pPr>
      <w:r w:rsidRPr="003A1BF3">
        <w:rPr>
          <w:color w:val="000000" w:themeColor="text1"/>
          <w:sz w:val="28"/>
          <w:szCs w:val="28"/>
          <w:lang w:val="en-US"/>
        </w:rPr>
        <w:t xml:space="preserve">                                                                   </w:t>
      </w:r>
    </w:p>
    <w:p w:rsidR="005E7FC6" w:rsidRPr="003A1BF3" w:rsidRDefault="005E7FC6" w:rsidP="005E7FC6">
      <w:pPr>
        <w:tabs>
          <w:tab w:val="left" w:pos="4493"/>
          <w:tab w:val="left" w:pos="6848"/>
        </w:tabs>
        <w:jc w:val="center"/>
        <w:rPr>
          <w:b/>
          <w:color w:val="000000" w:themeColor="text1"/>
          <w:sz w:val="28"/>
          <w:szCs w:val="28"/>
          <w:lang w:val="en-US"/>
        </w:rPr>
      </w:pPr>
    </w:p>
    <w:p w:rsidR="005E7FC6" w:rsidRPr="003A1BF3" w:rsidRDefault="005E7FC6" w:rsidP="005E7FC6">
      <w:pPr>
        <w:tabs>
          <w:tab w:val="left" w:pos="4493"/>
          <w:tab w:val="left" w:pos="6848"/>
        </w:tabs>
        <w:jc w:val="both"/>
        <w:rPr>
          <w:color w:val="000000" w:themeColor="text1"/>
          <w:sz w:val="32"/>
          <w:szCs w:val="32"/>
          <w:lang w:val="en-US"/>
        </w:rPr>
      </w:pPr>
      <w:r w:rsidRPr="003A1BF3">
        <w:rPr>
          <w:color w:val="000000" w:themeColor="text1"/>
          <w:sz w:val="32"/>
          <w:szCs w:val="32"/>
          <w:lang w:val="en-US"/>
        </w:rPr>
        <w:t xml:space="preserve">                                                        3.10.1</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f we consider the angular velocity</w:t>
      </w:r>
      <w:r w:rsidR="005E7FC6" w:rsidRPr="003A1BF3">
        <w:rPr>
          <w:color w:val="000000" w:themeColor="text1"/>
          <w:sz w:val="28"/>
          <w:szCs w:val="28"/>
          <w:lang w:val="en-US"/>
        </w:rPr>
        <w:t xml:space="preserve"> </w:t>
      </w:r>
      <w:r w:rsidR="005E7FC6" w:rsidRPr="003A1BF3">
        <w:rPr>
          <w:color w:val="000000" w:themeColor="text1"/>
          <w:position w:val="-12"/>
          <w:sz w:val="28"/>
          <w:szCs w:val="28"/>
        </w:rPr>
        <w:object w:dxaOrig="300" w:dyaOrig="360">
          <v:shape id="_x0000_i1712" type="#_x0000_t75" style="width:15pt;height:18pt" o:ole="">
            <v:imagedata r:id="rId863" o:title=""/>
          </v:shape>
          <o:OLEObject Type="Embed" ProgID="Equation.DSMT4" ShapeID="_x0000_i1712" DrawAspect="Content" ObjectID="_1565017432" r:id="rId894"/>
        </w:object>
      </w:r>
      <w:r w:rsidR="005E7FC6" w:rsidRPr="003A1BF3">
        <w:rPr>
          <w:color w:val="000000" w:themeColor="text1"/>
          <w:sz w:val="28"/>
          <w:szCs w:val="28"/>
          <w:lang w:val="en-US"/>
        </w:rPr>
        <w:t xml:space="preserve">, </w:t>
      </w:r>
      <w:r w:rsidRPr="003A1BF3">
        <w:rPr>
          <w:rStyle w:val="normalchar"/>
          <w:color w:val="000000" w:themeColor="text1"/>
          <w:sz w:val="28"/>
          <w:szCs w:val="28"/>
          <w:lang w:val="en-US"/>
        </w:rPr>
        <w:t>Then the total angular velocity</w:t>
      </w:r>
      <w:r w:rsidR="008E42E8" w:rsidRPr="003A1BF3">
        <w:rPr>
          <w:color w:val="000000" w:themeColor="text1"/>
          <w:sz w:val="28"/>
          <w:szCs w:val="28"/>
          <w:lang w:val="en-US"/>
        </w:rPr>
        <w:t xml:space="preserve"> </w:t>
      </w:r>
      <w:r w:rsidR="008E42E8" w:rsidRPr="003A1BF3">
        <w:rPr>
          <w:color w:val="000000" w:themeColor="text1"/>
          <w:position w:val="-12"/>
          <w:sz w:val="28"/>
          <w:szCs w:val="28"/>
        </w:rPr>
        <w:object w:dxaOrig="1460" w:dyaOrig="360">
          <v:shape id="_x0000_i1713" type="#_x0000_t75" style="width:72.75pt;height:18pt" o:ole="">
            <v:imagedata r:id="rId895" o:title=""/>
          </v:shape>
          <o:OLEObject Type="Embed" ProgID="Equation.DSMT4" ShapeID="_x0000_i1713" DrawAspect="Content" ObjectID="_1565017433" r:id="rId896"/>
        </w:object>
      </w:r>
      <w:r w:rsidR="008E42E8" w:rsidRPr="003A1BF3">
        <w:rPr>
          <w:color w:val="000000" w:themeColor="text1"/>
          <w:sz w:val="28"/>
          <w:szCs w:val="28"/>
          <w:lang w:val="en-US"/>
        </w:rPr>
        <w:t xml:space="preserve"> </w:t>
      </w:r>
      <w:r w:rsidRPr="003A1BF3">
        <w:rPr>
          <w:rStyle w:val="normalchar"/>
          <w:color w:val="000000" w:themeColor="text1"/>
          <w:sz w:val="28"/>
          <w:szCs w:val="28"/>
          <w:lang w:val="en-US"/>
        </w:rPr>
        <w:t>vortices</w:t>
      </w:r>
      <w:r w:rsidRPr="003A1BF3">
        <w:rPr>
          <w:color w:val="000000" w:themeColor="text1"/>
          <w:sz w:val="27"/>
          <w:szCs w:val="27"/>
          <w:lang w:val="en-US"/>
        </w:rPr>
        <w:t> </w:t>
      </w:r>
      <w:bookmarkStart w:id="215" w:name="graphic59B"/>
      <w:bookmarkEnd w:id="215"/>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401" o:spid="_x0000_s1399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NhT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FyY2FN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obliquely with respect to the source of rotational axis by angle</w:t>
      </w:r>
      <w:r w:rsidR="008E42E8" w:rsidRPr="003A1BF3">
        <w:rPr>
          <w:color w:val="000000" w:themeColor="text1"/>
          <w:sz w:val="28"/>
          <w:szCs w:val="28"/>
          <w:lang w:val="en-US"/>
        </w:rPr>
        <w:t xml:space="preserve"> </w:t>
      </w:r>
      <w:r w:rsidR="008E42E8" w:rsidRPr="003A1BF3">
        <w:rPr>
          <w:color w:val="000000" w:themeColor="text1"/>
          <w:position w:val="-10"/>
          <w:sz w:val="28"/>
          <w:szCs w:val="28"/>
        </w:rPr>
        <w:object w:dxaOrig="400" w:dyaOrig="300">
          <v:shape id="_x0000_i1714" type="#_x0000_t75" style="width:20.25pt;height:15pt" o:ole="">
            <v:imagedata r:id="rId897" o:title=""/>
          </v:shape>
          <o:OLEObject Type="Embed" ProgID="Equation.DSMT4" ShapeID="_x0000_i1714" DrawAspect="Content" ObjectID="_1565017434" r:id="rId898"/>
        </w:object>
      </w:r>
      <w:r w:rsidR="008E42E8" w:rsidRPr="003A1BF3">
        <w:rPr>
          <w:color w:val="000000" w:themeColor="text1"/>
          <w:sz w:val="28"/>
          <w:szCs w:val="28"/>
          <w:lang w:val="en-US"/>
        </w:rPr>
        <w:t xml:space="preserve"> </w:t>
      </w:r>
      <w:r w:rsidRPr="003A1BF3">
        <w:rPr>
          <w:rStyle w:val="normalchar"/>
          <w:color w:val="000000" w:themeColor="text1"/>
          <w:sz w:val="28"/>
          <w:szCs w:val="28"/>
          <w:lang w:val="en-US"/>
        </w:rPr>
        <w:t>clockwise, as shown in Fig. 3.10.2.</w:t>
      </w:r>
    </w:p>
    <w:bookmarkStart w:id="216" w:name="graphic59D"/>
    <w:bookmarkEnd w:id="216"/>
    <w:p w:rsidR="00322A45" w:rsidRPr="003A1BF3" w:rsidRDefault="00DA6A29" w:rsidP="00322A45">
      <w:pPr>
        <w:pStyle w:val="12"/>
        <w:spacing w:before="0" w:beforeAutospacing="0" w:after="0" w:afterAutospacing="0" w:line="280" w:lineRule="atLeast"/>
        <w:jc w:val="both"/>
        <w:rPr>
          <w:color w:val="000000" w:themeColor="text1"/>
        </w:rPr>
      </w:pPr>
      <w:r>
        <w:rPr>
          <w:noProof/>
          <w:color w:val="000000" w:themeColor="text1"/>
        </w:rPr>
      </w:r>
      <w:r>
        <w:rPr>
          <w:noProof/>
          <w:color w:val="000000" w:themeColor="text1"/>
        </w:rPr>
        <w:pict>
          <v:rect id="Прямоугольник 399" o:spid="_x0000_s1399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qzx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NUyrPF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rStyle w:val="normalchar"/>
          <w:b/>
          <w:bCs/>
          <w:color w:val="000000" w:themeColor="text1"/>
          <w:sz w:val="28"/>
          <w:szCs w:val="28"/>
        </w:rPr>
        <w:t>         </w:t>
      </w:r>
    </w:p>
    <w:p w:rsidR="00322A45" w:rsidRPr="003A1BF3" w:rsidRDefault="00322A45" w:rsidP="00322A45">
      <w:pPr>
        <w:pStyle w:val="12"/>
        <w:spacing w:before="0" w:beforeAutospacing="0" w:after="0" w:afterAutospacing="0" w:line="280" w:lineRule="atLeast"/>
        <w:jc w:val="both"/>
        <w:rPr>
          <w:color w:val="000000" w:themeColor="text1"/>
          <w:sz w:val="27"/>
          <w:szCs w:val="27"/>
        </w:rPr>
      </w:pPr>
      <w:r w:rsidRPr="003A1BF3">
        <w:rPr>
          <w:rStyle w:val="normalchar"/>
          <w:b/>
          <w:bCs/>
          <w:color w:val="000000" w:themeColor="text1"/>
          <w:sz w:val="28"/>
          <w:szCs w:val="28"/>
        </w:rPr>
        <w:lastRenderedPageBreak/>
        <w:t>               </w:t>
      </w:r>
      <w:bookmarkStart w:id="217" w:name="graphic59E"/>
      <w:bookmarkEnd w:id="217"/>
      <w:r w:rsidR="00DA6A29" w:rsidRPr="00DA6A29">
        <w:rPr>
          <w:noProof/>
          <w:vertAlign w:val="subscript"/>
        </w:rPr>
      </w:r>
      <w:r w:rsidR="00DA6A29" w:rsidRPr="00DA6A29">
        <w:rPr>
          <w:noProof/>
          <w:vertAlign w:val="subscript"/>
        </w:rPr>
        <w:pict>
          <v:rect id="Прямоугольник 398" o:spid="_x0000_s1399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GHn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F4YYed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rPr>
        <w:t> </w:t>
      </w:r>
      <w:r w:rsidRPr="003A1BF3">
        <w:rPr>
          <w:rStyle w:val="normalchar"/>
          <w:b/>
          <w:bCs/>
          <w:color w:val="000000" w:themeColor="text1"/>
          <w:sz w:val="28"/>
          <w:szCs w:val="28"/>
        </w:rPr>
        <w:t>    </w:t>
      </w:r>
    </w:p>
    <w:p w:rsidR="008E42E8" w:rsidRPr="003A1BF3" w:rsidRDefault="008E42E8" w:rsidP="008E42E8">
      <w:pPr>
        <w:tabs>
          <w:tab w:val="left" w:pos="4493"/>
          <w:tab w:val="left" w:pos="6848"/>
        </w:tabs>
        <w:jc w:val="both"/>
        <w:rPr>
          <w:b/>
          <w:color w:val="000000" w:themeColor="text1"/>
          <w:sz w:val="28"/>
          <w:szCs w:val="28"/>
        </w:rPr>
      </w:pPr>
      <w:bookmarkStart w:id="218" w:name="graphic5AD"/>
      <w:bookmarkEnd w:id="218"/>
    </w:p>
    <w:p w:rsidR="008E42E8" w:rsidRPr="003A1BF3" w:rsidRDefault="008E42E8" w:rsidP="008E42E8">
      <w:pPr>
        <w:tabs>
          <w:tab w:val="left" w:pos="4493"/>
          <w:tab w:val="left" w:pos="6848"/>
        </w:tabs>
        <w:jc w:val="both"/>
        <w:rPr>
          <w:b/>
          <w:color w:val="000000" w:themeColor="text1"/>
          <w:sz w:val="28"/>
          <w:szCs w:val="28"/>
        </w:rPr>
      </w:pPr>
    </w:p>
    <w:p w:rsidR="008E42E8" w:rsidRPr="003A1BF3" w:rsidRDefault="008E42E8" w:rsidP="008E42E8">
      <w:pPr>
        <w:tabs>
          <w:tab w:val="left" w:pos="4493"/>
          <w:tab w:val="left" w:pos="6848"/>
        </w:tabs>
        <w:jc w:val="both"/>
        <w:rPr>
          <w:b/>
          <w:color w:val="000000" w:themeColor="text1"/>
          <w:sz w:val="28"/>
          <w:szCs w:val="28"/>
        </w:rPr>
      </w:pPr>
    </w:p>
    <w:p w:rsidR="008E42E8" w:rsidRPr="003A1BF3" w:rsidRDefault="008E42E8" w:rsidP="008E42E8">
      <w:pPr>
        <w:tabs>
          <w:tab w:val="left" w:pos="4493"/>
          <w:tab w:val="left" w:pos="6848"/>
        </w:tabs>
        <w:jc w:val="both"/>
        <w:rPr>
          <w:b/>
          <w:color w:val="000000" w:themeColor="text1"/>
          <w:sz w:val="28"/>
          <w:szCs w:val="28"/>
        </w:rPr>
      </w:pPr>
    </w:p>
    <w:p w:rsidR="008E42E8" w:rsidRPr="003A1BF3" w:rsidRDefault="008E42E8" w:rsidP="008E42E8">
      <w:pPr>
        <w:tabs>
          <w:tab w:val="left" w:pos="4493"/>
          <w:tab w:val="left" w:pos="6848"/>
        </w:tabs>
        <w:jc w:val="both"/>
        <w:rPr>
          <w:b/>
          <w:color w:val="000000" w:themeColor="text1"/>
          <w:sz w:val="28"/>
          <w:szCs w:val="28"/>
        </w:rPr>
      </w:pPr>
    </w:p>
    <w:p w:rsidR="008E42E8" w:rsidRPr="003A1BF3" w:rsidRDefault="008E42E8" w:rsidP="008E42E8">
      <w:pPr>
        <w:tabs>
          <w:tab w:val="left" w:pos="4493"/>
          <w:tab w:val="left" w:pos="6848"/>
        </w:tabs>
        <w:jc w:val="both"/>
        <w:rPr>
          <w:b/>
          <w:color w:val="000000" w:themeColor="text1"/>
          <w:sz w:val="28"/>
          <w:szCs w:val="28"/>
        </w:rPr>
      </w:pPr>
    </w:p>
    <w:p w:rsidR="008E42E8" w:rsidRPr="003A1BF3" w:rsidRDefault="00DA6A29" w:rsidP="008E42E8">
      <w:pPr>
        <w:tabs>
          <w:tab w:val="left" w:pos="4493"/>
          <w:tab w:val="left" w:pos="6848"/>
        </w:tabs>
        <w:jc w:val="both"/>
        <w:rPr>
          <w:b/>
          <w:color w:val="000000" w:themeColor="text1"/>
          <w:sz w:val="28"/>
          <w:szCs w:val="28"/>
        </w:rPr>
      </w:pPr>
      <w:r w:rsidRPr="00DA6A29">
        <w:rPr>
          <w:noProof/>
          <w:color w:val="000000" w:themeColor="text1"/>
        </w:rPr>
        <w:pict>
          <v:group id="Группа 2565" o:spid="_x0000_s11384" style="position:absolute;left:0;text-align:left;margin-left:48.6pt;margin-top:10.5pt;width:266.9pt;height:401.6pt;z-index:251531776" coordorigin="1078977,1076761" coordsize="33896,51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">
            <v:line id="Line 802" o:spid="_x0000_s11449" style="position:absolute;visibility:visible" from="1110588,1116588" to="1112683,1116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" strokeweight=".35269mm"/>
            <v:line id="Line 803" o:spid="_x0000_s11448" style="position:absolute;rotation:20;flip:y;visibility:visible" from="1097164,1108674" to="1097945,1109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">
              <v:stroke endarrow="block"/>
            </v:line>
            <v:line id="Line 804" o:spid="_x0000_s11447" style="position:absolute;flip:x y;visibility:visible" from="1103306,1100111" to="1103666,1100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">
              <v:stroke endarrow="block"/>
            </v:line>
            <v:shape id="Arc 805" o:spid="_x0000_s11446" style="position:absolute;left:1098233;top:1106823;width:1079;height:3598;rotation:-60;flip:x;visibility:visible" coordsize="39343,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" adj="0,,0" path="m39343,33918nfc35306,39732,28677,43199,21600,43199,9670,43200,,33529,,21600,,9670,9670,,21600,v6895,,13377,3292,17444,8861em39343,33918nsc35306,39732,28677,43199,21600,43199,9670,43200,,33529,,21600,,9670,9670,,21600,v6895,,13377,3292,17444,8861l21600,21600,39343,33918xe" filled="f" strokeweight="1pt">
              <v:stroke joinstyle="round"/>
              <v:formulas/>
              <v:path arrowok="t" o:connecttype="custom" o:connectlocs="107971,282550;107150,73824;59278,179936" o:connectangles="0,0,0"/>
            </v:shape>
            <v:line id="Line 806" o:spid="_x0000_s11445" style="position:absolute;rotation:180;flip:y;visibility:visible" from="1096211,1084667" to="1096211,1090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" strokeweight="1.5pt">
              <v:stroke endarrow="block"/>
            </v:line>
            <v:line id="Line 807" o:spid="_x0000_s11444" style="position:absolute;visibility:visible" from="1086147,1103829" to="1105937,1103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">
              <v:stroke dashstyle="longDashDot"/>
            </v:line>
            <v:oval id="Oval 808" o:spid="_x0000_s11443" style="position:absolute;left:1088961;top:1096630;width:14393;height:143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" filled="f" strokeweight="1.5pt">
              <v:textbox inset="2.88pt,2.88pt,2.88pt,2.88pt"/>
            </v:oval>
            <v:line id="Line 809" o:spid="_x0000_s11442" style="position:absolute;flip:y;visibility:visible" from="1096163,1094341" to="1096163,1114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">
              <v:stroke dashstyle="longDashDot"/>
            </v:line>
            <v:line id="Line 810" o:spid="_x0000_s11441" style="position:absolute;rotation:90;flip:x y;visibility:visible" from="1090069,1094265" to="1100867,1114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">
              <v:stroke dashstyle="longDashDot"/>
            </v:line>
            <v:oval id="Oval 811" o:spid="_x0000_s11440" style="position:absolute;left:1089420;top:1098342;width:21594;height:7198;rotation: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" filled="f">
              <v:stroke dashstyle="dash"/>
              <v:textbox inset="2.88pt,2.88pt,2.88pt,2.88pt"/>
            </v:oval>
            <v:line id="Line 812" o:spid="_x0000_s11439" style="position:absolute;flip:x y;visibility:visible" from="1088337,1106612" to="1088761,1107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">
              <v:stroke endarrow="block"/>
            </v:line>
            <v:line id="Line 813" o:spid="_x0000_s11438" style="position:absolute;visibility:visible" from="1097023,1103295" to="1097383,1104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">
              <v:stroke endarrow="block"/>
            </v:line>
            <v:line id="Line 814" o:spid="_x0000_s11437" style="position:absolute;visibility:visible" from="1095173,1104280" to="1095533,1105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">
              <v:stroke endarrow="block"/>
            </v:line>
            <v:line id="Line 815" o:spid="_x0000_s11436" style="position:absolute;flip:x y;visibility:visible" from="1086206,1103835" to="1089086,1103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" strokeweight="1.5pt">
              <v:stroke endarrow="block"/>
            </v:line>
            <v:line id="Line 816" o:spid="_x0000_s11435" style="position:absolute;rotation:180;flip:x y;visibility:visible" from="1079152,1102029" to="1082391,1102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" strokeweight="1.5pt">
              <v:stroke endarrow="block"/>
            </v:line>
            <v:line id="Line 817" o:spid="_x0000_s11434" style="position:absolute;rotation:180;flip:x y;visibility:visible" from="1079216,1105798" to="1082455,1105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" strokeweight="1.5pt">
              <v:stroke endarrow="block"/>
            </v:line>
            <v:line id="Line 818" o:spid="_x0000_s11433" style="position:absolute;rotation:180;flip:y;visibility:visible" from="1098158,1084667" to="1098158,1090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" strokeweight="1.5pt">
              <v:stroke endarrow="block"/>
            </v:line>
            <v:line id="Line 819" o:spid="_x0000_s11432" style="position:absolute;rotation:180;flip:y;visibility:visible" from="1094170,1084710" to="1094170,1090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" strokeweight="1.5pt">
              <v:stroke endarrow="block"/>
            </v:line>
            <v:line id="Line 820" o:spid="_x0000_s11431" style="position:absolute;rotation:180;flip:y;visibility:visible" from="1100223,1084690" to="1100223,1090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" strokeweight="1.5pt">
              <v:stroke endarrow="block"/>
            </v:line>
            <v:line id="Line 821" o:spid="_x0000_s11430" style="position:absolute;rotation:180;flip:y;visibility:visible" from="1092074,1084687" to="1092074,1090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" strokeweight="1.5pt">
              <v:stroke endarrow="block"/>
            </v:line>
            <v:line id="Line 822" o:spid="_x0000_s11429" style="position:absolute;flip:y;visibility:visible" from="1085448,1082978" to="1107038,108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" strokeweight="1.5pt"/>
            <v:line id="Line 823" o:spid="_x0000_s11428" style="position:absolute;visibility:visible" from="1106984,1077492" to="1106984,1082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" strokeweight="1.5pt"/>
            <v:line id="Line 824" o:spid="_x0000_s11427" style="position:absolute;visibility:visible" from="1085463,1077564" to="1085463,108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" strokeweight="1.5pt"/>
            <v:line id="Line 825" o:spid="_x0000_s11426" style="position:absolute;rotation:180;flip:x y;visibility:visible" from="1079152,1100134" to="1082391,1100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" strokeweight="1.5pt">
              <v:stroke endarrow="block"/>
            </v:line>
            <v:line id="Line 826" o:spid="_x0000_s11425" style="position:absolute;rotation:180;flip:x y;visibility:visible" from="1079180,1107950" to="1082419,1107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" strokeweight="1.5pt">
              <v:stroke endarrow="block"/>
            </v:line>
            <v:line id="Line 827" o:spid="_x0000_s11424" style="position:absolute;visibility:visible" from="1081169,1080192" to="1091839,108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"/>
            <v:line id="Line 828" o:spid="_x0000_s11423" style="position:absolute;flip:y;visibility:visible" from="1081169,1091069" to="1088959,1112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"/>
            <v:line id="Line 829" o:spid="_x0000_s11422" style="position:absolute;flip:x y;visibility:visible" from="1081169,1084152" to="1081888,1100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"/>
            <v:line id="Line 830" o:spid="_x0000_s11421" style="position:absolute;visibility:visible" from="1079030,1112256" to="1081125,1112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" strokeweight=".35269mm"/>
            <v:line id="Line 831" o:spid="_x0000_s11420" style="position:absolute;visibility:visible" from="1079241,1080228" to="1081337,1080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" strokeweight=".35269mm"/>
            <v:line id="Line 832" o:spid="_x0000_s11419" style="position:absolute;rotation:180;visibility:visible" from="1097566,1095333" to="1097566,1095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">
              <v:stroke endarrow="block"/>
            </v:line>
            <v:line id="Line 833" o:spid="_x0000_s11418" style="position:absolute;rotation:180;flip:y;visibility:visible" from="1086365,1086439" to="1086365,109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" strokeweight="1.5pt">
              <v:stroke endarrow="block"/>
            </v:line>
            <v:line id="Line 834" o:spid="_x0000_s11417" style="position:absolute;visibility:visible" from="1081169,1080192" to="1086440,1091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"/>
            <v:line id="Line 835" o:spid="_x0000_s11416" style="position:absolute;visibility:visible" from="1081169,1084152" to="1088959,1086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"/>
            <v:line id="Line 836" o:spid="_x0000_s11415" style="position:absolute;rotation:9;visibility:visible" from="1086022,1086677" to="1089768,1091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" strokeweight="1.5pt">
              <v:stroke endarrow="block"/>
            </v:line>
            <v:line id="Line 837" o:spid="_x0000_s11414" style="position:absolute;flip:x y;visibility:visible" from="1101716,1116361" to="1110714,1120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"/>
            <v:line id="Line 838" o:spid="_x0000_s11413" style="position:absolute;rotation:180;flip:x y;visibility:visible" from="1086359,1086459" to="1089598,1086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" strokeweight="1.5pt">
              <v:stroke endarrow="block"/>
            </v:line>
            <v:line id="Line 839" o:spid="_x0000_s11412" style="position:absolute;rotation:180;flip:x y;visibility:visible" from="1079181,1103893" to="1082420,1103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" strokeweight="1.5pt">
              <v:stroke endarrow="block"/>
            </v:line>
            <v:line id="Line 840" o:spid="_x0000_s11411" style="position:absolute;visibility:visible" from="1079181,1084183" to="1081277,1084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" strokeweight=".35269mm"/>
            <v:line id="Line 841" o:spid="_x0000_s11410" style="position:absolute;flip:y;visibility:visible" from="1081169,1103952" to="1086568,111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"/>
            <v:line id="Line 842" o:spid="_x0000_s11409" style="position:absolute;flip:y;visibility:visible" from="1085235,1122218" to="1106824,112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" strokeweight="1.5pt"/>
            <v:line id="Line 843" o:spid="_x0000_s11408" style="position:absolute;visibility:visible" from="1106720,1122365" to="1106720,1127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" strokeweight="1.5pt"/>
            <v:line id="Line 844" o:spid="_x0000_s11407" style="position:absolute;visibility:visible" from="1085300,1122217" to="1085300,1127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" strokeweight="1.5pt"/>
            <v:line id="Line 845" o:spid="_x0000_s11406" style="position:absolute;visibility:visible" from="1096158,1103739" to="1096158,1106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" strokeweight="1.5pt">
              <v:stroke endarrow="block"/>
            </v:line>
            <v:line id="Line 846" o:spid="_x0000_s11405" style="position:absolute;rotation:180;flip:x y;visibility:visible" from="1096190,1103952" to="1101949,1114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" strokeweight="1.5pt">
              <v:stroke endarrow="block"/>
            </v:line>
            <v:line id="Line 847" o:spid="_x0000_s11404" style="position:absolute;visibility:visible" from="1110778,1120821" to="1112874,1120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" strokeweight=".35269mm"/>
            <v:line id="Line 848" o:spid="_x0000_s11403" style="position:absolute;visibility:visible" from="1110506,1111861" to="1112601,1111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" strokeweight=".35269mm"/>
            <v:line id="Line 849" o:spid="_x0000_s11402" style="position:absolute;flip:x y;visibility:visible" from="1096190,1105752" to="1110506,1111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"/>
            <v:line id="Line 850" o:spid="_x0000_s11401" style="position:absolute;flip:x y;visibility:visible" from="1101589,1114095" to="1110714,1116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"/>
            <v:line id="Line 851" o:spid="_x0000_s11400" style="position:absolute;rotation:-120;flip:x y;visibility:visible" from="1070421,1100273" to="1118317,110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">
              <v:stroke dashstyle="longDashDot"/>
            </v:line>
            <v:line id="Line 852" o:spid="_x0000_s11399" style="position:absolute;rotation:180;flip:x y;visibility:visible" from="1096169,1103910" to="1101949,111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" strokeweight="1.5pt">
              <v:stroke endarrow="block"/>
            </v:line>
            <v:shape id="Arc 853" o:spid="_x0000_s11398" style="position:absolute;left:1100689;top:1113471;width:1080;height:3599;rotation:-65;flip:x;visibility:visible" coordsize="39343,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" adj="0,,0" path="m39343,33918nfc35306,39732,28677,43199,21600,43199,9670,43200,,33529,,21600,,9670,9670,,21600,v5063,,9966,1779,13851,5026em39343,33918nsc35306,39732,28677,43199,21600,43199,9670,43200,,33529,,21600,,9670,9670,,21600,v5063,,9966,1779,13851,5026l21600,21600,39343,33918xe" filled="f" strokeweight="1pt">
              <v:stroke joinstyle="round"/>
              <v:formulas/>
              <v:path arrowok="t" o:connecttype="custom" o:connectlocs="107972,282550;97294,41869;59279,179936" o:connectangles="0,0,0"/>
            </v:shape>
            <v:line id="Line 854" o:spid="_x0000_s11397" style="position:absolute;rotation:180;flip:x;visibility:visible" from="1099853,1114942" to="1100573,1115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">
              <v:stroke endarrow="block"/>
            </v:line>
            <v:line id="Line 855" o:spid="_x0000_s11396" style="position:absolute;visibility:visible" from="1090303,1090610" to="1100022,111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">
              <v:stroke dashstyle="1 1"/>
            </v:line>
            <v:shape id="Arc 856" o:spid="_x0000_s11395" style="position:absolute;left:1085590;top:1087406;width:3600;height:1837;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" adj="0,,0" path="m18576,nfc20555,3335,21600,7142,21600,11021em18576,nsc20555,3335,21600,7142,21600,11021l,11021,18576,xe" filled="f">
              <v:stroke joinstyle="round"/>
              <v:formulas/>
              <v:path arrowok="t" o:extrusionok="f" o:connecttype="custom" o:connectlocs="309613,0;359996,183657;0,183657" o:connectangles="0,0,0"/>
            </v:shape>
            <v:line id="Line 857" o:spid="_x0000_s11394" style="position:absolute;rotation:180;flip:x;visibility:visible" from="1085031,1090103" to="1086429,1090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">
              <v:stroke endarrow="block"/>
            </v:line>
            <v:line id="Line 858" o:spid="_x0000_s11393" style="position:absolute;rotation:180;flip:y;visibility:visible" from="1088250,1088896" to="1089351,1089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">
              <v:stroke endarrow="block"/>
            </v:line>
            <v:shape id="Arc 859" o:spid="_x0000_s11392" style="position:absolute;left:1093351;top:1093106;width:1006;height:11160;rotation:-1865777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" adj="0,,0" path="m,nfc650,,1300,29,1948,88em,nsc650,,1300,29,1948,88l,21600,,xe" filled="f">
              <v:stroke joinstyle="round"/>
              <v:formulas/>
              <v:path arrowok="t" o:extrusionok="f" o:connecttype="custom" o:connectlocs="0,0;100683,4547;0,1115990" o:connectangles="0,0,0"/>
            </v:shape>
            <v:line id="Line 860" o:spid="_x0000_s11391" style="position:absolute;flip:y;visibility:visible" from="1089711,1093978" to="1090791,1094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">
              <v:stroke endarrow="block"/>
            </v:line>
            <v:line id="Line 861" o:spid="_x0000_s11390" style="position:absolute;flip:x;visibility:visible" from="1091680,1093173" to="1092760,1093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">
              <v:stroke endarrow="block"/>
            </v:line>
            <v:line id="Line 862" o:spid="_x0000_s11389" style="position:absolute;visibility:visible" from="1078977,1116827" to="1081073,1116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" strokeweight=".35269mm"/>
            <v:line id="Line 863" o:spid="_x0000_s11388" style="position:absolute;rotation:180;visibility:visible" from="1094265,1100553" to="1096065,1103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" strokeweight="1.5pt">
              <v:stroke endarrow="block"/>
            </v:line>
            <v:line id="Line 864" o:spid="_x0000_s11387" style="position:absolute;flip:x;visibility:visible" from="1094668,1095661" to="1102947,1100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"/>
            <v:line id="Line 865" o:spid="_x0000_s11386" style="position:absolute;visibility:visible" from="1103010,1095598" to="1105105,1095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" strokeweight=".35269mm"/>
            <v:oval id="Oval 866" o:spid="_x0000_s11385" style="position:absolute;left:1081134;top:1102057;width:21594;height:7197;rotation: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" filled="f">
              <v:stroke dashstyle="dash"/>
              <v:textbox inset="2.88pt,2.88pt,2.88pt,2.88pt"/>
            </v:oval>
          </v:group>
        </w:pict>
      </w:r>
      <w:r w:rsidR="008E42E8" w:rsidRPr="003A1BF3">
        <w:rPr>
          <w:b/>
          <w:color w:val="000000" w:themeColor="text1"/>
          <w:sz w:val="28"/>
          <w:szCs w:val="28"/>
        </w:rPr>
        <w:t xml:space="preserve">          </w:t>
      </w:r>
    </w:p>
    <w:p w:rsidR="008E42E8" w:rsidRPr="003A1BF3" w:rsidRDefault="008E42E8" w:rsidP="008E42E8">
      <w:pPr>
        <w:tabs>
          <w:tab w:val="left" w:pos="1170"/>
          <w:tab w:val="left" w:pos="4493"/>
          <w:tab w:val="left" w:pos="6848"/>
        </w:tabs>
        <w:jc w:val="both"/>
        <w:rPr>
          <w:b/>
          <w:color w:val="000000" w:themeColor="text1"/>
          <w:sz w:val="28"/>
          <w:szCs w:val="28"/>
        </w:rPr>
      </w:pPr>
      <w:r w:rsidRPr="003A1BF3">
        <w:rPr>
          <w:b/>
          <w:color w:val="000000" w:themeColor="text1"/>
          <w:sz w:val="28"/>
          <w:szCs w:val="28"/>
        </w:rPr>
        <w:t xml:space="preserve">               </w:t>
      </w:r>
      <w:r w:rsidRPr="003A1BF3">
        <w:rPr>
          <w:color w:val="000000" w:themeColor="text1"/>
          <w:position w:val="-12"/>
        </w:rPr>
        <w:object w:dxaOrig="260" w:dyaOrig="360">
          <v:shape id="_x0000_i1715" type="#_x0000_t75" style="width:12.75pt;height:18pt" o:ole="">
            <v:imagedata r:id="rId882" o:title=""/>
          </v:shape>
          <o:OLEObject Type="Embed" ProgID="Equation.DSMT4" ShapeID="_x0000_i1715" DrawAspect="Content" ObjectID="_1565017435" r:id="rId899"/>
        </w:object>
      </w:r>
      <w:r w:rsidRPr="003A1BF3">
        <w:rPr>
          <w:b/>
          <w:color w:val="000000" w:themeColor="text1"/>
          <w:sz w:val="28"/>
          <w:szCs w:val="28"/>
        </w:rPr>
        <w:tab/>
        <w:t xml:space="preserve">  </w:t>
      </w:r>
      <w:r w:rsidRPr="003A1BF3">
        <w:rPr>
          <w:b/>
          <w:color w:val="000000" w:themeColor="text1"/>
          <w:sz w:val="28"/>
          <w:szCs w:val="28"/>
        </w:rPr>
        <w:tab/>
        <w:t xml:space="preserve"> </w:t>
      </w:r>
    </w:p>
    <w:p w:rsidR="008E42E8" w:rsidRPr="003A1BF3" w:rsidRDefault="008E42E8" w:rsidP="008E42E8">
      <w:pPr>
        <w:tabs>
          <w:tab w:val="left" w:pos="7290"/>
        </w:tabs>
        <w:jc w:val="both"/>
        <w:rPr>
          <w:color w:val="000000" w:themeColor="text1"/>
          <w:sz w:val="28"/>
          <w:szCs w:val="28"/>
        </w:rPr>
      </w:pPr>
      <w:r w:rsidRPr="003A1BF3">
        <w:rPr>
          <w:b/>
          <w:color w:val="000000" w:themeColor="text1"/>
          <w:sz w:val="28"/>
          <w:szCs w:val="28"/>
        </w:rPr>
        <w:t xml:space="preserve">                                                  </w:t>
      </w:r>
      <w:r w:rsidRPr="003A1BF3">
        <w:rPr>
          <w:b/>
          <w:color w:val="000000" w:themeColor="text1"/>
          <w:sz w:val="28"/>
          <w:szCs w:val="28"/>
          <w:lang w:val="en-US"/>
        </w:rPr>
        <w:t>S</w:t>
      </w:r>
      <w:r w:rsidRPr="003A1BF3">
        <w:rPr>
          <w:b/>
          <w:color w:val="000000" w:themeColor="text1"/>
          <w:sz w:val="28"/>
          <w:szCs w:val="28"/>
        </w:rPr>
        <w:t xml:space="preserve">                                                 </w:t>
      </w:r>
    </w:p>
    <w:p w:rsidR="008E42E8" w:rsidRPr="003A1BF3" w:rsidRDefault="008E42E8" w:rsidP="008E42E8">
      <w:pPr>
        <w:tabs>
          <w:tab w:val="left" w:pos="6863"/>
        </w:tabs>
        <w:jc w:val="both"/>
        <w:rPr>
          <w:b/>
          <w:color w:val="000000" w:themeColor="text1"/>
          <w:sz w:val="28"/>
          <w:szCs w:val="28"/>
        </w:rPr>
      </w:pPr>
      <w:r w:rsidRPr="003A1BF3">
        <w:rPr>
          <w:b/>
          <w:color w:val="000000" w:themeColor="text1"/>
          <w:sz w:val="28"/>
          <w:szCs w:val="28"/>
        </w:rPr>
        <w:t xml:space="preserve">              </w:t>
      </w:r>
      <w:r w:rsidRPr="003A1BF3">
        <w:rPr>
          <w:color w:val="000000" w:themeColor="text1"/>
          <w:position w:val="-12"/>
        </w:rPr>
        <w:object w:dxaOrig="260" w:dyaOrig="360">
          <v:shape id="_x0000_i1716" type="#_x0000_t75" style="width:12.75pt;height:18pt" o:ole="">
            <v:imagedata r:id="rId884" o:title=""/>
          </v:shape>
          <o:OLEObject Type="Embed" ProgID="Equation.DSMT4" ShapeID="_x0000_i1716" DrawAspect="Content" ObjectID="_1565017436" r:id="rId900"/>
        </w:object>
      </w:r>
      <w:r w:rsidRPr="003A1BF3">
        <w:rPr>
          <w:b/>
          <w:color w:val="000000" w:themeColor="text1"/>
          <w:sz w:val="28"/>
          <w:szCs w:val="28"/>
        </w:rPr>
        <w:t xml:space="preserve">        </w:t>
      </w:r>
      <w:r w:rsidRPr="003A1BF3">
        <w:rPr>
          <w:color w:val="000000" w:themeColor="text1"/>
          <w:sz w:val="28"/>
          <w:szCs w:val="28"/>
        </w:rPr>
        <w:t xml:space="preserve">      </w:t>
      </w:r>
      <w:r w:rsidRPr="003A1BF3">
        <w:rPr>
          <w:color w:val="000000" w:themeColor="text1"/>
          <w:sz w:val="28"/>
          <w:szCs w:val="28"/>
        </w:rPr>
        <w:tab/>
        <w:t xml:space="preserve"> </w:t>
      </w:r>
    </w:p>
    <w:p w:rsidR="008E42E8" w:rsidRPr="003A1BF3" w:rsidRDefault="008E42E8" w:rsidP="008E42E8">
      <w:pPr>
        <w:tabs>
          <w:tab w:val="left" w:pos="6863"/>
        </w:tabs>
        <w:jc w:val="both"/>
        <w:rPr>
          <w:b/>
          <w:color w:val="000000" w:themeColor="text1"/>
          <w:sz w:val="28"/>
          <w:szCs w:val="28"/>
        </w:rPr>
      </w:pPr>
      <w:r w:rsidRPr="003A1BF3">
        <w:rPr>
          <w:b/>
          <w:color w:val="000000" w:themeColor="text1"/>
          <w:sz w:val="28"/>
          <w:szCs w:val="28"/>
        </w:rPr>
        <w:t xml:space="preserve">                                                            </w:t>
      </w:r>
      <w:r w:rsidRPr="003A1BF3">
        <w:rPr>
          <w:color w:val="000000" w:themeColor="text1"/>
          <w:sz w:val="28"/>
          <w:szCs w:val="28"/>
        </w:rPr>
        <w:t xml:space="preserve">               </w:t>
      </w:r>
      <w:r w:rsidRPr="003A1BF3">
        <w:rPr>
          <w:color w:val="000000" w:themeColor="text1"/>
          <w:position w:val="-4"/>
          <w:sz w:val="28"/>
          <w:szCs w:val="28"/>
        </w:rPr>
        <w:object w:dxaOrig="180" w:dyaOrig="279">
          <v:shape id="_x0000_i1717" type="#_x0000_t75" style="width:9pt;height:14.25pt" o:ole="">
            <v:imagedata r:id="rId535" o:title=""/>
          </v:shape>
          <o:OLEObject Type="Embed" ProgID="Equation.DSMT4" ShapeID="_x0000_i1717" DrawAspect="Content" ObjectID="_1565017437" r:id="rId901"/>
        </w:object>
      </w:r>
    </w:p>
    <w:p w:rsidR="008E42E8" w:rsidRPr="003A1BF3" w:rsidRDefault="008E42E8" w:rsidP="008E42E8">
      <w:pPr>
        <w:tabs>
          <w:tab w:val="left" w:pos="5325"/>
          <w:tab w:val="left" w:pos="6945"/>
          <w:tab w:val="left" w:pos="8114"/>
        </w:tabs>
        <w:jc w:val="both"/>
        <w:rPr>
          <w:b/>
          <w:color w:val="000000" w:themeColor="text1"/>
          <w:sz w:val="28"/>
          <w:szCs w:val="28"/>
        </w:rPr>
      </w:pPr>
      <w:r w:rsidRPr="003A1BF3">
        <w:rPr>
          <w:b/>
          <w:color w:val="000000" w:themeColor="text1"/>
          <w:sz w:val="28"/>
          <w:szCs w:val="28"/>
        </w:rPr>
        <w:t xml:space="preserve">                        </w:t>
      </w:r>
      <w:r w:rsidRPr="003A1BF3">
        <w:rPr>
          <w:color w:val="000000" w:themeColor="text1"/>
          <w:sz w:val="28"/>
          <w:szCs w:val="28"/>
        </w:rPr>
        <w:tab/>
      </w:r>
      <w:r w:rsidRPr="003A1BF3">
        <w:rPr>
          <w:color w:val="000000" w:themeColor="text1"/>
          <w:sz w:val="28"/>
          <w:szCs w:val="28"/>
        </w:rPr>
        <w:tab/>
      </w:r>
      <w:r w:rsidRPr="003A1BF3">
        <w:rPr>
          <w:color w:val="000000" w:themeColor="text1"/>
          <w:sz w:val="28"/>
          <w:szCs w:val="28"/>
        </w:rPr>
        <w:tab/>
      </w:r>
    </w:p>
    <w:p w:rsidR="008E42E8" w:rsidRPr="003A1BF3" w:rsidRDefault="008E42E8" w:rsidP="008E42E8">
      <w:pPr>
        <w:tabs>
          <w:tab w:val="left" w:pos="6945"/>
        </w:tabs>
        <w:jc w:val="both"/>
        <w:rPr>
          <w:b/>
          <w:color w:val="000000" w:themeColor="text1"/>
          <w:sz w:val="28"/>
          <w:szCs w:val="28"/>
        </w:rPr>
      </w:pPr>
      <w:r w:rsidRPr="003A1BF3">
        <w:rPr>
          <w:b/>
          <w:color w:val="000000" w:themeColor="text1"/>
          <w:sz w:val="28"/>
          <w:szCs w:val="28"/>
        </w:rPr>
        <w:t xml:space="preserve">                     </w:t>
      </w:r>
      <w:r w:rsidRPr="003A1BF3">
        <w:rPr>
          <w:color w:val="000000" w:themeColor="text1"/>
          <w:position w:val="-10"/>
        </w:rPr>
        <w:object w:dxaOrig="420" w:dyaOrig="300">
          <v:shape id="_x0000_i1718" type="#_x0000_t75" style="width:21pt;height:15pt" o:ole="">
            <v:imagedata r:id="rId880" o:title=""/>
          </v:shape>
          <o:OLEObject Type="Embed" ProgID="Equation.DSMT4" ShapeID="_x0000_i1718" DrawAspect="Content" ObjectID="_1565017438" r:id="rId902"/>
        </w:object>
      </w:r>
      <w:r w:rsidRPr="003A1BF3">
        <w:rPr>
          <w:b/>
          <w:color w:val="000000" w:themeColor="text1"/>
          <w:sz w:val="28"/>
          <w:szCs w:val="28"/>
        </w:rPr>
        <w:t xml:space="preserve">                   </w:t>
      </w:r>
      <w:r w:rsidRPr="003A1BF3">
        <w:rPr>
          <w:b/>
          <w:color w:val="000000" w:themeColor="text1"/>
          <w:position w:val="-4"/>
          <w:sz w:val="28"/>
          <w:szCs w:val="28"/>
          <w:lang w:val="en-US"/>
        </w:rPr>
        <w:object w:dxaOrig="180" w:dyaOrig="279">
          <v:shape id="_x0000_i1719" type="#_x0000_t75" style="width:9pt;height:14.25pt" o:ole="">
            <v:imagedata r:id="rId903" o:title=""/>
          </v:shape>
          <o:OLEObject Type="Embed" ProgID="Equation.DSMT4" ShapeID="_x0000_i1719" DrawAspect="Content" ObjectID="_1565017439" r:id="rId904"/>
        </w:object>
      </w:r>
      <w:r w:rsidRPr="003A1BF3">
        <w:rPr>
          <w:b/>
          <w:color w:val="000000" w:themeColor="text1"/>
          <w:sz w:val="28"/>
          <w:szCs w:val="28"/>
        </w:rPr>
        <w:t xml:space="preserve">                                           </w:t>
      </w:r>
      <w:r w:rsidRPr="003A1BF3">
        <w:rPr>
          <w:color w:val="000000" w:themeColor="text1"/>
          <w:position w:val="-4"/>
          <w:sz w:val="28"/>
          <w:szCs w:val="28"/>
        </w:rPr>
        <w:object w:dxaOrig="180" w:dyaOrig="279">
          <v:shape id="_x0000_i1720" type="#_x0000_t75" style="width:9pt;height:14.25pt" o:ole="">
            <v:imagedata r:id="rId535" o:title=""/>
          </v:shape>
          <o:OLEObject Type="Embed" ProgID="Equation.DSMT4" ShapeID="_x0000_i1720" DrawAspect="Content" ObjectID="_1565017440" r:id="rId905"/>
        </w:object>
      </w:r>
    </w:p>
    <w:p w:rsidR="008E42E8" w:rsidRPr="003A1BF3" w:rsidRDefault="008E42E8" w:rsidP="008E42E8">
      <w:pPr>
        <w:tabs>
          <w:tab w:val="left" w:pos="3653"/>
          <w:tab w:val="left" w:pos="6870"/>
        </w:tabs>
        <w:jc w:val="both"/>
        <w:rPr>
          <w:b/>
          <w:color w:val="000000" w:themeColor="text1"/>
          <w:sz w:val="28"/>
          <w:szCs w:val="28"/>
        </w:rPr>
      </w:pPr>
      <w:r w:rsidRPr="003A1BF3">
        <w:rPr>
          <w:color w:val="000000" w:themeColor="text1"/>
          <w:sz w:val="28"/>
          <w:szCs w:val="28"/>
        </w:rPr>
        <w:t xml:space="preserve">                                            </w:t>
      </w:r>
      <w:r w:rsidRPr="003A1BF3">
        <w:rPr>
          <w:b/>
          <w:color w:val="000000" w:themeColor="text1"/>
          <w:sz w:val="28"/>
          <w:szCs w:val="28"/>
        </w:rPr>
        <w:t xml:space="preserve">              </w:t>
      </w:r>
      <w:r w:rsidRPr="003A1BF3">
        <w:rPr>
          <w:b/>
          <w:color w:val="000000" w:themeColor="text1"/>
          <w:sz w:val="28"/>
          <w:szCs w:val="28"/>
        </w:rPr>
        <w:tab/>
        <w:t xml:space="preserve"> </w:t>
      </w:r>
    </w:p>
    <w:p w:rsidR="008E42E8" w:rsidRPr="003A1BF3" w:rsidRDefault="008E42E8" w:rsidP="008E42E8">
      <w:pPr>
        <w:tabs>
          <w:tab w:val="left" w:pos="2018"/>
          <w:tab w:val="left" w:pos="3165"/>
          <w:tab w:val="left" w:pos="6110"/>
        </w:tabs>
        <w:jc w:val="both"/>
        <w:rPr>
          <w:b/>
          <w:color w:val="000000" w:themeColor="text1"/>
          <w:sz w:val="28"/>
          <w:szCs w:val="28"/>
        </w:rPr>
      </w:pPr>
      <w:r w:rsidRPr="003A1BF3">
        <w:rPr>
          <w:color w:val="000000" w:themeColor="text1"/>
          <w:sz w:val="28"/>
          <w:szCs w:val="28"/>
        </w:rPr>
        <w:t xml:space="preserve">               </w:t>
      </w:r>
      <w:r w:rsidRPr="003A1BF3">
        <w:rPr>
          <w:b/>
          <w:color w:val="000000" w:themeColor="text1"/>
          <w:sz w:val="28"/>
          <w:szCs w:val="28"/>
        </w:rPr>
        <w:t xml:space="preserve">                  </w:t>
      </w:r>
      <w:r w:rsidRPr="003A1BF3">
        <w:rPr>
          <w:color w:val="000000" w:themeColor="text1"/>
          <w:position w:val="-10"/>
        </w:rPr>
        <w:object w:dxaOrig="400" w:dyaOrig="300">
          <v:shape id="_x0000_i1721" type="#_x0000_t75" style="width:20.25pt;height:15pt" o:ole="">
            <v:imagedata r:id="rId897" o:title=""/>
          </v:shape>
          <o:OLEObject Type="Embed" ProgID="Equation.DSMT4" ShapeID="_x0000_i1721" DrawAspect="Content" ObjectID="_1565017441" r:id="rId906"/>
        </w:object>
      </w:r>
      <w:r w:rsidRPr="003A1BF3">
        <w:rPr>
          <w:b/>
          <w:color w:val="000000" w:themeColor="text1"/>
          <w:sz w:val="28"/>
          <w:szCs w:val="28"/>
        </w:rPr>
        <w:t xml:space="preserve">                              </w:t>
      </w:r>
      <w:r w:rsidRPr="003A1BF3">
        <w:rPr>
          <w:color w:val="000000" w:themeColor="text1"/>
          <w:position w:val="-12"/>
        </w:rPr>
        <w:object w:dxaOrig="300" w:dyaOrig="360">
          <v:shape id="_x0000_i1722" type="#_x0000_t75" style="width:15pt;height:18pt" o:ole="">
            <v:imagedata r:id="rId907" o:title=""/>
          </v:shape>
          <o:OLEObject Type="Embed" ProgID="Equation.DSMT4" ShapeID="_x0000_i1722" DrawAspect="Content" ObjectID="_1565017442" r:id="rId908"/>
        </w:object>
      </w:r>
      <w:r w:rsidRPr="003A1BF3">
        <w:rPr>
          <w:b/>
          <w:color w:val="000000" w:themeColor="text1"/>
          <w:sz w:val="28"/>
          <w:szCs w:val="28"/>
        </w:rPr>
        <w:t xml:space="preserve">               </w:t>
      </w:r>
      <w:r w:rsidRPr="003A1BF3">
        <w:rPr>
          <w:color w:val="000000" w:themeColor="text1"/>
          <w:position w:val="-4"/>
          <w:sz w:val="28"/>
          <w:szCs w:val="28"/>
        </w:rPr>
        <w:object w:dxaOrig="180" w:dyaOrig="279">
          <v:shape id="_x0000_i1723" type="#_x0000_t75" style="width:9pt;height:14.25pt" o:ole="">
            <v:imagedata r:id="rId535" o:title=""/>
          </v:shape>
          <o:OLEObject Type="Embed" ProgID="Equation.DSMT4" ShapeID="_x0000_i1723" DrawAspect="Content" ObjectID="_1565017443" r:id="rId909"/>
        </w:object>
      </w:r>
    </w:p>
    <w:p w:rsidR="008E42E8" w:rsidRPr="003A1BF3" w:rsidRDefault="008E42E8" w:rsidP="008E42E8">
      <w:pPr>
        <w:tabs>
          <w:tab w:val="left" w:pos="2567"/>
          <w:tab w:val="center" w:pos="4677"/>
        </w:tabs>
        <w:jc w:val="both"/>
        <w:rPr>
          <w:b/>
          <w:color w:val="000000" w:themeColor="text1"/>
          <w:sz w:val="28"/>
          <w:szCs w:val="28"/>
        </w:rPr>
      </w:pPr>
      <w:r w:rsidRPr="003A1BF3">
        <w:rPr>
          <w:b/>
          <w:color w:val="000000" w:themeColor="text1"/>
          <w:sz w:val="28"/>
          <w:szCs w:val="28"/>
        </w:rPr>
        <w:tab/>
        <w:t xml:space="preserve">   </w:t>
      </w:r>
      <w:r w:rsidRPr="003A1BF3">
        <w:rPr>
          <w:b/>
          <w:color w:val="000000" w:themeColor="text1"/>
          <w:sz w:val="28"/>
          <w:szCs w:val="28"/>
          <w:lang w:val="en-US"/>
        </w:rPr>
        <w:t>N</w:t>
      </w:r>
      <w:r w:rsidRPr="003A1BF3">
        <w:rPr>
          <w:b/>
          <w:color w:val="000000" w:themeColor="text1"/>
          <w:sz w:val="28"/>
          <w:szCs w:val="28"/>
        </w:rPr>
        <w:tab/>
        <w:t xml:space="preserve">              </w:t>
      </w:r>
    </w:p>
    <w:p w:rsidR="008E42E8" w:rsidRPr="003A1BF3" w:rsidRDefault="008E42E8" w:rsidP="008E42E8">
      <w:pPr>
        <w:jc w:val="both"/>
        <w:rPr>
          <w:b/>
          <w:color w:val="000000" w:themeColor="text1"/>
          <w:sz w:val="28"/>
          <w:szCs w:val="28"/>
        </w:rPr>
      </w:pPr>
      <w:r w:rsidRPr="003A1BF3">
        <w:rPr>
          <w:color w:val="000000" w:themeColor="text1"/>
          <w:sz w:val="28"/>
          <w:szCs w:val="28"/>
        </w:rPr>
        <w:t xml:space="preserve">                                                   </w:t>
      </w:r>
    </w:p>
    <w:p w:rsidR="008E42E8" w:rsidRPr="003A1BF3" w:rsidRDefault="008E42E8" w:rsidP="008E42E8">
      <w:pPr>
        <w:tabs>
          <w:tab w:val="center" w:pos="4677"/>
        </w:tabs>
        <w:jc w:val="both"/>
        <w:rPr>
          <w:b/>
          <w:color w:val="000000" w:themeColor="text1"/>
          <w:sz w:val="28"/>
          <w:szCs w:val="28"/>
        </w:rPr>
      </w:pPr>
      <w:r w:rsidRPr="003A1BF3">
        <w:rPr>
          <w:color w:val="000000" w:themeColor="text1"/>
          <w:sz w:val="28"/>
          <w:szCs w:val="28"/>
        </w:rPr>
        <w:t xml:space="preserve">                                          </w:t>
      </w:r>
      <w:r w:rsidRPr="003A1BF3">
        <w:rPr>
          <w:color w:val="000000" w:themeColor="text1"/>
          <w:sz w:val="28"/>
          <w:szCs w:val="28"/>
        </w:rPr>
        <w:tab/>
        <w:t xml:space="preserve">                </w:t>
      </w:r>
    </w:p>
    <w:p w:rsidR="008E42E8" w:rsidRPr="003A1BF3" w:rsidRDefault="008E42E8" w:rsidP="008E42E8">
      <w:pPr>
        <w:tabs>
          <w:tab w:val="left" w:pos="4040"/>
          <w:tab w:val="left" w:pos="6500"/>
          <w:tab w:val="right" w:pos="9637"/>
        </w:tabs>
        <w:jc w:val="both"/>
        <w:rPr>
          <w:color w:val="000000" w:themeColor="text1"/>
          <w:sz w:val="28"/>
          <w:szCs w:val="28"/>
        </w:rPr>
      </w:pPr>
      <w:r w:rsidRPr="003A1BF3">
        <w:rPr>
          <w:color w:val="000000" w:themeColor="text1"/>
          <w:sz w:val="28"/>
          <w:szCs w:val="28"/>
        </w:rPr>
        <w:t xml:space="preserve">                                                                          </w:t>
      </w:r>
      <w:r w:rsidRPr="003A1BF3">
        <w:rPr>
          <w:color w:val="000000" w:themeColor="text1"/>
          <w:position w:val="-4"/>
          <w:sz w:val="28"/>
          <w:szCs w:val="28"/>
        </w:rPr>
        <w:object w:dxaOrig="180" w:dyaOrig="279">
          <v:shape id="_x0000_i1724" type="#_x0000_t75" style="width:9pt;height:14.25pt" o:ole="">
            <v:imagedata r:id="rId535" o:title=""/>
          </v:shape>
          <o:OLEObject Type="Embed" ProgID="Equation.DSMT4" ShapeID="_x0000_i1724" DrawAspect="Content" ObjectID="_1565017444" r:id="rId910"/>
        </w:object>
      </w:r>
      <w:r w:rsidRPr="003A1BF3">
        <w:rPr>
          <w:color w:val="000000" w:themeColor="text1"/>
          <w:sz w:val="28"/>
          <w:szCs w:val="28"/>
        </w:rPr>
        <w:tab/>
        <w:t xml:space="preserve">                                 </w:t>
      </w:r>
    </w:p>
    <w:p w:rsidR="008E42E8" w:rsidRPr="003A1BF3" w:rsidRDefault="008E42E8" w:rsidP="008E42E8">
      <w:pPr>
        <w:jc w:val="both"/>
        <w:rPr>
          <w:color w:val="000000" w:themeColor="text1"/>
          <w:sz w:val="28"/>
          <w:szCs w:val="28"/>
        </w:rPr>
      </w:pPr>
      <w:r w:rsidRPr="003A1BF3">
        <w:rPr>
          <w:color w:val="000000" w:themeColor="text1"/>
          <w:sz w:val="28"/>
          <w:szCs w:val="28"/>
        </w:rPr>
        <w:t xml:space="preserve">                                                                                                        </w:t>
      </w:r>
    </w:p>
    <w:p w:rsidR="008E42E8" w:rsidRPr="003A1BF3" w:rsidRDefault="008E42E8" w:rsidP="008E42E8">
      <w:pPr>
        <w:jc w:val="both"/>
        <w:rPr>
          <w:b/>
          <w:color w:val="000000" w:themeColor="text1"/>
          <w:sz w:val="28"/>
          <w:szCs w:val="28"/>
        </w:rPr>
      </w:pPr>
      <w:r w:rsidRPr="003A1BF3">
        <w:rPr>
          <w:color w:val="000000" w:themeColor="text1"/>
          <w:sz w:val="28"/>
          <w:szCs w:val="28"/>
        </w:rPr>
        <w:t xml:space="preserve">                                                                                                        </w:t>
      </w:r>
    </w:p>
    <w:p w:rsidR="008E42E8" w:rsidRPr="003A1BF3" w:rsidRDefault="008E42E8" w:rsidP="008E42E8">
      <w:pPr>
        <w:jc w:val="both"/>
        <w:rPr>
          <w:b/>
          <w:color w:val="000000" w:themeColor="text1"/>
          <w:sz w:val="28"/>
          <w:szCs w:val="28"/>
        </w:rPr>
      </w:pPr>
      <w:r w:rsidRPr="003A1BF3">
        <w:rPr>
          <w:color w:val="000000" w:themeColor="text1"/>
          <w:sz w:val="28"/>
          <w:szCs w:val="28"/>
        </w:rPr>
        <w:t xml:space="preserve">                                                                                     </w:t>
      </w:r>
      <w:r w:rsidRPr="003A1BF3">
        <w:rPr>
          <w:b/>
          <w:color w:val="000000" w:themeColor="text1"/>
          <w:sz w:val="28"/>
          <w:szCs w:val="28"/>
        </w:rPr>
        <w:t xml:space="preserve">           </w:t>
      </w:r>
    </w:p>
    <w:p w:rsidR="008E42E8" w:rsidRPr="003A1BF3" w:rsidRDefault="008E42E8" w:rsidP="008E42E8">
      <w:pPr>
        <w:tabs>
          <w:tab w:val="left" w:pos="5910"/>
        </w:tabs>
        <w:jc w:val="both"/>
        <w:rPr>
          <w:b/>
          <w:color w:val="000000" w:themeColor="text1"/>
          <w:sz w:val="28"/>
          <w:szCs w:val="28"/>
        </w:rPr>
      </w:pPr>
      <w:r w:rsidRPr="003A1BF3">
        <w:rPr>
          <w:color w:val="000000" w:themeColor="text1"/>
        </w:rPr>
        <w:t xml:space="preserve">                </w:t>
      </w:r>
      <w:r w:rsidRPr="003A1BF3">
        <w:rPr>
          <w:color w:val="000000" w:themeColor="text1"/>
          <w:position w:val="-12"/>
        </w:rPr>
        <w:object w:dxaOrig="420" w:dyaOrig="360">
          <v:shape id="_x0000_i1725" type="#_x0000_t75" style="width:21pt;height:18pt" o:ole="">
            <v:imagedata r:id="rId889" o:title=""/>
          </v:shape>
          <o:OLEObject Type="Embed" ProgID="Equation.DSMT4" ShapeID="_x0000_i1725" DrawAspect="Content" ObjectID="_1565017445" r:id="rId911"/>
        </w:object>
      </w:r>
      <w:r w:rsidRPr="003A1BF3">
        <w:rPr>
          <w:color w:val="000000" w:themeColor="text1"/>
          <w:sz w:val="28"/>
          <w:szCs w:val="28"/>
        </w:rPr>
        <w:t xml:space="preserve">                                                           </w:t>
      </w:r>
      <w:r w:rsidRPr="003A1BF3">
        <w:rPr>
          <w:color w:val="000000" w:themeColor="text1"/>
          <w:sz w:val="28"/>
          <w:szCs w:val="28"/>
        </w:rPr>
        <w:tab/>
      </w:r>
      <w:r w:rsidRPr="003A1BF3">
        <w:rPr>
          <w:color w:val="000000" w:themeColor="text1"/>
          <w:position w:val="-12"/>
        </w:rPr>
        <w:object w:dxaOrig="300" w:dyaOrig="360">
          <v:shape id="_x0000_i1726" type="#_x0000_t75" style="width:15pt;height:18pt" o:ole="">
            <v:imagedata r:id="rId912" o:title=""/>
          </v:shape>
          <o:OLEObject Type="Embed" ProgID="Equation.DSMT4" ShapeID="_x0000_i1726" DrawAspect="Content" ObjectID="_1565017446" r:id="rId913"/>
        </w:object>
      </w:r>
    </w:p>
    <w:p w:rsidR="008E42E8" w:rsidRPr="003A1BF3" w:rsidRDefault="008E42E8" w:rsidP="008E42E8">
      <w:pPr>
        <w:tabs>
          <w:tab w:val="left" w:pos="1980"/>
          <w:tab w:val="center" w:pos="4818"/>
          <w:tab w:val="left" w:pos="5948"/>
        </w:tabs>
        <w:jc w:val="both"/>
        <w:rPr>
          <w:color w:val="000000" w:themeColor="text1"/>
          <w:sz w:val="28"/>
          <w:szCs w:val="28"/>
        </w:rPr>
      </w:pPr>
      <w:r w:rsidRPr="003A1BF3">
        <w:rPr>
          <w:color w:val="000000" w:themeColor="text1"/>
          <w:sz w:val="28"/>
          <w:szCs w:val="28"/>
        </w:rPr>
        <w:tab/>
        <w:t xml:space="preserve">                            </w:t>
      </w:r>
      <w:r w:rsidRPr="003A1BF3">
        <w:rPr>
          <w:b/>
          <w:color w:val="000000" w:themeColor="text1"/>
          <w:sz w:val="28"/>
          <w:szCs w:val="28"/>
          <w:lang w:val="en-US"/>
        </w:rPr>
        <w:t>S</w:t>
      </w:r>
      <w:r w:rsidRPr="003A1BF3">
        <w:rPr>
          <w:color w:val="000000" w:themeColor="text1"/>
          <w:sz w:val="28"/>
          <w:szCs w:val="28"/>
        </w:rPr>
        <w:t xml:space="preserve">         </w:t>
      </w:r>
      <w:r w:rsidRPr="003A1BF3">
        <w:rPr>
          <w:b/>
          <w:color w:val="000000" w:themeColor="text1"/>
          <w:sz w:val="28"/>
          <w:szCs w:val="28"/>
        </w:rPr>
        <w:tab/>
      </w:r>
      <w:r w:rsidRPr="003A1BF3">
        <w:rPr>
          <w:b/>
          <w:color w:val="000000" w:themeColor="text1"/>
          <w:sz w:val="28"/>
          <w:szCs w:val="28"/>
        </w:rPr>
        <w:tab/>
      </w:r>
    </w:p>
    <w:p w:rsidR="008E42E8" w:rsidRPr="003A1BF3" w:rsidRDefault="008E42E8" w:rsidP="008E42E8">
      <w:pPr>
        <w:tabs>
          <w:tab w:val="left" w:pos="5948"/>
        </w:tabs>
        <w:jc w:val="both"/>
        <w:rPr>
          <w:b/>
          <w:color w:val="000000" w:themeColor="text1"/>
          <w:sz w:val="32"/>
          <w:szCs w:val="32"/>
        </w:rPr>
      </w:pPr>
      <w:r w:rsidRPr="003A1BF3">
        <w:rPr>
          <w:color w:val="000000" w:themeColor="text1"/>
          <w:sz w:val="28"/>
          <w:szCs w:val="28"/>
        </w:rPr>
        <w:t xml:space="preserve">               </w:t>
      </w:r>
      <w:r w:rsidRPr="003A1BF3">
        <w:rPr>
          <w:color w:val="000000" w:themeColor="text1"/>
          <w:position w:val="-12"/>
          <w:sz w:val="28"/>
          <w:szCs w:val="28"/>
        </w:rPr>
        <w:object w:dxaOrig="260" w:dyaOrig="360">
          <v:shape id="_x0000_i1727" type="#_x0000_t75" style="width:12.75pt;height:18pt" o:ole="">
            <v:imagedata r:id="rId859" o:title=""/>
          </v:shape>
          <o:OLEObject Type="Embed" ProgID="Equation.DSMT4" ShapeID="_x0000_i1727" DrawAspect="Content" ObjectID="_1565017447" r:id="rId914"/>
        </w:object>
      </w:r>
      <w:r w:rsidRPr="003A1BF3">
        <w:rPr>
          <w:color w:val="000000" w:themeColor="text1"/>
          <w:sz w:val="28"/>
          <w:szCs w:val="28"/>
        </w:rPr>
        <w:tab/>
      </w:r>
      <w:r w:rsidRPr="003A1BF3">
        <w:rPr>
          <w:color w:val="000000" w:themeColor="text1"/>
          <w:position w:val="-12"/>
        </w:rPr>
        <w:object w:dxaOrig="360" w:dyaOrig="360">
          <v:shape id="_x0000_i1728" type="#_x0000_t75" style="width:18pt;height:18pt" o:ole="">
            <v:imagedata r:id="rId915" o:title=""/>
          </v:shape>
          <o:OLEObject Type="Embed" ProgID="Equation.DSMT4" ShapeID="_x0000_i1728" DrawAspect="Content" ObjectID="_1565017448" r:id="rId916"/>
        </w:object>
      </w:r>
      <w:r w:rsidRPr="003A1BF3">
        <w:rPr>
          <w:b/>
          <w:color w:val="000000" w:themeColor="text1"/>
          <w:sz w:val="32"/>
          <w:szCs w:val="32"/>
        </w:rPr>
        <w:tab/>
      </w:r>
      <w:r w:rsidRPr="003A1BF3">
        <w:rPr>
          <w:b/>
          <w:color w:val="000000" w:themeColor="text1"/>
          <w:sz w:val="32"/>
          <w:szCs w:val="32"/>
        </w:rPr>
        <w:tab/>
        <w:t xml:space="preserve">          </w:t>
      </w:r>
      <w:r w:rsidRPr="003A1BF3">
        <w:rPr>
          <w:b/>
          <w:color w:val="000000" w:themeColor="text1"/>
          <w:sz w:val="32"/>
          <w:szCs w:val="32"/>
        </w:rPr>
        <w:tab/>
      </w:r>
    </w:p>
    <w:p w:rsidR="008E42E8" w:rsidRPr="003A1BF3" w:rsidRDefault="008E42E8" w:rsidP="008E42E8">
      <w:pPr>
        <w:tabs>
          <w:tab w:val="left" w:pos="4658"/>
          <w:tab w:val="left" w:pos="5948"/>
        </w:tabs>
        <w:jc w:val="both"/>
        <w:rPr>
          <w:b/>
          <w:color w:val="000000" w:themeColor="text1"/>
          <w:sz w:val="32"/>
          <w:szCs w:val="32"/>
        </w:rPr>
      </w:pPr>
      <w:r w:rsidRPr="003A1BF3">
        <w:rPr>
          <w:b/>
          <w:color w:val="000000" w:themeColor="text1"/>
          <w:sz w:val="32"/>
          <w:szCs w:val="32"/>
        </w:rPr>
        <w:tab/>
      </w:r>
      <w:r w:rsidRPr="003A1BF3">
        <w:rPr>
          <w:b/>
          <w:color w:val="000000" w:themeColor="text1"/>
          <w:sz w:val="32"/>
          <w:szCs w:val="32"/>
        </w:rPr>
        <w:tab/>
      </w:r>
    </w:p>
    <w:p w:rsidR="008E42E8" w:rsidRPr="003A1BF3" w:rsidRDefault="008E42E8" w:rsidP="008E42E8">
      <w:pPr>
        <w:tabs>
          <w:tab w:val="left" w:pos="2055"/>
        </w:tabs>
        <w:jc w:val="both"/>
        <w:rPr>
          <w:b/>
          <w:color w:val="000000" w:themeColor="text1"/>
          <w:sz w:val="28"/>
          <w:szCs w:val="28"/>
        </w:rPr>
      </w:pPr>
      <w:r w:rsidRPr="003A1BF3">
        <w:rPr>
          <w:color w:val="000000" w:themeColor="text1"/>
        </w:rPr>
        <w:t xml:space="preserve">                                                                                                     </w:t>
      </w:r>
      <w:r w:rsidRPr="003A1BF3">
        <w:rPr>
          <w:color w:val="000000" w:themeColor="text1"/>
          <w:position w:val="-12"/>
        </w:rPr>
        <w:object w:dxaOrig="440" w:dyaOrig="360">
          <v:shape id="_x0000_i1729" type="#_x0000_t75" style="width:21.75pt;height:18pt" o:ole="">
            <v:imagedata r:id="rId917" o:title=""/>
          </v:shape>
          <o:OLEObject Type="Embed" ProgID="Equation.DSMT4" ShapeID="_x0000_i1729" DrawAspect="Content" ObjectID="_1565017449" r:id="rId918"/>
        </w:object>
      </w:r>
      <w:r w:rsidRPr="003A1BF3">
        <w:rPr>
          <w:color w:val="000000" w:themeColor="text1"/>
          <w:sz w:val="28"/>
          <w:szCs w:val="28"/>
        </w:rPr>
        <w:t xml:space="preserve">                                                   </w:t>
      </w:r>
    </w:p>
    <w:p w:rsidR="008E42E8" w:rsidRPr="003A1BF3" w:rsidRDefault="008E42E8" w:rsidP="008E42E8">
      <w:pPr>
        <w:tabs>
          <w:tab w:val="left" w:pos="2050"/>
          <w:tab w:val="left" w:pos="3280"/>
        </w:tabs>
        <w:rPr>
          <w:color w:val="000000" w:themeColor="text1"/>
          <w:sz w:val="28"/>
          <w:szCs w:val="28"/>
        </w:rPr>
      </w:pPr>
      <w:r w:rsidRPr="003A1BF3">
        <w:rPr>
          <w:b/>
          <w:color w:val="000000" w:themeColor="text1"/>
          <w:sz w:val="32"/>
          <w:szCs w:val="32"/>
        </w:rPr>
        <w:tab/>
        <w:t xml:space="preserve">                             </w:t>
      </w:r>
    </w:p>
    <w:p w:rsidR="008E42E8" w:rsidRPr="003A1BF3" w:rsidRDefault="008E42E8" w:rsidP="008E42E8">
      <w:pPr>
        <w:tabs>
          <w:tab w:val="left" w:pos="3270"/>
          <w:tab w:val="center" w:pos="4818"/>
        </w:tabs>
        <w:rPr>
          <w:b/>
          <w:color w:val="000000" w:themeColor="text1"/>
          <w:sz w:val="32"/>
          <w:szCs w:val="32"/>
        </w:rPr>
      </w:pPr>
      <w:r w:rsidRPr="003A1BF3">
        <w:rPr>
          <w:b/>
          <w:color w:val="000000" w:themeColor="text1"/>
          <w:sz w:val="32"/>
          <w:szCs w:val="32"/>
        </w:rPr>
        <w:tab/>
        <w:t xml:space="preserve">  </w:t>
      </w:r>
    </w:p>
    <w:p w:rsidR="008E42E8" w:rsidRPr="003A1BF3" w:rsidRDefault="008E42E8" w:rsidP="008E42E8">
      <w:pPr>
        <w:tabs>
          <w:tab w:val="left" w:pos="3270"/>
          <w:tab w:val="center" w:pos="4818"/>
        </w:tabs>
        <w:rPr>
          <w:color w:val="000000" w:themeColor="text1"/>
          <w:sz w:val="32"/>
          <w:szCs w:val="32"/>
        </w:rPr>
      </w:pPr>
      <w:r w:rsidRPr="003A1BF3">
        <w:rPr>
          <w:b/>
          <w:color w:val="000000" w:themeColor="text1"/>
          <w:sz w:val="32"/>
          <w:szCs w:val="32"/>
        </w:rPr>
        <w:t xml:space="preserve">                                              </w:t>
      </w:r>
      <w:r w:rsidRPr="003A1BF3">
        <w:rPr>
          <w:b/>
          <w:color w:val="000000" w:themeColor="text1"/>
          <w:sz w:val="28"/>
          <w:szCs w:val="28"/>
          <w:lang w:val="en-US"/>
        </w:rPr>
        <w:t>N</w:t>
      </w:r>
      <w:r w:rsidRPr="003A1BF3">
        <w:rPr>
          <w:b/>
          <w:color w:val="000000" w:themeColor="text1"/>
          <w:sz w:val="28"/>
          <w:szCs w:val="28"/>
        </w:rPr>
        <w:t xml:space="preserve"> </w:t>
      </w:r>
    </w:p>
    <w:p w:rsidR="008E42E8" w:rsidRPr="003A1BF3" w:rsidRDefault="008E42E8" w:rsidP="008E42E8">
      <w:pPr>
        <w:rPr>
          <w:color w:val="000000" w:themeColor="text1"/>
          <w:sz w:val="32"/>
          <w:szCs w:val="32"/>
        </w:rPr>
      </w:pPr>
      <w:r w:rsidRPr="003A1BF3">
        <w:rPr>
          <w:color w:val="000000" w:themeColor="text1"/>
          <w:sz w:val="32"/>
          <w:szCs w:val="32"/>
        </w:rPr>
        <w:t xml:space="preserve">                                       </w:t>
      </w:r>
    </w:p>
    <w:p w:rsidR="008E42E8" w:rsidRPr="003A1BF3" w:rsidRDefault="008E42E8" w:rsidP="008E42E8">
      <w:pPr>
        <w:rPr>
          <w:color w:val="000000" w:themeColor="text1"/>
          <w:sz w:val="32"/>
          <w:szCs w:val="32"/>
        </w:rPr>
      </w:pPr>
      <w:r w:rsidRPr="003A1BF3">
        <w:rPr>
          <w:color w:val="000000" w:themeColor="text1"/>
          <w:sz w:val="32"/>
          <w:szCs w:val="32"/>
        </w:rPr>
        <w:t xml:space="preserve">                                     3.10.2</w:t>
      </w:r>
    </w:p>
    <w:p w:rsidR="00322A45" w:rsidRPr="003A1BF3" w:rsidRDefault="00DA6A29" w:rsidP="00322A45">
      <w:pPr>
        <w:pStyle w:val="12"/>
        <w:spacing w:before="0" w:beforeAutospacing="0" w:after="0" w:afterAutospacing="0" w:line="280" w:lineRule="atLeast"/>
        <w:ind w:firstLine="720"/>
        <w:rPr>
          <w:color w:val="000000" w:themeColor="text1"/>
          <w:sz w:val="27"/>
          <w:szCs w:val="27"/>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383" o:spid="_x0000_s1397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BmkIxByAgAAYgQAAA4AAAAAAAAAAAAAAAAA&#10;LgIAAGRycy9lMm9Eb2MueG1sUEsBAi0AFAAGAAgAAAAhANQI2TfYAAAAAQEAAA8AAAAAAAAAAAAA&#10;AAAAzAQAAGRycy9kb3ducmV2LnhtbFBLBQYAAAAABAAEAPMAAADRBQAAAAA=&#10;" filled="f" stroked="f">
            <o:lock v:ext="edit" aspectratio="t"/>
            <w10:wrap type="none"/>
            <w10:anchorlock/>
          </v:rect>
        </w:pic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But in this case, according to the evidence presented in the study 3.7, there is a torque that source to be deployed in the angle</w:t>
      </w:r>
      <w:r w:rsidR="008E42E8" w:rsidRPr="003A1BF3">
        <w:rPr>
          <w:color w:val="000000" w:themeColor="text1"/>
          <w:sz w:val="28"/>
          <w:szCs w:val="28"/>
          <w:lang w:val="en-US"/>
        </w:rPr>
        <w:t xml:space="preserve"> </w:t>
      </w:r>
      <w:r w:rsidR="008E42E8" w:rsidRPr="003A1BF3">
        <w:rPr>
          <w:color w:val="000000" w:themeColor="text1"/>
          <w:position w:val="-10"/>
          <w:sz w:val="28"/>
          <w:szCs w:val="28"/>
        </w:rPr>
        <w:object w:dxaOrig="400" w:dyaOrig="300">
          <v:shape id="_x0000_i1730" type="#_x0000_t75" style="width:20.25pt;height:15pt" o:ole="">
            <v:imagedata r:id="rId897" o:title=""/>
          </v:shape>
          <o:OLEObject Type="Embed" ProgID="Equation.DSMT4" ShapeID="_x0000_i1730" DrawAspect="Content" ObjectID="_1565017450" r:id="rId919"/>
        </w:object>
      </w:r>
      <w:r w:rsidR="008E42E8" w:rsidRPr="003A1BF3">
        <w:rPr>
          <w:color w:val="000000" w:themeColor="text1"/>
          <w:sz w:val="28"/>
          <w:szCs w:val="28"/>
          <w:lang w:val="en-US"/>
        </w:rPr>
        <w:t xml:space="preserve"> </w:t>
      </w:r>
      <w:r w:rsidRPr="003A1BF3">
        <w:rPr>
          <w:rStyle w:val="normalchar"/>
          <w:color w:val="000000" w:themeColor="text1"/>
          <w:sz w:val="28"/>
          <w:szCs w:val="28"/>
          <w:lang w:val="en-US"/>
        </w:rPr>
        <w:t>counterclockwise until it matches the sum of the vortex axis</w:t>
      </w:r>
      <w:r w:rsidR="008E42E8" w:rsidRPr="003A1BF3">
        <w:rPr>
          <w:color w:val="000000" w:themeColor="text1"/>
          <w:sz w:val="28"/>
          <w:szCs w:val="28"/>
          <w:lang w:val="en-US"/>
        </w:rPr>
        <w:t xml:space="preserve"> </w:t>
      </w:r>
      <w:r w:rsidR="008E42E8" w:rsidRPr="003A1BF3">
        <w:rPr>
          <w:color w:val="000000" w:themeColor="text1"/>
          <w:sz w:val="28"/>
          <w:szCs w:val="28"/>
          <w:lang w:val="en-US"/>
        </w:rPr>
        <w:tab/>
      </w:r>
      <w:r w:rsidR="008E42E8" w:rsidRPr="003A1BF3">
        <w:rPr>
          <w:color w:val="000000" w:themeColor="text1"/>
          <w:position w:val="-12"/>
          <w:sz w:val="28"/>
          <w:szCs w:val="28"/>
        </w:rPr>
        <w:object w:dxaOrig="440" w:dyaOrig="360">
          <v:shape id="_x0000_i1731" type="#_x0000_t75" style="width:21.75pt;height:18pt" o:ole="">
            <v:imagedata r:id="rId917" o:title=""/>
          </v:shape>
          <o:OLEObject Type="Embed" ProgID="Equation.DSMT4" ShapeID="_x0000_i1731" DrawAspect="Content" ObjectID="_1565017451" r:id="rId920"/>
        </w:object>
      </w:r>
      <w:r w:rsidR="008E42E8" w:rsidRPr="003A1BF3">
        <w:rPr>
          <w:color w:val="000000" w:themeColor="text1"/>
          <w:sz w:val="28"/>
          <w:szCs w:val="28"/>
          <w:lang w:val="en-US"/>
        </w:rPr>
        <w:t xml:space="preserve"> </w:t>
      </w:r>
      <w:r w:rsidRPr="003A1BF3">
        <w:rPr>
          <w:rStyle w:val="normalchar"/>
          <w:color w:val="000000" w:themeColor="text1"/>
          <w:sz w:val="28"/>
          <w:szCs w:val="28"/>
          <w:lang w:val="en-US"/>
        </w:rPr>
        <w:t>with the direction of the total velocity vector</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ester</w:t>
      </w:r>
      <w:r w:rsidR="008E42E8" w:rsidRPr="003A1BF3">
        <w:rPr>
          <w:color w:val="000000" w:themeColor="text1"/>
          <w:position w:val="-12"/>
          <w:sz w:val="28"/>
          <w:szCs w:val="28"/>
        </w:rPr>
        <w:object w:dxaOrig="420" w:dyaOrig="360">
          <v:shape id="_x0000_i1732" type="#_x0000_t75" style="width:21pt;height:18pt" o:ole="">
            <v:imagedata r:id="rId889" o:title=""/>
          </v:shape>
          <o:OLEObject Type="Embed" ProgID="Equation.DSMT4" ShapeID="_x0000_i1732" DrawAspect="Content" ObjectID="_1565017452" r:id="rId921"/>
        </w:object>
      </w:r>
      <w:r w:rsidR="008E42E8" w:rsidRPr="003A1BF3">
        <w:rPr>
          <w:color w:val="000000" w:themeColor="text1"/>
          <w:sz w:val="28"/>
          <w:szCs w:val="28"/>
          <w:lang w:val="en-US"/>
        </w:rPr>
        <w:t xml:space="preserve">. </w:t>
      </w:r>
      <w:r w:rsidRPr="003A1BF3">
        <w:rPr>
          <w:rStyle w:val="normalchar"/>
          <w:color w:val="000000" w:themeColor="text1"/>
          <w:sz w:val="28"/>
          <w:szCs w:val="28"/>
          <w:lang w:val="en-US"/>
        </w:rPr>
        <w:t>In this connection, the rotation axis of the source</w:t>
      </w:r>
      <w:r w:rsidR="008E42E8" w:rsidRPr="003A1BF3">
        <w:rPr>
          <w:color w:val="000000" w:themeColor="text1"/>
          <w:sz w:val="28"/>
          <w:szCs w:val="28"/>
          <w:lang w:val="en-US"/>
        </w:rPr>
        <w:t xml:space="preserve"> - </w:t>
      </w:r>
      <w:r w:rsidR="008E42E8" w:rsidRPr="003A1BF3">
        <w:rPr>
          <w:color w:val="000000" w:themeColor="text1"/>
          <w:position w:val="-12"/>
          <w:sz w:val="28"/>
          <w:szCs w:val="28"/>
        </w:rPr>
        <w:object w:dxaOrig="300" w:dyaOrig="360">
          <v:shape id="_x0000_i1733" type="#_x0000_t75" style="width:15pt;height:18pt" o:ole="">
            <v:imagedata r:id="rId907" o:title=""/>
          </v:shape>
          <o:OLEObject Type="Embed" ProgID="Equation.DSMT4" ShapeID="_x0000_i1733" DrawAspect="Content" ObjectID="_1565017453" r:id="rId922"/>
        </w:object>
      </w:r>
      <w:r w:rsidR="008E42E8" w:rsidRPr="003A1BF3">
        <w:rPr>
          <w:color w:val="000000" w:themeColor="text1"/>
          <w:sz w:val="28"/>
          <w:szCs w:val="28"/>
          <w:lang w:val="en-US"/>
        </w:rPr>
        <w:t xml:space="preserve">  </w:t>
      </w:r>
      <w:r w:rsidRPr="003A1BF3">
        <w:rPr>
          <w:rStyle w:val="normalchar"/>
          <w:color w:val="000000" w:themeColor="text1"/>
          <w:sz w:val="28"/>
          <w:szCs w:val="28"/>
          <w:lang w:val="en-US"/>
        </w:rPr>
        <w:t>also it will turn on the angle</w:t>
      </w:r>
      <w:bookmarkStart w:id="219" w:name="graphic5B2"/>
      <w:bookmarkEnd w:id="219"/>
      <w:r w:rsidR="008E42E8" w:rsidRPr="003A1BF3">
        <w:rPr>
          <w:color w:val="000000" w:themeColor="text1"/>
          <w:position w:val="-10"/>
          <w:sz w:val="28"/>
          <w:szCs w:val="28"/>
        </w:rPr>
        <w:object w:dxaOrig="400" w:dyaOrig="300">
          <v:shape id="_x0000_i1734" type="#_x0000_t75" style="width:20.25pt;height:15pt" o:ole="">
            <v:imagedata r:id="rId897" o:title=""/>
          </v:shape>
          <o:OLEObject Type="Embed" ProgID="Equation.DSMT4" ShapeID="_x0000_i1734" DrawAspect="Content" ObjectID="_1565017454" r:id="rId923"/>
        </w:object>
      </w:r>
      <w:r w:rsidR="008E42E8" w:rsidRPr="003A1BF3">
        <w:rPr>
          <w:color w:val="000000" w:themeColor="text1"/>
          <w:sz w:val="28"/>
          <w:szCs w:val="28"/>
          <w:lang w:val="en-US"/>
        </w:rPr>
        <w:t xml:space="preserve">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378" o:spid="_x0000_s1637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x1E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IHfHUR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rStyle w:val="normalchar"/>
          <w:color w:val="000000" w:themeColor="text1"/>
          <w:sz w:val="28"/>
          <w:szCs w:val="28"/>
          <w:lang w:val="en-US"/>
        </w:rPr>
        <w:t>counterclockwise, as shown in Fig. 3.10.3.</w:t>
      </w:r>
    </w:p>
    <w:p w:rsidR="00322A45" w:rsidRPr="003A1BF3" w:rsidRDefault="00322A45" w:rsidP="00322A45">
      <w:pPr>
        <w:pStyle w:val="12"/>
        <w:spacing w:before="0" w:beforeAutospacing="0" w:after="0" w:afterAutospacing="0" w:line="280" w:lineRule="atLeast"/>
        <w:jc w:val="both"/>
        <w:rPr>
          <w:rStyle w:val="normalchar"/>
          <w:color w:val="000000" w:themeColor="text1"/>
          <w:sz w:val="28"/>
          <w:szCs w:val="28"/>
          <w:lang w:val="en-US"/>
        </w:rPr>
      </w:pPr>
      <w:r w:rsidRPr="003A1BF3">
        <w:rPr>
          <w:rStyle w:val="normalchar"/>
          <w:color w:val="000000" w:themeColor="text1"/>
          <w:sz w:val="28"/>
          <w:szCs w:val="28"/>
          <w:lang w:val="en-US"/>
        </w:rPr>
        <w:t> </w:t>
      </w:r>
    </w:p>
    <w:p w:rsidR="008E42E8" w:rsidRPr="003A1BF3" w:rsidRDefault="008E42E8" w:rsidP="00322A45">
      <w:pPr>
        <w:pStyle w:val="12"/>
        <w:spacing w:before="0" w:beforeAutospacing="0" w:after="0" w:afterAutospacing="0" w:line="280" w:lineRule="atLeast"/>
        <w:jc w:val="both"/>
        <w:rPr>
          <w:rStyle w:val="normalchar"/>
          <w:color w:val="000000" w:themeColor="text1"/>
          <w:sz w:val="28"/>
          <w:szCs w:val="28"/>
          <w:lang w:val="en-US"/>
        </w:rPr>
      </w:pPr>
    </w:p>
    <w:p w:rsidR="008E42E8" w:rsidRPr="003A1BF3" w:rsidRDefault="008E42E8" w:rsidP="00322A45">
      <w:pPr>
        <w:pStyle w:val="12"/>
        <w:spacing w:before="0" w:beforeAutospacing="0" w:after="0" w:afterAutospacing="0" w:line="280" w:lineRule="atLeast"/>
        <w:jc w:val="both"/>
        <w:rPr>
          <w:rStyle w:val="normalchar"/>
          <w:color w:val="000000" w:themeColor="text1"/>
          <w:sz w:val="28"/>
          <w:szCs w:val="28"/>
          <w:lang w:val="en-US"/>
        </w:rPr>
      </w:pPr>
    </w:p>
    <w:p w:rsidR="008E42E8" w:rsidRPr="003A1BF3" w:rsidRDefault="008E42E8" w:rsidP="00322A45">
      <w:pPr>
        <w:pStyle w:val="12"/>
        <w:spacing w:before="0" w:beforeAutospacing="0" w:after="0" w:afterAutospacing="0" w:line="280" w:lineRule="atLeast"/>
        <w:jc w:val="both"/>
        <w:rPr>
          <w:rStyle w:val="normalchar"/>
          <w:color w:val="000000" w:themeColor="text1"/>
          <w:sz w:val="28"/>
          <w:szCs w:val="28"/>
          <w:lang w:val="en-US"/>
        </w:rPr>
      </w:pPr>
    </w:p>
    <w:p w:rsidR="008E42E8" w:rsidRPr="003A1BF3" w:rsidRDefault="008E42E8" w:rsidP="00322A45">
      <w:pPr>
        <w:pStyle w:val="12"/>
        <w:spacing w:before="0" w:beforeAutospacing="0" w:after="0" w:afterAutospacing="0" w:line="280" w:lineRule="atLeast"/>
        <w:jc w:val="both"/>
        <w:rPr>
          <w:rStyle w:val="normalchar"/>
          <w:color w:val="000000" w:themeColor="text1"/>
          <w:sz w:val="28"/>
          <w:szCs w:val="28"/>
          <w:lang w:val="en-US"/>
        </w:rPr>
      </w:pPr>
    </w:p>
    <w:p w:rsidR="008E42E8" w:rsidRPr="003A1BF3" w:rsidRDefault="008E42E8" w:rsidP="00322A45">
      <w:pPr>
        <w:pStyle w:val="12"/>
        <w:spacing w:before="0" w:beforeAutospacing="0" w:after="0" w:afterAutospacing="0" w:line="280" w:lineRule="atLeast"/>
        <w:jc w:val="both"/>
        <w:rPr>
          <w:rStyle w:val="normalchar"/>
          <w:color w:val="000000" w:themeColor="text1"/>
          <w:sz w:val="28"/>
          <w:szCs w:val="28"/>
          <w:lang w:val="en-US"/>
        </w:rPr>
      </w:pPr>
    </w:p>
    <w:p w:rsidR="008E42E8" w:rsidRPr="003A1BF3" w:rsidRDefault="008E42E8" w:rsidP="00322A45">
      <w:pPr>
        <w:pStyle w:val="12"/>
        <w:spacing w:before="0" w:beforeAutospacing="0" w:after="0" w:afterAutospacing="0" w:line="280" w:lineRule="atLeast"/>
        <w:jc w:val="both"/>
        <w:rPr>
          <w:rStyle w:val="normalchar"/>
          <w:color w:val="000000" w:themeColor="text1"/>
          <w:sz w:val="28"/>
          <w:szCs w:val="28"/>
          <w:lang w:val="en-US"/>
        </w:rPr>
      </w:pPr>
    </w:p>
    <w:p w:rsidR="008E42E8" w:rsidRPr="003A1BF3" w:rsidRDefault="008E42E8" w:rsidP="00322A45">
      <w:pPr>
        <w:pStyle w:val="12"/>
        <w:spacing w:before="0" w:beforeAutospacing="0" w:after="0" w:afterAutospacing="0" w:line="280" w:lineRule="atLeast"/>
        <w:jc w:val="both"/>
        <w:rPr>
          <w:rStyle w:val="normalchar"/>
          <w:color w:val="000000" w:themeColor="text1"/>
          <w:sz w:val="28"/>
          <w:szCs w:val="28"/>
          <w:lang w:val="en-US"/>
        </w:rPr>
      </w:pPr>
    </w:p>
    <w:p w:rsidR="008E42E8" w:rsidRPr="003A1BF3" w:rsidRDefault="008E42E8" w:rsidP="00322A45">
      <w:pPr>
        <w:pStyle w:val="12"/>
        <w:spacing w:before="0" w:beforeAutospacing="0" w:after="0" w:afterAutospacing="0" w:line="280" w:lineRule="atLeast"/>
        <w:jc w:val="both"/>
        <w:rPr>
          <w:rStyle w:val="normalchar"/>
          <w:color w:val="000000" w:themeColor="text1"/>
          <w:sz w:val="28"/>
          <w:szCs w:val="28"/>
          <w:lang w:val="en-US"/>
        </w:rPr>
      </w:pPr>
    </w:p>
    <w:p w:rsidR="008E42E8" w:rsidRPr="003A1BF3" w:rsidRDefault="008E42E8" w:rsidP="00322A45">
      <w:pPr>
        <w:pStyle w:val="12"/>
        <w:spacing w:before="0" w:beforeAutospacing="0" w:after="0" w:afterAutospacing="0" w:line="280" w:lineRule="atLeast"/>
        <w:jc w:val="both"/>
        <w:rPr>
          <w:rStyle w:val="normalchar"/>
          <w:color w:val="000000" w:themeColor="text1"/>
          <w:sz w:val="28"/>
          <w:szCs w:val="28"/>
          <w:lang w:val="en-US"/>
        </w:rPr>
      </w:pPr>
    </w:p>
    <w:p w:rsidR="008E42E8" w:rsidRPr="003A1BF3" w:rsidRDefault="008E42E8" w:rsidP="00322A45">
      <w:pPr>
        <w:pStyle w:val="12"/>
        <w:spacing w:before="0" w:beforeAutospacing="0" w:after="0" w:afterAutospacing="0" w:line="280" w:lineRule="atLeast"/>
        <w:jc w:val="both"/>
        <w:rPr>
          <w:color w:val="000000" w:themeColor="text1"/>
          <w:sz w:val="27"/>
          <w:szCs w:val="27"/>
          <w:lang w:val="en-US"/>
        </w:rPr>
      </w:pPr>
    </w:p>
    <w:bookmarkStart w:id="220" w:name="graphic5B3"/>
    <w:bookmarkEnd w:id="220"/>
    <w:p w:rsidR="008E42E8" w:rsidRPr="003A1BF3" w:rsidRDefault="00DA6A29" w:rsidP="008E42E8">
      <w:pPr>
        <w:tabs>
          <w:tab w:val="left" w:pos="4493"/>
          <w:tab w:val="left" w:pos="6848"/>
        </w:tabs>
        <w:jc w:val="both"/>
        <w:rPr>
          <w:b/>
          <w:color w:val="000000" w:themeColor="text1"/>
          <w:sz w:val="28"/>
          <w:szCs w:val="28"/>
        </w:rPr>
      </w:pPr>
      <w:r w:rsidRPr="00DA6A29">
        <w:rPr>
          <w:noProof/>
          <w:color w:val="000000" w:themeColor="text1"/>
        </w:rPr>
      </w:r>
      <w:r w:rsidRPr="00DA6A29">
        <w:rPr>
          <w:noProof/>
          <w:color w:val="000000" w:themeColor="text1"/>
        </w:rPr>
        <w:pict>
          <v:rect id="Прямоугольник 377" o:spid="_x0000_s1637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heS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GheF5JyAgAAYgQAAA4AAAAAAAAAAAAAAAAA&#10;LgIAAGRycy9lMm9Eb2MueG1sUEsBAi0AFAAGAAgAAAAhANQI2TfYAAAAAQEAAA8AAAAAAAAAAAAA&#10;AAAAzAQAAGRycy9kb3ducmV2LnhtbFBLBQYAAAAABAAEAPMAAADRBQAAAAA=&#10;" filled="f" stroked="f">
            <o:lock v:ext="edit" aspectratio="t"/>
            <w10:wrap type="none"/>
            <w10:anchorlock/>
          </v:rect>
        </w:pict>
      </w:r>
      <w:r w:rsidRPr="00DA6A29">
        <w:rPr>
          <w:noProof/>
          <w:color w:val="000000" w:themeColor="text1"/>
        </w:rPr>
        <w:pict>
          <v:group id="Группа 2631" o:spid="_x0000_s11289" style="position:absolute;left:0;text-align:left;margin-left:102.6pt;margin-top:15.3pt;width:279.2pt;height:395.85pt;z-index:251533824;mso-position-horizontal-relative:text;mso-position-vertical-relative:text" coordorigin="1083477,1079641" coordsize="35458,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">
            <v:line id="Line 868" o:spid="_x0000_s11360" style="position:absolute;visibility:visible" from="1116777,1116901" to="1118936,1116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" strokeweight="1pt"/>
            <v:line id="Line 869" o:spid="_x0000_s11359" style="position:absolute;rotation:20;flip:y;visibility:visible" from="1106281,1116204" to="1107063,1116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">
              <v:stroke endarrow="block"/>
            </v:line>
            <v:shape id="Arc 870" o:spid="_x0000_s11358" style="position:absolute;left:1107181;top:1114584;width:1080;height:3599;rotation:-60;flip:x;visibility:visible" coordsize="39343,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" adj="0,,0" path="m39343,33918nfc35306,39732,28677,43199,21600,43199,9670,43200,,33529,,21600,,9670,9670,,21600,v6895,,13377,3292,17444,8861em39343,33918nsc35306,39732,28677,43199,21600,43199,9670,43200,,33529,,21600,,9670,9670,,21600,v6895,,13377,3292,17444,8861l21600,21600,39343,33918xe" filled="f" strokeweight="1pt">
              <v:stroke joinstyle="round"/>
              <v:formulas/>
              <v:path arrowok="t" o:connecttype="custom" o:connectlocs="107974,282575;107153,73831;59280,179953" o:connectangles="0,0,0"/>
            </v:shape>
            <v:line id="Line 871" o:spid="_x0000_s11357" style="position:absolute;rotation:180;flip:y;visibility:visible" from="1102120,1086816" to="1102120,1092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" strokeweight="1.5pt">
              <v:stroke endarrow="block"/>
            </v:line>
            <v:line id="Line 872" o:spid="_x0000_s11356" style="position:absolute;visibility:visible" from="1092055,1105978" to="1111848,1105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">
              <v:stroke dashstyle="longDashDot"/>
            </v:line>
            <v:oval id="Oval 873" o:spid="_x0000_s11355" style="position:absolute;left:1094870;top:1098779;width:14395;height:143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" filled="f" strokeweight="1.5pt" insetpen="t">
              <v:textbox inset="2.88pt,2.88pt,2.88pt,2.88pt"/>
            </v:oval>
            <v:line id="Line 874" o:spid="_x0000_s11354" style="position:absolute;flip:y;visibility:visible" from="1102073,1096490" to="1102073,1116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">
              <v:stroke dashstyle="longDashDot"/>
            </v:line>
            <v:oval id="Oval 875" o:spid="_x0000_s11353" style="position:absolute;left:1095392;top:1100093;width:21595;height:7198;rotation: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" filled="f" insetpen="t">
              <v:stroke dashstyle="dash"/>
              <v:textbox inset="2.88pt,2.88pt,2.88pt,2.88pt"/>
            </v:oval>
            <v:oval id="Oval 876" o:spid="_x0000_s11352" style="position:absolute;left:1086943;top:1104778;width:21595;height:7198;rotation: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" filled="f" insetpen="t">
              <v:stroke dashstyle="dash"/>
              <v:textbox inset="2.88pt,2.88pt,2.88pt,2.88pt"/>
            </v:oval>
            <v:line id="Line 877" o:spid="_x0000_s11351" style="position:absolute;flip:x y;visibility:visible" from="1094258,1109411" to="1094682,1110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">
              <v:stroke endarrow="block"/>
            </v:line>
            <v:line id="Line 878" o:spid="_x0000_s11350" style="position:absolute;flip:x y;visibility:visible" from="1092115,1105985" to="1094994,1105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" strokeweight="1.5pt">
              <v:stroke endarrow="block"/>
            </v:line>
            <v:line id="Line 879" o:spid="_x0000_s11349" style="position:absolute;rotation:180;flip:x y;visibility:visible" from="1085060,1104178" to="1088300,1104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" strokeweight="1.5pt">
              <v:stroke endarrow="block"/>
            </v:line>
            <v:line id="Line 880" o:spid="_x0000_s11348" style="position:absolute;rotation:180;flip:x y;visibility:visible" from="1085124,1107947" to="1088363,1107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" strokeweight="1.5pt">
              <v:stroke endarrow="block"/>
            </v:line>
            <v:line id="Line 881" o:spid="_x0000_s11347" style="position:absolute;rotation:180;flip:y;visibility:visible" from="1104068,1086816" to="1104068,1092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" strokeweight="1.5pt">
              <v:stroke endarrow="block"/>
            </v:line>
            <v:line id="Line 882" o:spid="_x0000_s11346" style="position:absolute;rotation:180;flip:y;visibility:visible" from="1100079,1086858" to="1100079,1092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" strokeweight="1.5pt">
              <v:stroke endarrow="block"/>
            </v:line>
            <v:line id="Line 883" o:spid="_x0000_s11345" style="position:absolute;rotation:180;flip:y;visibility:visible" from="1106133,1086838" to="1106133,1092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" strokeweight="1.5pt">
              <v:stroke endarrow="block"/>
            </v:line>
            <v:line id="Line 884" o:spid="_x0000_s11344" style="position:absolute;rotation:180;flip:y;visibility:visible" from="1097983,1086835" to="1097983,1092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" strokeweight="1.5pt">
              <v:stroke endarrow="block"/>
            </v:line>
            <v:line id="Line 885" o:spid="_x0000_s11343" style="position:absolute;flip:y;visibility:visible" from="1091357,1085127" to="1112948,108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" strokeweight="1.5pt"/>
            <v:line id="Line 886" o:spid="_x0000_s11342" style="position:absolute;visibility:visible" from="1112895,1079641" to="1112895,108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" strokeweight="1.5pt"/>
            <v:line id="Line 887" o:spid="_x0000_s11341" style="position:absolute;visibility:visible" from="1091372,1079712" to="1091372,1085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" strokeweight="1.5pt"/>
            <v:line id="Line 888" o:spid="_x0000_s11340" style="position:absolute;rotation:180;flip:x y;visibility:visible" from="1085060,1102283" to="1088300,1102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" strokeweight="1.5pt">
              <v:stroke endarrow="block"/>
            </v:line>
            <v:line id="Line 889" o:spid="_x0000_s11339" style="position:absolute;rotation:180;flip:x y;visibility:visible" from="1085088,1110100" to="1088327,1110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" strokeweight="1.5pt">
              <v:stroke endarrow="block"/>
            </v:line>
            <v:line id="Line 890" o:spid="_x0000_s11338" style="position:absolute;visibility:visible" from="1087077,1082341" to="1097748,1091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"/>
            <v:line id="Line 891" o:spid="_x0000_s11337" style="position:absolute;flip:y;visibility:visible" from="1087077,1093218" to="1094868,111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"/>
            <v:line id="Line 892" o:spid="_x0000_s11336" style="position:absolute;flip:x y;visibility:visible" from="1087077,1086301" to="1087796,110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"/>
            <v:line id="Line 893" o:spid="_x0000_s11335" style="position:absolute;visibility:visible" from="1083477,1114406" to="1087077,11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" strokeweight="1pt"/>
            <v:line id="Line 894" o:spid="_x0000_s11334" style="position:absolute;visibility:visible" from="1085149,1082377" to="1087308,1082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" strokeweight="1pt"/>
            <v:line id="Line 895" o:spid="_x0000_s11333" style="position:absolute;rotation:180;visibility:visible" from="1103476,1097482" to="1103476,1097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">
              <v:stroke endarrow="block"/>
            </v:line>
            <v:line id="Line 896" o:spid="_x0000_s11332" style="position:absolute;rotation:180;flip:y;visibility:visible" from="1092273,1088588" to="1092273,1093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" strokeweight="1.5pt">
              <v:stroke endarrow="block"/>
            </v:line>
            <v:line id="Line 897" o:spid="_x0000_s11331" style="position:absolute;visibility:visible" from="1087077,1082341" to="1092348,1093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"/>
            <v:line id="Line 898" o:spid="_x0000_s11330" style="position:absolute;visibility:visible" from="1087077,1086301" to="1094868,1088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"/>
            <v:line id="Line 899" o:spid="_x0000_s11329" style="position:absolute;rotation:9;visibility:visible" from="1091883,1088826" to="1095629,1093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" strokeweight="1.5pt">
              <v:stroke endarrow="block"/>
            </v:line>
            <v:line id="Line 900" o:spid="_x0000_s11328" style="position:absolute;rotation:180;flip:x y;visibility:visible" from="1092220,1088561" to="1095459,1088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" strokeweight="1.5pt">
              <v:stroke endarrow="block"/>
            </v:line>
            <v:line id="Line 901" o:spid="_x0000_s11327" style="position:absolute;rotation:180;flip:x y;visibility:visible" from="1085089,1106042" to="1088329,1106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" strokeweight="1.5pt">
              <v:stroke endarrow="block"/>
            </v:line>
            <v:line id="Line 902" o:spid="_x0000_s11326" style="position:absolute;visibility:visible" from="1085089,1086269" to="1087248,108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" strokeweight="1pt"/>
            <v:line id="Line 903" o:spid="_x0000_s11325" style="position:absolute;visibility:visible" from="1084943,1119119" to="1087102,1119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" strokeweight="1pt"/>
            <v:line id="Line 904" o:spid="_x0000_s11324" style="position:absolute;flip:y;visibility:visible" from="1087077,1106101" to="1092477,1119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"/>
            <v:line id="Line 905" o:spid="_x0000_s11323" style="position:absolute;flip:y;visibility:visible" from="1091143,1124367" to="1112735,1124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" strokeweight="1.5pt"/>
            <v:line id="Line 906" o:spid="_x0000_s11322" style="position:absolute;visibility:visible" from="1112630,1124515" to="1112630,1129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" strokeweight="1.5pt"/>
            <v:line id="Line 907" o:spid="_x0000_s11321" style="position:absolute;visibility:visible" from="1091208,1124366" to="1091208,1129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" strokeweight="1.5pt"/>
            <v:line id="Line 908" o:spid="_x0000_s11320" style="position:absolute;rotation:180;flip:x y;visibility:visible" from="1102099,1106101" to="1110061,1118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" strokeweight="1.5pt">
              <v:stroke endarrow="block"/>
            </v:line>
            <v:line id="Line 909" o:spid="_x0000_s11319" style="position:absolute;flip:x;visibility:visible" from="1109701,1116924" to="1116721,1117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"/>
            <v:shape id="Arc 910" o:spid="_x0000_s11318" style="position:absolute;left:1091499;top:1089555;width:3600;height:1837;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" adj="0,,0" path="m18576,nfc20555,3335,21600,7142,21600,11021em18576,nsc20555,3335,21600,7142,21600,11021l,11021,18576,xe" filled="f">
              <v:stroke joinstyle="round"/>
              <v:formulas/>
              <v:path arrowok="t" o:extrusionok="f" o:connecttype="custom" o:connectlocs="309620,0;360004,183673;0,183673" o:connectangles="0,0,0"/>
            </v:shape>
            <v:line id="Line 911" o:spid="_x0000_s11317" style="position:absolute;rotation:180;flip:x;visibility:visible" from="1090940,1092252" to="1092337,1092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">
              <v:stroke endarrow="block"/>
            </v:line>
            <v:line id="Line 912" o:spid="_x0000_s11316" style="position:absolute;rotation:180;flip:y;visibility:visible" from="1094159,1091045" to="1095260,1091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">
              <v:stroke endarrow="block"/>
            </v:line>
            <v:line id="Line 913" o:spid="_x0000_s11315" style="position:absolute;flip:x y;visibility:visible" from="1108917,1101349" to="1109341,110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">
              <v:stroke endarrow="block"/>
            </v:line>
            <v:line id="Line 914" o:spid="_x0000_s11314" style="position:absolute;visibility:visible" from="1102014,1106018" to="1102014,1108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" strokeweight="1.5pt">
              <v:stroke endarrow="block"/>
            </v:line>
            <v:line id="Line 915" o:spid="_x0000_s11313" style="position:absolute;rotation:-120;flip:x y;visibility:visible" from="1083671,1107136" to="1121831,1107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">
              <v:stroke dashstyle="longDashDotDot"/>
            </v:line>
            <v:line id="Line 916" o:spid="_x0000_s11312" style="position:absolute;rotation:180;flip:x y;visibility:visible" from="1101972,1106018" to="1110061,1120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" strokeweight="1.5pt">
              <v:stroke endarrow="block"/>
            </v:line>
            <v:line id="Line 917" o:spid="_x0000_s11311" style="position:absolute;rotation:120;flip:y;visibility:visible" from="1086303,1105916" to="1119222,1108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">
              <v:stroke dashstyle="longDashDot"/>
            </v:line>
            <v:shape id="Arc 918" o:spid="_x0000_s11310" style="position:absolute;left:1103761;top:1107564;width:1080;height:3599;rotation:-60;flip:x;visibility:visible" coordsize="39343,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" adj="0,,0" path="m39343,33918nfc35306,39732,28677,43199,21600,43199,9670,43200,,33529,,21600,,9670,9670,,21600,v6895,,13377,3292,17444,8861em39343,33918nsc35306,39732,28677,43199,21600,43199,9670,43200,,33529,,21600,,9670,9670,,21600,v6895,,13377,3292,17444,8861l21600,21600,39343,33918xe" filled="f" strokeweight="1pt">
              <v:stroke joinstyle="round"/>
              <v:formulas/>
              <v:path arrowok="t" o:connecttype="custom" o:connectlocs="107975,282575;107154,73831;59280,179953" o:connectangles="0,0,0"/>
            </v:shape>
            <v:shape id="Arc 919" o:spid="_x0000_s11309" style="position:absolute;left:1098130;top:1095614;width:1462;height:11160;rotation:-1865777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" adj="0,,0" path="m-1,133nfc797,44,1599,,2402,v142,,284,1,426,4em-1,133nsc797,44,1599,,2402,v142,,284,1,426,4l2402,21600,-1,133xe" filled="f">
              <v:stroke joinstyle="round"/>
              <v:formulas/>
              <v:path arrowok="t" o:extrusionok="f" o:connecttype="custom" o:connectlocs="0,6923;146157,207;124097,1116014" o:connectangles="0,0,0"/>
            </v:shape>
            <v:line id="Line 920" o:spid="_x0000_s11308" style="position:absolute;flip:y;visibility:visible" from="1094761,1096631" to="1095661,1097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">
              <v:stroke endarrow="block"/>
            </v:line>
            <v:line id="Line 921" o:spid="_x0000_s11307" style="position:absolute;rotation:180;flip:y;visibility:visible" from="1096561,1095731" to="1097461,1096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">
              <v:stroke endarrow="block"/>
            </v:line>
            <v:line id="Line 922" o:spid="_x0000_s11306" style="position:absolute;rotation:180;flip:x;visibility:visible" from="1103041,1109269" to="1103533,1109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">
              <v:stroke endarrow="block"/>
            </v:line>
            <v:shape id="Arc 923" o:spid="_x0000_s11305" style="position:absolute;left:1101421;top:1105224;width:1080;height:3599;rotation:-90;flip:x;visibility:visible" coordsize="39343,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" adj="0,,0" path="m39343,33918nfc35306,39732,28677,43199,21600,43199,9670,43200,,33529,,21600,,9670,9670,,21600,v6895,,13377,3292,17444,8861em39343,33918nsc35306,39732,28677,43199,21600,43199,9670,43200,,33529,,21600,,9670,9670,,21600,v6895,,13377,3292,17444,8861l21600,21600,39343,33918xe" filled="f" strokeweight="1pt">
              <v:stroke joinstyle="round"/>
              <v:formulas/>
              <v:path arrowok="t" o:connecttype="custom" o:connectlocs="107974,282575;107153,73831;59280,179953" o:connectangles="0,0,0"/>
            </v:shape>
            <v:line id="Line 924" o:spid="_x0000_s11304" style="position:absolute;flip:y;visibility:visible" from="1100881,1106304" to="1101421,1106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">
              <v:stroke endarrow="block"/>
            </v:line>
            <v:line id="Line 925" o:spid="_x0000_s11303" style="position:absolute;visibility:visible" from="1095113,1119179" to="1097273,1119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" strokeweight="1pt"/>
            <v:line id="Line 926" o:spid="_x0000_s11302" style="position:absolute;flip:y;visibility:visible" from="1097329,1107934" to="1102009,1119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"/>
            <v:line id="Line 927" o:spid="_x0000_s11301" style="position:absolute;visibility:visible" from="1104277,1119169" to="1106436,1119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" strokeweight="1pt"/>
            <v:line id="Line 928" o:spid="_x0000_s11300" style="position:absolute;flip:x y;visibility:visible" from="1106281,1119142" to="1109701,1119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"/>
            <v:line id="Line 929" o:spid="_x0000_s11299" style="position:absolute;rotation:-150;flip:y;visibility:visible" from="1085041,1105224" to="1117959,1107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">
              <v:stroke dashstyle="longDashDot"/>
            </v:line>
            <v:group id="Group 930" o:spid="_x0000_s11296" style="position:absolute;left:1110935;top:1098426;width:1583;height:1345;rotation:90" coordorigin="1079914,1088461" coordsize="1582,1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">
              <v:line id="Line 931" o:spid="_x0000_s11298" style="position:absolute;visibility:visible" from="1080597,1088461" to="1081497,1089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" strokeweight="1pt"/>
              <v:line id="Line 932" o:spid="_x0000_s11297" style="position:absolute;flip:y;visibility:visible" from="1079914,1089086" to="1080994,1089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">
                <v:stroke endarrow="block"/>
              </v:line>
            </v:group>
            <v:group id="Group 933" o:spid="_x0000_s11293" style="position:absolute;left:1091402;top:1111463;width:1583;height:1345;rotation:90" coordorigin="1079914,1088461" coordsize="1582,1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">
              <v:line id="Line 934" o:spid="_x0000_s11295" style="position:absolute;visibility:visible" from="1080597,1088461" to="1081497,1089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" strokeweight="1pt"/>
              <v:line id="Line 935" o:spid="_x0000_s11294" style="position:absolute;flip:y;visibility:visible" from="1079914,1089086" to="1080994,1089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">
                <v:stroke endarrow="block"/>
              </v:line>
            </v:group>
            <v:line id="Line 936" o:spid="_x0000_s11292" style="position:absolute;rotation:180;visibility:visible" from="1099926,1102903" to="1101906,1105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" strokeweight="1.5pt">
              <v:stroke endarrow="block"/>
            </v:line>
            <v:line id="Line 937" o:spid="_x0000_s11291" style="position:absolute;flip:x;visibility:visible" from="1100217,1098239" to="1108497,1103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"/>
            <v:line id="Line 938" o:spid="_x0000_s11290" style="position:absolute;visibility:visible" from="1108581,1098181" to="1110741,1098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" strokeweight="1pt"/>
          </v:group>
        </w:pict>
      </w:r>
    </w:p>
    <w:p w:rsidR="008E42E8" w:rsidRPr="003A1BF3" w:rsidRDefault="008E42E8" w:rsidP="008E42E8">
      <w:pPr>
        <w:tabs>
          <w:tab w:val="left" w:pos="2350"/>
        </w:tabs>
        <w:jc w:val="both"/>
        <w:rPr>
          <w:b/>
          <w:color w:val="000000" w:themeColor="text1"/>
          <w:sz w:val="28"/>
          <w:szCs w:val="28"/>
        </w:rPr>
      </w:pPr>
      <w:r w:rsidRPr="003A1BF3">
        <w:rPr>
          <w:b/>
          <w:color w:val="000000" w:themeColor="text1"/>
          <w:sz w:val="28"/>
          <w:szCs w:val="28"/>
        </w:rPr>
        <w:tab/>
      </w:r>
      <w:r w:rsidRPr="003A1BF3">
        <w:rPr>
          <w:color w:val="000000" w:themeColor="text1"/>
          <w:position w:val="-12"/>
        </w:rPr>
        <w:object w:dxaOrig="260" w:dyaOrig="360">
          <v:shape id="_x0000_i1735" type="#_x0000_t75" style="width:12.75pt;height:18pt" o:ole="">
            <v:imagedata r:id="rId882" o:title=""/>
          </v:shape>
          <o:OLEObject Type="Embed" ProgID="Equation.DSMT4" ShapeID="_x0000_i1735" DrawAspect="Content" ObjectID="_1565017455" r:id="rId924"/>
        </w:object>
      </w:r>
    </w:p>
    <w:p w:rsidR="008E42E8" w:rsidRPr="003A1BF3" w:rsidRDefault="008E42E8" w:rsidP="008E42E8">
      <w:pPr>
        <w:tabs>
          <w:tab w:val="left" w:pos="4493"/>
          <w:tab w:val="left" w:pos="6848"/>
        </w:tabs>
        <w:jc w:val="center"/>
        <w:rPr>
          <w:b/>
          <w:color w:val="000000" w:themeColor="text1"/>
          <w:sz w:val="28"/>
          <w:szCs w:val="28"/>
        </w:rPr>
      </w:pPr>
      <w:r w:rsidRPr="003A1BF3">
        <w:rPr>
          <w:b/>
          <w:color w:val="000000" w:themeColor="text1"/>
          <w:sz w:val="28"/>
          <w:szCs w:val="28"/>
        </w:rPr>
        <w:t xml:space="preserve">       </w:t>
      </w:r>
      <w:r w:rsidRPr="003A1BF3">
        <w:rPr>
          <w:b/>
          <w:color w:val="000000" w:themeColor="text1"/>
          <w:sz w:val="28"/>
          <w:szCs w:val="28"/>
          <w:lang w:val="en-US"/>
        </w:rPr>
        <w:t>S</w:t>
      </w:r>
      <w:r w:rsidRPr="003A1BF3">
        <w:rPr>
          <w:b/>
          <w:color w:val="000000" w:themeColor="text1"/>
          <w:sz w:val="28"/>
          <w:szCs w:val="28"/>
        </w:rPr>
        <w:t xml:space="preserve">      </w:t>
      </w:r>
    </w:p>
    <w:p w:rsidR="008E42E8" w:rsidRPr="003A1BF3" w:rsidRDefault="008E42E8" w:rsidP="008E42E8">
      <w:pPr>
        <w:tabs>
          <w:tab w:val="left" w:pos="2360"/>
        </w:tabs>
        <w:jc w:val="both"/>
        <w:rPr>
          <w:b/>
          <w:color w:val="000000" w:themeColor="text1"/>
          <w:sz w:val="28"/>
          <w:szCs w:val="28"/>
        </w:rPr>
      </w:pPr>
      <w:r w:rsidRPr="003A1BF3">
        <w:rPr>
          <w:b/>
          <w:color w:val="000000" w:themeColor="text1"/>
          <w:sz w:val="28"/>
          <w:szCs w:val="28"/>
        </w:rPr>
        <w:tab/>
      </w:r>
      <w:r w:rsidRPr="003A1BF3">
        <w:rPr>
          <w:color w:val="000000" w:themeColor="text1"/>
          <w:position w:val="-12"/>
        </w:rPr>
        <w:object w:dxaOrig="260" w:dyaOrig="360">
          <v:shape id="_x0000_i1736" type="#_x0000_t75" style="width:12.75pt;height:18pt" o:ole="">
            <v:imagedata r:id="rId884" o:title=""/>
          </v:shape>
          <o:OLEObject Type="Embed" ProgID="Equation.DSMT4" ShapeID="_x0000_i1736" DrawAspect="Content" ObjectID="_1565017456" r:id="rId925"/>
        </w:object>
      </w:r>
    </w:p>
    <w:p w:rsidR="008E42E8" w:rsidRPr="003A1BF3" w:rsidRDefault="008E42E8" w:rsidP="008E42E8">
      <w:pPr>
        <w:tabs>
          <w:tab w:val="left" w:pos="4493"/>
          <w:tab w:val="left" w:pos="6848"/>
        </w:tabs>
        <w:jc w:val="both"/>
        <w:rPr>
          <w:b/>
          <w:color w:val="000000" w:themeColor="text1"/>
          <w:sz w:val="28"/>
          <w:szCs w:val="28"/>
        </w:rPr>
      </w:pPr>
    </w:p>
    <w:p w:rsidR="008E42E8" w:rsidRPr="003A1BF3" w:rsidRDefault="008E42E8" w:rsidP="008E42E8">
      <w:pPr>
        <w:tabs>
          <w:tab w:val="left" w:pos="4493"/>
          <w:tab w:val="left" w:pos="6848"/>
        </w:tabs>
        <w:jc w:val="both"/>
        <w:rPr>
          <w:b/>
          <w:color w:val="000000" w:themeColor="text1"/>
          <w:sz w:val="28"/>
          <w:szCs w:val="28"/>
        </w:rPr>
      </w:pPr>
    </w:p>
    <w:p w:rsidR="008E42E8" w:rsidRPr="003A1BF3" w:rsidRDefault="008E42E8" w:rsidP="008E42E8">
      <w:pPr>
        <w:tabs>
          <w:tab w:val="left" w:pos="2780"/>
        </w:tabs>
        <w:jc w:val="both"/>
        <w:rPr>
          <w:b/>
          <w:color w:val="000000" w:themeColor="text1"/>
          <w:sz w:val="28"/>
          <w:szCs w:val="28"/>
        </w:rPr>
      </w:pPr>
      <w:r w:rsidRPr="003A1BF3">
        <w:rPr>
          <w:b/>
          <w:color w:val="000000" w:themeColor="text1"/>
          <w:sz w:val="28"/>
          <w:szCs w:val="28"/>
        </w:rPr>
        <w:tab/>
      </w:r>
      <w:r w:rsidRPr="003A1BF3">
        <w:rPr>
          <w:color w:val="000000" w:themeColor="text1"/>
          <w:position w:val="-10"/>
        </w:rPr>
        <w:object w:dxaOrig="420" w:dyaOrig="300">
          <v:shape id="_x0000_i1737" type="#_x0000_t75" style="width:21pt;height:15pt" o:ole="">
            <v:imagedata r:id="rId880" o:title=""/>
          </v:shape>
          <o:OLEObject Type="Embed" ProgID="Equation.DSMT4" ShapeID="_x0000_i1737" DrawAspect="Content" ObjectID="_1565017457" r:id="rId926"/>
        </w:object>
      </w:r>
    </w:p>
    <w:p w:rsidR="008E42E8" w:rsidRPr="003A1BF3" w:rsidRDefault="008E42E8" w:rsidP="008E42E8">
      <w:pPr>
        <w:tabs>
          <w:tab w:val="left" w:pos="4493"/>
          <w:tab w:val="left" w:pos="6848"/>
        </w:tabs>
        <w:jc w:val="both"/>
        <w:rPr>
          <w:b/>
          <w:color w:val="000000" w:themeColor="text1"/>
          <w:sz w:val="28"/>
          <w:szCs w:val="28"/>
        </w:rPr>
      </w:pPr>
    </w:p>
    <w:p w:rsidR="008E42E8" w:rsidRPr="003A1BF3" w:rsidRDefault="008E42E8" w:rsidP="008E42E8">
      <w:pPr>
        <w:tabs>
          <w:tab w:val="left" w:pos="3290"/>
          <w:tab w:val="left" w:pos="6000"/>
        </w:tabs>
        <w:jc w:val="both"/>
        <w:rPr>
          <w:b/>
          <w:color w:val="000000" w:themeColor="text1"/>
          <w:sz w:val="28"/>
          <w:szCs w:val="28"/>
        </w:rPr>
      </w:pPr>
      <w:r w:rsidRPr="003A1BF3">
        <w:rPr>
          <w:b/>
          <w:color w:val="000000" w:themeColor="text1"/>
          <w:sz w:val="28"/>
          <w:szCs w:val="28"/>
        </w:rPr>
        <w:tab/>
        <w:t xml:space="preserve">      </w:t>
      </w:r>
      <w:r w:rsidRPr="003A1BF3">
        <w:rPr>
          <w:color w:val="000000" w:themeColor="text1"/>
          <w:position w:val="-10"/>
        </w:rPr>
        <w:object w:dxaOrig="400" w:dyaOrig="300">
          <v:shape id="_x0000_i1738" type="#_x0000_t75" style="width:20.25pt;height:15pt" o:ole="">
            <v:imagedata r:id="rId897" o:title=""/>
          </v:shape>
          <o:OLEObject Type="Embed" ProgID="Equation.DSMT4" ShapeID="_x0000_i1738" DrawAspect="Content" ObjectID="_1565017458" r:id="rId927"/>
        </w:object>
      </w:r>
      <w:r w:rsidRPr="003A1BF3">
        <w:rPr>
          <w:color w:val="000000" w:themeColor="text1"/>
        </w:rPr>
        <w:tab/>
      </w:r>
      <w:r w:rsidRPr="003A1BF3">
        <w:rPr>
          <w:color w:val="000000" w:themeColor="text1"/>
          <w:position w:val="-12"/>
        </w:rPr>
        <w:object w:dxaOrig="300" w:dyaOrig="360">
          <v:shape id="_x0000_i1739" type="#_x0000_t75" style="width:15pt;height:18pt" o:ole="">
            <v:imagedata r:id="rId907" o:title=""/>
          </v:shape>
          <o:OLEObject Type="Embed" ProgID="Equation.DSMT4" ShapeID="_x0000_i1739" DrawAspect="Content" ObjectID="_1565017459" r:id="rId928"/>
        </w:object>
      </w:r>
    </w:p>
    <w:p w:rsidR="008E42E8" w:rsidRPr="003A1BF3" w:rsidRDefault="008E42E8" w:rsidP="008E42E8">
      <w:pPr>
        <w:tabs>
          <w:tab w:val="left" w:pos="4493"/>
          <w:tab w:val="left" w:pos="6560"/>
        </w:tabs>
        <w:rPr>
          <w:b/>
          <w:color w:val="000000" w:themeColor="text1"/>
          <w:sz w:val="28"/>
          <w:szCs w:val="28"/>
        </w:rPr>
      </w:pPr>
      <w:r w:rsidRPr="003A1BF3">
        <w:rPr>
          <w:b/>
          <w:color w:val="000000" w:themeColor="text1"/>
          <w:sz w:val="28"/>
          <w:szCs w:val="28"/>
        </w:rPr>
        <w:t xml:space="preserve">                                                             </w:t>
      </w:r>
      <w:r w:rsidRPr="003A1BF3">
        <w:rPr>
          <w:b/>
          <w:color w:val="000000" w:themeColor="text1"/>
          <w:sz w:val="28"/>
          <w:szCs w:val="28"/>
          <w:lang w:val="en-US"/>
        </w:rPr>
        <w:t xml:space="preserve"> N</w:t>
      </w:r>
      <w:r w:rsidRPr="003A1BF3">
        <w:rPr>
          <w:b/>
          <w:color w:val="000000" w:themeColor="text1"/>
          <w:sz w:val="28"/>
          <w:szCs w:val="28"/>
        </w:rPr>
        <w:t xml:space="preserve">                           А</w:t>
      </w:r>
    </w:p>
    <w:p w:rsidR="008E42E8" w:rsidRPr="003A1BF3" w:rsidRDefault="008E42E8" w:rsidP="008E42E8">
      <w:pPr>
        <w:tabs>
          <w:tab w:val="left" w:pos="4493"/>
          <w:tab w:val="left" w:pos="6848"/>
        </w:tabs>
        <w:jc w:val="both"/>
        <w:rPr>
          <w:b/>
          <w:color w:val="000000" w:themeColor="text1"/>
          <w:sz w:val="28"/>
          <w:szCs w:val="28"/>
        </w:rPr>
      </w:pPr>
    </w:p>
    <w:p w:rsidR="008E42E8" w:rsidRPr="003A1BF3" w:rsidRDefault="008E42E8" w:rsidP="008E42E8">
      <w:pPr>
        <w:tabs>
          <w:tab w:val="left" w:pos="4493"/>
          <w:tab w:val="left" w:pos="6848"/>
        </w:tabs>
        <w:jc w:val="both"/>
        <w:rPr>
          <w:b/>
          <w:color w:val="000000" w:themeColor="text1"/>
          <w:sz w:val="28"/>
          <w:szCs w:val="28"/>
        </w:rPr>
      </w:pPr>
    </w:p>
    <w:p w:rsidR="008E42E8" w:rsidRPr="003A1BF3" w:rsidRDefault="008E42E8" w:rsidP="008E42E8">
      <w:pPr>
        <w:tabs>
          <w:tab w:val="left" w:pos="4493"/>
          <w:tab w:val="left" w:pos="6848"/>
        </w:tabs>
        <w:jc w:val="both"/>
        <w:rPr>
          <w:b/>
          <w:color w:val="000000" w:themeColor="text1"/>
          <w:sz w:val="28"/>
          <w:szCs w:val="28"/>
        </w:rPr>
      </w:pPr>
    </w:p>
    <w:p w:rsidR="008E42E8" w:rsidRPr="003A1BF3" w:rsidRDefault="008E42E8" w:rsidP="008E42E8">
      <w:pPr>
        <w:tabs>
          <w:tab w:val="left" w:pos="4493"/>
          <w:tab w:val="left" w:pos="6848"/>
        </w:tabs>
        <w:jc w:val="both"/>
        <w:rPr>
          <w:b/>
          <w:color w:val="000000" w:themeColor="text1"/>
          <w:sz w:val="28"/>
          <w:szCs w:val="28"/>
        </w:rPr>
      </w:pPr>
    </w:p>
    <w:p w:rsidR="008E42E8" w:rsidRPr="003A1BF3" w:rsidRDefault="008E42E8" w:rsidP="008E42E8">
      <w:pPr>
        <w:tabs>
          <w:tab w:val="left" w:pos="4493"/>
          <w:tab w:val="left" w:pos="6848"/>
        </w:tabs>
        <w:jc w:val="both"/>
        <w:rPr>
          <w:b/>
          <w:color w:val="000000" w:themeColor="text1"/>
          <w:sz w:val="28"/>
          <w:szCs w:val="28"/>
        </w:rPr>
      </w:pPr>
    </w:p>
    <w:p w:rsidR="008E42E8" w:rsidRPr="003A1BF3" w:rsidRDefault="008E42E8" w:rsidP="008E42E8">
      <w:pPr>
        <w:tabs>
          <w:tab w:val="left" w:pos="3340"/>
        </w:tabs>
        <w:jc w:val="both"/>
        <w:rPr>
          <w:b/>
          <w:color w:val="000000" w:themeColor="text1"/>
          <w:sz w:val="28"/>
          <w:szCs w:val="28"/>
        </w:rPr>
      </w:pPr>
      <w:r w:rsidRPr="003A1BF3">
        <w:rPr>
          <w:b/>
          <w:color w:val="000000" w:themeColor="text1"/>
          <w:sz w:val="28"/>
          <w:szCs w:val="28"/>
        </w:rPr>
        <w:tab/>
        <w:t>А</w:t>
      </w:r>
    </w:p>
    <w:p w:rsidR="008E42E8" w:rsidRPr="003A1BF3" w:rsidRDefault="008E42E8" w:rsidP="008E42E8">
      <w:pPr>
        <w:tabs>
          <w:tab w:val="left" w:pos="2060"/>
          <w:tab w:val="left" w:pos="2140"/>
          <w:tab w:val="left" w:pos="5800"/>
        </w:tabs>
        <w:jc w:val="both"/>
        <w:rPr>
          <w:b/>
          <w:color w:val="000000" w:themeColor="text1"/>
          <w:sz w:val="28"/>
          <w:szCs w:val="28"/>
        </w:rPr>
      </w:pPr>
      <w:r w:rsidRPr="003A1BF3">
        <w:rPr>
          <w:b/>
          <w:color w:val="000000" w:themeColor="text1"/>
          <w:sz w:val="28"/>
          <w:szCs w:val="28"/>
        </w:rPr>
        <w:tab/>
      </w:r>
      <w:r w:rsidRPr="003A1BF3">
        <w:rPr>
          <w:color w:val="000000" w:themeColor="text1"/>
          <w:position w:val="-12"/>
        </w:rPr>
        <w:object w:dxaOrig="420" w:dyaOrig="360">
          <v:shape id="_x0000_i1740" type="#_x0000_t75" style="width:21pt;height:18pt" o:ole="">
            <v:imagedata r:id="rId889" o:title=""/>
          </v:shape>
          <o:OLEObject Type="Embed" ProgID="Equation.DSMT4" ShapeID="_x0000_i1740" DrawAspect="Content" ObjectID="_1565017460" r:id="rId929"/>
        </w:object>
      </w:r>
      <w:r w:rsidRPr="003A1BF3">
        <w:rPr>
          <w:b/>
          <w:color w:val="000000" w:themeColor="text1"/>
          <w:sz w:val="28"/>
          <w:szCs w:val="28"/>
        </w:rPr>
        <w:tab/>
      </w:r>
    </w:p>
    <w:p w:rsidR="008E42E8" w:rsidRPr="003A1BF3" w:rsidRDefault="008E42E8" w:rsidP="008E42E8">
      <w:pPr>
        <w:tabs>
          <w:tab w:val="left" w:pos="5800"/>
          <w:tab w:val="left" w:pos="7310"/>
        </w:tabs>
        <w:jc w:val="both"/>
        <w:rPr>
          <w:b/>
          <w:color w:val="000000" w:themeColor="text1"/>
          <w:sz w:val="28"/>
          <w:szCs w:val="28"/>
          <w:lang w:val="en-US"/>
        </w:rPr>
      </w:pPr>
      <w:r w:rsidRPr="003A1BF3">
        <w:rPr>
          <w:b/>
          <w:color w:val="000000" w:themeColor="text1"/>
          <w:sz w:val="28"/>
          <w:szCs w:val="28"/>
          <w:lang w:val="en-US"/>
        </w:rPr>
        <w:t xml:space="preserve">                                                                             S     </w:t>
      </w:r>
      <w:r w:rsidRPr="003A1BF3">
        <w:rPr>
          <w:b/>
          <w:color w:val="000000" w:themeColor="text1"/>
          <w:sz w:val="28"/>
          <w:szCs w:val="28"/>
          <w:lang w:val="en-US"/>
        </w:rPr>
        <w:tab/>
      </w:r>
      <w:r w:rsidRPr="003A1BF3">
        <w:rPr>
          <w:color w:val="000000" w:themeColor="text1"/>
          <w:position w:val="-12"/>
        </w:rPr>
        <w:object w:dxaOrig="360" w:dyaOrig="360">
          <v:shape id="_x0000_i1741" type="#_x0000_t75" style="width:18pt;height:18pt" o:ole="">
            <v:imagedata r:id="rId930" o:title=""/>
          </v:shape>
          <o:OLEObject Type="Embed" ProgID="Equation.DSMT4" ShapeID="_x0000_i1741" DrawAspect="Content" ObjectID="_1565017461" r:id="rId931"/>
        </w:object>
      </w:r>
    </w:p>
    <w:p w:rsidR="008E42E8" w:rsidRPr="003A1BF3" w:rsidRDefault="008E42E8" w:rsidP="008E42E8">
      <w:pPr>
        <w:pStyle w:val="12"/>
        <w:spacing w:before="0" w:beforeAutospacing="0" w:after="0" w:afterAutospacing="0" w:line="280" w:lineRule="atLeast"/>
        <w:jc w:val="both"/>
        <w:rPr>
          <w:color w:val="000000" w:themeColor="text1"/>
          <w:lang w:val="en-US"/>
        </w:rPr>
      </w:pPr>
      <w:r w:rsidRPr="003A1BF3">
        <w:rPr>
          <w:b/>
          <w:color w:val="000000" w:themeColor="text1"/>
          <w:sz w:val="28"/>
          <w:szCs w:val="28"/>
          <w:lang w:val="en-US"/>
        </w:rPr>
        <w:tab/>
      </w:r>
      <w:r w:rsidRPr="003A1BF3">
        <w:rPr>
          <w:color w:val="000000" w:themeColor="text1"/>
          <w:position w:val="-12"/>
          <w:sz w:val="28"/>
          <w:szCs w:val="28"/>
        </w:rPr>
        <w:object w:dxaOrig="260" w:dyaOrig="360">
          <v:shape id="_x0000_i1742" type="#_x0000_t75" style="width:12.75pt;height:18pt" o:ole="">
            <v:imagedata r:id="rId859" o:title=""/>
          </v:shape>
          <o:OLEObject Type="Embed" ProgID="Equation.DSMT4" ShapeID="_x0000_i1742" DrawAspect="Content" ObjectID="_1565017462" r:id="rId932"/>
        </w:object>
      </w:r>
      <w:r w:rsidRPr="003A1BF3">
        <w:rPr>
          <w:color w:val="000000" w:themeColor="text1"/>
          <w:sz w:val="28"/>
          <w:szCs w:val="28"/>
          <w:lang w:val="en-US"/>
        </w:rPr>
        <w:tab/>
      </w:r>
      <w:r w:rsidRPr="003A1BF3">
        <w:rPr>
          <w:color w:val="000000" w:themeColor="text1"/>
          <w:position w:val="-12"/>
        </w:rPr>
        <w:object w:dxaOrig="300" w:dyaOrig="360">
          <v:shape id="_x0000_i1743" type="#_x0000_t75" style="width:15pt;height:18pt" o:ole="">
            <v:imagedata r:id="rId912" o:title=""/>
          </v:shape>
          <o:OLEObject Type="Embed" ProgID="Equation.DSMT4" ShapeID="_x0000_i1743" DrawAspect="Content" ObjectID="_1565017463" r:id="rId933"/>
        </w:object>
      </w:r>
      <w:r w:rsidRPr="003A1BF3">
        <w:rPr>
          <w:color w:val="000000" w:themeColor="text1"/>
          <w:lang w:val="en-US"/>
        </w:rPr>
        <w:t xml:space="preserve">                  </w:t>
      </w:r>
      <w:r w:rsidRPr="003A1BF3">
        <w:rPr>
          <w:color w:val="000000" w:themeColor="text1"/>
          <w:position w:val="-12"/>
        </w:rPr>
        <w:object w:dxaOrig="440" w:dyaOrig="360">
          <v:shape id="_x0000_i1744" type="#_x0000_t75" style="width:21.75pt;height:18pt" o:ole="">
            <v:imagedata r:id="rId917" o:title=""/>
          </v:shape>
          <o:OLEObject Type="Embed" ProgID="Equation.DSMT4" ShapeID="_x0000_i1744" DrawAspect="Content" ObjectID="_1565017464" r:id="rId934"/>
        </w:object>
      </w:r>
    </w:p>
    <w:p w:rsidR="008E42E8" w:rsidRPr="003A1BF3" w:rsidRDefault="008E42E8" w:rsidP="008E42E8">
      <w:pPr>
        <w:pStyle w:val="12"/>
        <w:spacing w:before="0" w:beforeAutospacing="0" w:after="0" w:afterAutospacing="0" w:line="280" w:lineRule="atLeast"/>
        <w:jc w:val="both"/>
        <w:rPr>
          <w:color w:val="000000" w:themeColor="text1"/>
          <w:lang w:val="en-US"/>
        </w:rPr>
      </w:pPr>
    </w:p>
    <w:p w:rsidR="008E42E8" w:rsidRPr="003A1BF3" w:rsidRDefault="008E42E8" w:rsidP="008E42E8">
      <w:pPr>
        <w:pStyle w:val="12"/>
        <w:spacing w:before="0" w:beforeAutospacing="0" w:after="0" w:afterAutospacing="0" w:line="280" w:lineRule="atLeast"/>
        <w:jc w:val="both"/>
        <w:rPr>
          <w:color w:val="000000" w:themeColor="text1"/>
          <w:lang w:val="en-US"/>
        </w:rPr>
      </w:pPr>
    </w:p>
    <w:p w:rsidR="008E42E8" w:rsidRPr="003A1BF3" w:rsidRDefault="008E42E8" w:rsidP="008E42E8">
      <w:pPr>
        <w:pStyle w:val="12"/>
        <w:spacing w:before="0" w:beforeAutospacing="0" w:after="0" w:afterAutospacing="0" w:line="280" w:lineRule="atLeast"/>
        <w:jc w:val="both"/>
        <w:rPr>
          <w:color w:val="000000" w:themeColor="text1"/>
          <w:lang w:val="en-US"/>
        </w:rPr>
      </w:pPr>
    </w:p>
    <w:p w:rsidR="008E42E8" w:rsidRPr="003A1BF3" w:rsidRDefault="008E42E8" w:rsidP="008E42E8">
      <w:pPr>
        <w:pStyle w:val="12"/>
        <w:spacing w:before="0" w:beforeAutospacing="0" w:after="0" w:afterAutospacing="0" w:line="280" w:lineRule="atLeast"/>
        <w:jc w:val="both"/>
        <w:rPr>
          <w:color w:val="000000" w:themeColor="text1"/>
          <w:lang w:val="en-US"/>
        </w:rPr>
      </w:pPr>
    </w:p>
    <w:p w:rsidR="008E42E8" w:rsidRPr="003A1BF3" w:rsidRDefault="008E42E8" w:rsidP="008E42E8">
      <w:pPr>
        <w:pStyle w:val="12"/>
        <w:spacing w:before="0" w:beforeAutospacing="0" w:after="0" w:afterAutospacing="0" w:line="280" w:lineRule="atLeast"/>
        <w:jc w:val="both"/>
        <w:rPr>
          <w:color w:val="000000" w:themeColor="text1"/>
          <w:lang w:val="en-US"/>
        </w:rPr>
      </w:pPr>
    </w:p>
    <w:p w:rsidR="008E42E8" w:rsidRPr="003A1BF3" w:rsidRDefault="008E42E8" w:rsidP="008E42E8">
      <w:pPr>
        <w:pStyle w:val="12"/>
        <w:spacing w:before="0" w:beforeAutospacing="0" w:after="0" w:afterAutospacing="0" w:line="280" w:lineRule="atLeast"/>
        <w:jc w:val="both"/>
        <w:rPr>
          <w:color w:val="000000" w:themeColor="text1"/>
          <w:lang w:val="en-US"/>
        </w:rPr>
      </w:pPr>
    </w:p>
    <w:p w:rsidR="008E42E8" w:rsidRPr="003A1BF3" w:rsidRDefault="008E42E8" w:rsidP="008E42E8">
      <w:pPr>
        <w:pStyle w:val="12"/>
        <w:spacing w:before="0" w:beforeAutospacing="0" w:after="0" w:afterAutospacing="0" w:line="280" w:lineRule="atLeast"/>
        <w:jc w:val="both"/>
        <w:rPr>
          <w:color w:val="000000" w:themeColor="text1"/>
          <w:lang w:val="en-US"/>
        </w:rPr>
      </w:pPr>
    </w:p>
    <w:p w:rsidR="008E42E8" w:rsidRPr="003A1BF3" w:rsidRDefault="008E42E8" w:rsidP="008E42E8">
      <w:pPr>
        <w:pStyle w:val="12"/>
        <w:spacing w:before="0" w:beforeAutospacing="0" w:after="0" w:afterAutospacing="0" w:line="280" w:lineRule="atLeast"/>
        <w:jc w:val="both"/>
        <w:rPr>
          <w:color w:val="000000" w:themeColor="text1"/>
          <w:lang w:val="en-US"/>
        </w:rPr>
      </w:pPr>
    </w:p>
    <w:p w:rsidR="00322A45" w:rsidRPr="003A1BF3" w:rsidRDefault="00322A45" w:rsidP="003C1761">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32"/>
          <w:szCs w:val="32"/>
          <w:lang w:val="en-US"/>
        </w:rPr>
        <w:t>Fig.</w:t>
      </w:r>
      <w:r w:rsidRPr="003A1BF3">
        <w:rPr>
          <w:color w:val="000000" w:themeColor="text1"/>
          <w:sz w:val="27"/>
          <w:szCs w:val="27"/>
          <w:lang w:val="en-US"/>
        </w:rPr>
        <w:t> </w:t>
      </w:r>
      <w:r w:rsidRPr="003A1BF3">
        <w:rPr>
          <w:rStyle w:val="normalchar"/>
          <w:color w:val="000000" w:themeColor="text1"/>
          <w:sz w:val="32"/>
          <w:szCs w:val="32"/>
          <w:lang w:val="en-US"/>
        </w:rPr>
        <w:t>3.10.3</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b/>
          <w:bCs/>
          <w:color w:val="000000" w:themeColor="text1"/>
          <w:sz w:val="28"/>
          <w:szCs w:val="28"/>
          <w:lang w:val="en-US"/>
        </w:rPr>
        <w:t>                   </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define the projection of force</w:t>
      </w:r>
      <w:r w:rsidR="008E42E8" w:rsidRPr="003A1BF3">
        <w:rPr>
          <w:color w:val="000000" w:themeColor="text1"/>
          <w:sz w:val="28"/>
          <w:szCs w:val="28"/>
          <w:lang w:val="en-US"/>
        </w:rPr>
        <w:t xml:space="preserve"> </w:t>
      </w:r>
      <w:r w:rsidR="008E42E8" w:rsidRPr="003A1BF3">
        <w:rPr>
          <w:color w:val="000000" w:themeColor="text1"/>
          <w:position w:val="-16"/>
          <w:sz w:val="28"/>
          <w:szCs w:val="28"/>
        </w:rPr>
        <w:object w:dxaOrig="520" w:dyaOrig="400">
          <v:shape id="_x0000_i1745" type="#_x0000_t75" style="width:26.25pt;height:20.25pt" o:ole="">
            <v:imagedata r:id="rId935" o:title=""/>
          </v:shape>
          <o:OLEObject Type="Embed" ProgID="Equation.DSMT4" ShapeID="_x0000_i1745" DrawAspect="Content" ObjectID="_1565017465" r:id="rId936"/>
        </w:object>
      </w:r>
      <w:r w:rsidR="008E42E8" w:rsidRPr="003A1BF3">
        <w:rPr>
          <w:color w:val="000000" w:themeColor="text1"/>
          <w:sz w:val="28"/>
          <w:szCs w:val="28"/>
          <w:lang w:val="en-US"/>
        </w:rPr>
        <w:t xml:space="preserve"> </w:t>
      </w:r>
      <w:r w:rsidRPr="003A1BF3">
        <w:rPr>
          <w:rStyle w:val="normalchar"/>
          <w:color w:val="000000" w:themeColor="text1"/>
          <w:sz w:val="28"/>
          <w:szCs w:val="28"/>
          <w:lang w:val="en-US"/>
        </w:rPr>
        <w:t>in the direction of the unit vector</w:t>
      </w:r>
      <w:r w:rsidR="008E42E8" w:rsidRPr="003A1BF3">
        <w:rPr>
          <w:color w:val="000000" w:themeColor="text1"/>
          <w:sz w:val="28"/>
          <w:szCs w:val="28"/>
          <w:lang w:val="en-US"/>
        </w:rPr>
        <w:t xml:space="preserve"> - </w:t>
      </w:r>
      <w:r w:rsidR="008E42E8" w:rsidRPr="003A1BF3">
        <w:rPr>
          <w:color w:val="000000" w:themeColor="text1"/>
          <w:position w:val="-4"/>
          <w:sz w:val="28"/>
          <w:szCs w:val="28"/>
        </w:rPr>
        <w:object w:dxaOrig="200" w:dyaOrig="300">
          <v:shape id="_x0000_i1746" type="#_x0000_t75" style="width:9.75pt;height:15pt" o:ole="">
            <v:imagedata r:id="rId937" o:title=""/>
          </v:shape>
          <o:OLEObject Type="Embed" ProgID="Equation.DSMT4" ShapeID="_x0000_i1746" DrawAspect="Content" ObjectID="_1565017466" r:id="rId938"/>
        </w:object>
      </w:r>
      <w:r w:rsidR="008E42E8" w:rsidRPr="003A1BF3">
        <w:rPr>
          <w:color w:val="000000" w:themeColor="text1"/>
          <w:sz w:val="28"/>
          <w:szCs w:val="28"/>
          <w:lang w:val="en-US"/>
        </w:rPr>
        <w:t xml:space="preserve">, </w:t>
      </w:r>
      <w:r w:rsidRPr="003A1BF3">
        <w:rPr>
          <w:rStyle w:val="normalchar"/>
          <w:color w:val="000000" w:themeColor="text1"/>
          <w:sz w:val="28"/>
          <w:szCs w:val="28"/>
          <w:lang w:val="en-US"/>
        </w:rPr>
        <w:t>The observer perpendicular to the plane of Fig. 3.10.3 acting in section A-A of the source.</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3.10.4 and 3.10.5 are sectional source in a diametrical plane perpendicular to the vector</w:t>
      </w:r>
      <w:r w:rsidR="008E42E8" w:rsidRPr="003A1BF3">
        <w:rPr>
          <w:color w:val="000000" w:themeColor="text1"/>
          <w:sz w:val="28"/>
          <w:szCs w:val="28"/>
          <w:lang w:val="en-US"/>
        </w:rPr>
        <w:t xml:space="preserve"> </w:t>
      </w:r>
      <w:r w:rsidR="008E42E8" w:rsidRPr="003A1BF3">
        <w:rPr>
          <w:color w:val="000000" w:themeColor="text1"/>
          <w:position w:val="-12"/>
          <w:sz w:val="28"/>
          <w:szCs w:val="28"/>
        </w:rPr>
        <w:object w:dxaOrig="300" w:dyaOrig="360">
          <v:shape id="_x0000_i1747" type="#_x0000_t75" style="width:15pt;height:18pt" o:ole="">
            <v:imagedata r:id="rId939" o:title=""/>
          </v:shape>
          <o:OLEObject Type="Embed" ProgID="Equation.DSMT4" ShapeID="_x0000_i1747" DrawAspect="Content" ObjectID="_1565017467" r:id="rId940"/>
        </w:object>
      </w:r>
      <w:r w:rsidR="008E42E8" w:rsidRPr="003A1BF3">
        <w:rPr>
          <w:color w:val="000000" w:themeColor="text1"/>
          <w:sz w:val="28"/>
          <w:szCs w:val="28"/>
          <w:lang w:val="en-US"/>
        </w:rPr>
        <w:t>.</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o distinguish four quadrants surface sections I, II, III and IV, as shown in Fig. 3.10.4 and 3.10.5.</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In Fig.</w:t>
      </w:r>
      <w:r w:rsidRPr="003A1BF3">
        <w:rPr>
          <w:color w:val="000000" w:themeColor="text1"/>
          <w:sz w:val="27"/>
          <w:szCs w:val="27"/>
          <w:lang w:val="en-US"/>
        </w:rPr>
        <w:t> </w:t>
      </w:r>
      <w:r w:rsidRPr="003A1BF3">
        <w:rPr>
          <w:rStyle w:val="normalchar"/>
          <w:color w:val="000000" w:themeColor="text1"/>
          <w:sz w:val="28"/>
          <w:szCs w:val="28"/>
          <w:lang w:val="en-US"/>
        </w:rPr>
        <w:t>3.10.4 specified direction vectors constituting the particle velocities at points on a circle of radius</w:t>
      </w:r>
      <w:r w:rsidRPr="003A1BF3">
        <w:rPr>
          <w:color w:val="000000" w:themeColor="text1"/>
          <w:sz w:val="27"/>
          <w:szCs w:val="27"/>
          <w:lang w:val="en-US"/>
        </w:rPr>
        <w:t> </w:t>
      </w:r>
      <w:bookmarkStart w:id="221" w:name="graphic5C1"/>
      <w:bookmarkEnd w:id="221"/>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363" o:spid="_x0000_s1636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MZjX7N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by sectors I, II, III and IV, respectively.</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3.10.5 specified direction vectors constituting the accelerations at the points on a circle of radius</w:t>
      </w:r>
      <w:r w:rsidR="008E42E8" w:rsidRPr="003A1BF3">
        <w:rPr>
          <w:color w:val="000000" w:themeColor="text1"/>
          <w:sz w:val="28"/>
          <w:szCs w:val="28"/>
          <w:lang w:val="en-US"/>
        </w:rPr>
        <w:t xml:space="preserve">  </w:t>
      </w:r>
      <w:r w:rsidR="008E42E8" w:rsidRPr="003A1BF3">
        <w:rPr>
          <w:color w:val="000000" w:themeColor="text1"/>
          <w:position w:val="-12"/>
          <w:sz w:val="28"/>
          <w:szCs w:val="28"/>
        </w:rPr>
        <w:object w:dxaOrig="300" w:dyaOrig="360">
          <v:shape id="_x0000_i1748" type="#_x0000_t75" style="width:15pt;height:18pt" o:ole="">
            <v:imagedata r:id="rId941" o:title=""/>
          </v:shape>
          <o:OLEObject Type="Embed" ProgID="Equation.DSMT4" ShapeID="_x0000_i1748" DrawAspect="Content" ObjectID="_1565017468" r:id="rId942"/>
        </w:object>
      </w:r>
      <w:r w:rsidR="008E42E8" w:rsidRPr="003A1BF3">
        <w:rPr>
          <w:color w:val="000000" w:themeColor="text1"/>
          <w:sz w:val="28"/>
          <w:szCs w:val="28"/>
          <w:lang w:val="en-US"/>
        </w:rPr>
        <w:t xml:space="preserve"> </w:t>
      </w:r>
      <w:r w:rsidRPr="003A1BF3">
        <w:rPr>
          <w:rStyle w:val="normalchar"/>
          <w:color w:val="000000" w:themeColor="text1"/>
          <w:sz w:val="28"/>
          <w:szCs w:val="28"/>
          <w:lang w:val="en-US"/>
        </w:rPr>
        <w:t>by sectors I, II, III and IV, respectively.</w:t>
      </w:r>
    </w:p>
    <w:bookmarkStart w:id="222" w:name="graphic5C3"/>
    <w:bookmarkEnd w:id="222"/>
    <w:p w:rsidR="00322A45" w:rsidRPr="003A1BF3" w:rsidRDefault="00DA6A29" w:rsidP="00322A45">
      <w:pPr>
        <w:pStyle w:val="12"/>
        <w:spacing w:before="0" w:beforeAutospacing="0" w:after="0" w:afterAutospacing="0" w:line="280" w:lineRule="atLeast"/>
        <w:rPr>
          <w:color w:val="000000" w:themeColor="text1"/>
        </w:rPr>
      </w:pPr>
      <w:r>
        <w:rPr>
          <w:noProof/>
          <w:color w:val="000000" w:themeColor="text1"/>
        </w:rPr>
      </w:r>
      <w:r>
        <w:rPr>
          <w:noProof/>
          <w:color w:val="000000" w:themeColor="text1"/>
        </w:rPr>
        <w:pict>
          <v:rect id="Прямоугольник 361" o:spid="_x0000_s1636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sWe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NA2xZ5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rStyle w:val="normalchar"/>
          <w:color w:val="000000" w:themeColor="text1"/>
          <w:sz w:val="28"/>
          <w:szCs w:val="28"/>
        </w:rPr>
        <w:t> </w:t>
      </w:r>
      <w:bookmarkStart w:id="223" w:name="graphic5C4"/>
      <w:bookmarkEnd w:id="223"/>
      <w:r w:rsidR="00322A45" w:rsidRPr="003A1BF3">
        <w:rPr>
          <w:color w:val="000000" w:themeColor="text1"/>
        </w:rPr>
        <w:t> </w:t>
      </w:r>
      <w:r w:rsidRPr="00DA6A29">
        <w:rPr>
          <w:noProof/>
          <w:color w:val="000000" w:themeColor="text1"/>
          <w:vertAlign w:val="subscript"/>
        </w:rPr>
      </w:r>
      <w:r w:rsidRPr="00DA6A29">
        <w:rPr>
          <w:noProof/>
          <w:color w:val="000000" w:themeColor="text1"/>
          <w:vertAlign w:val="subscript"/>
        </w:rPr>
        <w:pict>
          <v:rect id="Прямоугольник 360" o:spid="_x0000_s1636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AiIcQIAAGI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WxwIiHECAABiBAAADgAAAAAAAAAAAAAAAAAu&#10;AgAAZHJzL2Uyb0RvYy54bWxQSwECLQAUAAYACAAAACEA1AjZN9gAAAABAQAADwAAAAAAAAAAAAAA&#10;AADLBAAAZHJzL2Rvd25yZXYueG1sUEsFBgAAAAAEAAQA8wAAANAFAAAAAA==&#10;" filled="f" stroked="f">
            <o:lock v:ext="edit" aspectratio="t"/>
            <w10:wrap type="none"/>
            <w10:anchorlock/>
          </v:rect>
        </w:pict>
      </w:r>
    </w:p>
    <w:p w:rsidR="00322A45" w:rsidRPr="003A1BF3" w:rsidRDefault="00322A45" w:rsidP="00322A45">
      <w:pPr>
        <w:pStyle w:val="12"/>
        <w:spacing w:before="0" w:beforeAutospacing="0" w:after="0" w:afterAutospacing="0" w:line="280" w:lineRule="atLeast"/>
        <w:rPr>
          <w:color w:val="000000" w:themeColor="text1"/>
          <w:sz w:val="27"/>
          <w:szCs w:val="27"/>
        </w:rPr>
      </w:pPr>
      <w:r w:rsidRPr="003A1BF3">
        <w:rPr>
          <w:rStyle w:val="normalchar"/>
          <w:color w:val="000000" w:themeColor="text1"/>
          <w:sz w:val="28"/>
          <w:szCs w:val="28"/>
        </w:rPr>
        <w:t>                     </w:t>
      </w:r>
      <w:bookmarkStart w:id="224" w:name="graphic5C5"/>
      <w:bookmarkEnd w:id="224"/>
      <w:r w:rsidR="00DA6A29" w:rsidRPr="00DA6A29">
        <w:rPr>
          <w:noProof/>
          <w:vertAlign w:val="subscript"/>
        </w:rPr>
      </w:r>
      <w:r w:rsidR="00DA6A29" w:rsidRPr="00DA6A29">
        <w:rPr>
          <w:noProof/>
          <w:vertAlign w:val="subscript"/>
        </w:rPr>
        <w:pict>
          <v:rect id="Прямоугольник 359" o:spid="_x0000_s1635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imm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A7aKaZ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rPr>
        <w:t> </w:t>
      </w:r>
      <w:r w:rsidRPr="003A1BF3">
        <w:rPr>
          <w:rStyle w:val="normalchar"/>
          <w:color w:val="000000" w:themeColor="text1"/>
          <w:sz w:val="28"/>
          <w:szCs w:val="28"/>
        </w:rPr>
        <w:t>               </w:t>
      </w:r>
      <w:bookmarkStart w:id="225" w:name="graphic5C6"/>
      <w:bookmarkEnd w:id="225"/>
      <w:r w:rsidR="00DA6A29" w:rsidRPr="00DA6A29">
        <w:rPr>
          <w:noProof/>
          <w:vertAlign w:val="subscript"/>
        </w:rPr>
      </w:r>
      <w:r w:rsidR="00DA6A29" w:rsidRPr="00DA6A29">
        <w:rPr>
          <w:noProof/>
          <w:vertAlign w:val="subscript"/>
        </w:rPr>
        <w:pict>
          <v:rect id="Прямоугольник 358" o:spid="_x0000_s1635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OSw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IXw5LB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rPr>
        <w:t> </w:t>
      </w:r>
      <w:bookmarkStart w:id="226" w:name="graphic5C7"/>
      <w:bookmarkEnd w:id="226"/>
      <w:r w:rsidR="00DA6A29" w:rsidRPr="00DA6A29">
        <w:rPr>
          <w:noProof/>
          <w:color w:val="000000" w:themeColor="text1"/>
          <w:vertAlign w:val="subscript"/>
        </w:rPr>
      </w:r>
      <w:r w:rsidR="00DA6A29" w:rsidRPr="00DA6A29">
        <w:rPr>
          <w:noProof/>
          <w:color w:val="000000" w:themeColor="text1"/>
          <w:vertAlign w:val="subscript"/>
        </w:rPr>
        <w:pict>
          <v:rect id="Прямоугольник 357" o:spid="_x0000_s1635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e5m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Gxx7mZyAgAAYgQAAA4AAAAAAAAAAAAAAAAA&#10;LgIAAGRycy9lMm9Eb2MueG1sUEsBAi0AFAAGAAgAAAAhANQI2TfYAAAAAQEAAA8AAAAAAAAAAAAA&#10;AAAAzAQAAGRycy9kb3ducmV2LnhtbFBLBQYAAAAABAAEAPMAAADRBQAAAAA=&#10;" filled="f" stroked="f">
            <o:lock v:ext="edit" aspectratio="t"/>
            <w10:wrap type="none"/>
            <w10:anchorlock/>
          </v:rect>
        </w:pict>
      </w:r>
    </w:p>
    <w:p w:rsidR="008E42E8" w:rsidRPr="003A1BF3" w:rsidRDefault="008E42E8" w:rsidP="008E42E8">
      <w:pPr>
        <w:tabs>
          <w:tab w:val="left" w:pos="2360"/>
          <w:tab w:val="left" w:pos="3308"/>
          <w:tab w:val="left" w:pos="6443"/>
        </w:tabs>
        <w:rPr>
          <w:color w:val="000000" w:themeColor="text1"/>
          <w:sz w:val="28"/>
          <w:szCs w:val="28"/>
        </w:rPr>
      </w:pPr>
    </w:p>
    <w:p w:rsidR="008E42E8" w:rsidRPr="003A1BF3" w:rsidRDefault="00DA6A29" w:rsidP="008E42E8">
      <w:pPr>
        <w:tabs>
          <w:tab w:val="center" w:pos="4677"/>
        </w:tabs>
        <w:rPr>
          <w:color w:val="000000" w:themeColor="text1"/>
          <w:sz w:val="28"/>
          <w:szCs w:val="28"/>
        </w:rPr>
      </w:pPr>
      <w:r w:rsidRPr="00DA6A29">
        <w:rPr>
          <w:noProof/>
          <w:color w:val="000000" w:themeColor="text1"/>
        </w:rPr>
        <w:pict>
          <v:group id="Группа 2703" o:spid="_x0000_s11198" style="position:absolute;margin-left:83.8pt;margin-top:4pt;width:279.05pt;height:569.75pt;z-index:251535872" coordorigin="1080597,1068481" coordsize="35439,72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">
            <v:line id="Line 940" o:spid="_x0000_s11268" style="position:absolute;visibility:visible" from="1098559,1070234" to="1098559,110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">
              <v:stroke dashstyle="longDashDot"/>
            </v:line>
            <v:line id="Line 941" o:spid="_x0000_s11267" style="position:absolute;visibility:visible" from="1082891,1086427" to="1116037,108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">
              <v:stroke dashstyle="longDashDot"/>
            </v:line>
            <v:line id="Line 942" o:spid="_x0000_s11266" style="position:absolute;rotation:45;visibility:visible" from="1098559,1070239" to="1098559,1102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">
              <v:stroke dashstyle="dashDot"/>
            </v:line>
            <v:line id="Line 943" o:spid="_x0000_s11265" style="position:absolute;rotation:-45;visibility:visible" from="1098661,1070386" to="1098661,110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">
              <v:stroke dashstyle="dashDot"/>
            </v:line>
            <v:line id="Line 944" o:spid="_x0000_s11264" style="position:absolute;rotation:-135;visibility:visible" from="1082267,1073791" to="1089467,107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" strokeweight="1pt">
              <v:stroke endarrow="block"/>
            </v:line>
            <v:line id="Line 945" o:spid="_x0000_s11263" style="position:absolute;rotation:45;visibility:visible" from="1107554,1099093" to="1114754,1099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" strokeweight="1pt">
              <v:stroke endarrow="block"/>
            </v:line>
            <v:line id="Line 946" o:spid="_x0000_s11262" style="position:absolute;rotation:-45;visibility:visible" from="1087931,1075088" to="1091531,1075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" strokeweight="1pt">
              <v:stroke endarrow="block"/>
            </v:line>
            <v:line id="Line 947" o:spid="_x0000_s11261" style="position:absolute;rotation:135;visibility:visible" from="1082281,1099088" to="1089481,1099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" strokeweight="1pt">
              <v:stroke endarrow="block"/>
            </v:line>
            <v:line id="Line 948" o:spid="_x0000_s11260" style="position:absolute;rotation:8847426fd;visibility:visible" from="1104139,1098496" to="1109539,1098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" strokeweight="1pt">
              <v:stroke endarrow="block"/>
            </v:line>
            <v:line id="Line 949" o:spid="_x0000_s11259" style="position:absolute;rotation:135;flip:x y;visibility:visible" from="1110605,1075523" to="1110605,1080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" strokeweight="1pt">
              <v:stroke endarrow="block"/>
            </v:line>
            <v:line id="Line 950" o:spid="_x0000_s11258" style="position:absolute;rotation:-45;visibility:visible" from="1087670,1074422" to="1093070,1074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" strokeweight="1pt">
              <v:stroke endarrow="block"/>
            </v:line>
            <v:line id="Line 951" o:spid="_x0000_s11257" style="position:absolute;rotation:135;flip:x;visibility:visible" from="1101117,1097197" to="1101567,1098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">
              <v:stroke endarrow="block"/>
            </v:line>
            <v:line id="Line 952" o:spid="_x0000_s11256" style="position:absolute;rotation:-135;visibility:visible" from="1083778,1094611" to="1089178,1094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" strokeweight="1pt">
              <v:stroke endarrow="block"/>
            </v:line>
            <v:shape id="Arc 953" o:spid="_x0000_s11255" style="position:absolute;left:1093226;top:1088713;width:10277;height:9804;rotation:8886672fd;visibility:visible" coordsize="19271,183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" adj="0,,0" path="m11338,-1nfc14727,2090,17472,5076,19271,8628em11338,-1nsc14727,2090,17472,5076,19271,8628l,18385,11338,-1xe" filled="f">
              <v:stroke joinstyle="round"/>
              <v:formulas/>
              <v:path arrowok="t" o:extrusionok="f" o:connecttype="custom" o:connectlocs="604664,0;1027736,460163;0,980426" o:connectangles="0,0,0"/>
            </v:shape>
            <v:shape id="Arc 954" o:spid="_x0000_s11254" style="position:absolute;left:1098743;top:1083796;width:3594;height:2699;rotation:180;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" adj="0,,0" path="m15514,-1nfc19417,4029,21600,9419,21600,15029v,382,-11,764,-31,1146em15514,-1nsc19417,4029,21600,9419,21600,15029v,382,-11,764,-31,1146l,15029,15514,-1xe" filled="f">
              <v:stroke joinstyle="round"/>
              <v:formulas/>
              <v:path arrowok="t" o:extrusionok="f" o:connecttype="custom" o:connectlocs="258130,0;358893,269938;0,250797" o:connectangles="0,0,0"/>
            </v:shape>
            <v:line id="Line 955" o:spid="_x0000_s11253" style="position:absolute;flip:y;visibility:visible" from="1098571,1068481" to="1098571,1072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" strokeweight="1pt">
              <v:stroke endarrow="block"/>
            </v:line>
            <v:line id="Line 956" o:spid="_x0000_s11252" style="position:absolute;flip:x;visibility:visible" from="1080597,1086417" to="1084197,1086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" strokeweight="1pt">
              <v:stroke endarrow="block"/>
            </v:line>
            <v:shape id="Arc 957" o:spid="_x0000_s11251" style="position:absolute;left:1095405;top:1083301;width:3600;height:2519;rotation:90;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" adj="0,,0" path="m15453,-1nfc19393,4034,21600,9450,21600,15091em15453,-1nsc19393,4034,21600,9450,21600,15091l,15091,15453,-1xe" filled="f">
              <v:stroke joinstyle="round"/>
              <v:formulas/>
              <v:path arrowok="t" o:extrusionok="f" o:connecttype="custom" o:connectlocs="257554,0;360005,251925;0,251925" o:connectangles="0,0,0"/>
            </v:shape>
            <v:shape id="Arc 958" o:spid="_x0000_s11250" style="position:absolute;left:1094786;top:1086317;width:3595;height:2660;flip:x y;visibility:visible" coordsize="21570,1598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" adj="0,,0" path="m14531,nfc18740,3826,21269,9159,21569,14839em14531,nsc18740,3826,21269,9159,21569,14839l,15981,14531,xe" filled="f">
              <v:stroke joinstyle="round"/>
              <v:formulas/>
              <v:path arrowok="t" o:extrusionok="f" o:connecttype="custom" o:connectlocs="242218,0;359527,247026;0,266037" o:connectangles="0,0,0"/>
            </v:shape>
            <v:shape id="Arc 959" o:spid="_x0000_s11249" style="position:absolute;left:1098077;top:1087102;width:3600;height:2470;rotation:-90;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" adj="0,,0" path="m15704,-1nfc19490,4009,21600,9315,21600,14830em15704,-1nsc19490,4009,21600,9315,21600,14830l,14830,15704,-1xe" filled="f">
              <v:stroke joinstyle="round"/>
              <v:formulas/>
              <v:path arrowok="t" o:extrusionok="f" o:connecttype="custom" o:connectlocs="261738,0;360006,247002;0,247002" o:connectangles="0,0,0"/>
            </v:shape>
            <v:line id="Line 960" o:spid="_x0000_s11248" style="position:absolute;flip:x y;visibility:visible" from="1101236,1083744" to="1101786,1084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">
              <v:stroke endarrow="block"/>
            </v:line>
            <v:line id="Line 961" o:spid="_x0000_s11247" style="position:absolute;visibility:visible" from="1095733,1088666" to="1096095,1089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">
              <v:stroke endarrow="block"/>
            </v:line>
            <v:line id="Line 962" o:spid="_x0000_s11246" style="position:absolute;flip:x;visibility:visible" from="1095841,1083497" to="1096197,1083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">
              <v:stroke endarrow="block"/>
            </v:line>
            <v:line id="Line 963" o:spid="_x0000_s11245" style="position:absolute;flip:y;visibility:visible" from="1100404,1089154" to="1101124,1089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">
              <v:stroke endarrow="block"/>
            </v:line>
            <v:oval id="Oval 964" o:spid="_x0000_s11244" style="position:absolute;left:1084197;top:1072135;width:28796;height:28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" filled="f" strokeweight="1.5pt" insetpen="t">
              <v:textbox inset="2.88pt,2.88pt,2.88pt,2.88pt"/>
            </v:oval>
            <v:oval id="Oval 965" o:spid="_x0000_s11243" style="position:absolute;left:1084154;top:1110319;width:28800;height:287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" filled="f" strokeweight="1.5pt" insetpen="t">
              <v:textbox inset="2.88pt,2.88pt,2.88pt,2.88pt"/>
            </v:oval>
            <v:line id="Line 966" o:spid="_x0000_s11242" style="position:absolute;rotation:-135;flip:y;visibility:visible" from="1082533,1125315" to="1113216,1125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">
              <v:stroke dashstyle="dashDot"/>
            </v:line>
            <v:line id="Line 967" o:spid="_x0000_s11241" style="position:absolute;rotation:-2949186fd;flip:x;visibility:visible" from="1084157,1124692" to="1113000,1124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">
              <v:stroke dashstyle="dashDot"/>
            </v:line>
            <v:line id="Line 968" o:spid="_x0000_s11240" style="position:absolute;rotation:-45;visibility:visible" from="1087606,1132932" to="1093006,1132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" strokeweight="1pt">
              <v:stroke endarrow="block"/>
            </v:line>
            <v:line id="Line 969" o:spid="_x0000_s11239" style="position:absolute;rotation:8847294fd;flip:x;visibility:visible" from="1101397,1135204" to="1101743,1136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">
              <v:stroke endarrow="block"/>
            </v:line>
            <v:line id="Line 970" o:spid="_x0000_s11238" style="position:absolute;rotation:-45;visibility:visible" from="1087435,1132241" to="1094636,1132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">
              <v:stroke endarrow="block"/>
            </v:line>
            <v:line id="Line 971" o:spid="_x0000_s11237" style="position:absolute;rotation:-45;flip:x y;visibility:visible" from="1106103,1128615" to="1106103,1135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" strokeweight="1pt">
              <v:stroke endarrow="block"/>
            </v:line>
            <v:line id="Line 972" o:spid="_x0000_s11236" style="position:absolute;flip:y;visibility:visible" from="1098539,1106641" to="1098539,1110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" strokeweight="1pt">
              <v:stroke endarrow="block"/>
            </v:line>
            <v:shape id="Arc 973" o:spid="_x0000_s11235" style="position:absolute;left:1098037;top:1125354;width:3599;height:2472;rotation:-90;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" adj="0,,0" path="m15704,-1nfc19490,4009,21600,9315,21600,14830em15704,-1nsc19490,4009,21600,9315,21600,14830l,14830,15704,-1xe" filled="f">
              <v:stroke joinstyle="round"/>
              <v:formulas/>
              <v:path arrowok="t" o:extrusionok="f" o:connecttype="custom" o:connectlocs="261683,0;359931,247165;0,247165" o:connectangles="0,0,0"/>
            </v:shape>
            <v:line id="Line 974" o:spid="_x0000_s11234" style="position:absolute;flip:y;visibility:visible" from="1100740,1127352" to="1101100,1127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">
              <v:stroke endarrow="block"/>
            </v:line>
            <v:shape id="Arc 975" o:spid="_x0000_s11233" style="position:absolute;left:1094880;top:1124726;width:3599;height:2499;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" adj="0,,0" path="m15548,nfc19430,4025,21600,9400,21600,14993em15548,nsc19430,4025,21600,9400,21600,14993l,14993,15548,xe" filled="f">
              <v:stroke joinstyle="round"/>
              <v:formulas/>
              <v:path arrowok="t" o:extrusionok="f" o:connecttype="custom" o:connectlocs="259146,0;359995,249834;0,249834" o:connectangles="0,0,0"/>
            </v:shape>
            <v:line id="Line 976" o:spid="_x0000_s11232" style="position:absolute;visibility:visible" from="1095580,1126796" to="1095920,1127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">
              <v:stroke endarrow="block"/>
            </v:line>
            <v:shape id="Arc 977" o:spid="_x0000_s11231" style="position:absolute;left:1093405;top:1126849;width:10057;height:9650;rotation:8857353fd;visibility:visible" coordsize="18389,1852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" adj="0,,0" path="m11114,nfc14080,1779,16574,4245,18388,7189em11114,nsc14080,1779,16574,4245,18388,7189l,18521,11114,xe" filled="f">
              <v:stroke joinstyle="round"/>
              <v:formulas/>
              <v:path arrowok="t" o:extrusionok="f" o:connecttype="custom" o:connectlocs="607930,0;1005779,374566;0,964993" o:connectangles="0,0,0"/>
            </v:shape>
            <v:line id="Line 978" o:spid="_x0000_s11230" style="position:absolute;visibility:visible" from="1098540,1108441" to="1098540,114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">
              <v:stroke dashstyle="longDashDot"/>
            </v:line>
            <v:line id="Line 979" o:spid="_x0000_s11229" style="position:absolute;rotation:90;visibility:visible" from="1098196,1108529" to="1098196,114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">
              <v:stroke dashstyle="longDashDot"/>
            </v:line>
            <v:line id="Line 980" o:spid="_x0000_s11228" style="position:absolute;rotation:135;visibility:visible" from="1104082,1116393" to="1109482,1116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">
              <v:stroke endarrow="block"/>
            </v:line>
            <v:line id="Line 981" o:spid="_x0000_s11227" style="position:absolute;rotation:45;visibility:visible" from="1087596,1116510" to="1092996,1116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" strokeweight="1pt">
              <v:stroke endarrow="block"/>
            </v:line>
            <v:shape id="Arc 982" o:spid="_x0000_s11226" style="position:absolute;left:1098446;top:1122532;width:3600;height:2198;rotation:180;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" adj="0,,0" path="m17105,nfc20019,3779,21600,8416,21600,13189em17105,nsc20019,3779,21600,8416,21600,13189l,13189,17105,xe" filled="f">
              <v:stroke joinstyle="round"/>
              <v:formulas/>
              <v:path arrowok="t" o:extrusionok="f" o:connecttype="custom" o:connectlocs="285097,0;359996,219774;0,219774" o:connectangles="0,0,0"/>
            </v:shape>
            <v:line id="Line 983" o:spid="_x0000_s11225" style="position:absolute;rotation:45;visibility:visible" from="1087356,1117185" to="1094555,1117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" strokeweight="1pt">
              <v:stroke endarrow="block"/>
            </v:line>
            <v:line id="Line 984" o:spid="_x0000_s11224" style="position:absolute;rotation:180;flip:y;visibility:visible" from="1080612,1124718" to="1084212,1124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" strokeweight="1pt">
              <v:stroke endarrow="block"/>
            </v:line>
            <v:line id="Line 985" o:spid="_x0000_s11223" style="position:absolute;flip:x y;visibility:visible" from="1100946,1122299" to="1101601,1122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">
              <v:stroke endarrow="block"/>
            </v:line>
            <v:shape id="Arc 986" o:spid="_x0000_s11222" style="position:absolute;left:1095501;top:1121799;width:3599;height:2282;rotation:90;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" adj="0,,0" path="m16704,-1nfc19869,3861,21600,8700,21600,13694em16704,-1nsc19869,3861,21600,8700,21600,13694l,13694,16704,-1xe" filled="f">
              <v:stroke joinstyle="round"/>
              <v:formulas/>
              <v:path arrowok="t" o:extrusionok="f" o:connecttype="custom" o:connectlocs="278345,0;359929,228230;0,228230" o:connectangles="0,0,0"/>
            </v:shape>
            <v:line id="Line 987" o:spid="_x0000_s11221" style="position:absolute;flip:x;visibility:visible" from="1095927,1121515" to="1096827,1122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">
              <v:stroke endarrow="block"/>
            </v:line>
            <v:line id="Line 988" o:spid="_x0000_s11220" style="position:absolute;rotation:135;visibility:visible" from="1102450,1117121" to="1109650,1117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" strokeweight="1pt">
              <v:stroke endarrow="block"/>
            </v:line>
            <v:shape id="Arc 989" o:spid="_x0000_s11219" style="position:absolute;left:1095160;top:1078110;width:6873;height:6795;rotation:-2954224fd;visibility:visible" coordsize="20779,2038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" adj="0,,0" path="m7135,-1nfc13769,2321,18858,7725,20778,14487em7135,-1nsc13769,2321,18858,7725,20778,14487l,20387,7135,-1xe" filled="f">
              <v:stroke joinstyle="round"/>
              <v:formulas/>
              <v:path arrowok="t" o:extrusionok="f" o:connecttype="custom" o:connectlocs="236009,0;687319,482900;0,679567" o:connectangles="0,0,0"/>
            </v:shape>
            <v:line id="Line 990" o:spid="_x0000_s11218" style="position:absolute;visibility:visible" from="1101117,1079641" to="1102557,1080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">
              <v:stroke endarrow="block"/>
            </v:line>
            <v:line id="Line 991" o:spid="_x0000_s11217" style="position:absolute;rotation:135;visibility:visible" from="1105571,1097969" to="1109171,1097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" strokeweight="1pt">
              <v:stroke endarrow="block"/>
            </v:line>
            <v:line id="Line 992" o:spid="_x0000_s11216" style="position:absolute;rotation:-135;visibility:visible" from="1085221,1095248" to="1088821,1095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" strokeweight="1pt">
              <v:stroke endarrow="block"/>
            </v:line>
            <v:line id="Line 993" o:spid="_x0000_s11215" style="position:absolute;rotation:-45;visibility:visible" from="1107673,1073743" to="1114873,1073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" strokeweight="1pt">
              <v:stroke endarrow="block"/>
            </v:line>
            <v:line id="Line 994" o:spid="_x0000_s11214" style="position:absolute;rotation:45;visibility:visible" from="1108176,1077651" to="1111775,1077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" strokeweight="1pt">
              <v:stroke endarrow="block"/>
            </v:line>
            <v:line id="Line 995" o:spid="_x0000_s11213" style="position:absolute;rotation:135;visibility:visible" from="1104124,1136744" to="1109524,1136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">
              <v:stroke endarrow="block"/>
            </v:line>
            <v:line id="Line 996" o:spid="_x0000_s11212" style="position:absolute;rotation:45;visibility:visible" from="1107883,1116468" to="1113283,1116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" strokeweight="1pt">
              <v:stroke endarrow="block"/>
            </v:line>
            <v:line id="Line 997" o:spid="_x0000_s11211" style="position:absolute;rotation:135;flip:y;visibility:visible" from="1083837,1132975" to="1089237,113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">
              <v:stroke endarrow="block"/>
            </v:line>
            <v:line id="Line 998" o:spid="_x0000_s11210" style="position:absolute;rotation:-45;visibility:visible" from="1087670,1112646" to="1093070,1112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" strokeweight="1pt">
              <v:stroke endarrow="block"/>
            </v:line>
            <v:line id="Line 999" o:spid="_x0000_s11209" style="position:absolute;rotation:135;flip:y;visibility:visible" from="1103997,1132848" to="1109397,1132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">
              <v:stroke endarrow="block"/>
            </v:line>
            <v:line id="Line 1000" o:spid="_x0000_s11208" style="position:absolute;rotation:135;visibility:visible" from="1105555,1115821" to="1109155,1115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" strokeweight="1pt">
              <v:stroke endarrow="block"/>
            </v:line>
            <v:line id="Line 1001" o:spid="_x0000_s11207" style="position:absolute;rotation:-135;visibility:visible" from="1105258,1133346" to="1109218,113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" strokeweight="1pt">
              <v:stroke endarrow="block"/>
            </v:line>
            <v:line id="Line 1002" o:spid="_x0000_s11206" style="position:absolute;rotation:-45;visibility:visible" from="1087892,1133547" to="1091492,1133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" strokeweight="1pt">
              <v:stroke endarrow="block"/>
            </v:line>
            <v:line id="Line 1003" o:spid="_x0000_s11205" style="position:absolute;rotation:45;visibility:visible" from="1087902,1115916" to="1091502,1115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" strokeweight="1pt">
              <v:stroke endarrow="block"/>
            </v:line>
            <v:line id="Line 1004" o:spid="_x0000_s11204" style="position:absolute;rotation:180;visibility:visible" from="1103277,1076401" to="1108677,1076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" strokeweight="1pt">
              <v:stroke endarrow="block"/>
            </v:line>
            <v:line id="Line 1005" o:spid="_x0000_s11203" style="position:absolute;rotation:180;visibility:visible" from="1083011,1076359" to="1088411,1076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" strokeweight="1pt">
              <v:stroke endarrow="block"/>
            </v:line>
            <v:line id="Line 1006" o:spid="_x0000_s11202" style="position:absolute;rotation:180;visibility:visible" from="1103277,1096561" to="1108677,109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" strokeweight="1pt">
              <v:stroke endarrow="block"/>
            </v:line>
            <v:line id="Line 1007" o:spid="_x0000_s11201" style="position:absolute;rotation:180;visibility:visible" from="1082927,1096498" to="1088327,1096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" strokeweight="1pt">
              <v:stroke endarrow="block"/>
            </v:line>
            <v:shape id="Arc 1008" o:spid="_x0000_s11200" style="position:absolute;left:1095085;top:1116485;width:6873;height:6796;rotation:-2954224fd;visibility:visible" coordsize="20779,2038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" adj="0,,0" path="m7135,-1nfc13769,2321,18858,7725,20778,14487em7135,-1nsc13769,2321,18858,7725,20778,14487l,20387,7135,-1xe" filled="f">
              <v:stroke joinstyle="round"/>
              <v:formulas/>
              <v:path arrowok="t" o:extrusionok="f" o:connecttype="custom" o:connectlocs="236009,0;687319,482900;0,679567" o:connectangles="0,0,0"/>
            </v:shape>
            <v:line id="Line 1009" o:spid="_x0000_s11199" style="position:absolute;visibility:visible" from="1100757,1117865" to="1102197,1118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">
              <v:stroke endarrow="block"/>
            </v:line>
          </v:group>
        </w:pict>
      </w:r>
      <w:r w:rsidR="008E42E8" w:rsidRPr="003A1BF3">
        <w:rPr>
          <w:color w:val="000000" w:themeColor="text1"/>
          <w:sz w:val="28"/>
          <w:szCs w:val="28"/>
        </w:rPr>
        <w:tab/>
      </w:r>
      <w:r w:rsidR="008E42E8" w:rsidRPr="003A1BF3">
        <w:rPr>
          <w:color w:val="000000" w:themeColor="text1"/>
          <w:position w:val="-4"/>
        </w:rPr>
        <w:object w:dxaOrig="200" w:dyaOrig="300">
          <v:shape id="_x0000_i1749" type="#_x0000_t75" style="width:9.75pt;height:15pt" o:ole="">
            <v:imagedata r:id="rId943" o:title=""/>
          </v:shape>
          <o:OLEObject Type="Embed" ProgID="Equation.DSMT4" ShapeID="_x0000_i1749" DrawAspect="Content" ObjectID="_1565017469" r:id="rId944"/>
        </w:object>
      </w:r>
    </w:p>
    <w:p w:rsidR="008E42E8" w:rsidRPr="003A1BF3" w:rsidRDefault="008E42E8" w:rsidP="008E42E8">
      <w:pPr>
        <w:tabs>
          <w:tab w:val="left" w:pos="708"/>
          <w:tab w:val="left" w:pos="1416"/>
          <w:tab w:val="left" w:pos="1830"/>
          <w:tab w:val="left" w:pos="2124"/>
          <w:tab w:val="left" w:pos="2832"/>
          <w:tab w:val="left" w:pos="3540"/>
          <w:tab w:val="left" w:pos="4248"/>
          <w:tab w:val="left" w:pos="4956"/>
          <w:tab w:val="left" w:pos="5664"/>
        </w:tabs>
        <w:rPr>
          <w:color w:val="000000" w:themeColor="text1"/>
          <w:sz w:val="28"/>
          <w:szCs w:val="28"/>
        </w:rPr>
      </w:pPr>
      <w:r w:rsidRPr="003A1BF3">
        <w:rPr>
          <w:color w:val="000000" w:themeColor="text1"/>
          <w:sz w:val="28"/>
          <w:szCs w:val="28"/>
        </w:rPr>
        <w:t xml:space="preserve">                     </w:t>
      </w:r>
      <w:r w:rsidRPr="003A1BF3">
        <w:rPr>
          <w:color w:val="000000" w:themeColor="text1"/>
          <w:sz w:val="28"/>
          <w:szCs w:val="28"/>
          <w:lang w:val="en-US"/>
        </w:rPr>
        <w:t xml:space="preserve">   </w:t>
      </w:r>
      <w:r w:rsidRPr="003A1BF3">
        <w:rPr>
          <w:color w:val="000000" w:themeColor="text1"/>
          <w:position w:val="-12"/>
        </w:rPr>
        <w:object w:dxaOrig="340" w:dyaOrig="360">
          <v:shape id="_x0000_i1750" type="#_x0000_t75" style="width:17.25pt;height:18pt" o:ole="">
            <v:imagedata r:id="rId945" o:title=""/>
          </v:shape>
          <o:OLEObject Type="Embed" ProgID="Equation.DSMT4" ShapeID="_x0000_i1750" DrawAspect="Content" ObjectID="_1565017470" r:id="rId946"/>
        </w:object>
      </w:r>
      <w:r w:rsidRPr="003A1BF3">
        <w:rPr>
          <w:color w:val="000000" w:themeColor="text1"/>
          <w:sz w:val="28"/>
          <w:szCs w:val="28"/>
        </w:rPr>
        <w:tab/>
      </w:r>
      <w:r w:rsidRPr="003A1BF3">
        <w:rPr>
          <w:color w:val="000000" w:themeColor="text1"/>
          <w:sz w:val="28"/>
          <w:szCs w:val="28"/>
          <w:lang w:val="en-US"/>
        </w:rPr>
        <w:t xml:space="preserve">              </w:t>
      </w:r>
      <w:r w:rsidRPr="003A1BF3">
        <w:rPr>
          <w:color w:val="000000" w:themeColor="text1"/>
          <w:position w:val="-12"/>
        </w:rPr>
        <w:object w:dxaOrig="340" w:dyaOrig="360">
          <v:shape id="_x0000_i1751" type="#_x0000_t75" style="width:17.25pt;height:18pt" o:ole="">
            <v:imagedata r:id="rId947" o:title=""/>
          </v:shape>
          <o:OLEObject Type="Embed" ProgID="Equation.DSMT4" ShapeID="_x0000_i1751" DrawAspect="Content" ObjectID="_1565017471" r:id="rId948"/>
        </w:object>
      </w:r>
      <w:r w:rsidRPr="003A1BF3">
        <w:rPr>
          <w:color w:val="000000" w:themeColor="text1"/>
        </w:rPr>
        <w:tab/>
      </w:r>
      <w:r w:rsidRPr="003A1BF3">
        <w:rPr>
          <w:color w:val="000000" w:themeColor="text1"/>
        </w:rPr>
        <w:tab/>
        <w:t xml:space="preserve">                 </w:t>
      </w:r>
      <w:r w:rsidRPr="003A1BF3">
        <w:rPr>
          <w:color w:val="000000" w:themeColor="text1"/>
          <w:lang w:val="en-US"/>
        </w:rPr>
        <w:t xml:space="preserve">   </w:t>
      </w:r>
      <w:r w:rsidRPr="003A1BF3">
        <w:rPr>
          <w:color w:val="000000" w:themeColor="text1"/>
        </w:rPr>
        <w:t xml:space="preserve">   </w:t>
      </w:r>
      <w:r w:rsidRPr="003A1BF3">
        <w:rPr>
          <w:color w:val="000000" w:themeColor="text1"/>
          <w:lang w:val="en-US"/>
        </w:rPr>
        <w:t xml:space="preserve">                      </w:t>
      </w:r>
      <w:r w:rsidRPr="003A1BF3">
        <w:rPr>
          <w:color w:val="000000" w:themeColor="text1"/>
        </w:rPr>
        <w:t xml:space="preserve"> </w:t>
      </w:r>
      <w:r w:rsidRPr="003A1BF3">
        <w:rPr>
          <w:color w:val="000000" w:themeColor="text1"/>
          <w:position w:val="-12"/>
        </w:rPr>
        <w:object w:dxaOrig="340" w:dyaOrig="360">
          <v:shape id="_x0000_i1752" type="#_x0000_t75" style="width:17.25pt;height:18pt" o:ole="">
            <v:imagedata r:id="rId949" o:title=""/>
          </v:shape>
          <o:OLEObject Type="Embed" ProgID="Equation.DSMT4" ShapeID="_x0000_i1752" DrawAspect="Content" ObjectID="_1565017472" r:id="rId950"/>
        </w:object>
      </w:r>
    </w:p>
    <w:p w:rsidR="008E42E8" w:rsidRPr="003A1BF3" w:rsidRDefault="008E42E8" w:rsidP="008E42E8">
      <w:pPr>
        <w:tabs>
          <w:tab w:val="left" w:pos="2832"/>
          <w:tab w:val="left" w:pos="4871"/>
          <w:tab w:val="left" w:pos="6040"/>
        </w:tabs>
        <w:rPr>
          <w:color w:val="000000" w:themeColor="text1"/>
        </w:rPr>
      </w:pP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position w:val="-12"/>
        </w:rPr>
        <w:object w:dxaOrig="260" w:dyaOrig="360">
          <v:shape id="_x0000_i1753" type="#_x0000_t75" style="width:12.75pt;height:18pt" o:ole="">
            <v:imagedata r:id="rId951" o:title=""/>
          </v:shape>
          <o:OLEObject Type="Embed" ProgID="Equation.DSMT4" ShapeID="_x0000_i1753" DrawAspect="Content" ObjectID="_1565017473" r:id="rId952"/>
        </w:object>
      </w:r>
      <w:r w:rsidRPr="003A1BF3">
        <w:rPr>
          <w:color w:val="000000" w:themeColor="text1"/>
          <w:sz w:val="28"/>
          <w:szCs w:val="28"/>
        </w:rPr>
        <w:t xml:space="preserve"> </w:t>
      </w:r>
      <w:r w:rsidRPr="003A1BF3">
        <w:rPr>
          <w:color w:val="000000" w:themeColor="text1"/>
          <w:lang w:val="en-US"/>
        </w:rPr>
        <w:t xml:space="preserve">                          </w:t>
      </w:r>
      <w:r w:rsidRPr="003A1BF3">
        <w:rPr>
          <w:color w:val="000000" w:themeColor="text1"/>
        </w:rPr>
        <w:tab/>
        <w:t xml:space="preserve"> </w:t>
      </w:r>
    </w:p>
    <w:p w:rsidR="008E42E8" w:rsidRPr="003A1BF3" w:rsidRDefault="008E42E8" w:rsidP="008E42E8">
      <w:pPr>
        <w:tabs>
          <w:tab w:val="left" w:pos="2832"/>
        </w:tabs>
        <w:rPr>
          <w:color w:val="000000" w:themeColor="text1"/>
          <w:sz w:val="28"/>
          <w:szCs w:val="28"/>
        </w:rPr>
      </w:pPr>
      <w:r w:rsidRPr="003A1BF3">
        <w:rPr>
          <w:color w:val="000000" w:themeColor="text1"/>
          <w:sz w:val="28"/>
          <w:szCs w:val="28"/>
        </w:rPr>
        <w:t xml:space="preserve">               </w:t>
      </w:r>
      <w:r w:rsidRPr="003A1BF3">
        <w:rPr>
          <w:color w:val="000000" w:themeColor="text1"/>
          <w:position w:val="-12"/>
        </w:rPr>
        <w:object w:dxaOrig="920" w:dyaOrig="360">
          <v:shape id="_x0000_i1754" type="#_x0000_t75" style="width:45.75pt;height:18pt" o:ole="">
            <v:imagedata r:id="rId953" o:title=""/>
          </v:shape>
          <o:OLEObject Type="Embed" ProgID="Equation.DSMT4" ShapeID="_x0000_i1754" DrawAspect="Content" ObjectID="_1565017474" r:id="rId954"/>
        </w:object>
      </w:r>
      <w:r w:rsidRPr="003A1BF3">
        <w:rPr>
          <w:color w:val="000000" w:themeColor="text1"/>
          <w:sz w:val="28"/>
          <w:szCs w:val="28"/>
        </w:rPr>
        <w:t xml:space="preserve">                   </w:t>
      </w:r>
      <w:r w:rsidRPr="003A1BF3">
        <w:rPr>
          <w:color w:val="000000" w:themeColor="text1"/>
          <w:sz w:val="28"/>
          <w:szCs w:val="28"/>
        </w:rPr>
        <w:tab/>
        <w:t xml:space="preserve">       </w:t>
      </w:r>
      <w:r w:rsidRPr="003A1BF3">
        <w:rPr>
          <w:color w:val="000000" w:themeColor="text1"/>
        </w:rPr>
        <w:t xml:space="preserve">      </w:t>
      </w:r>
      <w:r w:rsidRPr="003A1BF3">
        <w:rPr>
          <w:color w:val="000000" w:themeColor="text1"/>
          <w:position w:val="-12"/>
        </w:rPr>
        <w:object w:dxaOrig="920" w:dyaOrig="360">
          <v:shape id="_x0000_i1755" type="#_x0000_t75" style="width:45.75pt;height:18pt" o:ole="">
            <v:imagedata r:id="rId955" o:title=""/>
          </v:shape>
          <o:OLEObject Type="Embed" ProgID="Equation.DSMT4" ShapeID="_x0000_i1755" DrawAspect="Content" ObjectID="_1565017475" r:id="rId956"/>
        </w:object>
      </w:r>
      <w:r w:rsidRPr="003A1BF3">
        <w:rPr>
          <w:color w:val="000000" w:themeColor="text1"/>
        </w:rPr>
        <w:t xml:space="preserve">             </w:t>
      </w:r>
      <w:r w:rsidRPr="003A1BF3">
        <w:rPr>
          <w:color w:val="000000" w:themeColor="text1"/>
          <w:lang w:val="en-US"/>
        </w:rPr>
        <w:t xml:space="preserve">               </w:t>
      </w:r>
    </w:p>
    <w:p w:rsidR="008E42E8" w:rsidRPr="003A1BF3" w:rsidRDefault="008E42E8" w:rsidP="008E42E8">
      <w:pPr>
        <w:tabs>
          <w:tab w:val="left" w:pos="2360"/>
          <w:tab w:val="left" w:pos="3308"/>
          <w:tab w:val="left" w:pos="6443"/>
        </w:tabs>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sz w:val="28"/>
          <w:szCs w:val="28"/>
          <w:lang w:val="en-US"/>
        </w:rPr>
        <w:tab/>
      </w:r>
      <w:r w:rsidRPr="003A1BF3">
        <w:rPr>
          <w:color w:val="000000" w:themeColor="text1"/>
          <w:sz w:val="28"/>
          <w:szCs w:val="28"/>
        </w:rPr>
        <w:t xml:space="preserve">                </w:t>
      </w:r>
      <w:r w:rsidRPr="003A1BF3">
        <w:rPr>
          <w:color w:val="000000" w:themeColor="text1"/>
          <w:position w:val="-14"/>
        </w:rPr>
        <w:object w:dxaOrig="1900" w:dyaOrig="400">
          <v:shape id="_x0000_i1756" type="#_x0000_t75" style="width:95.25pt;height:20.25pt" o:ole="">
            <v:imagedata r:id="rId957" o:title=""/>
          </v:shape>
          <o:OLEObject Type="Embed" ProgID="Equation.DSMT4" ShapeID="_x0000_i1756" DrawAspect="Content" ObjectID="_1565017476" r:id="rId958"/>
        </w:object>
      </w:r>
      <w:r w:rsidRPr="003A1BF3">
        <w:rPr>
          <w:color w:val="000000" w:themeColor="text1"/>
          <w:sz w:val="28"/>
          <w:szCs w:val="28"/>
        </w:rPr>
        <w:t xml:space="preserve">  </w:t>
      </w: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position w:val="-12"/>
        </w:rPr>
        <w:object w:dxaOrig="260" w:dyaOrig="360">
          <v:shape id="_x0000_i1757" type="#_x0000_t75" style="width:12.75pt;height:18pt" o:ole="">
            <v:imagedata r:id="rId959" o:title=""/>
          </v:shape>
          <o:OLEObject Type="Embed" ProgID="Equation.DSMT4" ShapeID="_x0000_i1757" DrawAspect="Content" ObjectID="_1565017477" r:id="rId960"/>
        </w:object>
      </w:r>
      <w:r w:rsidRPr="003A1BF3">
        <w:rPr>
          <w:color w:val="000000" w:themeColor="text1"/>
          <w:sz w:val="28"/>
          <w:szCs w:val="28"/>
        </w:rPr>
        <w:t xml:space="preserve">      </w:t>
      </w:r>
      <w:r w:rsidRPr="003A1BF3">
        <w:rPr>
          <w:color w:val="000000" w:themeColor="text1"/>
        </w:rPr>
        <w:t xml:space="preserve">                                                       </w:t>
      </w: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sz w:val="28"/>
          <w:szCs w:val="28"/>
          <w:lang w:val="en-US"/>
        </w:rPr>
        <w:t xml:space="preserve">                    </w:t>
      </w:r>
      <w:r w:rsidRPr="003A1BF3">
        <w:rPr>
          <w:color w:val="000000" w:themeColor="text1"/>
        </w:rPr>
        <w:t xml:space="preserve"> </w:t>
      </w:r>
    </w:p>
    <w:p w:rsidR="008E42E8" w:rsidRPr="003A1BF3" w:rsidRDefault="008E42E8" w:rsidP="008E42E8">
      <w:pPr>
        <w:tabs>
          <w:tab w:val="left" w:pos="6940"/>
        </w:tabs>
        <w:rPr>
          <w:color w:val="000000" w:themeColor="text1"/>
          <w:sz w:val="28"/>
          <w:szCs w:val="28"/>
          <w:lang w:val="en-US"/>
        </w:rPr>
      </w:pPr>
      <w:r w:rsidRPr="003A1BF3">
        <w:rPr>
          <w:color w:val="000000" w:themeColor="text1"/>
          <w:sz w:val="28"/>
          <w:szCs w:val="28"/>
          <w:lang w:val="en-US"/>
        </w:rPr>
        <w:t xml:space="preserve">                                         II </w:t>
      </w:r>
      <w:r w:rsidRPr="003A1BF3">
        <w:rPr>
          <w:color w:val="000000" w:themeColor="text1"/>
          <w:sz w:val="28"/>
          <w:szCs w:val="28"/>
        </w:rPr>
        <w:t xml:space="preserve">       </w:t>
      </w:r>
      <w:r w:rsidRPr="003A1BF3">
        <w:rPr>
          <w:color w:val="000000" w:themeColor="text1"/>
          <w:sz w:val="28"/>
          <w:szCs w:val="28"/>
          <w:lang w:val="en-US"/>
        </w:rPr>
        <w:t xml:space="preserve">    </w:t>
      </w:r>
      <w:r w:rsidRPr="003A1BF3">
        <w:rPr>
          <w:color w:val="000000" w:themeColor="text1"/>
          <w:position w:val="-12"/>
        </w:rPr>
        <w:object w:dxaOrig="499" w:dyaOrig="360">
          <v:shape id="_x0000_i1758" type="#_x0000_t75" style="width:24.75pt;height:18pt" o:ole="">
            <v:imagedata r:id="rId961" o:title=""/>
          </v:shape>
          <o:OLEObject Type="Embed" ProgID="Equation.DSMT4" ShapeID="_x0000_i1758" DrawAspect="Content" ObjectID="_1565017478" r:id="rId962"/>
        </w:object>
      </w: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sz w:val="28"/>
          <w:szCs w:val="28"/>
          <w:lang w:val="en-US"/>
        </w:rPr>
        <w:t>I</w:t>
      </w:r>
      <w:r w:rsidRPr="003A1BF3">
        <w:rPr>
          <w:color w:val="000000" w:themeColor="text1"/>
          <w:sz w:val="28"/>
          <w:szCs w:val="28"/>
        </w:rPr>
        <w:t xml:space="preserve">               </w:t>
      </w:r>
      <w:r w:rsidRPr="003A1BF3">
        <w:rPr>
          <w:color w:val="000000" w:themeColor="text1"/>
          <w:position w:val="-12"/>
        </w:rPr>
        <w:object w:dxaOrig="340" w:dyaOrig="360">
          <v:shape id="_x0000_i1759" type="#_x0000_t75" style="width:17.25pt;height:18pt" o:ole="">
            <v:imagedata r:id="rId963" o:title=""/>
          </v:shape>
          <o:OLEObject Type="Embed" ProgID="Equation.DSMT4" ShapeID="_x0000_i1759" DrawAspect="Content" ObjectID="_1565017479" r:id="rId964"/>
        </w:object>
      </w:r>
      <w:r w:rsidRPr="003A1BF3">
        <w:rPr>
          <w:color w:val="000000" w:themeColor="text1"/>
          <w:sz w:val="28"/>
          <w:szCs w:val="28"/>
        </w:rPr>
        <w:t xml:space="preserve">  </w:t>
      </w:r>
    </w:p>
    <w:p w:rsidR="008E42E8" w:rsidRPr="003A1BF3" w:rsidRDefault="008E42E8" w:rsidP="008E42E8">
      <w:pPr>
        <w:tabs>
          <w:tab w:val="left" w:pos="2985"/>
          <w:tab w:val="left" w:pos="5550"/>
        </w:tabs>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sz w:val="28"/>
          <w:szCs w:val="28"/>
          <w:lang w:val="en-US"/>
        </w:rPr>
        <w:tab/>
        <w:t xml:space="preserve">                               </w:t>
      </w:r>
      <w:r w:rsidRPr="003A1BF3">
        <w:rPr>
          <w:color w:val="000000" w:themeColor="text1"/>
          <w:position w:val="-12"/>
        </w:rPr>
        <w:object w:dxaOrig="460" w:dyaOrig="360">
          <v:shape id="_x0000_i1760" type="#_x0000_t75" style="width:23.25pt;height:18pt" o:ole="">
            <v:imagedata r:id="rId965" o:title=""/>
          </v:shape>
          <o:OLEObject Type="Embed" ProgID="Equation.DSMT4" ShapeID="_x0000_i1760" DrawAspect="Content" ObjectID="_1565017480" r:id="rId966"/>
        </w:object>
      </w:r>
    </w:p>
    <w:p w:rsidR="008E42E8" w:rsidRPr="003A1BF3" w:rsidRDefault="008E42E8" w:rsidP="008E42E8">
      <w:pPr>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12"/>
        </w:rPr>
        <w:object w:dxaOrig="260" w:dyaOrig="360">
          <v:shape id="_x0000_i1761" type="#_x0000_t75" style="width:12.75pt;height:18pt" o:ole="">
            <v:imagedata r:id="rId967" o:title=""/>
          </v:shape>
          <o:OLEObject Type="Embed" ProgID="Equation.DSMT4" ShapeID="_x0000_i1761" DrawAspect="Content" ObjectID="_1565017481" r:id="rId968"/>
        </w:object>
      </w:r>
      <w:r w:rsidRPr="003A1BF3">
        <w:rPr>
          <w:color w:val="000000" w:themeColor="text1"/>
          <w:sz w:val="28"/>
          <w:szCs w:val="28"/>
          <w:lang w:val="en-US"/>
        </w:rPr>
        <w:t xml:space="preserve">                                                </w:t>
      </w:r>
    </w:p>
    <w:p w:rsidR="008E42E8" w:rsidRPr="003A1BF3" w:rsidRDefault="008E42E8" w:rsidP="008E42E8">
      <w:pPr>
        <w:tabs>
          <w:tab w:val="left" w:pos="3256"/>
        </w:tabs>
        <w:rPr>
          <w:color w:val="000000" w:themeColor="text1"/>
          <w:sz w:val="28"/>
          <w:szCs w:val="28"/>
          <w:lang w:val="en-US"/>
        </w:rPr>
      </w:pPr>
      <w:r w:rsidRPr="003A1BF3">
        <w:rPr>
          <w:color w:val="000000" w:themeColor="text1"/>
          <w:sz w:val="28"/>
          <w:szCs w:val="28"/>
          <w:lang w:val="en-US"/>
        </w:rPr>
        <w:tab/>
      </w:r>
      <w:r w:rsidRPr="003A1BF3">
        <w:rPr>
          <w:color w:val="000000" w:themeColor="text1"/>
          <w:position w:val="-12"/>
        </w:rPr>
        <w:object w:dxaOrig="480" w:dyaOrig="360">
          <v:shape id="_x0000_i1762" type="#_x0000_t75" style="width:24pt;height:18pt" o:ole="">
            <v:imagedata r:id="rId969" o:title=""/>
          </v:shape>
          <o:OLEObject Type="Embed" ProgID="Equation.DSMT4" ShapeID="_x0000_i1762" DrawAspect="Content" ObjectID="_1565017482" r:id="rId970"/>
        </w:object>
      </w:r>
    </w:p>
    <w:p w:rsidR="008E42E8" w:rsidRPr="003A1BF3" w:rsidRDefault="008E42E8" w:rsidP="008E42E8">
      <w:pPr>
        <w:rPr>
          <w:color w:val="000000" w:themeColor="text1"/>
          <w:sz w:val="28"/>
          <w:szCs w:val="28"/>
          <w:lang w:val="en-US"/>
        </w:rPr>
      </w:pPr>
      <w:r w:rsidRPr="003A1BF3">
        <w:rPr>
          <w:color w:val="000000" w:themeColor="text1"/>
          <w:sz w:val="28"/>
          <w:szCs w:val="28"/>
          <w:lang w:val="en-US"/>
        </w:rPr>
        <w:t xml:space="preserve">                                         III          </w:t>
      </w:r>
      <w:r w:rsidRPr="003A1BF3">
        <w:rPr>
          <w:color w:val="000000" w:themeColor="text1"/>
          <w:lang w:val="en-US"/>
        </w:rPr>
        <w:t xml:space="preserve">              </w:t>
      </w:r>
      <w:r w:rsidRPr="003A1BF3">
        <w:rPr>
          <w:color w:val="000000" w:themeColor="text1"/>
          <w:position w:val="-12"/>
        </w:rPr>
        <w:object w:dxaOrig="499" w:dyaOrig="360">
          <v:shape id="_x0000_i1763" type="#_x0000_t75" style="width:24.75pt;height:18pt" o:ole="">
            <v:imagedata r:id="rId971" o:title=""/>
          </v:shape>
          <o:OLEObject Type="Embed" ProgID="Equation.DSMT4" ShapeID="_x0000_i1763" DrawAspect="Content" ObjectID="_1565017483" r:id="rId972"/>
        </w:object>
      </w:r>
      <w:r w:rsidRPr="003A1BF3">
        <w:rPr>
          <w:color w:val="000000" w:themeColor="text1"/>
          <w:lang w:val="en-US"/>
        </w:rPr>
        <w:t xml:space="preserve">       IV</w:t>
      </w:r>
    </w:p>
    <w:p w:rsidR="008E42E8" w:rsidRPr="003A1BF3" w:rsidRDefault="008E42E8" w:rsidP="008E42E8">
      <w:pPr>
        <w:tabs>
          <w:tab w:val="left" w:pos="3465"/>
          <w:tab w:val="left" w:pos="5325"/>
        </w:tabs>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12"/>
        </w:rPr>
        <w:object w:dxaOrig="340" w:dyaOrig="360">
          <v:shape id="_x0000_i1764" type="#_x0000_t75" style="width:17.25pt;height:18pt" o:ole="">
            <v:imagedata r:id="rId973" o:title=""/>
          </v:shape>
          <o:OLEObject Type="Embed" ProgID="Equation.DSMT4" ShapeID="_x0000_i1764" DrawAspect="Content" ObjectID="_1565017484" r:id="rId974"/>
        </w:object>
      </w:r>
      <w:r w:rsidRPr="003A1BF3">
        <w:rPr>
          <w:color w:val="000000" w:themeColor="text1"/>
          <w:sz w:val="28"/>
          <w:szCs w:val="28"/>
          <w:lang w:val="en-US"/>
        </w:rPr>
        <w:t xml:space="preserve">             </w:t>
      </w:r>
      <w:r w:rsidRPr="003A1BF3">
        <w:rPr>
          <w:color w:val="000000" w:themeColor="text1"/>
          <w:lang w:val="en-US"/>
        </w:rPr>
        <w:t xml:space="preserve">                                        </w:t>
      </w:r>
    </w:p>
    <w:p w:rsidR="008E42E8" w:rsidRPr="003A1BF3" w:rsidRDefault="008E42E8" w:rsidP="008E42E8">
      <w:pPr>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12"/>
        </w:rPr>
        <w:object w:dxaOrig="920" w:dyaOrig="360">
          <v:shape id="_x0000_i1765" type="#_x0000_t75" style="width:45.75pt;height:18pt" o:ole="">
            <v:imagedata r:id="rId975" o:title=""/>
          </v:shape>
          <o:OLEObject Type="Embed" ProgID="Equation.DSMT4" ShapeID="_x0000_i1765" DrawAspect="Content" ObjectID="_1565017485" r:id="rId976"/>
        </w:object>
      </w:r>
      <w:r w:rsidRPr="003A1BF3">
        <w:rPr>
          <w:color w:val="000000" w:themeColor="text1"/>
          <w:sz w:val="28"/>
          <w:szCs w:val="28"/>
          <w:lang w:val="en-US"/>
        </w:rPr>
        <w:t xml:space="preserve">     </w:t>
      </w:r>
      <w:r w:rsidRPr="003A1BF3">
        <w:rPr>
          <w:color w:val="000000" w:themeColor="text1"/>
          <w:position w:val="-12"/>
        </w:rPr>
        <w:object w:dxaOrig="260" w:dyaOrig="360">
          <v:shape id="_x0000_i1766" type="#_x0000_t75" style="width:12.75pt;height:18pt" o:ole="">
            <v:imagedata r:id="rId977" o:title=""/>
          </v:shape>
          <o:OLEObject Type="Embed" ProgID="Equation.DSMT4" ShapeID="_x0000_i1766" DrawAspect="Content" ObjectID="_1565017486" r:id="rId978"/>
        </w:object>
      </w:r>
      <w:r w:rsidRPr="003A1BF3">
        <w:rPr>
          <w:color w:val="000000" w:themeColor="text1"/>
          <w:sz w:val="28"/>
          <w:szCs w:val="28"/>
          <w:lang w:val="en-US"/>
        </w:rPr>
        <w:t xml:space="preserve">                </w:t>
      </w:r>
      <w:r w:rsidRPr="003A1BF3">
        <w:rPr>
          <w:color w:val="000000" w:themeColor="text1"/>
          <w:position w:val="-12"/>
        </w:rPr>
        <w:object w:dxaOrig="300" w:dyaOrig="360">
          <v:shape id="_x0000_i1767" type="#_x0000_t75" style="width:15pt;height:18pt" o:ole="">
            <v:imagedata r:id="rId979" o:title=""/>
          </v:shape>
          <o:OLEObject Type="Embed" ProgID="Equation.DSMT4" ShapeID="_x0000_i1767" DrawAspect="Content" ObjectID="_1565017487" r:id="rId980"/>
        </w:object>
      </w:r>
      <w:r w:rsidRPr="003A1BF3">
        <w:rPr>
          <w:color w:val="000000" w:themeColor="text1"/>
          <w:sz w:val="28"/>
          <w:szCs w:val="28"/>
          <w:lang w:val="en-US"/>
        </w:rPr>
        <w:t xml:space="preserve">           </w:t>
      </w:r>
      <w:r w:rsidRPr="003A1BF3">
        <w:rPr>
          <w:color w:val="000000" w:themeColor="text1"/>
          <w:position w:val="-12"/>
        </w:rPr>
        <w:object w:dxaOrig="920" w:dyaOrig="360">
          <v:shape id="_x0000_i1768" type="#_x0000_t75" style="width:45.75pt;height:18pt" o:ole="">
            <v:imagedata r:id="rId981" o:title=""/>
          </v:shape>
          <o:OLEObject Type="Embed" ProgID="Equation.DSMT4" ShapeID="_x0000_i1768" DrawAspect="Content" ObjectID="_1565017488" r:id="rId982"/>
        </w:object>
      </w:r>
      <w:r w:rsidRPr="003A1BF3">
        <w:rPr>
          <w:color w:val="000000" w:themeColor="text1"/>
          <w:sz w:val="28"/>
          <w:szCs w:val="28"/>
          <w:lang w:val="en-US"/>
        </w:rPr>
        <w:t xml:space="preserve">                                                                                   </w:t>
      </w:r>
    </w:p>
    <w:p w:rsidR="008E42E8" w:rsidRPr="003A1BF3" w:rsidRDefault="008E42E8" w:rsidP="008E42E8">
      <w:pPr>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4"/>
        </w:rPr>
        <w:object w:dxaOrig="180" w:dyaOrig="279">
          <v:shape id="_x0000_i1769" type="#_x0000_t75" style="width:9pt;height:14.25pt" o:ole="">
            <v:imagedata r:id="rId535" o:title=""/>
          </v:shape>
          <o:OLEObject Type="Embed" ProgID="Equation.DSMT4" ShapeID="_x0000_i1769" DrawAspect="Content" ObjectID="_1565017489" r:id="rId983"/>
        </w:object>
      </w:r>
      <w:r w:rsidRPr="003A1BF3">
        <w:rPr>
          <w:color w:val="000000" w:themeColor="text1"/>
          <w:lang w:val="en-US"/>
        </w:rPr>
        <w:t xml:space="preserve">                                         </w:t>
      </w:r>
    </w:p>
    <w:p w:rsidR="008E42E8" w:rsidRPr="003A1BF3" w:rsidRDefault="008E42E8" w:rsidP="008E42E8">
      <w:pPr>
        <w:tabs>
          <w:tab w:val="left" w:pos="6540"/>
        </w:tabs>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lang w:val="en-US"/>
        </w:rPr>
        <w:t xml:space="preserve">                                                  </w:t>
      </w:r>
      <w:r w:rsidRPr="003A1BF3">
        <w:rPr>
          <w:color w:val="000000" w:themeColor="text1"/>
          <w:position w:val="-12"/>
        </w:rPr>
        <w:object w:dxaOrig="260" w:dyaOrig="360">
          <v:shape id="_x0000_i1770" type="#_x0000_t75" style="width:12.75pt;height:18pt" o:ole="">
            <v:imagedata r:id="rId984" o:title=""/>
          </v:shape>
          <o:OLEObject Type="Embed" ProgID="Equation.DSMT4" ShapeID="_x0000_i1770" DrawAspect="Content" ObjectID="_1565017490" r:id="rId985"/>
        </w:object>
      </w:r>
    </w:p>
    <w:p w:rsidR="008E42E8" w:rsidRPr="003A1BF3" w:rsidRDefault="008E42E8" w:rsidP="008E42E8">
      <w:pPr>
        <w:tabs>
          <w:tab w:val="left" w:pos="5330"/>
          <w:tab w:val="left" w:pos="5409"/>
          <w:tab w:val="left" w:pos="6540"/>
        </w:tabs>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12"/>
        </w:rPr>
        <w:object w:dxaOrig="340" w:dyaOrig="360">
          <v:shape id="_x0000_i1771" type="#_x0000_t75" style="width:17.25pt;height:18pt" o:ole="">
            <v:imagedata r:id="rId986" o:title=""/>
          </v:shape>
          <o:OLEObject Type="Embed" ProgID="Equation.DSMT4" ShapeID="_x0000_i1771" DrawAspect="Content" ObjectID="_1565017491" r:id="rId987"/>
        </w:object>
      </w: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position w:val="-12"/>
        </w:rPr>
        <w:object w:dxaOrig="340" w:dyaOrig="360">
          <v:shape id="_x0000_i1772" type="#_x0000_t75" style="width:17.25pt;height:18pt" o:ole="">
            <v:imagedata r:id="rId988" o:title=""/>
          </v:shape>
          <o:OLEObject Type="Embed" ProgID="Equation.DSMT4" ShapeID="_x0000_i1772" DrawAspect="Content" ObjectID="_1565017492" r:id="rId989"/>
        </w:object>
      </w:r>
      <w:r w:rsidRPr="003A1BF3">
        <w:rPr>
          <w:color w:val="000000" w:themeColor="text1"/>
          <w:sz w:val="28"/>
          <w:szCs w:val="28"/>
          <w:lang w:val="en-US"/>
        </w:rPr>
        <w:t xml:space="preserve">                 </w:t>
      </w:r>
      <w:r w:rsidRPr="003A1BF3">
        <w:rPr>
          <w:color w:val="000000" w:themeColor="text1"/>
          <w:lang w:val="en-US"/>
        </w:rPr>
        <w:t xml:space="preserve"> </w:t>
      </w:r>
      <w:r w:rsidRPr="003A1BF3">
        <w:rPr>
          <w:color w:val="000000" w:themeColor="text1"/>
          <w:position w:val="-12"/>
        </w:rPr>
        <w:object w:dxaOrig="340" w:dyaOrig="360">
          <v:shape id="_x0000_i1773" type="#_x0000_t75" style="width:17.25pt;height:18pt" o:ole="">
            <v:imagedata r:id="rId990" o:title=""/>
          </v:shape>
          <o:OLEObject Type="Embed" ProgID="Equation.DSMT4" ShapeID="_x0000_i1773" DrawAspect="Content" ObjectID="_1565017493" r:id="rId991"/>
        </w:object>
      </w:r>
    </w:p>
    <w:p w:rsidR="008E42E8" w:rsidRPr="003A1BF3" w:rsidRDefault="008E42E8" w:rsidP="008E42E8">
      <w:pPr>
        <w:rPr>
          <w:color w:val="000000" w:themeColor="text1"/>
          <w:sz w:val="28"/>
          <w:szCs w:val="28"/>
          <w:lang w:val="en-US"/>
        </w:rPr>
      </w:pPr>
      <w:r w:rsidRPr="003A1BF3">
        <w:rPr>
          <w:color w:val="000000" w:themeColor="text1"/>
          <w:sz w:val="28"/>
          <w:szCs w:val="28"/>
          <w:lang w:val="en-US"/>
        </w:rPr>
        <w:t xml:space="preserve">                                                            </w:t>
      </w:r>
    </w:p>
    <w:p w:rsidR="008E42E8" w:rsidRPr="003A1BF3" w:rsidRDefault="008E42E8" w:rsidP="008E42E8">
      <w:pPr>
        <w:tabs>
          <w:tab w:val="left" w:pos="4065"/>
        </w:tabs>
        <w:rPr>
          <w:color w:val="000000" w:themeColor="text1"/>
          <w:sz w:val="32"/>
          <w:szCs w:val="32"/>
          <w:lang w:val="en-US"/>
        </w:rPr>
      </w:pPr>
      <w:r w:rsidRPr="003A1BF3">
        <w:rPr>
          <w:color w:val="000000" w:themeColor="text1"/>
          <w:sz w:val="28"/>
          <w:szCs w:val="28"/>
          <w:lang w:val="en-US"/>
        </w:rPr>
        <w:tab/>
      </w:r>
      <w:r w:rsidRPr="003A1BF3">
        <w:rPr>
          <w:color w:val="000000" w:themeColor="text1"/>
          <w:sz w:val="32"/>
          <w:szCs w:val="32"/>
        </w:rPr>
        <w:t xml:space="preserve"> </w:t>
      </w:r>
      <w:r w:rsidRPr="003A1BF3">
        <w:rPr>
          <w:color w:val="000000" w:themeColor="text1"/>
          <w:sz w:val="32"/>
          <w:szCs w:val="32"/>
          <w:lang w:val="en-US"/>
        </w:rPr>
        <w:t xml:space="preserve"> 3.10.4</w:t>
      </w:r>
    </w:p>
    <w:p w:rsidR="008E42E8" w:rsidRPr="003A1BF3" w:rsidRDefault="008E42E8" w:rsidP="008E42E8">
      <w:pPr>
        <w:tabs>
          <w:tab w:val="center" w:pos="4677"/>
        </w:tabs>
        <w:rPr>
          <w:color w:val="000000" w:themeColor="text1"/>
          <w:sz w:val="32"/>
          <w:szCs w:val="32"/>
          <w:lang w:val="en-US"/>
        </w:rPr>
      </w:pP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position w:val="-4"/>
        </w:rPr>
        <w:object w:dxaOrig="200" w:dyaOrig="300">
          <v:shape id="_x0000_i1774" type="#_x0000_t75" style="width:9.75pt;height:15pt" o:ole="">
            <v:imagedata r:id="rId943" o:title=""/>
          </v:shape>
          <o:OLEObject Type="Embed" ProgID="Equation.DSMT4" ShapeID="_x0000_i1774" DrawAspect="Content" ObjectID="_1565017494" r:id="rId992"/>
        </w:object>
      </w:r>
    </w:p>
    <w:p w:rsidR="008E42E8" w:rsidRPr="003A1BF3" w:rsidRDefault="008E42E8" w:rsidP="008E42E8">
      <w:pPr>
        <w:tabs>
          <w:tab w:val="left" w:pos="6536"/>
        </w:tabs>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12"/>
        </w:rPr>
        <w:object w:dxaOrig="340" w:dyaOrig="360">
          <v:shape id="_x0000_i1775" type="#_x0000_t75" style="width:17.25pt;height:18pt" o:ole="">
            <v:imagedata r:id="rId993" o:title=""/>
          </v:shape>
          <o:OLEObject Type="Embed" ProgID="Equation.DSMT4" ShapeID="_x0000_i1775" DrawAspect="Content" ObjectID="_1565017495" r:id="rId994"/>
        </w:object>
      </w:r>
      <w:r w:rsidRPr="003A1BF3">
        <w:rPr>
          <w:color w:val="000000" w:themeColor="text1"/>
          <w:sz w:val="28"/>
          <w:szCs w:val="28"/>
          <w:lang w:val="en-US"/>
        </w:rPr>
        <w:t xml:space="preserve">                                             </w:t>
      </w:r>
    </w:p>
    <w:p w:rsidR="008E42E8" w:rsidRPr="003A1BF3" w:rsidRDefault="008E42E8" w:rsidP="008E42E8">
      <w:pPr>
        <w:tabs>
          <w:tab w:val="left" w:pos="2115"/>
          <w:tab w:val="left" w:pos="2760"/>
          <w:tab w:val="left" w:pos="5820"/>
          <w:tab w:val="left" w:pos="6510"/>
          <w:tab w:val="left" w:pos="6555"/>
        </w:tabs>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lang w:val="en-US"/>
        </w:rPr>
        <w:t xml:space="preserve">      </w:t>
      </w:r>
      <w:r w:rsidRPr="003A1BF3">
        <w:rPr>
          <w:color w:val="000000" w:themeColor="text1"/>
          <w:sz w:val="28"/>
          <w:szCs w:val="28"/>
          <w:lang w:val="en-US"/>
        </w:rPr>
        <w:t xml:space="preserve">                                                     </w:t>
      </w:r>
      <w:r w:rsidRPr="003A1BF3">
        <w:rPr>
          <w:color w:val="000000" w:themeColor="text1"/>
          <w:sz w:val="28"/>
          <w:szCs w:val="28"/>
          <w:lang w:val="en-US"/>
        </w:rPr>
        <w:tab/>
        <w:t xml:space="preserve">                                                              </w:t>
      </w:r>
    </w:p>
    <w:p w:rsidR="008E42E8" w:rsidRPr="003A1BF3" w:rsidRDefault="008E42E8" w:rsidP="008E42E8">
      <w:pPr>
        <w:tabs>
          <w:tab w:val="left" w:pos="2115"/>
          <w:tab w:val="left" w:pos="3030"/>
          <w:tab w:val="left" w:pos="5460"/>
          <w:tab w:val="left" w:pos="6510"/>
        </w:tabs>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lang w:val="en-US"/>
        </w:rPr>
        <w:t xml:space="preserve">         </w:t>
      </w:r>
      <w:r w:rsidRPr="003A1BF3">
        <w:rPr>
          <w:color w:val="000000" w:themeColor="text1"/>
          <w:position w:val="-14"/>
        </w:rPr>
        <w:object w:dxaOrig="1900" w:dyaOrig="400">
          <v:shape id="_x0000_i1776" type="#_x0000_t75" style="width:95.25pt;height:20.25pt" o:ole="">
            <v:imagedata r:id="rId995" o:title=""/>
          </v:shape>
          <o:OLEObject Type="Embed" ProgID="Equation.DSMT4" ShapeID="_x0000_i1776" DrawAspect="Content" ObjectID="_1565017496" r:id="rId996"/>
        </w:object>
      </w:r>
      <w:r w:rsidRPr="003A1BF3">
        <w:rPr>
          <w:color w:val="000000" w:themeColor="text1"/>
          <w:lang w:val="en-US"/>
        </w:rPr>
        <w:t xml:space="preserve">                       </w:t>
      </w:r>
    </w:p>
    <w:p w:rsidR="008E42E8" w:rsidRPr="003A1BF3" w:rsidRDefault="008E42E8" w:rsidP="008E42E8">
      <w:pPr>
        <w:tabs>
          <w:tab w:val="left" w:pos="3525"/>
          <w:tab w:val="center" w:pos="4677"/>
        </w:tabs>
        <w:rPr>
          <w:color w:val="000000" w:themeColor="text1"/>
          <w:sz w:val="28"/>
          <w:szCs w:val="28"/>
          <w:lang w:val="en-US"/>
        </w:rPr>
      </w:pPr>
      <w:r w:rsidRPr="003A1BF3">
        <w:rPr>
          <w:color w:val="000000" w:themeColor="text1"/>
          <w:lang w:val="en-US"/>
        </w:rPr>
        <w:t xml:space="preserve">                                               </w:t>
      </w:r>
      <w:r w:rsidRPr="003A1BF3">
        <w:rPr>
          <w:color w:val="000000" w:themeColor="text1"/>
          <w:position w:val="-14"/>
        </w:rPr>
        <w:object w:dxaOrig="279" w:dyaOrig="380">
          <v:shape id="_x0000_i1777" type="#_x0000_t75" style="width:14.25pt;height:18.75pt" o:ole="">
            <v:imagedata r:id="rId997" o:title=""/>
          </v:shape>
          <o:OLEObject Type="Embed" ProgID="Equation.DSMT4" ShapeID="_x0000_i1777" DrawAspect="Content" ObjectID="_1565017497" r:id="rId998"/>
        </w:object>
      </w:r>
      <w:r w:rsidRPr="003A1BF3">
        <w:rPr>
          <w:color w:val="000000" w:themeColor="text1"/>
          <w:lang w:val="en-US"/>
        </w:rPr>
        <w:t xml:space="preserve">      </w:t>
      </w:r>
      <w:r w:rsidRPr="003A1BF3">
        <w:rPr>
          <w:color w:val="000000" w:themeColor="text1"/>
          <w:position w:val="-14"/>
        </w:rPr>
        <w:object w:dxaOrig="340" w:dyaOrig="380">
          <v:shape id="_x0000_i1778" type="#_x0000_t75" style="width:17.25pt;height:18.75pt" o:ole="">
            <v:imagedata r:id="rId999" o:title=""/>
          </v:shape>
          <o:OLEObject Type="Embed" ProgID="Equation.DSMT4" ShapeID="_x0000_i1778" DrawAspect="Content" ObjectID="_1565017498" r:id="rId1000"/>
        </w:object>
      </w:r>
      <w:r w:rsidRPr="003A1BF3">
        <w:rPr>
          <w:color w:val="000000" w:themeColor="text1"/>
          <w:lang w:val="en-US"/>
        </w:rPr>
        <w:t xml:space="preserve">                     </w:t>
      </w:r>
      <w:r w:rsidRPr="003A1BF3">
        <w:rPr>
          <w:color w:val="000000" w:themeColor="text1"/>
          <w:position w:val="-14"/>
        </w:rPr>
        <w:object w:dxaOrig="340" w:dyaOrig="380">
          <v:shape id="_x0000_i1779" type="#_x0000_t75" style="width:17.25pt;height:18.75pt" o:ole="">
            <v:imagedata r:id="rId1001" o:title=""/>
          </v:shape>
          <o:OLEObject Type="Embed" ProgID="Equation.DSMT4" ShapeID="_x0000_i1779" DrawAspect="Content" ObjectID="_1565017499" r:id="rId1002"/>
        </w:object>
      </w:r>
      <w:r w:rsidRPr="003A1BF3">
        <w:rPr>
          <w:color w:val="000000" w:themeColor="text1"/>
          <w:lang w:val="en-US"/>
        </w:rPr>
        <w:t xml:space="preserve">      </w:t>
      </w:r>
      <w:r w:rsidRPr="003A1BF3">
        <w:rPr>
          <w:color w:val="000000" w:themeColor="text1"/>
          <w:position w:val="-14"/>
        </w:rPr>
        <w:object w:dxaOrig="279" w:dyaOrig="380">
          <v:shape id="_x0000_i1780" type="#_x0000_t75" style="width:14.25pt;height:18.75pt" o:ole="">
            <v:imagedata r:id="rId1003" o:title=""/>
          </v:shape>
          <o:OLEObject Type="Embed" ProgID="Equation.DSMT4" ShapeID="_x0000_i1780" DrawAspect="Content" ObjectID="_1565017500" r:id="rId1004"/>
        </w:object>
      </w:r>
      <w:r w:rsidRPr="003A1BF3">
        <w:rPr>
          <w:color w:val="000000" w:themeColor="text1"/>
          <w:lang w:val="en-US"/>
        </w:rPr>
        <w:t xml:space="preserve">  </w:t>
      </w:r>
      <w:r w:rsidRPr="003A1BF3">
        <w:rPr>
          <w:color w:val="000000" w:themeColor="text1"/>
          <w:sz w:val="28"/>
          <w:szCs w:val="28"/>
          <w:lang w:val="en-US"/>
        </w:rPr>
        <w:t xml:space="preserve">  </w:t>
      </w:r>
    </w:p>
    <w:p w:rsidR="008E42E8" w:rsidRPr="003A1BF3" w:rsidRDefault="008E42E8" w:rsidP="008E42E8">
      <w:pPr>
        <w:tabs>
          <w:tab w:val="left" w:pos="2895"/>
          <w:tab w:val="left" w:pos="3915"/>
          <w:tab w:val="left" w:pos="5460"/>
          <w:tab w:val="left" w:pos="6870"/>
        </w:tabs>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12"/>
        </w:rPr>
        <w:object w:dxaOrig="340" w:dyaOrig="360">
          <v:shape id="_x0000_i1781" type="#_x0000_t75" style="width:17.25pt;height:18pt" o:ole="">
            <v:imagedata r:id="rId1005" o:title=""/>
          </v:shape>
          <o:OLEObject Type="Embed" ProgID="Equation.DSMT4" ShapeID="_x0000_i1781" DrawAspect="Content" ObjectID="_1565017501" r:id="rId1006"/>
        </w:object>
      </w:r>
      <w:r w:rsidRPr="003A1BF3">
        <w:rPr>
          <w:color w:val="000000" w:themeColor="text1"/>
          <w:lang w:val="en-US"/>
        </w:rPr>
        <w:t xml:space="preserve">     </w:t>
      </w:r>
      <w:r w:rsidRPr="003A1BF3">
        <w:rPr>
          <w:color w:val="000000" w:themeColor="text1"/>
          <w:position w:val="-12"/>
        </w:rPr>
        <w:object w:dxaOrig="499" w:dyaOrig="360">
          <v:shape id="_x0000_i1782" type="#_x0000_t75" style="width:24.75pt;height:18pt" o:ole="">
            <v:imagedata r:id="rId961" o:title=""/>
          </v:shape>
          <o:OLEObject Type="Embed" ProgID="Equation.DSMT4" ShapeID="_x0000_i1782" DrawAspect="Content" ObjectID="_1565017502" r:id="rId1007"/>
        </w:object>
      </w:r>
      <w:r w:rsidRPr="003A1BF3">
        <w:rPr>
          <w:color w:val="000000" w:themeColor="text1"/>
          <w:lang w:val="en-US"/>
        </w:rPr>
        <w:t xml:space="preserve"> </w:t>
      </w:r>
      <w:r w:rsidRPr="003A1BF3">
        <w:rPr>
          <w:color w:val="000000" w:themeColor="text1"/>
          <w:sz w:val="28"/>
          <w:szCs w:val="28"/>
          <w:lang w:val="en-US"/>
        </w:rPr>
        <w:t xml:space="preserve">      </w:t>
      </w:r>
      <w:r w:rsidRPr="003A1BF3">
        <w:rPr>
          <w:color w:val="000000" w:themeColor="text1"/>
          <w:position w:val="-12"/>
        </w:rPr>
        <w:object w:dxaOrig="340" w:dyaOrig="360">
          <v:shape id="_x0000_i1783" type="#_x0000_t75" style="width:17.25pt;height:18pt" o:ole="">
            <v:imagedata r:id="rId1008" o:title=""/>
          </v:shape>
          <o:OLEObject Type="Embed" ProgID="Equation.DSMT4" ShapeID="_x0000_i1783" DrawAspect="Content" ObjectID="_1565017503" r:id="rId1009"/>
        </w:object>
      </w:r>
      <w:r w:rsidRPr="003A1BF3">
        <w:rPr>
          <w:color w:val="000000" w:themeColor="text1"/>
          <w:lang w:val="en-US"/>
        </w:rPr>
        <w:t xml:space="preserve">     </w:t>
      </w:r>
      <w:r w:rsidRPr="003A1BF3">
        <w:rPr>
          <w:color w:val="000000" w:themeColor="text1"/>
          <w:sz w:val="28"/>
          <w:szCs w:val="28"/>
          <w:lang w:val="en-US"/>
        </w:rPr>
        <w:t xml:space="preserve">                 </w:t>
      </w:r>
      <w:r w:rsidRPr="003A1BF3">
        <w:rPr>
          <w:color w:val="000000" w:themeColor="text1"/>
          <w:position w:val="-12"/>
        </w:rPr>
        <w:object w:dxaOrig="340" w:dyaOrig="360">
          <v:shape id="_x0000_i1784" type="#_x0000_t75" style="width:17.25pt;height:18pt" o:ole="">
            <v:imagedata r:id="rId1010" o:title=""/>
          </v:shape>
          <o:OLEObject Type="Embed" ProgID="Equation.DSMT4" ShapeID="_x0000_i1784" DrawAspect="Content" ObjectID="_1565017504" r:id="rId1011"/>
        </w:object>
      </w:r>
      <w:r w:rsidRPr="003A1BF3">
        <w:rPr>
          <w:color w:val="000000" w:themeColor="text1"/>
          <w:sz w:val="28"/>
          <w:szCs w:val="28"/>
          <w:lang w:val="en-US"/>
        </w:rPr>
        <w:t xml:space="preserve"> </w:t>
      </w:r>
    </w:p>
    <w:p w:rsidR="008E42E8" w:rsidRPr="003A1BF3" w:rsidRDefault="008E42E8" w:rsidP="008E42E8">
      <w:pPr>
        <w:tabs>
          <w:tab w:val="left" w:pos="1598"/>
          <w:tab w:val="left" w:pos="3140"/>
          <w:tab w:val="left" w:pos="4050"/>
          <w:tab w:val="left" w:pos="5460"/>
        </w:tabs>
        <w:ind w:left="-540" w:firstLine="360"/>
        <w:rPr>
          <w:color w:val="000000" w:themeColor="text1"/>
          <w:sz w:val="28"/>
          <w:szCs w:val="28"/>
          <w:lang w:val="en-US"/>
        </w:rPr>
      </w:pPr>
      <w:r w:rsidRPr="003A1BF3">
        <w:rPr>
          <w:color w:val="000000" w:themeColor="text1"/>
          <w:sz w:val="28"/>
          <w:szCs w:val="28"/>
          <w:lang w:val="en-US"/>
        </w:rPr>
        <w:tab/>
        <w:t xml:space="preserve"> </w:t>
      </w:r>
      <w:r w:rsidRPr="003A1BF3">
        <w:rPr>
          <w:color w:val="000000" w:themeColor="text1"/>
          <w:position w:val="-12"/>
        </w:rPr>
        <w:object w:dxaOrig="260" w:dyaOrig="360">
          <v:shape id="_x0000_i1785" type="#_x0000_t75" style="width:12.75pt;height:18pt" o:ole="">
            <v:imagedata r:id="rId967" o:title=""/>
          </v:shape>
          <o:OLEObject Type="Embed" ProgID="Equation.DSMT4" ShapeID="_x0000_i1785" DrawAspect="Content" ObjectID="_1565017505" r:id="rId1012"/>
        </w:object>
      </w:r>
      <w:r w:rsidRPr="003A1BF3">
        <w:rPr>
          <w:color w:val="000000" w:themeColor="text1"/>
          <w:sz w:val="28"/>
          <w:szCs w:val="28"/>
          <w:lang w:val="en-US"/>
        </w:rPr>
        <w:t xml:space="preserve">  </w:t>
      </w:r>
      <w:r w:rsidRPr="003A1BF3">
        <w:rPr>
          <w:color w:val="000000" w:themeColor="text1"/>
          <w:sz w:val="28"/>
          <w:szCs w:val="28"/>
          <w:lang w:val="en-US"/>
        </w:rPr>
        <w:tab/>
        <w:t xml:space="preserve"> II                      </w:t>
      </w:r>
      <w:r w:rsidRPr="003A1BF3">
        <w:rPr>
          <w:color w:val="000000" w:themeColor="text1"/>
          <w:position w:val="-12"/>
        </w:rPr>
        <w:object w:dxaOrig="460" w:dyaOrig="360">
          <v:shape id="_x0000_i1786" type="#_x0000_t75" style="width:23.25pt;height:18pt" o:ole="">
            <v:imagedata r:id="rId1013" o:title=""/>
          </v:shape>
          <o:OLEObject Type="Embed" ProgID="Equation.DSMT4" ShapeID="_x0000_i1786" DrawAspect="Content" ObjectID="_1565017506" r:id="rId1014"/>
        </w:object>
      </w:r>
      <w:r w:rsidRPr="003A1BF3">
        <w:rPr>
          <w:color w:val="000000" w:themeColor="text1"/>
          <w:lang w:val="en-US"/>
        </w:rPr>
        <w:t xml:space="preserve">    </w:t>
      </w:r>
      <w:r w:rsidRPr="003A1BF3">
        <w:rPr>
          <w:color w:val="000000" w:themeColor="text1"/>
          <w:sz w:val="28"/>
          <w:szCs w:val="28"/>
          <w:lang w:val="en-US"/>
        </w:rPr>
        <w:t>I</w:t>
      </w:r>
    </w:p>
    <w:p w:rsidR="008E42E8" w:rsidRPr="003A1BF3" w:rsidRDefault="008E42E8" w:rsidP="008E42E8">
      <w:pPr>
        <w:tabs>
          <w:tab w:val="left" w:pos="5145"/>
        </w:tabs>
        <w:rPr>
          <w:color w:val="000000" w:themeColor="text1"/>
          <w:lang w:val="en-US"/>
        </w:rPr>
      </w:pPr>
      <w:r w:rsidRPr="003A1BF3">
        <w:rPr>
          <w:color w:val="000000" w:themeColor="text1"/>
          <w:lang w:val="en-US"/>
        </w:rPr>
        <w:t xml:space="preserve">                                                                                      </w:t>
      </w:r>
    </w:p>
    <w:p w:rsidR="008E42E8" w:rsidRPr="003A1BF3" w:rsidRDefault="008E42E8" w:rsidP="008E42E8">
      <w:pPr>
        <w:tabs>
          <w:tab w:val="left" w:pos="3540"/>
          <w:tab w:val="left" w:pos="5450"/>
        </w:tabs>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12"/>
        </w:rPr>
        <w:object w:dxaOrig="480" w:dyaOrig="360">
          <v:shape id="_x0000_i1787" type="#_x0000_t75" style="width:24pt;height:18pt" o:ole="">
            <v:imagedata r:id="rId1015" o:title=""/>
          </v:shape>
          <o:OLEObject Type="Embed" ProgID="Equation.DSMT4" ShapeID="_x0000_i1787" DrawAspect="Content" ObjectID="_1565017507" r:id="rId1016"/>
        </w:object>
      </w:r>
    </w:p>
    <w:p w:rsidR="008E42E8" w:rsidRPr="003A1BF3" w:rsidRDefault="008E42E8" w:rsidP="008E42E8">
      <w:pPr>
        <w:tabs>
          <w:tab w:val="left" w:pos="3540"/>
          <w:tab w:val="left" w:pos="5450"/>
        </w:tabs>
        <w:rPr>
          <w:color w:val="000000" w:themeColor="text1"/>
          <w:sz w:val="28"/>
          <w:szCs w:val="28"/>
          <w:lang w:val="en-US"/>
        </w:rPr>
      </w:pPr>
      <w:r w:rsidRPr="003A1BF3">
        <w:rPr>
          <w:color w:val="000000" w:themeColor="text1"/>
          <w:sz w:val="28"/>
          <w:szCs w:val="28"/>
          <w:lang w:val="en-US"/>
        </w:rPr>
        <w:t xml:space="preserve">                                              III      </w:t>
      </w:r>
      <w:r w:rsidRPr="003A1BF3">
        <w:rPr>
          <w:color w:val="000000" w:themeColor="text1"/>
          <w:position w:val="-12"/>
        </w:rPr>
        <w:object w:dxaOrig="340" w:dyaOrig="360">
          <v:shape id="_x0000_i1788" type="#_x0000_t75" style="width:17.25pt;height:18pt" o:ole="">
            <v:imagedata r:id="rId1017" o:title=""/>
          </v:shape>
          <o:OLEObject Type="Embed" ProgID="Equation.DSMT4" ShapeID="_x0000_i1788" DrawAspect="Content" ObjectID="_1565017508" r:id="rId1018"/>
        </w:object>
      </w:r>
      <w:r w:rsidRPr="003A1BF3">
        <w:rPr>
          <w:color w:val="000000" w:themeColor="text1"/>
          <w:lang w:val="en-US"/>
        </w:rPr>
        <w:t xml:space="preserve">    </w:t>
      </w:r>
      <w:r w:rsidRPr="003A1BF3">
        <w:rPr>
          <w:color w:val="000000" w:themeColor="text1"/>
          <w:sz w:val="28"/>
          <w:szCs w:val="28"/>
          <w:lang w:val="en-US"/>
        </w:rPr>
        <w:t xml:space="preserve">    </w:t>
      </w:r>
      <w:r w:rsidRPr="003A1BF3">
        <w:rPr>
          <w:color w:val="000000" w:themeColor="text1"/>
          <w:position w:val="-12"/>
        </w:rPr>
        <w:object w:dxaOrig="340" w:dyaOrig="360">
          <v:shape id="_x0000_i1789" type="#_x0000_t75" style="width:17.25pt;height:18pt" o:ole="">
            <v:imagedata r:id="rId1019" o:title=""/>
          </v:shape>
          <o:OLEObject Type="Embed" ProgID="Equation.DSMT4" ShapeID="_x0000_i1789" DrawAspect="Content" ObjectID="_1565017509" r:id="rId1020"/>
        </w:object>
      </w:r>
      <w:r w:rsidRPr="003A1BF3">
        <w:rPr>
          <w:color w:val="000000" w:themeColor="text1"/>
          <w:sz w:val="28"/>
          <w:szCs w:val="28"/>
          <w:lang w:val="en-US"/>
        </w:rPr>
        <w:t xml:space="preserve">    IV</w:t>
      </w:r>
    </w:p>
    <w:p w:rsidR="008E42E8" w:rsidRPr="003A1BF3" w:rsidRDefault="008E42E8" w:rsidP="008E42E8">
      <w:pPr>
        <w:tabs>
          <w:tab w:val="left" w:pos="3162"/>
          <w:tab w:val="left" w:pos="4665"/>
          <w:tab w:val="left" w:pos="5450"/>
        </w:tabs>
        <w:rPr>
          <w:color w:val="000000" w:themeColor="text1"/>
          <w:lang w:val="en-US"/>
        </w:rPr>
      </w:pPr>
      <w:r w:rsidRPr="003A1BF3">
        <w:rPr>
          <w:color w:val="000000" w:themeColor="text1"/>
          <w:lang w:val="en-US"/>
        </w:rPr>
        <w:t xml:space="preserve">                               </w:t>
      </w:r>
      <w:r w:rsidRPr="003A1BF3">
        <w:rPr>
          <w:color w:val="000000" w:themeColor="text1"/>
          <w:position w:val="-12"/>
        </w:rPr>
        <w:object w:dxaOrig="340" w:dyaOrig="360">
          <v:shape id="_x0000_i1790" type="#_x0000_t75" style="width:17.25pt;height:18pt" o:ole="">
            <v:imagedata r:id="rId1021" o:title=""/>
          </v:shape>
          <o:OLEObject Type="Embed" ProgID="Equation.DSMT4" ShapeID="_x0000_i1790" DrawAspect="Content" ObjectID="_1565017510" r:id="rId1022"/>
        </w:object>
      </w:r>
      <w:r w:rsidRPr="003A1BF3">
        <w:rPr>
          <w:color w:val="000000" w:themeColor="text1"/>
          <w:lang w:val="en-US"/>
        </w:rPr>
        <w:t xml:space="preserve">            </w:t>
      </w:r>
      <w:r w:rsidRPr="003A1BF3">
        <w:rPr>
          <w:color w:val="000000" w:themeColor="text1"/>
          <w:position w:val="-14"/>
        </w:rPr>
        <w:object w:dxaOrig="340" w:dyaOrig="380">
          <v:shape id="_x0000_i1791" type="#_x0000_t75" style="width:17.25pt;height:18.75pt" o:ole="">
            <v:imagedata r:id="rId1023" o:title=""/>
          </v:shape>
          <o:OLEObject Type="Embed" ProgID="Equation.DSMT4" ShapeID="_x0000_i1791" DrawAspect="Content" ObjectID="_1565017511" r:id="rId1024"/>
        </w:object>
      </w:r>
      <w:r w:rsidRPr="003A1BF3">
        <w:rPr>
          <w:color w:val="000000" w:themeColor="text1"/>
          <w:lang w:val="en-US"/>
        </w:rPr>
        <w:t xml:space="preserve">             </w:t>
      </w:r>
      <w:r w:rsidRPr="003A1BF3">
        <w:rPr>
          <w:color w:val="000000" w:themeColor="text1"/>
          <w:sz w:val="28"/>
          <w:szCs w:val="28"/>
          <w:lang w:val="en-US"/>
        </w:rPr>
        <w:t xml:space="preserve">       </w:t>
      </w:r>
      <w:r w:rsidRPr="003A1BF3">
        <w:rPr>
          <w:color w:val="000000" w:themeColor="text1"/>
          <w:position w:val="-12"/>
        </w:rPr>
        <w:object w:dxaOrig="499" w:dyaOrig="360">
          <v:shape id="_x0000_i1792" type="#_x0000_t75" style="width:24.75pt;height:18pt" o:ole="">
            <v:imagedata r:id="rId1025" o:title=""/>
          </v:shape>
          <o:OLEObject Type="Embed" ProgID="Equation.DSMT4" ShapeID="_x0000_i1792" DrawAspect="Content" ObjectID="_1565017512" r:id="rId1026"/>
        </w:object>
      </w:r>
      <w:r w:rsidRPr="003A1BF3">
        <w:rPr>
          <w:color w:val="000000" w:themeColor="text1"/>
          <w:lang w:val="en-US"/>
        </w:rPr>
        <w:t xml:space="preserve">       </w:t>
      </w:r>
      <w:r w:rsidRPr="003A1BF3">
        <w:rPr>
          <w:color w:val="000000" w:themeColor="text1"/>
          <w:position w:val="-14"/>
        </w:rPr>
        <w:object w:dxaOrig="340" w:dyaOrig="380">
          <v:shape id="_x0000_i1793" type="#_x0000_t75" style="width:17.25pt;height:18.75pt" o:ole="">
            <v:imagedata r:id="rId1027" o:title=""/>
          </v:shape>
          <o:OLEObject Type="Embed" ProgID="Equation.DSMT4" ShapeID="_x0000_i1793" DrawAspect="Content" ObjectID="_1565017513" r:id="rId1028"/>
        </w:object>
      </w:r>
      <w:r w:rsidRPr="003A1BF3">
        <w:rPr>
          <w:color w:val="000000" w:themeColor="text1"/>
          <w:lang w:val="en-US"/>
        </w:rPr>
        <w:t xml:space="preserve">     </w:t>
      </w:r>
    </w:p>
    <w:p w:rsidR="008E42E8" w:rsidRPr="003A1BF3" w:rsidRDefault="008E42E8" w:rsidP="008E42E8">
      <w:pPr>
        <w:tabs>
          <w:tab w:val="left" w:pos="1755"/>
          <w:tab w:val="left" w:pos="2985"/>
          <w:tab w:val="left" w:pos="3852"/>
          <w:tab w:val="left" w:pos="4470"/>
          <w:tab w:val="left" w:pos="5760"/>
        </w:tabs>
        <w:rPr>
          <w:color w:val="000000" w:themeColor="text1"/>
          <w:sz w:val="28"/>
          <w:szCs w:val="28"/>
          <w:lang w:val="en-US"/>
        </w:rPr>
      </w:pPr>
      <w:r w:rsidRPr="003A1BF3">
        <w:rPr>
          <w:color w:val="000000" w:themeColor="text1"/>
          <w:lang w:val="en-US"/>
        </w:rPr>
        <w:t xml:space="preserve">                             </w:t>
      </w:r>
      <w:r w:rsidRPr="003A1BF3">
        <w:rPr>
          <w:color w:val="000000" w:themeColor="text1"/>
          <w:sz w:val="28"/>
          <w:szCs w:val="28"/>
          <w:lang w:val="en-US"/>
        </w:rPr>
        <w:t xml:space="preserve">                      </w:t>
      </w:r>
      <w:r w:rsidRPr="003A1BF3">
        <w:rPr>
          <w:color w:val="000000" w:themeColor="text1"/>
          <w:position w:val="-14"/>
        </w:rPr>
        <w:object w:dxaOrig="279" w:dyaOrig="380">
          <v:shape id="_x0000_i1794" type="#_x0000_t75" style="width:14.25pt;height:18.75pt" o:ole="">
            <v:imagedata r:id="rId997" o:title=""/>
          </v:shape>
          <o:OLEObject Type="Embed" ProgID="Equation.DSMT4" ShapeID="_x0000_i1794" DrawAspect="Content" ObjectID="_1565017514" r:id="rId1029"/>
        </w:object>
      </w:r>
      <w:r w:rsidRPr="003A1BF3">
        <w:rPr>
          <w:color w:val="000000" w:themeColor="text1"/>
          <w:sz w:val="28"/>
          <w:szCs w:val="28"/>
          <w:lang w:val="en-US"/>
        </w:rPr>
        <w:t xml:space="preserve">     </w:t>
      </w:r>
      <w:r w:rsidRPr="003A1BF3">
        <w:rPr>
          <w:color w:val="000000" w:themeColor="text1"/>
          <w:lang w:val="en-US"/>
        </w:rPr>
        <w:t xml:space="preserve">     </w:t>
      </w:r>
      <w:r w:rsidRPr="003A1BF3">
        <w:rPr>
          <w:color w:val="000000" w:themeColor="text1"/>
          <w:position w:val="-12"/>
        </w:rPr>
        <w:object w:dxaOrig="300" w:dyaOrig="360">
          <v:shape id="_x0000_i1795" type="#_x0000_t75" style="width:15pt;height:18pt" o:ole="">
            <v:imagedata r:id="rId1030" o:title=""/>
          </v:shape>
          <o:OLEObject Type="Embed" ProgID="Equation.DSMT4" ShapeID="_x0000_i1795" DrawAspect="Content" ObjectID="_1565017515" r:id="rId1031"/>
        </w:object>
      </w:r>
      <w:r w:rsidRPr="003A1BF3">
        <w:rPr>
          <w:color w:val="000000" w:themeColor="text1"/>
          <w:lang w:val="en-US"/>
        </w:rPr>
        <w:t xml:space="preserve">          </w:t>
      </w:r>
      <w:r w:rsidRPr="003A1BF3">
        <w:rPr>
          <w:color w:val="000000" w:themeColor="text1"/>
          <w:sz w:val="28"/>
          <w:szCs w:val="28"/>
          <w:lang w:val="en-US"/>
        </w:rPr>
        <w:t xml:space="preserve">    </w:t>
      </w:r>
      <w:r w:rsidRPr="003A1BF3">
        <w:rPr>
          <w:color w:val="000000" w:themeColor="text1"/>
          <w:position w:val="-14"/>
        </w:rPr>
        <w:object w:dxaOrig="279" w:dyaOrig="380">
          <v:shape id="_x0000_i1796" type="#_x0000_t75" style="width:14.25pt;height:18.75pt" o:ole="">
            <v:imagedata r:id="rId997" o:title=""/>
          </v:shape>
          <o:OLEObject Type="Embed" ProgID="Equation.DSMT4" ShapeID="_x0000_i1796" DrawAspect="Content" ObjectID="_1565017516" r:id="rId1032"/>
        </w:object>
      </w:r>
      <w:r w:rsidRPr="003A1BF3">
        <w:rPr>
          <w:color w:val="000000" w:themeColor="text1"/>
          <w:sz w:val="28"/>
          <w:szCs w:val="28"/>
          <w:lang w:val="en-US"/>
        </w:rPr>
        <w:t xml:space="preserve">                        </w:t>
      </w:r>
    </w:p>
    <w:p w:rsidR="008E42E8" w:rsidRPr="003A1BF3" w:rsidRDefault="008E42E8" w:rsidP="008E42E8">
      <w:pPr>
        <w:tabs>
          <w:tab w:val="left" w:pos="3345"/>
        </w:tabs>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lang w:val="en-US"/>
        </w:rPr>
        <w:t xml:space="preserve">              </w:t>
      </w:r>
      <w:r w:rsidRPr="003A1BF3">
        <w:rPr>
          <w:color w:val="000000" w:themeColor="text1"/>
          <w:sz w:val="28"/>
          <w:szCs w:val="28"/>
          <w:lang w:val="en-US"/>
        </w:rPr>
        <w:t xml:space="preserve">                        </w:t>
      </w:r>
      <w:r w:rsidRPr="003A1BF3">
        <w:rPr>
          <w:color w:val="000000" w:themeColor="text1"/>
          <w:lang w:val="en-US"/>
        </w:rPr>
        <w:t xml:space="preserve"> </w:t>
      </w:r>
    </w:p>
    <w:p w:rsidR="008E42E8" w:rsidRPr="003A1BF3" w:rsidRDefault="008E42E8" w:rsidP="008E42E8">
      <w:pPr>
        <w:tabs>
          <w:tab w:val="left" w:pos="3345"/>
        </w:tabs>
        <w:rPr>
          <w:color w:val="000000" w:themeColor="text1"/>
          <w:lang w:val="en-US"/>
        </w:rPr>
      </w:pPr>
      <w:r w:rsidRPr="003A1BF3">
        <w:rPr>
          <w:color w:val="000000" w:themeColor="text1"/>
          <w:sz w:val="28"/>
          <w:szCs w:val="28"/>
          <w:lang w:val="en-US"/>
        </w:rPr>
        <w:t xml:space="preserve">     </w:t>
      </w:r>
      <w:r w:rsidRPr="003A1BF3">
        <w:rPr>
          <w:color w:val="000000" w:themeColor="text1"/>
          <w:lang w:val="en-US"/>
        </w:rPr>
        <w:t xml:space="preserve">                                                  </w:t>
      </w:r>
      <w:r w:rsidRPr="003A1BF3">
        <w:rPr>
          <w:color w:val="000000" w:themeColor="text1"/>
          <w:sz w:val="28"/>
          <w:szCs w:val="28"/>
          <w:lang w:val="en-US"/>
        </w:rPr>
        <w:t xml:space="preserve">                                             </w:t>
      </w:r>
      <w:r w:rsidRPr="003A1BF3">
        <w:rPr>
          <w:color w:val="000000" w:themeColor="text1"/>
          <w:lang w:val="en-US"/>
        </w:rPr>
        <w:t xml:space="preserve">                                                                                         </w:t>
      </w:r>
      <w:r w:rsidRPr="003A1BF3">
        <w:rPr>
          <w:color w:val="000000" w:themeColor="text1"/>
          <w:sz w:val="28"/>
          <w:szCs w:val="28"/>
          <w:lang w:val="en-US"/>
        </w:rPr>
        <w:tab/>
        <w:t xml:space="preserve">                            </w:t>
      </w:r>
      <w:r w:rsidRPr="003A1BF3">
        <w:rPr>
          <w:color w:val="000000" w:themeColor="text1"/>
          <w:position w:val="-12"/>
        </w:rPr>
        <w:object w:dxaOrig="340" w:dyaOrig="360">
          <v:shape id="_x0000_i1797" type="#_x0000_t75" style="width:17.25pt;height:18pt" o:ole="">
            <v:imagedata r:id="rId1033" o:title=""/>
          </v:shape>
          <o:OLEObject Type="Embed" ProgID="Equation.DSMT4" ShapeID="_x0000_i1797" DrawAspect="Content" ObjectID="_1565017517" r:id="rId1034"/>
        </w:object>
      </w:r>
      <w:r w:rsidRPr="003A1BF3">
        <w:rPr>
          <w:color w:val="000000" w:themeColor="text1"/>
          <w:sz w:val="28"/>
          <w:szCs w:val="28"/>
          <w:lang w:val="en-US"/>
        </w:rPr>
        <w:t xml:space="preserve">         </w:t>
      </w:r>
      <w:r w:rsidRPr="003A1BF3">
        <w:rPr>
          <w:color w:val="000000" w:themeColor="text1"/>
          <w:lang w:val="en-US"/>
        </w:rPr>
        <w:t xml:space="preserve">      </w:t>
      </w:r>
      <w:r w:rsidRPr="003A1BF3">
        <w:rPr>
          <w:color w:val="000000" w:themeColor="text1"/>
          <w:sz w:val="28"/>
          <w:szCs w:val="28"/>
          <w:lang w:val="en-US"/>
        </w:rPr>
        <w:t xml:space="preserve"> </w:t>
      </w:r>
    </w:p>
    <w:p w:rsidR="008E42E8" w:rsidRPr="003A1BF3" w:rsidRDefault="008E42E8" w:rsidP="008E42E8">
      <w:pPr>
        <w:tabs>
          <w:tab w:val="left" w:pos="3345"/>
          <w:tab w:val="left" w:pos="6712"/>
        </w:tabs>
        <w:rPr>
          <w:color w:val="000000" w:themeColor="text1"/>
          <w:lang w:val="en-US"/>
        </w:rPr>
      </w:pPr>
      <w:r w:rsidRPr="003A1BF3">
        <w:rPr>
          <w:color w:val="000000" w:themeColor="text1"/>
          <w:lang w:val="en-US"/>
        </w:rPr>
        <w:t xml:space="preserve">                                                                                                   </w:t>
      </w:r>
    </w:p>
    <w:p w:rsidR="008E42E8" w:rsidRPr="003A1BF3" w:rsidRDefault="008E42E8" w:rsidP="008E42E8">
      <w:pPr>
        <w:rPr>
          <w:color w:val="000000" w:themeColor="text1"/>
          <w:sz w:val="32"/>
          <w:szCs w:val="32"/>
          <w:lang w:val="en-US"/>
        </w:rPr>
      </w:pPr>
      <w:r w:rsidRPr="003A1BF3">
        <w:rPr>
          <w:color w:val="000000" w:themeColor="text1"/>
          <w:sz w:val="32"/>
          <w:szCs w:val="32"/>
          <w:lang w:val="en-US"/>
        </w:rPr>
        <w:t xml:space="preserve">                                                    3.10.5</w:t>
      </w:r>
    </w:p>
    <w:p w:rsidR="008E42E8" w:rsidRPr="003A1BF3" w:rsidRDefault="008E42E8" w:rsidP="008E42E8">
      <w:pPr>
        <w:rPr>
          <w:color w:val="000000" w:themeColor="text1"/>
          <w:sz w:val="28"/>
          <w:szCs w:val="28"/>
          <w:lang w:val="en-US"/>
        </w:rPr>
      </w:pPr>
    </w:p>
    <w:p w:rsidR="008E42E8" w:rsidRPr="003A1BF3" w:rsidRDefault="008E42E8" w:rsidP="008E42E8">
      <w:pPr>
        <w:jc w:val="center"/>
        <w:rPr>
          <w:color w:val="000000" w:themeColor="text1"/>
          <w:sz w:val="28"/>
          <w:szCs w:val="28"/>
          <w:lang w:val="en-US"/>
        </w:rPr>
      </w:pPr>
    </w:p>
    <w:p w:rsidR="008E42E8" w:rsidRPr="003A1BF3" w:rsidRDefault="008E42E8" w:rsidP="008E42E8">
      <w:pPr>
        <w:rPr>
          <w:color w:val="000000" w:themeColor="text1"/>
          <w:sz w:val="28"/>
          <w:szCs w:val="28"/>
          <w:lang w:val="en-US"/>
        </w:rPr>
      </w:pPr>
      <w:r w:rsidRPr="003A1BF3">
        <w:rPr>
          <w:color w:val="000000" w:themeColor="text1"/>
          <w:sz w:val="28"/>
          <w:szCs w:val="28"/>
          <w:lang w:val="en-US"/>
        </w:rPr>
        <w:t xml:space="preserve">                                                     </w:t>
      </w:r>
    </w:p>
    <w:p w:rsidR="00322A45" w:rsidRPr="003A1BF3" w:rsidRDefault="00322A45" w:rsidP="00322A45">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                                                    </w:t>
      </w:r>
    </w:p>
    <w:p w:rsidR="00322A45" w:rsidRPr="003A1BF3" w:rsidRDefault="00322A45" w:rsidP="007B7061">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Where:</w:t>
      </w:r>
    </w:p>
    <w:bookmarkStart w:id="227" w:name="graphic5F5"/>
    <w:bookmarkEnd w:id="227"/>
    <w:p w:rsidR="00322A45" w:rsidRPr="003A1BF3" w:rsidRDefault="008E42E8"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6"/>
          <w:sz w:val="28"/>
          <w:szCs w:val="28"/>
        </w:rPr>
        <w:object w:dxaOrig="220" w:dyaOrig="260">
          <v:shape id="_x0000_i1798" type="#_x0000_t75" style="width:11.25pt;height:12.75pt" o:ole="">
            <v:imagedata r:id="rId1035" o:title=""/>
          </v:shape>
          <o:OLEObject Type="Embed" ProgID="Equation.DSMT4" ShapeID="_x0000_i1798" DrawAspect="Content" ObjectID="_1565017518" r:id="rId1036"/>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the unit vector normal to the outer circumference;</w:t>
      </w:r>
    </w:p>
    <w:bookmarkStart w:id="228" w:name="graphic5F6"/>
    <w:bookmarkEnd w:id="228"/>
    <w:p w:rsidR="00322A45" w:rsidRPr="003A1BF3" w:rsidRDefault="008E42E8" w:rsidP="007B7061">
      <w:pPr>
        <w:pStyle w:val="12"/>
        <w:spacing w:before="0" w:beforeAutospacing="0" w:after="0" w:afterAutospacing="0" w:line="280" w:lineRule="atLeast"/>
        <w:ind w:firstLine="142"/>
        <w:jc w:val="both"/>
        <w:rPr>
          <w:color w:val="000000" w:themeColor="text1"/>
          <w:lang w:val="en-US"/>
        </w:rPr>
      </w:pPr>
      <w:r w:rsidRPr="003A1BF3">
        <w:rPr>
          <w:color w:val="000000" w:themeColor="text1"/>
          <w:position w:val="-12"/>
          <w:sz w:val="28"/>
          <w:szCs w:val="28"/>
        </w:rPr>
        <w:object w:dxaOrig="460" w:dyaOrig="360">
          <v:shape id="_x0000_i1799" type="#_x0000_t75" style="width:23.25pt;height:18pt" o:ole="">
            <v:imagedata r:id="rId1037" o:title=""/>
          </v:shape>
          <o:OLEObject Type="Embed" ProgID="Equation.DSMT4" ShapeID="_x0000_i1799" DrawAspect="Content" ObjectID="_1565017519" r:id="rId1038"/>
        </w:object>
      </w:r>
      <w:r w:rsidRPr="003A1BF3">
        <w:rPr>
          <w:color w:val="000000" w:themeColor="text1"/>
          <w:sz w:val="28"/>
          <w:szCs w:val="28"/>
          <w:lang w:val="en-US"/>
        </w:rPr>
        <w:t>,</w:t>
      </w:r>
      <w:r w:rsidRPr="003A1BF3">
        <w:rPr>
          <w:color w:val="000000" w:themeColor="text1"/>
          <w:position w:val="-12"/>
          <w:sz w:val="28"/>
          <w:szCs w:val="28"/>
        </w:rPr>
        <w:object w:dxaOrig="499" w:dyaOrig="360">
          <v:shape id="_x0000_i1800" type="#_x0000_t75" style="width:24.75pt;height:18pt" o:ole="">
            <v:imagedata r:id="rId1039" o:title=""/>
          </v:shape>
          <o:OLEObject Type="Embed" ProgID="Equation.DSMT4" ShapeID="_x0000_i1800" DrawAspect="Content" ObjectID="_1565017520" r:id="rId1040"/>
        </w:object>
      </w:r>
      <w:r w:rsidRPr="003A1BF3">
        <w:rPr>
          <w:color w:val="000000" w:themeColor="text1"/>
          <w:sz w:val="28"/>
          <w:szCs w:val="28"/>
          <w:lang w:val="en-US"/>
        </w:rPr>
        <w:t>,</w:t>
      </w:r>
      <w:r w:rsidRPr="003A1BF3">
        <w:rPr>
          <w:color w:val="000000" w:themeColor="text1"/>
          <w:position w:val="-12"/>
          <w:sz w:val="28"/>
          <w:szCs w:val="28"/>
        </w:rPr>
        <w:object w:dxaOrig="480" w:dyaOrig="360">
          <v:shape id="_x0000_i1801" type="#_x0000_t75" style="width:24pt;height:18pt" o:ole="">
            <v:imagedata r:id="rId1041" o:title=""/>
          </v:shape>
          <o:OLEObject Type="Embed" ProgID="Equation.DSMT4" ShapeID="_x0000_i1801" DrawAspect="Content" ObjectID="_1565017521" r:id="rId1042"/>
        </w:object>
      </w:r>
      <w:r w:rsidRPr="003A1BF3">
        <w:rPr>
          <w:color w:val="000000" w:themeColor="text1"/>
          <w:sz w:val="28"/>
          <w:szCs w:val="28"/>
          <w:lang w:val="en-US"/>
        </w:rPr>
        <w:t xml:space="preserve"> and </w:t>
      </w:r>
      <w:r w:rsidRPr="003A1BF3">
        <w:rPr>
          <w:color w:val="000000" w:themeColor="text1"/>
          <w:position w:val="-12"/>
          <w:sz w:val="28"/>
          <w:szCs w:val="28"/>
        </w:rPr>
        <w:object w:dxaOrig="499" w:dyaOrig="360">
          <v:shape id="_x0000_i1802" type="#_x0000_t75" style="width:24.75pt;height:18pt" o:ole="">
            <v:imagedata r:id="rId1043" o:title=""/>
          </v:shape>
          <o:OLEObject Type="Embed" ProgID="Equation.DSMT4" ShapeID="_x0000_i1802" DrawAspect="Content" ObjectID="_1565017522" r:id="rId1044"/>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the angle between the coordinate axes and the normals to the external circumference in sectors I, II, III and IV, respectively;</w:t>
      </w:r>
    </w:p>
    <w:bookmarkStart w:id="229" w:name="graphic5FB"/>
    <w:bookmarkEnd w:id="229"/>
    <w:p w:rsidR="00322A45" w:rsidRPr="003A1BF3" w:rsidRDefault="008E42E8"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00" w:dyaOrig="360">
          <v:shape id="_x0000_i1803" type="#_x0000_t75" style="width:15pt;height:18pt" o:ole="">
            <v:imagedata r:id="rId1045" o:title=""/>
          </v:shape>
          <o:OLEObject Type="Embed" ProgID="Equation.DSMT4" ShapeID="_x0000_i1803" DrawAspect="Content" ObjectID="_1565017523" r:id="rId1046"/>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circumference radius of the source;</w:t>
      </w:r>
    </w:p>
    <w:bookmarkStart w:id="230" w:name="graphic5FC"/>
    <w:bookmarkEnd w:id="230"/>
    <w:p w:rsidR="00322A45" w:rsidRPr="003A1BF3" w:rsidRDefault="00DA6A29" w:rsidP="007B7061">
      <w:pPr>
        <w:pStyle w:val="12"/>
        <w:spacing w:before="0" w:beforeAutospacing="0" w:after="0" w:afterAutospacing="0" w:line="280" w:lineRule="atLeast"/>
        <w:ind w:firstLine="142"/>
        <w:jc w:val="both"/>
        <w:rPr>
          <w:color w:val="000000" w:themeColor="text1"/>
          <w:sz w:val="27"/>
          <w:szCs w:val="27"/>
          <w:lang w:val="en-US"/>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304" o:spid="_x0000_s1630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UYV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DrBRhVyAgAAYgQAAA4AAAAAAAAAAAAAAAAA&#10;LgIAAGRycy9lMm9Eb2MueG1sUEsBAi0AFAAGAAgAAAAhANQI2TfYAAAAAQEAAA8AAAAAAAAAAAAA&#10;AAAAzAQAAGRycy9kb3ducmV2LnhtbFBLBQYAAAAABAAEAPMAAADRBQAAAAA=&#10;" filled="f" stroked="f">
            <o:lock v:ext="edit" aspectratio="t"/>
            <w10:wrap type="none"/>
            <w10:anchorlock/>
          </v:rect>
        </w:pict>
      </w:r>
      <w:r w:rsidR="008E42E8" w:rsidRPr="003A1BF3">
        <w:rPr>
          <w:color w:val="000000" w:themeColor="text1"/>
          <w:position w:val="-12"/>
          <w:sz w:val="28"/>
          <w:szCs w:val="28"/>
        </w:rPr>
        <w:object w:dxaOrig="279" w:dyaOrig="360">
          <v:shape id="_x0000_i1804" type="#_x0000_t75" style="width:14.25pt;height:18pt" o:ole="">
            <v:imagedata r:id="rId11" o:title=""/>
          </v:shape>
          <o:OLEObject Type="Embed" ProgID="Equation.DSMT4" ShapeID="_x0000_i1804" DrawAspect="Content" ObjectID="_1565017524" r:id="rId1047"/>
        </w:object>
      </w:r>
      <w:r w:rsidR="008E42E8" w:rsidRPr="003A1BF3">
        <w:rPr>
          <w:color w:val="000000" w:themeColor="text1"/>
          <w:sz w:val="28"/>
          <w:szCs w:val="28"/>
          <w:lang w:val="en-US"/>
        </w:rPr>
        <w:t xml:space="preserve"> – </w:t>
      </w:r>
      <w:r w:rsidR="00322A45" w:rsidRPr="003A1BF3">
        <w:rPr>
          <w:rStyle w:val="normalchar"/>
          <w:color w:val="000000" w:themeColor="text1"/>
          <w:sz w:val="28"/>
          <w:szCs w:val="28"/>
          <w:lang w:val="en-US"/>
        </w:rPr>
        <w:t>density ether filling space;</w:t>
      </w:r>
    </w:p>
    <w:bookmarkStart w:id="231" w:name="graphic5FD"/>
    <w:bookmarkEnd w:id="231"/>
    <w:p w:rsidR="00322A45" w:rsidRPr="003A1BF3" w:rsidRDefault="00DA6A29" w:rsidP="007B7061">
      <w:pPr>
        <w:pStyle w:val="12"/>
        <w:spacing w:before="0" w:beforeAutospacing="0" w:after="0" w:afterAutospacing="0" w:line="280" w:lineRule="atLeast"/>
        <w:ind w:firstLine="142"/>
        <w:jc w:val="both"/>
        <w:rPr>
          <w:color w:val="000000" w:themeColor="text1"/>
          <w:sz w:val="27"/>
          <w:szCs w:val="27"/>
          <w:lang w:val="en-US"/>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303" o:spid="_x0000_s1629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IsUJXVyAgAAYgQAAA4AAAAAAAAAAAAAAAAA&#10;LgIAAGRycy9lMm9Eb2MueG1sUEsBAi0AFAAGAAgAAAAhANQI2TfYAAAAAQEAAA8AAAAAAAAAAAAA&#10;AAAAzAQAAGRycy9kb3ducmV2LnhtbFBLBQYAAAAABAAEAPMAAADRBQAAAAA=&#10;" filled="f" stroked="f">
            <o:lock v:ext="edit" aspectratio="t"/>
            <w10:wrap type="none"/>
            <w10:anchorlock/>
          </v:rect>
        </w:pict>
      </w:r>
      <w:r w:rsidR="008E42E8" w:rsidRPr="003A1BF3">
        <w:rPr>
          <w:color w:val="000000" w:themeColor="text1"/>
          <w:position w:val="-14"/>
          <w:sz w:val="28"/>
          <w:szCs w:val="28"/>
        </w:rPr>
        <w:object w:dxaOrig="1500" w:dyaOrig="460">
          <v:shape id="_x0000_i1805" type="#_x0000_t75" style="width:75pt;height:23.25pt" o:ole="">
            <v:imagedata r:id="rId1048" o:title=""/>
          </v:shape>
          <o:OLEObject Type="Embed" ProgID="Equation.DSMT4" ShapeID="_x0000_i1805" DrawAspect="Content" ObjectID="_1565017525" r:id="rId1049"/>
        </w:object>
      </w:r>
      <w:r w:rsidR="008E42E8" w:rsidRPr="003A1BF3">
        <w:rPr>
          <w:color w:val="000000" w:themeColor="text1"/>
          <w:sz w:val="28"/>
          <w:szCs w:val="28"/>
          <w:lang w:val="en-US"/>
        </w:rPr>
        <w:t xml:space="preserve"> - </w:t>
      </w:r>
      <w:r w:rsidR="00322A45" w:rsidRPr="003A1BF3">
        <w:rPr>
          <w:rStyle w:val="normalchar"/>
          <w:color w:val="000000" w:themeColor="text1"/>
          <w:sz w:val="28"/>
          <w:szCs w:val="28"/>
          <w:lang w:val="en-US"/>
        </w:rPr>
        <w:t xml:space="preserve">total velocity vector </w:t>
      </w:r>
      <w:r w:rsidR="009242E4">
        <w:rPr>
          <w:rStyle w:val="normalchar"/>
          <w:color w:val="000000" w:themeColor="text1"/>
          <w:sz w:val="28"/>
          <w:szCs w:val="28"/>
          <w:lang w:val="en-US"/>
        </w:rPr>
        <w:t xml:space="preserve">ether </w:t>
      </w:r>
      <w:r w:rsidR="00322A45" w:rsidRPr="003A1BF3">
        <w:rPr>
          <w:rStyle w:val="normalchar"/>
          <w:color w:val="000000" w:themeColor="text1"/>
          <w:sz w:val="28"/>
          <w:szCs w:val="28"/>
          <w:lang w:val="en-US"/>
        </w:rPr>
        <w:t>fluxes emitted by the source;</w:t>
      </w:r>
    </w:p>
    <w:bookmarkStart w:id="232" w:name="graphic5FE"/>
    <w:bookmarkEnd w:id="232"/>
    <w:p w:rsidR="00322A45" w:rsidRPr="003A1BF3" w:rsidRDefault="008E42E8"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40" w:dyaOrig="360">
          <v:shape id="_x0000_i1806" type="#_x0000_t75" style="width:17.25pt;height:18pt" o:ole="">
            <v:imagedata r:id="rId1050" o:title=""/>
          </v:shape>
          <o:OLEObject Type="Embed" ProgID="Equation.DSMT4" ShapeID="_x0000_i1806" DrawAspect="Content" ObjectID="_1565017526" r:id="rId1051"/>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vector normal velocity component ether streams emitted by the source;</w:t>
      </w:r>
    </w:p>
    <w:bookmarkStart w:id="233" w:name="graphic5FF"/>
    <w:bookmarkEnd w:id="233"/>
    <w:p w:rsidR="00322A45" w:rsidRPr="003A1BF3" w:rsidRDefault="008E42E8"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1320" w:dyaOrig="380">
          <v:shape id="_x0000_i1807" type="#_x0000_t75" style="width:66pt;height:18.75pt" o:ole="">
            <v:imagedata r:id="rId1052" o:title=""/>
          </v:shape>
          <o:OLEObject Type="Embed" ProgID="Equation.DSMT4" ShapeID="_x0000_i1807" DrawAspect="Content" ObjectID="_1565017527" r:id="rId1053"/>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vector of circular transverse velocity component ether streams emitted by the source;</w:t>
      </w:r>
    </w:p>
    <w:bookmarkStart w:id="234" w:name="graphic600"/>
    <w:bookmarkEnd w:id="234"/>
    <w:p w:rsidR="00322A45" w:rsidRPr="003A1BF3" w:rsidRDefault="008E42E8"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60" w:dyaOrig="360">
          <v:shape id="_x0000_i1808" type="#_x0000_t75" style="width:18pt;height:18pt" o:ole="">
            <v:imagedata r:id="rId399" o:title=""/>
          </v:shape>
          <o:OLEObject Type="Embed" ProgID="Equation.DSMT4" ShapeID="_x0000_i1808" DrawAspect="Content" ObjectID="_1565017528" r:id="rId1054"/>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vector</w:t>
      </w:r>
      <w:r w:rsidR="00680B28">
        <w:rPr>
          <w:rStyle w:val="normalchar"/>
          <w:color w:val="000000" w:themeColor="text1"/>
          <w:sz w:val="28"/>
          <w:szCs w:val="28"/>
          <w:lang w:val="en-US"/>
        </w:rPr>
        <w:t xml:space="preserve"> stream </w:t>
      </w:r>
      <w:r w:rsidR="00322A45" w:rsidRPr="003A1BF3">
        <w:rPr>
          <w:rStyle w:val="normalchar"/>
          <w:color w:val="000000" w:themeColor="text1"/>
          <w:sz w:val="28"/>
          <w:szCs w:val="28"/>
          <w:lang w:val="en-US"/>
        </w:rPr>
        <w:t>ether angular rotation velocity of the emitted source;</w:t>
      </w:r>
    </w:p>
    <w:bookmarkStart w:id="235" w:name="graphic601"/>
    <w:bookmarkEnd w:id="235"/>
    <w:p w:rsidR="00322A45" w:rsidRPr="003A1BF3" w:rsidRDefault="00DA6A29" w:rsidP="007B7061">
      <w:pPr>
        <w:pStyle w:val="12"/>
        <w:spacing w:before="0" w:beforeAutospacing="0" w:after="0" w:afterAutospacing="0" w:line="280" w:lineRule="atLeast"/>
        <w:ind w:firstLine="142"/>
        <w:jc w:val="both"/>
        <w:rPr>
          <w:color w:val="000000" w:themeColor="text1"/>
          <w:sz w:val="27"/>
          <w:szCs w:val="27"/>
          <w:lang w:val="en-US"/>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299" o:spid="_x0000_s1629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GDy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E6sYPJyAgAAYgQAAA4AAAAAAAAAAAAAAAAA&#10;LgIAAGRycy9lMm9Eb2MueG1sUEsBAi0AFAAGAAgAAAAhANQI2TfYAAAAAQEAAA8AAAAAAAAAAAAA&#10;AAAAzAQAAGRycy9kb3ducmV2LnhtbFBLBQYAAAAABAAEAPMAAADRBQAAAAA=&#10;" filled="f" stroked="f">
            <o:lock v:ext="edit" aspectratio="t"/>
            <w10:wrap type="none"/>
            <w10:anchorlock/>
          </v:rect>
        </w:pict>
      </w:r>
      <w:r w:rsidR="008E42E8" w:rsidRPr="003A1BF3">
        <w:rPr>
          <w:color w:val="000000" w:themeColor="text1"/>
          <w:position w:val="-14"/>
          <w:sz w:val="28"/>
          <w:szCs w:val="28"/>
        </w:rPr>
        <w:object w:dxaOrig="2220" w:dyaOrig="400">
          <v:shape id="_x0000_i1809" type="#_x0000_t75" style="width:111pt;height:20.25pt" o:ole="">
            <v:imagedata r:id="rId1055" o:title=""/>
          </v:shape>
          <o:OLEObject Type="Embed" ProgID="Equation.DSMT4" ShapeID="_x0000_i1809" DrawAspect="Content" ObjectID="_1565017529" r:id="rId1056"/>
        </w:object>
      </w:r>
      <w:r w:rsidR="008E42E8" w:rsidRPr="003A1BF3">
        <w:rPr>
          <w:color w:val="000000" w:themeColor="text1"/>
          <w:sz w:val="28"/>
          <w:szCs w:val="28"/>
          <w:lang w:val="en-US"/>
        </w:rPr>
        <w:t xml:space="preserve"> - </w:t>
      </w:r>
      <w:r w:rsidR="00322A45" w:rsidRPr="003A1BF3">
        <w:rPr>
          <w:rStyle w:val="normalchar"/>
          <w:color w:val="000000" w:themeColor="text1"/>
          <w:sz w:val="28"/>
          <w:szCs w:val="28"/>
          <w:lang w:val="en-US"/>
        </w:rPr>
        <w:t xml:space="preserve">vector component transverse circular </w:t>
      </w:r>
      <w:r w:rsidR="009242E4">
        <w:rPr>
          <w:rStyle w:val="normalchar"/>
          <w:color w:val="000000" w:themeColor="text1"/>
          <w:sz w:val="28"/>
          <w:szCs w:val="28"/>
          <w:lang w:val="en-US"/>
        </w:rPr>
        <w:t>ether</w:t>
      </w:r>
      <w:r w:rsidR="00680B28">
        <w:rPr>
          <w:rStyle w:val="normalchar"/>
          <w:color w:val="000000" w:themeColor="text1"/>
          <w:sz w:val="28"/>
          <w:szCs w:val="28"/>
          <w:lang w:val="en-US"/>
        </w:rPr>
        <w:t xml:space="preserve"> stream </w:t>
      </w:r>
      <w:r w:rsidR="00322A45" w:rsidRPr="003A1BF3">
        <w:rPr>
          <w:rStyle w:val="normalchar"/>
          <w:color w:val="000000" w:themeColor="text1"/>
          <w:sz w:val="28"/>
          <w:szCs w:val="28"/>
          <w:lang w:val="en-US"/>
        </w:rPr>
        <w:t>rate, rotating at an angular velocity</w:t>
      </w:r>
      <w:r w:rsidR="008E42E8" w:rsidRPr="003A1BF3">
        <w:rPr>
          <w:color w:val="000000" w:themeColor="text1"/>
          <w:sz w:val="28"/>
          <w:szCs w:val="28"/>
          <w:lang w:val="en-US"/>
        </w:rPr>
        <w:t xml:space="preserve"> </w:t>
      </w:r>
      <w:r w:rsidR="008E42E8" w:rsidRPr="003A1BF3">
        <w:rPr>
          <w:color w:val="000000" w:themeColor="text1"/>
          <w:position w:val="-12"/>
          <w:sz w:val="28"/>
          <w:szCs w:val="28"/>
        </w:rPr>
        <w:object w:dxaOrig="300" w:dyaOrig="360">
          <v:shape id="_x0000_i1810" type="#_x0000_t75" style="width:15pt;height:18pt" o:ole="">
            <v:imagedata r:id="rId863" o:title=""/>
          </v:shape>
          <o:OLEObject Type="Embed" ProgID="Equation.DSMT4" ShapeID="_x0000_i1810" DrawAspect="Content" ObjectID="_1565017530" r:id="rId1057"/>
        </w:object>
      </w:r>
      <w:r w:rsidR="008E42E8" w:rsidRPr="003A1BF3">
        <w:rPr>
          <w:color w:val="000000" w:themeColor="text1"/>
          <w:sz w:val="28"/>
          <w:szCs w:val="28"/>
          <w:lang w:val="en-US"/>
        </w:rPr>
        <w:t xml:space="preserve"> </w:t>
      </w:r>
      <w:r w:rsidR="00322A45" w:rsidRPr="003A1BF3">
        <w:rPr>
          <w:rStyle w:val="normalchar"/>
          <w:color w:val="000000" w:themeColor="text1"/>
          <w:sz w:val="28"/>
          <w:szCs w:val="28"/>
          <w:lang w:val="en-US"/>
        </w:rPr>
        <w:t>according to the source in a projection on the circumference of the cross section;</w:t>
      </w:r>
    </w:p>
    <w:bookmarkStart w:id="236" w:name="graphic603"/>
    <w:bookmarkEnd w:id="236"/>
    <w:p w:rsidR="00322A45" w:rsidRPr="003A1BF3" w:rsidRDefault="008E42E8"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6"/>
          <w:sz w:val="28"/>
          <w:szCs w:val="28"/>
        </w:rPr>
        <w:object w:dxaOrig="4140" w:dyaOrig="440">
          <v:shape id="_x0000_i1811" type="#_x0000_t75" style="width:207pt;height:21.75pt" o:ole="">
            <v:imagedata r:id="rId1058" o:title=""/>
          </v:shape>
          <o:OLEObject Type="Embed" ProgID="Equation.DSMT4" ShapeID="_x0000_i1811" DrawAspect="Content" ObjectID="_1565017531" r:id="rId1059"/>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total transverse circular velocity vector ether source stream;</w:t>
      </w:r>
    </w:p>
    <w:bookmarkStart w:id="237" w:name="graphic604"/>
    <w:bookmarkEnd w:id="237"/>
    <w:p w:rsidR="00322A45" w:rsidRPr="003A1BF3" w:rsidRDefault="008E42E8"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40" w:dyaOrig="360">
          <v:shape id="_x0000_i1812" type="#_x0000_t75" style="width:17.25pt;height:18pt" o:ole="">
            <v:imagedata r:id="rId1060" o:title=""/>
          </v:shape>
          <o:OLEObject Type="Embed" ProgID="Equation.DSMT4" ShapeID="_x0000_i1812" DrawAspect="Content" ObjectID="_1565017532" r:id="rId1061"/>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 xml:space="preserve">vector of the normal component of acceleration </w:t>
      </w:r>
      <w:r w:rsidR="009242E4">
        <w:rPr>
          <w:rStyle w:val="normalchar"/>
          <w:color w:val="000000" w:themeColor="text1"/>
          <w:sz w:val="28"/>
          <w:szCs w:val="28"/>
          <w:lang w:val="en-US"/>
        </w:rPr>
        <w:t xml:space="preserve">ether </w:t>
      </w:r>
      <w:r w:rsidR="00322A45" w:rsidRPr="003A1BF3">
        <w:rPr>
          <w:rStyle w:val="normalchar"/>
          <w:color w:val="000000" w:themeColor="text1"/>
          <w:sz w:val="28"/>
          <w:szCs w:val="28"/>
          <w:lang w:val="en-US"/>
        </w:rPr>
        <w:t>fluxes emitted by a source with a rate</w:t>
      </w:r>
      <w:r w:rsidRPr="003A1BF3">
        <w:rPr>
          <w:color w:val="000000" w:themeColor="text1"/>
          <w:sz w:val="28"/>
          <w:szCs w:val="28"/>
          <w:lang w:val="en-US"/>
        </w:rPr>
        <w:t xml:space="preserve"> </w:t>
      </w:r>
      <w:r w:rsidRPr="003A1BF3">
        <w:rPr>
          <w:color w:val="000000" w:themeColor="text1"/>
          <w:position w:val="-12"/>
          <w:sz w:val="28"/>
          <w:szCs w:val="28"/>
        </w:rPr>
        <w:object w:dxaOrig="340" w:dyaOrig="360">
          <v:shape id="_x0000_i1813" type="#_x0000_t75" style="width:17.25pt;height:18pt" o:ole="">
            <v:imagedata r:id="rId1062" o:title=""/>
          </v:shape>
          <o:OLEObject Type="Embed" ProgID="Equation.DSMT4" ShapeID="_x0000_i1813" DrawAspect="Content" ObjectID="_1565017533" r:id="rId1063"/>
        </w:object>
      </w:r>
      <w:r w:rsidRPr="003A1BF3">
        <w:rPr>
          <w:color w:val="000000" w:themeColor="text1"/>
          <w:sz w:val="28"/>
          <w:szCs w:val="28"/>
          <w:lang w:val="en-US"/>
        </w:rPr>
        <w:t>;</w:t>
      </w:r>
    </w:p>
    <w:bookmarkStart w:id="238" w:name="graphic606"/>
    <w:bookmarkEnd w:id="238"/>
    <w:p w:rsidR="00322A45" w:rsidRPr="003A1BF3" w:rsidRDefault="008E42E8"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40" w:dyaOrig="360">
          <v:shape id="_x0000_i1814" type="#_x0000_t75" style="width:17.25pt;height:18pt" o:ole="">
            <v:imagedata r:id="rId1064" o:title=""/>
          </v:shape>
          <o:OLEObject Type="Embed" ProgID="Equation.DSMT4" ShapeID="_x0000_i1814" DrawAspect="Content" ObjectID="_1565017534" r:id="rId1065"/>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vector of circular transverse acceleration component ether streams emitted by the source circle, to the speed</w:t>
      </w:r>
      <w:r w:rsidRPr="003A1BF3">
        <w:rPr>
          <w:color w:val="000000" w:themeColor="text1"/>
          <w:sz w:val="28"/>
          <w:szCs w:val="28"/>
          <w:lang w:val="en-US"/>
        </w:rPr>
        <w:t xml:space="preserve"> </w:t>
      </w:r>
      <w:r w:rsidRPr="003A1BF3">
        <w:rPr>
          <w:color w:val="000000" w:themeColor="text1"/>
          <w:position w:val="-12"/>
          <w:sz w:val="28"/>
          <w:szCs w:val="28"/>
        </w:rPr>
        <w:object w:dxaOrig="340" w:dyaOrig="360">
          <v:shape id="_x0000_i1815" type="#_x0000_t75" style="width:17.25pt;height:18pt" o:ole="">
            <v:imagedata r:id="rId1066" o:title=""/>
          </v:shape>
          <o:OLEObject Type="Embed" ProgID="Equation.DSMT4" ShapeID="_x0000_i1815" DrawAspect="Content" ObjectID="_1565017535" r:id="rId1067"/>
        </w:object>
      </w:r>
      <w:r w:rsidRPr="003A1BF3">
        <w:rPr>
          <w:color w:val="000000" w:themeColor="text1"/>
          <w:sz w:val="28"/>
          <w:szCs w:val="28"/>
          <w:lang w:val="en-US"/>
        </w:rPr>
        <w:t>;</w:t>
      </w:r>
    </w:p>
    <w:bookmarkStart w:id="239" w:name="graphic608"/>
    <w:bookmarkEnd w:id="239"/>
    <w:p w:rsidR="00322A45" w:rsidRPr="003A1BF3" w:rsidRDefault="008E42E8"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4"/>
          <w:sz w:val="28"/>
          <w:szCs w:val="28"/>
        </w:rPr>
        <w:object w:dxaOrig="340" w:dyaOrig="380">
          <v:shape id="_x0000_i1816" type="#_x0000_t75" style="width:17.25pt;height:18.75pt" o:ole="">
            <v:imagedata r:id="rId1023" o:title=""/>
          </v:shape>
          <o:OLEObject Type="Embed" ProgID="Equation.DSMT4" ShapeID="_x0000_i1816" DrawAspect="Content" ObjectID="_1565017536" r:id="rId1068"/>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vector centripetal acceleration component ether streams emitted by the source circle, to the speed</w:t>
      </w:r>
      <w:r w:rsidRPr="003A1BF3">
        <w:rPr>
          <w:color w:val="000000" w:themeColor="text1"/>
          <w:sz w:val="28"/>
          <w:szCs w:val="28"/>
          <w:lang w:val="en-US"/>
        </w:rPr>
        <w:t xml:space="preserve"> </w:t>
      </w:r>
      <w:r w:rsidRPr="003A1BF3">
        <w:rPr>
          <w:color w:val="000000" w:themeColor="text1"/>
          <w:position w:val="-12"/>
          <w:sz w:val="28"/>
          <w:szCs w:val="28"/>
        </w:rPr>
        <w:object w:dxaOrig="340" w:dyaOrig="360">
          <v:shape id="_x0000_i1817" type="#_x0000_t75" style="width:17.25pt;height:18pt" o:ole="">
            <v:imagedata r:id="rId1066" o:title=""/>
          </v:shape>
          <o:OLEObject Type="Embed" ProgID="Equation.DSMT4" ShapeID="_x0000_i1817" DrawAspect="Content" ObjectID="_1565017537" r:id="rId1069"/>
        </w:object>
      </w:r>
      <w:r w:rsidRPr="003A1BF3">
        <w:rPr>
          <w:color w:val="000000" w:themeColor="text1"/>
          <w:sz w:val="28"/>
          <w:szCs w:val="28"/>
          <w:lang w:val="en-US"/>
        </w:rPr>
        <w:t>;</w:t>
      </w:r>
    </w:p>
    <w:bookmarkStart w:id="240" w:name="graphic60A"/>
    <w:bookmarkEnd w:id="240"/>
    <w:p w:rsidR="00322A45" w:rsidRPr="003A1BF3" w:rsidRDefault="008E42E8"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260" w:dyaOrig="360">
          <v:shape id="_x0000_i1818" type="#_x0000_t75" style="width:12.75pt;height:18pt" o:ole="">
            <v:imagedata r:id="rId1070" o:title=""/>
          </v:shape>
          <o:OLEObject Type="Embed" ProgID="Equation.DSMT4" ShapeID="_x0000_i1818" DrawAspect="Content" ObjectID="_1565017538" r:id="rId1071"/>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 xml:space="preserve">vector centripetal acceleration </w:t>
      </w:r>
      <w:r w:rsidR="009242E4">
        <w:rPr>
          <w:rStyle w:val="normalchar"/>
          <w:color w:val="000000" w:themeColor="text1"/>
          <w:sz w:val="28"/>
          <w:szCs w:val="28"/>
          <w:lang w:val="en-US"/>
        </w:rPr>
        <w:t xml:space="preserve">ether </w:t>
      </w:r>
      <w:r w:rsidR="00322A45" w:rsidRPr="003A1BF3">
        <w:rPr>
          <w:rStyle w:val="normalchar"/>
          <w:color w:val="000000" w:themeColor="text1"/>
          <w:sz w:val="28"/>
          <w:szCs w:val="28"/>
          <w:lang w:val="en-US"/>
        </w:rPr>
        <w:t>streams by rotating the source circle, to the speed</w:t>
      </w:r>
      <w:r w:rsidRPr="003A1BF3">
        <w:rPr>
          <w:color w:val="000000" w:themeColor="text1"/>
          <w:sz w:val="28"/>
          <w:szCs w:val="28"/>
          <w:lang w:val="en-US"/>
        </w:rPr>
        <w:t xml:space="preserve"> </w:t>
      </w:r>
      <w:r w:rsidRPr="003A1BF3">
        <w:rPr>
          <w:color w:val="000000" w:themeColor="text1"/>
          <w:position w:val="-12"/>
          <w:sz w:val="28"/>
          <w:szCs w:val="28"/>
        </w:rPr>
        <w:object w:dxaOrig="260" w:dyaOrig="360">
          <v:shape id="_x0000_i1819" type="#_x0000_t75" style="width:12.75pt;height:18pt" o:ole="">
            <v:imagedata r:id="rId1072" o:title=""/>
          </v:shape>
          <o:OLEObject Type="Embed" ProgID="Equation.DSMT4" ShapeID="_x0000_i1819" DrawAspect="Content" ObjectID="_1565017539" r:id="rId1073"/>
        </w:object>
      </w:r>
      <w:r w:rsidRPr="003A1BF3">
        <w:rPr>
          <w:color w:val="000000" w:themeColor="text1"/>
          <w:sz w:val="28"/>
          <w:szCs w:val="28"/>
          <w:lang w:val="en-US"/>
        </w:rPr>
        <w:t>;</w:t>
      </w:r>
    </w:p>
    <w:bookmarkStart w:id="241" w:name="graphic60C"/>
    <w:bookmarkEnd w:id="241"/>
    <w:p w:rsidR="00322A45" w:rsidRPr="003A1BF3" w:rsidRDefault="008E42E8"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4"/>
          <w:sz w:val="28"/>
          <w:szCs w:val="28"/>
        </w:rPr>
        <w:object w:dxaOrig="1540" w:dyaOrig="460">
          <v:shape id="_x0000_i1820" type="#_x0000_t75" style="width:77.25pt;height:23.25pt" o:ole="">
            <v:imagedata r:id="rId1074" o:title=""/>
          </v:shape>
          <o:OLEObject Type="Embed" ProgID="Equation.DSMT4" ShapeID="_x0000_i1820" DrawAspect="Content" ObjectID="_1565017540" r:id="rId1075"/>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total velocity vector</w:t>
      </w:r>
      <w:r w:rsidR="00322A45" w:rsidRPr="003A1BF3">
        <w:rPr>
          <w:color w:val="000000" w:themeColor="text1"/>
          <w:sz w:val="27"/>
          <w:szCs w:val="27"/>
          <w:lang w:val="en-US"/>
        </w:rPr>
        <w:t> </w:t>
      </w:r>
      <w:bookmarkStart w:id="242" w:name="graphic60D"/>
      <w:bookmarkEnd w:id="242"/>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287" o:spid="_x0000_s1628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NtI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K6Q20hyAgAAYgQAAA4AAAAAAAAAAAAAAAAA&#10;LgIAAGRycy9lMm9Eb2MueG1sUEsBAi0AFAAGAAgAAAAhANQI2TfYAAAAAQEAAA8AAAAAAAAAAAAA&#10;AAAAzAQAAGRycy9kb3ducmV2LnhtbFBLBQYAAAAABAAEAPMAAADRBQAAAAA=&#10;" filled="f" stroked="f">
            <o:lock v:ext="edit" aspectratio="t"/>
            <w10:wrap type="none"/>
            <w10:anchorlock/>
          </v:rect>
        </w:pict>
      </w:r>
      <w:r w:rsidR="00322A45" w:rsidRPr="003A1BF3">
        <w:rPr>
          <w:color w:val="000000" w:themeColor="text1"/>
          <w:sz w:val="27"/>
          <w:szCs w:val="27"/>
          <w:lang w:val="en-US"/>
        </w:rPr>
        <w:t> </w:t>
      </w:r>
      <w:r w:rsidR="00322A45" w:rsidRPr="003A1BF3">
        <w:rPr>
          <w:rStyle w:val="normalchar"/>
          <w:color w:val="000000" w:themeColor="text1"/>
          <w:sz w:val="28"/>
          <w:szCs w:val="28"/>
          <w:lang w:val="en-US"/>
        </w:rPr>
        <w:t>and</w:t>
      </w:r>
      <w:r w:rsidRPr="003A1BF3">
        <w:rPr>
          <w:color w:val="000000" w:themeColor="text1"/>
          <w:sz w:val="28"/>
          <w:szCs w:val="28"/>
          <w:lang w:val="en-US"/>
        </w:rPr>
        <w:t xml:space="preserve"> </w:t>
      </w:r>
      <w:r w:rsidRPr="003A1BF3">
        <w:rPr>
          <w:color w:val="000000" w:themeColor="text1"/>
          <w:position w:val="-12"/>
          <w:sz w:val="28"/>
          <w:szCs w:val="28"/>
        </w:rPr>
        <w:object w:dxaOrig="260" w:dyaOrig="360">
          <v:shape id="_x0000_i1821" type="#_x0000_t75" style="width:12.75pt;height:18pt" o:ole="">
            <v:imagedata r:id="rId884" o:title=""/>
          </v:shape>
          <o:OLEObject Type="Embed" ProgID="Equation.DSMT4" ShapeID="_x0000_i1821" DrawAspect="Content" ObjectID="_1565017541" r:id="rId1076"/>
        </w:object>
      </w:r>
      <w:r w:rsidRPr="003A1BF3">
        <w:rPr>
          <w:color w:val="000000" w:themeColor="text1"/>
          <w:sz w:val="28"/>
          <w:szCs w:val="28"/>
          <w:lang w:val="en-US"/>
        </w:rPr>
        <w:t xml:space="preserve"> </w:t>
      </w:r>
      <w:r w:rsidRPr="003A1BF3">
        <w:rPr>
          <w:color w:val="000000" w:themeColor="text1"/>
          <w:sz w:val="28"/>
          <w:szCs w:val="28"/>
        </w:rPr>
        <w:t>и</w:t>
      </w:r>
      <w:r w:rsidRPr="003A1BF3">
        <w:rPr>
          <w:color w:val="000000" w:themeColor="text1"/>
          <w:sz w:val="28"/>
          <w:szCs w:val="28"/>
          <w:lang w:val="en-US"/>
        </w:rPr>
        <w:t xml:space="preserve"> </w:t>
      </w:r>
      <w:r w:rsidRPr="003A1BF3">
        <w:rPr>
          <w:color w:val="000000" w:themeColor="text1"/>
          <w:position w:val="-12"/>
          <w:sz w:val="28"/>
          <w:szCs w:val="28"/>
        </w:rPr>
        <w:object w:dxaOrig="260" w:dyaOrig="360">
          <v:shape id="_x0000_i1822" type="#_x0000_t75" style="width:12.75pt;height:18pt" o:ole="">
            <v:imagedata r:id="rId882" o:title=""/>
          </v:shape>
          <o:OLEObject Type="Embed" ProgID="Equation.DSMT4" ShapeID="_x0000_i1822" DrawAspect="Content" ObjectID="_1565017542" r:id="rId1077"/>
        </w:object>
      </w:r>
      <w:r w:rsidRPr="003A1BF3">
        <w:rPr>
          <w:color w:val="000000" w:themeColor="text1"/>
          <w:sz w:val="28"/>
          <w:szCs w:val="28"/>
          <w:lang w:val="en-US"/>
        </w:rPr>
        <w:t>.</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ubstituting in equation (3.4.3) the received symbols, we define the force projection</w:t>
      </w:r>
      <w:r w:rsidR="008E42E8" w:rsidRPr="003A1BF3">
        <w:rPr>
          <w:color w:val="000000" w:themeColor="text1"/>
          <w:sz w:val="28"/>
          <w:szCs w:val="28"/>
          <w:lang w:val="en-US"/>
        </w:rPr>
        <w:t xml:space="preserve"> </w:t>
      </w:r>
      <w:r w:rsidR="008E42E8" w:rsidRPr="003A1BF3">
        <w:rPr>
          <w:color w:val="000000" w:themeColor="text1"/>
          <w:position w:val="-16"/>
          <w:sz w:val="28"/>
          <w:szCs w:val="28"/>
        </w:rPr>
        <w:object w:dxaOrig="520" w:dyaOrig="400">
          <v:shape id="_x0000_i1823" type="#_x0000_t75" style="width:26.25pt;height:20.25pt" o:ole="">
            <v:imagedata r:id="rId1078" o:title=""/>
          </v:shape>
          <o:OLEObject Type="Embed" ProgID="Equation.DSMT4" ShapeID="_x0000_i1823" DrawAspect="Content" ObjectID="_1565017543" r:id="rId1079"/>
        </w:object>
      </w:r>
      <w:r w:rsidR="008E42E8" w:rsidRPr="003A1BF3">
        <w:rPr>
          <w:color w:val="000000" w:themeColor="text1"/>
          <w:sz w:val="28"/>
          <w:szCs w:val="28"/>
          <w:lang w:val="en-US"/>
        </w:rPr>
        <w:t xml:space="preserve">, </w:t>
      </w:r>
      <w:r w:rsidRPr="003A1BF3">
        <w:rPr>
          <w:rStyle w:val="normalchar"/>
          <w:color w:val="000000" w:themeColor="text1"/>
          <w:sz w:val="28"/>
          <w:szCs w:val="28"/>
          <w:lang w:val="en-US"/>
        </w:rPr>
        <w:t>Acting in a section A-A in the direction of the source</w:t>
      </w:r>
      <w:r w:rsidR="008E42E8" w:rsidRPr="003A1BF3">
        <w:rPr>
          <w:color w:val="000000" w:themeColor="text1"/>
          <w:sz w:val="28"/>
          <w:szCs w:val="28"/>
          <w:lang w:val="en-US"/>
        </w:rPr>
        <w:t xml:space="preserve"> </w:t>
      </w:r>
      <w:r w:rsidR="008E42E8" w:rsidRPr="003A1BF3">
        <w:rPr>
          <w:color w:val="000000" w:themeColor="text1"/>
          <w:position w:val="-4"/>
          <w:sz w:val="28"/>
          <w:szCs w:val="28"/>
        </w:rPr>
        <w:object w:dxaOrig="200" w:dyaOrig="300">
          <v:shape id="_x0000_i1824" type="#_x0000_t75" style="width:9.75pt;height:15pt" o:ole="">
            <v:imagedata r:id="rId1080" o:title=""/>
          </v:shape>
          <o:OLEObject Type="Embed" ProgID="Equation.DSMT4" ShapeID="_x0000_i1824" DrawAspect="Content" ObjectID="_1565017544" r:id="rId1081"/>
        </w:object>
      </w:r>
      <w:r w:rsidR="008E42E8" w:rsidRPr="003A1BF3">
        <w:rPr>
          <w:color w:val="000000" w:themeColor="text1"/>
          <w:sz w:val="28"/>
          <w:szCs w:val="28"/>
          <w:lang w:val="en-US"/>
        </w:rPr>
        <w:t xml:space="preserve">, </w:t>
      </w:r>
      <w:r w:rsidRPr="003A1BF3">
        <w:rPr>
          <w:rStyle w:val="normalchar"/>
          <w:color w:val="000000" w:themeColor="text1"/>
          <w:sz w:val="28"/>
          <w:szCs w:val="28"/>
          <w:lang w:val="en-US"/>
        </w:rPr>
        <w:t>Perpendicular to its motion, as a sum of terms of the sectors I, II, III and IV given the fact that</w:t>
      </w:r>
      <w:r w:rsidR="008E42E8" w:rsidRPr="003A1BF3">
        <w:rPr>
          <w:color w:val="000000" w:themeColor="text1"/>
          <w:sz w:val="28"/>
          <w:szCs w:val="28"/>
          <w:lang w:val="en-US"/>
        </w:rPr>
        <w:t xml:space="preserve"> </w:t>
      </w:r>
      <w:r w:rsidR="008E42E8" w:rsidRPr="003A1BF3">
        <w:rPr>
          <w:color w:val="000000" w:themeColor="text1"/>
          <w:position w:val="-12"/>
          <w:sz w:val="28"/>
          <w:szCs w:val="28"/>
        </w:rPr>
        <w:object w:dxaOrig="1060" w:dyaOrig="360">
          <v:shape id="_x0000_i1825" type="#_x0000_t75" style="width:53.25pt;height:18pt" o:ole="">
            <v:imagedata r:id="rId1082" o:title=""/>
          </v:shape>
          <o:OLEObject Type="Embed" ProgID="Equation.DSMT4" ShapeID="_x0000_i1825" DrawAspect="Content" ObjectID="_1565017545" r:id="rId1083"/>
        </w:object>
      </w:r>
      <w:r w:rsidR="008E42E8" w:rsidRPr="003A1BF3">
        <w:rPr>
          <w:color w:val="000000" w:themeColor="text1"/>
          <w:sz w:val="28"/>
          <w:szCs w:val="28"/>
          <w:lang w:val="en-US"/>
        </w:rPr>
        <w:t>.</w:t>
      </w:r>
    </w:p>
    <w:bookmarkStart w:id="243" w:name="graphic612"/>
    <w:bookmarkEnd w:id="243"/>
    <w:p w:rsidR="008E42E8" w:rsidRPr="003A1BF3" w:rsidRDefault="008E42E8" w:rsidP="008E42E8">
      <w:pPr>
        <w:jc w:val="both"/>
        <w:rPr>
          <w:color w:val="000000" w:themeColor="text1"/>
          <w:sz w:val="28"/>
          <w:szCs w:val="28"/>
          <w:lang w:val="en-US"/>
        </w:rPr>
      </w:pPr>
      <w:r w:rsidRPr="003A1BF3">
        <w:rPr>
          <w:color w:val="000000" w:themeColor="text1"/>
          <w:position w:val="-32"/>
          <w:sz w:val="28"/>
          <w:szCs w:val="28"/>
        </w:rPr>
        <w:object w:dxaOrig="2740" w:dyaOrig="740">
          <v:shape id="_x0000_i1826" type="#_x0000_t75" style="width:137.25pt;height:36.75pt" o:ole="">
            <v:imagedata r:id="rId1084" o:title=""/>
          </v:shape>
          <o:OLEObject Type="Embed" ProgID="Equation.DSMT4" ShapeID="_x0000_i1826" DrawAspect="Content" ObjectID="_1565017546" r:id="rId1085"/>
        </w:object>
      </w:r>
      <w:r w:rsidRPr="003A1BF3">
        <w:rPr>
          <w:color w:val="000000" w:themeColor="text1"/>
          <w:position w:val="-32"/>
          <w:sz w:val="28"/>
          <w:szCs w:val="28"/>
        </w:rPr>
        <w:object w:dxaOrig="4720" w:dyaOrig="760">
          <v:shape id="_x0000_i1827" type="#_x0000_t75" style="width:236.25pt;height:38.25pt" o:ole="">
            <v:imagedata r:id="rId1086" o:title=""/>
          </v:shape>
          <o:OLEObject Type="Embed" ProgID="Equation.DSMT4" ShapeID="_x0000_i1827" DrawAspect="Content" ObjectID="_1565017547" r:id="rId1087"/>
        </w:object>
      </w:r>
      <w:r w:rsidRPr="003A1BF3">
        <w:rPr>
          <w:i/>
          <w:color w:val="000000" w:themeColor="text1"/>
          <w:sz w:val="28"/>
          <w:szCs w:val="28"/>
          <w:lang w:val="en-US"/>
        </w:rPr>
        <w:t xml:space="preserve">   </w:t>
      </w:r>
      <w:r w:rsidRPr="003A1BF3">
        <w:rPr>
          <w:color w:val="000000" w:themeColor="text1"/>
          <w:position w:val="-32"/>
          <w:sz w:val="28"/>
          <w:szCs w:val="28"/>
        </w:rPr>
        <w:object w:dxaOrig="4360" w:dyaOrig="760">
          <v:shape id="_x0000_i1828" type="#_x0000_t75" style="width:218.25pt;height:38.25pt" o:ole="">
            <v:imagedata r:id="rId1088" o:title=""/>
          </v:shape>
          <o:OLEObject Type="Embed" ProgID="Equation.DSMT4" ShapeID="_x0000_i1828" DrawAspect="Content" ObjectID="_1565017548" r:id="rId1089"/>
        </w:object>
      </w:r>
      <w:r w:rsidRPr="003A1BF3">
        <w:rPr>
          <w:color w:val="000000" w:themeColor="text1"/>
          <w:sz w:val="28"/>
          <w:szCs w:val="28"/>
          <w:lang w:val="en-US"/>
        </w:rPr>
        <w:t xml:space="preserve">                                                (3.10.1)</w:t>
      </w:r>
    </w:p>
    <w:p w:rsidR="00322A45" w:rsidRPr="003A1BF3" w:rsidRDefault="00322A45" w:rsidP="007B7061">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First we define the values</w:t>
      </w:r>
      <w:r w:rsidR="008E42E8" w:rsidRPr="003A1BF3">
        <w:rPr>
          <w:color w:val="000000" w:themeColor="text1"/>
          <w:sz w:val="28"/>
          <w:szCs w:val="28"/>
          <w:lang w:val="en-US"/>
        </w:rPr>
        <w:t xml:space="preserve">, </w:t>
      </w:r>
      <w:r w:rsidR="008E42E8" w:rsidRPr="003A1BF3">
        <w:rPr>
          <w:color w:val="000000" w:themeColor="text1"/>
          <w:position w:val="-14"/>
          <w:sz w:val="28"/>
          <w:szCs w:val="28"/>
        </w:rPr>
        <w:object w:dxaOrig="499" w:dyaOrig="400">
          <v:shape id="_x0000_i1829" type="#_x0000_t75" style="width:24.75pt;height:20.25pt" o:ole="">
            <v:imagedata r:id="rId1090" o:title=""/>
          </v:shape>
          <o:OLEObject Type="Embed" ProgID="Equation.DSMT4" ShapeID="_x0000_i1829" DrawAspect="Content" ObjectID="_1565017549" r:id="rId1091"/>
        </w:object>
      </w:r>
      <w:r w:rsidR="008E42E8" w:rsidRPr="003A1BF3">
        <w:rPr>
          <w:color w:val="000000" w:themeColor="text1"/>
          <w:sz w:val="28"/>
          <w:szCs w:val="28"/>
          <w:lang w:val="en-US"/>
        </w:rPr>
        <w:t xml:space="preserve"> and </w:t>
      </w:r>
      <w:r w:rsidR="008E42E8" w:rsidRPr="003A1BF3">
        <w:rPr>
          <w:color w:val="000000" w:themeColor="text1"/>
          <w:position w:val="-12"/>
          <w:sz w:val="28"/>
          <w:szCs w:val="28"/>
        </w:rPr>
        <w:object w:dxaOrig="420" w:dyaOrig="380">
          <v:shape id="_x0000_i1830" type="#_x0000_t75" style="width:21pt;height:18.75pt" o:ole="">
            <v:imagedata r:id="rId1092" o:title=""/>
          </v:shape>
          <o:OLEObject Type="Embed" ProgID="Equation.DSMT4" ShapeID="_x0000_i1830" DrawAspect="Content" ObjectID="_1565017550" r:id="rId1093"/>
        </w:object>
      </w:r>
      <w:r w:rsidR="008E42E8" w:rsidRPr="003A1BF3">
        <w:rPr>
          <w:color w:val="000000" w:themeColor="text1"/>
          <w:sz w:val="28"/>
          <w:szCs w:val="28"/>
          <w:lang w:val="en-US"/>
        </w:rPr>
        <w:t xml:space="preserve"> </w:t>
      </w:r>
      <w:r w:rsidRPr="003A1BF3">
        <w:rPr>
          <w:rStyle w:val="normalchar"/>
          <w:color w:val="000000" w:themeColor="text1"/>
          <w:sz w:val="28"/>
          <w:szCs w:val="28"/>
          <w:lang w:val="en-US"/>
        </w:rPr>
        <w:t>for sectors I, II, III and IV under</w:t>
      </w:r>
    </w:p>
    <w:p w:rsidR="00322A45" w:rsidRPr="003A1BF3" w:rsidRDefault="00322A45" w:rsidP="007B7061">
      <w:pPr>
        <w:pStyle w:val="12"/>
        <w:spacing w:before="0" w:beforeAutospacing="0" w:after="0" w:afterAutospacing="0" w:line="280" w:lineRule="atLeast"/>
        <w:ind w:firstLine="142"/>
        <w:rPr>
          <w:color w:val="000000" w:themeColor="text1"/>
          <w:sz w:val="27"/>
          <w:szCs w:val="27"/>
        </w:rPr>
      </w:pPr>
      <w:r w:rsidRPr="003A1BF3">
        <w:rPr>
          <w:rStyle w:val="normalchar"/>
          <w:color w:val="000000" w:themeColor="text1"/>
          <w:sz w:val="28"/>
          <w:szCs w:val="28"/>
        </w:rPr>
        <w:lastRenderedPageBreak/>
        <w:t>provided that</w:t>
      </w:r>
      <w:r w:rsidR="008E42E8" w:rsidRPr="003A1BF3">
        <w:rPr>
          <w:color w:val="000000" w:themeColor="text1"/>
          <w:sz w:val="28"/>
          <w:szCs w:val="28"/>
        </w:rPr>
        <w:t xml:space="preserve"> </w:t>
      </w:r>
      <w:r w:rsidR="008E42E8" w:rsidRPr="003A1BF3">
        <w:rPr>
          <w:color w:val="000000" w:themeColor="text1"/>
          <w:position w:val="-12"/>
          <w:sz w:val="28"/>
          <w:szCs w:val="28"/>
        </w:rPr>
        <w:object w:dxaOrig="1980" w:dyaOrig="360">
          <v:shape id="_x0000_i1831" type="#_x0000_t75" style="width:99pt;height:18pt" o:ole="">
            <v:imagedata r:id="rId1094" o:title=""/>
          </v:shape>
          <o:OLEObject Type="Embed" ProgID="Equation.DSMT4" ShapeID="_x0000_i1831" DrawAspect="Content" ObjectID="_1565017551" r:id="rId1095"/>
        </w:object>
      </w:r>
    </w:p>
    <w:p w:rsidR="00322A45" w:rsidRPr="003A1BF3" w:rsidRDefault="00322A45" w:rsidP="007B7061">
      <w:pPr>
        <w:pStyle w:val="12"/>
        <w:spacing w:before="0" w:beforeAutospacing="0" w:after="0" w:afterAutospacing="0" w:line="280" w:lineRule="atLeast"/>
        <w:ind w:left="-540" w:firstLine="142"/>
        <w:rPr>
          <w:color w:val="000000" w:themeColor="text1"/>
          <w:sz w:val="27"/>
          <w:szCs w:val="27"/>
        </w:rPr>
      </w:pPr>
      <w:r w:rsidRPr="003A1BF3">
        <w:rPr>
          <w:rStyle w:val="normalchar"/>
          <w:color w:val="000000" w:themeColor="text1"/>
          <w:sz w:val="28"/>
          <w:szCs w:val="28"/>
        </w:rPr>
        <w:t>sector I,</w:t>
      </w:r>
    </w:p>
    <w:bookmarkStart w:id="244" w:name="graphic618"/>
    <w:bookmarkEnd w:id="244"/>
    <w:p w:rsidR="008E42E8" w:rsidRPr="003A1BF3" w:rsidRDefault="008E42E8" w:rsidP="007B7061">
      <w:pPr>
        <w:ind w:firstLine="142"/>
        <w:rPr>
          <w:color w:val="000000" w:themeColor="text1"/>
          <w:sz w:val="28"/>
          <w:szCs w:val="28"/>
          <w:lang w:val="en-US"/>
        </w:rPr>
      </w:pPr>
      <w:r w:rsidRPr="003A1BF3">
        <w:rPr>
          <w:color w:val="000000" w:themeColor="text1"/>
          <w:position w:val="-14"/>
          <w:sz w:val="28"/>
          <w:szCs w:val="28"/>
        </w:rPr>
        <w:object w:dxaOrig="2620" w:dyaOrig="400">
          <v:shape id="_x0000_i1832" type="#_x0000_t75" style="width:131.25pt;height:20.25pt" o:ole="">
            <v:imagedata r:id="rId1096" o:title=""/>
          </v:shape>
          <o:OLEObject Type="Embed" ProgID="Equation.DSMT4" ShapeID="_x0000_i1832" DrawAspect="Content" ObjectID="_1565017552" r:id="rId1097"/>
        </w:object>
      </w:r>
    </w:p>
    <w:p w:rsidR="008E42E8" w:rsidRPr="003A1BF3" w:rsidRDefault="008E42E8" w:rsidP="007B7061">
      <w:pPr>
        <w:ind w:firstLine="142"/>
        <w:rPr>
          <w:color w:val="000000" w:themeColor="text1"/>
          <w:sz w:val="28"/>
          <w:szCs w:val="28"/>
        </w:rPr>
      </w:pPr>
      <w:r w:rsidRPr="003A1BF3">
        <w:rPr>
          <w:color w:val="000000" w:themeColor="text1"/>
          <w:position w:val="-14"/>
          <w:sz w:val="28"/>
          <w:szCs w:val="28"/>
        </w:rPr>
        <w:object w:dxaOrig="4560" w:dyaOrig="400">
          <v:shape id="_x0000_i1833" type="#_x0000_t75" style="width:228pt;height:20.25pt" o:ole="">
            <v:imagedata r:id="rId1098" o:title=""/>
          </v:shape>
          <o:OLEObject Type="Embed" ProgID="Equation.DSMT4" ShapeID="_x0000_i1833" DrawAspect="Content" ObjectID="_1565017553" r:id="rId1099"/>
        </w:object>
      </w:r>
    </w:p>
    <w:p w:rsidR="00322A45" w:rsidRPr="003A1BF3" w:rsidRDefault="00322A45" w:rsidP="007B7061">
      <w:pPr>
        <w:pStyle w:val="12"/>
        <w:spacing w:before="0" w:beforeAutospacing="0" w:after="0" w:afterAutospacing="0" w:line="280" w:lineRule="atLeast"/>
        <w:ind w:firstLine="142"/>
        <w:rPr>
          <w:color w:val="000000" w:themeColor="text1"/>
          <w:sz w:val="27"/>
          <w:szCs w:val="27"/>
        </w:rPr>
      </w:pPr>
      <w:r w:rsidRPr="003A1BF3">
        <w:rPr>
          <w:rStyle w:val="normalchar"/>
          <w:color w:val="000000" w:themeColor="text1"/>
          <w:sz w:val="28"/>
          <w:szCs w:val="28"/>
        </w:rPr>
        <w:t>sector II</w:t>
      </w:r>
    </w:p>
    <w:bookmarkStart w:id="245" w:name="graphic61A"/>
    <w:bookmarkEnd w:id="245"/>
    <w:p w:rsidR="008E42E8" w:rsidRPr="003A1BF3" w:rsidRDefault="008E42E8" w:rsidP="007B7061">
      <w:pPr>
        <w:ind w:firstLine="142"/>
        <w:rPr>
          <w:color w:val="000000" w:themeColor="text1"/>
          <w:sz w:val="28"/>
          <w:szCs w:val="28"/>
        </w:rPr>
      </w:pPr>
      <w:r w:rsidRPr="003A1BF3">
        <w:rPr>
          <w:color w:val="000000" w:themeColor="text1"/>
          <w:position w:val="-14"/>
          <w:sz w:val="28"/>
          <w:szCs w:val="28"/>
        </w:rPr>
        <w:object w:dxaOrig="2580" w:dyaOrig="400">
          <v:shape id="_x0000_i1834" type="#_x0000_t75" style="width:129pt;height:20.25pt" o:ole="">
            <v:imagedata r:id="rId1100" o:title=""/>
          </v:shape>
          <o:OLEObject Type="Embed" ProgID="Equation.DSMT4" ShapeID="_x0000_i1834" DrawAspect="Content" ObjectID="_1565017554" r:id="rId1101"/>
        </w:object>
      </w:r>
      <w:r w:rsidRPr="003A1BF3">
        <w:rPr>
          <w:color w:val="000000" w:themeColor="text1"/>
          <w:position w:val="-4"/>
          <w:sz w:val="28"/>
          <w:szCs w:val="28"/>
        </w:rPr>
        <w:object w:dxaOrig="1440" w:dyaOrig="313">
          <v:shape id="_x0000_i1835" type="#_x0000_t75" style="width:1in;height:15.75pt" o:ole="">
            <v:imagedata r:id="rId273" o:title=""/>
          </v:shape>
          <o:OLEObject Type="Embed" ProgID="Equation.DSMT4" ShapeID="_x0000_i1835" DrawAspect="Content" ObjectID="_1565017555" r:id="rId1102"/>
        </w:object>
      </w:r>
    </w:p>
    <w:p w:rsidR="008E42E8" w:rsidRPr="003A1BF3" w:rsidRDefault="008E42E8" w:rsidP="007B7061">
      <w:pPr>
        <w:ind w:firstLine="142"/>
        <w:rPr>
          <w:color w:val="000000" w:themeColor="text1"/>
          <w:sz w:val="28"/>
          <w:szCs w:val="28"/>
        </w:rPr>
      </w:pPr>
      <w:r w:rsidRPr="003A1BF3">
        <w:rPr>
          <w:color w:val="000000" w:themeColor="text1"/>
          <w:position w:val="-14"/>
          <w:sz w:val="28"/>
          <w:szCs w:val="28"/>
        </w:rPr>
        <w:object w:dxaOrig="4400" w:dyaOrig="400">
          <v:shape id="_x0000_i1836" type="#_x0000_t75" style="width:219.75pt;height:20.25pt" o:ole="">
            <v:imagedata r:id="rId1103" o:title=""/>
          </v:shape>
          <o:OLEObject Type="Embed" ProgID="Equation.DSMT4" ShapeID="_x0000_i1836" DrawAspect="Content" ObjectID="_1565017556" r:id="rId1104"/>
        </w:object>
      </w:r>
    </w:p>
    <w:p w:rsidR="00322A45" w:rsidRPr="003A1BF3" w:rsidRDefault="00322A45" w:rsidP="007B7061">
      <w:pPr>
        <w:pStyle w:val="12"/>
        <w:spacing w:before="0" w:beforeAutospacing="0" w:after="0" w:afterAutospacing="0" w:line="280" w:lineRule="atLeast"/>
        <w:ind w:firstLine="142"/>
        <w:rPr>
          <w:color w:val="000000" w:themeColor="text1"/>
          <w:sz w:val="27"/>
          <w:szCs w:val="27"/>
        </w:rPr>
      </w:pPr>
      <w:r w:rsidRPr="003A1BF3">
        <w:rPr>
          <w:rStyle w:val="normalchar"/>
          <w:color w:val="000000" w:themeColor="text1"/>
          <w:sz w:val="28"/>
          <w:szCs w:val="28"/>
        </w:rPr>
        <w:t>sector III</w:t>
      </w:r>
    </w:p>
    <w:bookmarkStart w:id="246" w:name="graphic61D"/>
    <w:bookmarkEnd w:id="246"/>
    <w:p w:rsidR="008E42E8" w:rsidRPr="003A1BF3" w:rsidRDefault="008E42E8" w:rsidP="007B7061">
      <w:pPr>
        <w:ind w:firstLine="142"/>
        <w:rPr>
          <w:color w:val="000000" w:themeColor="text1"/>
          <w:sz w:val="28"/>
          <w:szCs w:val="28"/>
        </w:rPr>
      </w:pPr>
      <w:r w:rsidRPr="003A1BF3">
        <w:rPr>
          <w:color w:val="000000" w:themeColor="text1"/>
          <w:position w:val="-14"/>
          <w:sz w:val="28"/>
          <w:szCs w:val="28"/>
        </w:rPr>
        <w:object w:dxaOrig="2620" w:dyaOrig="400">
          <v:shape id="_x0000_i1837" type="#_x0000_t75" style="width:131.25pt;height:20.25pt" o:ole="">
            <v:imagedata r:id="rId1105" o:title=""/>
          </v:shape>
          <o:OLEObject Type="Embed" ProgID="Equation.DSMT4" ShapeID="_x0000_i1837" DrawAspect="Content" ObjectID="_1565017557" r:id="rId1106"/>
        </w:object>
      </w:r>
    </w:p>
    <w:p w:rsidR="008E42E8" w:rsidRPr="003A1BF3" w:rsidRDefault="008E42E8" w:rsidP="007B7061">
      <w:pPr>
        <w:ind w:firstLine="142"/>
        <w:rPr>
          <w:color w:val="000000" w:themeColor="text1"/>
          <w:sz w:val="28"/>
          <w:szCs w:val="28"/>
        </w:rPr>
      </w:pPr>
      <w:r w:rsidRPr="003A1BF3">
        <w:rPr>
          <w:color w:val="000000" w:themeColor="text1"/>
          <w:position w:val="-14"/>
          <w:sz w:val="28"/>
          <w:szCs w:val="28"/>
        </w:rPr>
        <w:object w:dxaOrig="4420" w:dyaOrig="400">
          <v:shape id="_x0000_i1838" type="#_x0000_t75" style="width:221.25pt;height:20.25pt" o:ole="">
            <v:imagedata r:id="rId1107" o:title=""/>
          </v:shape>
          <o:OLEObject Type="Embed" ProgID="Equation.DSMT4" ShapeID="_x0000_i1838" DrawAspect="Content" ObjectID="_1565017558" r:id="rId1108"/>
        </w:object>
      </w:r>
    </w:p>
    <w:p w:rsidR="00322A45" w:rsidRPr="003A1BF3" w:rsidRDefault="00322A45" w:rsidP="007B7061">
      <w:pPr>
        <w:pStyle w:val="12"/>
        <w:spacing w:before="0" w:beforeAutospacing="0" w:after="0" w:afterAutospacing="0" w:line="280" w:lineRule="atLeast"/>
        <w:ind w:firstLine="142"/>
        <w:rPr>
          <w:color w:val="000000" w:themeColor="text1"/>
          <w:sz w:val="27"/>
          <w:szCs w:val="27"/>
        </w:rPr>
      </w:pPr>
      <w:r w:rsidRPr="003A1BF3">
        <w:rPr>
          <w:rStyle w:val="normalchar"/>
          <w:color w:val="000000" w:themeColor="text1"/>
          <w:sz w:val="28"/>
          <w:szCs w:val="28"/>
        </w:rPr>
        <w:t>sector IV</w:t>
      </w:r>
    </w:p>
    <w:bookmarkStart w:id="247" w:name="graphic61F"/>
    <w:bookmarkEnd w:id="247"/>
    <w:p w:rsidR="008E42E8" w:rsidRPr="003A1BF3" w:rsidRDefault="008E42E8" w:rsidP="007B7061">
      <w:pPr>
        <w:ind w:firstLine="142"/>
        <w:rPr>
          <w:color w:val="000000" w:themeColor="text1"/>
          <w:sz w:val="28"/>
          <w:szCs w:val="28"/>
        </w:rPr>
      </w:pPr>
      <w:r w:rsidRPr="003A1BF3">
        <w:rPr>
          <w:color w:val="000000" w:themeColor="text1"/>
          <w:position w:val="-14"/>
          <w:sz w:val="28"/>
          <w:szCs w:val="28"/>
        </w:rPr>
        <w:object w:dxaOrig="2520" w:dyaOrig="400">
          <v:shape id="_x0000_i1839" type="#_x0000_t75" style="width:126pt;height:20.25pt" o:ole="">
            <v:imagedata r:id="rId1109" o:title=""/>
          </v:shape>
          <o:OLEObject Type="Embed" ProgID="Equation.DSMT4" ShapeID="_x0000_i1839" DrawAspect="Content" ObjectID="_1565017559" r:id="rId1110"/>
        </w:object>
      </w:r>
    </w:p>
    <w:p w:rsidR="008E42E8" w:rsidRPr="003A1BF3" w:rsidRDefault="008E42E8" w:rsidP="007B7061">
      <w:pPr>
        <w:ind w:firstLine="142"/>
        <w:rPr>
          <w:color w:val="000000" w:themeColor="text1"/>
          <w:sz w:val="28"/>
          <w:szCs w:val="28"/>
        </w:rPr>
      </w:pPr>
      <w:r w:rsidRPr="003A1BF3">
        <w:rPr>
          <w:color w:val="000000" w:themeColor="text1"/>
          <w:position w:val="-14"/>
          <w:sz w:val="28"/>
          <w:szCs w:val="28"/>
        </w:rPr>
        <w:object w:dxaOrig="4500" w:dyaOrig="400">
          <v:shape id="_x0000_i1840" type="#_x0000_t75" style="width:225pt;height:20.25pt" o:ole="">
            <v:imagedata r:id="rId1111" o:title=""/>
          </v:shape>
          <o:OLEObject Type="Embed" ProgID="Equation.DSMT4" ShapeID="_x0000_i1840" DrawAspect="Content" ObjectID="_1565017560" r:id="rId1112"/>
        </w:object>
      </w:r>
    </w:p>
    <w:p w:rsidR="00322A45" w:rsidRPr="003A1BF3" w:rsidRDefault="00322A45" w:rsidP="007B7061">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Then, define the product</w:t>
      </w:r>
      <w:r w:rsidR="008E42E8" w:rsidRPr="003A1BF3">
        <w:rPr>
          <w:color w:val="000000" w:themeColor="text1"/>
          <w:sz w:val="28"/>
          <w:szCs w:val="28"/>
          <w:lang w:val="en-US"/>
        </w:rPr>
        <w:t xml:space="preserve"> </w:t>
      </w:r>
      <w:r w:rsidR="008E42E8" w:rsidRPr="003A1BF3">
        <w:rPr>
          <w:color w:val="000000" w:themeColor="text1"/>
          <w:position w:val="-14"/>
          <w:sz w:val="28"/>
          <w:szCs w:val="28"/>
        </w:rPr>
        <w:object w:dxaOrig="499" w:dyaOrig="400">
          <v:shape id="_x0000_i1841" type="#_x0000_t75" style="width:24.75pt;height:20.25pt" o:ole="">
            <v:imagedata r:id="rId1113" o:title=""/>
          </v:shape>
          <o:OLEObject Type="Embed" ProgID="Equation.DSMT4" ShapeID="_x0000_i1841" DrawAspect="Content" ObjectID="_1565017561" r:id="rId1114"/>
        </w:object>
      </w:r>
      <w:r w:rsidR="008E42E8" w:rsidRPr="003A1BF3">
        <w:rPr>
          <w:color w:val="000000" w:themeColor="text1"/>
          <w:position w:val="-12"/>
          <w:sz w:val="28"/>
          <w:szCs w:val="28"/>
        </w:rPr>
        <w:object w:dxaOrig="420" w:dyaOrig="380">
          <v:shape id="_x0000_i1842" type="#_x0000_t75" style="width:21pt;height:18.75pt" o:ole="">
            <v:imagedata r:id="rId1115" o:title=""/>
          </v:shape>
          <o:OLEObject Type="Embed" ProgID="Equation.DSMT4" ShapeID="_x0000_i1842" DrawAspect="Content" ObjectID="_1565017562" r:id="rId1116"/>
        </w:object>
      </w:r>
      <w:r w:rsidRPr="003A1BF3">
        <w:rPr>
          <w:rStyle w:val="normalchar"/>
          <w:color w:val="000000" w:themeColor="text1"/>
          <w:sz w:val="28"/>
          <w:szCs w:val="28"/>
          <w:lang w:val="en-US"/>
        </w:rPr>
        <w:t>and draw the addition integrand by sectors I, II, III and IV</w:t>
      </w:r>
    </w:p>
    <w:bookmarkStart w:id="248" w:name="graphic623"/>
    <w:bookmarkEnd w:id="248"/>
    <w:p w:rsidR="00322A45" w:rsidRPr="003A1BF3" w:rsidRDefault="00DA6A29" w:rsidP="007B7061">
      <w:pPr>
        <w:pStyle w:val="12"/>
        <w:spacing w:before="0" w:beforeAutospacing="0" w:after="0" w:afterAutospacing="0" w:line="280" w:lineRule="atLeast"/>
        <w:ind w:firstLine="142"/>
        <w:rPr>
          <w:color w:val="000000" w:themeColor="text1"/>
          <w:sz w:val="27"/>
          <w:szCs w:val="27"/>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265" o:spid="_x0000_s1625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j3GcQ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ZwI9xnECAABiBAAADgAAAAAAAAAAAAAAAAAu&#10;AgAAZHJzL2Uyb0RvYy54bWxQSwECLQAUAAYACAAAACEA1AjZN9gAAAABAQAADwAAAAAAAAAAAAAA&#10;AADLBAAAZHJzL2Rvd25yZXYueG1sUEsFBgAAAAAEAAQA8wAAANAFAAAAAA==&#10;" filled="f" stroked="f">
            <o:lock v:ext="edit" aspectratio="t"/>
            <w10:wrap type="none"/>
            <w10:anchorlock/>
          </v:rect>
        </w:pict>
      </w:r>
    </w:p>
    <w:bookmarkStart w:id="249" w:name="graphic624"/>
    <w:bookmarkEnd w:id="249"/>
    <w:p w:rsidR="00322A45" w:rsidRPr="003A1BF3" w:rsidRDefault="00DA6A29" w:rsidP="007B7061">
      <w:pPr>
        <w:pStyle w:val="12"/>
        <w:spacing w:before="0" w:beforeAutospacing="0" w:after="0" w:afterAutospacing="0" w:line="280" w:lineRule="atLeast"/>
        <w:ind w:firstLine="142"/>
        <w:rPr>
          <w:color w:val="000000" w:themeColor="text1"/>
          <w:sz w:val="27"/>
          <w:szCs w:val="27"/>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264" o:spid="_x0000_s1625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PDQ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Owo8NByAgAAYgQAAA4AAAAAAAAAAAAAAAAA&#10;LgIAAGRycy9lMm9Eb2MueG1sUEsBAi0AFAAGAAgAAAAhANQI2TfYAAAAAQEAAA8AAAAAAAAAAAAA&#10;AAAAzAQAAGRycy9kb3ducmV2LnhtbFBLBQYAAAAABAAEAPMAAADRBQAAAAA=&#10;" filled="f" stroked="f">
            <o:lock v:ext="edit" aspectratio="t"/>
            <w10:wrap type="none"/>
            <w10:anchorlock/>
          </v:rect>
        </w:pict>
      </w:r>
      <w:bookmarkStart w:id="250" w:name="graphic625"/>
      <w:bookmarkEnd w:id="250"/>
      <w:r w:rsidRPr="00DA6A29">
        <w:rPr>
          <w:noProof/>
          <w:color w:val="000000" w:themeColor="text1"/>
          <w:sz w:val="28"/>
          <w:szCs w:val="28"/>
          <w:vertAlign w:val="subscript"/>
        </w:rPr>
      </w:r>
      <w:r>
        <w:rPr>
          <w:noProof/>
          <w:color w:val="000000" w:themeColor="text1"/>
          <w:sz w:val="28"/>
          <w:szCs w:val="28"/>
          <w:vertAlign w:val="subscript"/>
        </w:rPr>
        <w:pict>
          <v:rect id="Прямоугольник 263" o:spid="_x0000_s1625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Ow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F39k7ByAgAAYgQAAA4AAAAAAAAAAAAAAAAA&#10;LgIAAGRycy9lMm9Eb2MueG1sUEsBAi0AFAAGAAgAAAAhANQI2TfYAAAAAQEAAA8AAAAAAAAAAAAA&#10;AAAAzAQAAGRycy9kb3ducmV2LnhtbFBLBQYAAAAABAAEAPMAAADRBQAAAAA=&#10;" filled="f" stroked="f">
            <o:lock v:ext="edit" aspectratio="t"/>
            <w10:wrap type="none"/>
            <w10:anchorlock/>
          </v:rect>
        </w:pict>
      </w:r>
    </w:p>
    <w:bookmarkStart w:id="251" w:name="graphic626"/>
    <w:bookmarkEnd w:id="251"/>
    <w:p w:rsidR="008E42E8" w:rsidRPr="003A1BF3" w:rsidRDefault="008E42E8" w:rsidP="007B7061">
      <w:pPr>
        <w:ind w:firstLine="142"/>
        <w:rPr>
          <w:color w:val="000000" w:themeColor="text1"/>
          <w:sz w:val="28"/>
          <w:szCs w:val="28"/>
        </w:rPr>
      </w:pPr>
      <w:r w:rsidRPr="003A1BF3">
        <w:rPr>
          <w:color w:val="000000" w:themeColor="text1"/>
          <w:position w:val="-28"/>
          <w:sz w:val="28"/>
          <w:szCs w:val="28"/>
        </w:rPr>
        <w:object w:dxaOrig="6619" w:dyaOrig="680">
          <v:shape id="_x0000_i1843" type="#_x0000_t75" style="width:330.75pt;height:33.75pt" o:ole="">
            <v:imagedata r:id="rId1117" o:title=""/>
          </v:shape>
          <o:OLEObject Type="Embed" ProgID="Equation.DSMT4" ShapeID="_x0000_i1843" DrawAspect="Content" ObjectID="_1565017563" r:id="rId1118"/>
        </w:object>
      </w:r>
    </w:p>
    <w:p w:rsidR="008E42E8" w:rsidRPr="003A1BF3" w:rsidRDefault="008E42E8" w:rsidP="007B7061">
      <w:pPr>
        <w:ind w:firstLine="142"/>
        <w:rPr>
          <w:color w:val="000000" w:themeColor="text1"/>
          <w:sz w:val="28"/>
          <w:szCs w:val="28"/>
        </w:rPr>
      </w:pPr>
      <w:r w:rsidRPr="003A1BF3">
        <w:rPr>
          <w:color w:val="000000" w:themeColor="text1"/>
          <w:position w:val="-14"/>
          <w:sz w:val="28"/>
          <w:szCs w:val="28"/>
        </w:rPr>
        <w:object w:dxaOrig="9160" w:dyaOrig="400">
          <v:shape id="_x0000_i1844" type="#_x0000_t75" style="width:458.25pt;height:20.25pt" o:ole="">
            <v:imagedata r:id="rId1119" o:title=""/>
          </v:shape>
          <o:OLEObject Type="Embed" ProgID="Equation.DSMT4" ShapeID="_x0000_i1844" DrawAspect="Content" ObjectID="_1565017564" r:id="rId1120"/>
        </w:object>
      </w:r>
      <w:r w:rsidRPr="003A1BF3">
        <w:rPr>
          <w:color w:val="000000" w:themeColor="text1"/>
          <w:position w:val="-14"/>
          <w:sz w:val="28"/>
          <w:szCs w:val="28"/>
        </w:rPr>
        <w:object w:dxaOrig="5280" w:dyaOrig="380">
          <v:shape id="_x0000_i1845" type="#_x0000_t75" style="width:264pt;height:18.75pt" o:ole="">
            <v:imagedata r:id="rId1121" o:title=""/>
          </v:shape>
          <o:OLEObject Type="Embed" ProgID="Equation.DSMT4" ShapeID="_x0000_i1845" DrawAspect="Content" ObjectID="_1565017565" r:id="rId1122"/>
        </w:object>
      </w:r>
    </w:p>
    <w:p w:rsidR="008E42E8" w:rsidRPr="003A1BF3" w:rsidRDefault="008E42E8" w:rsidP="007B7061">
      <w:pPr>
        <w:ind w:firstLine="142"/>
        <w:rPr>
          <w:color w:val="000000" w:themeColor="text1"/>
          <w:sz w:val="28"/>
          <w:szCs w:val="28"/>
        </w:rPr>
      </w:pPr>
      <w:r w:rsidRPr="003A1BF3">
        <w:rPr>
          <w:color w:val="000000" w:themeColor="text1"/>
          <w:position w:val="-14"/>
          <w:sz w:val="28"/>
          <w:szCs w:val="28"/>
        </w:rPr>
        <w:object w:dxaOrig="9139" w:dyaOrig="400">
          <v:shape id="_x0000_i1846" type="#_x0000_t75" style="width:456.75pt;height:20.25pt" o:ole="">
            <v:imagedata r:id="rId1123" o:title=""/>
          </v:shape>
          <o:OLEObject Type="Embed" ProgID="Equation.DSMT4" ShapeID="_x0000_i1846" DrawAspect="Content" ObjectID="_1565017566" r:id="rId1124"/>
        </w:object>
      </w:r>
      <w:r w:rsidRPr="003A1BF3">
        <w:rPr>
          <w:color w:val="000000" w:themeColor="text1"/>
          <w:sz w:val="28"/>
          <w:szCs w:val="28"/>
          <w:lang w:val="en-US"/>
        </w:rPr>
        <w:t xml:space="preserve">                                                                 </w:t>
      </w:r>
      <w:r w:rsidRPr="003A1BF3">
        <w:rPr>
          <w:color w:val="000000" w:themeColor="text1"/>
          <w:position w:val="-14"/>
          <w:sz w:val="28"/>
          <w:szCs w:val="28"/>
        </w:rPr>
        <w:object w:dxaOrig="5220" w:dyaOrig="380">
          <v:shape id="_x0000_i1847" type="#_x0000_t75" style="width:261pt;height:18.75pt" o:ole="">
            <v:imagedata r:id="rId1125" o:title=""/>
          </v:shape>
          <o:OLEObject Type="Embed" ProgID="Equation.DSMT4" ShapeID="_x0000_i1847" DrawAspect="Content" ObjectID="_1565017567" r:id="rId1126"/>
        </w:object>
      </w:r>
    </w:p>
    <w:p w:rsidR="008E42E8" w:rsidRPr="003A1BF3" w:rsidRDefault="008E42E8" w:rsidP="007B7061">
      <w:pPr>
        <w:ind w:firstLine="142"/>
        <w:rPr>
          <w:color w:val="000000" w:themeColor="text1"/>
          <w:sz w:val="28"/>
          <w:szCs w:val="28"/>
        </w:rPr>
      </w:pPr>
      <w:r w:rsidRPr="003A1BF3">
        <w:rPr>
          <w:color w:val="000000" w:themeColor="text1"/>
          <w:position w:val="-14"/>
          <w:sz w:val="28"/>
          <w:szCs w:val="28"/>
        </w:rPr>
        <w:object w:dxaOrig="9160" w:dyaOrig="400">
          <v:shape id="_x0000_i1848" type="#_x0000_t75" style="width:458.25pt;height:20.25pt" o:ole="">
            <v:imagedata r:id="rId1127" o:title=""/>
          </v:shape>
          <o:OLEObject Type="Embed" ProgID="Equation.DSMT4" ShapeID="_x0000_i1848" DrawAspect="Content" ObjectID="_1565017568" r:id="rId1128"/>
        </w:object>
      </w:r>
    </w:p>
    <w:p w:rsidR="008E42E8" w:rsidRPr="003A1BF3" w:rsidRDefault="008E42E8" w:rsidP="007B7061">
      <w:pPr>
        <w:ind w:firstLine="142"/>
        <w:rPr>
          <w:color w:val="000000" w:themeColor="text1"/>
          <w:sz w:val="28"/>
          <w:szCs w:val="28"/>
        </w:rPr>
      </w:pPr>
      <w:r w:rsidRPr="003A1BF3">
        <w:rPr>
          <w:color w:val="000000" w:themeColor="text1"/>
          <w:position w:val="-14"/>
          <w:sz w:val="28"/>
          <w:szCs w:val="28"/>
        </w:rPr>
        <w:object w:dxaOrig="5280" w:dyaOrig="380">
          <v:shape id="_x0000_i1849" type="#_x0000_t75" style="width:264pt;height:18.75pt" o:ole="">
            <v:imagedata r:id="rId1129" o:title=""/>
          </v:shape>
          <o:OLEObject Type="Embed" ProgID="Equation.DSMT4" ShapeID="_x0000_i1849" DrawAspect="Content" ObjectID="_1565017569" r:id="rId1130"/>
        </w:object>
      </w:r>
    </w:p>
    <w:p w:rsidR="008E42E8" w:rsidRPr="003A1BF3" w:rsidRDefault="008E42E8" w:rsidP="007B7061">
      <w:pPr>
        <w:ind w:firstLine="142"/>
        <w:jc w:val="right"/>
        <w:rPr>
          <w:color w:val="000000" w:themeColor="text1"/>
          <w:sz w:val="28"/>
          <w:szCs w:val="28"/>
          <w:lang w:val="en-US"/>
        </w:rPr>
      </w:pPr>
      <w:r w:rsidRPr="003A1BF3">
        <w:rPr>
          <w:color w:val="000000" w:themeColor="text1"/>
          <w:position w:val="-14"/>
          <w:sz w:val="28"/>
          <w:szCs w:val="28"/>
        </w:rPr>
        <w:object w:dxaOrig="9120" w:dyaOrig="400">
          <v:shape id="_x0000_i1850" type="#_x0000_t75" style="width:456pt;height:20.25pt" o:ole="">
            <v:imagedata r:id="rId1131" o:title=""/>
          </v:shape>
          <o:OLEObject Type="Embed" ProgID="Equation.DSMT4" ShapeID="_x0000_i1850" DrawAspect="Content" ObjectID="_1565017570" r:id="rId1132"/>
        </w:object>
      </w:r>
      <w:r w:rsidRPr="003A1BF3">
        <w:rPr>
          <w:color w:val="000000" w:themeColor="text1"/>
          <w:sz w:val="28"/>
          <w:szCs w:val="28"/>
          <w:lang w:val="en-US"/>
        </w:rPr>
        <w:t xml:space="preserve"> </w:t>
      </w:r>
      <w:r w:rsidRPr="003A1BF3">
        <w:rPr>
          <w:color w:val="000000" w:themeColor="text1"/>
          <w:position w:val="-12"/>
          <w:sz w:val="28"/>
          <w:szCs w:val="28"/>
        </w:rPr>
        <w:object w:dxaOrig="1440" w:dyaOrig="360">
          <v:shape id="_x0000_i1851" type="#_x0000_t75" style="width:1in;height:18pt" o:ole="">
            <v:imagedata r:id="rId1133" o:title=""/>
          </v:shape>
          <o:OLEObject Type="Embed" ProgID="Equation.DSMT4" ShapeID="_x0000_i1851" DrawAspect="Content" ObjectID="_1565017571" r:id="rId1134"/>
        </w:object>
      </w:r>
      <w:r w:rsidRPr="003A1BF3">
        <w:rPr>
          <w:color w:val="000000" w:themeColor="text1"/>
          <w:sz w:val="28"/>
          <w:szCs w:val="28"/>
          <w:lang w:val="en-US"/>
        </w:rPr>
        <w:t xml:space="preserve"> </w:t>
      </w:r>
      <w:r w:rsidRPr="003A1BF3">
        <w:rPr>
          <w:b/>
          <w:color w:val="000000" w:themeColor="text1"/>
          <w:sz w:val="28"/>
          <w:szCs w:val="28"/>
          <w:lang w:val="en-US"/>
        </w:rPr>
        <w:tab/>
        <w:t xml:space="preserve">                                                                                                    </w:t>
      </w:r>
      <w:r w:rsidRPr="003A1BF3">
        <w:rPr>
          <w:color w:val="000000" w:themeColor="text1"/>
          <w:sz w:val="28"/>
          <w:szCs w:val="28"/>
          <w:lang w:val="en-US"/>
        </w:rPr>
        <w:t>(3.10.2)</w:t>
      </w:r>
    </w:p>
    <w:p w:rsidR="008E42E8" w:rsidRPr="003A1BF3" w:rsidRDefault="008E42E8" w:rsidP="007B7061">
      <w:pPr>
        <w:ind w:firstLine="142"/>
        <w:rPr>
          <w:color w:val="000000" w:themeColor="text1"/>
          <w:sz w:val="28"/>
          <w:szCs w:val="28"/>
          <w:lang w:val="en-US"/>
        </w:rPr>
      </w:pPr>
    </w:p>
    <w:p w:rsidR="00322A45" w:rsidRPr="003A1BF3" w:rsidRDefault="00322A45" w:rsidP="007B7061">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Substituting the value found in equation (3.10.1)</w:t>
      </w:r>
    </w:p>
    <w:bookmarkStart w:id="252" w:name="graphic62C"/>
    <w:bookmarkEnd w:id="252"/>
    <w:p w:rsidR="008E42E8" w:rsidRPr="003A1BF3" w:rsidRDefault="008E42E8" w:rsidP="007B7061">
      <w:pPr>
        <w:ind w:firstLine="142"/>
        <w:jc w:val="right"/>
        <w:rPr>
          <w:color w:val="000000" w:themeColor="text1"/>
          <w:sz w:val="28"/>
          <w:szCs w:val="28"/>
          <w:lang w:val="en-US"/>
        </w:rPr>
      </w:pPr>
      <w:r w:rsidRPr="003A1BF3">
        <w:rPr>
          <w:color w:val="000000" w:themeColor="text1"/>
          <w:position w:val="-32"/>
          <w:sz w:val="28"/>
          <w:szCs w:val="28"/>
        </w:rPr>
        <w:object w:dxaOrig="10480" w:dyaOrig="760">
          <v:shape id="_x0000_i1852" type="#_x0000_t75" style="width:467.25pt;height:33.75pt" o:ole="">
            <v:imagedata r:id="rId1135" o:title=""/>
          </v:shape>
          <o:OLEObject Type="Embed" ProgID="Equation.DSMT4" ShapeID="_x0000_i1852" DrawAspect="Content" ObjectID="_1565017572" r:id="rId1136"/>
        </w:object>
      </w:r>
      <w:r w:rsidRPr="003A1BF3">
        <w:rPr>
          <w:color w:val="000000" w:themeColor="text1"/>
          <w:sz w:val="28"/>
          <w:szCs w:val="28"/>
          <w:lang w:val="en-US"/>
        </w:rPr>
        <w:t xml:space="preserve">   </w:t>
      </w:r>
      <w:r w:rsidRPr="003A1BF3">
        <w:rPr>
          <w:color w:val="000000" w:themeColor="text1"/>
          <w:sz w:val="28"/>
          <w:szCs w:val="28"/>
          <w:lang w:val="en-US"/>
        </w:rPr>
        <w:tab/>
        <w:t>(3.10.3)</w:t>
      </w:r>
    </w:p>
    <w:p w:rsidR="00322A45" w:rsidRPr="003A1BF3" w:rsidRDefault="00322A45" w:rsidP="007B7061">
      <w:pPr>
        <w:pStyle w:val="12"/>
        <w:spacing w:before="0" w:beforeAutospacing="0" w:after="0" w:afterAutospacing="0" w:line="280" w:lineRule="atLeast"/>
        <w:ind w:firstLine="142"/>
        <w:rPr>
          <w:color w:val="000000" w:themeColor="text1"/>
          <w:sz w:val="27"/>
          <w:szCs w:val="27"/>
          <w:lang w:val="en-US"/>
        </w:rPr>
      </w:pP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ow we define the magnitude of the projection of the force acting generally towards the source</w:t>
      </w:r>
      <w:r w:rsidR="008E42E8" w:rsidRPr="003A1BF3">
        <w:rPr>
          <w:color w:val="000000" w:themeColor="text1"/>
          <w:sz w:val="28"/>
          <w:szCs w:val="28"/>
          <w:lang w:val="en-US"/>
        </w:rPr>
        <w:t xml:space="preserve"> </w:t>
      </w:r>
      <w:r w:rsidR="008E42E8" w:rsidRPr="003A1BF3">
        <w:rPr>
          <w:color w:val="000000" w:themeColor="text1"/>
          <w:position w:val="-4"/>
          <w:sz w:val="28"/>
          <w:szCs w:val="28"/>
        </w:rPr>
        <w:object w:dxaOrig="200" w:dyaOrig="300">
          <v:shape id="_x0000_i1853" type="#_x0000_t75" style="width:9.75pt;height:15pt" o:ole="">
            <v:imagedata r:id="rId1137" o:title=""/>
          </v:shape>
          <o:OLEObject Type="Embed" ProgID="Equation.DSMT4" ShapeID="_x0000_i1853" DrawAspect="Content" ObjectID="_1565017573" r:id="rId1138"/>
        </w:object>
      </w:r>
      <w:r w:rsidR="008E42E8" w:rsidRPr="003A1BF3">
        <w:rPr>
          <w:color w:val="000000" w:themeColor="text1"/>
          <w:sz w:val="28"/>
          <w:szCs w:val="28"/>
          <w:lang w:val="en-US"/>
        </w:rPr>
        <w:t xml:space="preserve"> - </w:t>
      </w:r>
      <w:r w:rsidR="008E42E8" w:rsidRPr="003A1BF3">
        <w:rPr>
          <w:color w:val="000000" w:themeColor="text1"/>
          <w:position w:val="-12"/>
          <w:sz w:val="28"/>
          <w:szCs w:val="28"/>
        </w:rPr>
        <w:object w:dxaOrig="440" w:dyaOrig="360">
          <v:shape id="_x0000_i1854" type="#_x0000_t75" style="width:21.75pt;height:18pt" o:ole="">
            <v:imagedata r:id="rId1139" o:title=""/>
          </v:shape>
          <o:OLEObject Type="Embed" ProgID="Equation.DSMT4" ShapeID="_x0000_i1854" DrawAspect="Content" ObjectID="_1565017574" r:id="rId1140"/>
        </w:object>
      </w:r>
      <w:r w:rsidR="008E42E8" w:rsidRPr="003A1BF3">
        <w:rPr>
          <w:color w:val="000000" w:themeColor="text1"/>
          <w:sz w:val="28"/>
          <w:szCs w:val="28"/>
          <w:lang w:val="en-US"/>
        </w:rPr>
        <w:t xml:space="preserve"> </w:t>
      </w:r>
      <w:r w:rsidRPr="003A1BF3">
        <w:rPr>
          <w:rStyle w:val="normalchar"/>
          <w:color w:val="000000" w:themeColor="text1"/>
          <w:sz w:val="28"/>
          <w:szCs w:val="28"/>
          <w:lang w:val="en-US"/>
        </w:rPr>
        <w:t>(Fig. 3.10.6).</w:t>
      </w:r>
    </w:p>
    <w:bookmarkStart w:id="253" w:name="graphic62F"/>
    <w:bookmarkEnd w:id="253"/>
    <w:p w:rsidR="00322A45" w:rsidRPr="003A1BF3" w:rsidRDefault="00DA6A29" w:rsidP="00322A45">
      <w:pPr>
        <w:pStyle w:val="12"/>
        <w:spacing w:before="0" w:beforeAutospacing="0" w:after="0" w:afterAutospacing="0" w:line="320" w:lineRule="atLeast"/>
        <w:rPr>
          <w:color w:val="000000" w:themeColor="text1"/>
        </w:rPr>
      </w:pPr>
      <w:r w:rsidRPr="00DA6A29">
        <w:rPr>
          <w:noProof/>
          <w:color w:val="000000" w:themeColor="text1"/>
          <w:sz w:val="32"/>
          <w:szCs w:val="32"/>
        </w:rPr>
      </w:r>
      <w:r w:rsidRPr="00DA6A29">
        <w:rPr>
          <w:noProof/>
          <w:color w:val="000000" w:themeColor="text1"/>
          <w:sz w:val="32"/>
          <w:szCs w:val="32"/>
        </w:rPr>
        <w:pict>
          <v:rect id="Прямоугольник 253" o:spid="_x0000_s1624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RY+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NtFFj5yAgAAYgQAAA4AAAAAAAAAAAAAAAAA&#10;LgIAAGRycy9lMm9Eb2MueG1sUEsBAi0AFAAGAAgAAAAhANQI2TfYAAAAAQEAAA8AAAAAAAAAAAAA&#10;AAAAzAQAAGRycy9kb3ducmV2LnhtbFBLBQYAAAAABAAEAPMAAADRBQAAAAA=&#10;" filled="f" stroked="f">
            <o:lock v:ext="edit" aspectratio="t"/>
            <w10:wrap type="none"/>
            <w10:anchorlock/>
          </v:rect>
        </w:pict>
      </w:r>
    </w:p>
    <w:bookmarkStart w:id="254" w:name="graphic630"/>
    <w:bookmarkEnd w:id="254"/>
    <w:p w:rsidR="008E42E8" w:rsidRPr="003A1BF3" w:rsidRDefault="00DA6A29" w:rsidP="008E42E8">
      <w:pPr>
        <w:jc w:val="both"/>
        <w:rPr>
          <w:color w:val="000000" w:themeColor="text1"/>
        </w:rPr>
      </w:pPr>
      <w:r w:rsidRPr="00DA6A29">
        <w:rPr>
          <w:noProof/>
          <w:color w:val="000000" w:themeColor="text1"/>
          <w:vertAlign w:val="subscript"/>
        </w:rPr>
      </w:r>
      <w:r w:rsidRPr="00DA6A29">
        <w:rPr>
          <w:noProof/>
          <w:color w:val="000000" w:themeColor="text1"/>
          <w:vertAlign w:val="subscript"/>
        </w:rPr>
        <w:pict>
          <v:rect id="Прямоугольник 252" o:spid="_x0000_s1624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9so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FBv2yhyAgAAYgQAAA4AAAAAAAAAAAAAAAAA&#10;LgIAAGRycy9lMm9Eb2MueG1sUEsBAi0AFAAGAAgAAAAhANQI2TfYAAAAAQEAAA8AAAAAAAAAAAAA&#10;AAAAzAQAAGRycy9kb3ducmV2LnhtbFBLBQYAAAAABAAEAPMAAADRBQAAAAA=&#10;" filled="f" stroked="f">
            <o:lock v:ext="edit" aspectratio="t"/>
            <w10:wrap type="none"/>
            <w10:anchorlock/>
          </v:rect>
        </w:pict>
      </w:r>
    </w:p>
    <w:p w:rsidR="008E42E8" w:rsidRPr="003A1BF3" w:rsidRDefault="008E42E8" w:rsidP="008E42E8">
      <w:pPr>
        <w:jc w:val="both"/>
        <w:rPr>
          <w:color w:val="000000" w:themeColor="text1"/>
        </w:rPr>
      </w:pPr>
    </w:p>
    <w:p w:rsidR="008E42E8" w:rsidRPr="003A1BF3" w:rsidRDefault="008E42E8" w:rsidP="008E42E8">
      <w:pPr>
        <w:jc w:val="both"/>
        <w:rPr>
          <w:color w:val="000000" w:themeColor="text1"/>
        </w:rPr>
      </w:pPr>
    </w:p>
    <w:p w:rsidR="008E42E8" w:rsidRPr="003A1BF3" w:rsidRDefault="008E42E8" w:rsidP="008E42E8">
      <w:pPr>
        <w:jc w:val="both"/>
        <w:rPr>
          <w:color w:val="000000" w:themeColor="text1"/>
        </w:rPr>
      </w:pPr>
    </w:p>
    <w:p w:rsidR="008E42E8" w:rsidRPr="003A1BF3" w:rsidRDefault="008E42E8" w:rsidP="008E42E8">
      <w:pPr>
        <w:jc w:val="both"/>
        <w:rPr>
          <w:color w:val="000000" w:themeColor="text1"/>
        </w:rPr>
      </w:pPr>
    </w:p>
    <w:p w:rsidR="008E42E8" w:rsidRPr="003A1BF3" w:rsidRDefault="008E42E8" w:rsidP="008E42E8">
      <w:pPr>
        <w:jc w:val="both"/>
        <w:rPr>
          <w:color w:val="000000" w:themeColor="text1"/>
        </w:rPr>
      </w:pPr>
    </w:p>
    <w:p w:rsidR="008E42E8" w:rsidRPr="003A1BF3" w:rsidRDefault="008E42E8" w:rsidP="008E42E8">
      <w:pPr>
        <w:jc w:val="both"/>
        <w:rPr>
          <w:color w:val="000000" w:themeColor="text1"/>
        </w:rPr>
      </w:pPr>
    </w:p>
    <w:p w:rsidR="008E42E8" w:rsidRPr="003A1BF3" w:rsidRDefault="008E42E8" w:rsidP="008E42E8">
      <w:pPr>
        <w:jc w:val="both"/>
        <w:rPr>
          <w:color w:val="000000" w:themeColor="text1"/>
        </w:rPr>
      </w:pPr>
    </w:p>
    <w:p w:rsidR="008E42E8" w:rsidRPr="003A1BF3" w:rsidRDefault="008E42E8" w:rsidP="008E42E8">
      <w:pPr>
        <w:jc w:val="both"/>
        <w:rPr>
          <w:color w:val="000000" w:themeColor="text1"/>
        </w:rPr>
      </w:pPr>
    </w:p>
    <w:p w:rsidR="008E42E8" w:rsidRPr="003A1BF3" w:rsidRDefault="008E42E8" w:rsidP="008E42E8">
      <w:pPr>
        <w:jc w:val="both"/>
        <w:rPr>
          <w:color w:val="000000" w:themeColor="text1"/>
        </w:rPr>
      </w:pPr>
    </w:p>
    <w:p w:rsidR="008E42E8" w:rsidRPr="003A1BF3" w:rsidRDefault="008E42E8" w:rsidP="008E42E8">
      <w:pPr>
        <w:jc w:val="both"/>
        <w:rPr>
          <w:color w:val="000000" w:themeColor="text1"/>
        </w:rPr>
      </w:pPr>
    </w:p>
    <w:p w:rsidR="008E42E8" w:rsidRPr="003A1BF3" w:rsidRDefault="008E42E8" w:rsidP="008E42E8">
      <w:pPr>
        <w:jc w:val="both"/>
        <w:rPr>
          <w:color w:val="000000" w:themeColor="text1"/>
        </w:rPr>
      </w:pPr>
    </w:p>
    <w:p w:rsidR="008E42E8" w:rsidRPr="003A1BF3" w:rsidRDefault="00DA6A29" w:rsidP="008E42E8">
      <w:pPr>
        <w:tabs>
          <w:tab w:val="left" w:pos="4035"/>
        </w:tabs>
        <w:rPr>
          <w:color w:val="000000" w:themeColor="text1"/>
          <w:sz w:val="32"/>
          <w:szCs w:val="32"/>
        </w:rPr>
      </w:pPr>
      <w:r>
        <w:rPr>
          <w:noProof/>
          <w:color w:val="000000" w:themeColor="text1"/>
          <w:sz w:val="32"/>
          <w:szCs w:val="32"/>
        </w:rPr>
        <w:pict>
          <v:group id="Группа 2774" o:spid="_x0000_s11060" style="position:absolute;margin-left:61.5pt;margin-top:10.2pt;width:316.9pt;height:259.75pt;z-index:251537920" coordorigin="1076182,1074396" coordsize="40243,32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">
            <v:line id="Line 1011" o:spid="_x0000_s11082" style="position:absolute;rotation:-90;flip:y;visibility:visible" from="1078956,1085262" to="1078956,1090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" strokeweight="1.5pt">
              <v:stroke endarrow="block"/>
            </v:line>
            <v:line id="Line 1012" o:spid="_x0000_s11081" style="position:absolute;visibility:visible" from="1083837,1092372" to="1114438,1092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">
              <v:stroke dashstyle="longDashDot"/>
            </v:line>
            <v:oval id="Oval 1013" o:spid="_x0000_s11080" style="position:absolute;left:1084682;top:1077954;width:28801;height:287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" filled="f" strokeweight="1.5pt" insetpen="t">
              <v:textbox inset="2.88pt,2.88pt,2.88pt,2.88pt"/>
            </v:oval>
            <v:line id="Line 1014" o:spid="_x0000_s11079" style="position:absolute;flip:y;visibility:visible" from="1099096,1076789" to="1099096,1107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">
              <v:stroke dashstyle="longDashDot"/>
            </v:line>
            <v:line id="Line 1015" o:spid="_x0000_s11078" style="position:absolute;rotation:180;visibility:visible" from="1099078,1074396" to="1099078,109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" strokeweight="1.5pt">
              <v:stroke endarrow="block"/>
            </v:line>
            <v:line id="Line 1016" o:spid="_x0000_s11077" style="position:absolute;rotation:180;flip:y;visibility:visible" from="1093757,1092403" to="1099156,1092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" strokeweight="1.5pt">
              <v:stroke endarrow="block"/>
            </v:line>
            <v:line id="Line 1017" o:spid="_x0000_s11076" style="position:absolute;rotation:-90;flip:y;visibility:visible" from="1078935,1094434" to="1078935,1099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" strokeweight="1.5pt">
              <v:stroke endarrow="block"/>
            </v:line>
            <v:line id="Line 1018" o:spid="_x0000_s11075" style="position:absolute;rotation:-90;flip:y;visibility:visible" from="1078935,1087433" to="1078935,1092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" strokeweight="1.5pt">
              <v:stroke endarrow="block"/>
            </v:line>
            <v:line id="Line 1019" o:spid="_x0000_s11074" style="position:absolute;rotation:-90;flip:y;visibility:visible" from="1078956,1091977" to="1078956,1097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" strokeweight="1.5pt">
              <v:stroke endarrow="block"/>
            </v:line>
            <v:line id="Line 1020" o:spid="_x0000_s11073" style="position:absolute;rotation:-90;flip:y;visibility:visible" from="1078882,1089636" to="1078882,1095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" strokeweight="1.5pt">
              <v:stroke endarrow="block"/>
            </v:line>
            <v:line id="Line 1021" o:spid="_x0000_s11072" style="position:absolute;rotation:180;visibility:visible" from="1100499,1083876" to="1100499,108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">
              <v:stroke endarrow="block"/>
            </v:line>
            <v:line id="Line 1022" o:spid="_x0000_s11071" style="position:absolute;rotation:180;flip:y;visibility:visible" from="1099368,1076972" to="1100327,1077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">
              <v:stroke endarrow="block"/>
            </v:line>
            <v:shape id="Arc 1023" o:spid="_x0000_s11070" style="position:absolute;left:1098515;top:1074684;width:1080;height:3600;rotation:90;flip:x;visibility:visible" coordsize="39343,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" adj="0,,0" path="m39343,33918nfc35306,39732,28677,43199,21600,43199,9670,43200,,33529,,21600,,9670,9670,,21600,v6895,,13377,3292,17444,8861em39343,33918nsc35306,39732,28677,43199,21600,43199,9670,43200,,33529,,21600,,9670,9670,,21600,v6895,,13377,3292,17444,8861l21600,21600,39343,33918xe" filled="f" strokeweight="1pt">
              <v:stroke joinstyle="round"/>
              <v:formulas/>
              <v:path arrowok="t" o:connecttype="custom" o:connectlocs="107972,282625;107151,73843;59279,179984" o:connectangles="0,0,0"/>
            </v:shape>
            <v:line id="Line 1024" o:spid="_x0000_s11069" style="position:absolute;flip:y;visibility:visible" from="1099104,1084455" to="1110910,1092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"/>
            <v:shape id="Arc 1025" o:spid="_x0000_s11068" style="position:absolute;left:1099176;top:1090310;width:3600;height:2005;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" adj="0,,0" path="m17937,nfc20325,3558,21600,7747,21600,12033em17937,nsc20325,3558,21600,7747,21600,12033l,12033,17937,xe" filled="f">
              <v:stroke joinstyle="round"/>
              <v:formulas/>
              <v:path arrowok="t" o:extrusionok="f" o:connecttype="custom" o:connectlocs="298977,0;360013,200537;0,200537" o:connectangles="0,0,0"/>
            </v:shape>
            <v:line id="Line 1026" o:spid="_x0000_s11067" style="position:absolute;visibility:visible" from="1099009,1084359" to="1110910,1084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"/>
            <v:line id="Line 1027" o:spid="_x0000_s11066" style="position:absolute;rotation:-90;flip:y;visibility:visible" from="1113726,1081622" to="1113726,1087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" strokeweight="1.5pt">
              <v:stroke endarrow="block"/>
            </v:line>
            <v:line id="Line 1028" o:spid="_x0000_s11065" style="position:absolute;rotation:90;flip:x y;visibility:visible" from="1111776,1079966" to="1115376,1085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" strokeweight="1.5pt">
              <v:stroke endarrow="block"/>
            </v:line>
            <v:line id="Line 1029" o:spid="_x0000_s11064" style="position:absolute;visibility:visible" from="1110931,1082655" to="1110931,1095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"/>
            <v:line id="Line 1030" o:spid="_x0000_s11063" style="position:absolute;flip:y;visibility:visible" from="1099136,1094723" to="1110910,109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"/>
            <v:line id="Line 1031" o:spid="_x0000_s11062" style="position:absolute;visibility:visible" from="1109754,1094780" to="1110834,1094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">
              <v:stroke endarrow="block"/>
            </v:line>
            <v:line id="Line 1032" o:spid="_x0000_s11061" style="position:absolute;flip:x;visibility:visible" from="1099166,1094759" to="1100246,1094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">
              <v:stroke endarrow="block"/>
            </v:line>
          </v:group>
        </w:pict>
      </w:r>
    </w:p>
    <w:p w:rsidR="008E42E8" w:rsidRPr="003A1BF3" w:rsidRDefault="008E42E8" w:rsidP="008E42E8">
      <w:pPr>
        <w:tabs>
          <w:tab w:val="left" w:pos="5205"/>
        </w:tabs>
        <w:rPr>
          <w:color w:val="000000" w:themeColor="text1"/>
          <w:sz w:val="32"/>
          <w:szCs w:val="32"/>
        </w:rPr>
      </w:pPr>
      <w:r w:rsidRPr="003A1BF3">
        <w:rPr>
          <w:color w:val="000000" w:themeColor="text1"/>
          <w:sz w:val="32"/>
          <w:szCs w:val="32"/>
        </w:rPr>
        <w:tab/>
      </w:r>
      <w:r w:rsidRPr="003A1BF3">
        <w:rPr>
          <w:color w:val="000000" w:themeColor="text1"/>
          <w:position w:val="-12"/>
        </w:rPr>
        <w:object w:dxaOrig="300" w:dyaOrig="360">
          <v:shape id="_x0000_i1855" type="#_x0000_t75" style="width:15pt;height:18pt" o:ole="">
            <v:imagedata r:id="rId1141" o:title=""/>
          </v:shape>
          <o:OLEObject Type="Embed" ProgID="Equation.DSMT4" ShapeID="_x0000_i1855" DrawAspect="Content" ObjectID="_1565017575" r:id="rId1142"/>
        </w:object>
      </w:r>
    </w:p>
    <w:p w:rsidR="008E42E8" w:rsidRPr="003A1BF3" w:rsidRDefault="008E42E8" w:rsidP="008E42E8">
      <w:pPr>
        <w:rPr>
          <w:color w:val="000000" w:themeColor="text1"/>
          <w:sz w:val="32"/>
          <w:szCs w:val="32"/>
        </w:rPr>
      </w:pPr>
    </w:p>
    <w:p w:rsidR="008E42E8" w:rsidRPr="003A1BF3" w:rsidRDefault="008E42E8" w:rsidP="008E42E8">
      <w:pPr>
        <w:tabs>
          <w:tab w:val="left" w:pos="6885"/>
        </w:tabs>
        <w:rPr>
          <w:color w:val="000000" w:themeColor="text1"/>
          <w:lang w:val="en-US"/>
        </w:rPr>
      </w:pPr>
      <w:r w:rsidRPr="003A1BF3">
        <w:rPr>
          <w:color w:val="000000" w:themeColor="text1"/>
        </w:rPr>
        <w:t xml:space="preserve">                                                                                                                 </w:t>
      </w:r>
      <w:r w:rsidRPr="003A1BF3">
        <w:rPr>
          <w:color w:val="000000" w:themeColor="text1"/>
          <w:position w:val="-12"/>
        </w:rPr>
        <w:object w:dxaOrig="340" w:dyaOrig="360">
          <v:shape id="_x0000_i1856" type="#_x0000_t75" style="width:17.25pt;height:18pt" o:ole="">
            <v:imagedata r:id="rId1143" o:title=""/>
          </v:shape>
          <o:OLEObject Type="Embed" ProgID="Equation.DSMT4" ShapeID="_x0000_i1856" DrawAspect="Content" ObjectID="_1565017576" r:id="rId1144"/>
        </w:object>
      </w:r>
    </w:p>
    <w:p w:rsidR="008E42E8" w:rsidRPr="003A1BF3" w:rsidRDefault="008E42E8" w:rsidP="008E42E8">
      <w:pPr>
        <w:tabs>
          <w:tab w:val="left" w:pos="7290"/>
        </w:tabs>
        <w:rPr>
          <w:color w:val="000000" w:themeColor="text1"/>
          <w:lang w:val="en-US"/>
        </w:rPr>
      </w:pPr>
      <w:r w:rsidRPr="003A1BF3">
        <w:rPr>
          <w:color w:val="000000" w:themeColor="text1"/>
          <w:lang w:val="en-US"/>
        </w:rPr>
        <w:t xml:space="preserve">                                                                                                  </w:t>
      </w:r>
      <w:r w:rsidRPr="003A1BF3">
        <w:rPr>
          <w:color w:val="000000" w:themeColor="text1"/>
        </w:rPr>
        <w:t xml:space="preserve">          </w:t>
      </w:r>
      <w:r w:rsidRPr="003A1BF3">
        <w:rPr>
          <w:color w:val="000000" w:themeColor="text1"/>
          <w:lang w:val="en-US"/>
        </w:rPr>
        <w:t xml:space="preserve">  </w:t>
      </w:r>
      <w:r w:rsidRPr="003A1BF3">
        <w:rPr>
          <w:color w:val="000000" w:themeColor="text1"/>
          <w:lang w:val="en-US"/>
        </w:rPr>
        <w:tab/>
      </w:r>
      <w:r w:rsidRPr="003A1BF3">
        <w:rPr>
          <w:color w:val="000000" w:themeColor="text1"/>
        </w:rPr>
        <w:t xml:space="preserve">     </w:t>
      </w:r>
      <w:r w:rsidRPr="003A1BF3">
        <w:rPr>
          <w:color w:val="000000" w:themeColor="text1"/>
          <w:position w:val="-14"/>
        </w:rPr>
        <w:object w:dxaOrig="360" w:dyaOrig="380">
          <v:shape id="_x0000_i1857" type="#_x0000_t75" style="width:18pt;height:18.75pt" o:ole="">
            <v:imagedata r:id="rId1145" o:title=""/>
          </v:shape>
          <o:OLEObject Type="Embed" ProgID="Equation.DSMT4" ShapeID="_x0000_i1857" DrawAspect="Content" ObjectID="_1565017577" r:id="rId1146"/>
        </w:object>
      </w:r>
    </w:p>
    <w:p w:rsidR="008E42E8" w:rsidRPr="003A1BF3" w:rsidRDefault="008E42E8" w:rsidP="008E42E8">
      <w:pPr>
        <w:tabs>
          <w:tab w:val="left" w:pos="1515"/>
        </w:tabs>
        <w:rPr>
          <w:color w:val="000000" w:themeColor="text1"/>
          <w:sz w:val="32"/>
          <w:szCs w:val="32"/>
        </w:rPr>
      </w:pPr>
      <w:r w:rsidRPr="003A1BF3">
        <w:rPr>
          <w:color w:val="000000" w:themeColor="text1"/>
          <w:sz w:val="32"/>
          <w:szCs w:val="32"/>
        </w:rPr>
        <w:tab/>
      </w:r>
      <w:r w:rsidRPr="003A1BF3">
        <w:rPr>
          <w:color w:val="000000" w:themeColor="text1"/>
          <w:position w:val="-12"/>
        </w:rPr>
        <w:object w:dxaOrig="260" w:dyaOrig="360">
          <v:shape id="_x0000_i1858" type="#_x0000_t75" style="width:12.75pt;height:18pt" o:ole="">
            <v:imagedata r:id="rId1147" o:title=""/>
          </v:shape>
          <o:OLEObject Type="Embed" ProgID="Equation.DSMT4" ShapeID="_x0000_i1858" DrawAspect="Content" ObjectID="_1565017578" r:id="rId1148"/>
        </w:object>
      </w:r>
      <w:r w:rsidRPr="003A1BF3">
        <w:rPr>
          <w:color w:val="000000" w:themeColor="text1"/>
          <w:sz w:val="32"/>
          <w:szCs w:val="32"/>
        </w:rPr>
        <w:t xml:space="preserve"> </w:t>
      </w:r>
      <w:r w:rsidRPr="003A1BF3">
        <w:rPr>
          <w:color w:val="000000" w:themeColor="text1"/>
          <w:position w:val="-4"/>
          <w:sz w:val="32"/>
          <w:szCs w:val="32"/>
        </w:rPr>
        <w:object w:dxaOrig="1440" w:dyaOrig="313">
          <v:shape id="_x0000_i1859" type="#_x0000_t75" style="width:1in;height:15.75pt" o:ole="">
            <v:imagedata r:id="rId273" o:title=""/>
          </v:shape>
          <o:OLEObject Type="Embed" ProgID="Equation.DSMT4" ShapeID="_x0000_i1859" DrawAspect="Content" ObjectID="_1565017579" r:id="rId1149"/>
        </w:object>
      </w:r>
    </w:p>
    <w:p w:rsidR="008E42E8" w:rsidRPr="003A1BF3" w:rsidRDefault="008E42E8" w:rsidP="008E42E8">
      <w:pPr>
        <w:tabs>
          <w:tab w:val="left" w:pos="4215"/>
          <w:tab w:val="left" w:pos="5610"/>
        </w:tabs>
        <w:rPr>
          <w:color w:val="000000" w:themeColor="text1"/>
          <w:sz w:val="32"/>
          <w:szCs w:val="32"/>
        </w:rPr>
      </w:pPr>
      <w:r w:rsidRPr="003A1BF3">
        <w:rPr>
          <w:color w:val="000000" w:themeColor="text1"/>
          <w:sz w:val="32"/>
          <w:szCs w:val="32"/>
        </w:rPr>
        <w:tab/>
      </w:r>
      <w:r w:rsidRPr="003A1BF3">
        <w:rPr>
          <w:color w:val="000000" w:themeColor="text1"/>
          <w:sz w:val="32"/>
          <w:szCs w:val="32"/>
          <w:lang w:val="en-US"/>
        </w:rPr>
        <w:t xml:space="preserve">           </w:t>
      </w:r>
      <w:r w:rsidRPr="003A1BF3">
        <w:rPr>
          <w:color w:val="000000" w:themeColor="text1"/>
          <w:sz w:val="32"/>
          <w:szCs w:val="32"/>
        </w:rPr>
        <w:t xml:space="preserve">        </w:t>
      </w:r>
      <w:r w:rsidRPr="003A1BF3">
        <w:rPr>
          <w:color w:val="000000" w:themeColor="text1"/>
          <w:sz w:val="32"/>
          <w:szCs w:val="32"/>
          <w:lang w:val="en-US"/>
        </w:rPr>
        <w:t xml:space="preserve">  </w:t>
      </w:r>
      <w:r w:rsidRPr="003A1BF3">
        <w:rPr>
          <w:color w:val="000000" w:themeColor="text1"/>
          <w:position w:val="-4"/>
        </w:rPr>
        <w:object w:dxaOrig="1440" w:dyaOrig="313">
          <v:shape id="_x0000_i1860" type="#_x0000_t75" style="width:1in;height:15.75pt" o:ole="">
            <v:imagedata r:id="rId273" o:title=""/>
          </v:shape>
          <o:OLEObject Type="Embed" ProgID="Equation.DSMT4" ShapeID="_x0000_i1860" DrawAspect="Content" ObjectID="_1565017580" r:id="rId1150"/>
        </w:object>
      </w:r>
    </w:p>
    <w:p w:rsidR="008E42E8" w:rsidRPr="003A1BF3" w:rsidRDefault="008E42E8" w:rsidP="008E42E8">
      <w:pPr>
        <w:rPr>
          <w:color w:val="000000" w:themeColor="text1"/>
          <w:sz w:val="32"/>
          <w:szCs w:val="32"/>
          <w:lang w:val="en-US"/>
        </w:rPr>
      </w:pPr>
      <w:r w:rsidRPr="003A1BF3">
        <w:rPr>
          <w:color w:val="000000" w:themeColor="text1"/>
          <w:sz w:val="32"/>
          <w:szCs w:val="32"/>
        </w:rPr>
        <w:t xml:space="preserve">                                                      </w:t>
      </w:r>
      <w:r w:rsidRPr="003A1BF3">
        <w:rPr>
          <w:color w:val="000000" w:themeColor="text1"/>
          <w:position w:val="-12"/>
        </w:rPr>
        <w:object w:dxaOrig="260" w:dyaOrig="360">
          <v:shape id="_x0000_i1861" type="#_x0000_t75" style="width:12.75pt;height:18pt" o:ole="">
            <v:imagedata r:id="rId1151" o:title=""/>
          </v:shape>
          <o:OLEObject Type="Embed" ProgID="Equation.DSMT4" ShapeID="_x0000_i1861" DrawAspect="Content" ObjectID="_1565017581" r:id="rId1152"/>
        </w:object>
      </w:r>
      <w:r w:rsidRPr="003A1BF3">
        <w:rPr>
          <w:color w:val="000000" w:themeColor="text1"/>
          <w:sz w:val="32"/>
          <w:szCs w:val="32"/>
        </w:rPr>
        <w:t xml:space="preserve">         </w:t>
      </w:r>
      <w:r w:rsidRPr="003A1BF3">
        <w:rPr>
          <w:color w:val="000000" w:themeColor="text1"/>
          <w:sz w:val="32"/>
          <w:szCs w:val="32"/>
          <w:lang w:val="en-US"/>
        </w:rPr>
        <w:t xml:space="preserve">   </w:t>
      </w:r>
      <w:r w:rsidRPr="003A1BF3">
        <w:rPr>
          <w:color w:val="000000" w:themeColor="text1"/>
          <w:position w:val="-10"/>
        </w:rPr>
        <w:object w:dxaOrig="420" w:dyaOrig="300">
          <v:shape id="_x0000_i1862" type="#_x0000_t75" style="width:21pt;height:15pt" o:ole="">
            <v:imagedata r:id="rId1153" o:title=""/>
          </v:shape>
          <o:OLEObject Type="Embed" ProgID="Equation.DSMT4" ShapeID="_x0000_i1862" DrawAspect="Content" ObjectID="_1565017582" r:id="rId1154"/>
        </w:object>
      </w:r>
      <w:r w:rsidRPr="003A1BF3">
        <w:rPr>
          <w:color w:val="000000" w:themeColor="text1"/>
          <w:sz w:val="32"/>
          <w:szCs w:val="32"/>
          <w:lang w:val="en-US"/>
        </w:rPr>
        <w:t xml:space="preserve">   </w:t>
      </w:r>
      <w:r w:rsidRPr="003A1BF3">
        <w:rPr>
          <w:color w:val="000000" w:themeColor="text1"/>
          <w:sz w:val="32"/>
          <w:szCs w:val="32"/>
        </w:rPr>
        <w:t xml:space="preserve"> </w:t>
      </w:r>
      <w:r w:rsidRPr="003A1BF3">
        <w:rPr>
          <w:color w:val="000000" w:themeColor="text1"/>
          <w:position w:val="-4"/>
        </w:rPr>
        <w:object w:dxaOrig="1440" w:dyaOrig="313">
          <v:shape id="_x0000_i1863" type="#_x0000_t75" style="width:1in;height:15.75pt" o:ole="">
            <v:imagedata r:id="rId273" o:title=""/>
          </v:shape>
          <o:OLEObject Type="Embed" ProgID="Equation.DSMT4" ShapeID="_x0000_i1863" DrawAspect="Content" ObjectID="_1565017583" r:id="rId1155"/>
        </w:object>
      </w:r>
      <w:r w:rsidRPr="003A1BF3">
        <w:rPr>
          <w:color w:val="000000" w:themeColor="text1"/>
          <w:sz w:val="32"/>
          <w:szCs w:val="32"/>
        </w:rPr>
        <w:t xml:space="preserve">  </w:t>
      </w:r>
      <w:r w:rsidRPr="003A1BF3">
        <w:rPr>
          <w:color w:val="000000" w:themeColor="text1"/>
          <w:position w:val="-4"/>
          <w:sz w:val="32"/>
          <w:szCs w:val="32"/>
        </w:rPr>
        <w:object w:dxaOrig="1440" w:dyaOrig="313">
          <v:shape id="_x0000_i1864" type="#_x0000_t75" style="width:1in;height:15.75pt" o:ole="">
            <v:imagedata r:id="rId273" o:title=""/>
          </v:shape>
          <o:OLEObject Type="Embed" ProgID="Equation.DSMT4" ShapeID="_x0000_i1864" DrawAspect="Content" ObjectID="_1565017584" r:id="rId1156"/>
        </w:object>
      </w:r>
    </w:p>
    <w:p w:rsidR="008E42E8" w:rsidRPr="003A1BF3" w:rsidRDefault="008E42E8" w:rsidP="008E42E8">
      <w:pPr>
        <w:tabs>
          <w:tab w:val="left" w:pos="5550"/>
        </w:tabs>
        <w:rPr>
          <w:color w:val="000000" w:themeColor="text1"/>
          <w:sz w:val="32"/>
          <w:szCs w:val="32"/>
        </w:rPr>
      </w:pPr>
      <w:r w:rsidRPr="003A1BF3">
        <w:rPr>
          <w:color w:val="000000" w:themeColor="text1"/>
          <w:sz w:val="32"/>
          <w:szCs w:val="32"/>
        </w:rPr>
        <w:tab/>
      </w:r>
      <w:r w:rsidRPr="003A1BF3">
        <w:rPr>
          <w:color w:val="000000" w:themeColor="text1"/>
          <w:position w:val="-14"/>
        </w:rPr>
        <w:object w:dxaOrig="400" w:dyaOrig="380">
          <v:shape id="_x0000_i1865" type="#_x0000_t75" style="width:20.25pt;height:18.75pt" o:ole="">
            <v:imagedata r:id="rId1157" o:title=""/>
          </v:shape>
          <o:OLEObject Type="Embed" ProgID="Equation.DSMT4" ShapeID="_x0000_i1865" DrawAspect="Content" ObjectID="_1565017585" r:id="rId1158"/>
        </w:object>
      </w:r>
    </w:p>
    <w:p w:rsidR="008E42E8" w:rsidRPr="003A1BF3" w:rsidRDefault="008E42E8" w:rsidP="008E42E8">
      <w:pPr>
        <w:rPr>
          <w:color w:val="000000" w:themeColor="text1"/>
          <w:sz w:val="32"/>
          <w:szCs w:val="32"/>
        </w:rPr>
      </w:pPr>
    </w:p>
    <w:p w:rsidR="008E42E8" w:rsidRPr="003A1BF3" w:rsidRDefault="008E42E8" w:rsidP="008E42E8">
      <w:pPr>
        <w:rPr>
          <w:color w:val="000000" w:themeColor="text1"/>
          <w:sz w:val="32"/>
          <w:szCs w:val="32"/>
        </w:rPr>
      </w:pPr>
    </w:p>
    <w:p w:rsidR="008E42E8" w:rsidRPr="003A1BF3" w:rsidRDefault="008E42E8" w:rsidP="008E42E8">
      <w:pPr>
        <w:rPr>
          <w:color w:val="000000" w:themeColor="text1"/>
          <w:sz w:val="32"/>
          <w:szCs w:val="32"/>
        </w:rPr>
      </w:pPr>
    </w:p>
    <w:p w:rsidR="008E42E8" w:rsidRPr="003A1BF3" w:rsidRDefault="008E42E8" w:rsidP="008E42E8">
      <w:pPr>
        <w:rPr>
          <w:color w:val="000000" w:themeColor="text1"/>
          <w:sz w:val="32"/>
          <w:szCs w:val="32"/>
        </w:rPr>
      </w:pPr>
    </w:p>
    <w:p w:rsidR="008E42E8" w:rsidRPr="003A1BF3" w:rsidRDefault="008E42E8" w:rsidP="008E42E8">
      <w:pPr>
        <w:rPr>
          <w:color w:val="000000" w:themeColor="text1"/>
          <w:lang w:val="en-US"/>
        </w:rPr>
      </w:pPr>
      <w:r w:rsidRPr="003A1BF3">
        <w:rPr>
          <w:color w:val="000000" w:themeColor="text1"/>
          <w:lang w:val="en-US"/>
        </w:rPr>
        <w:t xml:space="preserve">                                                                                        </w:t>
      </w:r>
    </w:p>
    <w:p w:rsidR="008E42E8" w:rsidRPr="003A1BF3" w:rsidRDefault="008E42E8" w:rsidP="008E42E8">
      <w:pPr>
        <w:jc w:val="both"/>
        <w:rPr>
          <w:color w:val="000000" w:themeColor="text1"/>
          <w:sz w:val="32"/>
          <w:szCs w:val="32"/>
          <w:lang w:val="en-US"/>
        </w:rPr>
      </w:pPr>
      <w:r w:rsidRPr="003A1BF3">
        <w:rPr>
          <w:color w:val="000000" w:themeColor="text1"/>
          <w:lang w:val="en-US"/>
        </w:rPr>
        <w:t xml:space="preserve">                                                                                      </w:t>
      </w:r>
    </w:p>
    <w:p w:rsidR="008E42E8" w:rsidRPr="003A1BF3" w:rsidRDefault="008E42E8" w:rsidP="008E42E8">
      <w:pPr>
        <w:rPr>
          <w:color w:val="000000" w:themeColor="text1"/>
          <w:sz w:val="32"/>
          <w:szCs w:val="32"/>
          <w:lang w:val="en-US"/>
        </w:rPr>
      </w:pPr>
    </w:p>
    <w:p w:rsidR="008E42E8" w:rsidRPr="003A1BF3" w:rsidRDefault="00441A45" w:rsidP="008E42E8">
      <w:pPr>
        <w:jc w:val="center"/>
        <w:rPr>
          <w:color w:val="000000" w:themeColor="text1"/>
          <w:sz w:val="32"/>
          <w:szCs w:val="32"/>
          <w:lang w:val="en-US"/>
        </w:rPr>
      </w:pPr>
      <w:r>
        <w:rPr>
          <w:color w:val="000000" w:themeColor="text1"/>
          <w:sz w:val="32"/>
          <w:szCs w:val="32"/>
          <w:lang w:val="en-US"/>
        </w:rPr>
        <w:t>Fig.</w:t>
      </w:r>
      <w:r w:rsidR="008E42E8" w:rsidRPr="003A1BF3">
        <w:rPr>
          <w:color w:val="000000" w:themeColor="text1"/>
          <w:sz w:val="32"/>
          <w:szCs w:val="32"/>
          <w:lang w:val="en-US"/>
        </w:rPr>
        <w:t xml:space="preserve"> 3.10.6</w:t>
      </w:r>
    </w:p>
    <w:p w:rsidR="008E42E8" w:rsidRPr="003A1BF3" w:rsidRDefault="008E42E8" w:rsidP="008E42E8">
      <w:pPr>
        <w:tabs>
          <w:tab w:val="left" w:pos="4155"/>
        </w:tabs>
        <w:jc w:val="both"/>
        <w:rPr>
          <w:color w:val="000000" w:themeColor="text1"/>
          <w:sz w:val="32"/>
          <w:szCs w:val="32"/>
          <w:lang w:val="en-US"/>
        </w:rPr>
      </w:pPr>
    </w:p>
    <w:p w:rsidR="00322A45" w:rsidRPr="003A1BF3" w:rsidRDefault="00322A45" w:rsidP="007B7061">
      <w:pPr>
        <w:pStyle w:val="12"/>
        <w:spacing w:before="0" w:beforeAutospacing="0" w:after="0" w:afterAutospacing="0" w:line="320" w:lineRule="atLeast"/>
        <w:ind w:firstLine="142"/>
        <w:rPr>
          <w:color w:val="000000" w:themeColor="text1"/>
          <w:sz w:val="27"/>
          <w:szCs w:val="27"/>
          <w:lang w:val="en-US"/>
        </w:rPr>
      </w:pPr>
      <w:r w:rsidRPr="003A1BF3">
        <w:rPr>
          <w:rStyle w:val="normalchar"/>
          <w:color w:val="000000" w:themeColor="text1"/>
          <w:sz w:val="28"/>
          <w:szCs w:val="28"/>
          <w:lang w:val="en-US"/>
        </w:rPr>
        <w:t>Since the projection acting forces in all sections of the source is proportional to the radius of the circle cross section and the projection of radiation</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 xml:space="preserve">velocity </w:t>
      </w:r>
      <w:r w:rsidR="009242E4">
        <w:rPr>
          <w:rStyle w:val="normalchar"/>
          <w:color w:val="000000" w:themeColor="text1"/>
          <w:sz w:val="28"/>
          <w:szCs w:val="28"/>
          <w:lang w:val="en-US"/>
        </w:rPr>
        <w:t xml:space="preserve">ether </w:t>
      </w:r>
      <w:r w:rsidR="00EA73A5" w:rsidRPr="003A1BF3">
        <w:rPr>
          <w:color w:val="000000" w:themeColor="text1"/>
          <w:position w:val="-12"/>
          <w:sz w:val="28"/>
          <w:szCs w:val="28"/>
        </w:rPr>
        <w:object w:dxaOrig="340" w:dyaOrig="360">
          <v:shape id="_x0000_i1866" type="#_x0000_t75" style="width:17.25pt;height:18pt" o:ole="">
            <v:imagedata r:id="rId1159" o:title=""/>
          </v:shape>
          <o:OLEObject Type="Embed" ProgID="Equation.DSMT4" ShapeID="_x0000_i1866" DrawAspect="Content" ObjectID="_1565017586" r:id="rId1160"/>
        </w:object>
      </w:r>
      <w:r w:rsidR="00EA73A5" w:rsidRPr="003A1BF3">
        <w:rPr>
          <w:color w:val="000000" w:themeColor="text1"/>
          <w:sz w:val="28"/>
          <w:szCs w:val="28"/>
          <w:lang w:val="en-US"/>
        </w:rPr>
        <w:t xml:space="preserve"> </w:t>
      </w:r>
      <w:r w:rsidRPr="003A1BF3">
        <w:rPr>
          <w:rStyle w:val="normalchar"/>
          <w:color w:val="000000" w:themeColor="text1"/>
          <w:sz w:val="28"/>
          <w:szCs w:val="28"/>
          <w:lang w:val="en-US"/>
        </w:rPr>
        <w:t>in the sectional plane, to determine the value of the projection of the force acting on the whole of the source, it is sufficient to carry out the integration of equation (3.10.3) on the surface of the sphere:</w:t>
      </w:r>
    </w:p>
    <w:bookmarkStart w:id="255" w:name="graphic63C"/>
    <w:bookmarkEnd w:id="255"/>
    <w:p w:rsidR="00322A45" w:rsidRPr="003A1BF3" w:rsidRDefault="00DA6A29" w:rsidP="00322A45">
      <w:pPr>
        <w:pStyle w:val="12"/>
        <w:spacing w:before="0" w:beforeAutospacing="0" w:after="0" w:afterAutospacing="0" w:line="280" w:lineRule="atLeast"/>
        <w:ind w:left="1400" w:firstLine="720"/>
        <w:jc w:val="both"/>
        <w:rPr>
          <w:color w:val="000000" w:themeColor="text1"/>
          <w:sz w:val="27"/>
          <w:szCs w:val="27"/>
          <w:lang w:val="en-US"/>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240" o:spid="_x0000_s1622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" filled="f" stroked="f">
            <o:lock v:ext="edit" aspectratio="t"/>
            <w10:wrap type="none"/>
            <w10:anchorlock/>
          </v:rect>
        </w:pict>
      </w:r>
      <w:r w:rsidR="00322A45" w:rsidRPr="003A1BF3">
        <w:rPr>
          <w:color w:val="000000" w:themeColor="text1"/>
          <w:sz w:val="27"/>
          <w:szCs w:val="27"/>
          <w:lang w:val="en-US"/>
        </w:rPr>
        <w:t> </w:t>
      </w:r>
      <w:r w:rsidR="00322A45" w:rsidRPr="003A1BF3">
        <w:rPr>
          <w:rStyle w:val="normalchar"/>
          <w:color w:val="000000" w:themeColor="text1"/>
          <w:sz w:val="28"/>
          <w:szCs w:val="28"/>
          <w:lang w:val="en-US"/>
        </w:rPr>
        <w:t> </w:t>
      </w:r>
    </w:p>
    <w:p w:rsidR="00EA73A5" w:rsidRPr="003A1BF3" w:rsidRDefault="00EA73A5" w:rsidP="00EA73A5">
      <w:pPr>
        <w:tabs>
          <w:tab w:val="left" w:pos="4155"/>
        </w:tabs>
        <w:ind w:left="1416"/>
        <w:jc w:val="both"/>
        <w:rPr>
          <w:color w:val="000000" w:themeColor="text1"/>
          <w:sz w:val="28"/>
          <w:szCs w:val="28"/>
          <w:lang w:val="en-US"/>
        </w:rPr>
      </w:pPr>
      <w:r w:rsidRPr="003A1BF3">
        <w:rPr>
          <w:color w:val="000000" w:themeColor="text1"/>
          <w:position w:val="-48"/>
          <w:sz w:val="28"/>
          <w:szCs w:val="28"/>
        </w:rPr>
        <w:object w:dxaOrig="6979" w:dyaOrig="1080">
          <v:shape id="_x0000_i1867" type="#_x0000_t75" style="width:348.75pt;height:54pt" o:ole="">
            <v:imagedata r:id="rId1161" o:title=""/>
          </v:shape>
          <o:OLEObject Type="Embed" ProgID="Equation.DSMT4" ShapeID="_x0000_i1867" DrawAspect="Content" ObjectID="_1565017587" r:id="rId1162"/>
        </w:object>
      </w:r>
      <w:r w:rsidRPr="003A1BF3">
        <w:rPr>
          <w:color w:val="000000" w:themeColor="text1"/>
          <w:sz w:val="28"/>
          <w:szCs w:val="28"/>
          <w:lang w:val="en-US"/>
        </w:rPr>
        <w:t xml:space="preserve"> </w:t>
      </w:r>
    </w:p>
    <w:p w:rsidR="00EA73A5" w:rsidRPr="003A1BF3" w:rsidRDefault="00EA73A5" w:rsidP="00EA73A5">
      <w:pPr>
        <w:tabs>
          <w:tab w:val="left" w:pos="0"/>
        </w:tabs>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position w:val="-36"/>
          <w:sz w:val="28"/>
          <w:szCs w:val="28"/>
        </w:rPr>
        <w:object w:dxaOrig="6600" w:dyaOrig="840">
          <v:shape id="_x0000_i1868" type="#_x0000_t75" style="width:330pt;height:42pt" o:ole="">
            <v:imagedata r:id="rId1163" o:title=""/>
          </v:shape>
          <o:OLEObject Type="Embed" ProgID="Equation.DSMT4" ShapeID="_x0000_i1868" DrawAspect="Content" ObjectID="_1565017588" r:id="rId1164"/>
        </w:object>
      </w: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sz w:val="28"/>
          <w:szCs w:val="28"/>
          <w:lang w:val="en-US"/>
        </w:rPr>
        <w:tab/>
        <w:t xml:space="preserve">(3.10.4)  </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here</w:t>
      </w:r>
      <w:r w:rsidR="00EA73A5" w:rsidRPr="003A1BF3">
        <w:rPr>
          <w:color w:val="000000" w:themeColor="text1"/>
          <w:sz w:val="28"/>
          <w:szCs w:val="28"/>
          <w:lang w:val="en-US"/>
        </w:rPr>
        <w:t>:</w:t>
      </w:r>
      <w:r w:rsidR="00EA73A5" w:rsidRPr="003A1BF3">
        <w:rPr>
          <w:color w:val="000000" w:themeColor="text1"/>
          <w:sz w:val="28"/>
          <w:szCs w:val="28"/>
          <w:lang w:val="en-US"/>
        </w:rPr>
        <w:tab/>
      </w:r>
      <w:r w:rsidR="00EA73A5" w:rsidRPr="003A1BF3">
        <w:rPr>
          <w:color w:val="000000" w:themeColor="text1"/>
          <w:position w:val="-10"/>
          <w:sz w:val="28"/>
          <w:szCs w:val="28"/>
        </w:rPr>
        <w:object w:dxaOrig="420" w:dyaOrig="300">
          <v:shape id="_x0000_i1869" type="#_x0000_t75" style="width:21pt;height:15pt" o:ole="">
            <v:imagedata r:id="rId1165" o:title=""/>
          </v:shape>
          <o:OLEObject Type="Embed" ProgID="Equation.DSMT4" ShapeID="_x0000_i1869" DrawAspect="Content" ObjectID="_1565017589" r:id="rId1166"/>
        </w:object>
      </w:r>
      <w:r w:rsidR="00EA73A5" w:rsidRPr="003A1BF3">
        <w:rPr>
          <w:color w:val="000000" w:themeColor="text1"/>
          <w:sz w:val="28"/>
          <w:szCs w:val="28"/>
          <w:lang w:val="en-US"/>
        </w:rPr>
        <w:t xml:space="preserve"> – </w:t>
      </w:r>
      <w:r w:rsidRPr="003A1BF3">
        <w:rPr>
          <w:rStyle w:val="normalchar"/>
          <w:color w:val="000000" w:themeColor="text1"/>
          <w:sz w:val="28"/>
          <w:szCs w:val="28"/>
          <w:lang w:val="en-US"/>
        </w:rPr>
        <w:t>the angle between the plane of a diametrical sectional areas perpendicular to the rotational axis</w:t>
      </w:r>
      <w:r w:rsidR="00EA73A5" w:rsidRPr="003A1BF3">
        <w:rPr>
          <w:color w:val="000000" w:themeColor="text1"/>
          <w:sz w:val="28"/>
          <w:szCs w:val="28"/>
          <w:lang w:val="en-US"/>
        </w:rPr>
        <w:t xml:space="preserve"> – </w:t>
      </w:r>
      <w:r w:rsidR="00EA73A5" w:rsidRPr="003A1BF3">
        <w:rPr>
          <w:color w:val="000000" w:themeColor="text1"/>
          <w:position w:val="-12"/>
          <w:sz w:val="28"/>
          <w:szCs w:val="28"/>
        </w:rPr>
        <w:object w:dxaOrig="300" w:dyaOrig="360">
          <v:shape id="_x0000_i1870" type="#_x0000_t75" style="width:15pt;height:18pt" o:ole="">
            <v:imagedata r:id="rId1167" o:title=""/>
          </v:shape>
          <o:OLEObject Type="Embed" ProgID="Equation.DSMT4" ShapeID="_x0000_i1870" DrawAspect="Content" ObjectID="_1565017590" r:id="rId1168"/>
        </w:object>
      </w:r>
      <w:r w:rsidR="00EA73A5" w:rsidRPr="003A1BF3">
        <w:rPr>
          <w:color w:val="000000" w:themeColor="text1"/>
          <w:sz w:val="28"/>
          <w:szCs w:val="28"/>
          <w:lang w:val="en-US"/>
        </w:rPr>
        <w:t xml:space="preserve"> </w:t>
      </w:r>
      <w:r w:rsidRPr="003A1BF3">
        <w:rPr>
          <w:rStyle w:val="normalchar"/>
          <w:color w:val="000000" w:themeColor="text1"/>
          <w:sz w:val="28"/>
          <w:szCs w:val="28"/>
          <w:lang w:val="en-US"/>
        </w:rPr>
        <w:t>and the direction from the center of the sphere to its surface;</w:t>
      </w:r>
    </w:p>
    <w:bookmarkStart w:id="256" w:name="graphic640"/>
    <w:bookmarkEnd w:id="256"/>
    <w:p w:rsidR="00322A45" w:rsidRPr="003A1BF3" w:rsidRDefault="00EA73A5"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4"/>
          <w:sz w:val="28"/>
          <w:szCs w:val="28"/>
        </w:rPr>
        <w:object w:dxaOrig="1440" w:dyaOrig="380">
          <v:shape id="_x0000_i1871" type="#_x0000_t75" style="width:1in;height:18.75pt" o:ole="">
            <v:imagedata r:id="rId1169" o:title=""/>
          </v:shape>
          <o:OLEObject Type="Embed" ProgID="Equation.DSMT4" ShapeID="_x0000_i1871" DrawAspect="Content" ObjectID="_1565017591" r:id="rId1170"/>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sphere radius of the section perpendicular to the plane</w:t>
      </w:r>
      <w:r w:rsidRPr="003A1BF3">
        <w:rPr>
          <w:color w:val="000000" w:themeColor="text1"/>
          <w:sz w:val="28"/>
          <w:szCs w:val="28"/>
          <w:lang w:val="en-US"/>
        </w:rPr>
        <w:t xml:space="preserve"> </w:t>
      </w:r>
      <w:r w:rsidRPr="003A1BF3">
        <w:rPr>
          <w:color w:val="000000" w:themeColor="text1"/>
          <w:position w:val="-12"/>
          <w:sz w:val="28"/>
          <w:szCs w:val="28"/>
        </w:rPr>
        <w:object w:dxaOrig="300" w:dyaOrig="360">
          <v:shape id="_x0000_i1872" type="#_x0000_t75" style="width:15pt;height:18pt" o:ole="">
            <v:imagedata r:id="rId1171" o:title=""/>
          </v:shape>
          <o:OLEObject Type="Embed" ProgID="Equation.DSMT4" ShapeID="_x0000_i1872" DrawAspect="Content" ObjectID="_1565017592" r:id="rId1172"/>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Passing through the intersection of the sphere ray drawn from the center of the sphere at an angle</w:t>
      </w:r>
      <w:r w:rsidRPr="003A1BF3">
        <w:rPr>
          <w:color w:val="000000" w:themeColor="text1"/>
          <w:sz w:val="28"/>
          <w:szCs w:val="28"/>
          <w:lang w:val="en-US"/>
        </w:rPr>
        <w:t xml:space="preserve"> </w:t>
      </w:r>
      <w:r w:rsidRPr="003A1BF3">
        <w:rPr>
          <w:color w:val="000000" w:themeColor="text1"/>
          <w:position w:val="-10"/>
          <w:sz w:val="28"/>
          <w:szCs w:val="28"/>
        </w:rPr>
        <w:object w:dxaOrig="420" w:dyaOrig="300">
          <v:shape id="_x0000_i1873" type="#_x0000_t75" style="width:21pt;height:15pt" o:ole="">
            <v:imagedata r:id="rId1173" o:title=""/>
          </v:shape>
          <o:OLEObject Type="Embed" ProgID="Equation.DSMT4" ShapeID="_x0000_i1873" DrawAspect="Content" ObjectID="_1565017593" r:id="rId1174"/>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to its surface;</w:t>
      </w:r>
    </w:p>
    <w:p w:rsidR="00322A45" w:rsidRPr="003A1BF3" w:rsidRDefault="00EA73A5"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4"/>
          <w:sz w:val="28"/>
          <w:szCs w:val="28"/>
        </w:rPr>
        <w:object w:dxaOrig="1460" w:dyaOrig="380">
          <v:shape id="_x0000_i1874" type="#_x0000_t75" style="width:72.75pt;height:18.75pt" o:ole="">
            <v:imagedata r:id="rId1175" o:title=""/>
          </v:shape>
          <o:OLEObject Type="Embed" ProgID="Equation.DSMT4" ShapeID="_x0000_i1874" DrawAspect="Content" ObjectID="_1565017594" r:id="rId1176"/>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the projection of the velocity of</w:t>
      </w:r>
      <w:r w:rsidR="009242E4">
        <w:rPr>
          <w:rStyle w:val="normalchar"/>
          <w:color w:val="000000" w:themeColor="text1"/>
          <w:sz w:val="28"/>
          <w:szCs w:val="28"/>
          <w:lang w:val="en-US"/>
        </w:rPr>
        <w:t xml:space="preserve"> ether</w:t>
      </w:r>
      <w:r w:rsidR="00680B28">
        <w:rPr>
          <w:rStyle w:val="normalchar"/>
          <w:color w:val="000000" w:themeColor="text1"/>
          <w:sz w:val="28"/>
          <w:szCs w:val="28"/>
          <w:lang w:val="en-US"/>
        </w:rPr>
        <w:t xml:space="preserve"> stream </w:t>
      </w:r>
      <w:r w:rsidR="00322A45" w:rsidRPr="003A1BF3">
        <w:rPr>
          <w:rStyle w:val="normalchar"/>
          <w:color w:val="000000" w:themeColor="text1"/>
          <w:sz w:val="28"/>
          <w:szCs w:val="28"/>
          <w:lang w:val="en-US"/>
        </w:rPr>
        <w:t>to the radiator section plane of a sphere of radius</w:t>
      </w:r>
      <w:r w:rsidRPr="003A1BF3">
        <w:rPr>
          <w:color w:val="000000" w:themeColor="text1"/>
          <w:sz w:val="28"/>
          <w:szCs w:val="28"/>
          <w:lang w:val="en-US"/>
        </w:rPr>
        <w:t xml:space="preserve"> </w:t>
      </w:r>
      <w:r w:rsidRPr="003A1BF3">
        <w:rPr>
          <w:color w:val="000000" w:themeColor="text1"/>
          <w:position w:val="-14"/>
          <w:sz w:val="28"/>
          <w:szCs w:val="28"/>
        </w:rPr>
        <w:object w:dxaOrig="320" w:dyaOrig="380">
          <v:shape id="_x0000_i1875" type="#_x0000_t75" style="width:15.75pt;height:18.75pt" o:ole="">
            <v:imagedata r:id="rId1177" o:title=""/>
          </v:shape>
          <o:OLEObject Type="Embed" ProgID="Equation.DSMT4" ShapeID="_x0000_i1875" DrawAspect="Content" ObjectID="_1565017595" r:id="rId1178"/>
        </w:object>
      </w:r>
      <w:r w:rsidRPr="003A1BF3">
        <w:rPr>
          <w:color w:val="000000" w:themeColor="text1"/>
          <w:sz w:val="28"/>
          <w:szCs w:val="28"/>
          <w:lang w:val="en-US"/>
        </w:rPr>
        <w:t>.</w:t>
      </w:r>
    </w:p>
    <w:p w:rsidR="00EA73A5" w:rsidRPr="003A1BF3" w:rsidRDefault="00322A45" w:rsidP="007B7061">
      <w:pPr>
        <w:pStyle w:val="12"/>
        <w:spacing w:before="0" w:beforeAutospacing="0" w:after="0" w:afterAutospacing="0" w:line="280" w:lineRule="atLeast"/>
        <w:ind w:firstLine="142"/>
        <w:jc w:val="both"/>
        <w:rPr>
          <w:color w:val="000000" w:themeColor="text1"/>
          <w:sz w:val="28"/>
          <w:szCs w:val="28"/>
          <w:lang w:val="en-US"/>
        </w:rPr>
      </w:pPr>
      <w:r w:rsidRPr="003A1BF3">
        <w:rPr>
          <w:rStyle w:val="normalchar"/>
          <w:color w:val="000000" w:themeColor="text1"/>
          <w:sz w:val="28"/>
          <w:szCs w:val="28"/>
          <w:lang w:val="en-US"/>
        </w:rPr>
        <w:t>As</w:t>
      </w:r>
      <w:r w:rsidRPr="003A1BF3">
        <w:rPr>
          <w:color w:val="000000" w:themeColor="text1"/>
          <w:sz w:val="27"/>
          <w:szCs w:val="27"/>
          <w:lang w:val="en-US"/>
        </w:rPr>
        <w:t> </w:t>
      </w:r>
      <w:bookmarkStart w:id="257" w:name="graphic645"/>
      <w:bookmarkEnd w:id="257"/>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231" o:spid="_x0000_s1621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bVcgIAAGI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IBn9tV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then</w:t>
      </w:r>
      <w:r w:rsidRPr="003A1BF3">
        <w:rPr>
          <w:color w:val="000000" w:themeColor="text1"/>
          <w:sz w:val="27"/>
          <w:szCs w:val="27"/>
          <w:lang w:val="en-US"/>
        </w:rPr>
        <w:t> </w:t>
      </w:r>
      <w:bookmarkStart w:id="258" w:name="graphic646"/>
      <w:bookmarkEnd w:id="258"/>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230" o:spid="_x0000_s1621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TvDcQIAAGI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C007w3ECAABiBAAADgAAAAAAAAAAAAAAAAAu&#10;AgAAZHJzL2Uyb0RvYy54bWxQSwECLQAUAAYACAAAACEA1AjZN9gAAAABAQAADwAAAAAAAAAAAAAA&#10;AADLBAAAZHJzL2Rvd25yZXYueG1sUEsFBgAAAAAEAAQA8wAAANAFAAAAAA==&#10;" filled="f" stroked="f">
            <o:lock v:ext="edit" aspectratio="t"/>
            <w10:wrap type="none"/>
            <w10:anchorlock/>
          </v:rect>
        </w:pict>
      </w:r>
      <w:r w:rsidR="00EA73A5" w:rsidRPr="003A1BF3">
        <w:rPr>
          <w:color w:val="000000" w:themeColor="text1"/>
          <w:sz w:val="28"/>
          <w:szCs w:val="28"/>
          <w:lang w:val="en-US"/>
        </w:rPr>
        <w:t xml:space="preserve"> </w:t>
      </w:r>
      <w:r w:rsidR="00EA73A5" w:rsidRPr="003A1BF3">
        <w:rPr>
          <w:color w:val="000000" w:themeColor="text1"/>
          <w:position w:val="-12"/>
          <w:sz w:val="28"/>
          <w:szCs w:val="28"/>
        </w:rPr>
        <w:object w:dxaOrig="1460" w:dyaOrig="360">
          <v:shape id="_x0000_i1876" type="#_x0000_t75" style="width:72.75pt;height:18pt" o:ole="">
            <v:imagedata r:id="rId1179" o:title=""/>
          </v:shape>
          <o:OLEObject Type="Embed" ProgID="Equation.DSMT4" ShapeID="_x0000_i1876" DrawAspect="Content" ObjectID="_1565017596" r:id="rId1180"/>
        </w:object>
      </w:r>
      <w:r w:rsidR="00EA73A5" w:rsidRPr="003A1BF3">
        <w:rPr>
          <w:color w:val="000000" w:themeColor="text1"/>
          <w:sz w:val="28"/>
          <w:szCs w:val="28"/>
          <w:lang w:val="en-US"/>
        </w:rPr>
        <w:t xml:space="preserve">, </w:t>
      </w:r>
      <w:r w:rsidR="00EA73A5" w:rsidRPr="003A1BF3">
        <w:rPr>
          <w:color w:val="000000" w:themeColor="text1"/>
          <w:sz w:val="28"/>
          <w:szCs w:val="28"/>
        </w:rPr>
        <w:t>то</w:t>
      </w:r>
      <w:r w:rsidR="00EA73A5" w:rsidRPr="003A1BF3">
        <w:rPr>
          <w:color w:val="000000" w:themeColor="text1"/>
          <w:sz w:val="28"/>
          <w:szCs w:val="28"/>
          <w:lang w:val="en-US"/>
        </w:rPr>
        <w:t xml:space="preserve"> </w:t>
      </w:r>
      <w:r w:rsidR="00EA73A5" w:rsidRPr="003A1BF3">
        <w:rPr>
          <w:color w:val="000000" w:themeColor="text1"/>
          <w:position w:val="-12"/>
          <w:sz w:val="28"/>
          <w:szCs w:val="28"/>
        </w:rPr>
        <w:object w:dxaOrig="2520" w:dyaOrig="360">
          <v:shape id="_x0000_i1877" type="#_x0000_t75" style="width:126pt;height:18pt" o:ole="">
            <v:imagedata r:id="rId1181" o:title=""/>
          </v:shape>
          <o:OLEObject Type="Embed" ProgID="Equation.DSMT4" ShapeID="_x0000_i1877" DrawAspect="Content" ObjectID="_1565017597" r:id="rId1182"/>
        </w:objec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n</w:t>
      </w:r>
      <w:r w:rsidR="00EA73A5" w:rsidRPr="003A1BF3">
        <w:rPr>
          <w:color w:val="000000" w:themeColor="text1"/>
          <w:sz w:val="28"/>
          <w:szCs w:val="28"/>
          <w:lang w:val="en-US"/>
        </w:rPr>
        <w:t xml:space="preserve"> </w:t>
      </w:r>
      <w:r w:rsidR="00EA73A5" w:rsidRPr="003A1BF3">
        <w:rPr>
          <w:color w:val="000000" w:themeColor="text1"/>
          <w:position w:val="-30"/>
          <w:sz w:val="28"/>
          <w:szCs w:val="28"/>
        </w:rPr>
        <w:object w:dxaOrig="2200" w:dyaOrig="680">
          <v:shape id="_x0000_i1878" type="#_x0000_t75" style="width:110.25pt;height:33.75pt" o:ole="">
            <v:imagedata r:id="rId1183" o:title=""/>
          </v:shape>
          <o:OLEObject Type="Embed" ProgID="Equation.DSMT4" ShapeID="_x0000_i1878" DrawAspect="Content" ObjectID="_1565017598" r:id="rId1184"/>
        </w:object>
      </w:r>
      <w:r w:rsidR="00EA73A5" w:rsidRPr="003A1BF3">
        <w:rPr>
          <w:color w:val="000000" w:themeColor="text1"/>
          <w:sz w:val="28"/>
          <w:szCs w:val="28"/>
          <w:lang w:val="en-US"/>
        </w:rPr>
        <w:t xml:space="preserve"> , but    </w:t>
      </w:r>
      <w:r w:rsidR="00EA73A5" w:rsidRPr="003A1BF3">
        <w:rPr>
          <w:color w:val="000000" w:themeColor="text1"/>
          <w:position w:val="-32"/>
          <w:sz w:val="28"/>
          <w:szCs w:val="28"/>
        </w:rPr>
        <w:object w:dxaOrig="2920" w:dyaOrig="840">
          <v:shape id="_x0000_i1879" type="#_x0000_t75" style="width:146.25pt;height:42pt" o:ole="">
            <v:imagedata r:id="rId1185" o:title=""/>
          </v:shape>
          <o:OLEObject Type="Embed" ProgID="Equation.DSMT4" ShapeID="_x0000_i1879" DrawAspect="Content" ObjectID="_1565017599" r:id="rId1186"/>
        </w:object>
      </w:r>
      <w:r w:rsidR="00EA73A5" w:rsidRPr="003A1BF3">
        <w:rPr>
          <w:color w:val="000000" w:themeColor="text1"/>
          <w:sz w:val="28"/>
          <w:szCs w:val="28"/>
          <w:lang w:val="en-US"/>
        </w:rPr>
        <w:t xml:space="preserve">    (3.10.5)  </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ubstituting the value found in (3.10.4), taking into account that</w:t>
      </w:r>
      <w:bookmarkStart w:id="259" w:name="graphic649"/>
      <w:bookmarkEnd w:id="259"/>
      <w:r w:rsidR="00EA73A5" w:rsidRPr="003A1BF3">
        <w:rPr>
          <w:color w:val="000000" w:themeColor="text1"/>
          <w:sz w:val="28"/>
          <w:szCs w:val="28"/>
          <w:lang w:val="en-US"/>
        </w:rPr>
        <w:t xml:space="preserve"> </w:t>
      </w:r>
      <w:r w:rsidR="00EA73A5" w:rsidRPr="003A1BF3">
        <w:rPr>
          <w:color w:val="000000" w:themeColor="text1"/>
          <w:position w:val="-14"/>
          <w:sz w:val="28"/>
          <w:szCs w:val="28"/>
        </w:rPr>
        <w:object w:dxaOrig="1540" w:dyaOrig="460">
          <v:shape id="_x0000_i1880" type="#_x0000_t75" style="width:77.25pt;height:23.25pt" o:ole="">
            <v:imagedata r:id="rId1187" o:title=""/>
          </v:shape>
          <o:OLEObject Type="Embed" ProgID="Equation.DSMT4" ShapeID="_x0000_i1880" DrawAspect="Content" ObjectID="_1565017600" r:id="rId1188"/>
        </w:object>
      </w:r>
      <w:r w:rsidR="00EA73A5" w:rsidRPr="003A1BF3">
        <w:rPr>
          <w:color w:val="000000" w:themeColor="text1"/>
          <w:sz w:val="28"/>
          <w:szCs w:val="28"/>
          <w:lang w:val="en-US"/>
        </w:rPr>
        <w:t xml:space="preserve">, </w:t>
      </w:r>
      <w:r w:rsidRPr="003A1BF3">
        <w:rPr>
          <w:rStyle w:val="normalchar"/>
          <w:color w:val="000000" w:themeColor="text1"/>
          <w:sz w:val="28"/>
          <w:szCs w:val="28"/>
          <w:lang w:val="en-US"/>
        </w:rPr>
        <w:t>We finally obtain:</w:t>
      </w:r>
    </w:p>
    <w:bookmarkStart w:id="260" w:name="graphic64A"/>
    <w:bookmarkEnd w:id="260"/>
    <w:p w:rsidR="00EA73A5" w:rsidRPr="003A1BF3" w:rsidRDefault="00EA73A5" w:rsidP="007B7061">
      <w:pPr>
        <w:tabs>
          <w:tab w:val="left" w:pos="4155"/>
        </w:tabs>
        <w:ind w:firstLine="142"/>
        <w:jc w:val="both"/>
        <w:rPr>
          <w:color w:val="000000" w:themeColor="text1"/>
          <w:sz w:val="28"/>
          <w:szCs w:val="28"/>
          <w:lang w:val="en-US"/>
        </w:rPr>
      </w:pPr>
      <w:r w:rsidRPr="003A1BF3">
        <w:rPr>
          <w:color w:val="000000" w:themeColor="text1"/>
          <w:position w:val="-4"/>
          <w:sz w:val="28"/>
          <w:szCs w:val="28"/>
        </w:rPr>
        <w:object w:dxaOrig="180" w:dyaOrig="279">
          <v:shape id="_x0000_i1881" type="#_x0000_t75" style="width:9pt;height:14.25pt" o:ole="">
            <v:imagedata r:id="rId535" o:title=""/>
          </v:shape>
          <o:OLEObject Type="Embed" ProgID="Equation.DSMT4" ShapeID="_x0000_i1881" DrawAspect="Content" ObjectID="_1565017601" r:id="rId1189"/>
        </w:object>
      </w:r>
      <w:r w:rsidRPr="003A1BF3">
        <w:rPr>
          <w:color w:val="000000" w:themeColor="text1"/>
          <w:position w:val="-32"/>
          <w:sz w:val="28"/>
          <w:szCs w:val="28"/>
        </w:rPr>
        <w:object w:dxaOrig="5360" w:dyaOrig="840">
          <v:shape id="_x0000_i1882" type="#_x0000_t75" style="width:267.75pt;height:42pt" o:ole="">
            <v:imagedata r:id="rId1190" o:title=""/>
          </v:shape>
          <o:OLEObject Type="Embed" ProgID="Equation.DSMT4" ShapeID="_x0000_i1882" DrawAspect="Content" ObjectID="_1565017602" r:id="rId1191"/>
        </w:object>
      </w:r>
      <w:r w:rsidRPr="003A1BF3">
        <w:rPr>
          <w:color w:val="000000" w:themeColor="text1"/>
          <w:sz w:val="28"/>
          <w:szCs w:val="28"/>
          <w:lang w:val="en-US"/>
        </w:rPr>
        <w:t xml:space="preserve">                                      (3.10.6)  </w:t>
      </w:r>
    </w:p>
    <w:p w:rsidR="00EA73A5" w:rsidRPr="003A1BF3" w:rsidRDefault="00EA73A5" w:rsidP="007B7061">
      <w:pPr>
        <w:tabs>
          <w:tab w:val="left" w:pos="4155"/>
        </w:tabs>
        <w:ind w:firstLine="142"/>
        <w:jc w:val="both"/>
        <w:rPr>
          <w:color w:val="000000" w:themeColor="text1"/>
          <w:sz w:val="28"/>
          <w:szCs w:val="28"/>
          <w:lang w:val="en-US"/>
        </w:rPr>
      </w:pPr>
    </w:p>
    <w:p w:rsidR="001B1238" w:rsidRDefault="00322A45" w:rsidP="007B7061">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t>Now consider the mechanical model of interaction</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with mutually perpendicular to the</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of ether, the limited surface of the sphere radius</w:t>
      </w:r>
      <w:r w:rsidR="00CC5856" w:rsidRPr="003A1BF3">
        <w:rPr>
          <w:color w:val="000000" w:themeColor="text1"/>
          <w:sz w:val="28"/>
          <w:szCs w:val="28"/>
          <w:lang w:val="en-US"/>
        </w:rPr>
        <w:t xml:space="preserve"> </w:t>
      </w:r>
      <w:r w:rsidR="00CC5856" w:rsidRPr="003A1BF3">
        <w:rPr>
          <w:color w:val="000000" w:themeColor="text1"/>
          <w:position w:val="-12"/>
          <w:sz w:val="28"/>
          <w:szCs w:val="28"/>
        </w:rPr>
        <w:object w:dxaOrig="279" w:dyaOrig="360">
          <v:shape id="_x0000_i1883" type="#_x0000_t75" style="width:14.25pt;height:18pt" o:ole="">
            <v:imagedata r:id="rId1192" o:title=""/>
          </v:shape>
          <o:OLEObject Type="Embed" ProgID="Equation.DSMT4" ShapeID="_x0000_i1883" DrawAspect="Content" ObjectID="_1565017603" r:id="rId1193"/>
        </w:object>
      </w:r>
      <w:r w:rsidR="00CC5856" w:rsidRPr="003A1BF3">
        <w:rPr>
          <w:color w:val="000000" w:themeColor="text1"/>
          <w:sz w:val="28"/>
          <w:szCs w:val="28"/>
          <w:lang w:val="en-US"/>
        </w:rPr>
        <w:t xml:space="preserve">. </w:t>
      </w:r>
      <w:r w:rsidR="003F5CDA">
        <w:rPr>
          <w:rStyle w:val="normalchar"/>
          <w:color w:val="000000" w:themeColor="text1"/>
          <w:sz w:val="28"/>
          <w:szCs w:val="28"/>
          <w:lang w:val="en-US"/>
        </w:rPr>
        <w:t>Drain</w:t>
      </w:r>
      <w:r w:rsidRPr="003A1BF3">
        <w:rPr>
          <w:rStyle w:val="normalchar"/>
          <w:color w:val="000000" w:themeColor="text1"/>
          <w:sz w:val="28"/>
          <w:szCs w:val="28"/>
          <w:lang w:val="en-US"/>
        </w:rPr>
        <w:t xml:space="preserve"> absorbs </w:t>
      </w:r>
      <w:r w:rsidR="009242E4">
        <w:rPr>
          <w:rStyle w:val="normalchar"/>
          <w:color w:val="000000" w:themeColor="text1"/>
          <w:sz w:val="28"/>
          <w:szCs w:val="28"/>
          <w:lang w:val="en-US"/>
        </w:rPr>
        <w:t>ether</w:t>
      </w:r>
      <w:r w:rsidRPr="003A1BF3">
        <w:rPr>
          <w:rStyle w:val="normalchar"/>
          <w:color w:val="000000" w:themeColor="text1"/>
          <w:sz w:val="28"/>
          <w:szCs w:val="28"/>
          <w:lang w:val="en-US"/>
        </w:rPr>
        <w:t xml:space="preserve"> vortex tube </w:t>
      </w:r>
      <w:r w:rsidR="009242E4">
        <w:rPr>
          <w:rStyle w:val="normalchar"/>
          <w:color w:val="000000" w:themeColor="text1"/>
          <w:sz w:val="28"/>
          <w:szCs w:val="28"/>
          <w:lang w:val="en-US"/>
        </w:rPr>
        <w:t xml:space="preserve">streams </w:t>
      </w:r>
      <w:r w:rsidRPr="003A1BF3">
        <w:rPr>
          <w:rStyle w:val="normalchar"/>
          <w:color w:val="000000" w:themeColor="text1"/>
          <w:sz w:val="28"/>
          <w:szCs w:val="28"/>
          <w:lang w:val="en-US"/>
        </w:rPr>
        <w:t>perpendicular to the surface at a rate spheres</w:t>
      </w:r>
      <w:r w:rsidR="00CC5856" w:rsidRPr="003A1BF3">
        <w:rPr>
          <w:color w:val="000000" w:themeColor="text1"/>
          <w:sz w:val="28"/>
          <w:szCs w:val="28"/>
          <w:lang w:val="en-US"/>
        </w:rPr>
        <w:t xml:space="preserve"> </w:t>
      </w:r>
      <w:r w:rsidR="00CC5856" w:rsidRPr="003A1BF3">
        <w:rPr>
          <w:color w:val="000000" w:themeColor="text1"/>
          <w:position w:val="-12"/>
          <w:sz w:val="28"/>
          <w:szCs w:val="28"/>
        </w:rPr>
        <w:object w:dxaOrig="260" w:dyaOrig="360">
          <v:shape id="_x0000_i1884" type="#_x0000_t75" style="width:12.75pt;height:18pt" o:ole="">
            <v:imagedata r:id="rId1194" o:title=""/>
          </v:shape>
          <o:OLEObject Type="Embed" ProgID="Equation.DSMT4" ShapeID="_x0000_i1884" DrawAspect="Content" ObjectID="_1565017604" r:id="rId1195"/>
        </w:object>
      </w:r>
      <w:r w:rsidR="00CC5856" w:rsidRPr="003A1BF3">
        <w:rPr>
          <w:color w:val="000000" w:themeColor="text1"/>
          <w:sz w:val="28"/>
          <w:szCs w:val="28"/>
          <w:lang w:val="en-US"/>
        </w:rPr>
        <w:t xml:space="preserve"> </w:t>
      </w:r>
      <w:r w:rsidRPr="003A1BF3">
        <w:rPr>
          <w:rStyle w:val="normalchar"/>
          <w:color w:val="000000" w:themeColor="text1"/>
          <w:sz w:val="28"/>
          <w:szCs w:val="28"/>
          <w:lang w:val="en-US"/>
        </w:rPr>
        <w:t>and rotates with the angular velocity</w:t>
      </w:r>
      <w:r w:rsidR="00CC5856" w:rsidRPr="003A1BF3">
        <w:rPr>
          <w:color w:val="000000" w:themeColor="text1"/>
          <w:sz w:val="28"/>
          <w:szCs w:val="28"/>
          <w:lang w:val="en-US"/>
        </w:rPr>
        <w:t xml:space="preserve"> </w:t>
      </w:r>
      <w:r w:rsidR="00CC5856" w:rsidRPr="003A1BF3">
        <w:rPr>
          <w:color w:val="000000" w:themeColor="text1"/>
          <w:position w:val="-12"/>
          <w:sz w:val="28"/>
          <w:szCs w:val="28"/>
        </w:rPr>
        <w:object w:dxaOrig="300" w:dyaOrig="360">
          <v:shape id="_x0000_i1885" type="#_x0000_t75" style="width:15pt;height:18pt" o:ole="">
            <v:imagedata r:id="rId1196" o:title=""/>
          </v:shape>
          <o:OLEObject Type="Embed" ProgID="Equation.DSMT4" ShapeID="_x0000_i1885" DrawAspect="Content" ObjectID="_1565017605" r:id="rId1197"/>
        </w:object>
      </w:r>
      <w:r w:rsidR="00CC5856" w:rsidRPr="003A1BF3">
        <w:rPr>
          <w:color w:val="000000" w:themeColor="text1"/>
          <w:sz w:val="28"/>
          <w:szCs w:val="28"/>
          <w:lang w:val="en-US"/>
        </w:rPr>
        <w:t xml:space="preserve">. </w:t>
      </w:r>
      <w:r w:rsidR="003F5CDA">
        <w:rPr>
          <w:rStyle w:val="normalchar"/>
          <w:color w:val="000000" w:themeColor="text1"/>
          <w:sz w:val="28"/>
          <w:szCs w:val="28"/>
          <w:lang w:val="en-US"/>
        </w:rPr>
        <w:t>Drain</w:t>
      </w:r>
      <w:r w:rsidRPr="003A1BF3">
        <w:rPr>
          <w:rStyle w:val="normalchar"/>
          <w:color w:val="000000" w:themeColor="text1"/>
          <w:sz w:val="28"/>
          <w:szCs w:val="28"/>
          <w:lang w:val="en-US"/>
        </w:rPr>
        <w:t xml:space="preserve"> is moved at a speed</w:t>
      </w:r>
      <w:r w:rsidR="00046467" w:rsidRPr="003A1BF3">
        <w:rPr>
          <w:color w:val="000000" w:themeColor="text1"/>
          <w:sz w:val="28"/>
          <w:szCs w:val="28"/>
          <w:lang w:val="en-US"/>
        </w:rPr>
        <w:t xml:space="preserve"> </w:t>
      </w:r>
      <w:r w:rsidR="00046467" w:rsidRPr="003A1BF3">
        <w:rPr>
          <w:color w:val="000000" w:themeColor="text1"/>
          <w:position w:val="-12"/>
          <w:sz w:val="28"/>
          <w:szCs w:val="28"/>
        </w:rPr>
        <w:object w:dxaOrig="260" w:dyaOrig="360">
          <v:shape id="_x0000_i1886" type="#_x0000_t75" style="width:12.75pt;height:18pt" o:ole="">
            <v:imagedata r:id="rId859" o:title=""/>
          </v:shape>
          <o:OLEObject Type="Embed" ProgID="Equation.DSMT4" ShapeID="_x0000_i1886" DrawAspect="Content" ObjectID="_1565017606" r:id="rId1198"/>
        </w:object>
      </w:r>
      <w:r w:rsidR="00046467" w:rsidRPr="003A1BF3">
        <w:rPr>
          <w:color w:val="000000" w:themeColor="text1"/>
          <w:sz w:val="28"/>
          <w:szCs w:val="28"/>
          <w:lang w:val="en-US"/>
        </w:rPr>
        <w:t xml:space="preserve"> </w:t>
      </w:r>
      <w:r w:rsidRPr="003A1BF3">
        <w:rPr>
          <w:rStyle w:val="normalchar"/>
          <w:color w:val="000000" w:themeColor="text1"/>
          <w:sz w:val="28"/>
          <w:szCs w:val="28"/>
          <w:lang w:val="en-US"/>
        </w:rPr>
        <w:t>of</w:t>
      </w:r>
      <w:r w:rsidR="00046467" w:rsidRPr="003A1BF3">
        <w:rPr>
          <w:rStyle w:val="normalchar"/>
          <w:color w:val="000000" w:themeColor="text1"/>
          <w:sz w:val="28"/>
          <w:szCs w:val="28"/>
          <w:lang w:val="en-US"/>
        </w:rPr>
        <w:t xml:space="preserve"> </w:t>
      </w:r>
      <w:r w:rsidRPr="003A1BF3">
        <w:rPr>
          <w:color w:val="000000" w:themeColor="text1"/>
          <w:sz w:val="27"/>
          <w:szCs w:val="27"/>
          <w:lang w:val="en-US"/>
        </w:rPr>
        <w:t> </w:t>
      </w:r>
      <w:bookmarkStart w:id="261" w:name="graphic64F"/>
      <w:bookmarkEnd w:id="261"/>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221" o:spid="_x0000_s1620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Iqv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ALwiq9yAgAAYg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rStyle w:val="normalchar"/>
          <w:color w:val="000000" w:themeColor="text1"/>
          <w:sz w:val="28"/>
          <w:szCs w:val="28"/>
          <w:lang w:val="en-US"/>
        </w:rPr>
        <w:t>perpendicularly to the moving speed</w:t>
      </w:r>
      <w:r w:rsidR="00046467" w:rsidRPr="003A1BF3">
        <w:rPr>
          <w:color w:val="000000" w:themeColor="text1"/>
          <w:sz w:val="28"/>
          <w:szCs w:val="28"/>
          <w:lang w:val="en-US"/>
        </w:rPr>
        <w:t xml:space="preserve"> </w:t>
      </w:r>
      <w:r w:rsidR="00046467" w:rsidRPr="003A1BF3">
        <w:rPr>
          <w:color w:val="000000" w:themeColor="text1"/>
          <w:position w:val="-12"/>
          <w:sz w:val="28"/>
          <w:szCs w:val="28"/>
        </w:rPr>
        <w:object w:dxaOrig="260" w:dyaOrig="360">
          <v:shape id="_x0000_i1887" type="#_x0000_t75" style="width:12.75pt;height:18pt" o:ole="">
            <v:imagedata r:id="rId861" o:title=""/>
          </v:shape>
          <o:OLEObject Type="Embed" ProgID="Equation.DSMT4" ShapeID="_x0000_i1887" DrawAspect="Content" ObjectID="_1565017607" r:id="rId1199"/>
        </w:object>
      </w:r>
      <w:r w:rsidR="00046467" w:rsidRPr="003A1BF3">
        <w:rPr>
          <w:color w:val="000000" w:themeColor="text1"/>
          <w:sz w:val="28"/>
          <w:szCs w:val="28"/>
          <w:lang w:val="en-US"/>
        </w:rPr>
        <w:t xml:space="preserve"> </w:t>
      </w:r>
      <w:r w:rsidRPr="003A1BF3">
        <w:rPr>
          <w:rStyle w:val="normalchar"/>
          <w:color w:val="000000" w:themeColor="text1"/>
          <w:sz w:val="28"/>
          <w:szCs w:val="28"/>
          <w:lang w:val="en-US"/>
        </w:rPr>
        <w:t>circulati</w:t>
      </w:r>
      <w:r w:rsidR="00046467" w:rsidRPr="003A1BF3">
        <w:rPr>
          <w:rStyle w:val="normalchar"/>
          <w:color w:val="000000" w:themeColor="text1"/>
          <w:sz w:val="28"/>
          <w:szCs w:val="28"/>
          <w:lang w:val="en-US"/>
        </w:rPr>
        <w:t>ng</w:t>
      </w:r>
      <w:r w:rsidR="00680B28">
        <w:rPr>
          <w:rStyle w:val="normalchar"/>
          <w:color w:val="000000" w:themeColor="text1"/>
          <w:sz w:val="28"/>
          <w:szCs w:val="28"/>
          <w:lang w:val="en-US"/>
        </w:rPr>
        <w:t xml:space="preserve"> stream </w:t>
      </w:r>
      <w:r w:rsidR="00046467" w:rsidRPr="003A1BF3">
        <w:rPr>
          <w:rStyle w:val="normalchar"/>
          <w:color w:val="000000" w:themeColor="text1"/>
          <w:sz w:val="28"/>
          <w:szCs w:val="28"/>
          <w:lang w:val="en-US"/>
        </w:rPr>
        <w:t xml:space="preserve">vortex tubes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as shown in Fig. 3.10.9. The total whirlwind</w:t>
      </w:r>
      <w:r w:rsidR="00046467" w:rsidRPr="003A1BF3">
        <w:rPr>
          <w:color w:val="000000" w:themeColor="text1"/>
          <w:sz w:val="28"/>
          <w:szCs w:val="28"/>
          <w:lang w:val="en-US"/>
        </w:rPr>
        <w:t xml:space="preserve"> - </w:t>
      </w:r>
      <w:r w:rsidR="00046467" w:rsidRPr="003A1BF3">
        <w:rPr>
          <w:color w:val="000000" w:themeColor="text1"/>
          <w:position w:val="-12"/>
          <w:sz w:val="28"/>
          <w:szCs w:val="28"/>
        </w:rPr>
        <w:object w:dxaOrig="300" w:dyaOrig="360">
          <v:shape id="_x0000_i1888" type="#_x0000_t75" style="width:15pt;height:18pt" o:ole="">
            <v:imagedata r:id="rId863" o:title=""/>
          </v:shape>
          <o:OLEObject Type="Embed" ProgID="Equation.DSMT4" ShapeID="_x0000_i1888" DrawAspect="Content" ObjectID="_1565017608" r:id="rId1200"/>
        </w:object>
      </w:r>
      <w:r w:rsidR="00046467" w:rsidRPr="003A1BF3">
        <w:rPr>
          <w:color w:val="000000" w:themeColor="text1"/>
          <w:sz w:val="28"/>
          <w:szCs w:val="28"/>
          <w:lang w:val="en-US"/>
        </w:rPr>
        <w:t xml:space="preserve">, </w:t>
      </w:r>
      <w:r w:rsidR="00046467" w:rsidRPr="003A1BF3">
        <w:rPr>
          <w:rStyle w:val="normalchar"/>
          <w:color w:val="000000" w:themeColor="text1"/>
          <w:sz w:val="28"/>
          <w:szCs w:val="28"/>
          <w:lang w:val="en-US"/>
        </w:rPr>
        <w:t>acting on the</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characterized by a total angular velocity of rotation of the vortex tubes together ether circulating</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 xml:space="preserve">on the surface runoff. In this case, the </w:t>
      </w:r>
      <w:r w:rsidR="003F5CDA">
        <w:rPr>
          <w:rStyle w:val="normalchar"/>
          <w:color w:val="000000" w:themeColor="text1"/>
          <w:sz w:val="28"/>
          <w:szCs w:val="28"/>
          <w:lang w:val="en-US"/>
        </w:rPr>
        <w:t>drain</w:t>
      </w:r>
      <w:r w:rsidRPr="003A1BF3">
        <w:rPr>
          <w:rStyle w:val="normalchar"/>
          <w:color w:val="000000" w:themeColor="text1"/>
          <w:sz w:val="28"/>
          <w:szCs w:val="28"/>
          <w:lang w:val="en-US"/>
        </w:rPr>
        <w:t xml:space="preserve"> will be exposed to two mutually perpendicular ether streams - the vortex</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moving with velocity</w:t>
      </w:r>
      <w:r w:rsidR="00046467" w:rsidRPr="003A1BF3">
        <w:rPr>
          <w:color w:val="000000" w:themeColor="text1"/>
          <w:sz w:val="28"/>
          <w:szCs w:val="28"/>
          <w:lang w:val="en-US"/>
        </w:rPr>
        <w:t xml:space="preserve"> </w:t>
      </w:r>
      <w:r w:rsidR="00046467" w:rsidRPr="003A1BF3">
        <w:rPr>
          <w:color w:val="000000" w:themeColor="text1"/>
          <w:position w:val="-12"/>
          <w:sz w:val="28"/>
          <w:szCs w:val="28"/>
        </w:rPr>
        <w:object w:dxaOrig="260" w:dyaOrig="360">
          <v:shape id="_x0000_i1889" type="#_x0000_t75" style="width:12.75pt;height:18pt" o:ole="">
            <v:imagedata r:id="rId865" o:title=""/>
          </v:shape>
          <o:OLEObject Type="Embed" ProgID="Equation.DSMT4" ShapeID="_x0000_i1889" DrawAspect="Content" ObjectID="_1565017609" r:id="rId1201"/>
        </w:object>
      </w:r>
      <w:r w:rsidR="00046467" w:rsidRPr="003A1BF3">
        <w:rPr>
          <w:color w:val="000000" w:themeColor="text1"/>
          <w:sz w:val="28"/>
          <w:szCs w:val="28"/>
          <w:lang w:val="en-US"/>
        </w:rPr>
        <w:t xml:space="preserve"> </w:t>
      </w:r>
      <w:r w:rsidRPr="003A1BF3">
        <w:rPr>
          <w:rStyle w:val="normalchar"/>
          <w:color w:val="000000" w:themeColor="text1"/>
          <w:sz w:val="28"/>
          <w:szCs w:val="28"/>
          <w:lang w:val="en-US"/>
        </w:rPr>
        <w:t>and the ram</w:t>
      </w:r>
      <w:r w:rsidR="009242E4">
        <w:rPr>
          <w:rStyle w:val="normalchar"/>
          <w:color w:val="000000" w:themeColor="text1"/>
          <w:sz w:val="28"/>
          <w:szCs w:val="28"/>
          <w:lang w:val="en-US"/>
        </w:rPr>
        <w:t xml:space="preserve"> ether</w:t>
      </w:r>
      <w:r w:rsidR="00680B28">
        <w:rPr>
          <w:rStyle w:val="normalchar"/>
          <w:color w:val="000000" w:themeColor="text1"/>
          <w:sz w:val="28"/>
          <w:szCs w:val="28"/>
          <w:lang w:val="en-US"/>
        </w:rPr>
        <w:t xml:space="preserve"> stream </w:t>
      </w:r>
      <w:r w:rsidR="00046467" w:rsidRPr="003A1BF3">
        <w:rPr>
          <w:color w:val="000000" w:themeColor="text1"/>
          <w:sz w:val="28"/>
          <w:szCs w:val="28"/>
          <w:lang w:val="en-US"/>
        </w:rPr>
        <w:t xml:space="preserve">- </w:t>
      </w:r>
      <w:r w:rsidR="00046467" w:rsidRPr="003A1BF3">
        <w:rPr>
          <w:color w:val="000000" w:themeColor="text1"/>
          <w:position w:val="-12"/>
          <w:sz w:val="28"/>
          <w:szCs w:val="28"/>
        </w:rPr>
        <w:object w:dxaOrig="260" w:dyaOrig="360">
          <v:shape id="_x0000_i1890" type="#_x0000_t75" style="width:12.75pt;height:18pt" o:ole="">
            <v:imagedata r:id="rId867" o:title=""/>
          </v:shape>
          <o:OLEObject Type="Embed" ProgID="Equation.DSMT4" ShapeID="_x0000_i1890" DrawAspect="Content" ObjectID="_1565017610" r:id="rId1202"/>
        </w:object>
      </w:r>
      <w:r w:rsidR="00046467" w:rsidRPr="003A1BF3">
        <w:rPr>
          <w:color w:val="000000" w:themeColor="text1"/>
          <w:sz w:val="28"/>
          <w:szCs w:val="28"/>
          <w:lang w:val="en-US"/>
        </w:rPr>
        <w:t xml:space="preserve">, </w:t>
      </w:r>
      <w:r w:rsidR="00046467" w:rsidRPr="003A1BF3">
        <w:rPr>
          <w:rStyle w:val="normalchar"/>
          <w:color w:val="000000" w:themeColor="text1"/>
          <w:sz w:val="28"/>
          <w:szCs w:val="28"/>
          <w:lang w:val="en-US"/>
        </w:rPr>
        <w:t>e</w:t>
      </w:r>
      <w:r w:rsidRPr="003A1BF3">
        <w:rPr>
          <w:rStyle w:val="normalchar"/>
          <w:color w:val="000000" w:themeColor="text1"/>
          <w:sz w:val="28"/>
          <w:szCs w:val="28"/>
          <w:lang w:val="en-US"/>
        </w:rPr>
        <w:t>qual a</w:t>
      </w:r>
      <w:r w:rsidR="00046467" w:rsidRPr="003A1BF3">
        <w:rPr>
          <w:rStyle w:val="normalchar"/>
          <w:color w:val="000000" w:themeColor="text1"/>
          <w:sz w:val="28"/>
          <w:szCs w:val="28"/>
          <w:lang w:val="en-US"/>
        </w:rPr>
        <w:t>nd oppositely directed to the velocity moving</w:t>
      </w:r>
      <w:r w:rsidR="00680B28">
        <w:rPr>
          <w:rStyle w:val="normalchar"/>
          <w:color w:val="000000" w:themeColor="text1"/>
          <w:sz w:val="28"/>
          <w:szCs w:val="28"/>
          <w:lang w:val="en-US"/>
        </w:rPr>
        <w:t xml:space="preserve"> stream </w:t>
      </w:r>
      <w:r w:rsidR="00046467" w:rsidRPr="003A1BF3">
        <w:rPr>
          <w:color w:val="000000" w:themeColor="text1"/>
          <w:sz w:val="28"/>
          <w:szCs w:val="28"/>
          <w:lang w:val="en-US"/>
        </w:rPr>
        <w:t xml:space="preserve">– </w:t>
      </w:r>
      <w:r w:rsidR="00046467" w:rsidRPr="003A1BF3">
        <w:rPr>
          <w:color w:val="000000" w:themeColor="text1"/>
          <w:position w:val="-12"/>
          <w:sz w:val="28"/>
          <w:szCs w:val="28"/>
        </w:rPr>
        <w:object w:dxaOrig="260" w:dyaOrig="360">
          <v:shape id="_x0000_i1891" type="#_x0000_t75" style="width:12.75pt;height:18pt" o:ole="">
            <v:imagedata r:id="rId859" o:title=""/>
          </v:shape>
          <o:OLEObject Type="Embed" ProgID="Equation.DSMT4" ShapeID="_x0000_i1891" DrawAspect="Content" ObjectID="_1565017611" r:id="rId1203"/>
        </w:object>
      </w:r>
      <w:r w:rsidR="00046467" w:rsidRPr="003A1BF3">
        <w:rPr>
          <w:color w:val="000000" w:themeColor="text1"/>
          <w:sz w:val="28"/>
          <w:szCs w:val="28"/>
          <w:lang w:val="en-US"/>
        </w:rPr>
        <w:t xml:space="preserve"> </w:t>
      </w:r>
      <w:r w:rsidR="00046467" w:rsidRPr="003A1BF3">
        <w:rPr>
          <w:rStyle w:val="normalchar"/>
          <w:color w:val="000000" w:themeColor="text1"/>
          <w:sz w:val="28"/>
          <w:szCs w:val="28"/>
          <w:lang w:val="en-US"/>
        </w:rPr>
        <w:t>a</w:t>
      </w:r>
      <w:r w:rsidRPr="003A1BF3">
        <w:rPr>
          <w:rStyle w:val="normalchar"/>
          <w:color w:val="000000" w:themeColor="text1"/>
          <w:sz w:val="28"/>
          <w:szCs w:val="28"/>
          <w:lang w:val="en-US"/>
        </w:rPr>
        <w:t>s well as the angular velocity</w:t>
      </w:r>
      <w:r w:rsidR="00046467" w:rsidRPr="003A1BF3">
        <w:rPr>
          <w:color w:val="000000" w:themeColor="text1"/>
          <w:sz w:val="28"/>
          <w:szCs w:val="28"/>
          <w:lang w:val="en-US"/>
        </w:rPr>
        <w:t xml:space="preserve"> </w:t>
      </w:r>
      <w:r w:rsidR="00046467" w:rsidRPr="003A1BF3">
        <w:rPr>
          <w:color w:val="000000" w:themeColor="text1"/>
          <w:position w:val="-12"/>
          <w:sz w:val="28"/>
          <w:szCs w:val="28"/>
        </w:rPr>
        <w:object w:dxaOrig="300" w:dyaOrig="360">
          <v:shape id="_x0000_i1892" type="#_x0000_t75" style="width:15pt;height:18pt" o:ole="">
            <v:imagedata r:id="rId870" o:title=""/>
          </v:shape>
          <o:OLEObject Type="Embed" ProgID="Equation.DSMT4" ShapeID="_x0000_i1892" DrawAspect="Content" ObjectID="_1565017612" r:id="rId1204"/>
        </w:object>
      </w:r>
      <w:r w:rsidR="00046467" w:rsidRPr="003A1BF3">
        <w:rPr>
          <w:color w:val="000000" w:themeColor="text1"/>
          <w:sz w:val="28"/>
          <w:szCs w:val="28"/>
          <w:lang w:val="en-US"/>
        </w:rPr>
        <w:t xml:space="preserve">. </w:t>
      </w:r>
      <w:r w:rsidRPr="003A1BF3">
        <w:rPr>
          <w:rStyle w:val="normalchar"/>
          <w:color w:val="000000" w:themeColor="text1"/>
          <w:sz w:val="28"/>
          <w:szCs w:val="28"/>
          <w:lang w:val="en-US"/>
        </w:rPr>
        <w:t>As was shown in Section 4.7 that if we neglect the angular velocity</w:t>
      </w:r>
      <w:r w:rsidR="002A0F66" w:rsidRPr="003A1BF3">
        <w:rPr>
          <w:color w:val="000000" w:themeColor="text1"/>
          <w:sz w:val="28"/>
          <w:szCs w:val="28"/>
          <w:lang w:val="en-US"/>
        </w:rPr>
        <w:t xml:space="preserve"> </w:t>
      </w:r>
      <w:r w:rsidR="002A0F66" w:rsidRPr="003A1BF3">
        <w:rPr>
          <w:color w:val="000000" w:themeColor="text1"/>
          <w:position w:val="-12"/>
          <w:sz w:val="28"/>
          <w:szCs w:val="28"/>
        </w:rPr>
        <w:object w:dxaOrig="300" w:dyaOrig="360">
          <v:shape id="_x0000_i1893" type="#_x0000_t75" style="width:15pt;height:18pt" o:ole="">
            <v:imagedata r:id="rId870" o:title=""/>
          </v:shape>
          <o:OLEObject Type="Embed" ProgID="Equation.DSMT4" ShapeID="_x0000_i1893" DrawAspect="Content" ObjectID="_1565017613" r:id="rId1205"/>
        </w:object>
      </w:r>
      <w:r w:rsidR="002A0F66" w:rsidRPr="003A1BF3">
        <w:rPr>
          <w:color w:val="000000" w:themeColor="text1"/>
          <w:sz w:val="28"/>
          <w:szCs w:val="28"/>
          <w:lang w:val="en-US"/>
        </w:rPr>
        <w:t xml:space="preserve">, </w:t>
      </w:r>
      <w:r w:rsidR="002A0F66" w:rsidRPr="003A1BF3">
        <w:rPr>
          <w:rStyle w:val="normalchar"/>
          <w:color w:val="000000" w:themeColor="text1"/>
          <w:sz w:val="28"/>
          <w:szCs w:val="28"/>
          <w:lang w:val="en-US"/>
        </w:rPr>
        <w:t>t</w:t>
      </w:r>
      <w:r w:rsidRPr="003A1BF3">
        <w:rPr>
          <w:rStyle w:val="normalchar"/>
          <w:color w:val="000000" w:themeColor="text1"/>
          <w:sz w:val="28"/>
          <w:szCs w:val="28"/>
          <w:lang w:val="en-US"/>
        </w:rPr>
        <w:t>hen drain the rotation axis coincides with the axis of the vortex flow, including the direction. In this case, the rotation axis is directed in the same direction as the incoming</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ester, i.e. in the direction of the total velocity vector</w:t>
      </w:r>
      <w:r w:rsidR="00680B28">
        <w:rPr>
          <w:rStyle w:val="normalchar"/>
          <w:color w:val="000000" w:themeColor="text1"/>
          <w:sz w:val="28"/>
          <w:szCs w:val="28"/>
          <w:lang w:val="en-US"/>
        </w:rPr>
        <w:t xml:space="preserve"> stream </w:t>
      </w:r>
      <w:r w:rsidR="009242E4">
        <w:rPr>
          <w:rStyle w:val="normalchar"/>
          <w:color w:val="000000" w:themeColor="text1"/>
          <w:sz w:val="28"/>
          <w:szCs w:val="28"/>
          <w:lang w:val="en-US"/>
        </w:rPr>
        <w:t xml:space="preserve">ether </w:t>
      </w:r>
      <w:r w:rsidR="002A0F66" w:rsidRPr="003A1BF3">
        <w:rPr>
          <w:color w:val="000000" w:themeColor="text1"/>
          <w:position w:val="-12"/>
          <w:sz w:val="28"/>
          <w:szCs w:val="28"/>
        </w:rPr>
        <w:object w:dxaOrig="1300" w:dyaOrig="360">
          <v:shape id="_x0000_i1894" type="#_x0000_t75" style="width:65.25pt;height:18pt" o:ole="">
            <v:imagedata r:id="rId876" o:title=""/>
          </v:shape>
          <o:OLEObject Type="Embed" ProgID="Equation.DSMT4" ShapeID="_x0000_i1894" DrawAspect="Content" ObjectID="_1565017614" r:id="rId1206"/>
        </w:object>
      </w:r>
      <w:r w:rsidR="002A0F66" w:rsidRPr="003A1BF3">
        <w:rPr>
          <w:color w:val="000000" w:themeColor="text1"/>
          <w:sz w:val="28"/>
          <w:szCs w:val="28"/>
          <w:lang w:val="en-US"/>
        </w:rPr>
        <w:t xml:space="preserve"> </w:t>
      </w:r>
      <w:r w:rsidRPr="003A1BF3">
        <w:rPr>
          <w:rStyle w:val="normalchar"/>
          <w:color w:val="000000" w:themeColor="text1"/>
          <w:sz w:val="28"/>
          <w:szCs w:val="28"/>
          <w:lang w:val="en-US"/>
        </w:rPr>
        <w:t>and inclined with respect to the vector</w:t>
      </w:r>
      <w:r w:rsidR="002A0F66" w:rsidRPr="003A1BF3">
        <w:rPr>
          <w:color w:val="000000" w:themeColor="text1"/>
          <w:sz w:val="28"/>
          <w:szCs w:val="28"/>
          <w:lang w:val="en-US"/>
        </w:rPr>
        <w:t xml:space="preserve"> </w:t>
      </w:r>
      <w:r w:rsidR="002A0F66" w:rsidRPr="003A1BF3">
        <w:rPr>
          <w:color w:val="000000" w:themeColor="text1"/>
          <w:position w:val="-12"/>
          <w:sz w:val="28"/>
          <w:szCs w:val="28"/>
        </w:rPr>
        <w:object w:dxaOrig="260" w:dyaOrig="360">
          <v:shape id="_x0000_i1895" type="#_x0000_t75" style="width:12.75pt;height:18pt" o:ole="">
            <v:imagedata r:id="rId878" o:title=""/>
          </v:shape>
          <o:OLEObject Type="Embed" ProgID="Equation.DSMT4" ShapeID="_x0000_i1895" DrawAspect="Content" ObjectID="_1565017615" r:id="rId1207"/>
        </w:object>
      </w:r>
      <w:r w:rsidR="002A0F66" w:rsidRPr="003A1BF3">
        <w:rPr>
          <w:color w:val="000000" w:themeColor="text1"/>
          <w:sz w:val="28"/>
          <w:szCs w:val="28"/>
          <w:lang w:val="en-US"/>
        </w:rPr>
        <w:t xml:space="preserve"> </w:t>
      </w:r>
      <w:r w:rsidRPr="003A1BF3">
        <w:rPr>
          <w:rStyle w:val="normalchar"/>
          <w:color w:val="000000" w:themeColor="text1"/>
          <w:sz w:val="28"/>
          <w:szCs w:val="28"/>
          <w:lang w:val="en-US"/>
        </w:rPr>
        <w:t>on the corner</w:t>
      </w:r>
      <w:r w:rsidR="002A0F66" w:rsidRPr="003A1BF3">
        <w:rPr>
          <w:color w:val="000000" w:themeColor="text1"/>
          <w:sz w:val="28"/>
          <w:szCs w:val="28"/>
          <w:lang w:val="en-US"/>
        </w:rPr>
        <w:t xml:space="preserve"> </w:t>
      </w:r>
      <w:r w:rsidR="002A0F66" w:rsidRPr="003A1BF3">
        <w:rPr>
          <w:color w:val="000000" w:themeColor="text1"/>
          <w:position w:val="-10"/>
          <w:sz w:val="28"/>
          <w:szCs w:val="28"/>
        </w:rPr>
        <w:object w:dxaOrig="420" w:dyaOrig="300">
          <v:shape id="_x0000_i1896" type="#_x0000_t75" style="width:21pt;height:15pt" o:ole="">
            <v:imagedata r:id="rId880" o:title=""/>
          </v:shape>
          <o:OLEObject Type="Embed" ProgID="Equation.DSMT4" ShapeID="_x0000_i1896" DrawAspect="Content" ObjectID="_1565017616" r:id="rId1208"/>
        </w:object>
      </w:r>
      <w:r w:rsidR="002A0F66" w:rsidRPr="003A1BF3">
        <w:rPr>
          <w:color w:val="000000" w:themeColor="text1"/>
          <w:sz w:val="28"/>
          <w:szCs w:val="28"/>
          <w:lang w:val="en-US"/>
        </w:rPr>
        <w:t xml:space="preserve">, </w:t>
      </w:r>
      <w:r w:rsidR="002A0F66" w:rsidRPr="003A1BF3">
        <w:rPr>
          <w:rStyle w:val="normalchar"/>
          <w:color w:val="000000" w:themeColor="text1"/>
          <w:sz w:val="28"/>
          <w:szCs w:val="28"/>
          <w:lang w:val="en-US"/>
        </w:rPr>
        <w:t>a</w:t>
      </w:r>
      <w:r w:rsidRPr="003A1BF3">
        <w:rPr>
          <w:rStyle w:val="normalchar"/>
          <w:color w:val="000000" w:themeColor="text1"/>
          <w:sz w:val="28"/>
          <w:szCs w:val="28"/>
          <w:lang w:val="en-US"/>
        </w:rPr>
        <w:t>s shown in Fig. 3.10.7.</w:t>
      </w:r>
    </w:p>
    <w:p w:rsidR="001B1238" w:rsidRDefault="001B1238">
      <w:pPr>
        <w:spacing w:after="160" w:line="259" w:lineRule="auto"/>
        <w:rPr>
          <w:rStyle w:val="normalchar"/>
          <w:color w:val="000000" w:themeColor="text1"/>
          <w:sz w:val="28"/>
          <w:szCs w:val="28"/>
          <w:lang w:val="en-US"/>
        </w:rPr>
      </w:pPr>
      <w:r>
        <w:rPr>
          <w:rStyle w:val="normalchar"/>
          <w:color w:val="000000" w:themeColor="text1"/>
          <w:sz w:val="28"/>
          <w:szCs w:val="28"/>
          <w:lang w:val="en-US"/>
        </w:rPr>
        <w:br w:type="page"/>
      </w:r>
    </w:p>
    <w:p w:rsidR="00322A45" w:rsidRPr="003A1BF3" w:rsidRDefault="00322A45" w:rsidP="00322A45">
      <w:pPr>
        <w:pStyle w:val="12"/>
        <w:spacing w:before="0" w:beforeAutospacing="0" w:after="0" w:afterAutospacing="0" w:line="280" w:lineRule="atLeast"/>
        <w:ind w:firstLine="700"/>
        <w:jc w:val="both"/>
        <w:rPr>
          <w:color w:val="000000" w:themeColor="text1"/>
          <w:sz w:val="27"/>
          <w:szCs w:val="27"/>
          <w:lang w:val="en-US"/>
        </w:rPr>
      </w:pP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b/>
          <w:bCs/>
          <w:color w:val="000000" w:themeColor="text1"/>
          <w:sz w:val="28"/>
          <w:szCs w:val="28"/>
          <w:lang w:val="en-US"/>
        </w:rPr>
        <w:t>                                           </w:t>
      </w:r>
    </w:p>
    <w:bookmarkStart w:id="262" w:name="graphic65A"/>
    <w:bookmarkEnd w:id="262"/>
    <w:p w:rsidR="002A0F66" w:rsidRPr="003A1BF3" w:rsidRDefault="00DA6A29" w:rsidP="002A0F66">
      <w:pPr>
        <w:tabs>
          <w:tab w:val="left" w:pos="4493"/>
          <w:tab w:val="left" w:pos="6848"/>
        </w:tabs>
        <w:jc w:val="both"/>
        <w:rPr>
          <w:b/>
          <w:color w:val="000000" w:themeColor="text1"/>
          <w:sz w:val="28"/>
          <w:szCs w:val="28"/>
        </w:rPr>
      </w:pPr>
      <w:r w:rsidRPr="00DA6A29">
        <w:rPr>
          <w:noProof/>
          <w:color w:val="000000" w:themeColor="text1"/>
          <w:sz w:val="28"/>
          <w:szCs w:val="28"/>
        </w:rPr>
      </w:r>
      <w:r w:rsidRPr="00DA6A29">
        <w:rPr>
          <w:noProof/>
          <w:color w:val="000000" w:themeColor="text1"/>
          <w:sz w:val="28"/>
          <w:szCs w:val="28"/>
        </w:rPr>
        <w:pict>
          <v:rect id="Прямоугольник 210" o:spid="_x0000_s16195"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sI3cQIAAGI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D2LCN3ECAABiBAAADgAAAAAAAAAAAAAAAAAu&#10;AgAAZHJzL2Uyb0RvYy54bWxQSwECLQAUAAYACAAAACEA1AjZN9gAAAABAQAADwAAAAAAAAAAAAAA&#10;AADLBAAAZHJzL2Rvd25yZXYueG1sUEsFBgAAAAAEAAQA8wAAANAFAAAAAA==&#10;" filled="f" stroked="f">
            <o:lock v:ext="edit" aspectratio="t"/>
            <w10:wrap type="none"/>
            <w10:anchorlock/>
          </v:rect>
        </w:pict>
      </w:r>
      <w:bookmarkStart w:id="263" w:name="graphic65B"/>
      <w:bookmarkEnd w:id="263"/>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209" o:spid="_x0000_s1619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xrtcgIAAGI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F6LGu1yAgAAYgQAAA4AAAAAAAAAAAAAAAAA&#10;LgIAAGRycy9lMm9Eb2MueG1sUEsBAi0AFAAGAAgAAAAhANQI2TfYAAAAAQEAAA8AAAAAAAAAAAAA&#10;AAAAzAQAAGRycy9kb3ducmV2LnhtbFBLBQYAAAAABAAEAPMAAADRBQAAAAA=&#10;" filled="f" stroked="f">
            <o:lock v:ext="edit" aspectratio="t"/>
            <w10:wrap type="none"/>
            <w10:anchorlock/>
          </v:rect>
        </w:pict>
      </w: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DA6A29" w:rsidP="002A0F66">
      <w:pPr>
        <w:tabs>
          <w:tab w:val="left" w:pos="4493"/>
          <w:tab w:val="left" w:pos="6848"/>
        </w:tabs>
        <w:jc w:val="both"/>
        <w:rPr>
          <w:b/>
          <w:color w:val="000000" w:themeColor="text1"/>
          <w:sz w:val="28"/>
          <w:szCs w:val="28"/>
        </w:rPr>
      </w:pPr>
      <w:r w:rsidRPr="00DA6A29">
        <w:rPr>
          <w:noProof/>
          <w:color w:val="000000" w:themeColor="text1"/>
          <w:sz w:val="28"/>
          <w:szCs w:val="28"/>
        </w:rPr>
        <w:pict>
          <v:group id="Группа 2797" o:spid="_x0000_s10959" style="position:absolute;left:0;text-align:left;margin-left:93.6pt;margin-top:7.7pt;width:277pt;height:395.85pt;z-index:251539968" coordorigin="1079445,1063585" coordsize="35179,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">
            <v:line id="Line 665" o:spid="_x0000_s11011" style="position:absolute;visibility:visible" from="1112465,1100904" to="1114624,1100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" strokeweight="1pt"/>
            <v:line id="Line 666" o:spid="_x0000_s11010" style="position:absolute;rotation:1310654fd;flip:y;visibility:visible" from="1098830,1093364" to="1099612,1093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">
              <v:stroke endarrow="block"/>
            </v:line>
            <v:shape id="Arc 667" o:spid="_x0000_s11009" style="position:absolute;left:1099561;top:1091965;width:1080;height:3599;rotation:-60;flip:x;visibility:visible" coordsize="39343,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" adj="0,,0" path="m39343,33918nfc35306,39732,28677,43199,21600,43199,9670,43200,,33529,,21600,,9670,9670,,21600,v6895,,13377,3292,17444,8861em39343,33918nsc35306,39732,28677,43199,21600,43199,9670,43200,,33529,,21600,,9670,9670,,21600,v6895,,13377,3292,17444,8861l21600,21600,39343,33918xe" filled="f" strokeweight="1pt">
              <v:stroke joinstyle="round"/>
              <v:formulas/>
              <v:path arrowok="t" o:connecttype="custom" o:connectlocs="107974,282564;107153,73828;59280,179946" o:connectangles="0,0,0"/>
            </v:shape>
            <v:line id="Line 668" o:spid="_x0000_s11008" style="position:absolute;rotation:180;flip:y;visibility:visible" from="1098087,1070760" to="1098087,1076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" strokeweight="1.5pt">
              <v:stroke endarrow="block"/>
            </v:line>
            <v:line id="Line 669" o:spid="_x0000_s11007" style="position:absolute;visibility:visible" from="1090847,1089932" to="1110638,1089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">
              <v:stroke dashstyle="longDashDot"/>
            </v:line>
            <v:oval id="Oval 670" o:spid="_x0000_s11006" style="position:absolute;left:1090804;top:1082881;width:14394;height:14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" filled="f" strokeweight="1.5pt" insetpen="t">
              <v:textbox inset="2.88pt,2.88pt,2.88pt,2.88pt"/>
            </v:oval>
            <v:line id="Line 671" o:spid="_x0000_s11005" style="position:absolute;flip:y;visibility:visible" from="1098040,1080434" to="1098040,1100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">
              <v:stroke dashstyle="longDashDot"/>
            </v:line>
            <v:oval id="Oval 672" o:spid="_x0000_s11004" style="position:absolute;left:1091758;top:1084256;width:21595;height:7198;rotation: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" filled="f" insetpen="t">
              <v:stroke dashstyle="dash"/>
              <v:textbox inset="2.88pt,2.88pt,2.88pt,2.88pt"/>
            </v:oval>
            <v:oval id="Oval 673" o:spid="_x0000_s11003" style="position:absolute;left:1083054;top:1088693;width:21595;height:7198;rotation: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" filled="f" insetpen="t">
              <v:stroke dashstyle="dash"/>
              <v:textbox inset="2.88pt,2.88pt,2.88pt,2.88pt"/>
            </v:oval>
            <v:line id="Line 674" o:spid="_x0000_s11002" style="position:absolute;flip:x y;visibility:visible" from="1090762,1094063" to="1091185,1094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">
              <v:stroke endarrow="block"/>
            </v:line>
            <v:line id="Line 675" o:spid="_x0000_s11001" style="position:absolute;visibility:visible" from="1099190,1089065" to="1099550,1089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">
              <v:stroke endarrow="block"/>
            </v:line>
            <v:line id="Line 676" o:spid="_x0000_s11000" style="position:absolute;visibility:visible" from="1096924,1090357" to="1097284,1091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">
              <v:stroke endarrow="block"/>
            </v:line>
            <v:line id="Line 677" o:spid="_x0000_s10999" style="position:absolute;flip:x y;visibility:visible" from="1088083,1089929" to="1090962,1089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" strokeweight="1.5pt">
              <v:stroke endarrow="block"/>
            </v:line>
            <v:line id="Line 678" o:spid="_x0000_s10998" style="position:absolute;rotation:180;flip:x y;visibility:visible" from="1081028,1088122" to="1084267,1088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" strokeweight="1.5pt">
              <v:stroke endarrow="block"/>
            </v:line>
            <v:line id="Line 679" o:spid="_x0000_s10997" style="position:absolute;rotation:180;flip:x y;visibility:visible" from="1081092,1091891" to="1084331,1091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" strokeweight="1.5pt">
              <v:stroke endarrow="block"/>
            </v:line>
            <v:line id="Line 680" o:spid="_x0000_s10996" style="position:absolute;rotation:180;flip:y;visibility:visible" from="1100035,1070760" to="1100035,1076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" strokeweight="1.5pt">
              <v:stroke endarrow="block"/>
            </v:line>
            <v:line id="Line 681" o:spid="_x0000_s10995" style="position:absolute;rotation:180;flip:y;visibility:visible" from="1096047,1070802" to="1096047,1076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" strokeweight="1.5pt">
              <v:stroke endarrow="block"/>
            </v:line>
            <v:line id="Line 682" o:spid="_x0000_s10994" style="position:absolute;rotation:180;flip:y;visibility:visible" from="1102100,1070782" to="1102100,1076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" strokeweight="1.5pt">
              <v:stroke endarrow="block"/>
            </v:line>
            <v:line id="Line 683" o:spid="_x0000_s10993" style="position:absolute;rotation:180;flip:y;visibility:visible" from="1093951,1070779" to="1093951,1076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" strokeweight="1.5pt">
              <v:stroke endarrow="block"/>
            </v:line>
            <v:line id="Line 684" o:spid="_x0000_s10992" style="position:absolute;flip:y;visibility:visible" from="1087324,1069071" to="1108915,1069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" strokeweight="1.5pt"/>
            <v:line id="Line 685" o:spid="_x0000_s10991" style="position:absolute;visibility:visible" from="1108862,1063585" to="1108862,1068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" strokeweight="1.5pt"/>
            <v:line id="Line 686" o:spid="_x0000_s10990" style="position:absolute;visibility:visible" from="1087340,1063656" to="1087340,1069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" strokeweight="1.5pt"/>
            <v:line id="Line 687" o:spid="_x0000_s10989" style="position:absolute;rotation:180;flip:x y;visibility:visible" from="1081028,1086227" to="1084267,1086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" strokeweight="1.5pt">
              <v:stroke endarrow="block"/>
            </v:line>
            <v:line id="Line 688" o:spid="_x0000_s10988" style="position:absolute;rotation:180;flip:x y;visibility:visible" from="1081056,1094044" to="1084295,1094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" strokeweight="1.5pt">
              <v:stroke endarrow="block"/>
            </v:line>
            <v:line id="Line 689" o:spid="_x0000_s10987" style="position:absolute;visibility:visible" from="1083045,1066285" to="1093715,1075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"/>
            <v:line id="Line 690" o:spid="_x0000_s10986" style="position:absolute;flip:y;visibility:visible" from="1083045,1077162" to="1090836,1098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yxj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jB5mcLtTDoCcvkHAAD//wMAUEsBAi0AFAAGAAgAAAAhANvh9svuAAAAhQEAABMAAAAAAAAA&#10;AAAAAAAAAAAAAFtDb250ZW50X1R5cGVzXS54bWxQSwECLQAUAAYACAAAACEAWvQsW78AAAAVAQAA&#10;CwAAAAAAAAAAAAAAAAAfAQAAX3JlbHMvLnJlbHNQSwECLQAUAAYACAAAACEAJa8sY8YAAADcAAAA&#10;DwAAAAAAAAAAAAAAAAAHAgAAZHJzL2Rvd25yZXYueG1sUEsFBgAAAAADAAMAtwAAAPoCAAAAAA==&#10;"/>
            <v:line id="Line 691" o:spid="_x0000_s10985" style="position:absolute;flip:x y;visibility:visible" from="1083045,1070245" to="1083764,1086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"/>
            <v:line id="Line 692" o:spid="_x0000_s10984" style="position:absolute;visibility:visible" from="1079445,1098350" to="1083045,1098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" strokeweight="1pt"/>
            <v:line id="Line 693" o:spid="_x0000_s10983" style="position:absolute;visibility:visible" from="1081117,1066321" to="1083276,1066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" strokeweight="1pt"/>
            <v:line id="Line 694" o:spid="_x0000_s10982" style="position:absolute;rotation:180;visibility:visible" from="1099443,1081426" to="1099443,108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">
              <v:stroke endarrow="block"/>
            </v:line>
            <v:line id="Line 695" o:spid="_x0000_s10981" style="position:absolute;rotation:180;flip:y;visibility:visible" from="1088241,1072532" to="1088241,1077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" strokeweight="1.5pt">
              <v:stroke endarrow="block"/>
            </v:line>
            <v:line id="Line 696" o:spid="_x0000_s10980" style="position:absolute;visibility:visible" from="1083045,1066285" to="1088316,1077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35xwAAANwAAAAPAAAAZHJzL2Rvd25yZXYueG1sRI9Pa8JA&#10;FMTvQr/D8gredKOW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LT6ffnHAAAA3AAA&#10;AA8AAAAAAAAAAAAAAAAABwIAAGRycy9kb3ducmV2LnhtbFBLBQYAAAAAAwADALcAAAD7AgAAAAA=&#10;"/>
            <v:line id="Line 697" o:spid="_x0000_s10979" style="position:absolute;visibility:visible" from="1083045,1070245" to="1090836,1072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Line 698" o:spid="_x0000_s10978" style="position:absolute;rotation:9;visibility:visible" from="1087898,1072770" to="1091645,1077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" strokeweight="1.5pt">
              <v:stroke endarrow="block"/>
            </v:line>
            <v:line id="Line 699" o:spid="_x0000_s10977" style="position:absolute;rotation:180;flip:x y;visibility:visible" from="1088235,1072552" to="1091474,107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" strokeweight="1.5pt">
              <v:stroke endarrow="block"/>
            </v:line>
            <v:line id="Line 700" o:spid="_x0000_s10976" style="position:absolute;rotation:180;flip:x y;visibility:visible" from="1081057,1089986" to="1084296,1089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" strokeweight="1.5pt">
              <v:stroke endarrow="block"/>
            </v:line>
            <v:line id="Line 701" o:spid="_x0000_s10975" style="position:absolute;visibility:visible" from="1081057,1070213" to="1083216,1070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" strokeweight="1pt"/>
            <v:line id="Line 702" o:spid="_x0000_s10974" style="position:absolute;visibility:visible" from="1081054,1103111" to="1083213,110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" strokeweight="1pt"/>
            <v:line id="Line 703" o:spid="_x0000_s10973" style="position:absolute;flip:y;visibility:visible" from="1083045,1090045" to="1088445,1103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"/>
            <v:line id="Line 704" o:spid="_x0000_s10972" style="position:absolute;flip:y;visibility:visible" from="1087111,1108311" to="1108702,1108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" strokeweight="1.5pt"/>
            <v:line id="Line 705" o:spid="_x0000_s10971" style="position:absolute;visibility:visible" from="1108597,1108459" to="1108597,1113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" strokeweight="1.5pt"/>
            <v:line id="Line 706" o:spid="_x0000_s10970" style="position:absolute;visibility:visible" from="1087176,1108310" to="1087176,1113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" strokeweight="1.5pt"/>
            <v:line id="Line 707" o:spid="_x0000_s10969" style="position:absolute;rotation:180;flip:x y;visibility:visible" from="1097877,1089721" to="1103637,1100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" strokeweight="1.5pt">
              <v:stroke endarrow="block"/>
            </v:line>
            <v:line id="Line 708" o:spid="_x0000_s10968" style="position:absolute;flip:x y;visibility:visible" from="1103466,1100189" to="1112563,1100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"/>
            <v:line id="Line 709" o:spid="_x0000_s10967" style="position:absolute;rotation:-120;flip:x y;visibility:visible" from="1079839,1087112" to="1113370,1087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">
              <v:stroke dashstyle="longDashDot"/>
            </v:line>
            <v:shape id="Arc 710" o:spid="_x0000_s10966" style="position:absolute;left:1087466;top:1073499;width:3600;height:1837;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" adj="0,,0" path="m18576,nfc20555,3335,21600,7142,21600,11021em18576,nsc20555,3335,21600,7142,21600,11021l,11021,18576,xe" filled="f">
              <v:stroke joinstyle="round"/>
              <v:formulas/>
              <v:path arrowok="t" o:extrusionok="f" o:connecttype="custom" o:connectlocs="309620,0;360004,183666;0,183666" o:connectangles="0,0,0"/>
            </v:shape>
            <v:line id="Line 711" o:spid="_x0000_s10965" style="position:absolute;rotation:180;flip:x;visibility:visible" from="1086908,1076196" to="1088305,1076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">
              <v:stroke endarrow="block"/>
            </v:line>
            <v:line id="Line 712" o:spid="_x0000_s10964" style="position:absolute;rotation:180;flip:y;visibility:visible" from="1090126,1074989" to="1091227,1075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">
              <v:stroke endarrow="block"/>
            </v:line>
            <v:line id="Line 713" o:spid="_x0000_s10963" style="position:absolute;flip:x y;visibility:visible" from="1105268,1085465" to="1105691,1086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">
              <v:stroke endarrow="block"/>
            </v:line>
            <v:line id="Line 714" o:spid="_x0000_s10962" style="position:absolute;visibility:visible" from="1097961,1089887" to="1099761,1093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" strokeweight="1.5pt">
              <v:stroke endarrow="block"/>
            </v:line>
            <v:line id="Line 715" o:spid="_x0000_s10961" style="position:absolute;flip:x;visibility:visible" from="1099485,1081966" to="1104622,1092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"/>
            <v:line id="Line 716" o:spid="_x0000_s10960" style="position:absolute;visibility:visible" from="1104622,1081966" to="1106781,1081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" strokeweight="1pt"/>
          </v:group>
        </w:pict>
      </w:r>
      <w:r w:rsidR="002A0F66" w:rsidRPr="003A1BF3">
        <w:rPr>
          <w:color w:val="000000" w:themeColor="text1"/>
          <w:sz w:val="28"/>
          <w:szCs w:val="28"/>
        </w:rPr>
        <w:t xml:space="preserve">                                     </w:t>
      </w:r>
      <w:r w:rsidR="002A0F66" w:rsidRPr="003A1BF3">
        <w:rPr>
          <w:color w:val="000000" w:themeColor="text1"/>
          <w:position w:val="-12"/>
          <w:sz w:val="28"/>
          <w:szCs w:val="28"/>
        </w:rPr>
        <w:object w:dxaOrig="260" w:dyaOrig="360">
          <v:shape id="_x0000_i1897" type="#_x0000_t75" style="width:12.75pt;height:18pt" o:ole="">
            <v:imagedata r:id="rId882" o:title=""/>
          </v:shape>
          <o:OLEObject Type="Embed" ProgID="Equation.DSMT4" ShapeID="_x0000_i1897" DrawAspect="Content" ObjectID="_1565017617" r:id="rId1209"/>
        </w:object>
      </w:r>
    </w:p>
    <w:p w:rsidR="002A0F66" w:rsidRPr="003A1BF3" w:rsidRDefault="002A0F66" w:rsidP="002A0F66">
      <w:pPr>
        <w:tabs>
          <w:tab w:val="left" w:pos="4493"/>
          <w:tab w:val="left" w:pos="6848"/>
        </w:tabs>
        <w:jc w:val="center"/>
        <w:rPr>
          <w:b/>
          <w:color w:val="000000" w:themeColor="text1"/>
          <w:sz w:val="28"/>
          <w:szCs w:val="28"/>
        </w:rPr>
      </w:pPr>
      <w:r w:rsidRPr="003A1BF3">
        <w:rPr>
          <w:b/>
          <w:color w:val="000000" w:themeColor="text1"/>
          <w:sz w:val="28"/>
          <w:szCs w:val="28"/>
          <w:lang w:val="en-US"/>
        </w:rPr>
        <w:t xml:space="preserve"> S</w:t>
      </w:r>
    </w:p>
    <w:p w:rsidR="002A0F66" w:rsidRPr="003A1BF3" w:rsidRDefault="002A0F66" w:rsidP="002A0F66">
      <w:pPr>
        <w:tabs>
          <w:tab w:val="left" w:pos="2066"/>
        </w:tabs>
        <w:jc w:val="both"/>
        <w:rPr>
          <w:b/>
          <w:color w:val="000000" w:themeColor="text1"/>
          <w:sz w:val="28"/>
          <w:szCs w:val="28"/>
        </w:rPr>
      </w:pPr>
      <w:r w:rsidRPr="003A1BF3">
        <w:rPr>
          <w:b/>
          <w:color w:val="000000" w:themeColor="text1"/>
          <w:sz w:val="28"/>
          <w:szCs w:val="28"/>
        </w:rPr>
        <w:tab/>
        <w:t xml:space="preserve">  </w:t>
      </w:r>
      <w:r w:rsidRPr="003A1BF3">
        <w:rPr>
          <w:color w:val="000000" w:themeColor="text1"/>
          <w:position w:val="-12"/>
          <w:sz w:val="28"/>
          <w:szCs w:val="28"/>
        </w:rPr>
        <w:object w:dxaOrig="260" w:dyaOrig="360">
          <v:shape id="_x0000_i1898" type="#_x0000_t75" style="width:12.75pt;height:18pt" o:ole="">
            <v:imagedata r:id="rId884" o:title=""/>
          </v:shape>
          <o:OLEObject Type="Embed" ProgID="Equation.DSMT4" ShapeID="_x0000_i1898" DrawAspect="Content" ObjectID="_1565017618" r:id="rId1210"/>
        </w:object>
      </w:r>
      <w:r w:rsidRPr="003A1BF3">
        <w:rPr>
          <w:color w:val="000000" w:themeColor="text1"/>
          <w:sz w:val="28"/>
          <w:szCs w:val="28"/>
        </w:rPr>
        <w:t xml:space="preserve"> </w:t>
      </w: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2642"/>
        </w:tabs>
        <w:jc w:val="both"/>
        <w:rPr>
          <w:b/>
          <w:color w:val="000000" w:themeColor="text1"/>
          <w:sz w:val="28"/>
          <w:szCs w:val="28"/>
        </w:rPr>
      </w:pPr>
      <w:r w:rsidRPr="003A1BF3">
        <w:rPr>
          <w:b/>
          <w:color w:val="000000" w:themeColor="text1"/>
          <w:sz w:val="28"/>
          <w:szCs w:val="28"/>
        </w:rPr>
        <w:tab/>
      </w:r>
      <w:r w:rsidRPr="003A1BF3">
        <w:rPr>
          <w:color w:val="000000" w:themeColor="text1"/>
          <w:position w:val="-10"/>
          <w:sz w:val="28"/>
          <w:szCs w:val="28"/>
        </w:rPr>
        <w:object w:dxaOrig="420" w:dyaOrig="300">
          <v:shape id="_x0000_i1899" type="#_x0000_t75" style="width:21pt;height:15pt" o:ole="">
            <v:imagedata r:id="rId880" o:title=""/>
          </v:shape>
          <o:OLEObject Type="Embed" ProgID="Equation.DSMT4" ShapeID="_x0000_i1899" DrawAspect="Content" ObjectID="_1565017619" r:id="rId1211"/>
        </w:object>
      </w: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708"/>
          <w:tab w:val="left" w:pos="1416"/>
          <w:tab w:val="left" w:pos="2124"/>
          <w:tab w:val="left" w:pos="2832"/>
          <w:tab w:val="left" w:pos="3540"/>
          <w:tab w:val="left" w:pos="5848"/>
        </w:tabs>
        <w:jc w:val="both"/>
        <w:rPr>
          <w:b/>
          <w:color w:val="000000" w:themeColor="text1"/>
          <w:sz w:val="28"/>
          <w:szCs w:val="28"/>
        </w:rPr>
      </w:pPr>
      <w:r w:rsidRPr="003A1BF3">
        <w:rPr>
          <w:b/>
          <w:color w:val="000000" w:themeColor="text1"/>
          <w:sz w:val="28"/>
          <w:szCs w:val="28"/>
        </w:rPr>
        <w:tab/>
        <w:t xml:space="preserve">                                        </w:t>
      </w:r>
      <w:r w:rsidRPr="003A1BF3">
        <w:rPr>
          <w:color w:val="000000" w:themeColor="text1"/>
          <w:sz w:val="28"/>
          <w:szCs w:val="28"/>
        </w:rPr>
        <w:t xml:space="preserve">  </w:t>
      </w:r>
      <w:r w:rsidRPr="003A1BF3">
        <w:rPr>
          <w:b/>
          <w:color w:val="000000" w:themeColor="text1"/>
          <w:sz w:val="28"/>
          <w:szCs w:val="28"/>
        </w:rPr>
        <w:tab/>
      </w:r>
      <w:r w:rsidRPr="003A1BF3">
        <w:rPr>
          <w:color w:val="000000" w:themeColor="text1"/>
          <w:position w:val="-12"/>
          <w:sz w:val="28"/>
          <w:szCs w:val="28"/>
        </w:rPr>
        <w:object w:dxaOrig="300" w:dyaOrig="360">
          <v:shape id="_x0000_i1900" type="#_x0000_t75" style="width:15pt;height:18pt" o:ole="">
            <v:imagedata r:id="rId1212" o:title=""/>
          </v:shape>
          <o:OLEObject Type="Embed" ProgID="Equation.DSMT4" ShapeID="_x0000_i1900" DrawAspect="Content" ObjectID="_1565017620" r:id="rId1213"/>
        </w:object>
      </w:r>
    </w:p>
    <w:p w:rsidR="002A0F66" w:rsidRPr="003A1BF3" w:rsidRDefault="002A0F66" w:rsidP="002A0F66">
      <w:pPr>
        <w:tabs>
          <w:tab w:val="left" w:pos="3970"/>
        </w:tabs>
        <w:jc w:val="both"/>
        <w:rPr>
          <w:b/>
          <w:color w:val="000000" w:themeColor="text1"/>
          <w:sz w:val="28"/>
          <w:szCs w:val="28"/>
        </w:rPr>
      </w:pPr>
      <w:r w:rsidRPr="003A1BF3">
        <w:rPr>
          <w:b/>
          <w:color w:val="000000" w:themeColor="text1"/>
          <w:sz w:val="28"/>
          <w:szCs w:val="28"/>
        </w:rPr>
        <w:t xml:space="preserve">                                                       </w:t>
      </w:r>
      <w:r w:rsidRPr="003A1BF3">
        <w:rPr>
          <w:b/>
          <w:color w:val="000000" w:themeColor="text1"/>
          <w:sz w:val="28"/>
          <w:szCs w:val="28"/>
          <w:lang w:val="en-US"/>
        </w:rPr>
        <w:t>N</w:t>
      </w: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rPr>
          <w:b/>
          <w:color w:val="000000" w:themeColor="text1"/>
          <w:sz w:val="28"/>
          <w:szCs w:val="28"/>
        </w:rPr>
      </w:pPr>
      <w:r w:rsidRPr="003A1BF3">
        <w:rPr>
          <w:b/>
          <w:color w:val="000000" w:themeColor="text1"/>
          <w:sz w:val="28"/>
          <w:szCs w:val="28"/>
        </w:rPr>
        <w:t xml:space="preserve">                             </w:t>
      </w:r>
      <w:r w:rsidRPr="003A1BF3">
        <w:rPr>
          <w:color w:val="000000" w:themeColor="text1"/>
          <w:position w:val="-12"/>
          <w:sz w:val="28"/>
          <w:szCs w:val="28"/>
        </w:rPr>
        <w:object w:dxaOrig="420" w:dyaOrig="360">
          <v:shape id="_x0000_i1901" type="#_x0000_t75" style="width:21pt;height:18pt" o:ole="">
            <v:imagedata r:id="rId889" o:title=""/>
          </v:shape>
          <o:OLEObject Type="Embed" ProgID="Equation.DSMT4" ShapeID="_x0000_i1901" DrawAspect="Content" ObjectID="_1565017621" r:id="rId1214"/>
        </w:object>
      </w:r>
      <w:r w:rsidRPr="003A1BF3">
        <w:rPr>
          <w:b/>
          <w:color w:val="000000" w:themeColor="text1"/>
          <w:sz w:val="28"/>
          <w:szCs w:val="28"/>
        </w:rPr>
        <w:t xml:space="preserve">                                            </w:t>
      </w:r>
      <w:r w:rsidRPr="003A1BF3">
        <w:rPr>
          <w:b/>
          <w:color w:val="000000" w:themeColor="text1"/>
          <w:sz w:val="28"/>
          <w:szCs w:val="28"/>
          <w:lang w:val="en-US"/>
        </w:rPr>
        <w:t>S</w:t>
      </w:r>
      <w:r w:rsidRPr="003A1BF3">
        <w:rPr>
          <w:b/>
          <w:color w:val="000000" w:themeColor="text1"/>
          <w:sz w:val="28"/>
          <w:szCs w:val="28"/>
        </w:rPr>
        <w:t xml:space="preserve"> </w:t>
      </w:r>
    </w:p>
    <w:p w:rsidR="002A0F66" w:rsidRPr="003A1BF3" w:rsidRDefault="002A0F66" w:rsidP="002A0F66">
      <w:pPr>
        <w:tabs>
          <w:tab w:val="left" w:pos="6848"/>
        </w:tabs>
        <w:jc w:val="both"/>
        <w:rPr>
          <w:b/>
          <w:color w:val="000000" w:themeColor="text1"/>
          <w:sz w:val="28"/>
          <w:szCs w:val="28"/>
        </w:rPr>
      </w:pPr>
      <w:r w:rsidRPr="003A1BF3">
        <w:rPr>
          <w:b/>
          <w:color w:val="000000" w:themeColor="text1"/>
          <w:sz w:val="28"/>
          <w:szCs w:val="28"/>
        </w:rPr>
        <w:tab/>
        <w:t xml:space="preserve">   </w:t>
      </w:r>
      <w:r w:rsidRPr="003A1BF3">
        <w:rPr>
          <w:color w:val="000000" w:themeColor="text1"/>
          <w:position w:val="-12"/>
          <w:sz w:val="28"/>
          <w:szCs w:val="28"/>
        </w:rPr>
        <w:object w:dxaOrig="360" w:dyaOrig="360">
          <v:shape id="_x0000_i1902" type="#_x0000_t75" style="width:18pt;height:18pt" o:ole="">
            <v:imagedata r:id="rId1215" o:title=""/>
          </v:shape>
          <o:OLEObject Type="Embed" ProgID="Equation.DSMT4" ShapeID="_x0000_i1902" DrawAspect="Content" ObjectID="_1565017622" r:id="rId1216"/>
        </w:object>
      </w:r>
    </w:p>
    <w:p w:rsidR="002A0F66" w:rsidRPr="003A1BF3" w:rsidRDefault="002A0F66" w:rsidP="002A0F66">
      <w:pPr>
        <w:tabs>
          <w:tab w:val="left" w:pos="1953"/>
        </w:tabs>
        <w:jc w:val="both"/>
        <w:rPr>
          <w:b/>
          <w:color w:val="000000" w:themeColor="text1"/>
          <w:sz w:val="28"/>
          <w:szCs w:val="28"/>
          <w:lang w:val="en-US"/>
        </w:rPr>
      </w:pPr>
      <w:r w:rsidRPr="003A1BF3">
        <w:rPr>
          <w:b/>
          <w:color w:val="000000" w:themeColor="text1"/>
          <w:sz w:val="28"/>
          <w:szCs w:val="28"/>
        </w:rPr>
        <w:tab/>
      </w:r>
      <w:r w:rsidRPr="003A1BF3">
        <w:rPr>
          <w:b/>
          <w:color w:val="000000" w:themeColor="text1"/>
          <w:sz w:val="28"/>
          <w:szCs w:val="28"/>
          <w:lang w:val="en-US"/>
        </w:rPr>
        <w:t xml:space="preserve">   </w:t>
      </w:r>
      <w:r w:rsidRPr="003A1BF3">
        <w:rPr>
          <w:color w:val="000000" w:themeColor="text1"/>
          <w:position w:val="-12"/>
          <w:sz w:val="28"/>
          <w:szCs w:val="28"/>
        </w:rPr>
        <w:object w:dxaOrig="260" w:dyaOrig="360">
          <v:shape id="_x0000_i1903" type="#_x0000_t75" style="width:12.75pt;height:18pt" o:ole="">
            <v:imagedata r:id="rId859" o:title=""/>
          </v:shape>
          <o:OLEObject Type="Embed" ProgID="Equation.DSMT4" ShapeID="_x0000_i1903" DrawAspect="Content" ObjectID="_1565017623" r:id="rId1217"/>
        </w:object>
      </w:r>
    </w:p>
    <w:p w:rsidR="002A0F66" w:rsidRPr="003A1BF3" w:rsidRDefault="002A0F66" w:rsidP="002A0F66">
      <w:pPr>
        <w:tabs>
          <w:tab w:val="left" w:pos="6848"/>
        </w:tabs>
        <w:jc w:val="both"/>
        <w:rPr>
          <w:b/>
          <w:color w:val="000000" w:themeColor="text1"/>
          <w:sz w:val="28"/>
          <w:szCs w:val="28"/>
          <w:lang w:val="en-US"/>
        </w:rPr>
      </w:pPr>
      <w:r w:rsidRPr="003A1BF3">
        <w:rPr>
          <w:b/>
          <w:color w:val="000000" w:themeColor="text1"/>
          <w:sz w:val="28"/>
          <w:szCs w:val="28"/>
          <w:lang w:val="en-US"/>
        </w:rPr>
        <w:tab/>
        <w:t xml:space="preserve">   </w:t>
      </w:r>
    </w:p>
    <w:p w:rsidR="002A0F66" w:rsidRPr="003A1BF3" w:rsidRDefault="002A0F66" w:rsidP="002A0F66">
      <w:pPr>
        <w:tabs>
          <w:tab w:val="left" w:pos="1953"/>
        </w:tabs>
        <w:jc w:val="both"/>
        <w:rPr>
          <w:b/>
          <w:color w:val="000000" w:themeColor="text1"/>
          <w:sz w:val="28"/>
          <w:szCs w:val="28"/>
          <w:lang w:val="en-US"/>
        </w:rPr>
      </w:pPr>
      <w:r w:rsidRPr="003A1BF3">
        <w:rPr>
          <w:b/>
          <w:color w:val="000000" w:themeColor="text1"/>
          <w:sz w:val="28"/>
          <w:szCs w:val="28"/>
          <w:lang w:val="en-US"/>
        </w:rPr>
        <w:tab/>
        <w:t xml:space="preserve">  </w:t>
      </w:r>
    </w:p>
    <w:p w:rsidR="002A0F66" w:rsidRPr="003A1BF3" w:rsidRDefault="002A0F66" w:rsidP="002A0F66">
      <w:pPr>
        <w:tabs>
          <w:tab w:val="left" w:pos="4493"/>
          <w:tab w:val="left" w:pos="6848"/>
        </w:tabs>
        <w:jc w:val="both"/>
        <w:rPr>
          <w:b/>
          <w:color w:val="000000" w:themeColor="text1"/>
          <w:sz w:val="28"/>
          <w:szCs w:val="28"/>
          <w:lang w:val="en-US"/>
        </w:rPr>
      </w:pPr>
    </w:p>
    <w:p w:rsidR="002A0F66" w:rsidRPr="003A1BF3" w:rsidRDefault="002A0F66" w:rsidP="002A0F66">
      <w:pPr>
        <w:tabs>
          <w:tab w:val="left" w:pos="4493"/>
          <w:tab w:val="left" w:pos="6848"/>
        </w:tabs>
        <w:jc w:val="center"/>
        <w:rPr>
          <w:b/>
          <w:color w:val="000000" w:themeColor="text1"/>
          <w:sz w:val="28"/>
          <w:szCs w:val="28"/>
          <w:lang w:val="en-US"/>
        </w:rPr>
      </w:pPr>
      <w:r w:rsidRPr="003A1BF3">
        <w:rPr>
          <w:b/>
          <w:color w:val="000000" w:themeColor="text1"/>
          <w:sz w:val="28"/>
          <w:szCs w:val="28"/>
          <w:lang w:val="en-US"/>
        </w:rPr>
        <w:t xml:space="preserve">N </w:t>
      </w:r>
    </w:p>
    <w:p w:rsidR="002A0F66" w:rsidRPr="003A1BF3" w:rsidRDefault="002A0F66" w:rsidP="002A0F66">
      <w:pPr>
        <w:tabs>
          <w:tab w:val="left" w:pos="4493"/>
          <w:tab w:val="left" w:pos="6848"/>
        </w:tabs>
        <w:jc w:val="both"/>
        <w:rPr>
          <w:b/>
          <w:color w:val="000000" w:themeColor="text1"/>
          <w:sz w:val="28"/>
          <w:szCs w:val="28"/>
          <w:lang w:val="en-US"/>
        </w:rPr>
      </w:pPr>
    </w:p>
    <w:p w:rsidR="002A0F66" w:rsidRPr="003A1BF3" w:rsidRDefault="002A0F66" w:rsidP="002A0F66">
      <w:pPr>
        <w:jc w:val="both"/>
        <w:rPr>
          <w:b/>
          <w:color w:val="000000" w:themeColor="text1"/>
          <w:sz w:val="28"/>
          <w:szCs w:val="28"/>
          <w:lang w:val="en-US"/>
        </w:rPr>
      </w:pPr>
      <w:r w:rsidRPr="003A1BF3">
        <w:rPr>
          <w:color w:val="000000" w:themeColor="text1"/>
          <w:sz w:val="28"/>
          <w:szCs w:val="28"/>
          <w:lang w:val="en-US"/>
        </w:rPr>
        <w:t xml:space="preserve">                                                                   </w:t>
      </w:r>
    </w:p>
    <w:p w:rsidR="00322A45" w:rsidRPr="003A1BF3" w:rsidRDefault="00322A45" w:rsidP="001B1238">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Fig.</w:t>
      </w:r>
      <w:r w:rsidRPr="003A1BF3">
        <w:rPr>
          <w:color w:val="000000" w:themeColor="text1"/>
          <w:sz w:val="27"/>
          <w:szCs w:val="27"/>
          <w:lang w:val="en-US"/>
        </w:rPr>
        <w:t> </w:t>
      </w:r>
      <w:r w:rsidRPr="003A1BF3">
        <w:rPr>
          <w:rStyle w:val="normalchar"/>
          <w:color w:val="000000" w:themeColor="text1"/>
          <w:sz w:val="28"/>
          <w:szCs w:val="28"/>
          <w:lang w:val="en-US"/>
        </w:rPr>
        <w:t>3.10.7</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f we consider the angular velocity</w:t>
      </w:r>
      <w:r w:rsidRPr="003A1BF3">
        <w:rPr>
          <w:color w:val="000000" w:themeColor="text1"/>
          <w:sz w:val="27"/>
          <w:szCs w:val="27"/>
          <w:lang w:val="en-US"/>
        </w:rPr>
        <w:t> </w:t>
      </w:r>
      <w:bookmarkStart w:id="264" w:name="graphic662"/>
      <w:bookmarkEnd w:id="264"/>
      <w:r w:rsidR="002A0F66" w:rsidRPr="003A1BF3">
        <w:rPr>
          <w:color w:val="000000" w:themeColor="text1"/>
          <w:position w:val="-12"/>
          <w:sz w:val="28"/>
          <w:szCs w:val="28"/>
        </w:rPr>
        <w:object w:dxaOrig="300" w:dyaOrig="360">
          <v:shape id="_x0000_i1904" type="#_x0000_t75" style="width:15pt;height:18pt" o:ole="">
            <v:imagedata r:id="rId863" o:title=""/>
          </v:shape>
          <o:OLEObject Type="Embed" ProgID="Equation.DSMT4" ShapeID="_x0000_i1904" DrawAspect="Content" ObjectID="_1565017624" r:id="rId1218"/>
        </w:object>
      </w:r>
      <w:r w:rsidR="002A0F66" w:rsidRPr="003A1BF3">
        <w:rPr>
          <w:color w:val="000000" w:themeColor="text1"/>
          <w:sz w:val="28"/>
          <w:szCs w:val="28"/>
          <w:lang w:val="en-US"/>
        </w:rPr>
        <w:t xml:space="preserve">, </w:t>
      </w:r>
      <w:r w:rsidR="002A0F66" w:rsidRPr="003A1BF3">
        <w:rPr>
          <w:rStyle w:val="serp-urlmark"/>
          <w:color w:val="000000" w:themeColor="text1"/>
          <w:sz w:val="28"/>
          <w:szCs w:val="28"/>
          <w:lang w:val="en-US"/>
        </w:rPr>
        <w:t>t</w:t>
      </w:r>
      <w:r w:rsidRPr="003A1BF3">
        <w:rPr>
          <w:rStyle w:val="normalchar"/>
          <w:color w:val="000000" w:themeColor="text1"/>
          <w:sz w:val="28"/>
          <w:szCs w:val="28"/>
          <w:lang w:val="en-US"/>
        </w:rPr>
        <w:t>hen the total angular velocity vortices</w:t>
      </w:r>
      <w:r w:rsidR="002A0F66" w:rsidRPr="003A1BF3">
        <w:rPr>
          <w:color w:val="000000" w:themeColor="text1"/>
          <w:sz w:val="28"/>
          <w:szCs w:val="28"/>
          <w:lang w:val="en-US"/>
        </w:rPr>
        <w:t xml:space="preserve"> </w:t>
      </w:r>
      <w:r w:rsidR="002A0F66" w:rsidRPr="003A1BF3">
        <w:rPr>
          <w:color w:val="000000" w:themeColor="text1"/>
          <w:position w:val="-12"/>
          <w:sz w:val="28"/>
          <w:szCs w:val="28"/>
        </w:rPr>
        <w:object w:dxaOrig="1440" w:dyaOrig="360">
          <v:shape id="_x0000_i1905" type="#_x0000_t75" style="width:1in;height:18pt" o:ole="">
            <v:imagedata r:id="rId1219" o:title=""/>
          </v:shape>
          <o:OLEObject Type="Embed" ProgID="Equation.DSMT4" ShapeID="_x0000_i1905" DrawAspect="Content" ObjectID="_1565017625" r:id="rId1220"/>
        </w:object>
      </w:r>
      <w:r w:rsidR="002A0F66" w:rsidRPr="003A1BF3">
        <w:rPr>
          <w:color w:val="000000" w:themeColor="text1"/>
          <w:sz w:val="28"/>
          <w:szCs w:val="28"/>
          <w:lang w:val="en-US"/>
        </w:rPr>
        <w:t xml:space="preserve"> </w:t>
      </w:r>
      <w:r w:rsidRPr="003A1BF3">
        <w:rPr>
          <w:rStyle w:val="normalchar"/>
          <w:color w:val="000000" w:themeColor="text1"/>
          <w:sz w:val="28"/>
          <w:szCs w:val="28"/>
          <w:lang w:val="en-US"/>
        </w:rPr>
        <w:t>obliquely with respect to the source of rotational axis by angle</w:t>
      </w:r>
      <w:r w:rsidR="002A0F66" w:rsidRPr="003A1BF3">
        <w:rPr>
          <w:color w:val="000000" w:themeColor="text1"/>
          <w:sz w:val="28"/>
          <w:szCs w:val="28"/>
          <w:lang w:val="en-US"/>
        </w:rPr>
        <w:t xml:space="preserve"> </w:t>
      </w:r>
      <w:r w:rsidR="002A0F66" w:rsidRPr="003A1BF3">
        <w:rPr>
          <w:color w:val="000000" w:themeColor="text1"/>
          <w:position w:val="-10"/>
          <w:sz w:val="28"/>
          <w:szCs w:val="28"/>
        </w:rPr>
        <w:object w:dxaOrig="400" w:dyaOrig="300">
          <v:shape id="_x0000_i1906" type="#_x0000_t75" style="width:20.25pt;height:15pt" o:ole="">
            <v:imagedata r:id="rId897" o:title=""/>
          </v:shape>
          <o:OLEObject Type="Embed" ProgID="Equation.DSMT4" ShapeID="_x0000_i1906" DrawAspect="Content" ObjectID="_1565017626" r:id="rId1221"/>
        </w:object>
      </w:r>
      <w:r w:rsidR="002A0F66" w:rsidRPr="003A1BF3">
        <w:rPr>
          <w:color w:val="000000" w:themeColor="text1"/>
          <w:sz w:val="28"/>
          <w:szCs w:val="28"/>
          <w:lang w:val="en-US"/>
        </w:rPr>
        <w:t xml:space="preserve"> </w:t>
      </w:r>
      <w:r w:rsidRPr="003A1BF3">
        <w:rPr>
          <w:rStyle w:val="normalchar"/>
          <w:color w:val="000000" w:themeColor="text1"/>
          <w:sz w:val="28"/>
          <w:szCs w:val="28"/>
          <w:lang w:val="en-US"/>
        </w:rPr>
        <w:t>clockwise, as shown in Fig. 3.10.8.</w:t>
      </w:r>
    </w:p>
    <w:bookmarkStart w:id="265" w:name="graphic665"/>
    <w:bookmarkEnd w:id="265"/>
    <w:p w:rsidR="00322A45" w:rsidRPr="003A1BF3" w:rsidRDefault="00DA6A29" w:rsidP="00322A45">
      <w:pPr>
        <w:pStyle w:val="12"/>
        <w:spacing w:before="0" w:beforeAutospacing="0" w:after="0" w:afterAutospacing="0" w:line="280" w:lineRule="atLeast"/>
        <w:jc w:val="both"/>
        <w:rPr>
          <w:color w:val="000000" w:themeColor="text1"/>
        </w:rPr>
      </w:pPr>
      <w:r>
        <w:rPr>
          <w:noProof/>
          <w:color w:val="000000" w:themeColor="text1"/>
        </w:rPr>
      </w:r>
      <w:r>
        <w:rPr>
          <w:noProof/>
          <w:color w:val="000000" w:themeColor="text1"/>
        </w:rPr>
        <w:pict>
          <v:rect id="Прямоугольник 199" o:spid="_x0000_s1618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zX2cQIAAGI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4w819nECAABiBAAADgAAAAAAAAAAAAAAAAAu&#10;AgAAZHJzL2Uyb0RvYy54bWxQSwECLQAUAAYACAAAACEA1AjZN9gAAAABAQAADwAAAAAAAAAAAAAA&#10;AADLBAAAZHJzL2Rvd25yZXYueG1sUEsFBgAAAAAEAAQA8wAAANAFAAAAAA==&#10;" filled="f" stroked="f">
            <o:lock v:ext="edit" aspectratio="t"/>
            <w10:wrap type="none"/>
            <w10:anchorlock/>
          </v:rect>
        </w:pict>
      </w: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DA6A29" w:rsidP="002A0F66">
      <w:pPr>
        <w:tabs>
          <w:tab w:val="left" w:pos="4493"/>
          <w:tab w:val="left" w:pos="6848"/>
        </w:tabs>
        <w:jc w:val="both"/>
        <w:rPr>
          <w:b/>
          <w:color w:val="000000" w:themeColor="text1"/>
          <w:sz w:val="28"/>
          <w:szCs w:val="28"/>
        </w:rPr>
      </w:pPr>
      <w:r w:rsidRPr="00DA6A29">
        <w:rPr>
          <w:noProof/>
          <w:color w:val="000000" w:themeColor="text1"/>
        </w:rPr>
        <w:pict>
          <v:group id="Группа 267" o:spid="_x0000_s10882" style="position:absolute;left:0;text-align:left;margin-left:48.6pt;margin-top:2.45pt;width:272.1pt;height:408.6pt;z-index:251542016" coordorigin="1086357,1063441" coordsize="34558,51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">
            <v:line id="Line 718" o:spid="_x0000_s10947" style="position:absolute;visibility:visible" from="1118757,1104481" to="1120853,1104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" strokeweight=".35269mm"/>
            <v:line id="Line 719" o:spid="_x0000_s10946" style="position:absolute;flip:x y;visibility:visible" from="1110718,1087648" to="1111078,1088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">
              <v:stroke endarrow="block"/>
            </v:line>
            <v:group id="Group 720" o:spid="_x0000_s10943" style="position:absolute;left:1104102;top:1093936;width:3599;height:1649;rotation:-60" coordorigin="1116058,1088971" coordsize="3598,1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">
              <v:line id="Line 721" o:spid="_x0000_s10945" style="position:absolute;rotation:-40;flip:y;visibility:visible" from="1116995,1088971" to="1117723,1089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">
                <v:stroke endarrow="block"/>
              </v:line>
              <v:shape id="Arc 722" o:spid="_x0000_s10944" style="position:absolute;left:1117317;top:1088281;width:1080;height:3598;rotation:-120;flip:x;visibility:visible" coordsize="39343,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" adj="0,,0" path="m39343,33918nfc35306,39732,28677,43199,21600,43199,9670,43200,,33529,,21600,,9670,9670,,21600,v6895,,13377,3292,17444,8861em39343,33918nsc35306,39732,28677,43199,21600,43199,9670,43200,,33529,,21600,,9670,9670,,21600,v6895,,13377,3292,17444,8861l21600,21600,39343,33918xe" filled="f" strokeweight="1pt">
                <v:stroke joinstyle="round"/>
                <v:formulas/>
                <v:path arrowok="t" o:connecttype="custom" o:connectlocs="107972,282548;107151,73823;59279,179935" o:connectangles="0,0,0"/>
              </v:shape>
            </v:group>
            <v:line id="Line 723" o:spid="_x0000_s10942" style="position:absolute;rotation:180;flip:y;visibility:visible" from="1103527,1072237" to="1103527,1077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" strokeweight="1.5pt">
              <v:stroke endarrow="block"/>
            </v:line>
            <v:line id="Line 724" o:spid="_x0000_s10941" style="position:absolute;visibility:visible" from="1093463,1091398" to="1113254,1091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">
              <v:stroke dashstyle="longDashDot"/>
            </v:line>
            <v:oval id="Oval 725" o:spid="_x0000_s10940" style="position:absolute;left:1096278;top:1084199;width:14393;height:143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" filled="f" strokeweight="1.5pt">
              <v:textbox inset="2.88pt,2.88pt,2.88pt,2.88pt"/>
            </v:oval>
            <v:line id="Line 726" o:spid="_x0000_s10939" style="position:absolute;flip:y;visibility:visible" from="1103480,1081910" to="1103480,1101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">
              <v:stroke dashstyle="longDashDot"/>
            </v:line>
            <v:oval id="Oval 727" o:spid="_x0000_s10938" style="position:absolute;left:1096861;top:1086137;width:21594;height:7197;rotation: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" filled="f">
              <v:stroke dashstyle="dash"/>
              <v:textbox inset="2.88pt,2.88pt,2.88pt,2.88pt"/>
            </v:oval>
            <v:oval id="Oval 728" o:spid="_x0000_s10937" style="position:absolute;left:1088378;top:1089769;width:21595;height:7198;rotation: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" filled="f">
              <v:stroke dashstyle="dash"/>
              <v:textbox inset="2.88pt,2.88pt,2.88pt,2.88pt"/>
            </v:oval>
            <v:line id="Line 729" o:spid="_x0000_s10936" style="position:absolute;flip:x y;visibility:visible" from="1095622,1094276" to="1096046,1095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">
              <v:stroke endarrow="block"/>
            </v:line>
            <v:line id="Line 730" o:spid="_x0000_s10935" style="position:absolute;visibility:visible" from="1104340,1090865" to="1104699,109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">
              <v:stroke endarrow="block"/>
            </v:line>
            <v:line id="Line 731" o:spid="_x0000_s10934" style="position:absolute;visibility:visible" from="1102490,1091849" to="1102850,1092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">
              <v:stroke endarrow="block"/>
            </v:line>
            <v:line id="Line 732" o:spid="_x0000_s10933" style="position:absolute;flip:x y;visibility:visible" from="1093523,1091405" to="1096402,1091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" strokeweight="1.5pt">
              <v:stroke endarrow="block"/>
            </v:line>
            <v:line id="Line 733" o:spid="_x0000_s10932" style="position:absolute;rotation:180;flip:x y;visibility:visible" from="1086469,1089598" to="1089708,108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" strokeweight="1.5pt">
              <v:stroke endarrow="block"/>
            </v:line>
            <v:line id="Line 734" o:spid="_x0000_s10931" style="position:absolute;rotation:180;flip:x y;visibility:visible" from="1086532,1093367" to="1089771,1093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" strokeweight="1.5pt">
              <v:stroke endarrow="block"/>
            </v:line>
            <v:line id="Line 735" o:spid="_x0000_s10930" style="position:absolute;rotation:180;flip:y;visibility:visible" from="1105475,1072237" to="1105475,1077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" strokeweight="1.5pt">
              <v:stroke endarrow="block"/>
            </v:line>
            <v:line id="Line 736" o:spid="_x0000_s10929" style="position:absolute;rotation:180;flip:y;visibility:visible" from="1101487,1072279" to="1101487,107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" strokeweight="1.5pt">
              <v:stroke endarrow="block"/>
            </v:line>
            <v:line id="Line 737" o:spid="_x0000_s10928" style="position:absolute;rotation:180;flip:y;visibility:visible" from="1107540,1072259" to="1107540,1077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" strokeweight="1.5pt">
              <v:stroke endarrow="block"/>
            </v:line>
            <v:line id="Line 738" o:spid="_x0000_s10927" style="position:absolute;rotation:180;flip:y;visibility:visible" from="1099391,1072256" to="1099391,1077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" strokeweight="1.5pt">
              <v:stroke endarrow="block"/>
            </v:line>
            <v:line id="Line 739" o:spid="_x0000_s10926" style="position:absolute;flip:y;visibility:visible" from="1092765,1070548" to="1114354,1070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" strokeweight="1.5pt"/>
            <v:line id="Line 740" o:spid="_x0000_s10925" style="position:absolute;visibility:visible" from="1114301,1065062" to="1114301,1070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" strokeweight="1.5pt"/>
            <v:line id="Line 741" o:spid="_x0000_s10924" style="position:absolute;visibility:visible" from="1092780,1065133" to="1092780,1070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" strokeweight="1.5pt"/>
            <v:line id="Line 742" o:spid="_x0000_s10923" style="position:absolute;rotation:180;flip:x y;visibility:visible" from="1086469,1087703" to="1089708,1087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" strokeweight="1.5pt">
              <v:stroke endarrow="block"/>
            </v:line>
            <v:line id="Line 743" o:spid="_x0000_s10922" style="position:absolute;rotation:180;flip:x y;visibility:visible" from="1086496,1095519" to="1089736,1095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" strokeweight="1.5pt">
              <v:stroke endarrow="block"/>
            </v:line>
            <v:line id="Line 744" o:spid="_x0000_s10921" style="position:absolute;visibility:visible" from="1088486,1067762" to="1099155,1077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Ve9xwAAANwAAAAPAAAAZHJzL2Rvd25yZXYueG1sRI9Ba8JA&#10;FITvBf/D8gq91U0tD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LWhV73HAAAA3AAA&#10;AA8AAAAAAAAAAAAAAAAABwIAAGRycy9kb3ducmV2LnhtbFBLBQYAAAAAAwADALcAAAD7AgAAAAA=&#10;"/>
            <v:line id="Line 745" o:spid="_x0000_s10920" style="position:absolute;flip:y;visibility:visible" from="1088486,1078639" to="1096276,1099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"/>
            <v:line id="Line 746" o:spid="_x0000_s10919" style="position:absolute;flip:x y;visibility:visible" from="1088486,1071722" to="1089204,1087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"/>
            <v:line id="Line 747" o:spid="_x0000_s10918" style="position:absolute;visibility:visible" from="1086410,1099825" to="1088505,1099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" strokeweight=".35269mm"/>
            <v:line id="Line 748" o:spid="_x0000_s10917" style="position:absolute;visibility:visible" from="1086431,1067798" to="1088526,1067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" strokeweight=".35269mm"/>
            <v:line id="Line 749" o:spid="_x0000_s10916" style="position:absolute;rotation:180;visibility:visible" from="1104883,1082902" to="1104883,108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">
              <v:stroke endarrow="block"/>
            </v:line>
            <v:line id="Line 750" o:spid="_x0000_s10915" style="position:absolute;rotation:180;flip:y;visibility:visible" from="1093681,1074009" to="1093681,1079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" strokeweight="1.5pt">
              <v:stroke endarrow="block"/>
            </v:line>
            <v:line id="Line 751" o:spid="_x0000_s10914" style="position:absolute;visibility:visible" from="1088486,1067762" to="1093756,1078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2n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CtKzafHAAAA3AAA&#10;AA8AAAAAAAAAAAAAAAAABwIAAGRycy9kb3ducmV2LnhtbFBLBQYAAAAAAwADALcAAAD7AgAAAAA=&#10;"/>
            <v:line id="Line 752" o:spid="_x0000_s10913" style="position:absolute;visibility:visible" from="1088486,1071722" to="1096276,1073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"/>
            <v:line id="Line 753" o:spid="_x0000_s10912" style="position:absolute;rotation:9;visibility:visible" from="1093339,1074246" to="1097085,107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" strokeweight="1.5pt">
              <v:stroke endarrow="block"/>
            </v:line>
            <v:line id="Line 754" o:spid="_x0000_s10911" style="position:absolute;flip:x y;visibility:visible" from="1109037,1098721" to="1118757,1104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"/>
            <v:line id="Line 755" o:spid="_x0000_s10910" style="position:absolute;rotation:180;flip:x y;visibility:visible" from="1093675,1074029" to="1096914,1074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" strokeweight="1.5pt">
              <v:stroke endarrow="block"/>
            </v:line>
            <v:line id="Line 756" o:spid="_x0000_s10909" style="position:absolute;rotation:180;flip:x y;visibility:visible" from="1086498,1091462" to="1089737,1091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" strokeweight="1.5pt">
              <v:stroke endarrow="block"/>
            </v:line>
            <v:line id="Line 757" o:spid="_x0000_s10908" style="position:absolute;visibility:visible" from="1086498,1071689" to="1088593,1071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" strokeweight=".35269mm"/>
            <v:line id="Line 758" o:spid="_x0000_s10907" style="position:absolute;flip:y;visibility:visible" from="1088486,1091521" to="1093885,1104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"/>
            <v:line id="Line 759" o:spid="_x0000_s10906" style="position:absolute;flip:y;visibility:visible" from="1092551,1109787" to="1114141,1109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" strokeweight="1.5pt"/>
            <v:line id="Line 760" o:spid="_x0000_s10905" style="position:absolute;visibility:visible" from="1114037,1109934" to="1114037,1115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" strokeweight="1.5pt"/>
            <v:line id="Line 761" o:spid="_x0000_s10904" style="position:absolute;visibility:visible" from="1092616,1109786" to="1092616,1115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" strokeweight="1.5pt"/>
            <v:line id="Line 762" o:spid="_x0000_s10903" style="position:absolute;visibility:visible" from="1103475,1091308" to="1103475,1093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" strokeweight="1.5pt">
              <v:stroke endarrow="block"/>
            </v:line>
            <v:line id="Line 763" o:spid="_x0000_s10902" style="position:absolute;rotation:180;flip:x y;visibility:visible" from="1103531,1091436" to="1109290,1101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" strokeweight="1.5pt">
              <v:stroke endarrow="block"/>
            </v:line>
            <v:line id="Line 764" o:spid="_x0000_s10901" style="position:absolute;visibility:visible" from="1118757,1100521" to="1120853,110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" strokeweight=".35269mm"/>
            <v:line id="Line 765" o:spid="_x0000_s10900" style="position:absolute;visibility:visible" from="1092529,1099914" to="1094624,1099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" strokeweight=".35269mm"/>
            <v:line id="Line 766" o:spid="_x0000_s10899" style="position:absolute;flip:y;visibility:visible" from="1094752,1093074" to="1103391,1099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"/>
            <v:line id="Line 767" o:spid="_x0000_s10898" style="position:absolute;flip:x y;visibility:visible" from="1109037,1101241" to="1118854,1108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"/>
            <v:line id="Line 768" o:spid="_x0000_s10897" style="position:absolute;rotation:-120;flip:x y;visibility:visible" from="1077249,1086953" to="1125144,1087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">
              <v:stroke dashstyle="longDashDot"/>
            </v:line>
            <v:line id="Line 769" o:spid="_x0000_s10896" style="position:absolute;rotation:180;flip:x y;visibility:visible" from="1103510,1091458" to="1109248,1099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" strokeweight="1.5pt">
              <v:stroke endarrow="block"/>
            </v:line>
            <v:shape id="Arc 770" o:spid="_x0000_s10895" style="position:absolute;left:1107777;top:1098541;width:1080;height:3599;rotation:-65;flip:x;visibility:visible" coordsize="39343,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" adj="0,,0" path="m39343,33918nfc35306,39732,28677,43199,21600,43199,9670,43200,,33529,,21600,,9670,9670,,21600,v5063,,9966,1779,13851,5026em39343,33918nsc35306,39732,28677,43199,21600,43199,9670,43200,,33529,,21600,,9670,9670,,21600,v5063,,9966,1779,13851,5026l21600,21600,39343,33918xe" filled="f" strokeweight="1pt">
              <v:stroke joinstyle="round"/>
              <v:formulas/>
              <v:path arrowok="t" o:connecttype="custom" o:connectlocs="107971,282552;97293,41869;59278,179938" o:connectangles="0,0,0"/>
            </v:shape>
            <v:line id="Line 771" o:spid="_x0000_s10894" style="position:absolute;rotation:180;flip:x;visibility:visible" from="1106941,1100140" to="1107788,1100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">
              <v:stroke endarrow="block"/>
            </v:line>
            <v:shape id="Arc 772" o:spid="_x0000_s10893" style="position:absolute;left:1092906;top:1074976;width:3600;height:1836;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" adj="0,,0" path="m18576,nfc20555,3335,21600,7142,21600,11021em18576,nsc20555,3335,21600,7142,21600,11021l,11021,18576,xe" filled="f">
              <v:stroke joinstyle="round"/>
              <v:formulas/>
              <v:path arrowok="t" o:extrusionok="f" o:connecttype="custom" o:connectlocs="309610,0;359992,183658;0,183658" o:connectangles="0,0,0"/>
            </v:shape>
            <v:line id="Line 773" o:spid="_x0000_s10892" style="position:absolute;rotation:180;flip:x;visibility:visible" from="1092348,1077672" to="1093745,1077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">
              <v:stroke endarrow="block"/>
            </v:line>
            <v:line id="Line 774" o:spid="_x0000_s10891" style="position:absolute;rotation:180;flip:y;visibility:visible" from="1095567,1076465" to="1096667,1077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">
              <v:stroke endarrow="block"/>
            </v:line>
            <v:line id="Line 775" o:spid="_x0000_s10890" style="position:absolute;rotation:3;flip:y;visibility:visible" from="1106511,1098897" to="1107718,1099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">
              <v:stroke endarrow="block"/>
            </v:line>
            <v:line id="Line 776" o:spid="_x0000_s10889" style="position:absolute;rotation:3;flip:x;visibility:visible" from="1108362,1097092" to="1109802,1098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">
              <v:stroke endarrow="block"/>
            </v:line>
            <v:line id="Line 777" o:spid="_x0000_s10888" style="position:absolute;visibility:visible" from="1086357,1104396" to="1088453,1104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" strokeweight=".35269mm"/>
            <v:line id="Line 778" o:spid="_x0000_s10887" style="position:absolute;visibility:visible" from="1103468,1091373" to="1105268,1094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" strokeweight="1.5pt">
              <v:stroke endarrow="block"/>
            </v:line>
            <v:line id="Line 779" o:spid="_x0000_s10886" style="position:absolute;flip:x y;visibility:visible" from="1105077,1094041" to="1118757,110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"/>
            <v:line id="Line 780" o:spid="_x0000_s10885" style="position:absolute;visibility:visible" from="1118757,1108801" to="1120916,1108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" strokeweight="1pt"/>
            <v:line id="Line 781" o:spid="_x0000_s10884" style="position:absolute;rotation:95;flip:x y;visibility:visible" from="1098147,1081548" to="1108946,1101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">
              <v:stroke dashstyle="longDashDot"/>
            </v:line>
            <v:shape id="Arc 782" o:spid="_x0000_s10883" style="position:absolute;left:1102195;top:1092611;width:7804;height:6477;rotation:-10454503fd;visibility:visible" coordsize="20046,1619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" adj="0,,0" path="m-1,8148nfc1254,5021,3224,2230,5751,em-1,8148nsc1254,5021,3224,2230,5751,l20046,16193,-1,8148xe" filled="f">
              <v:stroke joinstyle="round"/>
              <v:formulas/>
              <v:path arrowok="t" o:extrusionok="f" o:connecttype="custom" o:connectlocs="0,325960;223893,0;780415,647720" o:connectangles="0,0,0"/>
            </v:shape>
          </v:group>
        </w:pict>
      </w:r>
    </w:p>
    <w:p w:rsidR="002A0F66" w:rsidRPr="003A1BF3" w:rsidRDefault="002A0F66" w:rsidP="002A0F66">
      <w:pPr>
        <w:tabs>
          <w:tab w:val="left" w:pos="1170"/>
          <w:tab w:val="left" w:pos="4493"/>
          <w:tab w:val="left" w:pos="6848"/>
        </w:tabs>
        <w:jc w:val="both"/>
        <w:rPr>
          <w:b/>
          <w:color w:val="000000" w:themeColor="text1"/>
          <w:sz w:val="28"/>
          <w:szCs w:val="28"/>
        </w:rPr>
      </w:pPr>
      <w:r w:rsidRPr="003A1BF3">
        <w:rPr>
          <w:b/>
          <w:color w:val="000000" w:themeColor="text1"/>
          <w:sz w:val="28"/>
          <w:szCs w:val="28"/>
        </w:rPr>
        <w:t xml:space="preserve">               </w:t>
      </w:r>
      <w:r w:rsidRPr="003A1BF3">
        <w:rPr>
          <w:color w:val="000000" w:themeColor="text1"/>
          <w:position w:val="-12"/>
        </w:rPr>
        <w:object w:dxaOrig="260" w:dyaOrig="360">
          <v:shape id="_x0000_i1907" type="#_x0000_t75" style="width:12.75pt;height:18pt" o:ole="">
            <v:imagedata r:id="rId882" o:title=""/>
          </v:shape>
          <o:OLEObject Type="Embed" ProgID="Equation.DSMT4" ShapeID="_x0000_i1907" DrawAspect="Content" ObjectID="_1565017627" r:id="rId1222"/>
        </w:object>
      </w:r>
      <w:r w:rsidRPr="003A1BF3">
        <w:rPr>
          <w:b/>
          <w:color w:val="000000" w:themeColor="text1"/>
          <w:sz w:val="28"/>
          <w:szCs w:val="28"/>
        </w:rPr>
        <w:tab/>
        <w:t xml:space="preserve">  </w:t>
      </w:r>
      <w:r w:rsidRPr="003A1BF3">
        <w:rPr>
          <w:b/>
          <w:color w:val="000000" w:themeColor="text1"/>
          <w:sz w:val="28"/>
          <w:szCs w:val="28"/>
        </w:rPr>
        <w:tab/>
        <w:t xml:space="preserve"> </w:t>
      </w:r>
    </w:p>
    <w:p w:rsidR="002A0F66" w:rsidRPr="003A1BF3" w:rsidRDefault="002A0F66" w:rsidP="002A0F66">
      <w:pPr>
        <w:tabs>
          <w:tab w:val="left" w:pos="7290"/>
        </w:tabs>
        <w:jc w:val="both"/>
        <w:rPr>
          <w:color w:val="000000" w:themeColor="text1"/>
          <w:sz w:val="28"/>
          <w:szCs w:val="28"/>
        </w:rPr>
      </w:pPr>
      <w:r w:rsidRPr="003A1BF3">
        <w:rPr>
          <w:b/>
          <w:color w:val="000000" w:themeColor="text1"/>
          <w:sz w:val="28"/>
          <w:szCs w:val="28"/>
        </w:rPr>
        <w:t xml:space="preserve">                                                   </w:t>
      </w:r>
      <w:r w:rsidRPr="003A1BF3">
        <w:rPr>
          <w:b/>
          <w:color w:val="000000" w:themeColor="text1"/>
          <w:sz w:val="28"/>
          <w:szCs w:val="28"/>
          <w:lang w:val="en-US"/>
        </w:rPr>
        <w:t>S</w:t>
      </w:r>
      <w:r w:rsidRPr="003A1BF3">
        <w:rPr>
          <w:b/>
          <w:color w:val="000000" w:themeColor="text1"/>
          <w:sz w:val="28"/>
          <w:szCs w:val="28"/>
        </w:rPr>
        <w:t xml:space="preserve">                                                    </w:t>
      </w:r>
    </w:p>
    <w:p w:rsidR="002A0F66" w:rsidRPr="003A1BF3" w:rsidRDefault="002A0F66" w:rsidP="002A0F66">
      <w:pPr>
        <w:tabs>
          <w:tab w:val="left" w:pos="6863"/>
        </w:tabs>
        <w:jc w:val="both"/>
        <w:rPr>
          <w:b/>
          <w:color w:val="000000" w:themeColor="text1"/>
          <w:sz w:val="28"/>
          <w:szCs w:val="28"/>
        </w:rPr>
      </w:pPr>
      <w:r w:rsidRPr="003A1BF3">
        <w:rPr>
          <w:b/>
          <w:color w:val="000000" w:themeColor="text1"/>
          <w:sz w:val="28"/>
          <w:szCs w:val="28"/>
        </w:rPr>
        <w:t xml:space="preserve">              </w:t>
      </w:r>
      <w:r w:rsidRPr="003A1BF3">
        <w:rPr>
          <w:color w:val="000000" w:themeColor="text1"/>
          <w:position w:val="-12"/>
        </w:rPr>
        <w:object w:dxaOrig="260" w:dyaOrig="360">
          <v:shape id="_x0000_i1908" type="#_x0000_t75" style="width:12.75pt;height:18pt" o:ole="">
            <v:imagedata r:id="rId884" o:title=""/>
          </v:shape>
          <o:OLEObject Type="Embed" ProgID="Equation.DSMT4" ShapeID="_x0000_i1908" DrawAspect="Content" ObjectID="_1565017628" r:id="rId1223"/>
        </w:object>
      </w:r>
      <w:r w:rsidRPr="003A1BF3">
        <w:rPr>
          <w:b/>
          <w:color w:val="000000" w:themeColor="text1"/>
          <w:sz w:val="28"/>
          <w:szCs w:val="28"/>
        </w:rPr>
        <w:t xml:space="preserve">        </w:t>
      </w:r>
      <w:r w:rsidRPr="003A1BF3">
        <w:rPr>
          <w:color w:val="000000" w:themeColor="text1"/>
          <w:sz w:val="28"/>
          <w:szCs w:val="28"/>
        </w:rPr>
        <w:t xml:space="preserve">      </w:t>
      </w:r>
      <w:r w:rsidRPr="003A1BF3">
        <w:rPr>
          <w:color w:val="000000" w:themeColor="text1"/>
          <w:sz w:val="28"/>
          <w:szCs w:val="28"/>
        </w:rPr>
        <w:tab/>
        <w:t xml:space="preserve"> </w:t>
      </w:r>
    </w:p>
    <w:p w:rsidR="002A0F66" w:rsidRPr="003A1BF3" w:rsidRDefault="002A0F66" w:rsidP="002A0F66">
      <w:pPr>
        <w:tabs>
          <w:tab w:val="left" w:pos="6863"/>
        </w:tabs>
        <w:jc w:val="both"/>
        <w:rPr>
          <w:b/>
          <w:color w:val="000000" w:themeColor="text1"/>
          <w:sz w:val="28"/>
          <w:szCs w:val="28"/>
        </w:rPr>
      </w:pPr>
      <w:r w:rsidRPr="003A1BF3">
        <w:rPr>
          <w:b/>
          <w:color w:val="000000" w:themeColor="text1"/>
          <w:sz w:val="28"/>
          <w:szCs w:val="28"/>
        </w:rPr>
        <w:t xml:space="preserve">                                                            </w:t>
      </w:r>
      <w:r w:rsidRPr="003A1BF3">
        <w:rPr>
          <w:color w:val="000000" w:themeColor="text1"/>
          <w:sz w:val="28"/>
          <w:szCs w:val="28"/>
        </w:rPr>
        <w:t xml:space="preserve">               </w:t>
      </w:r>
      <w:r w:rsidRPr="003A1BF3">
        <w:rPr>
          <w:color w:val="000000" w:themeColor="text1"/>
          <w:position w:val="-4"/>
          <w:sz w:val="28"/>
          <w:szCs w:val="28"/>
        </w:rPr>
        <w:object w:dxaOrig="180" w:dyaOrig="279">
          <v:shape id="_x0000_i1909" type="#_x0000_t75" style="width:9pt;height:14.25pt" o:ole="">
            <v:imagedata r:id="rId535" o:title=""/>
          </v:shape>
          <o:OLEObject Type="Embed" ProgID="Equation.DSMT4" ShapeID="_x0000_i1909" DrawAspect="Content" ObjectID="_1565017629" r:id="rId1224"/>
        </w:object>
      </w:r>
    </w:p>
    <w:p w:rsidR="002A0F66" w:rsidRPr="003A1BF3" w:rsidRDefault="002A0F66" w:rsidP="002A0F66">
      <w:pPr>
        <w:tabs>
          <w:tab w:val="left" w:pos="4710"/>
          <w:tab w:val="left" w:pos="5325"/>
          <w:tab w:val="left" w:pos="6945"/>
          <w:tab w:val="left" w:pos="8114"/>
        </w:tabs>
        <w:jc w:val="both"/>
        <w:rPr>
          <w:b/>
          <w:color w:val="000000" w:themeColor="text1"/>
          <w:sz w:val="28"/>
          <w:szCs w:val="28"/>
        </w:rPr>
      </w:pPr>
      <w:r w:rsidRPr="003A1BF3">
        <w:rPr>
          <w:b/>
          <w:color w:val="000000" w:themeColor="text1"/>
          <w:sz w:val="28"/>
          <w:szCs w:val="28"/>
        </w:rPr>
        <w:t xml:space="preserve">                        </w:t>
      </w:r>
      <w:r w:rsidRPr="003A1BF3">
        <w:rPr>
          <w:color w:val="000000" w:themeColor="text1"/>
          <w:sz w:val="28"/>
          <w:szCs w:val="28"/>
        </w:rPr>
        <w:tab/>
      </w:r>
      <w:r w:rsidRPr="003A1BF3">
        <w:rPr>
          <w:color w:val="000000" w:themeColor="text1"/>
          <w:sz w:val="28"/>
          <w:szCs w:val="28"/>
        </w:rPr>
        <w:tab/>
      </w:r>
      <w:r w:rsidRPr="003A1BF3">
        <w:rPr>
          <w:color w:val="000000" w:themeColor="text1"/>
          <w:sz w:val="28"/>
          <w:szCs w:val="28"/>
        </w:rPr>
        <w:tab/>
      </w:r>
      <w:r w:rsidRPr="003A1BF3">
        <w:rPr>
          <w:color w:val="000000" w:themeColor="text1"/>
          <w:sz w:val="28"/>
          <w:szCs w:val="28"/>
        </w:rPr>
        <w:tab/>
      </w:r>
    </w:p>
    <w:p w:rsidR="002A0F66" w:rsidRPr="003A1BF3" w:rsidRDefault="002A0F66" w:rsidP="002A0F66">
      <w:pPr>
        <w:tabs>
          <w:tab w:val="left" w:pos="6945"/>
        </w:tabs>
        <w:jc w:val="both"/>
        <w:rPr>
          <w:b/>
          <w:color w:val="000000" w:themeColor="text1"/>
          <w:sz w:val="28"/>
          <w:szCs w:val="28"/>
        </w:rPr>
      </w:pPr>
      <w:r w:rsidRPr="003A1BF3">
        <w:rPr>
          <w:b/>
          <w:color w:val="000000" w:themeColor="text1"/>
          <w:sz w:val="28"/>
          <w:szCs w:val="28"/>
        </w:rPr>
        <w:t xml:space="preserve">                     </w:t>
      </w:r>
      <w:r w:rsidRPr="003A1BF3">
        <w:rPr>
          <w:color w:val="000000" w:themeColor="text1"/>
          <w:position w:val="-10"/>
        </w:rPr>
        <w:object w:dxaOrig="420" w:dyaOrig="300">
          <v:shape id="_x0000_i1910" type="#_x0000_t75" style="width:21pt;height:15pt" o:ole="">
            <v:imagedata r:id="rId880" o:title=""/>
          </v:shape>
          <o:OLEObject Type="Embed" ProgID="Equation.DSMT4" ShapeID="_x0000_i1910" DrawAspect="Content" ObjectID="_1565017630" r:id="rId1225"/>
        </w:object>
      </w:r>
      <w:r w:rsidRPr="003A1BF3">
        <w:rPr>
          <w:b/>
          <w:color w:val="000000" w:themeColor="text1"/>
          <w:sz w:val="28"/>
          <w:szCs w:val="28"/>
        </w:rPr>
        <w:t xml:space="preserve">                   </w:t>
      </w:r>
      <w:r w:rsidRPr="003A1BF3">
        <w:rPr>
          <w:b/>
          <w:color w:val="000000" w:themeColor="text1"/>
          <w:position w:val="-4"/>
          <w:sz w:val="28"/>
          <w:szCs w:val="28"/>
          <w:lang w:val="en-US"/>
        </w:rPr>
        <w:object w:dxaOrig="180" w:dyaOrig="279">
          <v:shape id="_x0000_i1911" type="#_x0000_t75" style="width:9pt;height:14.25pt" o:ole="">
            <v:imagedata r:id="rId903" o:title=""/>
          </v:shape>
          <o:OLEObject Type="Embed" ProgID="Equation.DSMT4" ShapeID="_x0000_i1911" DrawAspect="Content" ObjectID="_1565017631" r:id="rId1226"/>
        </w:object>
      </w:r>
      <w:r w:rsidRPr="003A1BF3">
        <w:rPr>
          <w:b/>
          <w:color w:val="000000" w:themeColor="text1"/>
          <w:sz w:val="28"/>
          <w:szCs w:val="28"/>
        </w:rPr>
        <w:t xml:space="preserve">                                           </w:t>
      </w:r>
      <w:r w:rsidRPr="003A1BF3">
        <w:rPr>
          <w:color w:val="000000" w:themeColor="text1"/>
          <w:position w:val="-4"/>
          <w:sz w:val="28"/>
          <w:szCs w:val="28"/>
        </w:rPr>
        <w:object w:dxaOrig="180" w:dyaOrig="279">
          <v:shape id="_x0000_i1912" type="#_x0000_t75" style="width:9pt;height:14.25pt" o:ole="">
            <v:imagedata r:id="rId535" o:title=""/>
          </v:shape>
          <o:OLEObject Type="Embed" ProgID="Equation.DSMT4" ShapeID="_x0000_i1912" DrawAspect="Content" ObjectID="_1565017632" r:id="rId1227"/>
        </w:object>
      </w:r>
    </w:p>
    <w:p w:rsidR="002A0F66" w:rsidRPr="003A1BF3" w:rsidRDefault="002A0F66" w:rsidP="002A0F66">
      <w:pPr>
        <w:tabs>
          <w:tab w:val="left" w:pos="3653"/>
          <w:tab w:val="left" w:pos="4740"/>
          <w:tab w:val="left" w:pos="6870"/>
        </w:tabs>
        <w:jc w:val="both"/>
        <w:rPr>
          <w:b/>
          <w:color w:val="000000" w:themeColor="text1"/>
          <w:sz w:val="28"/>
          <w:szCs w:val="28"/>
        </w:rPr>
      </w:pPr>
      <w:r w:rsidRPr="003A1BF3">
        <w:rPr>
          <w:color w:val="000000" w:themeColor="text1"/>
          <w:sz w:val="28"/>
          <w:szCs w:val="28"/>
        </w:rPr>
        <w:t xml:space="preserve">                                            </w:t>
      </w:r>
      <w:r w:rsidRPr="003A1BF3">
        <w:rPr>
          <w:b/>
          <w:color w:val="000000" w:themeColor="text1"/>
          <w:sz w:val="28"/>
          <w:szCs w:val="28"/>
        </w:rPr>
        <w:t xml:space="preserve">              </w:t>
      </w:r>
      <w:r w:rsidRPr="003A1BF3">
        <w:rPr>
          <w:b/>
          <w:color w:val="000000" w:themeColor="text1"/>
          <w:sz w:val="28"/>
          <w:szCs w:val="28"/>
        </w:rPr>
        <w:tab/>
      </w:r>
      <w:r w:rsidRPr="003A1BF3">
        <w:rPr>
          <w:b/>
          <w:color w:val="000000" w:themeColor="text1"/>
          <w:sz w:val="28"/>
          <w:szCs w:val="28"/>
        </w:rPr>
        <w:tab/>
        <w:t xml:space="preserve"> </w:t>
      </w:r>
    </w:p>
    <w:p w:rsidR="002A0F66" w:rsidRPr="003A1BF3" w:rsidRDefault="002A0F66" w:rsidP="002A0F66">
      <w:pPr>
        <w:tabs>
          <w:tab w:val="left" w:pos="2018"/>
          <w:tab w:val="left" w:pos="3165"/>
          <w:tab w:val="left" w:pos="6110"/>
        </w:tabs>
        <w:jc w:val="both"/>
        <w:rPr>
          <w:b/>
          <w:color w:val="000000" w:themeColor="text1"/>
          <w:sz w:val="28"/>
          <w:szCs w:val="28"/>
        </w:rPr>
      </w:pPr>
      <w:r w:rsidRPr="003A1BF3">
        <w:rPr>
          <w:color w:val="000000" w:themeColor="text1"/>
          <w:sz w:val="28"/>
          <w:szCs w:val="28"/>
        </w:rPr>
        <w:t xml:space="preserve">               </w:t>
      </w:r>
      <w:r w:rsidRPr="003A1BF3">
        <w:rPr>
          <w:b/>
          <w:color w:val="000000" w:themeColor="text1"/>
          <w:sz w:val="28"/>
          <w:szCs w:val="28"/>
        </w:rPr>
        <w:t xml:space="preserve">                                                               </w:t>
      </w:r>
      <w:r w:rsidRPr="003A1BF3">
        <w:rPr>
          <w:color w:val="000000" w:themeColor="text1"/>
          <w:position w:val="-4"/>
          <w:sz w:val="28"/>
          <w:szCs w:val="28"/>
        </w:rPr>
        <w:object w:dxaOrig="180" w:dyaOrig="279">
          <v:shape id="_x0000_i1913" type="#_x0000_t75" style="width:9pt;height:14.25pt" o:ole="">
            <v:imagedata r:id="rId535" o:title=""/>
          </v:shape>
          <o:OLEObject Type="Embed" ProgID="Equation.DSMT4" ShapeID="_x0000_i1913" DrawAspect="Content" ObjectID="_1565017633" r:id="rId1228"/>
        </w:object>
      </w:r>
    </w:p>
    <w:p w:rsidR="002A0F66" w:rsidRPr="003A1BF3" w:rsidRDefault="002A0F66" w:rsidP="002A0F66">
      <w:pPr>
        <w:tabs>
          <w:tab w:val="left" w:pos="2567"/>
          <w:tab w:val="center" w:pos="4677"/>
        </w:tabs>
        <w:jc w:val="both"/>
        <w:rPr>
          <w:b/>
          <w:color w:val="000000" w:themeColor="text1"/>
          <w:sz w:val="28"/>
          <w:szCs w:val="28"/>
        </w:rPr>
      </w:pPr>
      <w:r w:rsidRPr="003A1BF3">
        <w:rPr>
          <w:b/>
          <w:color w:val="000000" w:themeColor="text1"/>
          <w:sz w:val="28"/>
          <w:szCs w:val="28"/>
        </w:rPr>
        <w:tab/>
        <w:t xml:space="preserve">        </w:t>
      </w:r>
      <w:r w:rsidRPr="003A1BF3">
        <w:rPr>
          <w:b/>
          <w:color w:val="000000" w:themeColor="text1"/>
          <w:sz w:val="28"/>
          <w:szCs w:val="28"/>
          <w:lang w:val="en-US"/>
        </w:rPr>
        <w:t>N</w:t>
      </w:r>
      <w:r w:rsidRPr="003A1BF3">
        <w:rPr>
          <w:b/>
          <w:color w:val="000000" w:themeColor="text1"/>
          <w:sz w:val="28"/>
          <w:szCs w:val="28"/>
        </w:rPr>
        <w:t xml:space="preserve">           </w:t>
      </w:r>
      <w:r w:rsidRPr="003A1BF3">
        <w:rPr>
          <w:b/>
          <w:color w:val="000000" w:themeColor="text1"/>
          <w:sz w:val="28"/>
          <w:szCs w:val="28"/>
          <w:lang w:val="en-US"/>
        </w:rPr>
        <w:t xml:space="preserve"> </w:t>
      </w:r>
      <w:r w:rsidRPr="003A1BF3">
        <w:rPr>
          <w:b/>
          <w:color w:val="000000" w:themeColor="text1"/>
          <w:sz w:val="28"/>
          <w:szCs w:val="28"/>
          <w:lang w:val="en-US"/>
        </w:rPr>
        <w:tab/>
      </w:r>
      <w:r w:rsidRPr="003A1BF3">
        <w:rPr>
          <w:b/>
          <w:color w:val="000000" w:themeColor="text1"/>
          <w:sz w:val="28"/>
          <w:szCs w:val="28"/>
        </w:rPr>
        <w:t xml:space="preserve">                    </w:t>
      </w:r>
    </w:p>
    <w:p w:rsidR="002A0F66" w:rsidRPr="003A1BF3" w:rsidRDefault="002A0F66" w:rsidP="002A0F66">
      <w:pPr>
        <w:jc w:val="both"/>
        <w:rPr>
          <w:b/>
          <w:color w:val="000000" w:themeColor="text1"/>
          <w:sz w:val="28"/>
          <w:szCs w:val="28"/>
        </w:rPr>
      </w:pPr>
      <w:r w:rsidRPr="003A1BF3">
        <w:rPr>
          <w:color w:val="000000" w:themeColor="text1"/>
          <w:sz w:val="28"/>
          <w:szCs w:val="28"/>
        </w:rPr>
        <w:t xml:space="preserve">                                                   </w:t>
      </w:r>
    </w:p>
    <w:p w:rsidR="002A0F66" w:rsidRPr="003A1BF3" w:rsidRDefault="002A0F66" w:rsidP="002A0F66">
      <w:pPr>
        <w:tabs>
          <w:tab w:val="center" w:pos="4677"/>
        </w:tabs>
        <w:jc w:val="both"/>
        <w:rPr>
          <w:b/>
          <w:color w:val="000000" w:themeColor="text1"/>
          <w:sz w:val="28"/>
          <w:szCs w:val="28"/>
        </w:rPr>
      </w:pPr>
      <w:r w:rsidRPr="003A1BF3">
        <w:rPr>
          <w:color w:val="000000" w:themeColor="text1"/>
          <w:sz w:val="28"/>
          <w:szCs w:val="28"/>
        </w:rPr>
        <w:t xml:space="preserve">                                          </w:t>
      </w:r>
      <w:r w:rsidRPr="003A1BF3">
        <w:rPr>
          <w:color w:val="000000" w:themeColor="text1"/>
          <w:sz w:val="28"/>
          <w:szCs w:val="28"/>
        </w:rPr>
        <w:tab/>
        <w:t xml:space="preserve">                </w:t>
      </w:r>
    </w:p>
    <w:p w:rsidR="002A0F66" w:rsidRPr="003A1BF3" w:rsidRDefault="002A0F66" w:rsidP="002A0F66">
      <w:pPr>
        <w:tabs>
          <w:tab w:val="left" w:pos="4040"/>
          <w:tab w:val="left" w:pos="6500"/>
          <w:tab w:val="right" w:pos="9637"/>
        </w:tabs>
        <w:jc w:val="both"/>
        <w:rPr>
          <w:color w:val="000000" w:themeColor="text1"/>
          <w:sz w:val="28"/>
          <w:szCs w:val="28"/>
        </w:rPr>
      </w:pPr>
      <w:r w:rsidRPr="003A1BF3">
        <w:rPr>
          <w:color w:val="000000" w:themeColor="text1"/>
          <w:sz w:val="28"/>
          <w:szCs w:val="28"/>
        </w:rPr>
        <w:t xml:space="preserve">                                                                          </w:t>
      </w:r>
      <w:r w:rsidRPr="003A1BF3">
        <w:rPr>
          <w:color w:val="000000" w:themeColor="text1"/>
          <w:position w:val="-4"/>
          <w:sz w:val="28"/>
          <w:szCs w:val="28"/>
        </w:rPr>
        <w:object w:dxaOrig="180" w:dyaOrig="279">
          <v:shape id="_x0000_i1914" type="#_x0000_t75" style="width:9pt;height:14.25pt" o:ole="">
            <v:imagedata r:id="rId535" o:title=""/>
          </v:shape>
          <o:OLEObject Type="Embed" ProgID="Equation.DSMT4" ShapeID="_x0000_i1914" DrawAspect="Content" ObjectID="_1565017634" r:id="rId1229"/>
        </w:object>
      </w:r>
      <w:r w:rsidRPr="003A1BF3">
        <w:rPr>
          <w:color w:val="000000" w:themeColor="text1"/>
          <w:sz w:val="28"/>
          <w:szCs w:val="28"/>
        </w:rPr>
        <w:tab/>
        <w:t xml:space="preserve">                                 </w:t>
      </w:r>
    </w:p>
    <w:p w:rsidR="002A0F66" w:rsidRPr="003A1BF3" w:rsidRDefault="002A0F66" w:rsidP="002A0F66">
      <w:pPr>
        <w:jc w:val="both"/>
        <w:rPr>
          <w:color w:val="000000" w:themeColor="text1"/>
          <w:sz w:val="28"/>
          <w:szCs w:val="28"/>
        </w:rPr>
      </w:pPr>
      <w:r w:rsidRPr="003A1BF3">
        <w:rPr>
          <w:color w:val="000000" w:themeColor="text1"/>
          <w:sz w:val="28"/>
          <w:szCs w:val="28"/>
        </w:rPr>
        <w:t xml:space="preserve">                                                                                                        </w:t>
      </w:r>
    </w:p>
    <w:p w:rsidR="002A0F66" w:rsidRPr="003A1BF3" w:rsidRDefault="002A0F66" w:rsidP="002A0F66">
      <w:pPr>
        <w:jc w:val="both"/>
        <w:rPr>
          <w:b/>
          <w:color w:val="000000" w:themeColor="text1"/>
          <w:sz w:val="28"/>
          <w:szCs w:val="28"/>
        </w:rPr>
      </w:pPr>
      <w:r w:rsidRPr="003A1BF3">
        <w:rPr>
          <w:color w:val="000000" w:themeColor="text1"/>
          <w:sz w:val="28"/>
          <w:szCs w:val="28"/>
        </w:rPr>
        <w:t xml:space="preserve">                                                                                                        </w:t>
      </w:r>
    </w:p>
    <w:p w:rsidR="002A0F66" w:rsidRPr="003A1BF3" w:rsidRDefault="002A0F66" w:rsidP="002A0F66">
      <w:pPr>
        <w:jc w:val="both"/>
        <w:rPr>
          <w:b/>
          <w:color w:val="000000" w:themeColor="text1"/>
          <w:sz w:val="28"/>
          <w:szCs w:val="28"/>
        </w:rPr>
      </w:pPr>
      <w:r w:rsidRPr="003A1BF3">
        <w:rPr>
          <w:color w:val="000000" w:themeColor="text1"/>
          <w:sz w:val="28"/>
          <w:szCs w:val="28"/>
        </w:rPr>
        <w:t xml:space="preserve">                                                                                     </w:t>
      </w:r>
      <w:r w:rsidRPr="003A1BF3">
        <w:rPr>
          <w:b/>
          <w:color w:val="000000" w:themeColor="text1"/>
          <w:sz w:val="28"/>
          <w:szCs w:val="28"/>
        </w:rPr>
        <w:t xml:space="preserve">           </w:t>
      </w:r>
    </w:p>
    <w:p w:rsidR="002A0F66" w:rsidRPr="003A1BF3" w:rsidRDefault="002A0F66" w:rsidP="002A0F66">
      <w:pPr>
        <w:tabs>
          <w:tab w:val="left" w:pos="5910"/>
        </w:tabs>
        <w:jc w:val="both"/>
        <w:rPr>
          <w:b/>
          <w:color w:val="000000" w:themeColor="text1"/>
          <w:sz w:val="28"/>
          <w:szCs w:val="28"/>
        </w:rPr>
      </w:pPr>
      <w:r w:rsidRPr="003A1BF3">
        <w:rPr>
          <w:color w:val="000000" w:themeColor="text1"/>
        </w:rPr>
        <w:t xml:space="preserve">                </w:t>
      </w:r>
      <w:r w:rsidRPr="003A1BF3">
        <w:rPr>
          <w:color w:val="000000" w:themeColor="text1"/>
          <w:position w:val="-12"/>
        </w:rPr>
        <w:object w:dxaOrig="420" w:dyaOrig="360">
          <v:shape id="_x0000_i1915" type="#_x0000_t75" style="width:21pt;height:18pt" o:ole="">
            <v:imagedata r:id="rId889" o:title=""/>
          </v:shape>
          <o:OLEObject Type="Embed" ProgID="Equation.DSMT4" ShapeID="_x0000_i1915" DrawAspect="Content" ObjectID="_1565017635" r:id="rId1230"/>
        </w:object>
      </w:r>
      <w:r w:rsidRPr="003A1BF3">
        <w:rPr>
          <w:color w:val="000000" w:themeColor="text1"/>
          <w:sz w:val="28"/>
          <w:szCs w:val="28"/>
        </w:rPr>
        <w:t xml:space="preserve">         </w:t>
      </w:r>
      <w:r w:rsidRPr="003A1BF3">
        <w:rPr>
          <w:color w:val="000000" w:themeColor="text1"/>
          <w:position w:val="-12"/>
        </w:rPr>
        <w:object w:dxaOrig="300" w:dyaOrig="360">
          <v:shape id="_x0000_i1916" type="#_x0000_t75" style="width:15pt;height:18pt" o:ole="">
            <v:imagedata r:id="rId912" o:title=""/>
          </v:shape>
          <o:OLEObject Type="Embed" ProgID="Equation.DSMT4" ShapeID="_x0000_i1916" DrawAspect="Content" ObjectID="_1565017636" r:id="rId1231"/>
        </w:object>
      </w:r>
      <w:r w:rsidRPr="003A1BF3">
        <w:rPr>
          <w:color w:val="000000" w:themeColor="text1"/>
          <w:sz w:val="28"/>
          <w:szCs w:val="28"/>
        </w:rPr>
        <w:t xml:space="preserve">                                </w:t>
      </w:r>
      <w:r w:rsidRPr="003A1BF3">
        <w:rPr>
          <w:color w:val="000000" w:themeColor="text1"/>
          <w:position w:val="-10"/>
        </w:rPr>
        <w:object w:dxaOrig="400" w:dyaOrig="300">
          <v:shape id="_x0000_i1917" type="#_x0000_t75" style="width:20.25pt;height:15pt" o:ole="">
            <v:imagedata r:id="rId897" o:title=""/>
          </v:shape>
          <o:OLEObject Type="Embed" ProgID="Equation.DSMT4" ShapeID="_x0000_i1917" DrawAspect="Content" ObjectID="_1565017637" r:id="rId1232"/>
        </w:object>
      </w:r>
      <w:r w:rsidRPr="003A1BF3">
        <w:rPr>
          <w:color w:val="000000" w:themeColor="text1"/>
          <w:sz w:val="28"/>
          <w:szCs w:val="28"/>
        </w:rPr>
        <w:t xml:space="preserve">               </w:t>
      </w:r>
      <w:r w:rsidRPr="003A1BF3">
        <w:rPr>
          <w:color w:val="000000" w:themeColor="text1"/>
          <w:position w:val="-12"/>
        </w:rPr>
        <w:object w:dxaOrig="300" w:dyaOrig="360">
          <v:shape id="_x0000_i1918" type="#_x0000_t75" style="width:15pt;height:18pt" o:ole="">
            <v:imagedata r:id="rId1233" o:title=""/>
          </v:shape>
          <o:OLEObject Type="Embed" ProgID="Equation.DSMT4" ShapeID="_x0000_i1918" DrawAspect="Content" ObjectID="_1565017638" r:id="rId1234"/>
        </w:object>
      </w:r>
      <w:r w:rsidRPr="003A1BF3">
        <w:rPr>
          <w:color w:val="000000" w:themeColor="text1"/>
          <w:sz w:val="28"/>
          <w:szCs w:val="28"/>
        </w:rPr>
        <w:t xml:space="preserve">      </w:t>
      </w:r>
      <w:r w:rsidRPr="003A1BF3">
        <w:rPr>
          <w:color w:val="000000" w:themeColor="text1"/>
          <w:sz w:val="28"/>
          <w:szCs w:val="28"/>
        </w:rPr>
        <w:tab/>
      </w:r>
    </w:p>
    <w:p w:rsidR="002A0F66" w:rsidRPr="003A1BF3" w:rsidRDefault="002A0F66" w:rsidP="002A0F66">
      <w:pPr>
        <w:tabs>
          <w:tab w:val="left" w:pos="1980"/>
          <w:tab w:val="center" w:pos="4818"/>
          <w:tab w:val="left" w:pos="5948"/>
        </w:tabs>
        <w:jc w:val="both"/>
        <w:rPr>
          <w:color w:val="000000" w:themeColor="text1"/>
          <w:sz w:val="28"/>
          <w:szCs w:val="28"/>
        </w:rPr>
      </w:pPr>
      <w:r w:rsidRPr="003A1BF3">
        <w:rPr>
          <w:color w:val="000000" w:themeColor="text1"/>
          <w:sz w:val="28"/>
          <w:szCs w:val="28"/>
        </w:rPr>
        <w:tab/>
        <w:t xml:space="preserve">                            </w:t>
      </w:r>
      <w:r w:rsidRPr="003A1BF3">
        <w:rPr>
          <w:b/>
          <w:color w:val="000000" w:themeColor="text1"/>
          <w:sz w:val="28"/>
          <w:szCs w:val="28"/>
          <w:lang w:val="en-US"/>
        </w:rPr>
        <w:t xml:space="preserve">S </w:t>
      </w:r>
      <w:r w:rsidRPr="003A1BF3">
        <w:rPr>
          <w:b/>
          <w:color w:val="000000" w:themeColor="text1"/>
          <w:sz w:val="28"/>
          <w:szCs w:val="28"/>
        </w:rPr>
        <w:t xml:space="preserve">               </w:t>
      </w:r>
      <w:r w:rsidRPr="003A1BF3">
        <w:rPr>
          <w:color w:val="000000" w:themeColor="text1"/>
          <w:sz w:val="28"/>
          <w:szCs w:val="28"/>
        </w:rPr>
        <w:t xml:space="preserve">         </w:t>
      </w:r>
      <w:r w:rsidRPr="003A1BF3">
        <w:rPr>
          <w:b/>
          <w:color w:val="000000" w:themeColor="text1"/>
          <w:sz w:val="28"/>
          <w:szCs w:val="28"/>
          <w:lang w:val="en-US"/>
        </w:rPr>
        <w:tab/>
      </w:r>
      <w:r w:rsidRPr="003A1BF3">
        <w:rPr>
          <w:b/>
          <w:color w:val="000000" w:themeColor="text1"/>
          <w:sz w:val="28"/>
          <w:szCs w:val="28"/>
          <w:lang w:val="en-US"/>
        </w:rPr>
        <w:tab/>
      </w:r>
    </w:p>
    <w:p w:rsidR="002A0F66" w:rsidRPr="003A1BF3" w:rsidRDefault="002A0F66" w:rsidP="002A0F66">
      <w:pPr>
        <w:tabs>
          <w:tab w:val="left" w:pos="5948"/>
        </w:tabs>
        <w:jc w:val="both"/>
        <w:rPr>
          <w:color w:val="000000" w:themeColor="text1"/>
          <w:sz w:val="28"/>
          <w:szCs w:val="28"/>
        </w:rPr>
      </w:pPr>
      <w:r w:rsidRPr="003A1BF3">
        <w:rPr>
          <w:color w:val="000000" w:themeColor="text1"/>
          <w:sz w:val="28"/>
          <w:szCs w:val="28"/>
        </w:rPr>
        <w:t xml:space="preserve">               </w:t>
      </w:r>
      <w:r w:rsidRPr="003A1BF3">
        <w:rPr>
          <w:color w:val="000000" w:themeColor="text1"/>
          <w:position w:val="-12"/>
          <w:sz w:val="28"/>
          <w:szCs w:val="28"/>
        </w:rPr>
        <w:object w:dxaOrig="260" w:dyaOrig="360">
          <v:shape id="_x0000_i1919" type="#_x0000_t75" style="width:12.75pt;height:18pt" o:ole="">
            <v:imagedata r:id="rId859" o:title=""/>
          </v:shape>
          <o:OLEObject Type="Embed" ProgID="Equation.DSMT4" ShapeID="_x0000_i1919" DrawAspect="Content" ObjectID="_1565017639" r:id="rId1235"/>
        </w:object>
      </w:r>
      <w:r w:rsidRPr="003A1BF3">
        <w:rPr>
          <w:color w:val="000000" w:themeColor="text1"/>
          <w:sz w:val="28"/>
          <w:szCs w:val="28"/>
        </w:rPr>
        <w:tab/>
        <w:t xml:space="preserve"> </w:t>
      </w:r>
      <w:r w:rsidRPr="003A1BF3">
        <w:rPr>
          <w:color w:val="000000" w:themeColor="text1"/>
          <w:position w:val="-12"/>
        </w:rPr>
        <w:object w:dxaOrig="360" w:dyaOrig="360">
          <v:shape id="_x0000_i1920" type="#_x0000_t75" style="width:18pt;height:18pt" o:ole="">
            <v:imagedata r:id="rId1236" o:title=""/>
          </v:shape>
          <o:OLEObject Type="Embed" ProgID="Equation.DSMT4" ShapeID="_x0000_i1920" DrawAspect="Content" ObjectID="_1565017640" r:id="rId1237"/>
        </w:object>
      </w:r>
    </w:p>
    <w:p w:rsidR="002A0F66" w:rsidRPr="003A1BF3" w:rsidRDefault="002A0F66" w:rsidP="002A0F66">
      <w:pPr>
        <w:tabs>
          <w:tab w:val="left" w:pos="2055"/>
          <w:tab w:val="left" w:pos="3880"/>
          <w:tab w:val="left" w:pos="5948"/>
        </w:tabs>
        <w:jc w:val="both"/>
        <w:rPr>
          <w:b/>
          <w:color w:val="000000" w:themeColor="text1"/>
          <w:sz w:val="32"/>
          <w:szCs w:val="32"/>
        </w:rPr>
      </w:pPr>
      <w:r w:rsidRPr="003A1BF3">
        <w:rPr>
          <w:b/>
          <w:color w:val="000000" w:themeColor="text1"/>
          <w:sz w:val="32"/>
          <w:szCs w:val="32"/>
        </w:rPr>
        <w:tab/>
      </w:r>
      <w:r w:rsidRPr="003A1BF3">
        <w:rPr>
          <w:b/>
          <w:color w:val="000000" w:themeColor="text1"/>
          <w:sz w:val="32"/>
          <w:szCs w:val="32"/>
        </w:rPr>
        <w:tab/>
        <w:t xml:space="preserve">          </w:t>
      </w:r>
      <w:r w:rsidRPr="003A1BF3">
        <w:rPr>
          <w:b/>
          <w:color w:val="000000" w:themeColor="text1"/>
          <w:sz w:val="32"/>
          <w:szCs w:val="32"/>
        </w:rPr>
        <w:tab/>
      </w:r>
    </w:p>
    <w:p w:rsidR="002A0F66" w:rsidRPr="003A1BF3" w:rsidRDefault="002A0F66" w:rsidP="002A0F66">
      <w:pPr>
        <w:tabs>
          <w:tab w:val="left" w:pos="4658"/>
          <w:tab w:val="left" w:pos="5948"/>
        </w:tabs>
        <w:jc w:val="both"/>
        <w:rPr>
          <w:b/>
          <w:color w:val="000000" w:themeColor="text1"/>
          <w:sz w:val="32"/>
          <w:szCs w:val="32"/>
        </w:rPr>
      </w:pPr>
      <w:r w:rsidRPr="003A1BF3">
        <w:rPr>
          <w:b/>
          <w:color w:val="000000" w:themeColor="text1"/>
          <w:sz w:val="32"/>
          <w:szCs w:val="32"/>
        </w:rPr>
        <w:tab/>
      </w:r>
      <w:r w:rsidRPr="003A1BF3">
        <w:rPr>
          <w:b/>
          <w:color w:val="000000" w:themeColor="text1"/>
          <w:sz w:val="32"/>
          <w:szCs w:val="32"/>
        </w:rPr>
        <w:tab/>
        <w:t xml:space="preserve"> </w:t>
      </w:r>
      <w:r w:rsidRPr="003A1BF3">
        <w:rPr>
          <w:color w:val="000000" w:themeColor="text1"/>
          <w:position w:val="-12"/>
        </w:rPr>
        <w:object w:dxaOrig="440" w:dyaOrig="360">
          <v:shape id="_x0000_i1921" type="#_x0000_t75" style="width:21.75pt;height:18pt" o:ole="">
            <v:imagedata r:id="rId1238" o:title=""/>
          </v:shape>
          <o:OLEObject Type="Embed" ProgID="Equation.DSMT4" ShapeID="_x0000_i1921" DrawAspect="Content" ObjectID="_1565017641" r:id="rId1239"/>
        </w:object>
      </w:r>
    </w:p>
    <w:p w:rsidR="002A0F66" w:rsidRPr="003A1BF3" w:rsidRDefault="002A0F66" w:rsidP="002A0F66">
      <w:pPr>
        <w:tabs>
          <w:tab w:val="left" w:pos="2055"/>
        </w:tabs>
        <w:jc w:val="both"/>
        <w:rPr>
          <w:b/>
          <w:color w:val="000000" w:themeColor="text1"/>
          <w:sz w:val="32"/>
          <w:szCs w:val="32"/>
        </w:rPr>
      </w:pPr>
      <w:r w:rsidRPr="003A1BF3">
        <w:rPr>
          <w:color w:val="000000" w:themeColor="text1"/>
        </w:rPr>
        <w:t xml:space="preserve">                                                                                                   </w:t>
      </w:r>
    </w:p>
    <w:p w:rsidR="002A0F66" w:rsidRPr="003A1BF3" w:rsidRDefault="002A0F66" w:rsidP="002A0F66">
      <w:pPr>
        <w:jc w:val="both"/>
        <w:rPr>
          <w:b/>
          <w:color w:val="000000" w:themeColor="text1"/>
          <w:sz w:val="28"/>
          <w:szCs w:val="28"/>
        </w:rPr>
      </w:pPr>
      <w:r w:rsidRPr="003A1BF3">
        <w:rPr>
          <w:color w:val="000000" w:themeColor="text1"/>
          <w:sz w:val="28"/>
          <w:szCs w:val="28"/>
        </w:rPr>
        <w:t xml:space="preserve">                                                   </w:t>
      </w:r>
    </w:p>
    <w:p w:rsidR="002A0F66" w:rsidRPr="003A1BF3" w:rsidRDefault="002A0F66" w:rsidP="002A0F66">
      <w:pPr>
        <w:tabs>
          <w:tab w:val="left" w:pos="2050"/>
          <w:tab w:val="left" w:pos="3280"/>
        </w:tabs>
        <w:rPr>
          <w:color w:val="000000" w:themeColor="text1"/>
          <w:sz w:val="28"/>
          <w:szCs w:val="28"/>
        </w:rPr>
      </w:pPr>
      <w:r w:rsidRPr="003A1BF3">
        <w:rPr>
          <w:b/>
          <w:color w:val="000000" w:themeColor="text1"/>
          <w:sz w:val="32"/>
          <w:szCs w:val="32"/>
        </w:rPr>
        <w:tab/>
        <w:t xml:space="preserve">                   </w:t>
      </w:r>
      <w:r w:rsidRPr="003A1BF3">
        <w:rPr>
          <w:b/>
          <w:color w:val="000000" w:themeColor="text1"/>
          <w:sz w:val="28"/>
          <w:szCs w:val="28"/>
          <w:lang w:val="en-US"/>
        </w:rPr>
        <w:t>N</w:t>
      </w:r>
      <w:r w:rsidRPr="003A1BF3">
        <w:rPr>
          <w:b/>
          <w:color w:val="000000" w:themeColor="text1"/>
          <w:sz w:val="28"/>
          <w:szCs w:val="28"/>
        </w:rPr>
        <w:t xml:space="preserve"> </w:t>
      </w:r>
      <w:r w:rsidRPr="003A1BF3">
        <w:rPr>
          <w:b/>
          <w:color w:val="000000" w:themeColor="text1"/>
          <w:sz w:val="32"/>
          <w:szCs w:val="32"/>
        </w:rPr>
        <w:t xml:space="preserve">           </w:t>
      </w:r>
    </w:p>
    <w:p w:rsidR="002A0F66" w:rsidRPr="003A1BF3" w:rsidRDefault="002A0F66" w:rsidP="002A0F66">
      <w:pPr>
        <w:tabs>
          <w:tab w:val="left" w:pos="3270"/>
          <w:tab w:val="center" w:pos="4818"/>
        </w:tabs>
        <w:rPr>
          <w:color w:val="000000" w:themeColor="text1"/>
          <w:sz w:val="32"/>
          <w:szCs w:val="32"/>
        </w:rPr>
      </w:pPr>
      <w:r w:rsidRPr="003A1BF3">
        <w:rPr>
          <w:b/>
          <w:color w:val="000000" w:themeColor="text1"/>
          <w:sz w:val="32"/>
          <w:szCs w:val="32"/>
        </w:rPr>
        <w:tab/>
        <w:t xml:space="preserve"> </w:t>
      </w:r>
    </w:p>
    <w:p w:rsidR="00322A45" w:rsidRPr="003A1BF3" w:rsidRDefault="00322A45" w:rsidP="001B1238">
      <w:pPr>
        <w:pStyle w:val="12"/>
        <w:spacing w:before="0" w:beforeAutospacing="0" w:after="0" w:afterAutospacing="0" w:line="320" w:lineRule="atLeast"/>
        <w:jc w:val="center"/>
        <w:rPr>
          <w:color w:val="000000" w:themeColor="text1"/>
          <w:sz w:val="27"/>
          <w:szCs w:val="27"/>
        </w:rPr>
      </w:pPr>
      <w:r w:rsidRPr="003A1BF3">
        <w:rPr>
          <w:rStyle w:val="normalchar"/>
          <w:color w:val="000000" w:themeColor="text1"/>
          <w:sz w:val="32"/>
          <w:szCs w:val="32"/>
        </w:rPr>
        <w:t>Fig.</w:t>
      </w:r>
      <w:r w:rsidRPr="003A1BF3">
        <w:rPr>
          <w:color w:val="000000" w:themeColor="text1"/>
          <w:sz w:val="27"/>
          <w:szCs w:val="27"/>
        </w:rPr>
        <w:t> </w:t>
      </w:r>
      <w:r w:rsidRPr="003A1BF3">
        <w:rPr>
          <w:rStyle w:val="normalchar"/>
          <w:color w:val="000000" w:themeColor="text1"/>
          <w:sz w:val="32"/>
          <w:szCs w:val="32"/>
        </w:rPr>
        <w:t>3.10.8</w:t>
      </w:r>
    </w:p>
    <w:bookmarkStart w:id="266" w:name="graphic675"/>
    <w:bookmarkEnd w:id="266"/>
    <w:p w:rsidR="00322A45" w:rsidRPr="003A1BF3" w:rsidRDefault="00DA6A29" w:rsidP="00322A45">
      <w:pPr>
        <w:pStyle w:val="12"/>
        <w:spacing w:before="0" w:beforeAutospacing="0" w:after="0" w:afterAutospacing="0" w:line="280" w:lineRule="atLeast"/>
        <w:ind w:firstLine="720"/>
        <w:rPr>
          <w:color w:val="000000" w:themeColor="text1"/>
          <w:sz w:val="27"/>
          <w:szCs w:val="27"/>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183" o:spid="_x0000_s1616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boXcQIAAGI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L5m6F3ECAABiBAAADgAAAAAAAAAAAAAAAAAu&#10;AgAAZHJzL2Uyb0RvYy54bWxQSwECLQAUAAYACAAAACEA1AjZN9gAAAABAQAADwAAAAAAAAAAAAAA&#10;AADLBAAAZHJzL2Rvd25yZXYueG1sUEsFBgAAAAAEAAQA8wAAANAFAAAAAA==&#10;" filled="f" stroked="f">
            <o:lock v:ext="edit" aspectratio="t"/>
            <w10:wrap type="none"/>
            <w10:anchorlock/>
          </v:rect>
        </w:pic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But in this case, according to the evidence presented in Section 3.7, there is a torque that is to be deployed in the angle </w:t>
      </w:r>
      <w:r w:rsidR="002A0F66" w:rsidRPr="003A1BF3">
        <w:rPr>
          <w:color w:val="000000" w:themeColor="text1"/>
          <w:position w:val="-10"/>
          <w:sz w:val="28"/>
          <w:szCs w:val="28"/>
        </w:rPr>
        <w:object w:dxaOrig="400" w:dyaOrig="300">
          <v:shape id="_x0000_i1922" type="#_x0000_t75" style="width:20.25pt;height:15pt" o:ole="">
            <v:imagedata r:id="rId897" o:title=""/>
          </v:shape>
          <o:OLEObject Type="Embed" ProgID="Equation.DSMT4" ShapeID="_x0000_i1922" DrawAspect="Content" ObjectID="_1565017642" r:id="rId1240"/>
        </w:object>
      </w:r>
      <w:r w:rsidR="002A0F66" w:rsidRPr="003A1BF3">
        <w:rPr>
          <w:color w:val="000000" w:themeColor="text1"/>
          <w:sz w:val="28"/>
          <w:szCs w:val="28"/>
          <w:lang w:val="en-US"/>
        </w:rPr>
        <w:t xml:space="preserve"> </w:t>
      </w:r>
      <w:r w:rsidRPr="003A1BF3">
        <w:rPr>
          <w:rStyle w:val="normalchar"/>
          <w:color w:val="000000" w:themeColor="text1"/>
          <w:sz w:val="28"/>
          <w:szCs w:val="28"/>
          <w:lang w:val="en-US"/>
        </w:rPr>
        <w:t>counterclockwise until it matches the sum of the vortex axis</w:t>
      </w:r>
      <w:r w:rsidR="002A0F66" w:rsidRPr="003A1BF3">
        <w:rPr>
          <w:color w:val="000000" w:themeColor="text1"/>
          <w:sz w:val="28"/>
          <w:szCs w:val="28"/>
          <w:lang w:val="en-US"/>
        </w:rPr>
        <w:t xml:space="preserve"> </w:t>
      </w:r>
      <w:r w:rsidR="002A0F66" w:rsidRPr="003A1BF3">
        <w:rPr>
          <w:color w:val="000000" w:themeColor="text1"/>
          <w:sz w:val="28"/>
          <w:szCs w:val="28"/>
          <w:lang w:val="en-US"/>
        </w:rPr>
        <w:tab/>
      </w:r>
      <w:r w:rsidR="002A0F66" w:rsidRPr="003A1BF3">
        <w:rPr>
          <w:color w:val="000000" w:themeColor="text1"/>
          <w:position w:val="-12"/>
          <w:sz w:val="28"/>
          <w:szCs w:val="28"/>
        </w:rPr>
        <w:object w:dxaOrig="440" w:dyaOrig="360">
          <v:shape id="_x0000_i1923" type="#_x0000_t75" style="width:21.75pt;height:18pt" o:ole="">
            <v:imagedata r:id="rId1241" o:title=""/>
          </v:shape>
          <o:OLEObject Type="Embed" ProgID="Equation.DSMT4" ShapeID="_x0000_i1923" DrawAspect="Content" ObjectID="_1565017643" r:id="rId1242"/>
        </w:object>
      </w:r>
      <w:r w:rsidR="002A0F66" w:rsidRPr="003A1BF3">
        <w:rPr>
          <w:color w:val="000000" w:themeColor="text1"/>
          <w:sz w:val="28"/>
          <w:szCs w:val="28"/>
          <w:lang w:val="en-US"/>
        </w:rPr>
        <w:t xml:space="preserve"> </w:t>
      </w:r>
      <w:r w:rsidRPr="003A1BF3">
        <w:rPr>
          <w:rStyle w:val="normalchar"/>
          <w:color w:val="000000" w:themeColor="text1"/>
          <w:sz w:val="28"/>
          <w:szCs w:val="28"/>
          <w:lang w:val="en-US"/>
        </w:rPr>
        <w:t>with the direction of the total velocity vector</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e</w:t>
      </w:r>
      <w:r w:rsidR="002A0F66" w:rsidRPr="003A1BF3">
        <w:rPr>
          <w:rStyle w:val="normalchar"/>
          <w:color w:val="000000" w:themeColor="text1"/>
          <w:sz w:val="28"/>
          <w:szCs w:val="28"/>
          <w:lang w:val="en-US"/>
        </w:rPr>
        <w:t>th</w:t>
      </w:r>
      <w:r w:rsidRPr="003A1BF3">
        <w:rPr>
          <w:rStyle w:val="normalchar"/>
          <w:color w:val="000000" w:themeColor="text1"/>
          <w:sz w:val="28"/>
          <w:szCs w:val="28"/>
          <w:lang w:val="en-US"/>
        </w:rPr>
        <w:t>er</w:t>
      </w:r>
      <w:r w:rsidR="002A0F66" w:rsidRPr="003A1BF3">
        <w:rPr>
          <w:rStyle w:val="normalchar"/>
          <w:color w:val="000000" w:themeColor="text1"/>
          <w:sz w:val="28"/>
          <w:szCs w:val="28"/>
          <w:lang w:val="en-US"/>
        </w:rPr>
        <w:t xml:space="preserve"> </w:t>
      </w:r>
      <w:r w:rsidR="002A0F66" w:rsidRPr="003A1BF3">
        <w:rPr>
          <w:color w:val="000000" w:themeColor="text1"/>
          <w:position w:val="-12"/>
          <w:sz w:val="28"/>
          <w:szCs w:val="28"/>
        </w:rPr>
        <w:object w:dxaOrig="420" w:dyaOrig="360">
          <v:shape id="_x0000_i1924" type="#_x0000_t75" style="width:21pt;height:18pt" o:ole="">
            <v:imagedata r:id="rId889" o:title=""/>
          </v:shape>
          <o:OLEObject Type="Embed" ProgID="Equation.DSMT4" ShapeID="_x0000_i1924" DrawAspect="Content" ObjectID="_1565017644" r:id="rId1243"/>
        </w:object>
      </w:r>
      <w:r w:rsidR="002A0F66" w:rsidRPr="003A1BF3">
        <w:rPr>
          <w:color w:val="000000" w:themeColor="text1"/>
          <w:sz w:val="28"/>
          <w:szCs w:val="28"/>
          <w:lang w:val="en-US"/>
        </w:rPr>
        <w:t xml:space="preserve">. </w:t>
      </w:r>
      <w:r w:rsidRPr="003A1BF3">
        <w:rPr>
          <w:rStyle w:val="normalchar"/>
          <w:color w:val="000000" w:themeColor="text1"/>
          <w:sz w:val="28"/>
          <w:szCs w:val="28"/>
          <w:lang w:val="en-US"/>
        </w:rPr>
        <w:t>In this connection, the rotation axis Photo also will turn on the angle</w:t>
      </w:r>
      <w:r w:rsidR="002A0F66" w:rsidRPr="003A1BF3">
        <w:rPr>
          <w:color w:val="000000" w:themeColor="text1"/>
          <w:position w:val="-10"/>
          <w:sz w:val="28"/>
          <w:szCs w:val="28"/>
        </w:rPr>
        <w:object w:dxaOrig="400" w:dyaOrig="300">
          <v:shape id="_x0000_i1925" type="#_x0000_t75" style="width:20.25pt;height:15pt" o:ole="">
            <v:imagedata r:id="rId897" o:title=""/>
          </v:shape>
          <o:OLEObject Type="Embed" ProgID="Equation.DSMT4" ShapeID="_x0000_i1925" DrawAspect="Content" ObjectID="_1565017645" r:id="rId1244"/>
        </w:object>
      </w:r>
      <w:r w:rsidR="002A0F66" w:rsidRPr="003A1BF3">
        <w:rPr>
          <w:color w:val="000000" w:themeColor="text1"/>
          <w:sz w:val="28"/>
          <w:szCs w:val="28"/>
          <w:lang w:val="en-US"/>
        </w:rPr>
        <w:t xml:space="preserve"> </w:t>
      </w:r>
      <w:r w:rsidRPr="003A1BF3">
        <w:rPr>
          <w:rStyle w:val="normalchar"/>
          <w:color w:val="000000" w:themeColor="text1"/>
          <w:sz w:val="28"/>
          <w:szCs w:val="28"/>
          <w:lang w:val="en-US"/>
        </w:rPr>
        <w:t>counterclockwise, as shown in Fig. 3.10.9.</w: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 </w:t>
      </w:r>
    </w:p>
    <w:bookmarkStart w:id="267" w:name="graphic67A"/>
    <w:bookmarkEnd w:id="267"/>
    <w:p w:rsidR="00322A45" w:rsidRPr="003A1BF3" w:rsidRDefault="00DA6A29" w:rsidP="00322A45">
      <w:pPr>
        <w:pStyle w:val="12"/>
        <w:spacing w:before="0" w:beforeAutospacing="0" w:after="0" w:afterAutospacing="0" w:line="280" w:lineRule="atLeast"/>
        <w:jc w:val="both"/>
        <w:rPr>
          <w:color w:val="000000" w:themeColor="text1"/>
        </w:rPr>
      </w:pPr>
      <w:r>
        <w:rPr>
          <w:noProof/>
          <w:color w:val="000000" w:themeColor="text1"/>
        </w:rPr>
      </w:r>
      <w:r>
        <w:rPr>
          <w:noProof/>
          <w:color w:val="000000" w:themeColor="text1"/>
        </w:rPr>
        <w:pict>
          <v:rect id="Прямоугольник 178" o:spid="_x0000_s1616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4oRDcQIAAGI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t+KEQ3ECAABiBAAADgAAAAAAAAAAAAAAAAAu&#10;AgAAZHJzL2Uyb0RvYy54bWxQSwECLQAUAAYACAAAACEA1AjZN9gAAAABAQAADwAAAAAAAAAAAAAA&#10;AADLBAAAZHJzL2Rvd25yZXYueG1sUEsFBgAAAAAEAAQA8wAAANAFAAAAAA==&#10;" filled="f" stroked="f">
            <o:lock v:ext="edit" aspectratio="t"/>
            <w10:wrap type="none"/>
            <w10:anchorlock/>
          </v:rect>
        </w:pict>
      </w:r>
      <w:r w:rsidR="00322A45" w:rsidRPr="003A1BF3">
        <w:rPr>
          <w:rStyle w:val="normalchar"/>
          <w:b/>
          <w:bCs/>
          <w:color w:val="000000" w:themeColor="text1"/>
          <w:sz w:val="28"/>
          <w:szCs w:val="28"/>
        </w:rPr>
        <w:t> </w:t>
      </w:r>
      <w:bookmarkStart w:id="268" w:name="graphic67B"/>
      <w:bookmarkEnd w:id="268"/>
      <w:r w:rsidR="00322A45" w:rsidRPr="003A1BF3">
        <w:rPr>
          <w:color w:val="000000" w:themeColor="text1"/>
        </w:rPr>
        <w:t> </w:t>
      </w:r>
      <w:r w:rsidRPr="00DA6A29">
        <w:rPr>
          <w:noProof/>
          <w:color w:val="000000" w:themeColor="text1"/>
          <w:vertAlign w:val="subscript"/>
        </w:rPr>
      </w:r>
      <w:r w:rsidRPr="00DA6A29">
        <w:rPr>
          <w:noProof/>
          <w:color w:val="000000" w:themeColor="text1"/>
          <w:vertAlign w:val="subscript"/>
        </w:rPr>
        <w:pict>
          <v:rect id="Прямоугольник 177" o:spid="_x0000_s1616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46VcQIAAGI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XmOOlXECAABiBAAADgAAAAAAAAAAAAAAAAAu&#10;AgAAZHJzL2Uyb0RvYy54bWxQSwECLQAUAAYACAAAACEA1AjZN9gAAAABAQAADwAAAAAAAAAAAAAA&#10;AADLBAAAZHJzL2Rvd25yZXYueG1sUEsFBgAAAAAEAAQA8wAAANAFAAAAAA==&#10;" filled="f" stroked="f">
            <o:lock v:ext="edit" aspectratio="t"/>
            <w10:wrap type="none"/>
            <w10:anchorlock/>
          </v:rect>
        </w:pict>
      </w: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DA6A29" w:rsidP="002A0F66">
      <w:pPr>
        <w:tabs>
          <w:tab w:val="left" w:pos="2350"/>
        </w:tabs>
        <w:jc w:val="both"/>
        <w:rPr>
          <w:b/>
          <w:color w:val="000000" w:themeColor="text1"/>
          <w:sz w:val="28"/>
          <w:szCs w:val="28"/>
        </w:rPr>
      </w:pPr>
      <w:r w:rsidRPr="00DA6A29">
        <w:rPr>
          <w:noProof/>
          <w:color w:val="000000" w:themeColor="text1"/>
        </w:rPr>
        <w:pict>
          <v:group id="Группа 337" o:spid="_x0000_s10790" style="position:absolute;left:0;text-align:left;margin-left:102.6pt;margin-top:6.7pt;width:279.2pt;height:395.85pt;z-index:251544064" coordorigin="1082397,1078561" coordsize="35458,5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">
            <v:line id="Line 784" o:spid="_x0000_s10859" style="position:absolute;visibility:visible" from="1115697,1115821" to="1117856,1115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" strokeweight="1pt"/>
            <v:line id="Line 785" o:spid="_x0000_s10858" style="position:absolute;rotation:20;flip:y;visibility:visible" from="1105201,1115124" to="1105983,1115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">
              <v:stroke endarrow="block"/>
            </v:line>
            <v:shape id="Arc 786" o:spid="_x0000_s10857" style="position:absolute;left:1106101;top:1113504;width:1080;height:3599;rotation:-60;flip:x;visibility:visible" coordsize="39343,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" adj="0,,0" path="m39343,33918nfc35306,39732,28677,43199,21600,43199,9670,43200,,33529,,21600,,9670,9670,,21600,v6895,,13377,3292,17444,8861em39343,33918nsc35306,39732,28677,43199,21600,43199,9670,43200,,33529,,21600,,9670,9670,,21600,v6895,,13377,3292,17444,8861l21600,21600,39343,33918xe" filled="f" strokeweight="1pt">
              <v:stroke joinstyle="round"/>
              <v:formulas/>
              <v:path arrowok="t" o:connecttype="custom" o:connectlocs="107974,282575;107153,73831;59280,179953" o:connectangles="0,0,0"/>
            </v:shape>
            <v:line id="Line 787" o:spid="_x0000_s10856" style="position:absolute;rotation:180;flip:y;visibility:visible" from="1101040,1085736" to="1101040,1091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" strokeweight="1.5pt">
              <v:stroke endarrow="block"/>
            </v:line>
            <v:line id="Line 788" o:spid="_x0000_s10855" style="position:absolute;visibility:visible" from="1090975,1104898" to="1110768,1104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">
              <v:stroke dashstyle="longDashDot"/>
            </v:line>
            <v:oval id="Oval 789" o:spid="_x0000_s10854" style="position:absolute;left:1093790;top:1097699;width:14395;height:143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" filled="f" strokeweight="1.5pt" insetpen="t">
              <v:textbox inset="2.88pt,2.88pt,2.88pt,2.88pt"/>
            </v:oval>
            <v:line id="Line 790" o:spid="_x0000_s10853" style="position:absolute;flip:y;visibility:visible" from="1100993,1095410" to="1100993,111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">
              <v:stroke dashstyle="longDashDot"/>
            </v:line>
            <v:oval id="Oval 791" o:spid="_x0000_s10852" style="position:absolute;left:1094312;top:1099013;width:21595;height:7198;rotation: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" filled="f" insetpen="t">
              <v:stroke dashstyle="dash"/>
              <v:textbox inset="2.88pt,2.88pt,2.88pt,2.88pt"/>
            </v:oval>
            <v:oval id="Oval 792" o:spid="_x0000_s10851" style="position:absolute;left:1085863;top:1103698;width:21595;height:7198;rotation: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" filled="f" insetpen="t">
              <v:stroke dashstyle="dash"/>
              <v:textbox inset="2.88pt,2.88pt,2.88pt,2.88pt"/>
            </v:oval>
            <v:line id="Line 793" o:spid="_x0000_s10850" style="position:absolute;flip:x y;visibility:visible" from="1093178,1108331" to="1093602,1109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">
              <v:stroke endarrow="block"/>
            </v:line>
            <v:line id="Line 794" o:spid="_x0000_s10849" style="position:absolute;flip:x y;visibility:visible" from="1091035,1104905" to="1093914,1104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" strokeweight="1.5pt">
              <v:stroke endarrow="block"/>
            </v:line>
            <v:line id="Line 795" o:spid="_x0000_s10848" style="position:absolute;rotation:180;flip:x y;visibility:visible" from="1083980,1103098" to="1087220,1103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" strokeweight="1.5pt">
              <v:stroke endarrow="block"/>
            </v:line>
            <v:line id="Line 796" o:spid="_x0000_s10847" style="position:absolute;rotation:180;flip:x y;visibility:visible" from="1084044,1106867" to="1087283,1106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" strokeweight="1.5pt">
              <v:stroke endarrow="block"/>
            </v:line>
            <v:line id="Line 797" o:spid="_x0000_s10846" style="position:absolute;rotation:180;flip:y;visibility:visible" from="1102988,1085736" to="1102988,1091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" strokeweight="1.5pt">
              <v:stroke endarrow="block"/>
            </v:line>
            <v:line id="Line 798" o:spid="_x0000_s10845" style="position:absolute;rotation:180;flip:y;visibility:visible" from="1098999,1085778" to="1098999,1091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" strokeweight="1.5pt">
              <v:stroke endarrow="block"/>
            </v:line>
            <v:line id="Line 799" o:spid="_x0000_s10844" style="position:absolute;rotation:180;flip:y;visibility:visible" from="1105053,1085758" to="1105053,1091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" strokeweight="1.5pt">
              <v:stroke endarrow="block"/>
            </v:line>
            <v:line id="Line 800" o:spid="_x0000_s10843" style="position:absolute;rotation:180;flip:y;visibility:visible" from="1096903,1085755" to="1096903,1091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" strokeweight="1.5pt">
              <v:stroke endarrow="block"/>
            </v:line>
            <v:line id="Line 801" o:spid="_x0000_s10842" style="position:absolute;flip:y;visibility:visible" from="1090277,1084047" to="1111868,1084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" strokeweight="1.5pt"/>
            <v:line id="Line 802" o:spid="_x0000_s10841" style="position:absolute;visibility:visible" from="1111815,1078561" to="1111815,108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" strokeweight="1.5pt"/>
            <v:line id="Line 803" o:spid="_x0000_s10840" style="position:absolute;visibility:visible" from="1090292,1078632" to="1090292,1084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" strokeweight="1.5pt"/>
            <v:line id="Line 804" o:spid="_x0000_s10839" style="position:absolute;rotation:180;flip:x y;visibility:visible" from="1083980,1101203" to="1087220,1101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" strokeweight="1.5pt">
              <v:stroke endarrow="block"/>
            </v:line>
            <v:line id="Line 805" o:spid="_x0000_s10838" style="position:absolute;rotation:180;flip:x y;visibility:visible" from="1084008,1109020" to="1087247,1109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" strokeweight="1.5pt">
              <v:stroke endarrow="block"/>
            </v:line>
            <v:line id="Line 806" o:spid="_x0000_s10837" style="position:absolute;visibility:visible" from="1085997,1081261" to="1096668,109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"/>
            <v:line id="Line 807" o:spid="_x0000_s10836" style="position:absolute;flip:y;visibility:visible" from="1085997,1092138" to="1093788,1113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"/>
            <v:line id="Line 808" o:spid="_x0000_s10835" style="position:absolute;flip:x y;visibility:visible" from="1085997,1085221" to="1086716,1101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"/>
            <v:line id="Line 809" o:spid="_x0000_s10834" style="position:absolute;visibility:visible" from="1082397,1113326" to="1085997,1113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" strokeweight="1pt"/>
            <v:line id="Line 810" o:spid="_x0000_s10833" style="position:absolute;visibility:visible" from="1084069,1081297" to="1086228,1081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" strokeweight="1pt"/>
            <v:line id="Line 811" o:spid="_x0000_s10832" style="position:absolute;rotation:180;visibility:visible" from="1102396,1096402" to="1102396,1096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">
              <v:stroke endarrow="block"/>
            </v:line>
            <v:line id="Line 812" o:spid="_x0000_s10831" style="position:absolute;rotation:180;flip:y;visibility:visible" from="1091193,1087508" to="1091193,1092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" strokeweight="1.5pt">
              <v:stroke endarrow="block"/>
            </v:line>
            <v:line id="Line 813" o:spid="_x0000_s10830" style="position:absolute;visibility:visible" from="1085997,1081261" to="1091268,1092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YM1xwAAANwAAAAPAAAAZHJzL2Rvd25yZXYueG1sRI9Ba8JA&#10;FITvgv9heUJvurGBtK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JPpgzXHAAAA3AAA&#10;AA8AAAAAAAAAAAAAAAAABwIAAGRycy9kb3ducmV2LnhtbFBLBQYAAAAAAwADALcAAAD7AgAAAAA=&#10;"/>
            <v:line id="Line 814" o:spid="_x0000_s10829" style="position:absolute;visibility:visible" from="1085997,1085221" to="1093788,1087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"/>
            <v:line id="Line 815" o:spid="_x0000_s10828" style="position:absolute;rotation:9;visibility:visible" from="1090803,1087746" to="1094549,1092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" strokeweight="1.5pt">
              <v:stroke endarrow="block"/>
            </v:line>
            <v:line id="Line 816" o:spid="_x0000_s10827" style="position:absolute;rotation:180;flip:x y;visibility:visible" from="1091140,1087481" to="1094379,1087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" strokeweight="1.5pt">
              <v:stroke endarrow="block"/>
            </v:line>
            <v:line id="Line 817" o:spid="_x0000_s10826" style="position:absolute;rotation:180;flip:x y;visibility:visible" from="1084009,1104962" to="1087249,1104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" strokeweight="1.5pt">
              <v:stroke endarrow="block"/>
            </v:line>
            <v:line id="Line 818" o:spid="_x0000_s10825" style="position:absolute;visibility:visible" from="1084009,1085189" to="1086168,1085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" strokeweight="1pt"/>
            <v:line id="Line 819" o:spid="_x0000_s10824" style="position:absolute;visibility:visible" from="1083863,1118039" to="1086022,1118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" strokeweight="1pt"/>
            <v:line id="Line 820" o:spid="_x0000_s10823" style="position:absolute;flip:y;visibility:visible" from="1085997,1105021" to="1091397,1117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"/>
            <v:line id="Line 821" o:spid="_x0000_s10822" style="position:absolute;flip:y;visibility:visible" from="1090063,1123287" to="1111655,1123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" strokeweight="1.5pt"/>
            <v:line id="Line 822" o:spid="_x0000_s10821" style="position:absolute;visibility:visible" from="1111550,1123435" to="1111550,1128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" strokeweight="1.5pt"/>
            <v:line id="Line 823" o:spid="_x0000_s10820" style="position:absolute;visibility:visible" from="1090128,1123286" to="1090128,1128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" strokeweight="1.5pt"/>
            <v:line id="Line 824" o:spid="_x0000_s10819" style="position:absolute;rotation:180;flip:x y;visibility:visible" from="1101019,1105021" to="1108981,1116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" strokeweight="1.5pt">
              <v:stroke endarrow="block"/>
            </v:line>
            <v:line id="Line 825" o:spid="_x0000_s10818" style="position:absolute;flip:x;visibility:visible" from="1108621,1115844" to="1115641,1116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"/>
            <v:shape id="Arc 826" o:spid="_x0000_s10817" style="position:absolute;left:1090419;top:1088475;width:3600;height:1837;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" adj="0,,0" path="m18576,nfc20555,3335,21600,7142,21600,11021em18576,nsc20555,3335,21600,7142,21600,11021l,11021,18576,xe" filled="f">
              <v:stroke joinstyle="round"/>
              <v:formulas/>
              <v:path arrowok="t" o:extrusionok="f" o:connecttype="custom" o:connectlocs="309620,0;360004,183673;0,183673" o:connectangles="0,0,0"/>
            </v:shape>
            <v:line id="Line 827" o:spid="_x0000_s10816" style="position:absolute;rotation:180;flip:x;visibility:visible" from="1089860,1091172" to="1091257,1091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">
              <v:stroke endarrow="block"/>
            </v:line>
            <v:line id="Line 828" o:spid="_x0000_s10815" style="position:absolute;rotation:180;flip:y;visibility:visible" from="1093079,1089965" to="1094180,1090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">
              <v:stroke endarrow="block"/>
            </v:line>
            <v:line id="Line 829" o:spid="_x0000_s10814" style="position:absolute;flip:x y;visibility:visible" from="1107837,1100269" to="1108261,1101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">
              <v:stroke endarrow="block"/>
            </v:line>
            <v:line id="Line 830" o:spid="_x0000_s10813" style="position:absolute;visibility:visible" from="1100934,1104938" to="1100934,1107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" strokeweight="1.5pt">
              <v:stroke endarrow="block"/>
            </v:line>
            <v:line id="Line 831" o:spid="_x0000_s10812" style="position:absolute;rotation:-120;flip:x y;visibility:visible" from="1082591,1106056" to="1120751,1106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">
              <v:stroke dashstyle="longDashDotDot"/>
            </v:line>
            <v:line id="Line 832" o:spid="_x0000_s10811" style="position:absolute;rotation:180;flip:x y;visibility:visible" from="1100892,1104938" to="1108981,1119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" strokeweight="1.5pt">
              <v:stroke endarrow="block"/>
            </v:line>
            <v:line id="Line 833" o:spid="_x0000_s10810" style="position:absolute;rotation:120;flip:y;visibility:visible" from="1085223,1104836" to="1118142,1106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">
              <v:stroke dashstyle="longDashDot"/>
            </v:line>
            <v:shape id="Arc 834" o:spid="_x0000_s10809" style="position:absolute;left:1102681;top:1106484;width:1080;height:3599;rotation:-60;flip:x;visibility:visible" coordsize="39343,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" adj="0,,0" path="m39343,33918nfc35306,39732,28677,43199,21600,43199,9670,43200,,33529,,21600,,9670,9670,,21600,v6895,,13377,3292,17444,8861em39343,33918nsc35306,39732,28677,43199,21600,43199,9670,43200,,33529,,21600,,9670,9670,,21600,v6895,,13377,3292,17444,8861l21600,21600,39343,33918xe" filled="f" strokeweight="1pt">
              <v:stroke joinstyle="round"/>
              <v:formulas/>
              <v:path arrowok="t" o:connecttype="custom" o:connectlocs="107975,282575;107154,73831;59280,179953" o:connectangles="0,0,0"/>
            </v:shape>
            <v:shape id="Arc 835" o:spid="_x0000_s10808" style="position:absolute;left:1097050;top:1094534;width:1462;height:11160;rotation:-1865777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" adj="0,,0" path="m-1,133nfc797,44,1599,,2402,v142,,284,1,426,4em-1,133nsc797,44,1599,,2402,v142,,284,1,426,4l2402,21600,-1,133xe" filled="f">
              <v:stroke joinstyle="round"/>
              <v:formulas/>
              <v:path arrowok="t" o:extrusionok="f" o:connecttype="custom" o:connectlocs="0,6923;146157,207;124097,1116014" o:connectangles="0,0,0"/>
            </v:shape>
            <v:line id="Line 836" o:spid="_x0000_s10807" style="position:absolute;flip:y;visibility:visible" from="1093681,1095551" to="1094581,1096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">
              <v:stroke endarrow="block"/>
            </v:line>
            <v:line id="Line 837" o:spid="_x0000_s10806" style="position:absolute;rotation:180;flip:y;visibility:visible" from="1095481,1094651" to="1096381,1095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">
              <v:stroke endarrow="block"/>
            </v:line>
            <v:line id="Line 838" o:spid="_x0000_s10805" style="position:absolute;rotation:180;flip:x;visibility:visible" from="1101961,1108189" to="1102453,1108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">
              <v:stroke endarrow="block"/>
            </v:line>
            <v:shape id="Arc 839" o:spid="_x0000_s10804" style="position:absolute;left:1100341;top:1104144;width:1080;height:3599;rotation:-90;flip:x;visibility:visible" coordsize="39343,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" adj="0,,0" path="m39343,33918nfc35306,39732,28677,43199,21600,43199,9670,43200,,33529,,21600,,9670,9670,,21600,v6895,,13377,3292,17444,8861em39343,33918nsc35306,39732,28677,43199,21600,43199,9670,43200,,33529,,21600,,9670,9670,,21600,v6895,,13377,3292,17444,8861l21600,21600,39343,33918xe" filled="f" strokeweight="1pt">
              <v:stroke joinstyle="round"/>
              <v:formulas/>
              <v:path arrowok="t" o:connecttype="custom" o:connectlocs="107974,282575;107153,73831;59280,179953" o:connectangles="0,0,0"/>
            </v:shape>
            <v:line id="Line 840" o:spid="_x0000_s10803" style="position:absolute;flip:y;visibility:visible" from="1099801,1105224" to="1100341,1105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">
              <v:stroke endarrow="block"/>
            </v:line>
            <v:line id="Line 841" o:spid="_x0000_s10802" style="position:absolute;visibility:visible" from="1094033,1118099" to="1096193,111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" strokeweight="1pt"/>
            <v:line id="Line 842" o:spid="_x0000_s10801" style="position:absolute;flip:y;visibility:visible" from="1096249,1106854" to="1100929,1118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"/>
            <v:line id="Line 843" o:spid="_x0000_s10800" style="position:absolute;visibility:visible" from="1103197,1118089" to="1105356,1118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" strokeweight="1pt"/>
            <v:line id="Line 844" o:spid="_x0000_s10799" style="position:absolute;flip:x y;visibility:visible" from="1105201,1118062" to="1108621,1118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"/>
            <v:line id="Line 845" o:spid="_x0000_s10798" style="position:absolute;rotation:-150;flip:y;visibility:visible" from="1083961,1104144" to="1116879,1106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">
              <v:stroke dashstyle="longDashDot"/>
            </v:line>
            <v:group id="Group 846" o:spid="_x0000_s10795" style="position:absolute;left:1109855;top:1097346;width:1583;height:1345;rotation:90" coordorigin="1079914,1088461" coordsize="1582,1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">
              <v:line id="Line 847" o:spid="_x0000_s10797" style="position:absolute;visibility:visible" from="1080597,1088461" to="1081497,1089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" strokeweight="1pt"/>
              <v:line id="Line 848" o:spid="_x0000_s10796" style="position:absolute;flip:y;visibility:visible" from="1079914,1089086" to="1080994,1089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">
                <v:stroke endarrow="block"/>
              </v:line>
            </v:group>
            <v:group id="Group 849" o:spid="_x0000_s10792" style="position:absolute;left:1090322;top:1110383;width:1583;height:1345;rotation:90" coordorigin="1079914,1088461" coordsize="1582,1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">
              <v:line id="Line 850" o:spid="_x0000_s10794" style="position:absolute;visibility:visible" from="1080597,1088461" to="1081497,1089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" strokeweight="1pt"/>
              <v:line id="Line 851" o:spid="_x0000_s10793" style="position:absolute;flip:y;visibility:visible" from="1079914,1089086" to="1080994,1089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">
                <v:stroke endarrow="block"/>
              </v:line>
            </v:group>
            <v:line id="Line 852" o:spid="_x0000_s10791" style="position:absolute;visibility:visible" from="1100878,1104808" to="1102858,1107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" strokeweight="1.5pt">
              <v:stroke endarrow="block"/>
            </v:line>
          </v:group>
        </w:pict>
      </w:r>
      <w:r w:rsidR="002A0F66" w:rsidRPr="003A1BF3">
        <w:rPr>
          <w:b/>
          <w:color w:val="000000" w:themeColor="text1"/>
          <w:sz w:val="28"/>
          <w:szCs w:val="28"/>
        </w:rPr>
        <w:tab/>
      </w:r>
      <w:r w:rsidR="002A0F66" w:rsidRPr="003A1BF3">
        <w:rPr>
          <w:color w:val="000000" w:themeColor="text1"/>
          <w:position w:val="-12"/>
        </w:rPr>
        <w:object w:dxaOrig="260" w:dyaOrig="360">
          <v:shape id="_x0000_i1926" type="#_x0000_t75" style="width:12.75pt;height:18pt" o:ole="">
            <v:imagedata r:id="rId882" o:title=""/>
          </v:shape>
          <o:OLEObject Type="Embed" ProgID="Equation.DSMT4" ShapeID="_x0000_i1926" DrawAspect="Content" ObjectID="_1565017646" r:id="rId1245"/>
        </w:object>
      </w:r>
    </w:p>
    <w:p w:rsidR="002A0F66" w:rsidRPr="003A1BF3" w:rsidRDefault="002A0F66" w:rsidP="002A0F66">
      <w:pPr>
        <w:tabs>
          <w:tab w:val="left" w:pos="4493"/>
          <w:tab w:val="left" w:pos="6848"/>
        </w:tabs>
        <w:jc w:val="center"/>
        <w:rPr>
          <w:b/>
          <w:color w:val="000000" w:themeColor="text1"/>
          <w:sz w:val="28"/>
          <w:szCs w:val="28"/>
        </w:rPr>
      </w:pPr>
      <w:r w:rsidRPr="003A1BF3">
        <w:rPr>
          <w:b/>
          <w:color w:val="000000" w:themeColor="text1"/>
          <w:sz w:val="28"/>
          <w:szCs w:val="28"/>
        </w:rPr>
        <w:t xml:space="preserve">        </w:t>
      </w:r>
      <w:r w:rsidRPr="003A1BF3">
        <w:rPr>
          <w:b/>
          <w:color w:val="000000" w:themeColor="text1"/>
          <w:sz w:val="28"/>
          <w:szCs w:val="28"/>
          <w:lang w:val="en-US"/>
        </w:rPr>
        <w:t>S</w:t>
      </w:r>
    </w:p>
    <w:p w:rsidR="002A0F66" w:rsidRPr="003A1BF3" w:rsidRDefault="002A0F66" w:rsidP="002A0F66">
      <w:pPr>
        <w:tabs>
          <w:tab w:val="left" w:pos="2360"/>
        </w:tabs>
        <w:jc w:val="both"/>
        <w:rPr>
          <w:b/>
          <w:color w:val="000000" w:themeColor="text1"/>
          <w:sz w:val="28"/>
          <w:szCs w:val="28"/>
        </w:rPr>
      </w:pPr>
      <w:r w:rsidRPr="003A1BF3">
        <w:rPr>
          <w:b/>
          <w:color w:val="000000" w:themeColor="text1"/>
          <w:sz w:val="28"/>
          <w:szCs w:val="28"/>
        </w:rPr>
        <w:tab/>
      </w:r>
      <w:r w:rsidRPr="003A1BF3">
        <w:rPr>
          <w:color w:val="000000" w:themeColor="text1"/>
          <w:position w:val="-12"/>
        </w:rPr>
        <w:object w:dxaOrig="260" w:dyaOrig="360">
          <v:shape id="_x0000_i1927" type="#_x0000_t75" style="width:12.75pt;height:18pt" o:ole="">
            <v:imagedata r:id="rId884" o:title=""/>
          </v:shape>
          <o:OLEObject Type="Embed" ProgID="Equation.DSMT4" ShapeID="_x0000_i1927" DrawAspect="Content" ObjectID="_1565017647" r:id="rId1246"/>
        </w:object>
      </w: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5840"/>
        </w:tabs>
        <w:jc w:val="both"/>
        <w:rPr>
          <w:b/>
          <w:color w:val="000000" w:themeColor="text1"/>
          <w:sz w:val="28"/>
          <w:szCs w:val="28"/>
        </w:rPr>
      </w:pPr>
      <w:r w:rsidRPr="003A1BF3">
        <w:rPr>
          <w:b/>
          <w:color w:val="000000" w:themeColor="text1"/>
          <w:sz w:val="28"/>
          <w:szCs w:val="28"/>
        </w:rPr>
        <w:tab/>
      </w:r>
    </w:p>
    <w:p w:rsidR="002A0F66" w:rsidRPr="003A1BF3" w:rsidRDefault="002A0F66" w:rsidP="002A0F66">
      <w:pPr>
        <w:tabs>
          <w:tab w:val="left" w:pos="2780"/>
        </w:tabs>
        <w:jc w:val="both"/>
        <w:rPr>
          <w:b/>
          <w:color w:val="000000" w:themeColor="text1"/>
          <w:sz w:val="28"/>
          <w:szCs w:val="28"/>
        </w:rPr>
      </w:pPr>
      <w:r w:rsidRPr="003A1BF3">
        <w:rPr>
          <w:b/>
          <w:color w:val="000000" w:themeColor="text1"/>
          <w:sz w:val="28"/>
          <w:szCs w:val="28"/>
        </w:rPr>
        <w:t xml:space="preserve">                                      </w:t>
      </w:r>
      <w:r w:rsidRPr="003A1BF3">
        <w:rPr>
          <w:color w:val="000000" w:themeColor="text1"/>
          <w:position w:val="-10"/>
        </w:rPr>
        <w:object w:dxaOrig="420" w:dyaOrig="300">
          <v:shape id="_x0000_i1928" type="#_x0000_t75" style="width:21pt;height:15pt" o:ole="">
            <v:imagedata r:id="rId880" o:title=""/>
          </v:shape>
          <o:OLEObject Type="Embed" ProgID="Equation.DSMT4" ShapeID="_x0000_i1928" DrawAspect="Content" ObjectID="_1565017648" r:id="rId1247"/>
        </w:object>
      </w:r>
    </w:p>
    <w:p w:rsidR="002A0F66" w:rsidRPr="003A1BF3" w:rsidRDefault="002A0F66" w:rsidP="002A0F66">
      <w:pPr>
        <w:tabs>
          <w:tab w:val="left" w:pos="5870"/>
        </w:tabs>
        <w:jc w:val="both"/>
        <w:rPr>
          <w:b/>
          <w:color w:val="000000" w:themeColor="text1"/>
          <w:sz w:val="28"/>
          <w:szCs w:val="28"/>
        </w:rPr>
      </w:pPr>
      <w:r w:rsidRPr="003A1BF3">
        <w:rPr>
          <w:b/>
          <w:color w:val="000000" w:themeColor="text1"/>
          <w:sz w:val="28"/>
          <w:szCs w:val="28"/>
        </w:rPr>
        <w:tab/>
      </w:r>
    </w:p>
    <w:p w:rsidR="002A0F66" w:rsidRPr="003A1BF3" w:rsidRDefault="002A0F66" w:rsidP="002A0F66">
      <w:pPr>
        <w:tabs>
          <w:tab w:val="left" w:pos="3290"/>
          <w:tab w:val="left" w:pos="6000"/>
        </w:tabs>
        <w:jc w:val="both"/>
        <w:rPr>
          <w:b/>
          <w:color w:val="000000" w:themeColor="text1"/>
          <w:sz w:val="28"/>
          <w:szCs w:val="28"/>
        </w:rPr>
      </w:pPr>
      <w:r w:rsidRPr="003A1BF3">
        <w:rPr>
          <w:b/>
          <w:color w:val="000000" w:themeColor="text1"/>
          <w:sz w:val="28"/>
          <w:szCs w:val="28"/>
        </w:rPr>
        <w:tab/>
        <w:t xml:space="preserve">             </w:t>
      </w:r>
      <w:r w:rsidRPr="003A1BF3">
        <w:rPr>
          <w:color w:val="000000" w:themeColor="text1"/>
          <w:position w:val="-10"/>
        </w:rPr>
        <w:object w:dxaOrig="400" w:dyaOrig="300">
          <v:shape id="_x0000_i1929" type="#_x0000_t75" style="width:20.25pt;height:15pt" o:ole="">
            <v:imagedata r:id="rId897" o:title=""/>
          </v:shape>
          <o:OLEObject Type="Embed" ProgID="Equation.DSMT4" ShapeID="_x0000_i1929" DrawAspect="Content" ObjectID="_1565017649" r:id="rId1248"/>
        </w:object>
      </w:r>
      <w:r w:rsidRPr="003A1BF3">
        <w:rPr>
          <w:color w:val="000000" w:themeColor="text1"/>
        </w:rPr>
        <w:t xml:space="preserve">                       </w:t>
      </w:r>
    </w:p>
    <w:p w:rsidR="002A0F66" w:rsidRPr="003A1BF3" w:rsidRDefault="002A0F66" w:rsidP="002A0F66">
      <w:pPr>
        <w:tabs>
          <w:tab w:val="left" w:pos="4493"/>
          <w:tab w:val="left" w:pos="5800"/>
          <w:tab w:val="left" w:pos="6560"/>
        </w:tabs>
        <w:rPr>
          <w:b/>
          <w:color w:val="000000" w:themeColor="text1"/>
          <w:sz w:val="28"/>
          <w:szCs w:val="28"/>
        </w:rPr>
      </w:pPr>
      <w:r w:rsidRPr="003A1BF3">
        <w:rPr>
          <w:b/>
          <w:color w:val="000000" w:themeColor="text1"/>
          <w:sz w:val="28"/>
          <w:szCs w:val="28"/>
        </w:rPr>
        <w:t xml:space="preserve">                                                              </w:t>
      </w:r>
      <w:r w:rsidRPr="003A1BF3">
        <w:rPr>
          <w:b/>
          <w:color w:val="000000" w:themeColor="text1"/>
          <w:sz w:val="28"/>
          <w:szCs w:val="28"/>
          <w:lang w:val="en-US"/>
        </w:rPr>
        <w:t>N</w:t>
      </w:r>
      <w:r w:rsidRPr="003A1BF3">
        <w:rPr>
          <w:b/>
          <w:color w:val="000000" w:themeColor="text1"/>
          <w:sz w:val="28"/>
          <w:szCs w:val="28"/>
        </w:rPr>
        <w:tab/>
        <w:t xml:space="preserve">          А</w:t>
      </w: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3340"/>
        </w:tabs>
        <w:jc w:val="both"/>
        <w:rPr>
          <w:b/>
          <w:color w:val="000000" w:themeColor="text1"/>
          <w:sz w:val="28"/>
          <w:szCs w:val="28"/>
        </w:rPr>
      </w:pPr>
      <w:r w:rsidRPr="003A1BF3">
        <w:rPr>
          <w:b/>
          <w:color w:val="000000" w:themeColor="text1"/>
          <w:sz w:val="28"/>
          <w:szCs w:val="28"/>
        </w:rPr>
        <w:t xml:space="preserve">                                                А</w:t>
      </w:r>
    </w:p>
    <w:p w:rsidR="002A0F66" w:rsidRPr="003A1BF3" w:rsidRDefault="002A0F66" w:rsidP="002A0F66">
      <w:pPr>
        <w:tabs>
          <w:tab w:val="left" w:pos="2060"/>
          <w:tab w:val="left" w:pos="2140"/>
          <w:tab w:val="left" w:pos="5800"/>
        </w:tabs>
        <w:jc w:val="both"/>
        <w:rPr>
          <w:b/>
          <w:color w:val="000000" w:themeColor="text1"/>
          <w:sz w:val="28"/>
          <w:szCs w:val="28"/>
        </w:rPr>
      </w:pPr>
      <w:r w:rsidRPr="003A1BF3">
        <w:rPr>
          <w:b/>
          <w:color w:val="000000" w:themeColor="text1"/>
          <w:sz w:val="28"/>
          <w:szCs w:val="28"/>
        </w:rPr>
        <w:tab/>
      </w:r>
      <w:r w:rsidRPr="003A1BF3">
        <w:rPr>
          <w:color w:val="000000" w:themeColor="text1"/>
          <w:position w:val="-12"/>
        </w:rPr>
        <w:object w:dxaOrig="420" w:dyaOrig="360">
          <v:shape id="_x0000_i1930" type="#_x0000_t75" style="width:21pt;height:18pt" o:ole="">
            <v:imagedata r:id="rId889" o:title=""/>
          </v:shape>
          <o:OLEObject Type="Embed" ProgID="Equation.DSMT4" ShapeID="_x0000_i1930" DrawAspect="Content" ObjectID="_1565017650" r:id="rId1249"/>
        </w:object>
      </w:r>
      <w:r w:rsidRPr="003A1BF3">
        <w:rPr>
          <w:b/>
          <w:color w:val="000000" w:themeColor="text1"/>
          <w:sz w:val="28"/>
          <w:szCs w:val="28"/>
        </w:rPr>
        <w:tab/>
        <w:t xml:space="preserve">                 </w:t>
      </w:r>
    </w:p>
    <w:p w:rsidR="002A0F66" w:rsidRPr="003A1BF3" w:rsidRDefault="002A0F66" w:rsidP="002A0F66">
      <w:pPr>
        <w:tabs>
          <w:tab w:val="left" w:pos="5800"/>
          <w:tab w:val="left" w:pos="7310"/>
        </w:tabs>
        <w:jc w:val="both"/>
        <w:rPr>
          <w:b/>
          <w:color w:val="000000" w:themeColor="text1"/>
          <w:sz w:val="28"/>
          <w:szCs w:val="28"/>
        </w:rPr>
      </w:pPr>
      <w:r w:rsidRPr="003A1BF3">
        <w:rPr>
          <w:b/>
          <w:color w:val="000000" w:themeColor="text1"/>
          <w:sz w:val="28"/>
          <w:szCs w:val="28"/>
        </w:rPr>
        <w:tab/>
      </w:r>
      <w:r w:rsidRPr="003A1BF3">
        <w:rPr>
          <w:b/>
          <w:color w:val="000000" w:themeColor="text1"/>
          <w:sz w:val="28"/>
          <w:szCs w:val="28"/>
          <w:lang w:val="en-US"/>
        </w:rPr>
        <w:t>S</w:t>
      </w:r>
      <w:r w:rsidRPr="003A1BF3">
        <w:rPr>
          <w:b/>
          <w:color w:val="000000" w:themeColor="text1"/>
          <w:sz w:val="28"/>
          <w:szCs w:val="28"/>
        </w:rPr>
        <w:tab/>
      </w:r>
    </w:p>
    <w:p w:rsidR="002A0F66" w:rsidRPr="003A1BF3" w:rsidRDefault="002A0F66" w:rsidP="002A0F66">
      <w:pPr>
        <w:tabs>
          <w:tab w:val="left" w:pos="2270"/>
          <w:tab w:val="left" w:pos="3840"/>
          <w:tab w:val="left" w:pos="5290"/>
          <w:tab w:val="left" w:pos="7270"/>
          <w:tab w:val="left" w:pos="8190"/>
        </w:tabs>
        <w:jc w:val="both"/>
        <w:rPr>
          <w:b/>
          <w:color w:val="000000" w:themeColor="text1"/>
          <w:sz w:val="28"/>
          <w:szCs w:val="28"/>
        </w:rPr>
      </w:pPr>
      <w:r w:rsidRPr="003A1BF3">
        <w:rPr>
          <w:b/>
          <w:color w:val="000000" w:themeColor="text1"/>
          <w:sz w:val="28"/>
          <w:szCs w:val="28"/>
        </w:rPr>
        <w:tab/>
      </w:r>
      <w:r w:rsidRPr="003A1BF3">
        <w:rPr>
          <w:color w:val="000000" w:themeColor="text1"/>
          <w:sz w:val="28"/>
          <w:szCs w:val="28"/>
        </w:rPr>
        <w:tab/>
      </w:r>
      <w:r w:rsidRPr="003A1BF3">
        <w:rPr>
          <w:color w:val="000000" w:themeColor="text1"/>
        </w:rPr>
        <w:tab/>
      </w:r>
      <w:r w:rsidRPr="003A1BF3">
        <w:rPr>
          <w:color w:val="000000" w:themeColor="text1"/>
        </w:rPr>
        <w:tab/>
      </w:r>
      <w:r w:rsidRPr="003A1BF3">
        <w:rPr>
          <w:color w:val="000000" w:themeColor="text1"/>
          <w:position w:val="-12"/>
        </w:rPr>
        <w:object w:dxaOrig="360" w:dyaOrig="360">
          <v:shape id="_x0000_i1931" type="#_x0000_t75" style="width:18pt;height:18pt" o:ole="">
            <v:imagedata r:id="rId1250" o:title=""/>
          </v:shape>
          <o:OLEObject Type="Embed" ProgID="Equation.DSMT4" ShapeID="_x0000_i1931" DrawAspect="Content" ObjectID="_1565017651" r:id="rId1251"/>
        </w:object>
      </w:r>
      <w:r w:rsidRPr="003A1BF3">
        <w:rPr>
          <w:color w:val="000000" w:themeColor="text1"/>
        </w:rPr>
        <w:tab/>
      </w:r>
    </w:p>
    <w:p w:rsidR="002A0F66" w:rsidRPr="003A1BF3" w:rsidRDefault="002A0F66" w:rsidP="002A0F66">
      <w:pPr>
        <w:tabs>
          <w:tab w:val="left" w:pos="2230"/>
          <w:tab w:val="left" w:pos="3850"/>
          <w:tab w:val="left" w:pos="5290"/>
          <w:tab w:val="left" w:pos="8100"/>
        </w:tabs>
        <w:jc w:val="both"/>
        <w:rPr>
          <w:color w:val="000000" w:themeColor="text1"/>
          <w:sz w:val="28"/>
          <w:szCs w:val="28"/>
        </w:rPr>
      </w:pPr>
      <w:r w:rsidRPr="003A1BF3">
        <w:rPr>
          <w:b/>
          <w:color w:val="000000" w:themeColor="text1"/>
          <w:sz w:val="28"/>
          <w:szCs w:val="28"/>
        </w:rPr>
        <w:tab/>
      </w:r>
      <w:r w:rsidRPr="003A1BF3">
        <w:rPr>
          <w:color w:val="000000" w:themeColor="text1"/>
          <w:position w:val="-12"/>
          <w:sz w:val="28"/>
          <w:szCs w:val="28"/>
        </w:rPr>
        <w:object w:dxaOrig="260" w:dyaOrig="360">
          <v:shape id="_x0000_i1932" type="#_x0000_t75" style="width:12.75pt;height:18pt" o:ole="">
            <v:imagedata r:id="rId859" o:title=""/>
          </v:shape>
          <o:OLEObject Type="Embed" ProgID="Equation.DSMT4" ShapeID="_x0000_i1932" DrawAspect="Content" ObjectID="_1565017652" r:id="rId1252"/>
        </w:object>
      </w:r>
      <w:r w:rsidRPr="003A1BF3">
        <w:rPr>
          <w:b/>
          <w:color w:val="000000" w:themeColor="text1"/>
          <w:sz w:val="28"/>
          <w:szCs w:val="28"/>
        </w:rPr>
        <w:tab/>
      </w:r>
      <w:r w:rsidRPr="003A1BF3">
        <w:rPr>
          <w:color w:val="000000" w:themeColor="text1"/>
          <w:position w:val="-12"/>
        </w:rPr>
        <w:object w:dxaOrig="300" w:dyaOrig="360">
          <v:shape id="_x0000_i1933" type="#_x0000_t75" style="width:15pt;height:18pt" o:ole="">
            <v:imagedata r:id="rId912" o:title=""/>
          </v:shape>
          <o:OLEObject Type="Embed" ProgID="Equation.DSMT4" ShapeID="_x0000_i1933" DrawAspect="Content" ObjectID="_1565017653" r:id="rId1253"/>
        </w:object>
      </w:r>
      <w:r w:rsidRPr="003A1BF3">
        <w:rPr>
          <w:b/>
          <w:color w:val="000000" w:themeColor="text1"/>
          <w:sz w:val="28"/>
          <w:szCs w:val="28"/>
        </w:rPr>
        <w:tab/>
      </w:r>
      <w:r w:rsidR="00DA6A29" w:rsidRPr="00DA6A29">
        <w:rPr>
          <w:color w:val="000000" w:themeColor="text1"/>
          <w:position w:val="-12"/>
        </w:rPr>
        <w:pict>
          <v:shape id="_x0000_i1934" type="#_x0000_t75" style="width:21.75pt;height:18pt">
            <v:imagedata r:id="rId1254" o:title=""/>
          </v:shape>
        </w:pict>
      </w:r>
      <w:r w:rsidRPr="003A1BF3">
        <w:rPr>
          <w:b/>
          <w:color w:val="000000" w:themeColor="text1"/>
          <w:sz w:val="28"/>
          <w:szCs w:val="28"/>
        </w:rPr>
        <w:tab/>
      </w:r>
      <w:r w:rsidRPr="003A1BF3">
        <w:rPr>
          <w:color w:val="000000" w:themeColor="text1"/>
          <w:sz w:val="28"/>
          <w:szCs w:val="28"/>
        </w:rPr>
        <w:t xml:space="preserve"> </w:t>
      </w:r>
    </w:p>
    <w:p w:rsidR="002A0F66" w:rsidRPr="003A1BF3" w:rsidRDefault="002A0F66" w:rsidP="002A0F66">
      <w:pPr>
        <w:tabs>
          <w:tab w:val="left" w:pos="6480"/>
        </w:tabs>
        <w:jc w:val="both"/>
        <w:rPr>
          <w:b/>
          <w:color w:val="000000" w:themeColor="text1"/>
          <w:sz w:val="28"/>
          <w:szCs w:val="28"/>
        </w:rPr>
      </w:pPr>
      <w:r w:rsidRPr="003A1BF3">
        <w:rPr>
          <w:b/>
          <w:color w:val="000000" w:themeColor="text1"/>
          <w:sz w:val="28"/>
          <w:szCs w:val="28"/>
        </w:rPr>
        <w:t xml:space="preserve">                                                                                      </w:t>
      </w: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both"/>
        <w:rPr>
          <w:b/>
          <w:color w:val="000000" w:themeColor="text1"/>
          <w:sz w:val="28"/>
          <w:szCs w:val="28"/>
        </w:rPr>
      </w:pPr>
    </w:p>
    <w:p w:rsidR="002A0F66" w:rsidRPr="003A1BF3" w:rsidRDefault="002A0F66" w:rsidP="002A0F66">
      <w:pPr>
        <w:tabs>
          <w:tab w:val="left" w:pos="4493"/>
          <w:tab w:val="left" w:pos="6848"/>
        </w:tabs>
        <w:jc w:val="center"/>
        <w:rPr>
          <w:b/>
          <w:color w:val="000000" w:themeColor="text1"/>
          <w:sz w:val="28"/>
          <w:szCs w:val="28"/>
        </w:rPr>
      </w:pPr>
      <w:r w:rsidRPr="003A1BF3">
        <w:rPr>
          <w:b/>
          <w:color w:val="000000" w:themeColor="text1"/>
          <w:sz w:val="28"/>
          <w:szCs w:val="28"/>
        </w:rPr>
        <w:t xml:space="preserve">         </w:t>
      </w:r>
      <w:r w:rsidRPr="003A1BF3">
        <w:rPr>
          <w:b/>
          <w:color w:val="000000" w:themeColor="text1"/>
          <w:sz w:val="28"/>
          <w:szCs w:val="28"/>
          <w:lang w:val="en-US"/>
        </w:rPr>
        <w:t>N</w:t>
      </w:r>
    </w:p>
    <w:p w:rsidR="002A0F66" w:rsidRPr="003A1BF3" w:rsidRDefault="002A0F66" w:rsidP="002A0F66">
      <w:pPr>
        <w:tabs>
          <w:tab w:val="left" w:pos="4493"/>
          <w:tab w:val="left" w:pos="6848"/>
        </w:tabs>
        <w:jc w:val="both"/>
        <w:rPr>
          <w:b/>
          <w:color w:val="000000" w:themeColor="text1"/>
          <w:sz w:val="28"/>
          <w:szCs w:val="28"/>
        </w:rPr>
      </w:pPr>
    </w:p>
    <w:p w:rsidR="00322A45" w:rsidRPr="003A1BF3" w:rsidRDefault="00322A45" w:rsidP="001B1238">
      <w:pPr>
        <w:pStyle w:val="12"/>
        <w:spacing w:before="0" w:beforeAutospacing="0" w:after="0" w:afterAutospacing="0" w:line="320" w:lineRule="atLeast"/>
        <w:jc w:val="center"/>
        <w:rPr>
          <w:color w:val="000000" w:themeColor="text1"/>
          <w:sz w:val="27"/>
          <w:szCs w:val="27"/>
        </w:rPr>
      </w:pPr>
      <w:r w:rsidRPr="003A1BF3">
        <w:rPr>
          <w:rStyle w:val="normalchar"/>
          <w:color w:val="000000" w:themeColor="text1"/>
          <w:sz w:val="32"/>
          <w:szCs w:val="32"/>
        </w:rPr>
        <w:t>Fig.</w:t>
      </w:r>
      <w:r w:rsidRPr="003A1BF3">
        <w:rPr>
          <w:color w:val="000000" w:themeColor="text1"/>
          <w:sz w:val="27"/>
          <w:szCs w:val="27"/>
        </w:rPr>
        <w:t> </w:t>
      </w:r>
      <w:r w:rsidRPr="003A1BF3">
        <w:rPr>
          <w:rStyle w:val="normalchar"/>
          <w:color w:val="000000" w:themeColor="text1"/>
          <w:sz w:val="32"/>
          <w:szCs w:val="32"/>
        </w:rPr>
        <w:t>3.10.9</w:t>
      </w:r>
    </w:p>
    <w:p w:rsidR="00322A45" w:rsidRPr="003A1BF3" w:rsidRDefault="00322A45" w:rsidP="00322A45">
      <w:pPr>
        <w:pStyle w:val="12"/>
        <w:spacing w:before="0" w:beforeAutospacing="0" w:after="0" w:afterAutospacing="0" w:line="280" w:lineRule="atLeast"/>
        <w:jc w:val="both"/>
        <w:rPr>
          <w:color w:val="000000" w:themeColor="text1"/>
          <w:sz w:val="27"/>
          <w:szCs w:val="27"/>
        </w:rPr>
      </w:pPr>
      <w:r w:rsidRPr="003A1BF3">
        <w:rPr>
          <w:rStyle w:val="normalchar"/>
          <w:color w:val="000000" w:themeColor="text1"/>
          <w:sz w:val="28"/>
          <w:szCs w:val="28"/>
        </w:rPr>
        <w:t>                                    </w:t>
      </w:r>
      <w:bookmarkStart w:id="269" w:name="graphic684"/>
      <w:bookmarkEnd w:id="269"/>
      <w:r w:rsidR="00DA6A29" w:rsidRPr="00DA6A29">
        <w:rPr>
          <w:noProof/>
          <w:vertAlign w:val="subscript"/>
        </w:rPr>
      </w:r>
      <w:r w:rsidR="00DA6A29" w:rsidRPr="00DA6A29">
        <w:rPr>
          <w:noProof/>
          <w:vertAlign w:val="subscript"/>
        </w:rPr>
        <w:pict>
          <v:rect id="Прямоугольник 168" o:spid="_x0000_s1615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fg5cQIAAGI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NXX4OXECAABiBAAADgAAAAAAAAAAAAAAAAAu&#10;AgAAZHJzL2Uyb0RvYy54bWxQSwECLQAUAAYACAAAACEA1AjZN9gAAAABAQAADwAAAAAAAAAAAAAA&#10;AADLBAAAZHJzL2Rvd25yZXYueG1sUEsFBgAAAAAEAAQA8wAAANAFAAAAAA==&#10;" filled="f" stroked="f">
            <o:lock v:ext="edit" aspectratio="t"/>
            <w10:wrap type="none"/>
            <w10:anchorlock/>
          </v:rect>
        </w:pict>
      </w:r>
    </w:p>
    <w:p w:rsidR="00322A45" w:rsidRPr="003A1BF3" w:rsidRDefault="00322A45" w:rsidP="00322A45">
      <w:pPr>
        <w:pStyle w:val="12"/>
        <w:spacing w:before="0" w:beforeAutospacing="0" w:after="0" w:afterAutospacing="0" w:line="280" w:lineRule="atLeast"/>
        <w:jc w:val="both"/>
        <w:rPr>
          <w:color w:val="000000" w:themeColor="text1"/>
          <w:sz w:val="27"/>
          <w:szCs w:val="27"/>
          <w:lang w:val="en-US"/>
        </w:rPr>
      </w:pPr>
      <w:r w:rsidRPr="003A1BF3">
        <w:rPr>
          <w:rStyle w:val="normalchar"/>
          <w:b/>
          <w:bCs/>
          <w:color w:val="000000" w:themeColor="text1"/>
          <w:sz w:val="28"/>
          <w:szCs w:val="28"/>
          <w:lang w:val="en-US"/>
        </w:rPr>
        <w:t>                   </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define the projection of force</w:t>
      </w:r>
      <w:r w:rsidR="002A0F66" w:rsidRPr="003A1BF3">
        <w:rPr>
          <w:color w:val="000000" w:themeColor="text1"/>
          <w:sz w:val="28"/>
          <w:szCs w:val="28"/>
          <w:lang w:val="en-US"/>
        </w:rPr>
        <w:t xml:space="preserve"> </w:t>
      </w:r>
      <w:r w:rsidR="002A0F66" w:rsidRPr="003A1BF3">
        <w:rPr>
          <w:color w:val="000000" w:themeColor="text1"/>
          <w:position w:val="-16"/>
          <w:sz w:val="28"/>
          <w:szCs w:val="28"/>
        </w:rPr>
        <w:object w:dxaOrig="499" w:dyaOrig="400">
          <v:shape id="_x0000_i1935" type="#_x0000_t75" style="width:24.75pt;height:20.25pt" o:ole="">
            <v:imagedata r:id="rId1255" o:title=""/>
          </v:shape>
          <o:OLEObject Type="Embed" ProgID="Equation.DSMT4" ShapeID="_x0000_i1935" DrawAspect="Content" ObjectID="_1565017654" r:id="rId1256"/>
        </w:object>
      </w:r>
      <w:r w:rsidR="002A0F66" w:rsidRPr="003A1BF3">
        <w:rPr>
          <w:color w:val="000000" w:themeColor="text1"/>
          <w:sz w:val="28"/>
          <w:szCs w:val="28"/>
          <w:lang w:val="en-US"/>
        </w:rPr>
        <w:t xml:space="preserve"> </w:t>
      </w:r>
      <w:r w:rsidRPr="003A1BF3">
        <w:rPr>
          <w:rStyle w:val="normalchar"/>
          <w:color w:val="000000" w:themeColor="text1"/>
          <w:sz w:val="28"/>
          <w:szCs w:val="28"/>
          <w:lang w:val="en-US"/>
        </w:rPr>
        <w:t>in the direction of the unit vector</w:t>
      </w:r>
      <w:r w:rsidR="002A0F66" w:rsidRPr="003A1BF3">
        <w:rPr>
          <w:color w:val="000000" w:themeColor="text1"/>
          <w:sz w:val="28"/>
          <w:szCs w:val="28"/>
          <w:lang w:val="en-US"/>
        </w:rPr>
        <w:t xml:space="preserve"> - </w:t>
      </w:r>
      <w:r w:rsidR="002A0F66" w:rsidRPr="003A1BF3">
        <w:rPr>
          <w:color w:val="000000" w:themeColor="text1"/>
          <w:position w:val="-4"/>
          <w:sz w:val="28"/>
          <w:szCs w:val="28"/>
        </w:rPr>
        <w:object w:dxaOrig="200" w:dyaOrig="300">
          <v:shape id="_x0000_i1936" type="#_x0000_t75" style="width:9.75pt;height:15pt" o:ole="">
            <v:imagedata r:id="rId937" o:title=""/>
          </v:shape>
          <o:OLEObject Type="Embed" ProgID="Equation.DSMT4" ShapeID="_x0000_i1936" DrawAspect="Content" ObjectID="_1565017655" r:id="rId1257"/>
        </w:object>
      </w:r>
      <w:r w:rsidR="002A0F66" w:rsidRPr="003A1BF3">
        <w:rPr>
          <w:color w:val="000000" w:themeColor="text1"/>
          <w:sz w:val="28"/>
          <w:szCs w:val="28"/>
          <w:lang w:val="en-US"/>
        </w:rPr>
        <w:t xml:space="preserve">,  </w:t>
      </w:r>
      <w:r w:rsidRPr="003A1BF3">
        <w:rPr>
          <w:rStyle w:val="normalchar"/>
          <w:color w:val="000000" w:themeColor="text1"/>
          <w:sz w:val="28"/>
          <w:szCs w:val="28"/>
          <w:lang w:val="en-US"/>
        </w:rPr>
        <w:t xml:space="preserve">The observer perpendicular to the plane of Fig. 3.10.9 operating in section A-A in </w:t>
      </w:r>
      <w:r w:rsidR="003F5CDA">
        <w:rPr>
          <w:rStyle w:val="normalchar"/>
          <w:color w:val="000000" w:themeColor="text1"/>
          <w:sz w:val="28"/>
          <w:szCs w:val="28"/>
          <w:lang w:val="en-US"/>
        </w:rPr>
        <w:t>drain</w:t>
      </w:r>
      <w:r w:rsidRPr="003A1BF3">
        <w:rPr>
          <w:rStyle w:val="normalchar"/>
          <w:color w:val="000000" w:themeColor="text1"/>
          <w:sz w:val="28"/>
          <w:szCs w:val="28"/>
          <w:lang w:val="en-US"/>
        </w:rPr>
        <w:t>.</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3.10.10 and 3.10.11 are sectional</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in the diametrical plane perpendicular to the vector</w:t>
      </w:r>
      <w:r w:rsidR="002A0F66" w:rsidRPr="003A1BF3">
        <w:rPr>
          <w:color w:val="000000" w:themeColor="text1"/>
          <w:sz w:val="28"/>
          <w:szCs w:val="28"/>
          <w:lang w:val="en-US"/>
        </w:rPr>
        <w:t xml:space="preserve"> </w:t>
      </w:r>
      <w:r w:rsidR="002A0F66" w:rsidRPr="003A1BF3">
        <w:rPr>
          <w:color w:val="000000" w:themeColor="text1"/>
          <w:position w:val="-12"/>
          <w:sz w:val="28"/>
          <w:szCs w:val="28"/>
        </w:rPr>
        <w:object w:dxaOrig="300" w:dyaOrig="360">
          <v:shape id="_x0000_i1937" type="#_x0000_t75" style="width:15pt;height:18pt" o:ole="">
            <v:imagedata r:id="rId1258" o:title=""/>
          </v:shape>
          <o:OLEObject Type="Embed" ProgID="Equation.DSMT4" ShapeID="_x0000_i1937" DrawAspect="Content" ObjectID="_1565017656" r:id="rId1259"/>
        </w:object>
      </w:r>
      <w:r w:rsidR="002A0F66" w:rsidRPr="003A1BF3">
        <w:rPr>
          <w:color w:val="000000" w:themeColor="text1"/>
          <w:sz w:val="28"/>
          <w:szCs w:val="28"/>
          <w:lang w:val="en-US"/>
        </w:rPr>
        <w:t>.</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o distinguish four quadrants surface sections I, II, III and IV, as shown in Fig. 3.10.10 and 3.10.11.</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3.10.10 direction vectors are velocity components ether streams at points on a circle of radius</w:t>
      </w:r>
      <w:r w:rsidR="002A0F66" w:rsidRPr="003A1BF3">
        <w:rPr>
          <w:color w:val="000000" w:themeColor="text1"/>
          <w:sz w:val="28"/>
          <w:szCs w:val="28"/>
          <w:lang w:val="en-US"/>
        </w:rPr>
        <w:t xml:space="preserve"> </w:t>
      </w:r>
      <w:r w:rsidR="002A0F66" w:rsidRPr="003A1BF3">
        <w:rPr>
          <w:color w:val="000000" w:themeColor="text1"/>
          <w:position w:val="-12"/>
          <w:sz w:val="28"/>
          <w:szCs w:val="28"/>
        </w:rPr>
        <w:object w:dxaOrig="279" w:dyaOrig="360">
          <v:shape id="_x0000_i1938" type="#_x0000_t75" style="width:14.25pt;height:18pt" o:ole="">
            <v:imagedata r:id="rId1260" o:title=""/>
          </v:shape>
          <o:OLEObject Type="Embed" ProgID="Equation.DSMT4" ShapeID="_x0000_i1938" DrawAspect="Content" ObjectID="_1565017657" r:id="rId1261"/>
        </w:object>
      </w:r>
      <w:r w:rsidR="002A0F66" w:rsidRPr="003A1BF3">
        <w:rPr>
          <w:color w:val="000000" w:themeColor="text1"/>
          <w:sz w:val="28"/>
          <w:szCs w:val="28"/>
          <w:lang w:val="en-US"/>
        </w:rPr>
        <w:t xml:space="preserve"> </w:t>
      </w:r>
      <w:r w:rsidRPr="003A1BF3">
        <w:rPr>
          <w:rStyle w:val="normalchar"/>
          <w:color w:val="000000" w:themeColor="text1"/>
          <w:sz w:val="28"/>
          <w:szCs w:val="28"/>
          <w:lang w:val="en-US"/>
        </w:rPr>
        <w:t>by sectors I, II, III and IV, respectively.</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In Fig.</w:t>
      </w:r>
      <w:r w:rsidRPr="003A1BF3">
        <w:rPr>
          <w:color w:val="000000" w:themeColor="text1"/>
          <w:sz w:val="27"/>
          <w:szCs w:val="27"/>
          <w:lang w:val="en-US"/>
        </w:rPr>
        <w:t> </w:t>
      </w:r>
      <w:r w:rsidRPr="003A1BF3">
        <w:rPr>
          <w:rStyle w:val="normalchar"/>
          <w:color w:val="000000" w:themeColor="text1"/>
          <w:sz w:val="28"/>
          <w:szCs w:val="28"/>
          <w:lang w:val="en-US"/>
        </w:rPr>
        <w:t>3.10.11 specified direction vectors constituting accelerations ether streams at points on a circle of radius</w:t>
      </w:r>
      <w:r w:rsidR="002A0F66" w:rsidRPr="003A1BF3">
        <w:rPr>
          <w:color w:val="000000" w:themeColor="text1"/>
          <w:sz w:val="28"/>
          <w:szCs w:val="28"/>
          <w:lang w:val="en-US"/>
        </w:rPr>
        <w:t xml:space="preserve">  </w:t>
      </w:r>
      <w:r w:rsidR="002A0F66" w:rsidRPr="003A1BF3">
        <w:rPr>
          <w:color w:val="000000" w:themeColor="text1"/>
          <w:position w:val="-12"/>
          <w:sz w:val="28"/>
          <w:szCs w:val="28"/>
        </w:rPr>
        <w:object w:dxaOrig="279" w:dyaOrig="360">
          <v:shape id="_x0000_i1939" type="#_x0000_t75" style="width:14.25pt;height:18pt" o:ole="">
            <v:imagedata r:id="rId1262" o:title=""/>
          </v:shape>
          <o:OLEObject Type="Embed" ProgID="Equation.DSMT4" ShapeID="_x0000_i1939" DrawAspect="Content" ObjectID="_1565017658" r:id="rId1263"/>
        </w:object>
      </w:r>
      <w:r w:rsidR="002A0F66" w:rsidRPr="003A1BF3">
        <w:rPr>
          <w:color w:val="000000" w:themeColor="text1"/>
          <w:sz w:val="28"/>
          <w:szCs w:val="28"/>
          <w:lang w:val="en-US"/>
        </w:rPr>
        <w:t xml:space="preserve"> </w:t>
      </w:r>
      <w:r w:rsidRPr="003A1BF3">
        <w:rPr>
          <w:rStyle w:val="normalchar"/>
          <w:color w:val="000000" w:themeColor="text1"/>
          <w:sz w:val="28"/>
          <w:szCs w:val="28"/>
          <w:lang w:val="en-US"/>
        </w:rPr>
        <w:t>by sectors I, II, III and IV, respectively.</w:t>
      </w:r>
    </w:p>
    <w:p w:rsidR="00322A45" w:rsidRPr="003A1BF3" w:rsidRDefault="00322A45" w:rsidP="00322A45">
      <w:pPr>
        <w:pStyle w:val="a3"/>
        <w:spacing w:before="0" w:beforeAutospacing="0" w:after="0" w:afterAutospacing="0"/>
        <w:rPr>
          <w:color w:val="000000" w:themeColor="text1"/>
          <w:sz w:val="27"/>
          <w:szCs w:val="27"/>
          <w:lang w:val="en-US"/>
        </w:rPr>
      </w:pPr>
    </w:p>
    <w:bookmarkStart w:id="270" w:name="graphic68D"/>
    <w:bookmarkEnd w:id="270"/>
    <w:p w:rsidR="00322A45" w:rsidRPr="003A1BF3" w:rsidRDefault="00DA6A29" w:rsidP="00322A45">
      <w:pPr>
        <w:pStyle w:val="12"/>
        <w:spacing w:before="0" w:beforeAutospacing="0" w:after="0" w:afterAutospacing="0" w:line="280" w:lineRule="atLeast"/>
        <w:rPr>
          <w:color w:val="000000" w:themeColor="text1"/>
          <w:sz w:val="27"/>
          <w:szCs w:val="27"/>
        </w:rPr>
      </w:pPr>
      <w:r w:rsidRPr="00DA6A29">
        <w:rPr>
          <w:noProof/>
          <w:color w:val="000000" w:themeColor="text1"/>
          <w:vertAlign w:val="subscript"/>
        </w:rPr>
      </w:r>
      <w:r w:rsidRPr="00DA6A29">
        <w:rPr>
          <w:noProof/>
          <w:color w:val="000000" w:themeColor="text1"/>
          <w:vertAlign w:val="subscript"/>
        </w:rPr>
        <w:pict>
          <v:rect id="Прямоугольник 159" o:spid="_x0000_s16145"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57ChcQIAAGI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OOewoXECAABiBAAADgAAAAAAAAAAAAAAAAAu&#10;AgAAZHJzL2Uyb0RvYy54bWxQSwECLQAUAAYACAAAACEA1AjZN9gAAAABAQAADwAAAAAAAAAAAAAA&#10;AADLBAAAZHJzL2Rvd25yZXYueG1sUEsFBgAAAAAEAAQA8wAAANAFAAAAAA==&#10;" filled="f" stroked="f">
            <o:lock v:ext="edit" aspectratio="t"/>
            <w10:wrap type="none"/>
            <w10:anchorlock/>
          </v:rect>
        </w:pict>
      </w:r>
    </w:p>
    <w:p w:rsidR="002A0F66" w:rsidRPr="003A1BF3" w:rsidRDefault="002A0F66" w:rsidP="002A0F66">
      <w:pPr>
        <w:tabs>
          <w:tab w:val="left" w:pos="2360"/>
          <w:tab w:val="left" w:pos="3308"/>
          <w:tab w:val="left" w:pos="6443"/>
        </w:tabs>
        <w:rPr>
          <w:color w:val="000000" w:themeColor="text1"/>
          <w:sz w:val="28"/>
          <w:szCs w:val="28"/>
        </w:rPr>
      </w:pPr>
      <w:r w:rsidRPr="003A1BF3">
        <w:rPr>
          <w:color w:val="000000" w:themeColor="text1"/>
          <w:sz w:val="28"/>
          <w:szCs w:val="28"/>
        </w:rPr>
        <w:t xml:space="preserve">                                           </w:t>
      </w:r>
    </w:p>
    <w:p w:rsidR="002A0F66" w:rsidRPr="003A1BF3" w:rsidRDefault="002A0F66" w:rsidP="002A0F66">
      <w:pPr>
        <w:tabs>
          <w:tab w:val="left" w:pos="2360"/>
          <w:tab w:val="left" w:pos="3308"/>
          <w:tab w:val="left" w:pos="6443"/>
        </w:tabs>
        <w:rPr>
          <w:color w:val="000000" w:themeColor="text1"/>
          <w:sz w:val="28"/>
          <w:szCs w:val="28"/>
        </w:rPr>
      </w:pPr>
    </w:p>
    <w:p w:rsidR="002A0F66" w:rsidRPr="003A1BF3" w:rsidRDefault="00DA6A29" w:rsidP="002A0F66">
      <w:pPr>
        <w:tabs>
          <w:tab w:val="center" w:pos="4677"/>
        </w:tabs>
        <w:rPr>
          <w:color w:val="000000" w:themeColor="text1"/>
          <w:sz w:val="28"/>
          <w:szCs w:val="28"/>
        </w:rPr>
      </w:pPr>
      <w:r w:rsidRPr="00DA6A29">
        <w:rPr>
          <w:noProof/>
          <w:color w:val="000000" w:themeColor="text1"/>
        </w:rPr>
        <w:pict>
          <v:group id="Группа 420" o:spid="_x0000_s10703" style="position:absolute;margin-left:84.6pt;margin-top:2.9pt;width:279.05pt;height:569.75pt;z-index:251546112" coordorigin="1080357,1062961" coordsize="35439,72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">
            <v:line id="Line 854" o:spid="_x0000_s10773" style="position:absolute;visibility:visible" from="1098319,1064714" to="1098319,1097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">
              <v:stroke dashstyle="longDashDot"/>
            </v:line>
            <v:line id="Line 855" o:spid="_x0000_s10772" style="position:absolute;visibility:visible" from="1082651,1080907" to="1115797,1081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">
              <v:stroke dashstyle="longDashDot"/>
            </v:line>
            <v:line id="Line 856" o:spid="_x0000_s10771" style="position:absolute;rotation:45;visibility:visible" from="1098319,1064719" to="1098319,1097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">
              <v:stroke dashstyle="dashDot"/>
            </v:line>
            <v:line id="Line 857" o:spid="_x0000_s10770" style="position:absolute;rotation:-45;visibility:visible" from="1098421,1064866" to="1098421,1097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">
              <v:stroke dashstyle="dashDot"/>
            </v:line>
            <v:line id="Line 858" o:spid="_x0000_s10769" style="position:absolute;rotation:-135;visibility:visible" from="1102273,1088546" to="1109473,1088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" strokeweight="1pt">
              <v:stroke endarrow="block"/>
            </v:line>
            <v:line id="Line 859" o:spid="_x0000_s10768" style="position:absolute;rotation:45;visibility:visible" from="1087237,1073469" to="1094437,107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" strokeweight="1pt">
              <v:stroke endarrow="block"/>
            </v:line>
            <v:line id="Line 860" o:spid="_x0000_s10767" style="position:absolute;rotation:-45;visibility:visible" from="1087522,1069371" to="1091122,1069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" strokeweight="1pt">
              <v:stroke endarrow="block"/>
            </v:line>
            <v:line id="Line 861" o:spid="_x0000_s10766" style="position:absolute;rotation:-45;visibility:visible" from="1087216,1088419" to="1094417,1088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" strokeweight="1pt">
              <v:stroke endarrow="block"/>
            </v:line>
            <v:line id="Line 862" o:spid="_x0000_s10765" style="position:absolute;rotation:8847426fd;visibility:visible" from="1103736,1092990" to="1109136,1092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" strokeweight="1pt">
              <v:stroke endarrow="block"/>
            </v:line>
            <v:line id="Line 863" o:spid="_x0000_s10764" style="position:absolute;rotation:135;flip:x y;visibility:visible" from="1110407,1069971" to="1110407,1075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" strokeweight="1pt">
              <v:stroke endarrow="block"/>
            </v:line>
            <v:line id="Line 864" o:spid="_x0000_s10763" style="position:absolute;rotation:-45;visibility:visible" from="1087240,1068848" to="1092640,1068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" strokeweight="1pt">
              <v:stroke endarrow="block"/>
            </v:line>
            <v:line id="Line 865" o:spid="_x0000_s10762" style="position:absolute;rotation:135;flip:y;visibility:visible" from="1094607,1091829" to="1095543,1092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">
              <v:stroke endarrow="block"/>
            </v:line>
            <v:line id="Line 866" o:spid="_x0000_s10761" style="position:absolute;rotation:-135;visibility:visible" from="1083481,1088998" to="1088880,1088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" strokeweight="1pt">
              <v:stroke endarrow="block"/>
            </v:line>
            <v:shape id="Arc 867" o:spid="_x0000_s10760" style="position:absolute;left:1093193;top:1083097;width:9982;height:9804;rotation:8886672fd;visibility:visible" coordsize="18718,1838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" adj="0,,0" path="m11338,-1nfc14391,1882,16927,4496,18717,7605em11338,-1nsc14391,1882,16927,4496,18717,7605l,18385,11338,-1xe" filled="f">
              <v:stroke joinstyle="round"/>
              <v:formulas/>
              <v:path arrowok="t" o:extrusionok="f" o:connecttype="custom" o:connectlocs="604663,0;998244,405556;0,980426" o:connectangles="0,0,0"/>
            </v:shape>
            <v:shape id="Arc 868" o:spid="_x0000_s10759" style="position:absolute;left:1098503;top:1078276;width:3594;height:2699;rotation:180;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" adj="0,,0" path="m15514,-1nfc19417,4029,21600,9419,21600,15029v,382,-11,764,-31,1146em15514,-1nsc19417,4029,21600,9419,21600,15029v,382,-11,764,-31,1146l,15029,15514,-1xe" filled="f">
              <v:stroke joinstyle="round"/>
              <v:formulas/>
              <v:path arrowok="t" o:extrusionok="f" o:connecttype="custom" o:connectlocs="258130,0;358893,269938;0,250797" o:connectangles="0,0,0"/>
            </v:shape>
            <v:line id="Line 869" o:spid="_x0000_s10758" style="position:absolute;flip:y;visibility:visible" from="1098331,1062961" to="1098331,1066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" strokeweight="1pt">
              <v:stroke endarrow="block"/>
            </v:line>
            <v:line id="Line 870" o:spid="_x0000_s10757" style="position:absolute;flip:x;visibility:visible" from="1080357,1080897" to="1083957,1080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" strokeweight="1pt">
              <v:stroke endarrow="block"/>
            </v:line>
            <v:shape id="Arc 871" o:spid="_x0000_s10756" style="position:absolute;left:1095165;top:1077781;width:3600;height:2519;rotation:90;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" adj="0,,0" path="m15453,-1nfc19393,4034,21600,9450,21600,15091em15453,-1nsc19393,4034,21600,9450,21600,15091l,15091,15453,-1xe" filled="f">
              <v:stroke joinstyle="round"/>
              <v:formulas/>
              <v:path arrowok="t" o:extrusionok="f" o:connecttype="custom" o:connectlocs="257554,0;360005,251925;0,251925" o:connectangles="0,0,0"/>
            </v:shape>
            <v:shape id="Arc 872" o:spid="_x0000_s10755" style="position:absolute;left:1094546;top:1080797;width:3595;height:2660;flip:x y;visibility:visible" coordsize="21570,1598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" adj="0,,0" path="m14531,nfc18740,3826,21269,9159,21569,14839em14531,nsc18740,3826,21269,9159,21569,14839l,15981,14531,xe" filled="f">
              <v:stroke joinstyle="round"/>
              <v:formulas/>
              <v:path arrowok="t" o:extrusionok="f" o:connecttype="custom" o:connectlocs="242218,0;359527,247026;0,266037" o:connectangles="0,0,0"/>
            </v:shape>
            <v:shape id="Arc 873" o:spid="_x0000_s10754" style="position:absolute;left:1097837;top:1081582;width:3600;height:2470;rotation:-90;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" adj="0,,0" path="m15704,-1nfc19490,4009,21600,9315,21600,14830em15704,-1nsc19490,4009,21600,9315,21600,14830l,14830,15704,-1xe" filled="f">
              <v:stroke joinstyle="round"/>
              <v:formulas/>
              <v:path arrowok="t" o:extrusionok="f" o:connecttype="custom" o:connectlocs="261738,0;360006,247002;0,247002" o:connectangles="0,0,0"/>
            </v:shape>
            <v:line id="Line 874" o:spid="_x0000_s10753" style="position:absolute;flip:x y;visibility:visible" from="1100996,1078224" to="1101546,1078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">
              <v:stroke endarrow="block"/>
            </v:line>
            <v:line id="Line 875" o:spid="_x0000_s10752" style="position:absolute;visibility:visible" from="1095493,1083146" to="1095855,1083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">
              <v:stroke endarrow="block"/>
            </v:line>
            <v:line id="Line 876" o:spid="_x0000_s10751" style="position:absolute;flip:x;visibility:visible" from="1095601,1077977" to="1095957,1078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">
              <v:stroke endarrow="block"/>
            </v:line>
            <v:line id="Line 877" o:spid="_x0000_s10750" style="position:absolute;flip:y;visibility:visible" from="1100164,1083634" to="1100884,1084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">
              <v:stroke endarrow="block"/>
            </v:line>
            <v:oval id="Oval 878" o:spid="_x0000_s10749" style="position:absolute;left:1083837;top:1066321;width:28796;height:28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" filled="f" strokeweight="1.5pt" insetpen="t">
              <v:textbox inset="2.88pt,2.88pt,2.88pt,2.88pt"/>
            </v:oval>
            <v:oval id="Oval 879" o:spid="_x0000_s10748" style="position:absolute;left:1083914;top:1104799;width:28800;height:287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" filled="f" strokeweight="1.5pt" insetpen="t">
              <v:textbox inset="2.88pt,2.88pt,2.88pt,2.88pt"/>
            </v:oval>
            <v:line id="Line 880" o:spid="_x0000_s10747" style="position:absolute;rotation:-135;flip:y;visibility:visible" from="1082293,1119795" to="1112976,1119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">
              <v:stroke dashstyle="dashDot"/>
            </v:line>
            <v:line id="Line 881" o:spid="_x0000_s10746" style="position:absolute;rotation:-2949186fd;flip:x;visibility:visible" from="1083917,1119172" to="1112760,1119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">
              <v:stroke dashstyle="dashDot"/>
            </v:line>
            <v:line id="Line 882" o:spid="_x0000_s10745" style="position:absolute;rotation:-45;visibility:visible" from="1087366,1127412" to="1092766,1127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" strokeweight="1pt">
              <v:stroke endarrow="block"/>
            </v:line>
            <v:line id="Line 883" o:spid="_x0000_s10744" style="position:absolute;rotation:-45;visibility:visible" from="1087195,1126721" to="1094396,1126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">
              <v:stroke endarrow="block"/>
            </v:line>
            <v:line id="Line 884" o:spid="_x0000_s10743" style="position:absolute;rotation:-45;flip:x y;visibility:visible" from="1105863,1123095" to="1105863,1130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" strokeweight="1pt">
              <v:stroke endarrow="block"/>
            </v:line>
            <v:line id="Line 885" o:spid="_x0000_s10742" style="position:absolute;flip:y;visibility:visible" from="1098299,1101121" to="1098299,1104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" strokeweight="1pt">
              <v:stroke endarrow="block"/>
            </v:line>
            <v:shape id="Arc 886" o:spid="_x0000_s10741" style="position:absolute;left:1097797;top:1119834;width:3599;height:2472;rotation:-90;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" adj="0,,0" path="m15704,-1nfc19490,4009,21600,9315,21600,14830em15704,-1nsc19490,4009,21600,9315,21600,14830l,14830,15704,-1xe" filled="f">
              <v:stroke joinstyle="round"/>
              <v:formulas/>
              <v:path arrowok="t" o:extrusionok="f" o:connecttype="custom" o:connectlocs="261683,0;359931,247165;0,247165" o:connectangles="0,0,0"/>
            </v:shape>
            <v:line id="Line 887" o:spid="_x0000_s10740" style="position:absolute;flip:y;visibility:visible" from="1100500,1121832" to="1100860,1122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">
              <v:stroke endarrow="block"/>
            </v:line>
            <v:shape id="Arc 888" o:spid="_x0000_s10739" style="position:absolute;left:1094640;top:1119206;width:3599;height:2499;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" adj="0,,0" path="m15548,nfc19430,4025,21600,9400,21600,14993em15548,nsc19430,4025,21600,9400,21600,14993l,14993,15548,xe" filled="f">
              <v:stroke joinstyle="round"/>
              <v:formulas/>
              <v:path arrowok="t" o:extrusionok="f" o:connecttype="custom" o:connectlocs="259146,0;359995,249834;0,249834" o:connectangles="0,0,0"/>
            </v:shape>
            <v:line id="Line 889" o:spid="_x0000_s10738" style="position:absolute;visibility:visible" from="1095340,1121276" to="1095680,1121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">
              <v:stroke endarrow="block"/>
            </v:line>
            <v:shape id="Arc 890" o:spid="_x0000_s10737" style="position:absolute;left:1093165;top:1121329;width:10057;height:9650;rotation:8857353fd;visibility:visible" coordsize="18389,1852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" adj="0,,0" path="m11114,nfc14080,1779,16574,4245,18388,7189em11114,nsc14080,1779,16574,4245,18388,7189l,18521,11114,xe" filled="f">
              <v:stroke joinstyle="round"/>
              <v:formulas/>
              <v:path arrowok="t" o:extrusionok="f" o:connecttype="custom" o:connectlocs="607930,0;1005779,374566;0,964993" o:connectangles="0,0,0"/>
            </v:shape>
            <v:line id="Line 891" o:spid="_x0000_s10736" style="position:absolute;visibility:visible" from="1098300,1102921" to="1098300,1135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">
              <v:stroke dashstyle="longDashDot"/>
            </v:line>
            <v:line id="Line 892" o:spid="_x0000_s10735" style="position:absolute;rotation:90;visibility:visible" from="1097956,1103009" to="1097956,1135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">
              <v:stroke dashstyle="longDashDot"/>
            </v:line>
            <v:line id="Line 893" o:spid="_x0000_s10734" style="position:absolute;rotation:135;visibility:visible" from="1103842,1110873" to="1109242,1110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">
              <v:stroke endarrow="block"/>
            </v:line>
            <v:line id="Line 894" o:spid="_x0000_s10733" style="position:absolute;rotation:45;visibility:visible" from="1087356,1110990" to="1092756,1110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" strokeweight="1pt">
              <v:stroke endarrow="block"/>
            </v:line>
            <v:shape id="Arc 895" o:spid="_x0000_s10732" style="position:absolute;left:1098206;top:1117012;width:3600;height:2198;rotation:180;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" adj="0,,0" path="m17105,nfc20019,3779,21600,8416,21600,13189em17105,nsc20019,3779,21600,8416,21600,13189l,13189,17105,xe" filled="f">
              <v:stroke joinstyle="round"/>
              <v:formulas/>
              <v:path arrowok="t" o:extrusionok="f" o:connecttype="custom" o:connectlocs="285097,0;359996,219774;0,219774" o:connectangles="0,0,0"/>
            </v:shape>
            <v:line id="Line 896" o:spid="_x0000_s10731" style="position:absolute;rotation:45;visibility:visible" from="1087116,1111665" to="1094315,1111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" strokeweight="1pt">
              <v:stroke endarrow="block"/>
            </v:line>
            <v:line id="Line 897" o:spid="_x0000_s10730" style="position:absolute;rotation:180;flip:y;visibility:visible" from="1080372,1119198" to="1083972,1119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" strokeweight="1pt">
              <v:stroke endarrow="block"/>
            </v:line>
            <v:line id="Line 898" o:spid="_x0000_s10729" style="position:absolute;flip:x y;visibility:visible" from="1100706,1116779" to="1101361,1117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">
              <v:stroke endarrow="block"/>
            </v:line>
            <v:shape id="Arc 899" o:spid="_x0000_s10728" style="position:absolute;left:1095261;top:1116279;width:3599;height:2282;rotation:90;flip:x y;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" adj="0,,0" path="m16704,-1nfc19869,3861,21600,8700,21600,13694em16704,-1nsc19869,3861,21600,8700,21600,13694l,13694,16704,-1xe" filled="f">
              <v:stroke joinstyle="round"/>
              <v:formulas/>
              <v:path arrowok="t" o:extrusionok="f" o:connecttype="custom" o:connectlocs="278345,0;359929,228230;0,228230" o:connectangles="0,0,0"/>
            </v:shape>
            <v:line id="Line 900" o:spid="_x0000_s10727" style="position:absolute;flip:x;visibility:visible" from="1095687,1115995" to="1096587,1116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">
              <v:stroke endarrow="block"/>
            </v:line>
            <v:line id="Line 901" o:spid="_x0000_s10726" style="position:absolute;rotation:135;visibility:visible" from="1102210,1111601" to="1109410,1111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" strokeweight="1pt">
              <v:stroke endarrow="block"/>
            </v:line>
            <v:shape id="Arc 902" o:spid="_x0000_s10725" style="position:absolute;left:1094920;top:1072590;width:6873;height:6795;rotation:-2954224fd;visibility:visible" coordsize="20779,2038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" adj="0,,0" path="m7135,-1nfc13769,2321,18858,7725,20778,14487em7135,-1nsc13769,2321,18858,7725,20778,14487l,20387,7135,-1xe" filled="f">
              <v:stroke joinstyle="round"/>
              <v:formulas/>
              <v:path arrowok="t" o:extrusionok="f" o:connecttype="custom" o:connectlocs="236009,0;687319,482900;0,679567" o:connectangles="0,0,0"/>
            </v:shape>
            <v:line id="Line 903" o:spid="_x0000_s10724" style="position:absolute;visibility:visible" from="1100983,1074121" to="1102063,1074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">
              <v:stroke endarrow="block"/>
            </v:line>
            <v:line id="Line 904" o:spid="_x0000_s10723" style="position:absolute;rotation:8847426fd;visibility:visible" from="1105226,1092326" to="1108826,1092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" strokeweight="1pt">
              <v:stroke endarrow="block"/>
            </v:line>
            <v:line id="Line 905" o:spid="_x0000_s10722" style="position:absolute;rotation:-135;visibility:visible" from="1085044,1089658" to="1088643,1089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" strokeweight="1pt">
              <v:stroke endarrow="block"/>
            </v:line>
            <v:line id="Line 906" o:spid="_x0000_s10721" style="position:absolute;rotation:8847426fd;visibility:visible" from="1102273,1073342" to="1109473,1073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" strokeweight="1pt">
              <v:stroke endarrow="block"/>
            </v:line>
            <v:line id="Line 907" o:spid="_x0000_s10720" style="position:absolute;rotation:45;visibility:visible" from="1107873,1071954" to="1111473,1071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" strokeweight="1pt">
              <v:stroke endarrow="block"/>
            </v:line>
            <v:line id="Line 908" o:spid="_x0000_s10719" style="position:absolute;rotation:135;visibility:visible" from="1103895,1131245" to="1109295,1131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">
              <v:stroke endarrow="block"/>
            </v:line>
            <v:line id="Line 909" o:spid="_x0000_s10718" style="position:absolute;rotation:45;visibility:visible" from="1107612,1110873" to="1113012,1110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" strokeweight="1pt">
              <v:stroke endarrow="block"/>
            </v:line>
            <v:line id="Line 910" o:spid="_x0000_s10717" style="position:absolute;rotation:135;flip:y;visibility:visible" from="1083428,1127401" to="1088828,1127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">
              <v:stroke endarrow="block"/>
            </v:line>
            <v:line id="Line 911" o:spid="_x0000_s10716" style="position:absolute;rotation:-45;visibility:visible" from="1087261,1107103" to="1092661,1107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" strokeweight="1pt">
              <v:stroke endarrow="block"/>
            </v:line>
            <v:line id="Line 912" o:spid="_x0000_s10715" style="position:absolute;rotation:135;flip:y;visibility:visible" from="1103757,1127328" to="1109157,1127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">
              <v:stroke endarrow="block"/>
            </v:line>
            <v:line id="Line 913" o:spid="_x0000_s10714" style="position:absolute;rotation:135;visibility:visible" from="1105315,1110301" to="1108915,1110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" strokeweight="1pt">
              <v:stroke endarrow="block"/>
            </v:line>
            <v:line id="Line 914" o:spid="_x0000_s10713" style="position:absolute;rotation:-135;visibility:visible" from="1105018,1127826" to="1108978,1127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" strokeweight="1pt">
              <v:stroke endarrow="block"/>
            </v:line>
            <v:line id="Line 915" o:spid="_x0000_s10712" style="position:absolute;rotation:-45;visibility:visible" from="1087652,1128027" to="1091252,1128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" strokeweight="1pt">
              <v:stroke endarrow="block"/>
            </v:line>
            <v:line id="Line 916" o:spid="_x0000_s10711" style="position:absolute;rotation:45;visibility:visible" from="1087662,1110396" to="1091262,1110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" strokeweight="1pt">
              <v:stroke endarrow="block"/>
            </v:line>
            <v:line id="Line 917" o:spid="_x0000_s10710" style="position:absolute;rotation:180;visibility:visible" from="1103037,1070691" to="1108437,1070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" strokeweight="1pt">
              <v:stroke endarrow="block"/>
            </v:line>
            <v:line id="Line 918" o:spid="_x0000_s10709" style="position:absolute;rotation:180;visibility:visible" from="1082771,1070839" to="1088171,107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" strokeweight="1pt">
              <v:stroke endarrow="block"/>
            </v:line>
            <v:line id="Line 919" o:spid="_x0000_s10708" style="position:absolute;rotation:180;visibility:visible" from="1103037,1091041" to="1108437,1091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" strokeweight="1pt">
              <v:stroke endarrow="block"/>
            </v:line>
            <v:line id="Line 920" o:spid="_x0000_s10707" style="position:absolute;rotation:180;visibility:visible" from="1082687,1090978" to="1088087,1090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" strokeweight="1pt">
              <v:stroke endarrow="block"/>
            </v:line>
            <v:shape id="Arc 921" o:spid="_x0000_s10706" style="position:absolute;left:1094845;top:1110965;width:6873;height:6796;rotation:-2954224fd;visibility:visible" coordsize="20779,2038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" adj="0,,0" path="m7135,-1nfc13769,2321,18858,7725,20778,14487em7135,-1nsc13769,2321,18858,7725,20778,14487l,20387,7135,-1xe" filled="f">
              <v:stroke joinstyle="round"/>
              <v:formulas/>
              <v:path arrowok="t" o:extrusionok="f" o:connecttype="custom" o:connectlocs="236009,0;687319,482900;0,679567" o:connectangles="0,0,0"/>
            </v:shape>
            <v:line id="Line 922" o:spid="_x0000_s10705" style="position:absolute;rotation:135;flip:y;visibility:visible" from="1095009,1130168" to="1095915,1130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">
              <v:stroke endarrow="block"/>
            </v:line>
            <v:line id="Line 923" o:spid="_x0000_s10704" style="position:absolute;visibility:visible" from="1101237,1112641" to="1101957,1113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">
              <v:stroke endarrow="block"/>
            </v:line>
          </v:group>
        </w:pict>
      </w:r>
      <w:r w:rsidR="002A0F66" w:rsidRPr="003A1BF3">
        <w:rPr>
          <w:color w:val="000000" w:themeColor="text1"/>
          <w:sz w:val="28"/>
          <w:szCs w:val="28"/>
        </w:rPr>
        <w:tab/>
      </w:r>
      <w:r w:rsidR="002A0F66" w:rsidRPr="003A1BF3">
        <w:rPr>
          <w:color w:val="000000" w:themeColor="text1"/>
          <w:position w:val="-4"/>
        </w:rPr>
        <w:object w:dxaOrig="200" w:dyaOrig="300">
          <v:shape id="_x0000_i1940" type="#_x0000_t75" style="width:9.75pt;height:15pt" o:ole="">
            <v:imagedata r:id="rId943" o:title=""/>
          </v:shape>
          <o:OLEObject Type="Embed" ProgID="Equation.DSMT4" ShapeID="_x0000_i1940" DrawAspect="Content" ObjectID="_1565017659" r:id="rId1264"/>
        </w:object>
      </w:r>
    </w:p>
    <w:p w:rsidR="002A0F66" w:rsidRPr="003A1BF3" w:rsidRDefault="002A0F66" w:rsidP="002A0F66">
      <w:pPr>
        <w:tabs>
          <w:tab w:val="left" w:pos="708"/>
          <w:tab w:val="left" w:pos="1416"/>
          <w:tab w:val="left" w:pos="1830"/>
          <w:tab w:val="left" w:pos="2124"/>
          <w:tab w:val="left" w:pos="2832"/>
          <w:tab w:val="left" w:pos="3540"/>
          <w:tab w:val="left" w:pos="4248"/>
          <w:tab w:val="left" w:pos="4956"/>
          <w:tab w:val="left" w:pos="5664"/>
        </w:tabs>
        <w:rPr>
          <w:color w:val="000000" w:themeColor="text1"/>
          <w:sz w:val="28"/>
          <w:szCs w:val="28"/>
        </w:rPr>
      </w:pPr>
      <w:r w:rsidRPr="003A1BF3">
        <w:rPr>
          <w:color w:val="000000" w:themeColor="text1"/>
          <w:sz w:val="28"/>
          <w:szCs w:val="28"/>
        </w:rPr>
        <w:t xml:space="preserve">                     </w:t>
      </w:r>
      <w:r w:rsidRPr="003A1BF3">
        <w:rPr>
          <w:color w:val="000000" w:themeColor="text1"/>
          <w:sz w:val="28"/>
          <w:szCs w:val="28"/>
          <w:lang w:val="en-US"/>
        </w:rPr>
        <w:t xml:space="preserve">   </w:t>
      </w:r>
      <w:r w:rsidRPr="003A1BF3">
        <w:rPr>
          <w:color w:val="000000" w:themeColor="text1"/>
          <w:sz w:val="28"/>
          <w:szCs w:val="28"/>
        </w:rPr>
        <w:tab/>
      </w: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sz w:val="28"/>
          <w:szCs w:val="28"/>
          <w:lang w:val="en-US"/>
        </w:rPr>
        <w:t xml:space="preserve"> </w:t>
      </w:r>
      <w:r w:rsidRPr="003A1BF3">
        <w:rPr>
          <w:color w:val="000000" w:themeColor="text1"/>
          <w:position w:val="-12"/>
        </w:rPr>
        <w:object w:dxaOrig="320" w:dyaOrig="360">
          <v:shape id="_x0000_i1941" type="#_x0000_t75" style="width:15.75pt;height:18pt" o:ole="">
            <v:imagedata r:id="rId1265" o:title=""/>
          </v:shape>
          <o:OLEObject Type="Embed" ProgID="Equation.DSMT4" ShapeID="_x0000_i1941" DrawAspect="Content" ObjectID="_1565017660" r:id="rId1266"/>
        </w:object>
      </w:r>
      <w:r w:rsidRPr="003A1BF3">
        <w:rPr>
          <w:color w:val="000000" w:themeColor="text1"/>
        </w:rPr>
        <w:tab/>
      </w:r>
      <w:r w:rsidRPr="003A1BF3">
        <w:rPr>
          <w:color w:val="000000" w:themeColor="text1"/>
        </w:rPr>
        <w:tab/>
        <w:t xml:space="preserve">                 </w:t>
      </w:r>
      <w:r w:rsidRPr="003A1BF3">
        <w:rPr>
          <w:color w:val="000000" w:themeColor="text1"/>
          <w:lang w:val="en-US"/>
        </w:rPr>
        <w:t xml:space="preserve">   </w:t>
      </w:r>
      <w:r w:rsidRPr="003A1BF3">
        <w:rPr>
          <w:color w:val="000000" w:themeColor="text1"/>
        </w:rPr>
        <w:t xml:space="preserve">   </w:t>
      </w:r>
      <w:r w:rsidRPr="003A1BF3">
        <w:rPr>
          <w:color w:val="000000" w:themeColor="text1"/>
          <w:lang w:val="en-US"/>
        </w:rPr>
        <w:t xml:space="preserve">                      </w:t>
      </w:r>
      <w:r w:rsidRPr="003A1BF3">
        <w:rPr>
          <w:color w:val="000000" w:themeColor="text1"/>
        </w:rPr>
        <w:t xml:space="preserve"> </w:t>
      </w:r>
    </w:p>
    <w:p w:rsidR="002A0F66" w:rsidRPr="003A1BF3" w:rsidRDefault="002A0F66" w:rsidP="002A0F66">
      <w:pPr>
        <w:tabs>
          <w:tab w:val="left" w:pos="2832"/>
          <w:tab w:val="left" w:pos="4871"/>
          <w:tab w:val="left" w:pos="6040"/>
        </w:tabs>
        <w:rPr>
          <w:color w:val="000000" w:themeColor="text1"/>
        </w:rPr>
      </w:pP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position w:val="-12"/>
        </w:rPr>
        <w:object w:dxaOrig="260" w:dyaOrig="360">
          <v:shape id="_x0000_i1942" type="#_x0000_t75" style="width:12.75pt;height:18pt" o:ole="">
            <v:imagedata r:id="rId1267" o:title=""/>
          </v:shape>
          <o:OLEObject Type="Embed" ProgID="Equation.DSMT4" ShapeID="_x0000_i1942" DrawAspect="Content" ObjectID="_1565017661" r:id="rId1268"/>
        </w:object>
      </w:r>
      <w:r w:rsidRPr="003A1BF3">
        <w:rPr>
          <w:color w:val="000000" w:themeColor="text1"/>
          <w:sz w:val="28"/>
          <w:szCs w:val="28"/>
        </w:rPr>
        <w:t xml:space="preserve"> </w:t>
      </w:r>
      <w:r w:rsidRPr="003A1BF3">
        <w:rPr>
          <w:color w:val="000000" w:themeColor="text1"/>
          <w:lang w:val="en-US"/>
        </w:rPr>
        <w:t xml:space="preserve">                          </w:t>
      </w:r>
      <w:r w:rsidRPr="003A1BF3">
        <w:rPr>
          <w:color w:val="000000" w:themeColor="text1"/>
        </w:rPr>
        <w:tab/>
        <w:t xml:space="preserve"> </w:t>
      </w:r>
    </w:p>
    <w:p w:rsidR="002A0F66" w:rsidRPr="003A1BF3" w:rsidRDefault="002A0F66" w:rsidP="002A0F66">
      <w:pPr>
        <w:tabs>
          <w:tab w:val="left" w:pos="2832"/>
        </w:tabs>
        <w:rPr>
          <w:color w:val="000000" w:themeColor="text1"/>
          <w:sz w:val="28"/>
          <w:szCs w:val="28"/>
        </w:rPr>
      </w:pPr>
      <w:r w:rsidRPr="003A1BF3">
        <w:rPr>
          <w:color w:val="000000" w:themeColor="text1"/>
          <w:sz w:val="28"/>
          <w:szCs w:val="28"/>
        </w:rPr>
        <w:t xml:space="preserve">               </w:t>
      </w:r>
      <w:r w:rsidRPr="003A1BF3">
        <w:rPr>
          <w:color w:val="000000" w:themeColor="text1"/>
          <w:position w:val="-12"/>
        </w:rPr>
        <w:object w:dxaOrig="920" w:dyaOrig="360">
          <v:shape id="_x0000_i1943" type="#_x0000_t75" style="width:45.75pt;height:18pt" o:ole="">
            <v:imagedata r:id="rId953" o:title=""/>
          </v:shape>
          <o:OLEObject Type="Embed" ProgID="Equation.DSMT4" ShapeID="_x0000_i1943" DrawAspect="Content" ObjectID="_1565017662" r:id="rId1269"/>
        </w:object>
      </w:r>
      <w:r w:rsidRPr="003A1BF3">
        <w:rPr>
          <w:color w:val="000000" w:themeColor="text1"/>
          <w:sz w:val="28"/>
          <w:szCs w:val="28"/>
        </w:rPr>
        <w:t xml:space="preserve">                   </w:t>
      </w:r>
      <w:r w:rsidRPr="003A1BF3">
        <w:rPr>
          <w:color w:val="000000" w:themeColor="text1"/>
          <w:sz w:val="28"/>
          <w:szCs w:val="28"/>
        </w:rPr>
        <w:tab/>
        <w:t xml:space="preserve">       </w:t>
      </w:r>
      <w:r w:rsidRPr="003A1BF3">
        <w:rPr>
          <w:color w:val="000000" w:themeColor="text1"/>
        </w:rPr>
        <w:t xml:space="preserve">      </w:t>
      </w:r>
      <w:r w:rsidRPr="003A1BF3">
        <w:rPr>
          <w:color w:val="000000" w:themeColor="text1"/>
          <w:position w:val="-12"/>
        </w:rPr>
        <w:object w:dxaOrig="920" w:dyaOrig="360">
          <v:shape id="_x0000_i1944" type="#_x0000_t75" style="width:45.75pt;height:18pt" o:ole="">
            <v:imagedata r:id="rId955" o:title=""/>
          </v:shape>
          <o:OLEObject Type="Embed" ProgID="Equation.DSMT4" ShapeID="_x0000_i1944" DrawAspect="Content" ObjectID="_1565017663" r:id="rId1270"/>
        </w:object>
      </w:r>
      <w:r w:rsidRPr="003A1BF3">
        <w:rPr>
          <w:color w:val="000000" w:themeColor="text1"/>
        </w:rPr>
        <w:t xml:space="preserve">             </w:t>
      </w:r>
      <w:r w:rsidRPr="003A1BF3">
        <w:rPr>
          <w:color w:val="000000" w:themeColor="text1"/>
          <w:lang w:val="en-US"/>
        </w:rPr>
        <w:t xml:space="preserve">   </w:t>
      </w:r>
      <w:r w:rsidRPr="003A1BF3">
        <w:rPr>
          <w:color w:val="000000" w:themeColor="text1"/>
          <w:position w:val="-12"/>
        </w:rPr>
        <w:object w:dxaOrig="260" w:dyaOrig="360">
          <v:shape id="_x0000_i1945" type="#_x0000_t75" style="width:12.75pt;height:18pt" o:ole="">
            <v:imagedata r:id="rId1271" o:title=""/>
          </v:shape>
          <o:OLEObject Type="Embed" ProgID="Equation.DSMT4" ShapeID="_x0000_i1945" DrawAspect="Content" ObjectID="_1565017664" r:id="rId1272"/>
        </w:object>
      </w:r>
      <w:r w:rsidRPr="003A1BF3">
        <w:rPr>
          <w:color w:val="000000" w:themeColor="text1"/>
          <w:lang w:val="en-US"/>
        </w:rPr>
        <w:t xml:space="preserve">         </w:t>
      </w:r>
    </w:p>
    <w:p w:rsidR="002A0F66" w:rsidRPr="003A1BF3" w:rsidRDefault="002A0F66" w:rsidP="002A0F66">
      <w:pPr>
        <w:tabs>
          <w:tab w:val="left" w:pos="2360"/>
          <w:tab w:val="left" w:pos="3308"/>
          <w:tab w:val="left" w:pos="6443"/>
        </w:tabs>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position w:val="-14"/>
        </w:rPr>
        <w:object w:dxaOrig="1900" w:dyaOrig="400">
          <v:shape id="_x0000_i1946" type="#_x0000_t75" style="width:95.25pt;height:20.25pt" o:ole="">
            <v:imagedata r:id="rId1273" o:title=""/>
          </v:shape>
          <o:OLEObject Type="Embed" ProgID="Equation.DSMT4" ShapeID="_x0000_i1946" DrawAspect="Content" ObjectID="_1565017665" r:id="rId1274"/>
        </w:object>
      </w:r>
      <w:r w:rsidRPr="003A1BF3">
        <w:rPr>
          <w:color w:val="000000" w:themeColor="text1"/>
          <w:sz w:val="28"/>
          <w:szCs w:val="28"/>
        </w:rPr>
        <w:t xml:space="preserve">  </w:t>
      </w: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position w:val="-12"/>
        </w:rPr>
        <w:object w:dxaOrig="320" w:dyaOrig="360">
          <v:shape id="_x0000_i1947" type="#_x0000_t75" style="width:15.75pt;height:18pt" o:ole="">
            <v:imagedata r:id="rId1275" o:title=""/>
          </v:shape>
          <o:OLEObject Type="Embed" ProgID="Equation.DSMT4" ShapeID="_x0000_i1947" DrawAspect="Content" ObjectID="_1565017666" r:id="rId1276"/>
        </w:object>
      </w:r>
      <w:r w:rsidRPr="003A1BF3">
        <w:rPr>
          <w:color w:val="000000" w:themeColor="text1"/>
        </w:rPr>
        <w:t xml:space="preserve">                                                       </w:t>
      </w: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sz w:val="28"/>
          <w:szCs w:val="28"/>
          <w:lang w:val="en-US"/>
        </w:rPr>
        <w:t xml:space="preserve">                    </w:t>
      </w:r>
      <w:r w:rsidRPr="003A1BF3">
        <w:rPr>
          <w:color w:val="000000" w:themeColor="text1"/>
        </w:rPr>
        <w:t xml:space="preserve"> </w:t>
      </w:r>
    </w:p>
    <w:p w:rsidR="002A0F66" w:rsidRPr="003A1BF3" w:rsidRDefault="002A0F66" w:rsidP="002A0F66">
      <w:pPr>
        <w:tabs>
          <w:tab w:val="left" w:pos="6940"/>
        </w:tabs>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sz w:val="28"/>
          <w:szCs w:val="28"/>
          <w:lang w:val="en-US"/>
        </w:rPr>
        <w:t xml:space="preserve"> II </w:t>
      </w:r>
      <w:r w:rsidRPr="003A1BF3">
        <w:rPr>
          <w:color w:val="000000" w:themeColor="text1"/>
          <w:sz w:val="28"/>
          <w:szCs w:val="28"/>
        </w:rPr>
        <w:t xml:space="preserve"> </w:t>
      </w:r>
      <w:r w:rsidRPr="003A1BF3">
        <w:rPr>
          <w:color w:val="000000" w:themeColor="text1"/>
          <w:position w:val="-12"/>
        </w:rPr>
        <w:object w:dxaOrig="320" w:dyaOrig="360">
          <v:shape id="_x0000_i1948" type="#_x0000_t75" style="width:15.75pt;height:18pt" o:ole="">
            <v:imagedata r:id="rId1277" o:title=""/>
          </v:shape>
          <o:OLEObject Type="Embed" ProgID="Equation.DSMT4" ShapeID="_x0000_i1948" DrawAspect="Content" ObjectID="_1565017667" r:id="rId1278"/>
        </w:object>
      </w:r>
      <w:r w:rsidRPr="003A1BF3">
        <w:rPr>
          <w:color w:val="000000" w:themeColor="text1"/>
          <w:sz w:val="28"/>
          <w:szCs w:val="28"/>
        </w:rPr>
        <w:t xml:space="preserve">   </w:t>
      </w:r>
      <w:r w:rsidRPr="003A1BF3">
        <w:rPr>
          <w:color w:val="000000" w:themeColor="text1"/>
          <w:sz w:val="28"/>
          <w:szCs w:val="28"/>
          <w:lang w:val="en-US"/>
        </w:rPr>
        <w:t xml:space="preserve">   </w:t>
      </w:r>
      <w:r w:rsidRPr="003A1BF3">
        <w:rPr>
          <w:color w:val="000000" w:themeColor="text1"/>
          <w:position w:val="-12"/>
        </w:rPr>
        <w:object w:dxaOrig="499" w:dyaOrig="360">
          <v:shape id="_x0000_i1949" type="#_x0000_t75" style="width:24.75pt;height:18pt" o:ole="">
            <v:imagedata r:id="rId961" o:title=""/>
          </v:shape>
          <o:OLEObject Type="Embed" ProgID="Equation.DSMT4" ShapeID="_x0000_i1949" DrawAspect="Content" ObjectID="_1565017668" r:id="rId1279"/>
        </w:object>
      </w: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position w:val="-12"/>
        </w:rPr>
        <w:object w:dxaOrig="320" w:dyaOrig="360">
          <v:shape id="_x0000_i1950" type="#_x0000_t75" style="width:15.75pt;height:18pt" o:ole="">
            <v:imagedata r:id="rId1280" o:title=""/>
          </v:shape>
          <o:OLEObject Type="Embed" ProgID="Equation.DSMT4" ShapeID="_x0000_i1950" DrawAspect="Content" ObjectID="_1565017669" r:id="rId1281"/>
        </w:object>
      </w:r>
      <w:r w:rsidRPr="003A1BF3">
        <w:rPr>
          <w:color w:val="000000" w:themeColor="text1"/>
          <w:sz w:val="28"/>
          <w:szCs w:val="28"/>
        </w:rPr>
        <w:t xml:space="preserve">  </w:t>
      </w: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sz w:val="28"/>
          <w:szCs w:val="28"/>
          <w:lang w:val="en-US"/>
        </w:rPr>
        <w:t>I</w:t>
      </w:r>
      <w:r w:rsidRPr="003A1BF3">
        <w:rPr>
          <w:color w:val="000000" w:themeColor="text1"/>
          <w:sz w:val="28"/>
          <w:szCs w:val="28"/>
        </w:rPr>
        <w:t xml:space="preserve">        </w:t>
      </w:r>
    </w:p>
    <w:p w:rsidR="002A0F66" w:rsidRPr="003A1BF3" w:rsidRDefault="002A0F66" w:rsidP="002A0F66">
      <w:pPr>
        <w:tabs>
          <w:tab w:val="left" w:pos="2985"/>
          <w:tab w:val="left" w:pos="5550"/>
        </w:tabs>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sz w:val="28"/>
          <w:szCs w:val="28"/>
          <w:lang w:val="en-US"/>
        </w:rPr>
        <w:tab/>
        <w:t xml:space="preserve">                               </w:t>
      </w:r>
      <w:r w:rsidRPr="003A1BF3">
        <w:rPr>
          <w:color w:val="000000" w:themeColor="text1"/>
          <w:position w:val="-12"/>
        </w:rPr>
        <w:object w:dxaOrig="460" w:dyaOrig="360">
          <v:shape id="_x0000_i1951" type="#_x0000_t75" style="width:23.25pt;height:18pt" o:ole="">
            <v:imagedata r:id="rId965" o:title=""/>
          </v:shape>
          <o:OLEObject Type="Embed" ProgID="Equation.DSMT4" ShapeID="_x0000_i1951" DrawAspect="Content" ObjectID="_1565017670" r:id="rId1282"/>
        </w:object>
      </w:r>
    </w:p>
    <w:p w:rsidR="002A0F66" w:rsidRPr="003A1BF3" w:rsidRDefault="002A0F66" w:rsidP="002A0F66">
      <w:pPr>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12"/>
        </w:rPr>
        <w:object w:dxaOrig="260" w:dyaOrig="360">
          <v:shape id="_x0000_i1952" type="#_x0000_t75" style="width:12.75pt;height:18pt" o:ole="">
            <v:imagedata r:id="rId967" o:title=""/>
          </v:shape>
          <o:OLEObject Type="Embed" ProgID="Equation.DSMT4" ShapeID="_x0000_i1952" DrawAspect="Content" ObjectID="_1565017671" r:id="rId1283"/>
        </w:object>
      </w:r>
      <w:r w:rsidRPr="003A1BF3">
        <w:rPr>
          <w:color w:val="000000" w:themeColor="text1"/>
          <w:sz w:val="28"/>
          <w:szCs w:val="28"/>
          <w:lang w:val="en-US"/>
        </w:rPr>
        <w:t xml:space="preserve">                                                </w:t>
      </w:r>
    </w:p>
    <w:p w:rsidR="002A0F66" w:rsidRPr="003A1BF3" w:rsidRDefault="002A0F66" w:rsidP="002A0F66">
      <w:pPr>
        <w:tabs>
          <w:tab w:val="left" w:pos="3256"/>
        </w:tabs>
        <w:rPr>
          <w:color w:val="000000" w:themeColor="text1"/>
          <w:sz w:val="28"/>
          <w:szCs w:val="28"/>
          <w:lang w:val="en-US"/>
        </w:rPr>
      </w:pPr>
      <w:r w:rsidRPr="003A1BF3">
        <w:rPr>
          <w:color w:val="000000" w:themeColor="text1"/>
          <w:sz w:val="28"/>
          <w:szCs w:val="28"/>
          <w:lang w:val="en-US"/>
        </w:rPr>
        <w:tab/>
      </w:r>
      <w:r w:rsidRPr="003A1BF3">
        <w:rPr>
          <w:color w:val="000000" w:themeColor="text1"/>
          <w:position w:val="-12"/>
        </w:rPr>
        <w:object w:dxaOrig="480" w:dyaOrig="360">
          <v:shape id="_x0000_i1953" type="#_x0000_t75" style="width:24pt;height:18pt" o:ole="">
            <v:imagedata r:id="rId969" o:title=""/>
          </v:shape>
          <o:OLEObject Type="Embed" ProgID="Equation.DSMT4" ShapeID="_x0000_i1953" DrawAspect="Content" ObjectID="_1565017672" r:id="rId1284"/>
        </w:object>
      </w:r>
    </w:p>
    <w:p w:rsidR="002A0F66" w:rsidRPr="003A1BF3" w:rsidRDefault="002A0F66" w:rsidP="002A0F66">
      <w:pPr>
        <w:rPr>
          <w:color w:val="000000" w:themeColor="text1"/>
          <w:sz w:val="28"/>
          <w:szCs w:val="28"/>
          <w:lang w:val="en-US"/>
        </w:rPr>
      </w:pPr>
      <w:r w:rsidRPr="003A1BF3">
        <w:rPr>
          <w:color w:val="000000" w:themeColor="text1"/>
          <w:sz w:val="28"/>
          <w:szCs w:val="28"/>
          <w:lang w:val="en-US"/>
        </w:rPr>
        <w:t xml:space="preserve">                                         III          </w:t>
      </w:r>
      <w:r w:rsidRPr="003A1BF3">
        <w:rPr>
          <w:color w:val="000000" w:themeColor="text1"/>
          <w:lang w:val="en-US"/>
        </w:rPr>
        <w:t xml:space="preserve">              </w:t>
      </w:r>
      <w:r w:rsidRPr="003A1BF3">
        <w:rPr>
          <w:color w:val="000000" w:themeColor="text1"/>
          <w:position w:val="-12"/>
        </w:rPr>
        <w:object w:dxaOrig="499" w:dyaOrig="360">
          <v:shape id="_x0000_i1954" type="#_x0000_t75" style="width:24.75pt;height:18pt" o:ole="">
            <v:imagedata r:id="rId971" o:title=""/>
          </v:shape>
          <o:OLEObject Type="Embed" ProgID="Equation.DSMT4" ShapeID="_x0000_i1954" DrawAspect="Content" ObjectID="_1565017673" r:id="rId1285"/>
        </w:object>
      </w:r>
      <w:r w:rsidRPr="003A1BF3">
        <w:rPr>
          <w:color w:val="000000" w:themeColor="text1"/>
          <w:lang w:val="en-US"/>
        </w:rPr>
        <w:t xml:space="preserve">       IV</w:t>
      </w:r>
    </w:p>
    <w:p w:rsidR="002A0F66" w:rsidRPr="003A1BF3" w:rsidRDefault="002A0F66" w:rsidP="002A0F66">
      <w:pPr>
        <w:tabs>
          <w:tab w:val="left" w:pos="3465"/>
          <w:tab w:val="left" w:pos="5325"/>
          <w:tab w:val="left" w:pos="6850"/>
        </w:tabs>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12"/>
        </w:rPr>
        <w:object w:dxaOrig="320" w:dyaOrig="360">
          <v:shape id="_x0000_i1955" type="#_x0000_t75" style="width:15.75pt;height:18pt" o:ole="">
            <v:imagedata r:id="rId1286" o:title=""/>
          </v:shape>
          <o:OLEObject Type="Embed" ProgID="Equation.DSMT4" ShapeID="_x0000_i1955" DrawAspect="Content" ObjectID="_1565017674" r:id="rId1287"/>
        </w:object>
      </w:r>
      <w:r w:rsidRPr="003A1BF3">
        <w:rPr>
          <w:color w:val="000000" w:themeColor="text1"/>
          <w:sz w:val="28"/>
          <w:szCs w:val="28"/>
          <w:lang w:val="en-US"/>
        </w:rPr>
        <w:t xml:space="preserve">         </w:t>
      </w:r>
      <w:r w:rsidRPr="003A1BF3">
        <w:rPr>
          <w:color w:val="000000" w:themeColor="text1"/>
          <w:lang w:val="en-US"/>
        </w:rPr>
        <w:t xml:space="preserve"> </w:t>
      </w:r>
      <w:r w:rsidRPr="003A1BF3">
        <w:rPr>
          <w:color w:val="000000" w:themeColor="text1"/>
          <w:position w:val="-12"/>
        </w:rPr>
        <w:object w:dxaOrig="320" w:dyaOrig="360">
          <v:shape id="_x0000_i1956" type="#_x0000_t75" style="width:15.75pt;height:18pt" o:ole="">
            <v:imagedata r:id="rId1288" o:title=""/>
          </v:shape>
          <o:OLEObject Type="Embed" ProgID="Equation.DSMT4" ShapeID="_x0000_i1956" DrawAspect="Content" ObjectID="_1565017675" r:id="rId1289"/>
        </w:object>
      </w:r>
      <w:r w:rsidRPr="003A1BF3">
        <w:rPr>
          <w:color w:val="000000" w:themeColor="text1"/>
          <w:lang w:val="en-US"/>
        </w:rPr>
        <w:t xml:space="preserve">                                       </w:t>
      </w:r>
      <w:r w:rsidRPr="003A1BF3">
        <w:rPr>
          <w:color w:val="000000" w:themeColor="text1"/>
          <w:position w:val="-12"/>
        </w:rPr>
        <w:object w:dxaOrig="320" w:dyaOrig="360">
          <v:shape id="_x0000_i1957" type="#_x0000_t75" style="width:15.75pt;height:18pt" o:ole="">
            <v:imagedata r:id="rId1290" o:title=""/>
          </v:shape>
          <o:OLEObject Type="Embed" ProgID="Equation.DSMT4" ShapeID="_x0000_i1957" DrawAspect="Content" ObjectID="_1565017676" r:id="rId1291"/>
        </w:object>
      </w:r>
      <w:r w:rsidRPr="003A1BF3">
        <w:rPr>
          <w:color w:val="000000" w:themeColor="text1"/>
          <w:lang w:val="en-US"/>
        </w:rPr>
        <w:tab/>
      </w:r>
    </w:p>
    <w:p w:rsidR="002A0F66" w:rsidRPr="003A1BF3" w:rsidRDefault="002A0F66" w:rsidP="002A0F66">
      <w:pPr>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12"/>
        </w:rPr>
        <w:object w:dxaOrig="920" w:dyaOrig="360">
          <v:shape id="_x0000_i1958" type="#_x0000_t75" style="width:45.75pt;height:18pt" o:ole="">
            <v:imagedata r:id="rId975" o:title=""/>
          </v:shape>
          <o:OLEObject Type="Embed" ProgID="Equation.DSMT4" ShapeID="_x0000_i1958" DrawAspect="Content" ObjectID="_1565017677" r:id="rId1292"/>
        </w:object>
      </w:r>
      <w:r w:rsidRPr="003A1BF3">
        <w:rPr>
          <w:color w:val="000000" w:themeColor="text1"/>
          <w:sz w:val="28"/>
          <w:szCs w:val="28"/>
          <w:lang w:val="en-US"/>
        </w:rPr>
        <w:t xml:space="preserve">    </w:t>
      </w:r>
      <w:r w:rsidRPr="003A1BF3">
        <w:rPr>
          <w:color w:val="000000" w:themeColor="text1"/>
          <w:position w:val="-12"/>
        </w:rPr>
        <w:object w:dxaOrig="260" w:dyaOrig="360">
          <v:shape id="_x0000_i1959" type="#_x0000_t75" style="width:12.75pt;height:18pt" o:ole="">
            <v:imagedata r:id="rId1293" o:title=""/>
          </v:shape>
          <o:OLEObject Type="Embed" ProgID="Equation.DSMT4" ShapeID="_x0000_i1959" DrawAspect="Content" ObjectID="_1565017678" r:id="rId1294"/>
        </w:object>
      </w:r>
      <w:r w:rsidRPr="003A1BF3">
        <w:rPr>
          <w:color w:val="000000" w:themeColor="text1"/>
          <w:sz w:val="28"/>
          <w:szCs w:val="28"/>
          <w:lang w:val="en-US"/>
        </w:rPr>
        <w:t xml:space="preserve">                          </w:t>
      </w:r>
      <w:r w:rsidRPr="003A1BF3">
        <w:rPr>
          <w:color w:val="000000" w:themeColor="text1"/>
          <w:position w:val="-12"/>
        </w:rPr>
        <w:object w:dxaOrig="920" w:dyaOrig="360">
          <v:shape id="_x0000_i1960" type="#_x0000_t75" style="width:45.75pt;height:18pt" o:ole="">
            <v:imagedata r:id="rId975" o:title=""/>
          </v:shape>
          <o:OLEObject Type="Embed" ProgID="Equation.DSMT4" ShapeID="_x0000_i1960" DrawAspect="Content" ObjectID="_1565017679" r:id="rId1295"/>
        </w:object>
      </w:r>
      <w:r w:rsidRPr="003A1BF3">
        <w:rPr>
          <w:color w:val="000000" w:themeColor="text1"/>
          <w:sz w:val="28"/>
          <w:szCs w:val="28"/>
          <w:lang w:val="en-US"/>
        </w:rPr>
        <w:t xml:space="preserve">              </w:t>
      </w:r>
    </w:p>
    <w:p w:rsidR="002A0F66" w:rsidRPr="003A1BF3" w:rsidRDefault="002A0F66" w:rsidP="002A0F66">
      <w:pPr>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12"/>
        </w:rPr>
        <w:object w:dxaOrig="300" w:dyaOrig="360">
          <v:shape id="_x0000_i1961" type="#_x0000_t75" style="width:15pt;height:18pt" o:ole="">
            <v:imagedata r:id="rId1296" o:title=""/>
          </v:shape>
          <o:OLEObject Type="Embed" ProgID="Equation.DSMT4" ShapeID="_x0000_i1961" DrawAspect="Content" ObjectID="_1565017680" r:id="rId1297"/>
        </w:object>
      </w:r>
      <w:r w:rsidRPr="003A1BF3">
        <w:rPr>
          <w:color w:val="000000" w:themeColor="text1"/>
          <w:sz w:val="28"/>
          <w:szCs w:val="28"/>
          <w:lang w:val="en-US"/>
        </w:rPr>
        <w:t xml:space="preserve">          </w:t>
      </w:r>
      <w:r w:rsidRPr="003A1BF3">
        <w:rPr>
          <w:color w:val="000000" w:themeColor="text1"/>
          <w:position w:val="-4"/>
        </w:rPr>
        <w:object w:dxaOrig="180" w:dyaOrig="279">
          <v:shape id="_x0000_i1962" type="#_x0000_t75" style="width:9pt;height:14.25pt" o:ole="">
            <v:imagedata r:id="rId535" o:title=""/>
          </v:shape>
          <o:OLEObject Type="Embed" ProgID="Equation.DSMT4" ShapeID="_x0000_i1962" DrawAspect="Content" ObjectID="_1565017681" r:id="rId1298"/>
        </w:object>
      </w:r>
      <w:r w:rsidRPr="003A1BF3">
        <w:rPr>
          <w:color w:val="000000" w:themeColor="text1"/>
          <w:lang w:val="en-US"/>
        </w:rPr>
        <w:t xml:space="preserve">                                         </w:t>
      </w:r>
    </w:p>
    <w:p w:rsidR="002A0F66" w:rsidRPr="003A1BF3" w:rsidRDefault="002A0F66" w:rsidP="002A0F66">
      <w:pPr>
        <w:tabs>
          <w:tab w:val="left" w:pos="6540"/>
        </w:tabs>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lang w:val="en-US"/>
        </w:rPr>
        <w:t xml:space="preserve">                                                  </w:t>
      </w:r>
      <w:r w:rsidRPr="003A1BF3">
        <w:rPr>
          <w:color w:val="000000" w:themeColor="text1"/>
          <w:position w:val="-12"/>
        </w:rPr>
        <w:object w:dxaOrig="260" w:dyaOrig="360">
          <v:shape id="_x0000_i1963" type="#_x0000_t75" style="width:12.75pt;height:18pt" o:ole="">
            <v:imagedata r:id="rId1299" o:title=""/>
          </v:shape>
          <o:OLEObject Type="Embed" ProgID="Equation.DSMT4" ShapeID="_x0000_i1963" DrawAspect="Content" ObjectID="_1565017682" r:id="rId1300"/>
        </w:object>
      </w:r>
    </w:p>
    <w:p w:rsidR="002A0F66" w:rsidRPr="003A1BF3" w:rsidRDefault="002A0F66" w:rsidP="002A0F66">
      <w:pPr>
        <w:tabs>
          <w:tab w:val="left" w:pos="5330"/>
          <w:tab w:val="left" w:pos="5409"/>
          <w:tab w:val="left" w:pos="6540"/>
        </w:tabs>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12"/>
        </w:rPr>
        <w:object w:dxaOrig="320" w:dyaOrig="360">
          <v:shape id="_x0000_i1964" type="#_x0000_t75" style="width:15.75pt;height:18pt" o:ole="">
            <v:imagedata r:id="rId1286" o:title=""/>
          </v:shape>
          <o:OLEObject Type="Embed" ProgID="Equation.DSMT4" ShapeID="_x0000_i1964" DrawAspect="Content" ObjectID="_1565017683" r:id="rId1301"/>
        </w:object>
      </w:r>
      <w:r w:rsidRPr="003A1BF3">
        <w:rPr>
          <w:color w:val="000000" w:themeColor="text1"/>
          <w:sz w:val="28"/>
          <w:szCs w:val="28"/>
          <w:lang w:val="en-US"/>
        </w:rPr>
        <w:t xml:space="preserve">                 </w:t>
      </w:r>
      <w:r w:rsidRPr="003A1BF3">
        <w:rPr>
          <w:color w:val="000000" w:themeColor="text1"/>
          <w:lang w:val="en-US"/>
        </w:rPr>
        <w:t xml:space="preserve"> </w:t>
      </w:r>
    </w:p>
    <w:p w:rsidR="002A0F66" w:rsidRPr="003A1BF3" w:rsidRDefault="002A0F66" w:rsidP="002A0F66">
      <w:pPr>
        <w:rPr>
          <w:color w:val="000000" w:themeColor="text1"/>
          <w:sz w:val="28"/>
          <w:szCs w:val="28"/>
          <w:lang w:val="en-US"/>
        </w:rPr>
      </w:pPr>
      <w:r w:rsidRPr="003A1BF3">
        <w:rPr>
          <w:color w:val="000000" w:themeColor="text1"/>
          <w:sz w:val="28"/>
          <w:szCs w:val="28"/>
          <w:lang w:val="en-US"/>
        </w:rPr>
        <w:t xml:space="preserve">                                                            </w:t>
      </w:r>
    </w:p>
    <w:p w:rsidR="002A0F66" w:rsidRPr="003A1BF3" w:rsidRDefault="002A0F66" w:rsidP="002A0F66">
      <w:pPr>
        <w:tabs>
          <w:tab w:val="left" w:pos="4065"/>
        </w:tabs>
        <w:jc w:val="center"/>
        <w:rPr>
          <w:color w:val="000000" w:themeColor="text1"/>
          <w:sz w:val="32"/>
          <w:szCs w:val="32"/>
          <w:lang w:val="en-US"/>
        </w:rPr>
      </w:pPr>
      <w:r w:rsidRPr="003A1BF3">
        <w:rPr>
          <w:color w:val="000000" w:themeColor="text1"/>
          <w:sz w:val="32"/>
          <w:szCs w:val="32"/>
          <w:lang w:val="en-US"/>
        </w:rPr>
        <w:t xml:space="preserve"> </w:t>
      </w:r>
      <w:r w:rsidR="007B7061">
        <w:rPr>
          <w:color w:val="000000" w:themeColor="text1"/>
          <w:sz w:val="32"/>
          <w:szCs w:val="32"/>
          <w:lang w:val="en-US"/>
        </w:rPr>
        <w:t>Fig.</w:t>
      </w:r>
      <w:r w:rsidRPr="003A1BF3">
        <w:rPr>
          <w:color w:val="000000" w:themeColor="text1"/>
          <w:sz w:val="32"/>
          <w:szCs w:val="32"/>
          <w:lang w:val="en-US"/>
        </w:rPr>
        <w:t xml:space="preserve"> 3.10.10</w:t>
      </w:r>
    </w:p>
    <w:p w:rsidR="002A0F66" w:rsidRPr="003A1BF3" w:rsidRDefault="002A0F66" w:rsidP="002A0F66">
      <w:pPr>
        <w:tabs>
          <w:tab w:val="center" w:pos="4677"/>
        </w:tabs>
        <w:rPr>
          <w:color w:val="000000" w:themeColor="text1"/>
          <w:sz w:val="32"/>
          <w:szCs w:val="32"/>
          <w:lang w:val="en-US"/>
        </w:rPr>
      </w:pP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position w:val="-4"/>
        </w:rPr>
        <w:object w:dxaOrig="200" w:dyaOrig="300">
          <v:shape id="_x0000_i1965" type="#_x0000_t75" style="width:9.75pt;height:15pt" o:ole="">
            <v:imagedata r:id="rId943" o:title=""/>
          </v:shape>
          <o:OLEObject Type="Embed" ProgID="Equation.DSMT4" ShapeID="_x0000_i1965" DrawAspect="Content" ObjectID="_1565017684" r:id="rId1302"/>
        </w:object>
      </w:r>
    </w:p>
    <w:p w:rsidR="002A0F66" w:rsidRPr="003A1BF3" w:rsidRDefault="002A0F66" w:rsidP="002A0F66">
      <w:pPr>
        <w:tabs>
          <w:tab w:val="left" w:pos="6536"/>
        </w:tabs>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12"/>
        </w:rPr>
        <w:object w:dxaOrig="320" w:dyaOrig="360">
          <v:shape id="_x0000_i1966" type="#_x0000_t75" style="width:15.75pt;height:18pt" o:ole="">
            <v:imagedata r:id="rId1303" o:title=""/>
          </v:shape>
          <o:OLEObject Type="Embed" ProgID="Equation.DSMT4" ShapeID="_x0000_i1966" DrawAspect="Content" ObjectID="_1565017685" r:id="rId1304"/>
        </w:object>
      </w:r>
      <w:r w:rsidRPr="003A1BF3">
        <w:rPr>
          <w:color w:val="000000" w:themeColor="text1"/>
          <w:sz w:val="28"/>
          <w:szCs w:val="28"/>
          <w:lang w:val="en-US"/>
        </w:rPr>
        <w:t xml:space="preserve">                                             </w:t>
      </w:r>
    </w:p>
    <w:p w:rsidR="002A0F66" w:rsidRPr="003A1BF3" w:rsidRDefault="002A0F66" w:rsidP="002A0F66">
      <w:pPr>
        <w:tabs>
          <w:tab w:val="left" w:pos="2115"/>
          <w:tab w:val="left" w:pos="2760"/>
          <w:tab w:val="left" w:pos="5820"/>
          <w:tab w:val="left" w:pos="6510"/>
          <w:tab w:val="left" w:pos="6555"/>
        </w:tabs>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lang w:val="en-US"/>
        </w:rPr>
        <w:t xml:space="preserve">      </w:t>
      </w:r>
      <w:r w:rsidRPr="003A1BF3">
        <w:rPr>
          <w:color w:val="000000" w:themeColor="text1"/>
          <w:sz w:val="28"/>
          <w:szCs w:val="28"/>
          <w:lang w:val="en-US"/>
        </w:rPr>
        <w:t xml:space="preserve">                                                     </w:t>
      </w:r>
      <w:r w:rsidRPr="003A1BF3">
        <w:rPr>
          <w:color w:val="000000" w:themeColor="text1"/>
          <w:sz w:val="28"/>
          <w:szCs w:val="28"/>
          <w:lang w:val="en-US"/>
        </w:rPr>
        <w:tab/>
        <w:t xml:space="preserve">                                                              </w:t>
      </w:r>
    </w:p>
    <w:p w:rsidR="002A0F66" w:rsidRPr="003A1BF3" w:rsidRDefault="002A0F66" w:rsidP="002A0F66">
      <w:pPr>
        <w:tabs>
          <w:tab w:val="left" w:pos="2115"/>
          <w:tab w:val="left" w:pos="3030"/>
          <w:tab w:val="left" w:pos="5460"/>
          <w:tab w:val="left" w:pos="6510"/>
        </w:tabs>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lang w:val="en-US"/>
        </w:rPr>
        <w:t xml:space="preserve">         </w:t>
      </w:r>
      <w:r w:rsidRPr="003A1BF3">
        <w:rPr>
          <w:color w:val="000000" w:themeColor="text1"/>
          <w:position w:val="-14"/>
        </w:rPr>
        <w:object w:dxaOrig="1900" w:dyaOrig="400">
          <v:shape id="_x0000_i1967" type="#_x0000_t75" style="width:95.25pt;height:20.25pt" o:ole="">
            <v:imagedata r:id="rId1305" o:title=""/>
          </v:shape>
          <o:OLEObject Type="Embed" ProgID="Equation.DSMT4" ShapeID="_x0000_i1967" DrawAspect="Content" ObjectID="_1565017686" r:id="rId1306"/>
        </w:object>
      </w:r>
      <w:r w:rsidRPr="003A1BF3">
        <w:rPr>
          <w:color w:val="000000" w:themeColor="text1"/>
          <w:lang w:val="en-US"/>
        </w:rPr>
        <w:t xml:space="preserve">                       </w:t>
      </w:r>
    </w:p>
    <w:p w:rsidR="002A0F66" w:rsidRPr="003A1BF3" w:rsidRDefault="002A0F66" w:rsidP="002A0F66">
      <w:pPr>
        <w:tabs>
          <w:tab w:val="left" w:pos="3525"/>
          <w:tab w:val="center" w:pos="4677"/>
        </w:tabs>
        <w:rPr>
          <w:color w:val="000000" w:themeColor="text1"/>
          <w:sz w:val="28"/>
          <w:szCs w:val="28"/>
          <w:lang w:val="en-US"/>
        </w:rPr>
      </w:pPr>
      <w:r w:rsidRPr="003A1BF3">
        <w:rPr>
          <w:color w:val="000000" w:themeColor="text1"/>
          <w:lang w:val="en-US"/>
        </w:rPr>
        <w:t xml:space="preserve">                                                 </w:t>
      </w:r>
      <w:r w:rsidRPr="003A1BF3">
        <w:rPr>
          <w:color w:val="000000" w:themeColor="text1"/>
          <w:position w:val="-12"/>
        </w:rPr>
        <w:object w:dxaOrig="260" w:dyaOrig="360">
          <v:shape id="_x0000_i1968" type="#_x0000_t75" style="width:12.75pt;height:18pt" o:ole="">
            <v:imagedata r:id="rId1307" o:title=""/>
          </v:shape>
          <o:OLEObject Type="Embed" ProgID="Equation.DSMT4" ShapeID="_x0000_i1968" DrawAspect="Content" ObjectID="_1565017687" r:id="rId1308"/>
        </w:object>
      </w:r>
      <w:r w:rsidRPr="003A1BF3">
        <w:rPr>
          <w:color w:val="000000" w:themeColor="text1"/>
          <w:lang w:val="en-US"/>
        </w:rPr>
        <w:t xml:space="preserve">      </w:t>
      </w:r>
      <w:r w:rsidRPr="003A1BF3">
        <w:rPr>
          <w:color w:val="000000" w:themeColor="text1"/>
          <w:position w:val="-14"/>
        </w:rPr>
        <w:object w:dxaOrig="340" w:dyaOrig="380">
          <v:shape id="_x0000_i1969" type="#_x0000_t75" style="width:17.25pt;height:18.75pt" o:ole="">
            <v:imagedata r:id="rId1309" o:title=""/>
          </v:shape>
          <o:OLEObject Type="Embed" ProgID="Equation.DSMT4" ShapeID="_x0000_i1969" DrawAspect="Content" ObjectID="_1565017688" r:id="rId1310"/>
        </w:object>
      </w:r>
      <w:r w:rsidRPr="003A1BF3">
        <w:rPr>
          <w:color w:val="000000" w:themeColor="text1"/>
          <w:lang w:val="en-US"/>
        </w:rPr>
        <w:t xml:space="preserve">                     </w:t>
      </w:r>
      <w:r w:rsidRPr="003A1BF3">
        <w:rPr>
          <w:color w:val="000000" w:themeColor="text1"/>
          <w:position w:val="-14"/>
        </w:rPr>
        <w:object w:dxaOrig="340" w:dyaOrig="380">
          <v:shape id="_x0000_i1970" type="#_x0000_t75" style="width:17.25pt;height:18.75pt" o:ole="">
            <v:imagedata r:id="rId1311" o:title=""/>
          </v:shape>
          <o:OLEObject Type="Embed" ProgID="Equation.DSMT4" ShapeID="_x0000_i1970" DrawAspect="Content" ObjectID="_1565017689" r:id="rId1312"/>
        </w:object>
      </w:r>
      <w:r w:rsidRPr="003A1BF3">
        <w:rPr>
          <w:color w:val="000000" w:themeColor="text1"/>
          <w:lang w:val="en-US"/>
        </w:rPr>
        <w:t xml:space="preserve">    </w:t>
      </w:r>
      <w:r w:rsidRPr="003A1BF3">
        <w:rPr>
          <w:color w:val="000000" w:themeColor="text1"/>
          <w:position w:val="-12"/>
        </w:rPr>
        <w:object w:dxaOrig="260" w:dyaOrig="360">
          <v:shape id="_x0000_i1971" type="#_x0000_t75" style="width:12.75pt;height:18pt" o:ole="">
            <v:imagedata r:id="rId1313" o:title=""/>
          </v:shape>
          <o:OLEObject Type="Embed" ProgID="Equation.DSMT4" ShapeID="_x0000_i1971" DrawAspect="Content" ObjectID="_1565017690" r:id="rId1314"/>
        </w:object>
      </w:r>
      <w:r w:rsidRPr="003A1BF3">
        <w:rPr>
          <w:color w:val="000000" w:themeColor="text1"/>
          <w:lang w:val="en-US"/>
        </w:rPr>
        <w:t xml:space="preserve">   </w:t>
      </w:r>
      <w:r w:rsidRPr="003A1BF3">
        <w:rPr>
          <w:color w:val="000000" w:themeColor="text1"/>
        </w:rPr>
        <w:t xml:space="preserve">  </w:t>
      </w:r>
      <w:r w:rsidRPr="003A1BF3">
        <w:rPr>
          <w:color w:val="000000" w:themeColor="text1"/>
          <w:lang w:val="en-US"/>
        </w:rPr>
        <w:t xml:space="preserve">    </w:t>
      </w:r>
      <w:r w:rsidRPr="003A1BF3">
        <w:rPr>
          <w:color w:val="000000" w:themeColor="text1"/>
          <w:sz w:val="28"/>
          <w:szCs w:val="28"/>
          <w:lang w:val="en-US"/>
        </w:rPr>
        <w:t xml:space="preserve">  </w:t>
      </w:r>
      <w:r w:rsidRPr="003A1BF3">
        <w:rPr>
          <w:color w:val="000000" w:themeColor="text1"/>
          <w:position w:val="-12"/>
        </w:rPr>
        <w:object w:dxaOrig="320" w:dyaOrig="360">
          <v:shape id="_x0000_i1972" type="#_x0000_t75" style="width:15.75pt;height:18pt" o:ole="">
            <v:imagedata r:id="rId1315" o:title=""/>
          </v:shape>
          <o:OLEObject Type="Embed" ProgID="Equation.DSMT4" ShapeID="_x0000_i1972" DrawAspect="Content" ObjectID="_1565017691" r:id="rId1316"/>
        </w:object>
      </w:r>
    </w:p>
    <w:p w:rsidR="002A0F66" w:rsidRPr="003A1BF3" w:rsidRDefault="002A0F66" w:rsidP="002A0F66">
      <w:pPr>
        <w:tabs>
          <w:tab w:val="left" w:pos="2895"/>
          <w:tab w:val="left" w:pos="3915"/>
          <w:tab w:val="left" w:pos="5460"/>
          <w:tab w:val="left" w:pos="6870"/>
        </w:tabs>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sz w:val="28"/>
          <w:szCs w:val="28"/>
        </w:rPr>
        <w:t xml:space="preserve">   </w:t>
      </w:r>
      <w:r w:rsidRPr="003A1BF3">
        <w:rPr>
          <w:color w:val="000000" w:themeColor="text1"/>
          <w:sz w:val="28"/>
          <w:szCs w:val="28"/>
          <w:lang w:val="en-US"/>
        </w:rPr>
        <w:t xml:space="preserve">  </w:t>
      </w:r>
      <w:r w:rsidRPr="003A1BF3">
        <w:rPr>
          <w:color w:val="000000" w:themeColor="text1"/>
          <w:position w:val="-12"/>
        </w:rPr>
        <w:object w:dxaOrig="320" w:dyaOrig="360">
          <v:shape id="_x0000_i1973" type="#_x0000_t75" style="width:15.75pt;height:18pt" o:ole="">
            <v:imagedata r:id="rId1317" o:title=""/>
          </v:shape>
          <o:OLEObject Type="Embed" ProgID="Equation.DSMT4" ShapeID="_x0000_i1973" DrawAspect="Content" ObjectID="_1565017692" r:id="rId1318"/>
        </w:object>
      </w:r>
      <w:r w:rsidRPr="003A1BF3">
        <w:rPr>
          <w:color w:val="000000" w:themeColor="text1"/>
          <w:lang w:val="en-US"/>
        </w:rPr>
        <w:t xml:space="preserve">     </w:t>
      </w:r>
      <w:r w:rsidRPr="003A1BF3">
        <w:rPr>
          <w:color w:val="000000" w:themeColor="text1"/>
        </w:rPr>
        <w:t xml:space="preserve">        </w:t>
      </w:r>
      <w:r w:rsidRPr="003A1BF3">
        <w:rPr>
          <w:color w:val="000000" w:themeColor="text1"/>
          <w:position w:val="-12"/>
        </w:rPr>
        <w:object w:dxaOrig="499" w:dyaOrig="360">
          <v:shape id="_x0000_i1974" type="#_x0000_t75" style="width:24.75pt;height:18pt" o:ole="">
            <v:imagedata r:id="rId961" o:title=""/>
          </v:shape>
          <o:OLEObject Type="Embed" ProgID="Equation.DSMT4" ShapeID="_x0000_i1974" DrawAspect="Content" ObjectID="_1565017693" r:id="rId1319"/>
        </w:object>
      </w:r>
      <w:r w:rsidRPr="003A1BF3">
        <w:rPr>
          <w:color w:val="000000" w:themeColor="text1"/>
          <w:lang w:val="en-US"/>
        </w:rPr>
        <w:t xml:space="preserve"> </w:t>
      </w:r>
      <w:r w:rsidRPr="003A1BF3">
        <w:rPr>
          <w:color w:val="000000" w:themeColor="text1"/>
          <w:sz w:val="28"/>
          <w:szCs w:val="28"/>
          <w:lang w:val="en-US"/>
        </w:rPr>
        <w:t xml:space="preserve">     </w:t>
      </w:r>
      <w:r w:rsidRPr="003A1BF3">
        <w:rPr>
          <w:color w:val="000000" w:themeColor="text1"/>
          <w:position w:val="-12"/>
        </w:rPr>
        <w:object w:dxaOrig="320" w:dyaOrig="360">
          <v:shape id="_x0000_i1975" type="#_x0000_t75" style="width:15.75pt;height:18pt" o:ole="">
            <v:imagedata r:id="rId1320" o:title=""/>
          </v:shape>
          <o:OLEObject Type="Embed" ProgID="Equation.DSMT4" ShapeID="_x0000_i1975" DrawAspect="Content" ObjectID="_1565017694" r:id="rId1321"/>
        </w:object>
      </w:r>
      <w:r w:rsidRPr="003A1BF3">
        <w:rPr>
          <w:color w:val="000000" w:themeColor="text1"/>
          <w:lang w:val="en-US"/>
        </w:rPr>
        <w:t xml:space="preserve">     </w:t>
      </w:r>
      <w:r w:rsidRPr="003A1BF3">
        <w:rPr>
          <w:color w:val="000000" w:themeColor="text1"/>
          <w:sz w:val="28"/>
          <w:szCs w:val="28"/>
          <w:lang w:val="en-US"/>
        </w:rPr>
        <w:t xml:space="preserve">                 </w:t>
      </w:r>
    </w:p>
    <w:p w:rsidR="002A0F66" w:rsidRPr="003A1BF3" w:rsidRDefault="002A0F66" w:rsidP="002A0F66">
      <w:pPr>
        <w:tabs>
          <w:tab w:val="left" w:pos="1598"/>
          <w:tab w:val="left" w:pos="3140"/>
          <w:tab w:val="left" w:pos="4050"/>
          <w:tab w:val="left" w:pos="5460"/>
        </w:tabs>
        <w:ind w:left="-540" w:firstLine="360"/>
        <w:rPr>
          <w:color w:val="000000" w:themeColor="text1"/>
          <w:sz w:val="28"/>
          <w:szCs w:val="28"/>
          <w:lang w:val="en-US"/>
        </w:rPr>
      </w:pPr>
      <w:r w:rsidRPr="003A1BF3">
        <w:rPr>
          <w:color w:val="000000" w:themeColor="text1"/>
          <w:sz w:val="28"/>
          <w:szCs w:val="28"/>
          <w:lang w:val="en-US"/>
        </w:rPr>
        <w:tab/>
        <w:t xml:space="preserve"> </w:t>
      </w:r>
      <w:r w:rsidRPr="003A1BF3">
        <w:rPr>
          <w:color w:val="000000" w:themeColor="text1"/>
          <w:position w:val="-12"/>
        </w:rPr>
        <w:object w:dxaOrig="260" w:dyaOrig="360">
          <v:shape id="_x0000_i1976" type="#_x0000_t75" style="width:12.75pt;height:18pt" o:ole="">
            <v:imagedata r:id="rId967" o:title=""/>
          </v:shape>
          <o:OLEObject Type="Embed" ProgID="Equation.DSMT4" ShapeID="_x0000_i1976" DrawAspect="Content" ObjectID="_1565017695" r:id="rId1322"/>
        </w:object>
      </w:r>
      <w:r w:rsidRPr="003A1BF3">
        <w:rPr>
          <w:color w:val="000000" w:themeColor="text1"/>
          <w:sz w:val="28"/>
          <w:szCs w:val="28"/>
          <w:lang w:val="en-US"/>
        </w:rPr>
        <w:t xml:space="preserve">  </w:t>
      </w:r>
      <w:r w:rsidRPr="003A1BF3">
        <w:rPr>
          <w:color w:val="000000" w:themeColor="text1"/>
          <w:sz w:val="28"/>
          <w:szCs w:val="28"/>
          <w:lang w:val="en-US"/>
        </w:rPr>
        <w:tab/>
        <w:t xml:space="preserve"> II                      </w:t>
      </w:r>
      <w:r w:rsidRPr="003A1BF3">
        <w:rPr>
          <w:color w:val="000000" w:themeColor="text1"/>
          <w:position w:val="-12"/>
        </w:rPr>
        <w:object w:dxaOrig="460" w:dyaOrig="360">
          <v:shape id="_x0000_i1977" type="#_x0000_t75" style="width:23.25pt;height:18pt" o:ole="">
            <v:imagedata r:id="rId1013" o:title=""/>
          </v:shape>
          <o:OLEObject Type="Embed" ProgID="Equation.DSMT4" ShapeID="_x0000_i1977" DrawAspect="Content" ObjectID="_1565017696" r:id="rId1323"/>
        </w:object>
      </w:r>
      <w:r w:rsidRPr="003A1BF3">
        <w:rPr>
          <w:color w:val="000000" w:themeColor="text1"/>
          <w:lang w:val="en-US"/>
        </w:rPr>
        <w:t xml:space="preserve">    </w:t>
      </w:r>
      <w:r w:rsidRPr="003A1BF3">
        <w:rPr>
          <w:color w:val="000000" w:themeColor="text1"/>
          <w:sz w:val="28"/>
          <w:szCs w:val="28"/>
          <w:lang w:val="en-US"/>
        </w:rPr>
        <w:t>I</w:t>
      </w:r>
    </w:p>
    <w:p w:rsidR="002A0F66" w:rsidRPr="003A1BF3" w:rsidRDefault="002A0F66" w:rsidP="002A0F66">
      <w:pPr>
        <w:tabs>
          <w:tab w:val="left" w:pos="5145"/>
        </w:tabs>
        <w:rPr>
          <w:color w:val="000000" w:themeColor="text1"/>
          <w:lang w:val="en-US"/>
        </w:rPr>
      </w:pPr>
      <w:r w:rsidRPr="003A1BF3">
        <w:rPr>
          <w:color w:val="000000" w:themeColor="text1"/>
          <w:lang w:val="en-US"/>
        </w:rPr>
        <w:t xml:space="preserve">                                                                                      </w:t>
      </w:r>
    </w:p>
    <w:p w:rsidR="002A0F66" w:rsidRPr="003A1BF3" w:rsidRDefault="002A0F66" w:rsidP="002A0F66">
      <w:pPr>
        <w:tabs>
          <w:tab w:val="left" w:pos="3540"/>
          <w:tab w:val="left" w:pos="5450"/>
        </w:tabs>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12"/>
        </w:rPr>
        <w:object w:dxaOrig="480" w:dyaOrig="360">
          <v:shape id="_x0000_i1978" type="#_x0000_t75" style="width:24pt;height:18pt" o:ole="">
            <v:imagedata r:id="rId1015" o:title=""/>
          </v:shape>
          <o:OLEObject Type="Embed" ProgID="Equation.DSMT4" ShapeID="_x0000_i1978" DrawAspect="Content" ObjectID="_1565017697" r:id="rId1324"/>
        </w:object>
      </w:r>
    </w:p>
    <w:p w:rsidR="002A0F66" w:rsidRPr="003A1BF3" w:rsidRDefault="002A0F66" w:rsidP="002A0F66">
      <w:pPr>
        <w:tabs>
          <w:tab w:val="left" w:pos="3540"/>
          <w:tab w:val="left" w:pos="5450"/>
        </w:tabs>
        <w:rPr>
          <w:color w:val="000000" w:themeColor="text1"/>
          <w:sz w:val="28"/>
          <w:szCs w:val="28"/>
        </w:rPr>
      </w:pPr>
      <w:r w:rsidRPr="003A1BF3">
        <w:rPr>
          <w:color w:val="000000" w:themeColor="text1"/>
          <w:sz w:val="28"/>
          <w:szCs w:val="28"/>
        </w:rPr>
        <w:t xml:space="preserve">                                              </w:t>
      </w:r>
      <w:r w:rsidRPr="003A1BF3">
        <w:rPr>
          <w:color w:val="000000" w:themeColor="text1"/>
          <w:sz w:val="28"/>
          <w:szCs w:val="28"/>
          <w:lang w:val="en-US"/>
        </w:rPr>
        <w:t>III</w:t>
      </w:r>
      <w:r w:rsidRPr="003A1BF3">
        <w:rPr>
          <w:color w:val="000000" w:themeColor="text1"/>
          <w:sz w:val="28"/>
          <w:szCs w:val="28"/>
        </w:rPr>
        <w:t xml:space="preserve">      </w:t>
      </w:r>
      <w:r w:rsidRPr="003A1BF3">
        <w:rPr>
          <w:color w:val="000000" w:themeColor="text1"/>
          <w:position w:val="-12"/>
        </w:rPr>
        <w:object w:dxaOrig="320" w:dyaOrig="360">
          <v:shape id="_x0000_i1979" type="#_x0000_t75" style="width:15.75pt;height:18pt" o:ole="">
            <v:imagedata r:id="rId1325" o:title=""/>
          </v:shape>
          <o:OLEObject Type="Embed" ProgID="Equation.DSMT4" ShapeID="_x0000_i1979" DrawAspect="Content" ObjectID="_1565017698" r:id="rId1326"/>
        </w:object>
      </w:r>
      <w:r w:rsidRPr="003A1BF3">
        <w:rPr>
          <w:color w:val="000000" w:themeColor="text1"/>
        </w:rPr>
        <w:t xml:space="preserve">    </w:t>
      </w:r>
      <w:r w:rsidRPr="003A1BF3">
        <w:rPr>
          <w:color w:val="000000" w:themeColor="text1"/>
          <w:sz w:val="28"/>
          <w:szCs w:val="28"/>
        </w:rPr>
        <w:t xml:space="preserve">    </w:t>
      </w:r>
      <w:r w:rsidRPr="003A1BF3">
        <w:rPr>
          <w:color w:val="000000" w:themeColor="text1"/>
          <w:position w:val="-12"/>
        </w:rPr>
        <w:object w:dxaOrig="320" w:dyaOrig="360">
          <v:shape id="_x0000_i1980" type="#_x0000_t75" style="width:15.75pt;height:18pt" o:ole="">
            <v:imagedata r:id="rId1327" o:title=""/>
          </v:shape>
          <o:OLEObject Type="Embed" ProgID="Equation.DSMT4" ShapeID="_x0000_i1980" DrawAspect="Content" ObjectID="_1565017699" r:id="rId1328"/>
        </w:object>
      </w:r>
      <w:r w:rsidRPr="003A1BF3">
        <w:rPr>
          <w:color w:val="000000" w:themeColor="text1"/>
          <w:sz w:val="28"/>
          <w:szCs w:val="28"/>
        </w:rPr>
        <w:t xml:space="preserve">    </w:t>
      </w:r>
      <w:r w:rsidRPr="003A1BF3">
        <w:rPr>
          <w:color w:val="000000" w:themeColor="text1"/>
          <w:sz w:val="28"/>
          <w:szCs w:val="28"/>
          <w:lang w:val="en-US"/>
        </w:rPr>
        <w:t>IV</w:t>
      </w:r>
    </w:p>
    <w:p w:rsidR="002A0F66" w:rsidRPr="003A1BF3" w:rsidRDefault="002A0F66" w:rsidP="002A0F66">
      <w:pPr>
        <w:tabs>
          <w:tab w:val="left" w:pos="3162"/>
          <w:tab w:val="left" w:pos="4665"/>
          <w:tab w:val="left" w:pos="5450"/>
        </w:tabs>
        <w:rPr>
          <w:color w:val="000000" w:themeColor="text1"/>
        </w:rPr>
      </w:pPr>
      <w:r w:rsidRPr="003A1BF3">
        <w:rPr>
          <w:color w:val="000000" w:themeColor="text1"/>
        </w:rPr>
        <w:t xml:space="preserve">                               </w:t>
      </w:r>
      <w:r w:rsidRPr="003A1BF3">
        <w:rPr>
          <w:color w:val="000000" w:themeColor="text1"/>
          <w:position w:val="-12"/>
        </w:rPr>
        <w:object w:dxaOrig="320" w:dyaOrig="360">
          <v:shape id="_x0000_i1981" type="#_x0000_t75" style="width:15.75pt;height:18pt" o:ole="">
            <v:imagedata r:id="rId1329" o:title=""/>
          </v:shape>
          <o:OLEObject Type="Embed" ProgID="Equation.DSMT4" ShapeID="_x0000_i1981" DrawAspect="Content" ObjectID="_1565017700" r:id="rId1330"/>
        </w:object>
      </w:r>
      <w:r w:rsidRPr="003A1BF3">
        <w:rPr>
          <w:color w:val="000000" w:themeColor="text1"/>
        </w:rPr>
        <w:t xml:space="preserve">             </w:t>
      </w:r>
      <w:r w:rsidRPr="003A1BF3">
        <w:rPr>
          <w:color w:val="000000" w:themeColor="text1"/>
          <w:position w:val="-14"/>
        </w:rPr>
        <w:object w:dxaOrig="340" w:dyaOrig="380">
          <v:shape id="_x0000_i1982" type="#_x0000_t75" style="width:17.25pt;height:18.75pt" o:ole="">
            <v:imagedata r:id="rId1331" o:title=""/>
          </v:shape>
          <o:OLEObject Type="Embed" ProgID="Equation.DSMT4" ShapeID="_x0000_i1982" DrawAspect="Content" ObjectID="_1565017701" r:id="rId1332"/>
        </w:object>
      </w:r>
      <w:r w:rsidRPr="003A1BF3">
        <w:rPr>
          <w:color w:val="000000" w:themeColor="text1"/>
        </w:rPr>
        <w:t xml:space="preserve">             </w:t>
      </w:r>
      <w:r w:rsidRPr="003A1BF3">
        <w:rPr>
          <w:color w:val="000000" w:themeColor="text1"/>
          <w:sz w:val="28"/>
          <w:szCs w:val="28"/>
        </w:rPr>
        <w:t xml:space="preserve">          </w:t>
      </w:r>
      <w:r w:rsidRPr="003A1BF3">
        <w:rPr>
          <w:color w:val="000000" w:themeColor="text1"/>
          <w:position w:val="-12"/>
        </w:rPr>
        <w:object w:dxaOrig="499" w:dyaOrig="360">
          <v:shape id="_x0000_i1983" type="#_x0000_t75" style="width:24.75pt;height:18pt" o:ole="">
            <v:imagedata r:id="rId1025" o:title=""/>
          </v:shape>
          <o:OLEObject Type="Embed" ProgID="Equation.DSMT4" ShapeID="_x0000_i1983" DrawAspect="Content" ObjectID="_1565017702" r:id="rId1333"/>
        </w:object>
      </w:r>
      <w:r w:rsidRPr="003A1BF3">
        <w:rPr>
          <w:color w:val="000000" w:themeColor="text1"/>
        </w:rPr>
        <w:t xml:space="preserve">       </w:t>
      </w:r>
      <w:r w:rsidRPr="003A1BF3">
        <w:rPr>
          <w:color w:val="000000" w:themeColor="text1"/>
          <w:position w:val="-14"/>
        </w:rPr>
        <w:object w:dxaOrig="340" w:dyaOrig="380">
          <v:shape id="_x0000_i1984" type="#_x0000_t75" style="width:17.25pt;height:18.75pt" o:ole="">
            <v:imagedata r:id="rId1334" o:title=""/>
          </v:shape>
          <o:OLEObject Type="Embed" ProgID="Equation.DSMT4" ShapeID="_x0000_i1984" DrawAspect="Content" ObjectID="_1565017703" r:id="rId1335"/>
        </w:object>
      </w:r>
      <w:r w:rsidRPr="003A1BF3">
        <w:rPr>
          <w:color w:val="000000" w:themeColor="text1"/>
        </w:rPr>
        <w:t xml:space="preserve">          </w:t>
      </w:r>
    </w:p>
    <w:p w:rsidR="002A0F66" w:rsidRPr="003A1BF3" w:rsidRDefault="002A0F66" w:rsidP="002A0F66">
      <w:pPr>
        <w:tabs>
          <w:tab w:val="left" w:pos="1755"/>
          <w:tab w:val="left" w:pos="2985"/>
          <w:tab w:val="left" w:pos="3852"/>
          <w:tab w:val="left" w:pos="4470"/>
          <w:tab w:val="left" w:pos="5760"/>
        </w:tabs>
        <w:rPr>
          <w:color w:val="000000" w:themeColor="text1"/>
          <w:sz w:val="28"/>
          <w:szCs w:val="28"/>
        </w:rPr>
      </w:pPr>
      <w:r w:rsidRPr="003A1BF3">
        <w:rPr>
          <w:color w:val="000000" w:themeColor="text1"/>
        </w:rPr>
        <w:t xml:space="preserve">                             </w:t>
      </w:r>
      <w:r w:rsidRPr="003A1BF3">
        <w:rPr>
          <w:color w:val="000000" w:themeColor="text1"/>
          <w:sz w:val="28"/>
          <w:szCs w:val="28"/>
        </w:rPr>
        <w:t xml:space="preserve">                      </w:t>
      </w:r>
      <w:r w:rsidRPr="003A1BF3">
        <w:rPr>
          <w:color w:val="000000" w:themeColor="text1"/>
          <w:position w:val="-12"/>
        </w:rPr>
        <w:object w:dxaOrig="260" w:dyaOrig="360">
          <v:shape id="_x0000_i1985" type="#_x0000_t75" style="width:12.75pt;height:18pt" o:ole="">
            <v:imagedata r:id="rId1336" o:title=""/>
          </v:shape>
          <o:OLEObject Type="Embed" ProgID="Equation.DSMT4" ShapeID="_x0000_i1985" DrawAspect="Content" ObjectID="_1565017704" r:id="rId1337"/>
        </w:object>
      </w:r>
      <w:r w:rsidRPr="003A1BF3">
        <w:rPr>
          <w:color w:val="000000" w:themeColor="text1"/>
          <w:sz w:val="28"/>
          <w:szCs w:val="28"/>
        </w:rPr>
        <w:t xml:space="preserve">     </w:t>
      </w:r>
      <w:r w:rsidRPr="003A1BF3">
        <w:rPr>
          <w:color w:val="000000" w:themeColor="text1"/>
        </w:rPr>
        <w:t xml:space="preserve">     </w:t>
      </w:r>
      <w:r w:rsidRPr="003A1BF3">
        <w:rPr>
          <w:color w:val="000000" w:themeColor="text1"/>
          <w:position w:val="-12"/>
        </w:rPr>
        <w:object w:dxaOrig="300" w:dyaOrig="360">
          <v:shape id="_x0000_i1986" type="#_x0000_t75" style="width:15pt;height:18pt" o:ole="">
            <v:imagedata r:id="rId1338" o:title=""/>
          </v:shape>
          <o:OLEObject Type="Embed" ProgID="Equation.DSMT4" ShapeID="_x0000_i1986" DrawAspect="Content" ObjectID="_1565017705" r:id="rId1339"/>
        </w:object>
      </w:r>
      <w:r w:rsidRPr="003A1BF3">
        <w:rPr>
          <w:color w:val="000000" w:themeColor="text1"/>
        </w:rPr>
        <w:t xml:space="preserve">          </w:t>
      </w:r>
      <w:r w:rsidRPr="003A1BF3">
        <w:rPr>
          <w:color w:val="000000" w:themeColor="text1"/>
          <w:sz w:val="28"/>
          <w:szCs w:val="28"/>
        </w:rPr>
        <w:t xml:space="preserve">       </w:t>
      </w:r>
      <w:r w:rsidRPr="003A1BF3">
        <w:rPr>
          <w:color w:val="000000" w:themeColor="text1"/>
          <w:position w:val="-12"/>
        </w:rPr>
        <w:object w:dxaOrig="260" w:dyaOrig="360">
          <v:shape id="_x0000_i1987" type="#_x0000_t75" style="width:12.75pt;height:18pt" o:ole="">
            <v:imagedata r:id="rId1340" o:title=""/>
          </v:shape>
          <o:OLEObject Type="Embed" ProgID="Equation.DSMT4" ShapeID="_x0000_i1987" DrawAspect="Content" ObjectID="_1565017706" r:id="rId1341"/>
        </w:object>
      </w:r>
      <w:r w:rsidRPr="003A1BF3">
        <w:rPr>
          <w:color w:val="000000" w:themeColor="text1"/>
          <w:sz w:val="28"/>
          <w:szCs w:val="28"/>
        </w:rPr>
        <w:t xml:space="preserve">                        </w:t>
      </w:r>
    </w:p>
    <w:p w:rsidR="002A0F66" w:rsidRPr="003A1BF3" w:rsidRDefault="002A0F66" w:rsidP="002A0F66">
      <w:pPr>
        <w:tabs>
          <w:tab w:val="left" w:pos="3345"/>
        </w:tabs>
        <w:rPr>
          <w:color w:val="000000" w:themeColor="text1"/>
          <w:sz w:val="28"/>
          <w:szCs w:val="28"/>
        </w:rPr>
      </w:pPr>
      <w:r w:rsidRPr="003A1BF3">
        <w:rPr>
          <w:color w:val="000000" w:themeColor="text1"/>
          <w:sz w:val="28"/>
          <w:szCs w:val="28"/>
        </w:rPr>
        <w:t xml:space="preserve">                                                       </w:t>
      </w:r>
      <w:r w:rsidRPr="003A1BF3">
        <w:rPr>
          <w:color w:val="000000" w:themeColor="text1"/>
        </w:rPr>
        <w:t xml:space="preserve">              </w:t>
      </w:r>
      <w:r w:rsidRPr="003A1BF3">
        <w:rPr>
          <w:color w:val="000000" w:themeColor="text1"/>
          <w:sz w:val="28"/>
          <w:szCs w:val="28"/>
        </w:rPr>
        <w:t xml:space="preserve">                        </w:t>
      </w:r>
      <w:r w:rsidRPr="003A1BF3">
        <w:rPr>
          <w:color w:val="000000" w:themeColor="text1"/>
        </w:rPr>
        <w:t xml:space="preserve"> </w:t>
      </w:r>
    </w:p>
    <w:p w:rsidR="002A0F66" w:rsidRPr="003A1BF3" w:rsidRDefault="002A0F66" w:rsidP="002A0F66">
      <w:pPr>
        <w:tabs>
          <w:tab w:val="left" w:pos="3345"/>
        </w:tabs>
        <w:rPr>
          <w:color w:val="000000" w:themeColor="text1"/>
        </w:rPr>
      </w:pPr>
      <w:r w:rsidRPr="003A1BF3">
        <w:rPr>
          <w:color w:val="000000" w:themeColor="text1"/>
          <w:sz w:val="28"/>
          <w:szCs w:val="28"/>
        </w:rPr>
        <w:t xml:space="preserve">     </w:t>
      </w:r>
      <w:r w:rsidRPr="003A1BF3">
        <w:rPr>
          <w:color w:val="000000" w:themeColor="text1"/>
        </w:rPr>
        <w:t xml:space="preserve">                                                  </w:t>
      </w:r>
      <w:r w:rsidRPr="003A1BF3">
        <w:rPr>
          <w:color w:val="000000" w:themeColor="text1"/>
          <w:sz w:val="28"/>
          <w:szCs w:val="28"/>
        </w:rPr>
        <w:t xml:space="preserve">                                             </w:t>
      </w:r>
      <w:r w:rsidRPr="003A1BF3">
        <w:rPr>
          <w:color w:val="000000" w:themeColor="text1"/>
        </w:rPr>
        <w:t xml:space="preserve">                                                                                         </w:t>
      </w:r>
      <w:r w:rsidRPr="003A1BF3">
        <w:rPr>
          <w:color w:val="000000" w:themeColor="text1"/>
          <w:sz w:val="28"/>
          <w:szCs w:val="28"/>
        </w:rPr>
        <w:tab/>
        <w:t xml:space="preserve">                                   </w:t>
      </w:r>
      <w:r w:rsidRPr="003A1BF3">
        <w:rPr>
          <w:color w:val="000000" w:themeColor="text1"/>
          <w:position w:val="-12"/>
        </w:rPr>
        <w:object w:dxaOrig="320" w:dyaOrig="360">
          <v:shape id="_x0000_i1988" type="#_x0000_t75" style="width:15.75pt;height:18pt" o:ole="">
            <v:imagedata r:id="rId1342" o:title=""/>
          </v:shape>
          <o:OLEObject Type="Embed" ProgID="Equation.DSMT4" ShapeID="_x0000_i1988" DrawAspect="Content" ObjectID="_1565017707" r:id="rId1343"/>
        </w:object>
      </w:r>
      <w:r w:rsidRPr="003A1BF3">
        <w:rPr>
          <w:color w:val="000000" w:themeColor="text1"/>
          <w:sz w:val="28"/>
          <w:szCs w:val="28"/>
        </w:rPr>
        <w:t xml:space="preserve">         </w:t>
      </w:r>
      <w:r w:rsidRPr="003A1BF3">
        <w:rPr>
          <w:color w:val="000000" w:themeColor="text1"/>
        </w:rPr>
        <w:t xml:space="preserve">      </w:t>
      </w:r>
      <w:r w:rsidRPr="003A1BF3">
        <w:rPr>
          <w:color w:val="000000" w:themeColor="text1"/>
          <w:sz w:val="28"/>
          <w:szCs w:val="28"/>
        </w:rPr>
        <w:t xml:space="preserve"> </w:t>
      </w:r>
    </w:p>
    <w:p w:rsidR="002A0F66" w:rsidRPr="003A1BF3" w:rsidRDefault="002A0F66" w:rsidP="002A0F66">
      <w:pPr>
        <w:tabs>
          <w:tab w:val="left" w:pos="3345"/>
          <w:tab w:val="left" w:pos="6712"/>
        </w:tabs>
        <w:rPr>
          <w:color w:val="000000" w:themeColor="text1"/>
        </w:rPr>
      </w:pPr>
      <w:r w:rsidRPr="003A1BF3">
        <w:rPr>
          <w:color w:val="000000" w:themeColor="text1"/>
        </w:rPr>
        <w:t xml:space="preserve">                                                                                                   </w:t>
      </w:r>
    </w:p>
    <w:p w:rsidR="00322A45" w:rsidRPr="003A1BF3" w:rsidRDefault="002A0F66" w:rsidP="00322A45">
      <w:pPr>
        <w:pStyle w:val="12"/>
        <w:spacing w:before="0" w:beforeAutospacing="0" w:after="0" w:afterAutospacing="0" w:line="320" w:lineRule="atLeast"/>
        <w:jc w:val="center"/>
        <w:rPr>
          <w:color w:val="000000" w:themeColor="text1"/>
          <w:sz w:val="27"/>
          <w:szCs w:val="27"/>
        </w:rPr>
      </w:pPr>
      <w:r w:rsidRPr="003A1BF3">
        <w:rPr>
          <w:rStyle w:val="normalchar"/>
          <w:color w:val="000000" w:themeColor="text1"/>
          <w:sz w:val="32"/>
          <w:szCs w:val="32"/>
          <w:lang w:val="en-US"/>
        </w:rPr>
        <w:t xml:space="preserve"> </w:t>
      </w:r>
      <w:r w:rsidRPr="003A1BF3">
        <w:rPr>
          <w:rStyle w:val="normalchar"/>
          <w:color w:val="000000" w:themeColor="text1"/>
          <w:sz w:val="32"/>
          <w:szCs w:val="32"/>
        </w:rPr>
        <w:t> </w:t>
      </w:r>
      <w:r w:rsidR="007B7061">
        <w:rPr>
          <w:rStyle w:val="normalchar"/>
          <w:color w:val="000000" w:themeColor="text1"/>
          <w:sz w:val="32"/>
          <w:szCs w:val="32"/>
          <w:lang w:val="en-US"/>
        </w:rPr>
        <w:t xml:space="preserve">Fig. </w:t>
      </w:r>
      <w:r w:rsidRPr="003A1BF3">
        <w:rPr>
          <w:rStyle w:val="normalchar"/>
          <w:color w:val="000000" w:themeColor="text1"/>
          <w:sz w:val="32"/>
          <w:szCs w:val="32"/>
        </w:rPr>
        <w:t>3.10.11</w:t>
      </w:r>
    </w:p>
    <w:p w:rsidR="00322A45" w:rsidRPr="003A1BF3" w:rsidRDefault="00322A45" w:rsidP="00322A45">
      <w:pPr>
        <w:pStyle w:val="12"/>
        <w:spacing w:before="0" w:beforeAutospacing="0" w:after="0" w:afterAutospacing="0" w:line="320" w:lineRule="atLeast"/>
        <w:rPr>
          <w:color w:val="000000" w:themeColor="text1"/>
          <w:sz w:val="27"/>
          <w:szCs w:val="27"/>
        </w:rPr>
      </w:pPr>
      <w:r w:rsidRPr="003A1BF3">
        <w:rPr>
          <w:rStyle w:val="normalchar"/>
          <w:color w:val="000000" w:themeColor="text1"/>
          <w:sz w:val="28"/>
          <w:szCs w:val="28"/>
        </w:rPr>
        <w:t>      </w:t>
      </w:r>
      <w:bookmarkStart w:id="271" w:name="graphic6A4"/>
      <w:bookmarkEnd w:id="271"/>
      <w:r w:rsidRPr="003A1BF3">
        <w:rPr>
          <w:color w:val="000000" w:themeColor="text1"/>
          <w:sz w:val="27"/>
          <w:szCs w:val="27"/>
        </w:rPr>
        <w:t> </w:t>
      </w:r>
      <w:r w:rsidR="00DA6A29" w:rsidRPr="00DA6A29">
        <w:rPr>
          <w:noProof/>
          <w:color w:val="000000" w:themeColor="text1"/>
          <w:vertAlign w:val="subscript"/>
        </w:rPr>
      </w:r>
      <w:r w:rsidR="00DA6A29" w:rsidRPr="00DA6A29">
        <w:rPr>
          <w:noProof/>
          <w:color w:val="000000" w:themeColor="text1"/>
          <w:vertAlign w:val="subscript"/>
        </w:rPr>
        <w:pict>
          <v:rect id="Прямоугольник 136" o:spid="_x0000_s16095"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cCxcQIAAGI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nBHAsXECAABiBAAADgAAAAAAAAAAAAAAAAAu&#10;AgAAZHJzL2Uyb0RvYy54bWxQSwECLQAUAAYACAAAACEA1AjZN9gAAAABAQAADwAAAAAAAAAAAAAA&#10;AADLBAAAZHJzL2Rvd25yZXYueG1sUEsFBgAAAAAEAAQA8wAAANAFAAAAAA==&#10;" filled="f" stroked="f">
            <o:lock v:ext="edit" aspectratio="t"/>
            <w10:wrap type="none"/>
            <w10:anchorlock/>
          </v:rect>
        </w:pict>
      </w:r>
    </w:p>
    <w:p w:rsidR="00322A45" w:rsidRPr="003A1BF3" w:rsidRDefault="00322A45" w:rsidP="00322A45">
      <w:pPr>
        <w:pStyle w:val="12"/>
        <w:spacing w:before="0" w:beforeAutospacing="0" w:after="0" w:afterAutospacing="0" w:line="280" w:lineRule="atLeast"/>
        <w:jc w:val="both"/>
        <w:rPr>
          <w:color w:val="000000" w:themeColor="text1"/>
          <w:sz w:val="27"/>
          <w:szCs w:val="27"/>
        </w:rPr>
      </w:pPr>
      <w:r w:rsidRPr="003A1BF3">
        <w:rPr>
          <w:rStyle w:val="normalchar"/>
          <w:color w:val="000000" w:themeColor="text1"/>
          <w:sz w:val="28"/>
          <w:szCs w:val="28"/>
        </w:rPr>
        <w:lastRenderedPageBreak/>
        <w:t>                                         </w:t>
      </w:r>
      <w:bookmarkStart w:id="272" w:name="graphic6A5"/>
      <w:bookmarkEnd w:id="272"/>
      <w:r w:rsidR="00DA6A29" w:rsidRPr="00DA6A29">
        <w:rPr>
          <w:noProof/>
          <w:vertAlign w:val="subscript"/>
        </w:rPr>
      </w:r>
      <w:r w:rsidR="00DA6A29" w:rsidRPr="00DA6A29">
        <w:rPr>
          <w:noProof/>
          <w:vertAlign w:val="subscript"/>
        </w:rPr>
        <w:pict>
          <v:rect id="Прямоугольник 135" o:spid="_x0000_s1609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peKcQIAAGI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AW6XinECAABiBAAADgAAAAAAAAAAAAAAAAAu&#10;AgAAZHJzL2Uyb0RvYy54bWxQSwECLQAUAAYACAAAACEA1AjZN9gAAAABAQAADwAAAAAAAAAAAAAA&#10;AADLBAAAZHJzL2Rvd25yZXYueG1sUEsFBgAAAAAEAAQA8wAAANAFAAAAAA==&#10;" filled="f" stroked="f">
            <o:lock v:ext="edit" aspectratio="t"/>
            <w10:wrap type="none"/>
            <w10:anchorlock/>
          </v:rect>
        </w:pict>
      </w:r>
      <w:r w:rsidRPr="003A1BF3">
        <w:rPr>
          <w:color w:val="000000" w:themeColor="text1"/>
          <w:sz w:val="27"/>
          <w:szCs w:val="27"/>
        </w:rPr>
        <w:t> </w:t>
      </w:r>
      <w:r w:rsidRPr="003A1BF3">
        <w:rPr>
          <w:rStyle w:val="normalchar"/>
          <w:color w:val="000000" w:themeColor="text1"/>
          <w:sz w:val="28"/>
          <w:szCs w:val="28"/>
        </w:rPr>
        <w:t>                                          </w:t>
      </w:r>
    </w:p>
    <w:p w:rsidR="00322A45" w:rsidRPr="003A1BF3" w:rsidRDefault="00322A45" w:rsidP="00322A45">
      <w:pPr>
        <w:pStyle w:val="12"/>
        <w:spacing w:before="0" w:beforeAutospacing="0" w:after="0" w:afterAutospacing="0" w:line="280" w:lineRule="atLeast"/>
        <w:jc w:val="both"/>
        <w:rPr>
          <w:color w:val="000000" w:themeColor="text1"/>
          <w:sz w:val="27"/>
          <w:szCs w:val="27"/>
        </w:rPr>
      </w:pPr>
      <w:r w:rsidRPr="003A1BF3">
        <w:rPr>
          <w:rStyle w:val="normalchar"/>
          <w:color w:val="000000" w:themeColor="text1"/>
          <w:sz w:val="28"/>
          <w:szCs w:val="28"/>
        </w:rPr>
        <w:t>                                                                                                                                             </w:t>
      </w:r>
    </w:p>
    <w:p w:rsidR="00322A45" w:rsidRPr="003A1BF3" w:rsidRDefault="00322A45" w:rsidP="00322A45">
      <w:pPr>
        <w:pStyle w:val="12"/>
        <w:spacing w:before="0" w:beforeAutospacing="0" w:after="0" w:afterAutospacing="0" w:line="280" w:lineRule="atLeast"/>
        <w:jc w:val="both"/>
        <w:rPr>
          <w:color w:val="000000" w:themeColor="text1"/>
          <w:sz w:val="27"/>
          <w:szCs w:val="27"/>
        </w:rPr>
      </w:pPr>
      <w:r w:rsidRPr="003A1BF3">
        <w:rPr>
          <w:rStyle w:val="normalchar"/>
          <w:color w:val="000000" w:themeColor="text1"/>
          <w:sz w:val="28"/>
          <w:szCs w:val="28"/>
        </w:rPr>
        <w:t>                                            </w:t>
      </w:r>
      <w:bookmarkStart w:id="273" w:name="graphic6A6"/>
      <w:bookmarkEnd w:id="273"/>
      <w:r w:rsidR="00DA6A29" w:rsidRPr="00DA6A29">
        <w:rPr>
          <w:noProof/>
          <w:vertAlign w:val="subscript"/>
        </w:rPr>
      </w:r>
      <w:r w:rsidR="00DA6A29" w:rsidRPr="00DA6A29">
        <w:rPr>
          <w:noProof/>
          <w:vertAlign w:val="subscript"/>
        </w:rPr>
        <w:pict>
          <v:rect id="Прямоугольник 134" o:spid="_x0000_s1609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FqccQIAAGI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ikRanHECAABiBAAADgAAAAAAAAAAAAAAAAAu&#10;AgAAZHJzL2Uyb0RvYy54bWxQSwECLQAUAAYACAAAACEA1AjZN9gAAAABAQAADwAAAAAAAAAAAAAA&#10;AADLBAAAZHJzL2Rvd25yZXYueG1sUEsFBgAAAAAEAAQA8wAAANAFAAAAAA==&#10;" filled="f" stroked="f">
            <o:lock v:ext="edit" aspectratio="t"/>
            <w10:wrap type="none"/>
            <w10:anchorlock/>
          </v:rect>
        </w:pict>
      </w:r>
    </w:p>
    <w:bookmarkStart w:id="274" w:name="graphic6A7"/>
    <w:bookmarkEnd w:id="274"/>
    <w:p w:rsidR="00322A45" w:rsidRPr="00074D07" w:rsidRDefault="00DA6A29" w:rsidP="00322A45">
      <w:pPr>
        <w:pStyle w:val="12"/>
        <w:spacing w:before="0" w:beforeAutospacing="0" w:after="0" w:afterAutospacing="0" w:line="280" w:lineRule="atLeast"/>
        <w:rPr>
          <w:color w:val="000000" w:themeColor="text1"/>
          <w:sz w:val="27"/>
          <w:szCs w:val="27"/>
          <w:lang w:val="en-US"/>
        </w:rPr>
      </w:pPr>
      <w:r w:rsidRPr="00DA6A29">
        <w:rPr>
          <w:noProof/>
          <w:color w:val="000000" w:themeColor="text1"/>
          <w:vertAlign w:val="subscript"/>
        </w:rPr>
      </w:r>
      <w:r w:rsidRPr="00DA6A29">
        <w:rPr>
          <w:noProof/>
          <w:color w:val="000000" w:themeColor="text1"/>
          <w:vertAlign w:val="subscript"/>
        </w:rPr>
        <w:pict>
          <v:rect id="Прямоугольник 133" o:spid="_x0000_s1609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O5E5/HECAABiBAAADgAAAAAAAAAAAAAAAAAu&#10;AgAAZHJzL2Uyb0RvYy54bWxQSwECLQAUAAYACAAAACEA1AjZN9gAAAABAQAADwAAAAAAAAAAAAAA&#10;AADLBAAAZHJzL2Rvd25yZXYueG1sUEsFBgAAAAAEAAQA8wAAANAFAAAAAA==&#10;" filled="f" stroked="f">
            <o:lock v:ext="edit" aspectratio="t"/>
            <w10:wrap type="none"/>
            <w10:anchorlock/>
          </v:rect>
        </w:pict>
      </w:r>
      <w:r w:rsidR="00322A45" w:rsidRPr="00074D07">
        <w:rPr>
          <w:color w:val="000000" w:themeColor="text1"/>
          <w:sz w:val="27"/>
          <w:szCs w:val="27"/>
          <w:lang w:val="en-US"/>
        </w:rPr>
        <w:t> </w:t>
      </w:r>
      <w:bookmarkStart w:id="275" w:name="graphic6A8"/>
      <w:bookmarkEnd w:id="275"/>
      <w:r w:rsidRPr="00DA6A29">
        <w:rPr>
          <w:noProof/>
          <w:color w:val="000000" w:themeColor="text1"/>
          <w:vertAlign w:val="subscript"/>
        </w:rPr>
      </w:r>
      <w:r w:rsidRPr="00DA6A29">
        <w:rPr>
          <w:noProof/>
          <w:color w:val="000000" w:themeColor="text1"/>
          <w:vertAlign w:val="subscript"/>
        </w:rPr>
        <w:pict>
          <v:rect id="Прямоугольник 132" o:spid="_x0000_s1609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TqcQIAAGI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sLv06nECAABiBAAADgAAAAAAAAAAAAAAAAAu&#10;AgAAZHJzL2Uyb0RvYy54bWxQSwECLQAUAAYACAAAACEA1AjZN9gAAAABAQAADwAAAAAAAAAAAAAA&#10;AADLBAAAZHJzL2Rvd25yZXYueG1sUEsFBgAAAAAEAAQA8wAAANAFAAAAAA==&#10;" filled="f" stroked="f">
            <o:lock v:ext="edit" aspectratio="t"/>
            <w10:wrap type="none"/>
            <w10:anchorlock/>
          </v:rect>
        </w:pict>
      </w:r>
      <w:r w:rsidR="00322A45" w:rsidRPr="00074D07">
        <w:rPr>
          <w:color w:val="000000" w:themeColor="text1"/>
          <w:sz w:val="27"/>
          <w:szCs w:val="27"/>
          <w:lang w:val="en-US"/>
        </w:rPr>
        <w:t> </w:t>
      </w:r>
      <w:bookmarkStart w:id="276" w:name="graphic6A9"/>
      <w:bookmarkEnd w:id="276"/>
      <w:r w:rsidRPr="00DA6A29">
        <w:rPr>
          <w:noProof/>
          <w:color w:val="000000" w:themeColor="text1"/>
          <w:vertAlign w:val="subscript"/>
        </w:rPr>
      </w:r>
      <w:r w:rsidRPr="00DA6A29">
        <w:rPr>
          <w:noProof/>
          <w:color w:val="000000" w:themeColor="text1"/>
          <w:vertAlign w:val="subscript"/>
        </w:rPr>
        <w:pict>
          <v:rect id="Прямоугольник 131" o:spid="_x0000_s1609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KPRcQIAAGI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LcSj0XECAABiBAAADgAAAAAAAAAAAAAAAAAu&#10;AgAAZHJzL2Uyb0RvYy54bWxQSwECLQAUAAYACAAAACEA1AjZN9gAAAABAQAADwAAAAAAAAAAAAAA&#10;AADLBAAAZHJzL2Rvd25yZXYueG1sUEsFBgAAAAAEAAQA8wAAANAFAAAAAA==&#10;" filled="f" stroked="f">
            <o:lock v:ext="edit" aspectratio="t"/>
            <w10:wrap type="none"/>
            <w10:anchorlock/>
          </v:rect>
        </w:pict>
      </w:r>
      <w:r w:rsidR="00322A45" w:rsidRPr="00074D07">
        <w:rPr>
          <w:color w:val="000000" w:themeColor="text1"/>
          <w:sz w:val="27"/>
          <w:szCs w:val="27"/>
          <w:lang w:val="en-US"/>
        </w:rPr>
        <w:t> </w:t>
      </w:r>
      <w:bookmarkStart w:id="277" w:name="graphic6AA"/>
      <w:bookmarkEnd w:id="277"/>
      <w:r w:rsidRPr="00DA6A29">
        <w:rPr>
          <w:noProof/>
          <w:color w:val="000000" w:themeColor="text1"/>
          <w:vertAlign w:val="subscript"/>
        </w:rPr>
      </w:r>
      <w:r w:rsidRPr="00DA6A29">
        <w:rPr>
          <w:noProof/>
          <w:color w:val="000000" w:themeColor="text1"/>
          <w:vertAlign w:val="subscript"/>
        </w:rPr>
        <w:pict>
          <v:rect id="Прямоугольник 130" o:spid="_x0000_s1608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m7HcAIAAGI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" filled="f" stroked="f">
            <o:lock v:ext="edit" aspectratio="t"/>
            <w10:wrap type="none"/>
            <w10:anchorlock/>
          </v:rect>
        </w:pict>
      </w:r>
      <w:r w:rsidR="00322A45" w:rsidRPr="00074D07">
        <w:rPr>
          <w:color w:val="000000" w:themeColor="text1"/>
          <w:sz w:val="27"/>
          <w:szCs w:val="27"/>
          <w:lang w:val="en-US"/>
        </w:rPr>
        <w:t> </w:t>
      </w:r>
      <w:bookmarkStart w:id="278" w:name="graphic6AB"/>
      <w:bookmarkEnd w:id="278"/>
      <w:r w:rsidRPr="00DA6A29">
        <w:rPr>
          <w:noProof/>
          <w:color w:val="000000" w:themeColor="text1"/>
          <w:vertAlign w:val="subscript"/>
        </w:rPr>
      </w:r>
      <w:r w:rsidRPr="00DA6A29">
        <w:rPr>
          <w:noProof/>
          <w:color w:val="000000" w:themeColor="text1"/>
          <w:vertAlign w:val="subscript"/>
        </w:rPr>
        <w:pict>
          <v:rect id="Прямоугольник 129" o:spid="_x0000_s1608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7YdcQIAAGI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9we2HXECAABiBAAADgAAAAAAAAAAAAAAAAAu&#10;AgAAZHJzL2Uyb0RvYy54bWxQSwECLQAUAAYACAAAACEA1AjZN9gAAAABAQAADwAAAAAAAAAAAAAA&#10;AADLBAAAZHJzL2Rvd25yZXYueG1sUEsFBgAAAAAEAAQA8wAAANAFAAAAAA==&#10;" filled="f" stroked="f">
            <o:lock v:ext="edit" aspectratio="t"/>
            <w10:wrap type="none"/>
            <w10:anchorlock/>
          </v:rect>
        </w:pict>
      </w:r>
      <w:r w:rsidR="00322A45" w:rsidRPr="003A1BF3">
        <w:rPr>
          <w:rStyle w:val="normalchar"/>
          <w:color w:val="000000" w:themeColor="text1"/>
          <w:sz w:val="28"/>
          <w:szCs w:val="28"/>
          <w:lang w:val="en-US"/>
        </w:rPr>
        <w:t>                                                    </w:t>
      </w:r>
    </w:p>
    <w:p w:rsidR="00322A45" w:rsidRPr="003A1BF3" w:rsidRDefault="00322A45" w:rsidP="007B7061">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Where:</w:t>
      </w:r>
    </w:p>
    <w:bookmarkStart w:id="279" w:name="graphic6BC"/>
    <w:bookmarkEnd w:id="279"/>
    <w:p w:rsidR="00322A45" w:rsidRPr="003A1BF3" w:rsidRDefault="002A0F66"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6"/>
          <w:sz w:val="28"/>
          <w:szCs w:val="28"/>
        </w:rPr>
        <w:object w:dxaOrig="220" w:dyaOrig="260">
          <v:shape id="_x0000_i1989" type="#_x0000_t75" style="width:11.25pt;height:12.75pt" o:ole="">
            <v:imagedata r:id="rId1035" o:title=""/>
          </v:shape>
          <o:OLEObject Type="Embed" ProgID="Equation.DSMT4" ShapeID="_x0000_i1989" DrawAspect="Content" ObjectID="_1565017708" r:id="rId1344"/>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the unit vector normal to the outer circumference;</w:t>
      </w:r>
    </w:p>
    <w:bookmarkStart w:id="280" w:name="graphic6BD"/>
    <w:bookmarkEnd w:id="280"/>
    <w:p w:rsidR="00322A45" w:rsidRPr="003A1BF3" w:rsidRDefault="002A0F66" w:rsidP="007B7061">
      <w:pPr>
        <w:pStyle w:val="12"/>
        <w:spacing w:before="0" w:beforeAutospacing="0" w:after="0" w:afterAutospacing="0" w:line="280" w:lineRule="atLeast"/>
        <w:ind w:firstLine="142"/>
        <w:jc w:val="both"/>
        <w:rPr>
          <w:color w:val="000000" w:themeColor="text1"/>
          <w:lang w:val="en-US"/>
        </w:rPr>
      </w:pPr>
      <w:r w:rsidRPr="003A1BF3">
        <w:rPr>
          <w:color w:val="000000" w:themeColor="text1"/>
          <w:position w:val="-12"/>
          <w:sz w:val="28"/>
          <w:szCs w:val="28"/>
        </w:rPr>
        <w:object w:dxaOrig="460" w:dyaOrig="360">
          <v:shape id="_x0000_i1990" type="#_x0000_t75" style="width:23.25pt;height:18pt" o:ole="">
            <v:imagedata r:id="rId1037" o:title=""/>
          </v:shape>
          <o:OLEObject Type="Embed" ProgID="Equation.DSMT4" ShapeID="_x0000_i1990" DrawAspect="Content" ObjectID="_1565017709" r:id="rId1345"/>
        </w:object>
      </w:r>
      <w:r w:rsidRPr="003A1BF3">
        <w:rPr>
          <w:color w:val="000000" w:themeColor="text1"/>
          <w:sz w:val="28"/>
          <w:szCs w:val="28"/>
          <w:lang w:val="en-US"/>
        </w:rPr>
        <w:t>,</w:t>
      </w:r>
      <w:r w:rsidRPr="003A1BF3">
        <w:rPr>
          <w:color w:val="000000" w:themeColor="text1"/>
          <w:position w:val="-12"/>
          <w:sz w:val="28"/>
          <w:szCs w:val="28"/>
        </w:rPr>
        <w:object w:dxaOrig="499" w:dyaOrig="360">
          <v:shape id="_x0000_i1991" type="#_x0000_t75" style="width:24.75pt;height:18pt" o:ole="">
            <v:imagedata r:id="rId1039" o:title=""/>
          </v:shape>
          <o:OLEObject Type="Embed" ProgID="Equation.DSMT4" ShapeID="_x0000_i1991" DrawAspect="Content" ObjectID="_1565017710" r:id="rId1346"/>
        </w:object>
      </w:r>
      <w:r w:rsidRPr="003A1BF3">
        <w:rPr>
          <w:color w:val="000000" w:themeColor="text1"/>
          <w:sz w:val="28"/>
          <w:szCs w:val="28"/>
          <w:lang w:val="en-US"/>
        </w:rPr>
        <w:t>,</w:t>
      </w:r>
      <w:r w:rsidRPr="003A1BF3">
        <w:rPr>
          <w:color w:val="000000" w:themeColor="text1"/>
          <w:position w:val="-12"/>
          <w:sz w:val="28"/>
          <w:szCs w:val="28"/>
        </w:rPr>
        <w:object w:dxaOrig="480" w:dyaOrig="360">
          <v:shape id="_x0000_i1992" type="#_x0000_t75" style="width:24pt;height:18pt" o:ole="">
            <v:imagedata r:id="rId1041" o:title=""/>
          </v:shape>
          <o:OLEObject Type="Embed" ProgID="Equation.DSMT4" ShapeID="_x0000_i1992" DrawAspect="Content" ObjectID="_1565017711" r:id="rId1347"/>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and</w:t>
      </w:r>
      <w:r w:rsidRPr="003A1BF3">
        <w:rPr>
          <w:color w:val="000000" w:themeColor="text1"/>
          <w:sz w:val="28"/>
          <w:szCs w:val="28"/>
          <w:lang w:val="en-US"/>
        </w:rPr>
        <w:t xml:space="preserve"> </w:t>
      </w:r>
      <w:r w:rsidRPr="003A1BF3">
        <w:rPr>
          <w:color w:val="000000" w:themeColor="text1"/>
          <w:position w:val="-12"/>
          <w:sz w:val="28"/>
          <w:szCs w:val="28"/>
        </w:rPr>
        <w:object w:dxaOrig="499" w:dyaOrig="360">
          <v:shape id="_x0000_i1993" type="#_x0000_t75" style="width:24.75pt;height:18pt" o:ole="">
            <v:imagedata r:id="rId1043" o:title=""/>
          </v:shape>
          <o:OLEObject Type="Embed" ProgID="Equation.DSMT4" ShapeID="_x0000_i1993" DrawAspect="Content" ObjectID="_1565017712" r:id="rId1348"/>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the angle between the coordinate axes and the normals to the external circumference in sectors I, II, III and IV, respectively;</w:t>
      </w:r>
    </w:p>
    <w:bookmarkStart w:id="281" w:name="graphic6C2"/>
    <w:bookmarkEnd w:id="281"/>
    <w:p w:rsidR="00322A45" w:rsidRPr="003A1BF3" w:rsidRDefault="00325AA4"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279" w:dyaOrig="360">
          <v:shape id="_x0000_i1994" type="#_x0000_t75" style="width:14.25pt;height:18pt" o:ole="">
            <v:imagedata r:id="rId1349" o:title=""/>
          </v:shape>
          <o:OLEObject Type="Embed" ProgID="Equation.DSMT4" ShapeID="_x0000_i1994" DrawAspect="Content" ObjectID="_1565017713" r:id="rId1350"/>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circle radius</w:t>
      </w:r>
      <w:r w:rsidRPr="003A1BF3">
        <w:rPr>
          <w:rStyle w:val="normalchar"/>
          <w:color w:val="000000" w:themeColor="text1"/>
          <w:sz w:val="28"/>
          <w:szCs w:val="28"/>
          <w:lang w:val="en-US"/>
        </w:rPr>
        <w:t xml:space="preserve"> of the flow</w:t>
      </w:r>
      <w:r w:rsidR="00322A45" w:rsidRPr="003A1BF3">
        <w:rPr>
          <w:rStyle w:val="normalchar"/>
          <w:color w:val="000000" w:themeColor="text1"/>
          <w:sz w:val="28"/>
          <w:szCs w:val="28"/>
          <w:lang w:val="en-US"/>
        </w:rPr>
        <w:t>;</w:t>
      </w:r>
    </w:p>
    <w:bookmarkStart w:id="282" w:name="graphic6C3"/>
    <w:bookmarkEnd w:id="282"/>
    <w:p w:rsidR="00322A45" w:rsidRPr="003A1BF3" w:rsidRDefault="00325AA4"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279" w:dyaOrig="360">
          <v:shape id="_x0000_i1995" type="#_x0000_t75" style="width:14.25pt;height:18pt" o:ole="">
            <v:imagedata r:id="rId11" o:title=""/>
          </v:shape>
          <o:OLEObject Type="Embed" ProgID="Equation.DSMT4" ShapeID="_x0000_i1995" DrawAspect="Content" ObjectID="_1565017714" r:id="rId1351"/>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density ether filling space;</w:t>
      </w:r>
    </w:p>
    <w:bookmarkStart w:id="283" w:name="graphic6C4"/>
    <w:bookmarkEnd w:id="283"/>
    <w:p w:rsidR="00322A45" w:rsidRPr="003A1BF3" w:rsidRDefault="00DA6A29" w:rsidP="007B7061">
      <w:pPr>
        <w:pStyle w:val="12"/>
        <w:spacing w:before="0" w:beforeAutospacing="0" w:after="0" w:afterAutospacing="0" w:line="280" w:lineRule="atLeast"/>
        <w:ind w:firstLine="142"/>
        <w:jc w:val="both"/>
        <w:rPr>
          <w:color w:val="000000" w:themeColor="text1"/>
          <w:sz w:val="27"/>
          <w:szCs w:val="27"/>
          <w:lang w:val="en-US"/>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104" o:spid="_x0000_s1608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8ScQIAAGI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DPzfEnECAABiBAAADgAAAAAAAAAAAAAAAAAu&#10;AgAAZHJzL2Uyb0RvYy54bWxQSwECLQAUAAYACAAAACEA1AjZN9gAAAABAQAADwAAAAAAAAAAAAAA&#10;AADLBAAAZHJzL2Rvd25yZXYueG1sUEsFBgAAAAAEAAQA8wAAANAFAAAAAA==&#10;" filled="f" stroked="f">
            <o:lock v:ext="edit" aspectratio="t"/>
            <w10:wrap type="none"/>
            <w10:anchorlock/>
          </v:rect>
        </w:pict>
      </w:r>
      <w:r w:rsidR="00325AA4" w:rsidRPr="003A1BF3">
        <w:rPr>
          <w:color w:val="000000" w:themeColor="text1"/>
          <w:position w:val="-14"/>
          <w:sz w:val="28"/>
          <w:szCs w:val="28"/>
        </w:rPr>
        <w:object w:dxaOrig="1460" w:dyaOrig="460">
          <v:shape id="_x0000_i1996" type="#_x0000_t75" style="width:72.75pt;height:23.25pt" o:ole="">
            <v:imagedata r:id="rId1352" o:title=""/>
          </v:shape>
          <o:OLEObject Type="Embed" ProgID="Equation.DSMT4" ShapeID="_x0000_i1996" DrawAspect="Content" ObjectID="_1565017715" r:id="rId1353"/>
        </w:object>
      </w:r>
      <w:r w:rsidR="00325AA4" w:rsidRPr="003A1BF3">
        <w:rPr>
          <w:color w:val="000000" w:themeColor="text1"/>
          <w:sz w:val="28"/>
          <w:szCs w:val="28"/>
          <w:lang w:val="en-US"/>
        </w:rPr>
        <w:t xml:space="preserve">- </w:t>
      </w:r>
      <w:r w:rsidR="00322A45" w:rsidRPr="003A1BF3">
        <w:rPr>
          <w:rStyle w:val="normalchar"/>
          <w:color w:val="000000" w:themeColor="text1"/>
          <w:sz w:val="28"/>
          <w:szCs w:val="28"/>
          <w:lang w:val="en-US"/>
        </w:rPr>
        <w:t xml:space="preserve">total velocity vector ether </w:t>
      </w:r>
      <w:r w:rsidR="009242E4">
        <w:rPr>
          <w:rStyle w:val="normalchar"/>
          <w:color w:val="000000" w:themeColor="text1"/>
          <w:sz w:val="28"/>
          <w:szCs w:val="28"/>
          <w:lang w:val="en-US"/>
        </w:rPr>
        <w:t xml:space="preserve">streams </w:t>
      </w:r>
      <w:r w:rsidR="00322A45" w:rsidRPr="003A1BF3">
        <w:rPr>
          <w:rStyle w:val="normalchar"/>
          <w:color w:val="000000" w:themeColor="text1"/>
          <w:sz w:val="28"/>
          <w:szCs w:val="28"/>
          <w:lang w:val="en-US"/>
        </w:rPr>
        <w:t>absorbed drain;</w:t>
      </w:r>
    </w:p>
    <w:bookmarkStart w:id="284" w:name="graphic6C5"/>
    <w:bookmarkEnd w:id="284"/>
    <w:p w:rsidR="00322A45" w:rsidRPr="003A1BF3" w:rsidRDefault="00325AA4"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20" w:dyaOrig="360">
          <v:shape id="_x0000_i1997" type="#_x0000_t75" style="width:15.75pt;height:18pt" o:ole="">
            <v:imagedata r:id="rId1354" o:title=""/>
          </v:shape>
          <o:OLEObject Type="Embed" ProgID="Equation.DSMT4" ShapeID="_x0000_i1997" DrawAspect="Content" ObjectID="_1565017716" r:id="rId1355"/>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vector of the normal component of the</w:t>
      </w:r>
      <w:r w:rsidR="00680B28">
        <w:rPr>
          <w:rStyle w:val="normalchar"/>
          <w:color w:val="000000" w:themeColor="text1"/>
          <w:sz w:val="28"/>
          <w:szCs w:val="28"/>
          <w:lang w:val="en-US"/>
        </w:rPr>
        <w:t xml:space="preserve"> stream </w:t>
      </w:r>
      <w:r w:rsidR="00322A45" w:rsidRPr="003A1BF3">
        <w:rPr>
          <w:rStyle w:val="normalchar"/>
          <w:color w:val="000000" w:themeColor="text1"/>
          <w:sz w:val="28"/>
          <w:szCs w:val="28"/>
          <w:lang w:val="en-US"/>
        </w:rPr>
        <w:t>velocity ether absorbed drain;</w:t>
      </w:r>
    </w:p>
    <w:bookmarkStart w:id="285" w:name="graphic6C6"/>
    <w:bookmarkEnd w:id="285"/>
    <w:p w:rsidR="00322A45" w:rsidRPr="003A1BF3" w:rsidRDefault="00325AA4"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1300" w:dyaOrig="380">
          <v:shape id="_x0000_i1998" type="#_x0000_t75" style="width:65.25pt;height:18.75pt" o:ole="">
            <v:imagedata r:id="rId1356" o:title=""/>
          </v:shape>
          <o:OLEObject Type="Embed" ProgID="Equation.DSMT4" ShapeID="_x0000_i1998" DrawAspect="Content" ObjectID="_1565017717" r:id="rId1357"/>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 xml:space="preserve">vector component transverse circular </w:t>
      </w:r>
      <w:r w:rsidR="009242E4">
        <w:rPr>
          <w:rStyle w:val="normalchar"/>
          <w:color w:val="000000" w:themeColor="text1"/>
          <w:sz w:val="28"/>
          <w:szCs w:val="28"/>
          <w:lang w:val="en-US"/>
        </w:rPr>
        <w:t>ether</w:t>
      </w:r>
      <w:r w:rsidR="00680B28">
        <w:rPr>
          <w:rStyle w:val="normalchar"/>
          <w:color w:val="000000" w:themeColor="text1"/>
          <w:sz w:val="28"/>
          <w:szCs w:val="28"/>
          <w:lang w:val="en-US"/>
        </w:rPr>
        <w:t xml:space="preserve"> stream </w:t>
      </w:r>
      <w:r w:rsidR="00322A45" w:rsidRPr="003A1BF3">
        <w:rPr>
          <w:rStyle w:val="normalchar"/>
          <w:color w:val="000000" w:themeColor="text1"/>
          <w:sz w:val="28"/>
          <w:szCs w:val="28"/>
          <w:lang w:val="en-US"/>
        </w:rPr>
        <w:t>rate absorbed by the drain;</w:t>
      </w:r>
    </w:p>
    <w:bookmarkStart w:id="286" w:name="graphic6C7"/>
    <w:bookmarkEnd w:id="286"/>
    <w:p w:rsidR="00322A45" w:rsidRPr="003A1BF3" w:rsidRDefault="00325AA4"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60" w:dyaOrig="360">
          <v:shape id="_x0000_i1999" type="#_x0000_t75" style="width:18pt;height:18pt" o:ole="">
            <v:imagedata r:id="rId1358" o:title=""/>
          </v:shape>
          <o:OLEObject Type="Embed" ProgID="Equation.DSMT4" ShapeID="_x0000_i1999" DrawAspect="Content" ObjectID="_1565017718" r:id="rId1359"/>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vector ether angular velocity absorbed drain;</w:t>
      </w:r>
    </w:p>
    <w:bookmarkStart w:id="287" w:name="graphic6C8"/>
    <w:bookmarkEnd w:id="287"/>
    <w:p w:rsidR="00322A45" w:rsidRPr="003A1BF3" w:rsidRDefault="00325AA4"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4"/>
          <w:sz w:val="28"/>
          <w:szCs w:val="28"/>
        </w:rPr>
        <w:object w:dxaOrig="2220" w:dyaOrig="400">
          <v:shape id="_x0000_i2000" type="#_x0000_t75" style="width:111pt;height:20.25pt" o:ole="">
            <v:imagedata r:id="rId1360" o:title=""/>
          </v:shape>
          <o:OLEObject Type="Embed" ProgID="Equation.DSMT4" ShapeID="_x0000_i2000" DrawAspect="Content" ObjectID="_1565017719" r:id="rId1361"/>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 xml:space="preserve">vector component transverse circular </w:t>
      </w:r>
      <w:r w:rsidR="009242E4">
        <w:rPr>
          <w:rStyle w:val="normalchar"/>
          <w:color w:val="000000" w:themeColor="text1"/>
          <w:sz w:val="28"/>
          <w:szCs w:val="28"/>
          <w:lang w:val="en-US"/>
        </w:rPr>
        <w:t>ether</w:t>
      </w:r>
      <w:r w:rsidR="00680B28">
        <w:rPr>
          <w:rStyle w:val="normalchar"/>
          <w:color w:val="000000" w:themeColor="text1"/>
          <w:sz w:val="28"/>
          <w:szCs w:val="28"/>
          <w:lang w:val="en-US"/>
        </w:rPr>
        <w:t xml:space="preserve"> stream </w:t>
      </w:r>
      <w:r w:rsidR="00322A45" w:rsidRPr="003A1BF3">
        <w:rPr>
          <w:rStyle w:val="normalchar"/>
          <w:color w:val="000000" w:themeColor="text1"/>
          <w:sz w:val="28"/>
          <w:szCs w:val="28"/>
          <w:lang w:val="en-US"/>
        </w:rPr>
        <w:t>rate, rotating at an angular velocity</w:t>
      </w:r>
      <w:r w:rsidRPr="003A1BF3">
        <w:rPr>
          <w:color w:val="000000" w:themeColor="text1"/>
          <w:sz w:val="28"/>
          <w:szCs w:val="28"/>
          <w:lang w:val="en-US"/>
        </w:rPr>
        <w:t xml:space="preserve"> </w:t>
      </w:r>
      <w:r w:rsidRPr="003A1BF3">
        <w:rPr>
          <w:color w:val="000000" w:themeColor="text1"/>
          <w:position w:val="-12"/>
          <w:sz w:val="28"/>
          <w:szCs w:val="28"/>
        </w:rPr>
        <w:object w:dxaOrig="300" w:dyaOrig="360">
          <v:shape id="_x0000_i2001" type="#_x0000_t75" style="width:15pt;height:18pt" o:ole="">
            <v:imagedata r:id="rId863" o:title=""/>
          </v:shape>
          <o:OLEObject Type="Embed" ProgID="Equation.DSMT4" ShapeID="_x0000_i2001" DrawAspect="Content" ObjectID="_1565017720" r:id="rId1362"/>
        </w:object>
      </w:r>
      <w:r w:rsidR="00680B28">
        <w:rPr>
          <w:color w:val="000000" w:themeColor="text1"/>
          <w:sz w:val="28"/>
          <w:szCs w:val="28"/>
          <w:lang w:val="en-US"/>
        </w:rPr>
        <w:t xml:space="preserve"> stream </w:t>
      </w:r>
      <w:r w:rsidR="00322A45" w:rsidRPr="003A1BF3">
        <w:rPr>
          <w:rStyle w:val="normalchar"/>
          <w:color w:val="000000" w:themeColor="text1"/>
          <w:sz w:val="28"/>
          <w:szCs w:val="28"/>
          <w:lang w:val="en-US"/>
        </w:rPr>
        <w:t>circumferentially in a projection on the cross section;</w:t>
      </w:r>
    </w:p>
    <w:bookmarkStart w:id="288" w:name="graphic6CA"/>
    <w:bookmarkEnd w:id="288"/>
    <w:p w:rsidR="00322A45" w:rsidRPr="003A1BF3" w:rsidRDefault="00325AA4"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6"/>
          <w:sz w:val="28"/>
          <w:szCs w:val="28"/>
        </w:rPr>
        <w:object w:dxaOrig="4099" w:dyaOrig="440">
          <v:shape id="_x0000_i2002" type="#_x0000_t75" style="width:204.75pt;height:21.75pt" o:ole="">
            <v:imagedata r:id="rId1363" o:title=""/>
          </v:shape>
          <o:OLEObject Type="Embed" ProgID="Equation.DSMT4" ShapeID="_x0000_i2002" DrawAspect="Content" ObjectID="_1565017721" r:id="rId1364"/>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 xml:space="preserve">total vector </w:t>
      </w:r>
      <w:r w:rsidR="009242E4">
        <w:rPr>
          <w:rStyle w:val="normalchar"/>
          <w:color w:val="000000" w:themeColor="text1"/>
          <w:sz w:val="28"/>
          <w:szCs w:val="28"/>
          <w:lang w:val="en-US"/>
        </w:rPr>
        <w:t xml:space="preserve">ether </w:t>
      </w:r>
      <w:r w:rsidR="00322A45" w:rsidRPr="003A1BF3">
        <w:rPr>
          <w:rStyle w:val="normalchar"/>
          <w:color w:val="000000" w:themeColor="text1"/>
          <w:sz w:val="28"/>
          <w:szCs w:val="28"/>
          <w:lang w:val="en-US"/>
        </w:rPr>
        <w:t>circular transverse velocity</w:t>
      </w:r>
      <w:r w:rsidR="00680B28">
        <w:rPr>
          <w:rStyle w:val="normalchar"/>
          <w:color w:val="000000" w:themeColor="text1"/>
          <w:sz w:val="28"/>
          <w:szCs w:val="28"/>
          <w:lang w:val="en-US"/>
        </w:rPr>
        <w:t xml:space="preserve"> stream </w:t>
      </w:r>
      <w:r w:rsidR="00322A45" w:rsidRPr="003A1BF3">
        <w:rPr>
          <w:rStyle w:val="normalchar"/>
          <w:color w:val="000000" w:themeColor="text1"/>
          <w:sz w:val="28"/>
          <w:szCs w:val="28"/>
          <w:lang w:val="en-US"/>
        </w:rPr>
        <w:t>streams;</w:t>
      </w:r>
    </w:p>
    <w:bookmarkStart w:id="289" w:name="graphic6CB"/>
    <w:bookmarkEnd w:id="289"/>
    <w:p w:rsidR="00322A45" w:rsidRPr="003A1BF3" w:rsidRDefault="00325AA4"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20" w:dyaOrig="360">
          <v:shape id="_x0000_i2003" type="#_x0000_t75" style="width:15.75pt;height:18pt" o:ole="">
            <v:imagedata r:id="rId1365" o:title=""/>
          </v:shape>
          <o:OLEObject Type="Embed" ProgID="Equation.DSMT4" ShapeID="_x0000_i2003" DrawAspect="Content" ObjectID="_1565017722" r:id="rId1366"/>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 xml:space="preserve">vector of the normal component of acceleration </w:t>
      </w:r>
      <w:r w:rsidR="009242E4">
        <w:rPr>
          <w:rStyle w:val="normalchar"/>
          <w:color w:val="000000" w:themeColor="text1"/>
          <w:sz w:val="28"/>
          <w:szCs w:val="28"/>
          <w:lang w:val="en-US"/>
        </w:rPr>
        <w:t xml:space="preserve">ether </w:t>
      </w:r>
      <w:r w:rsidR="00322A45" w:rsidRPr="003A1BF3">
        <w:rPr>
          <w:rStyle w:val="normalchar"/>
          <w:color w:val="000000" w:themeColor="text1"/>
          <w:sz w:val="28"/>
          <w:szCs w:val="28"/>
          <w:lang w:val="en-US"/>
        </w:rPr>
        <w:t>fluxes absorbed by the drain at a rate</w:t>
      </w:r>
      <w:r w:rsidRPr="003A1BF3">
        <w:rPr>
          <w:color w:val="000000" w:themeColor="text1"/>
          <w:sz w:val="28"/>
          <w:szCs w:val="28"/>
          <w:lang w:val="en-US"/>
        </w:rPr>
        <w:t xml:space="preserve"> </w:t>
      </w:r>
      <w:r w:rsidRPr="003A1BF3">
        <w:rPr>
          <w:color w:val="000000" w:themeColor="text1"/>
          <w:position w:val="-12"/>
          <w:sz w:val="28"/>
          <w:szCs w:val="28"/>
        </w:rPr>
        <w:object w:dxaOrig="320" w:dyaOrig="360">
          <v:shape id="_x0000_i2004" type="#_x0000_t75" style="width:15.75pt;height:18pt" o:ole="">
            <v:imagedata r:id="rId1367" o:title=""/>
          </v:shape>
          <o:OLEObject Type="Embed" ProgID="Equation.DSMT4" ShapeID="_x0000_i2004" DrawAspect="Content" ObjectID="_1565017723" r:id="rId1368"/>
        </w:object>
      </w:r>
      <w:r w:rsidRPr="003A1BF3">
        <w:rPr>
          <w:color w:val="000000" w:themeColor="text1"/>
          <w:sz w:val="28"/>
          <w:szCs w:val="28"/>
          <w:lang w:val="en-US"/>
        </w:rPr>
        <w:t>;</w:t>
      </w:r>
    </w:p>
    <w:bookmarkStart w:id="290" w:name="graphic6CD"/>
    <w:bookmarkEnd w:id="290"/>
    <w:p w:rsidR="00322A45" w:rsidRPr="003A1BF3" w:rsidRDefault="00325AA4"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4"/>
          <w:sz w:val="28"/>
          <w:szCs w:val="28"/>
        </w:rPr>
        <w:object w:dxaOrig="340" w:dyaOrig="380">
          <v:shape id="_x0000_i2005" type="#_x0000_t75" style="width:17.25pt;height:18.75pt" o:ole="">
            <v:imagedata r:id="rId1369" o:title=""/>
          </v:shape>
          <o:OLEObject Type="Embed" ProgID="Equation.DSMT4" ShapeID="_x0000_i2005" DrawAspect="Content" ObjectID="_1565017724" r:id="rId1370"/>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 xml:space="preserve">vector centripetal acceleration component </w:t>
      </w:r>
      <w:r w:rsidR="009242E4">
        <w:rPr>
          <w:rStyle w:val="normalchar"/>
          <w:color w:val="000000" w:themeColor="text1"/>
          <w:sz w:val="28"/>
          <w:szCs w:val="28"/>
          <w:lang w:val="en-US"/>
        </w:rPr>
        <w:t xml:space="preserve">streams </w:t>
      </w:r>
      <w:r w:rsidR="00322A45" w:rsidRPr="003A1BF3">
        <w:rPr>
          <w:rStyle w:val="normalchar"/>
          <w:color w:val="000000" w:themeColor="text1"/>
          <w:sz w:val="28"/>
          <w:szCs w:val="28"/>
          <w:lang w:val="en-US"/>
        </w:rPr>
        <w:t>ether absorbed by the drain and the rotating circumferential section with a velocity</w:t>
      </w:r>
      <w:r w:rsidRPr="003A1BF3">
        <w:rPr>
          <w:color w:val="000000" w:themeColor="text1"/>
          <w:sz w:val="28"/>
          <w:szCs w:val="28"/>
          <w:lang w:val="en-US"/>
        </w:rPr>
        <w:t xml:space="preserve"> </w:t>
      </w:r>
      <w:r w:rsidRPr="003A1BF3">
        <w:rPr>
          <w:color w:val="000000" w:themeColor="text1"/>
          <w:position w:val="-12"/>
          <w:sz w:val="28"/>
          <w:szCs w:val="28"/>
        </w:rPr>
        <w:object w:dxaOrig="320" w:dyaOrig="360">
          <v:shape id="_x0000_i2006" type="#_x0000_t75" style="width:15.75pt;height:18pt" o:ole="">
            <v:imagedata r:id="rId1371" o:title=""/>
          </v:shape>
          <o:OLEObject Type="Embed" ProgID="Equation.DSMT4" ShapeID="_x0000_i2006" DrawAspect="Content" ObjectID="_1565017725" r:id="rId1372"/>
        </w:object>
      </w:r>
      <w:r w:rsidRPr="003A1BF3">
        <w:rPr>
          <w:color w:val="000000" w:themeColor="text1"/>
          <w:sz w:val="28"/>
          <w:szCs w:val="28"/>
          <w:lang w:val="en-US"/>
        </w:rPr>
        <w:t>;</w:t>
      </w:r>
    </w:p>
    <w:bookmarkStart w:id="291" w:name="graphic6CF"/>
    <w:bookmarkEnd w:id="291"/>
    <w:p w:rsidR="00322A45" w:rsidRPr="003A1BF3" w:rsidRDefault="00325AA4"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20" w:dyaOrig="360">
          <v:shape id="_x0000_i2007" type="#_x0000_t75" style="width:15.75pt;height:18pt" o:ole="">
            <v:imagedata r:id="rId1373" o:title=""/>
          </v:shape>
          <o:OLEObject Type="Embed" ProgID="Equation.DSMT4" ShapeID="_x0000_i2007" DrawAspect="Content" ObjectID="_1565017726" r:id="rId1374"/>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 xml:space="preserve">vector of circular transverse acceleration component </w:t>
      </w:r>
      <w:r w:rsidR="009242E4">
        <w:rPr>
          <w:rStyle w:val="normalchar"/>
          <w:color w:val="000000" w:themeColor="text1"/>
          <w:sz w:val="28"/>
          <w:szCs w:val="28"/>
          <w:lang w:val="en-US"/>
        </w:rPr>
        <w:t xml:space="preserve">streams </w:t>
      </w:r>
      <w:r w:rsidR="00322A45" w:rsidRPr="003A1BF3">
        <w:rPr>
          <w:rStyle w:val="normalchar"/>
          <w:color w:val="000000" w:themeColor="text1"/>
          <w:sz w:val="28"/>
          <w:szCs w:val="28"/>
          <w:lang w:val="en-US"/>
        </w:rPr>
        <w:t>ether absorbed drain and rotating circumferentially in a section at a rate</w:t>
      </w:r>
      <w:r w:rsidRPr="003A1BF3">
        <w:rPr>
          <w:color w:val="000000" w:themeColor="text1"/>
          <w:sz w:val="28"/>
          <w:szCs w:val="28"/>
          <w:lang w:val="en-US"/>
        </w:rPr>
        <w:t xml:space="preserve"> </w:t>
      </w:r>
      <w:r w:rsidRPr="003A1BF3">
        <w:rPr>
          <w:color w:val="000000" w:themeColor="text1"/>
          <w:position w:val="-12"/>
          <w:sz w:val="28"/>
          <w:szCs w:val="28"/>
        </w:rPr>
        <w:object w:dxaOrig="320" w:dyaOrig="360">
          <v:shape id="_x0000_i2008" type="#_x0000_t75" style="width:15.75pt;height:18pt" o:ole="">
            <v:imagedata r:id="rId1375" o:title=""/>
          </v:shape>
          <o:OLEObject Type="Embed" ProgID="Equation.DSMT4" ShapeID="_x0000_i2008" DrawAspect="Content" ObjectID="_1565017727" r:id="rId1376"/>
        </w:object>
      </w:r>
      <w:r w:rsidRPr="003A1BF3">
        <w:rPr>
          <w:color w:val="000000" w:themeColor="text1"/>
          <w:sz w:val="28"/>
          <w:szCs w:val="28"/>
          <w:lang w:val="en-US"/>
        </w:rPr>
        <w:t>;</w:t>
      </w:r>
    </w:p>
    <w:bookmarkStart w:id="292" w:name="graphic6D1"/>
    <w:bookmarkEnd w:id="292"/>
    <w:p w:rsidR="00322A45" w:rsidRPr="003A1BF3" w:rsidRDefault="00325AA4"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260" w:dyaOrig="360">
          <v:shape id="_x0000_i2009" type="#_x0000_t75" style="width:12.75pt;height:18pt" o:ole="">
            <v:imagedata r:id="rId1377" o:title=""/>
          </v:shape>
          <o:OLEObject Type="Embed" ProgID="Equation.DSMT4" ShapeID="_x0000_i2009" DrawAspect="Content" ObjectID="_1565017728" r:id="rId1378"/>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vector</w:t>
      </w:r>
      <w:r w:rsidR="00680B28">
        <w:rPr>
          <w:rStyle w:val="normalchar"/>
          <w:color w:val="000000" w:themeColor="text1"/>
          <w:sz w:val="28"/>
          <w:szCs w:val="28"/>
          <w:lang w:val="en-US"/>
        </w:rPr>
        <w:t xml:space="preserve"> stream </w:t>
      </w:r>
      <w:r w:rsidR="00322A45" w:rsidRPr="003A1BF3">
        <w:rPr>
          <w:rStyle w:val="normalchar"/>
          <w:color w:val="000000" w:themeColor="text1"/>
          <w:sz w:val="28"/>
          <w:szCs w:val="28"/>
          <w:lang w:val="en-US"/>
        </w:rPr>
        <w:t xml:space="preserve">centripetal acceleration </w:t>
      </w:r>
      <w:r w:rsidR="009242E4">
        <w:rPr>
          <w:rStyle w:val="normalchar"/>
          <w:color w:val="000000" w:themeColor="text1"/>
          <w:sz w:val="28"/>
          <w:szCs w:val="28"/>
          <w:lang w:val="en-US"/>
        </w:rPr>
        <w:t xml:space="preserve">ether </w:t>
      </w:r>
      <w:r w:rsidR="00322A45" w:rsidRPr="003A1BF3">
        <w:rPr>
          <w:rStyle w:val="normalchar"/>
          <w:color w:val="000000" w:themeColor="text1"/>
          <w:sz w:val="28"/>
          <w:szCs w:val="28"/>
          <w:lang w:val="en-US"/>
        </w:rPr>
        <w:t>rotating circumferentially in a section at a rate</w:t>
      </w:r>
      <w:r w:rsidRPr="003A1BF3">
        <w:rPr>
          <w:color w:val="000000" w:themeColor="text1"/>
          <w:sz w:val="28"/>
          <w:szCs w:val="28"/>
          <w:lang w:val="en-US"/>
        </w:rPr>
        <w:t xml:space="preserve"> </w:t>
      </w:r>
      <w:r w:rsidRPr="003A1BF3">
        <w:rPr>
          <w:color w:val="000000" w:themeColor="text1"/>
          <w:position w:val="-12"/>
          <w:sz w:val="28"/>
          <w:szCs w:val="28"/>
        </w:rPr>
        <w:object w:dxaOrig="260" w:dyaOrig="360">
          <v:shape id="_x0000_i2010" type="#_x0000_t75" style="width:12.75pt;height:18pt" o:ole="">
            <v:imagedata r:id="rId1379" o:title=""/>
          </v:shape>
          <o:OLEObject Type="Embed" ProgID="Equation.DSMT4" ShapeID="_x0000_i2010" DrawAspect="Content" ObjectID="_1565017729" r:id="rId1380"/>
        </w:object>
      </w:r>
      <w:r w:rsidRPr="003A1BF3">
        <w:rPr>
          <w:color w:val="000000" w:themeColor="text1"/>
          <w:sz w:val="28"/>
          <w:szCs w:val="28"/>
          <w:lang w:val="en-US"/>
        </w:rPr>
        <w:t>;</w:t>
      </w:r>
    </w:p>
    <w:bookmarkStart w:id="293" w:name="graphic6D3"/>
    <w:bookmarkEnd w:id="293"/>
    <w:p w:rsidR="00322A45" w:rsidRPr="003A1BF3" w:rsidRDefault="00325AA4"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4"/>
          <w:sz w:val="28"/>
          <w:szCs w:val="28"/>
        </w:rPr>
        <w:object w:dxaOrig="1579" w:dyaOrig="460">
          <v:shape id="_x0000_i2011" type="#_x0000_t75" style="width:78.75pt;height:23.25pt" o:ole="">
            <v:imagedata r:id="rId1381" o:title=""/>
          </v:shape>
          <o:OLEObject Type="Embed" ProgID="Equation.DSMT4" ShapeID="_x0000_i2011" DrawAspect="Content" ObjectID="_1565017730" r:id="rId1382"/>
        </w:object>
      </w:r>
      <w:r w:rsidRPr="003A1BF3">
        <w:rPr>
          <w:color w:val="000000" w:themeColor="text1"/>
          <w:sz w:val="28"/>
          <w:szCs w:val="28"/>
          <w:lang w:val="en-US"/>
        </w:rPr>
        <w:t xml:space="preserve">- </w:t>
      </w:r>
      <w:r w:rsidR="00322A45" w:rsidRPr="003A1BF3">
        <w:rPr>
          <w:rStyle w:val="normalchar"/>
          <w:color w:val="000000" w:themeColor="text1"/>
          <w:sz w:val="28"/>
          <w:szCs w:val="28"/>
          <w:lang w:val="en-US"/>
        </w:rPr>
        <w:t>total velocity vector</w:t>
      </w:r>
      <w:r w:rsidRPr="003A1BF3">
        <w:rPr>
          <w:color w:val="000000" w:themeColor="text1"/>
          <w:sz w:val="28"/>
          <w:szCs w:val="28"/>
          <w:lang w:val="en-US"/>
        </w:rPr>
        <w:t xml:space="preserve"> </w:t>
      </w:r>
      <w:r w:rsidRPr="003A1BF3">
        <w:rPr>
          <w:color w:val="000000" w:themeColor="text1"/>
          <w:position w:val="-12"/>
          <w:sz w:val="28"/>
          <w:szCs w:val="28"/>
        </w:rPr>
        <w:object w:dxaOrig="260" w:dyaOrig="360">
          <v:shape id="_x0000_i2012" type="#_x0000_t75" style="width:12.75pt;height:18pt" o:ole="">
            <v:imagedata r:id="rId1383" o:title=""/>
          </v:shape>
          <o:OLEObject Type="Embed" ProgID="Equation.DSMT4" ShapeID="_x0000_i2012" DrawAspect="Content" ObjectID="_1565017731" r:id="rId1384"/>
        </w:object>
      </w:r>
      <w:r w:rsidRPr="003A1BF3">
        <w:rPr>
          <w:color w:val="000000" w:themeColor="text1"/>
          <w:sz w:val="28"/>
          <w:szCs w:val="28"/>
          <w:lang w:val="en-US"/>
        </w:rPr>
        <w:t xml:space="preserve"> and </w:t>
      </w:r>
      <w:r w:rsidRPr="003A1BF3">
        <w:rPr>
          <w:color w:val="000000" w:themeColor="text1"/>
          <w:position w:val="-12"/>
          <w:sz w:val="28"/>
          <w:szCs w:val="28"/>
        </w:rPr>
        <w:object w:dxaOrig="260" w:dyaOrig="360">
          <v:shape id="_x0000_i2013" type="#_x0000_t75" style="width:12.75pt;height:18pt" o:ole="">
            <v:imagedata r:id="rId1379" o:title=""/>
          </v:shape>
          <o:OLEObject Type="Embed" ProgID="Equation.DSMT4" ShapeID="_x0000_i2013" DrawAspect="Content" ObjectID="_1565017732" r:id="rId1385"/>
        </w:object>
      </w:r>
      <w:r w:rsidRPr="003A1BF3">
        <w:rPr>
          <w:color w:val="000000" w:themeColor="text1"/>
          <w:sz w:val="28"/>
          <w:szCs w:val="28"/>
          <w:lang w:val="en-US"/>
        </w:rPr>
        <w:t>.</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ubstituting in equation (3.4.3) the received symbols, we define the force projection</w:t>
      </w:r>
      <w:r w:rsidR="00325AA4" w:rsidRPr="003A1BF3">
        <w:rPr>
          <w:color w:val="000000" w:themeColor="text1"/>
          <w:sz w:val="28"/>
          <w:szCs w:val="28"/>
          <w:lang w:val="en-US"/>
        </w:rPr>
        <w:t xml:space="preserve"> </w:t>
      </w:r>
      <w:r w:rsidR="00325AA4" w:rsidRPr="003A1BF3">
        <w:rPr>
          <w:color w:val="000000" w:themeColor="text1"/>
          <w:position w:val="-16"/>
          <w:sz w:val="28"/>
          <w:szCs w:val="28"/>
        </w:rPr>
        <w:object w:dxaOrig="499" w:dyaOrig="400">
          <v:shape id="_x0000_i2014" type="#_x0000_t75" style="width:24.75pt;height:20.25pt" o:ole="">
            <v:imagedata r:id="rId1386" o:title=""/>
          </v:shape>
          <o:OLEObject Type="Embed" ProgID="Equation.DSMT4" ShapeID="_x0000_i2014" DrawAspect="Content" ObjectID="_1565017733" r:id="rId1387"/>
        </w:object>
      </w:r>
      <w:r w:rsidR="00325AA4" w:rsidRPr="003A1BF3">
        <w:rPr>
          <w:color w:val="000000" w:themeColor="text1"/>
          <w:sz w:val="28"/>
          <w:szCs w:val="28"/>
          <w:lang w:val="en-US"/>
        </w:rPr>
        <w:t xml:space="preserve">, </w:t>
      </w:r>
      <w:r w:rsidR="00325AA4" w:rsidRPr="003A1BF3">
        <w:rPr>
          <w:rStyle w:val="normalchar"/>
          <w:color w:val="000000" w:themeColor="text1"/>
          <w:sz w:val="28"/>
          <w:szCs w:val="28"/>
          <w:lang w:val="en-US"/>
        </w:rPr>
        <w:t>a</w:t>
      </w:r>
      <w:r w:rsidRPr="003A1BF3">
        <w:rPr>
          <w:rStyle w:val="normalchar"/>
          <w:color w:val="000000" w:themeColor="text1"/>
          <w:sz w:val="28"/>
          <w:szCs w:val="28"/>
          <w:lang w:val="en-US"/>
        </w:rPr>
        <w:t>cting in a section A-A in</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direction</w:t>
      </w:r>
      <w:r w:rsidR="00325AA4" w:rsidRPr="003A1BF3">
        <w:rPr>
          <w:color w:val="000000" w:themeColor="text1"/>
          <w:sz w:val="28"/>
          <w:szCs w:val="28"/>
          <w:lang w:val="en-US"/>
        </w:rPr>
        <w:t xml:space="preserve"> </w:t>
      </w:r>
      <w:r w:rsidR="00325AA4" w:rsidRPr="003A1BF3">
        <w:rPr>
          <w:color w:val="000000" w:themeColor="text1"/>
          <w:position w:val="-4"/>
          <w:sz w:val="28"/>
          <w:szCs w:val="28"/>
        </w:rPr>
        <w:object w:dxaOrig="200" w:dyaOrig="300">
          <v:shape id="_x0000_i2015" type="#_x0000_t75" style="width:9.75pt;height:15pt" o:ole="">
            <v:imagedata r:id="rId1080" o:title=""/>
          </v:shape>
          <o:OLEObject Type="Embed" ProgID="Equation.DSMT4" ShapeID="_x0000_i2015" DrawAspect="Content" ObjectID="_1565017734" r:id="rId1388"/>
        </w:object>
      </w:r>
      <w:r w:rsidR="00325AA4" w:rsidRPr="003A1BF3">
        <w:rPr>
          <w:color w:val="000000" w:themeColor="text1"/>
          <w:sz w:val="28"/>
          <w:szCs w:val="28"/>
          <w:lang w:val="en-US"/>
        </w:rPr>
        <w:t xml:space="preserve">, </w:t>
      </w:r>
      <w:r w:rsidR="00325AA4" w:rsidRPr="003A1BF3">
        <w:rPr>
          <w:rStyle w:val="normalchar"/>
          <w:color w:val="000000" w:themeColor="text1"/>
          <w:sz w:val="28"/>
          <w:szCs w:val="28"/>
          <w:lang w:val="en-US"/>
        </w:rPr>
        <w:t>p</w:t>
      </w:r>
      <w:r w:rsidRPr="003A1BF3">
        <w:rPr>
          <w:rStyle w:val="normalchar"/>
          <w:color w:val="000000" w:themeColor="text1"/>
          <w:sz w:val="28"/>
          <w:szCs w:val="28"/>
          <w:lang w:val="en-US"/>
        </w:rPr>
        <w:t>erpendicular to its motion, as a sum of terms of the sectors I, II, III and IV given the fact that</w:t>
      </w:r>
      <w:r w:rsidR="00325AA4" w:rsidRPr="003A1BF3">
        <w:rPr>
          <w:color w:val="000000" w:themeColor="text1"/>
          <w:sz w:val="28"/>
          <w:szCs w:val="28"/>
          <w:lang w:val="en-US"/>
        </w:rPr>
        <w:t xml:space="preserve"> </w:t>
      </w:r>
      <w:r w:rsidR="00325AA4" w:rsidRPr="003A1BF3">
        <w:rPr>
          <w:color w:val="000000" w:themeColor="text1"/>
          <w:position w:val="-12"/>
          <w:sz w:val="28"/>
          <w:szCs w:val="28"/>
        </w:rPr>
        <w:object w:dxaOrig="1060" w:dyaOrig="360">
          <v:shape id="_x0000_i2016" type="#_x0000_t75" style="width:53.25pt;height:18pt" o:ole="">
            <v:imagedata r:id="rId1389" o:title=""/>
          </v:shape>
          <o:OLEObject Type="Embed" ProgID="Equation.DSMT4" ShapeID="_x0000_i2016" DrawAspect="Content" ObjectID="_1565017735" r:id="rId1390"/>
        </w:object>
      </w:r>
      <w:r w:rsidR="00325AA4" w:rsidRPr="003A1BF3">
        <w:rPr>
          <w:color w:val="000000" w:themeColor="text1"/>
          <w:sz w:val="28"/>
          <w:szCs w:val="28"/>
          <w:lang w:val="en-US"/>
        </w:rPr>
        <w:t>.</w:t>
      </w:r>
    </w:p>
    <w:bookmarkStart w:id="294" w:name="graphic6D9"/>
    <w:bookmarkEnd w:id="294"/>
    <w:p w:rsidR="00325AA4" w:rsidRPr="003A1BF3" w:rsidRDefault="00325AA4" w:rsidP="00325AA4">
      <w:pPr>
        <w:jc w:val="both"/>
        <w:rPr>
          <w:color w:val="000000" w:themeColor="text1"/>
          <w:sz w:val="28"/>
          <w:szCs w:val="28"/>
          <w:lang w:val="en-US"/>
        </w:rPr>
      </w:pPr>
      <w:r w:rsidRPr="003A1BF3">
        <w:rPr>
          <w:color w:val="000000" w:themeColor="text1"/>
          <w:position w:val="-32"/>
          <w:sz w:val="28"/>
          <w:szCs w:val="28"/>
        </w:rPr>
        <w:object w:dxaOrig="2740" w:dyaOrig="740">
          <v:shape id="_x0000_i2017" type="#_x0000_t75" style="width:137.25pt;height:36.75pt" o:ole="">
            <v:imagedata r:id="rId1391" o:title=""/>
          </v:shape>
          <o:OLEObject Type="Embed" ProgID="Equation.DSMT4" ShapeID="_x0000_i2017" DrawAspect="Content" ObjectID="_1565017736" r:id="rId1392"/>
        </w:object>
      </w:r>
      <w:r w:rsidRPr="003A1BF3">
        <w:rPr>
          <w:color w:val="000000" w:themeColor="text1"/>
          <w:position w:val="-32"/>
          <w:sz w:val="28"/>
          <w:szCs w:val="28"/>
        </w:rPr>
        <w:object w:dxaOrig="4700" w:dyaOrig="760">
          <v:shape id="_x0000_i2018" type="#_x0000_t75" style="width:234.75pt;height:38.25pt" o:ole="">
            <v:imagedata r:id="rId1393" o:title=""/>
          </v:shape>
          <o:OLEObject Type="Embed" ProgID="Equation.DSMT4" ShapeID="_x0000_i2018" DrawAspect="Content" ObjectID="_1565017737" r:id="rId1394"/>
        </w:object>
      </w:r>
      <w:r w:rsidRPr="003A1BF3">
        <w:rPr>
          <w:i/>
          <w:color w:val="000000" w:themeColor="text1"/>
          <w:sz w:val="28"/>
          <w:szCs w:val="28"/>
          <w:lang w:val="en-US"/>
        </w:rPr>
        <w:t xml:space="preserve">   </w:t>
      </w:r>
      <w:r w:rsidRPr="003A1BF3">
        <w:rPr>
          <w:color w:val="000000" w:themeColor="text1"/>
          <w:position w:val="-32"/>
          <w:sz w:val="28"/>
          <w:szCs w:val="28"/>
        </w:rPr>
        <w:object w:dxaOrig="4340" w:dyaOrig="760">
          <v:shape id="_x0000_i2019" type="#_x0000_t75" style="width:216.75pt;height:38.25pt" o:ole="">
            <v:imagedata r:id="rId1395" o:title=""/>
          </v:shape>
          <o:OLEObject Type="Embed" ProgID="Equation.DSMT4" ShapeID="_x0000_i2019" DrawAspect="Content" ObjectID="_1565017738" r:id="rId1396"/>
        </w:object>
      </w:r>
      <w:r w:rsidRPr="003A1BF3">
        <w:rPr>
          <w:color w:val="000000" w:themeColor="text1"/>
          <w:sz w:val="28"/>
          <w:szCs w:val="28"/>
          <w:lang w:val="en-US"/>
        </w:rPr>
        <w:t xml:space="preserve">                                               </w:t>
      </w:r>
      <w:r w:rsidR="007B7061">
        <w:rPr>
          <w:color w:val="000000" w:themeColor="text1"/>
          <w:sz w:val="28"/>
          <w:szCs w:val="28"/>
          <w:lang w:val="en-US"/>
        </w:rPr>
        <w:tab/>
      </w:r>
      <w:r w:rsidRPr="003A1BF3">
        <w:rPr>
          <w:color w:val="000000" w:themeColor="text1"/>
          <w:sz w:val="28"/>
          <w:szCs w:val="28"/>
          <w:lang w:val="en-US"/>
        </w:rPr>
        <w:t xml:space="preserve"> (3.10.7)</w:t>
      </w:r>
    </w:p>
    <w:p w:rsidR="00322A45" w:rsidRPr="003A1BF3" w:rsidRDefault="00322A45" w:rsidP="00325AA4">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we define the values</w:t>
      </w:r>
      <w:r w:rsidR="00325AA4" w:rsidRPr="003A1BF3">
        <w:rPr>
          <w:color w:val="000000" w:themeColor="text1"/>
          <w:sz w:val="28"/>
          <w:szCs w:val="28"/>
          <w:lang w:val="en-US"/>
        </w:rPr>
        <w:t xml:space="preserve">, </w:t>
      </w:r>
      <w:r w:rsidR="00325AA4" w:rsidRPr="003A1BF3">
        <w:rPr>
          <w:color w:val="000000" w:themeColor="text1"/>
          <w:position w:val="-14"/>
          <w:sz w:val="28"/>
          <w:szCs w:val="28"/>
        </w:rPr>
        <w:object w:dxaOrig="499" w:dyaOrig="400">
          <v:shape id="_x0000_i2020" type="#_x0000_t75" style="width:24.75pt;height:20.25pt" o:ole="">
            <v:imagedata r:id="rId1090" o:title=""/>
          </v:shape>
          <o:OLEObject Type="Embed" ProgID="Equation.DSMT4" ShapeID="_x0000_i2020" DrawAspect="Content" ObjectID="_1565017739" r:id="rId1397"/>
        </w:object>
      </w:r>
      <w:r w:rsidR="00325AA4" w:rsidRPr="003A1BF3">
        <w:rPr>
          <w:color w:val="000000" w:themeColor="text1"/>
          <w:sz w:val="28"/>
          <w:szCs w:val="28"/>
          <w:lang w:val="en-US"/>
        </w:rPr>
        <w:t xml:space="preserve"> and </w:t>
      </w:r>
      <w:r w:rsidR="00325AA4" w:rsidRPr="003A1BF3">
        <w:rPr>
          <w:color w:val="000000" w:themeColor="text1"/>
          <w:position w:val="-12"/>
          <w:sz w:val="28"/>
          <w:szCs w:val="28"/>
        </w:rPr>
        <w:object w:dxaOrig="420" w:dyaOrig="380">
          <v:shape id="_x0000_i2021" type="#_x0000_t75" style="width:21pt;height:18.75pt" o:ole="">
            <v:imagedata r:id="rId1092" o:title=""/>
          </v:shape>
          <o:OLEObject Type="Embed" ProgID="Equation.DSMT4" ShapeID="_x0000_i2021" DrawAspect="Content" ObjectID="_1565017740" r:id="rId1398"/>
        </w:object>
      </w:r>
      <w:r w:rsidR="00325AA4" w:rsidRPr="003A1BF3">
        <w:rPr>
          <w:color w:val="000000" w:themeColor="text1"/>
          <w:sz w:val="28"/>
          <w:szCs w:val="28"/>
          <w:lang w:val="en-US"/>
        </w:rPr>
        <w:t xml:space="preserve"> </w:t>
      </w:r>
      <w:r w:rsidRPr="003A1BF3">
        <w:rPr>
          <w:rStyle w:val="normalchar"/>
          <w:color w:val="000000" w:themeColor="text1"/>
          <w:sz w:val="28"/>
          <w:szCs w:val="28"/>
          <w:lang w:val="en-US"/>
        </w:rPr>
        <w:t>for sectors I, II, III and IV</w:t>
      </w:r>
    </w:p>
    <w:p w:rsidR="00322A45" w:rsidRPr="003A1BF3" w:rsidRDefault="00322A45" w:rsidP="00322A45">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lastRenderedPageBreak/>
        <w:t>provided that</w:t>
      </w:r>
      <w:r w:rsidR="00325AA4" w:rsidRPr="003A1BF3">
        <w:rPr>
          <w:color w:val="000000" w:themeColor="text1"/>
          <w:sz w:val="28"/>
          <w:szCs w:val="28"/>
          <w:lang w:val="en-US"/>
        </w:rPr>
        <w:t xml:space="preserve"> </w:t>
      </w:r>
      <w:r w:rsidR="00325AA4" w:rsidRPr="003A1BF3">
        <w:rPr>
          <w:color w:val="000000" w:themeColor="text1"/>
          <w:position w:val="-12"/>
          <w:sz w:val="28"/>
          <w:szCs w:val="28"/>
        </w:rPr>
        <w:object w:dxaOrig="1960" w:dyaOrig="360">
          <v:shape id="_x0000_i2022" type="#_x0000_t75" style="width:98.25pt;height:18pt" o:ole="">
            <v:imagedata r:id="rId1399" o:title=""/>
          </v:shape>
          <o:OLEObject Type="Embed" ProgID="Equation.DSMT4" ShapeID="_x0000_i2022" DrawAspect="Content" ObjectID="_1565017741" r:id="rId1400"/>
        </w:object>
      </w:r>
      <w:r w:rsidR="00325AA4" w:rsidRPr="003A1BF3">
        <w:rPr>
          <w:color w:val="000000" w:themeColor="text1"/>
          <w:sz w:val="28"/>
          <w:szCs w:val="28"/>
          <w:lang w:val="en-US"/>
        </w:rPr>
        <w:t xml:space="preserve"> </w:t>
      </w:r>
      <w:r w:rsidRPr="003A1BF3">
        <w:rPr>
          <w:rStyle w:val="normalchar"/>
          <w:color w:val="000000" w:themeColor="text1"/>
          <w:sz w:val="28"/>
          <w:szCs w:val="28"/>
          <w:lang w:val="en-US"/>
        </w:rPr>
        <w:t>we get:</w:t>
      </w:r>
    </w:p>
    <w:p w:rsidR="00322A45" w:rsidRPr="003A1BF3" w:rsidRDefault="00322A45" w:rsidP="00322A45">
      <w:pPr>
        <w:pStyle w:val="12"/>
        <w:spacing w:before="0" w:beforeAutospacing="0" w:after="0" w:afterAutospacing="0" w:line="280" w:lineRule="atLeast"/>
        <w:ind w:left="-540" w:firstLine="360"/>
        <w:rPr>
          <w:color w:val="000000" w:themeColor="text1"/>
          <w:sz w:val="27"/>
          <w:szCs w:val="27"/>
          <w:lang w:val="en-US"/>
        </w:rPr>
      </w:pPr>
      <w:r w:rsidRPr="003A1BF3">
        <w:rPr>
          <w:rStyle w:val="normalchar"/>
          <w:color w:val="000000" w:themeColor="text1"/>
          <w:sz w:val="28"/>
          <w:szCs w:val="28"/>
          <w:lang w:val="en-US"/>
        </w:rPr>
        <w:t>sector I,</w:t>
      </w:r>
    </w:p>
    <w:bookmarkStart w:id="295" w:name="graphic6DF"/>
    <w:bookmarkEnd w:id="295"/>
    <w:p w:rsidR="00322A45" w:rsidRPr="003A1BF3" w:rsidRDefault="00DA6A29" w:rsidP="00322A45">
      <w:pPr>
        <w:pStyle w:val="12"/>
        <w:spacing w:before="0" w:beforeAutospacing="0" w:after="0" w:afterAutospacing="0" w:line="280" w:lineRule="atLeast"/>
        <w:rPr>
          <w:color w:val="000000" w:themeColor="text1"/>
          <w:sz w:val="27"/>
          <w:szCs w:val="27"/>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77" o:spid="_x0000_s1605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cQ8cQIAAGA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pkXEPHECAABgBAAADgAAAAAAAAAAAAAAAAAu&#10;AgAAZHJzL2Uyb0RvYy54bWxQSwECLQAUAAYACAAAACEA1AjZN9gAAAABAQAADwAAAAAAAAAAAAAA&#10;AADLBAAAZHJzL2Rvd25yZXYueG1sUEsFBgAAAAAEAAQA8wAAANAFAAAAAA==&#10;" filled="f" stroked="f">
            <o:lock v:ext="edit" aspectratio="t"/>
            <w10:wrap type="none"/>
            <w10:anchorlock/>
          </v:rect>
        </w:pict>
      </w:r>
    </w:p>
    <w:bookmarkStart w:id="296" w:name="graphic6E0"/>
    <w:bookmarkEnd w:id="296"/>
    <w:p w:rsidR="00325AA4" w:rsidRPr="003A1BF3" w:rsidRDefault="00325AA4" w:rsidP="00325AA4">
      <w:pPr>
        <w:rPr>
          <w:color w:val="000000" w:themeColor="text1"/>
          <w:sz w:val="28"/>
          <w:szCs w:val="28"/>
          <w:lang w:val="en-US"/>
        </w:rPr>
      </w:pPr>
      <w:r w:rsidRPr="003A1BF3">
        <w:rPr>
          <w:color w:val="000000" w:themeColor="text1"/>
          <w:position w:val="-14"/>
          <w:sz w:val="28"/>
          <w:szCs w:val="28"/>
        </w:rPr>
        <w:object w:dxaOrig="2620" w:dyaOrig="400">
          <v:shape id="_x0000_i2023" type="#_x0000_t75" style="width:131.25pt;height:20.25pt" o:ole="">
            <v:imagedata r:id="rId1401" o:title=""/>
          </v:shape>
          <o:OLEObject Type="Embed" ProgID="Equation.DSMT4" ShapeID="_x0000_i2023" DrawAspect="Content" ObjectID="_1565017742" r:id="rId1402"/>
        </w:object>
      </w:r>
    </w:p>
    <w:p w:rsidR="00325AA4" w:rsidRPr="003A1BF3" w:rsidRDefault="00325AA4" w:rsidP="00325AA4">
      <w:pPr>
        <w:rPr>
          <w:color w:val="000000" w:themeColor="text1"/>
          <w:sz w:val="28"/>
          <w:szCs w:val="28"/>
        </w:rPr>
      </w:pPr>
      <w:r w:rsidRPr="003A1BF3">
        <w:rPr>
          <w:color w:val="000000" w:themeColor="text1"/>
          <w:position w:val="-14"/>
          <w:sz w:val="28"/>
          <w:szCs w:val="28"/>
        </w:rPr>
        <w:object w:dxaOrig="4540" w:dyaOrig="400">
          <v:shape id="_x0000_i2024" type="#_x0000_t75" style="width:227.25pt;height:20.25pt" o:ole="">
            <v:imagedata r:id="rId1403" o:title=""/>
          </v:shape>
          <o:OLEObject Type="Embed" ProgID="Equation.DSMT4" ShapeID="_x0000_i2024" DrawAspect="Content" ObjectID="_1565017743" r:id="rId1404"/>
        </w:object>
      </w:r>
    </w:p>
    <w:p w:rsidR="00322A45" w:rsidRPr="003A1BF3" w:rsidRDefault="00322A45" w:rsidP="00322A45">
      <w:pPr>
        <w:pStyle w:val="12"/>
        <w:spacing w:before="0" w:beforeAutospacing="0" w:after="0" w:afterAutospacing="0" w:line="280" w:lineRule="atLeast"/>
        <w:rPr>
          <w:color w:val="000000" w:themeColor="text1"/>
          <w:sz w:val="27"/>
          <w:szCs w:val="27"/>
        </w:rPr>
      </w:pPr>
      <w:r w:rsidRPr="003A1BF3">
        <w:rPr>
          <w:rStyle w:val="normalchar"/>
          <w:color w:val="000000" w:themeColor="text1"/>
          <w:sz w:val="28"/>
          <w:szCs w:val="28"/>
        </w:rPr>
        <w:t>sector II</w:t>
      </w:r>
    </w:p>
    <w:bookmarkStart w:id="297" w:name="graphic6E1"/>
    <w:bookmarkEnd w:id="297"/>
    <w:p w:rsidR="00325AA4" w:rsidRPr="003A1BF3" w:rsidRDefault="00325AA4" w:rsidP="00325AA4">
      <w:pPr>
        <w:rPr>
          <w:color w:val="000000" w:themeColor="text1"/>
          <w:sz w:val="28"/>
          <w:szCs w:val="28"/>
        </w:rPr>
      </w:pPr>
      <w:r w:rsidRPr="003A1BF3">
        <w:rPr>
          <w:color w:val="000000" w:themeColor="text1"/>
          <w:position w:val="-14"/>
          <w:sz w:val="28"/>
          <w:szCs w:val="28"/>
        </w:rPr>
        <w:object w:dxaOrig="2580" w:dyaOrig="400">
          <v:shape id="_x0000_i2025" type="#_x0000_t75" style="width:129pt;height:20.25pt" o:ole="">
            <v:imagedata r:id="rId1405" o:title=""/>
          </v:shape>
          <o:OLEObject Type="Embed" ProgID="Equation.DSMT4" ShapeID="_x0000_i2025" DrawAspect="Content" ObjectID="_1565017744" r:id="rId1406"/>
        </w:object>
      </w:r>
      <w:r w:rsidRPr="003A1BF3">
        <w:rPr>
          <w:color w:val="000000" w:themeColor="text1"/>
          <w:position w:val="-4"/>
          <w:sz w:val="28"/>
          <w:szCs w:val="28"/>
        </w:rPr>
        <w:object w:dxaOrig="1440" w:dyaOrig="313">
          <v:shape id="_x0000_i2026" type="#_x0000_t75" style="width:1in;height:15.75pt" o:ole="">
            <v:imagedata r:id="rId273" o:title=""/>
          </v:shape>
          <o:OLEObject Type="Embed" ProgID="Equation.DSMT4" ShapeID="_x0000_i2026" DrawAspect="Content" ObjectID="_1565017745" r:id="rId1407"/>
        </w:object>
      </w:r>
    </w:p>
    <w:p w:rsidR="00325AA4" w:rsidRPr="003A1BF3" w:rsidRDefault="00325AA4" w:rsidP="00325AA4">
      <w:pPr>
        <w:rPr>
          <w:color w:val="000000" w:themeColor="text1"/>
          <w:sz w:val="28"/>
          <w:szCs w:val="28"/>
        </w:rPr>
      </w:pPr>
      <w:r w:rsidRPr="003A1BF3">
        <w:rPr>
          <w:color w:val="000000" w:themeColor="text1"/>
          <w:position w:val="-14"/>
          <w:sz w:val="28"/>
          <w:szCs w:val="28"/>
        </w:rPr>
        <w:object w:dxaOrig="4380" w:dyaOrig="400">
          <v:shape id="_x0000_i2027" type="#_x0000_t75" style="width:219pt;height:20.25pt" o:ole="">
            <v:imagedata r:id="rId1408" o:title=""/>
          </v:shape>
          <o:OLEObject Type="Embed" ProgID="Equation.DSMT4" ShapeID="_x0000_i2027" DrawAspect="Content" ObjectID="_1565017746" r:id="rId1409"/>
        </w:object>
      </w:r>
    </w:p>
    <w:p w:rsidR="00322A45" w:rsidRPr="003A1BF3" w:rsidRDefault="00322A45" w:rsidP="00322A45">
      <w:pPr>
        <w:pStyle w:val="12"/>
        <w:spacing w:before="0" w:beforeAutospacing="0" w:after="0" w:afterAutospacing="0" w:line="280" w:lineRule="atLeast"/>
        <w:rPr>
          <w:color w:val="000000" w:themeColor="text1"/>
          <w:sz w:val="27"/>
          <w:szCs w:val="27"/>
        </w:rPr>
      </w:pPr>
      <w:r w:rsidRPr="003A1BF3">
        <w:rPr>
          <w:rStyle w:val="normalchar"/>
          <w:color w:val="000000" w:themeColor="text1"/>
          <w:sz w:val="28"/>
          <w:szCs w:val="28"/>
        </w:rPr>
        <w:t>sector III</w:t>
      </w:r>
    </w:p>
    <w:bookmarkStart w:id="298" w:name="graphic6E4"/>
    <w:bookmarkEnd w:id="298"/>
    <w:p w:rsidR="00325AA4" w:rsidRPr="003A1BF3" w:rsidRDefault="00DA6A29" w:rsidP="00325AA4">
      <w:pPr>
        <w:rPr>
          <w:color w:val="000000" w:themeColor="text1"/>
          <w:sz w:val="28"/>
          <w:szCs w:val="28"/>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72" o:spid="_x0000_s1604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idVcQIAAGA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0kYnVXECAABgBAAADgAAAAAAAAAAAAAAAAAu&#10;AgAAZHJzL2Uyb0RvYy54bWxQSwECLQAUAAYACAAAACEA1AjZN9gAAAABAQAADwAAAAAAAAAAAAAA&#10;AADLBAAAZHJzL2Rvd25yZXYueG1sUEsFBgAAAAAEAAQA8wAAANAFAAAAAA==&#10;" filled="f" stroked="f">
            <o:lock v:ext="edit" aspectratio="t"/>
            <w10:wrap type="none"/>
            <w10:anchorlock/>
          </v:rect>
        </w:pict>
      </w:r>
      <w:r w:rsidR="00325AA4" w:rsidRPr="003A1BF3">
        <w:rPr>
          <w:color w:val="000000" w:themeColor="text1"/>
          <w:position w:val="-14"/>
          <w:sz w:val="28"/>
          <w:szCs w:val="28"/>
        </w:rPr>
        <w:object w:dxaOrig="2600" w:dyaOrig="400">
          <v:shape id="_x0000_i2028" type="#_x0000_t75" style="width:129.75pt;height:20.25pt" o:ole="">
            <v:imagedata r:id="rId1410" o:title=""/>
          </v:shape>
          <o:OLEObject Type="Embed" ProgID="Equation.DSMT4" ShapeID="_x0000_i2028" DrawAspect="Content" ObjectID="_1565017747" r:id="rId1411"/>
        </w:object>
      </w:r>
    </w:p>
    <w:p w:rsidR="00325AA4" w:rsidRPr="003A1BF3" w:rsidRDefault="00325AA4" w:rsidP="00325AA4">
      <w:pPr>
        <w:rPr>
          <w:color w:val="000000" w:themeColor="text1"/>
          <w:sz w:val="28"/>
          <w:szCs w:val="28"/>
        </w:rPr>
      </w:pPr>
      <w:r w:rsidRPr="003A1BF3">
        <w:rPr>
          <w:color w:val="000000" w:themeColor="text1"/>
          <w:position w:val="-14"/>
          <w:sz w:val="28"/>
          <w:szCs w:val="28"/>
        </w:rPr>
        <w:object w:dxaOrig="4400" w:dyaOrig="400">
          <v:shape id="_x0000_i2029" type="#_x0000_t75" style="width:219.75pt;height:20.25pt" o:ole="">
            <v:imagedata r:id="rId1412" o:title=""/>
          </v:shape>
          <o:OLEObject Type="Embed" ProgID="Equation.DSMT4" ShapeID="_x0000_i2029" DrawAspect="Content" ObjectID="_1565017748" r:id="rId1413"/>
        </w:object>
      </w:r>
    </w:p>
    <w:p w:rsidR="00322A45" w:rsidRPr="003A1BF3" w:rsidRDefault="00322A45" w:rsidP="00325AA4">
      <w:pPr>
        <w:pStyle w:val="12"/>
        <w:spacing w:before="0" w:beforeAutospacing="0" w:after="0" w:afterAutospacing="0" w:line="280" w:lineRule="atLeast"/>
        <w:rPr>
          <w:color w:val="000000" w:themeColor="text1"/>
          <w:sz w:val="27"/>
          <w:szCs w:val="27"/>
        </w:rPr>
      </w:pPr>
      <w:r w:rsidRPr="003A1BF3">
        <w:rPr>
          <w:rStyle w:val="normalchar"/>
          <w:color w:val="000000" w:themeColor="text1"/>
          <w:sz w:val="28"/>
          <w:szCs w:val="28"/>
        </w:rPr>
        <w:t>sector IV</w:t>
      </w:r>
    </w:p>
    <w:bookmarkStart w:id="299" w:name="graphic6E6"/>
    <w:bookmarkEnd w:id="299"/>
    <w:p w:rsidR="00325AA4" w:rsidRPr="003A1BF3" w:rsidRDefault="00DA6A29" w:rsidP="00325AA4">
      <w:pPr>
        <w:rPr>
          <w:color w:val="000000" w:themeColor="text1"/>
          <w:sz w:val="28"/>
          <w:szCs w:val="28"/>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70" o:spid="_x0000_s1604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yy0cAIAAGA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" filled="f" stroked="f">
            <o:lock v:ext="edit" aspectratio="t"/>
            <w10:wrap type="none"/>
            <w10:anchorlock/>
          </v:rect>
        </w:pict>
      </w:r>
      <w:r w:rsidR="00325AA4" w:rsidRPr="003A1BF3">
        <w:rPr>
          <w:color w:val="000000" w:themeColor="text1"/>
          <w:position w:val="-14"/>
          <w:sz w:val="28"/>
          <w:szCs w:val="28"/>
        </w:rPr>
        <w:object w:dxaOrig="2580" w:dyaOrig="400">
          <v:shape id="_x0000_i2030" type="#_x0000_t75" style="width:129pt;height:20.25pt" o:ole="">
            <v:imagedata r:id="rId1414" o:title=""/>
          </v:shape>
          <o:OLEObject Type="Embed" ProgID="Equation.DSMT4" ShapeID="_x0000_i2030" DrawAspect="Content" ObjectID="_1565017749" r:id="rId1415"/>
        </w:object>
      </w:r>
    </w:p>
    <w:p w:rsidR="00325AA4" w:rsidRPr="003A1BF3" w:rsidRDefault="00325AA4" w:rsidP="00325AA4">
      <w:pPr>
        <w:rPr>
          <w:color w:val="000000" w:themeColor="text1"/>
          <w:sz w:val="28"/>
          <w:szCs w:val="28"/>
        </w:rPr>
      </w:pPr>
      <w:r w:rsidRPr="003A1BF3">
        <w:rPr>
          <w:color w:val="000000" w:themeColor="text1"/>
          <w:position w:val="-14"/>
          <w:sz w:val="28"/>
          <w:szCs w:val="28"/>
        </w:rPr>
        <w:object w:dxaOrig="4480" w:dyaOrig="400">
          <v:shape id="_x0000_i2031" type="#_x0000_t75" style="width:224.25pt;height:20.25pt" o:ole="">
            <v:imagedata r:id="rId1416" o:title=""/>
          </v:shape>
          <o:OLEObject Type="Embed" ProgID="Equation.DSMT4" ShapeID="_x0000_i2031" DrawAspect="Content" ObjectID="_1565017750" r:id="rId1417"/>
        </w:object>
      </w:r>
    </w:p>
    <w:p w:rsidR="00322A45" w:rsidRPr="003A1BF3" w:rsidRDefault="00322A45" w:rsidP="00325AA4">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Then, define the product</w:t>
      </w:r>
      <w:r w:rsidR="00325AA4" w:rsidRPr="003A1BF3">
        <w:rPr>
          <w:color w:val="000000" w:themeColor="text1"/>
          <w:sz w:val="28"/>
          <w:szCs w:val="28"/>
          <w:lang w:val="en-US"/>
        </w:rPr>
        <w:t xml:space="preserve"> </w:t>
      </w:r>
      <w:r w:rsidR="00325AA4" w:rsidRPr="003A1BF3">
        <w:rPr>
          <w:color w:val="000000" w:themeColor="text1"/>
          <w:position w:val="-14"/>
          <w:sz w:val="28"/>
          <w:szCs w:val="28"/>
        </w:rPr>
        <w:object w:dxaOrig="499" w:dyaOrig="400">
          <v:shape id="_x0000_i2032" type="#_x0000_t75" style="width:24.75pt;height:20.25pt" o:ole="">
            <v:imagedata r:id="rId1113" o:title=""/>
          </v:shape>
          <o:OLEObject Type="Embed" ProgID="Equation.DSMT4" ShapeID="_x0000_i2032" DrawAspect="Content" ObjectID="_1565017751" r:id="rId1418"/>
        </w:object>
      </w:r>
      <w:r w:rsidR="00325AA4" w:rsidRPr="003A1BF3">
        <w:rPr>
          <w:color w:val="000000" w:themeColor="text1"/>
          <w:position w:val="-12"/>
          <w:sz w:val="28"/>
          <w:szCs w:val="28"/>
        </w:rPr>
        <w:object w:dxaOrig="420" w:dyaOrig="380">
          <v:shape id="_x0000_i2033" type="#_x0000_t75" style="width:21pt;height:18.75pt" o:ole="">
            <v:imagedata r:id="rId1115" o:title=""/>
          </v:shape>
          <o:OLEObject Type="Embed" ProgID="Equation.DSMT4" ShapeID="_x0000_i2033" DrawAspect="Content" ObjectID="_1565017752" r:id="rId1419"/>
        </w:object>
      </w:r>
      <w:r w:rsidRPr="003A1BF3">
        <w:rPr>
          <w:rStyle w:val="normalchar"/>
          <w:color w:val="000000" w:themeColor="text1"/>
          <w:sz w:val="28"/>
          <w:szCs w:val="28"/>
          <w:lang w:val="en-US"/>
        </w:rPr>
        <w:t>and draw the addition integrand by sectors I, II, III and IV</w:t>
      </w:r>
    </w:p>
    <w:bookmarkStart w:id="300" w:name="graphic6EA"/>
    <w:bookmarkEnd w:id="300"/>
    <w:p w:rsidR="00322A45" w:rsidRPr="003A1BF3" w:rsidRDefault="00DA6A29" w:rsidP="00322A45">
      <w:pPr>
        <w:pStyle w:val="12"/>
        <w:spacing w:before="0" w:beforeAutospacing="0" w:after="0" w:afterAutospacing="0" w:line="280" w:lineRule="atLeast"/>
        <w:rPr>
          <w:color w:val="000000" w:themeColor="text1"/>
          <w:sz w:val="27"/>
          <w:szCs w:val="27"/>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66" o:spid="_x0000_s1603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I/yLhnECAABgBAAADgAAAAAAAAAAAAAAAAAu&#10;AgAAZHJzL2Uyb0RvYy54bWxQSwECLQAUAAYACAAAACEA1AjZN9gAAAABAQAADwAAAAAAAAAAAAAA&#10;AADLBAAAZHJzL2Rvd25yZXYueG1sUEsFBgAAAAAEAAQA8wAAANAFAAAAAA==&#10;" filled="f" stroked="f">
            <o:lock v:ext="edit" aspectratio="t"/>
            <w10:wrap type="none"/>
            <w10:anchorlock/>
          </v:rect>
        </w:pict>
      </w:r>
    </w:p>
    <w:bookmarkStart w:id="301" w:name="graphic6EB"/>
    <w:bookmarkEnd w:id="301"/>
    <w:p w:rsidR="00325AA4" w:rsidRPr="003A1BF3" w:rsidRDefault="00DA6A29" w:rsidP="00325AA4">
      <w:pPr>
        <w:rPr>
          <w:color w:val="000000" w:themeColor="text1"/>
          <w:sz w:val="28"/>
          <w:szCs w:val="28"/>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65" o:spid="_x0000_s1603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UXcQIAAGA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MP8FF3ECAABgBAAADgAAAAAAAAAAAAAAAAAu&#10;AgAAZHJzL2Uyb0RvYy54bWxQSwECLQAUAAYACAAAACEA1AjZN9gAAAABAQAADwAAAAAAAAAAAAAA&#10;AADLBAAAZHJzL2Rvd25yZXYueG1sUEsFBgAAAAAEAAQA8wAAANAFAAAAAA==&#10;" filled="f" stroked="f">
            <o:lock v:ext="edit" aspectratio="t"/>
            <w10:wrap type="none"/>
            <w10:anchorlock/>
          </v:rect>
        </w:pict>
      </w:r>
      <w:bookmarkStart w:id="302" w:name="graphic6EC"/>
      <w:bookmarkEnd w:id="302"/>
      <w:r w:rsidRPr="00DA6A29">
        <w:rPr>
          <w:noProof/>
          <w:color w:val="000000" w:themeColor="text1"/>
          <w:sz w:val="28"/>
          <w:szCs w:val="28"/>
          <w:vertAlign w:val="subscript"/>
        </w:rPr>
      </w:r>
      <w:r>
        <w:rPr>
          <w:noProof/>
          <w:color w:val="000000" w:themeColor="text1"/>
          <w:sz w:val="28"/>
          <w:szCs w:val="28"/>
          <w:vertAlign w:val="subscript"/>
        </w:rPr>
        <w:pict>
          <v:rect id="Прямоугольник 64" o:spid="_x0000_s1603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YBncQIAAGA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wQGAZ3ECAABgBAAADgAAAAAAAAAAAAAAAAAu&#10;AgAAZHJzL2Uyb0RvYy54bWxQSwECLQAUAAYACAAAACEA1AjZN9gAAAABAQAADwAAAAAAAAAAAAAA&#10;AADLBAAAZHJzL2Rvd25yZXYueG1sUEsFBgAAAAAEAAQA8wAAANAFAAAAAA==&#10;" filled="f" stroked="f">
            <o:lock v:ext="edit" aspectratio="t"/>
            <w10:wrap type="none"/>
            <w10:anchorlock/>
          </v:rect>
        </w:pict>
      </w:r>
      <w:r w:rsidR="00325AA4" w:rsidRPr="003A1BF3">
        <w:rPr>
          <w:color w:val="000000" w:themeColor="text1"/>
          <w:position w:val="-28"/>
          <w:sz w:val="28"/>
          <w:szCs w:val="28"/>
        </w:rPr>
        <w:object w:dxaOrig="6580" w:dyaOrig="680">
          <v:shape id="_x0000_i2034" type="#_x0000_t75" style="width:329.25pt;height:33.75pt" o:ole="">
            <v:imagedata r:id="rId1420" o:title=""/>
          </v:shape>
          <o:OLEObject Type="Embed" ProgID="Equation.DSMT4" ShapeID="_x0000_i2034" DrawAspect="Content" ObjectID="_1565017753" r:id="rId1421"/>
        </w:object>
      </w:r>
    </w:p>
    <w:p w:rsidR="00325AA4" w:rsidRPr="003A1BF3" w:rsidRDefault="00325AA4" w:rsidP="00325AA4">
      <w:pPr>
        <w:rPr>
          <w:color w:val="000000" w:themeColor="text1"/>
          <w:sz w:val="28"/>
          <w:szCs w:val="28"/>
        </w:rPr>
      </w:pPr>
      <w:r w:rsidRPr="003A1BF3">
        <w:rPr>
          <w:color w:val="000000" w:themeColor="text1"/>
          <w:position w:val="-14"/>
          <w:sz w:val="28"/>
          <w:szCs w:val="28"/>
        </w:rPr>
        <w:object w:dxaOrig="9120" w:dyaOrig="400">
          <v:shape id="_x0000_i2035" type="#_x0000_t75" style="width:456pt;height:20.25pt" o:ole="">
            <v:imagedata r:id="rId1422" o:title=""/>
          </v:shape>
          <o:OLEObject Type="Embed" ProgID="Equation.DSMT4" ShapeID="_x0000_i2035" DrawAspect="Content" ObjectID="_1565017754" r:id="rId1423"/>
        </w:object>
      </w:r>
      <w:r w:rsidRPr="003A1BF3">
        <w:rPr>
          <w:color w:val="000000" w:themeColor="text1"/>
          <w:position w:val="-14"/>
          <w:sz w:val="28"/>
          <w:szCs w:val="28"/>
        </w:rPr>
        <w:object w:dxaOrig="5240" w:dyaOrig="380">
          <v:shape id="_x0000_i2036" type="#_x0000_t75" style="width:261.75pt;height:18.75pt" o:ole="">
            <v:imagedata r:id="rId1424" o:title=""/>
          </v:shape>
          <o:OLEObject Type="Embed" ProgID="Equation.DSMT4" ShapeID="_x0000_i2036" DrawAspect="Content" ObjectID="_1565017755" r:id="rId1425"/>
        </w:object>
      </w:r>
    </w:p>
    <w:p w:rsidR="00325AA4" w:rsidRPr="003A1BF3" w:rsidRDefault="00325AA4" w:rsidP="00325AA4">
      <w:pPr>
        <w:rPr>
          <w:color w:val="000000" w:themeColor="text1"/>
          <w:sz w:val="28"/>
          <w:szCs w:val="28"/>
        </w:rPr>
      </w:pPr>
      <w:r w:rsidRPr="003A1BF3">
        <w:rPr>
          <w:color w:val="000000" w:themeColor="text1"/>
          <w:position w:val="-14"/>
          <w:sz w:val="28"/>
          <w:szCs w:val="28"/>
        </w:rPr>
        <w:object w:dxaOrig="9139" w:dyaOrig="400">
          <v:shape id="_x0000_i2037" type="#_x0000_t75" style="width:456.75pt;height:20.25pt" o:ole="">
            <v:imagedata r:id="rId1426" o:title=""/>
          </v:shape>
          <o:OLEObject Type="Embed" ProgID="Equation.DSMT4" ShapeID="_x0000_i2037" DrawAspect="Content" ObjectID="_1565017756" r:id="rId1427"/>
        </w:object>
      </w:r>
      <w:r w:rsidRPr="003A1BF3">
        <w:rPr>
          <w:color w:val="000000" w:themeColor="text1"/>
          <w:sz w:val="28"/>
          <w:szCs w:val="28"/>
          <w:lang w:val="en-US"/>
        </w:rPr>
        <w:t xml:space="preserve">                                                                 </w:t>
      </w:r>
      <w:r w:rsidRPr="003A1BF3">
        <w:rPr>
          <w:color w:val="000000" w:themeColor="text1"/>
          <w:position w:val="-14"/>
          <w:sz w:val="28"/>
          <w:szCs w:val="28"/>
        </w:rPr>
        <w:object w:dxaOrig="5179" w:dyaOrig="380">
          <v:shape id="_x0000_i2038" type="#_x0000_t75" style="width:258.75pt;height:18.75pt" o:ole="">
            <v:imagedata r:id="rId1428" o:title=""/>
          </v:shape>
          <o:OLEObject Type="Embed" ProgID="Equation.DSMT4" ShapeID="_x0000_i2038" DrawAspect="Content" ObjectID="_1565017757" r:id="rId1429"/>
        </w:object>
      </w:r>
    </w:p>
    <w:p w:rsidR="00325AA4" w:rsidRPr="003A1BF3" w:rsidRDefault="00325AA4" w:rsidP="00325AA4">
      <w:pPr>
        <w:rPr>
          <w:color w:val="000000" w:themeColor="text1"/>
          <w:sz w:val="28"/>
          <w:szCs w:val="28"/>
        </w:rPr>
      </w:pPr>
      <w:r w:rsidRPr="003A1BF3">
        <w:rPr>
          <w:color w:val="000000" w:themeColor="text1"/>
          <w:position w:val="-14"/>
          <w:sz w:val="28"/>
          <w:szCs w:val="28"/>
        </w:rPr>
        <w:object w:dxaOrig="9120" w:dyaOrig="400">
          <v:shape id="_x0000_i2039" type="#_x0000_t75" style="width:456pt;height:20.25pt" o:ole="">
            <v:imagedata r:id="rId1430" o:title=""/>
          </v:shape>
          <o:OLEObject Type="Embed" ProgID="Equation.DSMT4" ShapeID="_x0000_i2039" DrawAspect="Content" ObjectID="_1565017758" r:id="rId1431"/>
        </w:object>
      </w:r>
    </w:p>
    <w:p w:rsidR="00325AA4" w:rsidRPr="003A1BF3" w:rsidRDefault="00325AA4" w:rsidP="00325AA4">
      <w:pPr>
        <w:rPr>
          <w:color w:val="000000" w:themeColor="text1"/>
          <w:sz w:val="28"/>
          <w:szCs w:val="28"/>
        </w:rPr>
      </w:pPr>
      <w:r w:rsidRPr="003A1BF3">
        <w:rPr>
          <w:color w:val="000000" w:themeColor="text1"/>
          <w:position w:val="-14"/>
          <w:sz w:val="28"/>
          <w:szCs w:val="28"/>
        </w:rPr>
        <w:object w:dxaOrig="5240" w:dyaOrig="380">
          <v:shape id="_x0000_i2040" type="#_x0000_t75" style="width:261.75pt;height:18.75pt" o:ole="">
            <v:imagedata r:id="rId1432" o:title=""/>
          </v:shape>
          <o:OLEObject Type="Embed" ProgID="Equation.DSMT4" ShapeID="_x0000_i2040" DrawAspect="Content" ObjectID="_1565017759" r:id="rId1433"/>
        </w:object>
      </w:r>
    </w:p>
    <w:p w:rsidR="00325AA4" w:rsidRPr="003A1BF3" w:rsidRDefault="00325AA4" w:rsidP="007B7061">
      <w:pPr>
        <w:jc w:val="right"/>
        <w:rPr>
          <w:color w:val="000000" w:themeColor="text1"/>
          <w:sz w:val="28"/>
          <w:szCs w:val="28"/>
          <w:lang w:val="en-US"/>
        </w:rPr>
      </w:pPr>
      <w:r w:rsidRPr="003A1BF3">
        <w:rPr>
          <w:color w:val="000000" w:themeColor="text1"/>
          <w:position w:val="-14"/>
          <w:sz w:val="28"/>
          <w:szCs w:val="28"/>
        </w:rPr>
        <w:object w:dxaOrig="9120" w:dyaOrig="400">
          <v:shape id="_x0000_i2041" type="#_x0000_t75" style="width:456pt;height:20.25pt" o:ole="">
            <v:imagedata r:id="rId1434" o:title=""/>
          </v:shape>
          <o:OLEObject Type="Embed" ProgID="Equation.DSMT4" ShapeID="_x0000_i2041" DrawAspect="Content" ObjectID="_1565017760" r:id="rId1435"/>
        </w:object>
      </w:r>
      <w:r w:rsidRPr="003A1BF3">
        <w:rPr>
          <w:color w:val="000000" w:themeColor="text1"/>
          <w:sz w:val="28"/>
          <w:szCs w:val="28"/>
          <w:lang w:val="en-US"/>
        </w:rPr>
        <w:t xml:space="preserve">  </w:t>
      </w:r>
      <w:r w:rsidRPr="003A1BF3">
        <w:rPr>
          <w:color w:val="000000" w:themeColor="text1"/>
          <w:position w:val="-12"/>
          <w:sz w:val="28"/>
          <w:szCs w:val="28"/>
        </w:rPr>
        <w:object w:dxaOrig="1420" w:dyaOrig="360">
          <v:shape id="_x0000_i2042" type="#_x0000_t75" style="width:71.25pt;height:18pt" o:ole="">
            <v:imagedata r:id="rId1436" o:title=""/>
          </v:shape>
          <o:OLEObject Type="Embed" ProgID="Equation.DSMT4" ShapeID="_x0000_i2042" DrawAspect="Content" ObjectID="_1565017761" r:id="rId1437"/>
        </w:object>
      </w:r>
      <w:r w:rsidRPr="003A1BF3">
        <w:rPr>
          <w:b/>
          <w:color w:val="000000" w:themeColor="text1"/>
          <w:sz w:val="28"/>
          <w:szCs w:val="28"/>
          <w:lang w:val="en-US"/>
        </w:rPr>
        <w:tab/>
        <w:t xml:space="preserve">                                                                                                    </w:t>
      </w:r>
      <w:r w:rsidRPr="003A1BF3">
        <w:rPr>
          <w:color w:val="000000" w:themeColor="text1"/>
          <w:sz w:val="28"/>
          <w:szCs w:val="28"/>
          <w:lang w:val="en-US"/>
        </w:rPr>
        <w:t>(3.10.8)</w:t>
      </w:r>
    </w:p>
    <w:p w:rsidR="00325AA4" w:rsidRPr="003A1BF3" w:rsidRDefault="00325AA4" w:rsidP="00325AA4">
      <w:pPr>
        <w:rPr>
          <w:color w:val="000000" w:themeColor="text1"/>
          <w:sz w:val="28"/>
          <w:szCs w:val="28"/>
          <w:lang w:val="en-US"/>
        </w:rPr>
      </w:pPr>
    </w:p>
    <w:p w:rsidR="00322A45" w:rsidRPr="003A1BF3" w:rsidRDefault="00322A45" w:rsidP="00325AA4">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Substituting the value found in equation (3.10.7)</w:t>
      </w:r>
    </w:p>
    <w:bookmarkStart w:id="303" w:name="graphic6F3"/>
    <w:bookmarkEnd w:id="303"/>
    <w:p w:rsidR="00325AA4" w:rsidRPr="003A1BF3" w:rsidRDefault="00325AA4" w:rsidP="007B7061">
      <w:pPr>
        <w:jc w:val="right"/>
        <w:rPr>
          <w:color w:val="000000" w:themeColor="text1"/>
          <w:sz w:val="28"/>
          <w:szCs w:val="28"/>
          <w:lang w:val="en-US"/>
        </w:rPr>
      </w:pPr>
      <w:r w:rsidRPr="003A1BF3">
        <w:rPr>
          <w:color w:val="000000" w:themeColor="text1"/>
          <w:position w:val="-32"/>
          <w:sz w:val="28"/>
          <w:szCs w:val="28"/>
        </w:rPr>
        <w:object w:dxaOrig="9940" w:dyaOrig="760">
          <v:shape id="_x0000_i2043" type="#_x0000_t75" style="width:468pt;height:36pt" o:ole="">
            <v:imagedata r:id="rId1438" o:title=""/>
          </v:shape>
          <o:OLEObject Type="Embed" ProgID="Equation.DSMT4" ShapeID="_x0000_i2043" DrawAspect="Content" ObjectID="_1565017762" r:id="rId1439"/>
        </w:object>
      </w:r>
      <w:r w:rsidRPr="003A1BF3">
        <w:rPr>
          <w:color w:val="000000" w:themeColor="text1"/>
          <w:sz w:val="28"/>
          <w:szCs w:val="28"/>
          <w:lang w:val="en-US"/>
        </w:rPr>
        <w:t xml:space="preserve">   </w:t>
      </w:r>
      <w:r w:rsidRPr="003A1BF3">
        <w:rPr>
          <w:color w:val="000000" w:themeColor="text1"/>
          <w:sz w:val="28"/>
          <w:szCs w:val="28"/>
          <w:lang w:val="en-US"/>
        </w:rPr>
        <w:tab/>
        <w:t>(3.10.9)</w:t>
      </w:r>
    </w:p>
    <w:p w:rsidR="00322A45" w:rsidRPr="003A1BF3" w:rsidRDefault="00322A45" w:rsidP="00322A45">
      <w:pPr>
        <w:pStyle w:val="12"/>
        <w:spacing w:before="0" w:beforeAutospacing="0" w:after="0" w:afterAutospacing="0" w:line="280" w:lineRule="atLeast"/>
        <w:ind w:firstLine="700"/>
        <w:jc w:val="both"/>
        <w:rPr>
          <w:color w:val="000000" w:themeColor="text1"/>
          <w:sz w:val="27"/>
          <w:szCs w:val="27"/>
          <w:lang w:val="en-US"/>
        </w:rPr>
      </w:pPr>
      <w:r w:rsidRPr="003A1BF3">
        <w:rPr>
          <w:rStyle w:val="normalchar"/>
          <w:color w:val="000000" w:themeColor="text1"/>
          <w:sz w:val="28"/>
          <w:szCs w:val="28"/>
          <w:lang w:val="en-US"/>
        </w:rPr>
        <w:t xml:space="preserve">Now we define the magnitude of the projection of the force acting as a whole on </w:t>
      </w:r>
      <w:r w:rsidR="003F5CDA">
        <w:rPr>
          <w:rStyle w:val="normalchar"/>
          <w:color w:val="000000" w:themeColor="text1"/>
          <w:sz w:val="28"/>
          <w:szCs w:val="28"/>
          <w:lang w:val="en-US"/>
        </w:rPr>
        <w:t>drain</w:t>
      </w:r>
      <w:r w:rsidRPr="003A1BF3">
        <w:rPr>
          <w:rStyle w:val="normalchar"/>
          <w:color w:val="000000" w:themeColor="text1"/>
          <w:sz w:val="28"/>
          <w:szCs w:val="28"/>
          <w:lang w:val="en-US"/>
        </w:rPr>
        <w:t xml:space="preserve"> in the direction</w:t>
      </w:r>
      <w:r w:rsidR="00325AA4" w:rsidRPr="003A1BF3">
        <w:rPr>
          <w:color w:val="000000" w:themeColor="text1"/>
          <w:sz w:val="28"/>
          <w:szCs w:val="28"/>
          <w:lang w:val="en-US"/>
        </w:rPr>
        <w:t xml:space="preserve"> </w:t>
      </w:r>
      <w:r w:rsidR="00325AA4" w:rsidRPr="003A1BF3">
        <w:rPr>
          <w:color w:val="000000" w:themeColor="text1"/>
          <w:position w:val="-4"/>
          <w:sz w:val="28"/>
          <w:szCs w:val="28"/>
        </w:rPr>
        <w:object w:dxaOrig="200" w:dyaOrig="300">
          <v:shape id="_x0000_i2044" type="#_x0000_t75" style="width:9.75pt;height:15pt" o:ole="">
            <v:imagedata r:id="rId1137" o:title=""/>
          </v:shape>
          <o:OLEObject Type="Embed" ProgID="Equation.DSMT4" ShapeID="_x0000_i2044" DrawAspect="Content" ObjectID="_1565017763" r:id="rId1440"/>
        </w:object>
      </w:r>
      <w:r w:rsidR="00325AA4" w:rsidRPr="003A1BF3">
        <w:rPr>
          <w:color w:val="000000" w:themeColor="text1"/>
          <w:sz w:val="28"/>
          <w:szCs w:val="28"/>
          <w:lang w:val="en-US"/>
        </w:rPr>
        <w:t xml:space="preserve"> - </w:t>
      </w:r>
      <w:r w:rsidR="00325AA4" w:rsidRPr="003A1BF3">
        <w:rPr>
          <w:color w:val="000000" w:themeColor="text1"/>
          <w:position w:val="-12"/>
          <w:sz w:val="28"/>
          <w:szCs w:val="28"/>
        </w:rPr>
        <w:object w:dxaOrig="440" w:dyaOrig="360">
          <v:shape id="_x0000_i2045" type="#_x0000_t75" style="width:21.75pt;height:18pt" o:ole="">
            <v:imagedata r:id="rId1441" o:title=""/>
          </v:shape>
          <o:OLEObject Type="Embed" ProgID="Equation.DSMT4" ShapeID="_x0000_i2045" DrawAspect="Content" ObjectID="_1565017764" r:id="rId1442"/>
        </w:object>
      </w:r>
      <w:r w:rsidR="00325AA4" w:rsidRPr="003A1BF3">
        <w:rPr>
          <w:color w:val="000000" w:themeColor="text1"/>
          <w:sz w:val="28"/>
          <w:szCs w:val="28"/>
          <w:lang w:val="en-US"/>
        </w:rPr>
        <w:t xml:space="preserve"> </w:t>
      </w:r>
      <w:r w:rsidRPr="003A1BF3">
        <w:rPr>
          <w:rStyle w:val="normalchar"/>
          <w:color w:val="000000" w:themeColor="text1"/>
          <w:sz w:val="28"/>
          <w:szCs w:val="28"/>
          <w:lang w:val="en-US"/>
        </w:rPr>
        <w:t>(See Fig. 3.10.12).</w:t>
      </w:r>
    </w:p>
    <w:bookmarkStart w:id="304" w:name="graphic6F6"/>
    <w:bookmarkEnd w:id="304"/>
    <w:p w:rsidR="00325AA4" w:rsidRPr="003A1BF3" w:rsidRDefault="00DA6A29" w:rsidP="00325AA4">
      <w:pPr>
        <w:jc w:val="both"/>
        <w:rPr>
          <w:color w:val="000000" w:themeColor="text1"/>
          <w:sz w:val="28"/>
          <w:szCs w:val="28"/>
        </w:rPr>
      </w:pPr>
      <w:r w:rsidRPr="00DA6A29">
        <w:rPr>
          <w:noProof/>
          <w:color w:val="000000" w:themeColor="text1"/>
          <w:sz w:val="32"/>
          <w:szCs w:val="32"/>
        </w:rPr>
      </w:r>
      <w:r w:rsidRPr="00DA6A29">
        <w:rPr>
          <w:noProof/>
          <w:color w:val="000000" w:themeColor="text1"/>
          <w:sz w:val="32"/>
          <w:szCs w:val="32"/>
        </w:rPr>
        <w:pict>
          <v:rect id="Прямоугольник 54" o:spid="_x0000_s1602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q/jcQIAAGA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HM6v43ECAABgBAAADgAAAAAAAAAAAAAAAAAu&#10;AgAAZHJzL2Uyb0RvYy54bWxQSwECLQAUAAYACAAAACEA1AjZN9gAAAABAQAADwAAAAAAAAAAAAAA&#10;AADLBAAAZHJzL2Rvd25yZXYueG1sUEsFBgAAAAAEAAQA8wAAANAFAAAAAA==&#10;" filled="f" stroked="f">
            <o:lock v:ext="edit" aspectratio="t"/>
            <w10:wrap type="none"/>
            <w10:anchorlock/>
          </v:rect>
        </w:pict>
      </w:r>
    </w:p>
    <w:p w:rsidR="00325AA4" w:rsidRPr="003A1BF3" w:rsidRDefault="00325AA4" w:rsidP="00325AA4">
      <w:pPr>
        <w:jc w:val="both"/>
        <w:rPr>
          <w:color w:val="000000" w:themeColor="text1"/>
          <w:sz w:val="28"/>
          <w:szCs w:val="28"/>
        </w:rPr>
      </w:pPr>
    </w:p>
    <w:p w:rsidR="00325AA4" w:rsidRPr="003A1BF3" w:rsidRDefault="00325AA4" w:rsidP="00325AA4">
      <w:pPr>
        <w:jc w:val="both"/>
        <w:rPr>
          <w:color w:val="000000" w:themeColor="text1"/>
          <w:sz w:val="28"/>
          <w:szCs w:val="28"/>
        </w:rPr>
      </w:pPr>
    </w:p>
    <w:p w:rsidR="00325AA4" w:rsidRPr="003A1BF3" w:rsidRDefault="00325AA4" w:rsidP="00325AA4">
      <w:pPr>
        <w:jc w:val="both"/>
        <w:rPr>
          <w:color w:val="000000" w:themeColor="text1"/>
          <w:sz w:val="28"/>
          <w:szCs w:val="28"/>
        </w:rPr>
      </w:pPr>
    </w:p>
    <w:p w:rsidR="00325AA4" w:rsidRPr="003A1BF3" w:rsidRDefault="00325AA4" w:rsidP="00325AA4">
      <w:pPr>
        <w:jc w:val="both"/>
        <w:rPr>
          <w:color w:val="000000" w:themeColor="text1"/>
          <w:sz w:val="28"/>
          <w:szCs w:val="28"/>
        </w:rPr>
      </w:pPr>
    </w:p>
    <w:p w:rsidR="00325AA4" w:rsidRPr="003A1BF3" w:rsidRDefault="00325AA4" w:rsidP="00325AA4">
      <w:pPr>
        <w:jc w:val="both"/>
        <w:rPr>
          <w:color w:val="000000" w:themeColor="text1"/>
          <w:sz w:val="28"/>
          <w:szCs w:val="28"/>
        </w:rPr>
      </w:pPr>
    </w:p>
    <w:p w:rsidR="00325AA4" w:rsidRPr="003A1BF3" w:rsidRDefault="00325AA4" w:rsidP="00325AA4">
      <w:pPr>
        <w:jc w:val="both"/>
        <w:rPr>
          <w:color w:val="000000" w:themeColor="text1"/>
          <w:sz w:val="28"/>
          <w:szCs w:val="28"/>
        </w:rPr>
      </w:pPr>
    </w:p>
    <w:p w:rsidR="00325AA4" w:rsidRPr="003A1BF3" w:rsidRDefault="00325AA4" w:rsidP="00325AA4">
      <w:pPr>
        <w:jc w:val="both"/>
        <w:rPr>
          <w:color w:val="000000" w:themeColor="text1"/>
          <w:sz w:val="28"/>
          <w:szCs w:val="28"/>
        </w:rPr>
      </w:pPr>
    </w:p>
    <w:p w:rsidR="00325AA4" w:rsidRPr="003A1BF3" w:rsidRDefault="00325AA4" w:rsidP="00325AA4">
      <w:pPr>
        <w:jc w:val="both"/>
        <w:rPr>
          <w:color w:val="000000" w:themeColor="text1"/>
        </w:rPr>
      </w:pPr>
    </w:p>
    <w:p w:rsidR="00325AA4" w:rsidRPr="003A1BF3" w:rsidRDefault="00325AA4" w:rsidP="00325AA4">
      <w:pPr>
        <w:jc w:val="both"/>
        <w:rPr>
          <w:color w:val="000000" w:themeColor="text1"/>
        </w:rPr>
      </w:pPr>
    </w:p>
    <w:p w:rsidR="00325AA4" w:rsidRPr="003A1BF3" w:rsidRDefault="00DA6A29" w:rsidP="00325AA4">
      <w:pPr>
        <w:tabs>
          <w:tab w:val="left" w:pos="4035"/>
        </w:tabs>
        <w:rPr>
          <w:color w:val="000000" w:themeColor="text1"/>
          <w:sz w:val="32"/>
          <w:szCs w:val="32"/>
        </w:rPr>
      </w:pPr>
      <w:r>
        <w:rPr>
          <w:noProof/>
          <w:color w:val="000000" w:themeColor="text1"/>
          <w:sz w:val="32"/>
          <w:szCs w:val="32"/>
        </w:rPr>
        <w:pict>
          <v:group id="Группа 502" o:spid="_x0000_s10555" style="position:absolute;margin-left:61.5pt;margin-top:10.2pt;width:316.9pt;height:259.75pt;z-index:251548160" coordorigin="1076182,1074396" coordsize="40243,32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">
            <v:line id="Line 925" o:spid="_x0000_s10577" style="position:absolute;rotation:-90;flip:y;visibility:visible" from="1078956,1085262" to="1078956,1090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" strokeweight="1.5pt">
              <v:stroke endarrow="block"/>
            </v:line>
            <v:line id="Line 926" o:spid="_x0000_s10576" style="position:absolute;visibility:visible" from="1083837,1092372" to="1114438,1092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">
              <v:stroke dashstyle="longDashDot"/>
            </v:line>
            <v:oval id="Oval 927" o:spid="_x0000_s10575" style="position:absolute;left:1084682;top:1077954;width:28801;height:287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" filled="f" strokeweight="1.5pt" insetpen="t">
              <v:textbox inset="2.88pt,2.88pt,2.88pt,2.88pt"/>
            </v:oval>
            <v:line id="Line 928" o:spid="_x0000_s10574" style="position:absolute;flip:y;visibility:visible" from="1099096,1076789" to="1099096,1107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">
              <v:stroke dashstyle="longDashDot"/>
            </v:line>
            <v:line id="Line 929" o:spid="_x0000_s10573" style="position:absolute;rotation:180;visibility:visible" from="1099078,1074396" to="1099078,109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" strokeweight="1.5pt">
              <v:stroke endarrow="block"/>
            </v:line>
            <v:line id="Line 930" o:spid="_x0000_s10572" style="position:absolute;rotation:180;flip:y;visibility:visible" from="1093757,1092403" to="1099156,1092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" strokeweight="1.5pt">
              <v:stroke endarrow="block"/>
            </v:line>
            <v:line id="Line 931" o:spid="_x0000_s10571" style="position:absolute;rotation:-90;flip:y;visibility:visible" from="1078935,1094434" to="1078935,1099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" strokeweight="1.5pt">
              <v:stroke endarrow="block"/>
            </v:line>
            <v:line id="Line 932" o:spid="_x0000_s10570" style="position:absolute;rotation:-90;flip:y;visibility:visible" from="1078935,1087433" to="1078935,1092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" strokeweight="1.5pt">
              <v:stroke endarrow="block"/>
            </v:line>
            <v:line id="Line 933" o:spid="_x0000_s10569" style="position:absolute;rotation:-90;flip:y;visibility:visible" from="1078956,1091977" to="1078956,1097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" strokeweight="1.5pt">
              <v:stroke endarrow="block"/>
            </v:line>
            <v:line id="Line 934" o:spid="_x0000_s10568" style="position:absolute;rotation:-90;flip:y;visibility:visible" from="1078882,1089636" to="1078882,1095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" strokeweight="1.5pt">
              <v:stroke endarrow="block"/>
            </v:line>
            <v:line id="Line 935" o:spid="_x0000_s10567" style="position:absolute;rotation:180;visibility:visible" from="1100499,1083876" to="1100499,108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">
              <v:stroke endarrow="block"/>
            </v:line>
            <v:line id="Line 936" o:spid="_x0000_s10566" style="position:absolute;rotation:180;flip:y;visibility:visible" from="1099368,1076972" to="1100327,1077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">
              <v:stroke endarrow="block"/>
            </v:line>
            <v:shape id="Arc 937" o:spid="_x0000_s10565" style="position:absolute;left:1098515;top:1074684;width:1080;height:3600;rotation:90;flip:x;visibility:visible" coordsize="39343,432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" adj="0,,0" path="m39343,33918nfc35306,39732,28677,43199,21600,43199,9670,43200,,33529,,21600,,9670,9670,,21600,v6895,,13377,3292,17444,8861em39343,33918nsc35306,39732,28677,43199,21600,43199,9670,43200,,33529,,21600,,9670,9670,,21600,v6895,,13377,3292,17444,8861l21600,21600,39343,33918xe" filled="f" strokeweight="1pt">
              <v:stroke joinstyle="round"/>
              <v:formulas/>
              <v:path arrowok="t" o:connecttype="custom" o:connectlocs="107972,282625;107151,73843;59279,179984" o:connectangles="0,0,0"/>
            </v:shape>
            <v:line id="Line 938" o:spid="_x0000_s10564" style="position:absolute;flip:y;visibility:visible" from="1099104,1084455" to="1110910,1092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"/>
            <v:shape id="Arc 939" o:spid="_x0000_s10563" style="position:absolute;left:1099176;top:1090310;width:3600;height:2005;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" adj="0,,0" path="m17937,nfc20325,3558,21600,7747,21600,12033em17937,nsc20325,3558,21600,7747,21600,12033l,12033,17937,xe" filled="f">
              <v:stroke joinstyle="round"/>
              <v:formulas/>
              <v:path arrowok="t" o:extrusionok="f" o:connecttype="custom" o:connectlocs="298977,0;360013,200537;0,200537" o:connectangles="0,0,0"/>
            </v:shape>
            <v:line id="Line 940" o:spid="_x0000_s10562" style="position:absolute;visibility:visible" from="1099009,1084359" to="1110910,1084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ctLxwAAANwAAAAPAAAAZHJzL2Rvd25yZXYueG1sRI9Ba8JA&#10;FITvBf/D8oTe6saUBk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Fldy0vHAAAA3AAA&#10;AA8AAAAAAAAAAAAAAAAABwIAAGRycy9kb3ducmV2LnhtbFBLBQYAAAAAAwADALcAAAD7AgAAAAA=&#10;"/>
            <v:line id="Line 941" o:spid="_x0000_s10561" style="position:absolute;rotation:-90;flip:y;visibility:visible" from="1113726,1081622" to="1113726,1087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" strokeweight="1.5pt">
              <v:stroke endarrow="block"/>
            </v:line>
            <v:line id="Line 942" o:spid="_x0000_s10560" style="position:absolute;rotation:90;flip:x y;visibility:visible" from="1111776,1079966" to="1115376,1085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" strokeweight="1.5pt">
              <v:stroke endarrow="block"/>
            </v:line>
            <v:line id="Line 943" o:spid="_x0000_s10559" style="position:absolute;visibility:visible" from="1110931,1082655" to="1110931,1095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FM/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xhO4nolHQC7+AQAA//8DAFBLAQItABQABgAIAAAAIQDb4fbL7gAAAIUBAAATAAAAAAAA&#10;AAAAAAAAAAAAAABbQ29udGVudF9UeXBlc10ueG1sUEsBAi0AFAAGAAgAAAAhAFr0LFu/AAAAFQEA&#10;AAsAAAAAAAAAAAAAAAAAHwEAAF9yZWxzLy5yZWxzUEsBAi0AFAAGAAgAAAAhANa0Uz/HAAAA3AAA&#10;AA8AAAAAAAAAAAAAAAAABwIAAGRycy9kb3ducmV2LnhtbFBLBQYAAAAAAwADALcAAAD7AgAAAAA=&#10;"/>
            <v:line id="Line 944" o:spid="_x0000_s10558" style="position:absolute;flip:y;visibility:visible" from="1099136,1094723" to="1110910,109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w3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ymsLtTDoCcvkHAAD//wMAUEsBAi0AFAAGAAgAAAAhANvh9svuAAAAhQEAABMAAAAAAAAA&#10;AAAAAAAAAAAAAFtDb250ZW50X1R5cGVzXS54bWxQSwECLQAUAAYACAAAACEAWvQsW78AAAAVAQAA&#10;CwAAAAAAAAAAAAAAAAAfAQAAX3JlbHMvLnJlbHNQSwECLQAUAAYACAAAACEA/0JMN8YAAADcAAAA&#10;DwAAAAAAAAAAAAAAAAAHAgAAZHJzL2Rvd25yZXYueG1sUEsFBgAAAAADAAMAtwAAAPoCAAAAAA==&#10;"/>
            <v:line id="Line 945" o:spid="_x0000_s10557" style="position:absolute;visibility:visible" from="1109754,1094780" to="1110834,1094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">
              <v:stroke endarrow="block"/>
            </v:line>
            <v:line id="Line 946" o:spid="_x0000_s10556" style="position:absolute;flip:x;visibility:visible" from="1099166,1094759" to="1100246,1094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">
              <v:stroke endarrow="block"/>
            </v:line>
          </v:group>
        </w:pict>
      </w:r>
    </w:p>
    <w:p w:rsidR="00325AA4" w:rsidRPr="003A1BF3" w:rsidRDefault="00325AA4" w:rsidP="00325AA4">
      <w:pPr>
        <w:tabs>
          <w:tab w:val="left" w:pos="5205"/>
        </w:tabs>
        <w:rPr>
          <w:color w:val="000000" w:themeColor="text1"/>
          <w:sz w:val="32"/>
          <w:szCs w:val="32"/>
        </w:rPr>
      </w:pPr>
      <w:r w:rsidRPr="003A1BF3">
        <w:rPr>
          <w:color w:val="000000" w:themeColor="text1"/>
          <w:sz w:val="32"/>
          <w:szCs w:val="32"/>
        </w:rPr>
        <w:tab/>
      </w:r>
      <w:r w:rsidRPr="003A1BF3">
        <w:rPr>
          <w:color w:val="000000" w:themeColor="text1"/>
          <w:position w:val="-12"/>
        </w:rPr>
        <w:object w:dxaOrig="300" w:dyaOrig="360">
          <v:shape id="_x0000_i2046" type="#_x0000_t75" style="width:15pt;height:18pt" o:ole="">
            <v:imagedata r:id="rId1443" o:title=""/>
          </v:shape>
          <o:OLEObject Type="Embed" ProgID="Equation.DSMT4" ShapeID="_x0000_i2046" DrawAspect="Content" ObjectID="_1565017765" r:id="rId1444"/>
        </w:object>
      </w:r>
    </w:p>
    <w:p w:rsidR="00325AA4" w:rsidRPr="003A1BF3" w:rsidRDefault="00325AA4" w:rsidP="00325AA4">
      <w:pPr>
        <w:rPr>
          <w:color w:val="000000" w:themeColor="text1"/>
          <w:sz w:val="32"/>
          <w:szCs w:val="32"/>
        </w:rPr>
      </w:pPr>
    </w:p>
    <w:p w:rsidR="00325AA4" w:rsidRPr="003A1BF3" w:rsidRDefault="00325AA4" w:rsidP="00325AA4">
      <w:pPr>
        <w:tabs>
          <w:tab w:val="left" w:pos="6885"/>
        </w:tabs>
        <w:rPr>
          <w:color w:val="000000" w:themeColor="text1"/>
          <w:lang w:val="en-US"/>
        </w:rPr>
      </w:pPr>
      <w:r w:rsidRPr="003A1BF3">
        <w:rPr>
          <w:color w:val="000000" w:themeColor="text1"/>
          <w:lang w:val="en-US"/>
        </w:rPr>
        <w:t xml:space="preserve">                                                                                           </w:t>
      </w:r>
      <w:r w:rsidRPr="003A1BF3">
        <w:rPr>
          <w:color w:val="000000" w:themeColor="text1"/>
        </w:rPr>
        <w:t xml:space="preserve">                      </w:t>
      </w:r>
      <w:r w:rsidRPr="003A1BF3">
        <w:rPr>
          <w:color w:val="000000" w:themeColor="text1"/>
          <w:position w:val="-12"/>
        </w:rPr>
        <w:object w:dxaOrig="320" w:dyaOrig="360">
          <v:shape id="_x0000_i2047" type="#_x0000_t75" style="width:15.75pt;height:18pt" o:ole="">
            <v:imagedata r:id="rId1445" o:title=""/>
          </v:shape>
          <o:OLEObject Type="Embed" ProgID="Equation.DSMT4" ShapeID="_x0000_i2047" DrawAspect="Content" ObjectID="_1565017766" r:id="rId1446"/>
        </w:object>
      </w:r>
    </w:p>
    <w:p w:rsidR="00325AA4" w:rsidRPr="003A1BF3" w:rsidRDefault="00325AA4" w:rsidP="00325AA4">
      <w:pPr>
        <w:tabs>
          <w:tab w:val="left" w:pos="7290"/>
        </w:tabs>
        <w:rPr>
          <w:color w:val="000000" w:themeColor="text1"/>
          <w:lang w:val="en-US"/>
        </w:rPr>
      </w:pPr>
      <w:r w:rsidRPr="003A1BF3">
        <w:rPr>
          <w:color w:val="000000" w:themeColor="text1"/>
          <w:lang w:val="en-US"/>
        </w:rPr>
        <w:t xml:space="preserve">                                                                                                  </w:t>
      </w:r>
      <w:r w:rsidRPr="003A1BF3">
        <w:rPr>
          <w:color w:val="000000" w:themeColor="text1"/>
        </w:rPr>
        <w:t xml:space="preserve">          </w:t>
      </w:r>
      <w:r w:rsidRPr="003A1BF3">
        <w:rPr>
          <w:color w:val="000000" w:themeColor="text1"/>
          <w:lang w:val="en-US"/>
        </w:rPr>
        <w:t xml:space="preserve">  </w:t>
      </w:r>
      <w:r w:rsidRPr="003A1BF3">
        <w:rPr>
          <w:color w:val="000000" w:themeColor="text1"/>
          <w:lang w:val="en-US"/>
        </w:rPr>
        <w:tab/>
      </w:r>
      <w:r w:rsidRPr="003A1BF3">
        <w:rPr>
          <w:color w:val="000000" w:themeColor="text1"/>
        </w:rPr>
        <w:t xml:space="preserve">     </w:t>
      </w:r>
      <w:r w:rsidRPr="003A1BF3">
        <w:rPr>
          <w:color w:val="000000" w:themeColor="text1"/>
          <w:position w:val="-14"/>
        </w:rPr>
        <w:object w:dxaOrig="360" w:dyaOrig="380">
          <v:shape id="_x0000_i2048" type="#_x0000_t75" style="width:18pt;height:18.75pt" o:ole="">
            <v:imagedata r:id="rId1447" o:title=""/>
          </v:shape>
          <o:OLEObject Type="Embed" ProgID="Equation.DSMT4" ShapeID="_x0000_i2048" DrawAspect="Content" ObjectID="_1565017767" r:id="rId1448"/>
        </w:object>
      </w:r>
    </w:p>
    <w:p w:rsidR="00325AA4" w:rsidRPr="003A1BF3" w:rsidRDefault="00325AA4" w:rsidP="00325AA4">
      <w:pPr>
        <w:tabs>
          <w:tab w:val="left" w:pos="1515"/>
        </w:tabs>
        <w:rPr>
          <w:color w:val="000000" w:themeColor="text1"/>
          <w:sz w:val="32"/>
          <w:szCs w:val="32"/>
        </w:rPr>
      </w:pPr>
      <w:r w:rsidRPr="003A1BF3">
        <w:rPr>
          <w:color w:val="000000" w:themeColor="text1"/>
          <w:sz w:val="32"/>
          <w:szCs w:val="32"/>
        </w:rPr>
        <w:tab/>
      </w:r>
      <w:r w:rsidRPr="003A1BF3">
        <w:rPr>
          <w:color w:val="000000" w:themeColor="text1"/>
          <w:position w:val="-12"/>
        </w:rPr>
        <w:object w:dxaOrig="260" w:dyaOrig="360">
          <v:shape id="_x0000_i2049" type="#_x0000_t75" style="width:12.75pt;height:18pt" o:ole="">
            <v:imagedata r:id="rId1449" o:title=""/>
          </v:shape>
          <o:OLEObject Type="Embed" ProgID="Equation.DSMT4" ShapeID="_x0000_i2049" DrawAspect="Content" ObjectID="_1565017768" r:id="rId1450"/>
        </w:object>
      </w:r>
      <w:r w:rsidRPr="003A1BF3">
        <w:rPr>
          <w:color w:val="000000" w:themeColor="text1"/>
          <w:sz w:val="32"/>
          <w:szCs w:val="32"/>
        </w:rPr>
        <w:t xml:space="preserve"> </w:t>
      </w:r>
      <w:r w:rsidRPr="003A1BF3">
        <w:rPr>
          <w:color w:val="000000" w:themeColor="text1"/>
          <w:position w:val="-4"/>
          <w:sz w:val="32"/>
          <w:szCs w:val="32"/>
        </w:rPr>
        <w:object w:dxaOrig="1440" w:dyaOrig="313">
          <v:shape id="_x0000_i2050" type="#_x0000_t75" style="width:1in;height:15.75pt" o:ole="">
            <v:imagedata r:id="rId273" o:title=""/>
          </v:shape>
          <o:OLEObject Type="Embed" ProgID="Equation.DSMT4" ShapeID="_x0000_i2050" DrawAspect="Content" ObjectID="_1565017769" r:id="rId1451"/>
        </w:object>
      </w:r>
    </w:p>
    <w:p w:rsidR="00325AA4" w:rsidRPr="003A1BF3" w:rsidRDefault="00325AA4" w:rsidP="00325AA4">
      <w:pPr>
        <w:tabs>
          <w:tab w:val="left" w:pos="4215"/>
          <w:tab w:val="left" w:pos="5610"/>
        </w:tabs>
        <w:rPr>
          <w:color w:val="000000" w:themeColor="text1"/>
          <w:sz w:val="32"/>
          <w:szCs w:val="32"/>
        </w:rPr>
      </w:pPr>
      <w:r w:rsidRPr="003A1BF3">
        <w:rPr>
          <w:color w:val="000000" w:themeColor="text1"/>
          <w:sz w:val="32"/>
          <w:szCs w:val="32"/>
        </w:rPr>
        <w:tab/>
      </w:r>
      <w:r w:rsidRPr="003A1BF3">
        <w:rPr>
          <w:color w:val="000000" w:themeColor="text1"/>
          <w:sz w:val="32"/>
          <w:szCs w:val="32"/>
          <w:lang w:val="en-US"/>
        </w:rPr>
        <w:t xml:space="preserve">           </w:t>
      </w:r>
      <w:r w:rsidRPr="003A1BF3">
        <w:rPr>
          <w:color w:val="000000" w:themeColor="text1"/>
          <w:sz w:val="32"/>
          <w:szCs w:val="32"/>
        </w:rPr>
        <w:t xml:space="preserve">        </w:t>
      </w:r>
      <w:r w:rsidRPr="003A1BF3">
        <w:rPr>
          <w:color w:val="000000" w:themeColor="text1"/>
          <w:sz w:val="32"/>
          <w:szCs w:val="32"/>
          <w:lang w:val="en-US"/>
        </w:rPr>
        <w:t xml:space="preserve">  </w:t>
      </w:r>
      <w:r w:rsidRPr="003A1BF3">
        <w:rPr>
          <w:color w:val="000000" w:themeColor="text1"/>
          <w:position w:val="-4"/>
        </w:rPr>
        <w:object w:dxaOrig="1440" w:dyaOrig="313">
          <v:shape id="_x0000_i2051" type="#_x0000_t75" style="width:1in;height:15.75pt" o:ole="">
            <v:imagedata r:id="rId273" o:title=""/>
          </v:shape>
          <o:OLEObject Type="Embed" ProgID="Equation.DSMT4" ShapeID="_x0000_i2051" DrawAspect="Content" ObjectID="_1565017770" r:id="rId1452"/>
        </w:object>
      </w:r>
    </w:p>
    <w:p w:rsidR="00325AA4" w:rsidRPr="003A1BF3" w:rsidRDefault="00325AA4" w:rsidP="00325AA4">
      <w:pPr>
        <w:rPr>
          <w:color w:val="000000" w:themeColor="text1"/>
          <w:sz w:val="32"/>
          <w:szCs w:val="32"/>
          <w:lang w:val="en-US"/>
        </w:rPr>
      </w:pPr>
      <w:r w:rsidRPr="003A1BF3">
        <w:rPr>
          <w:color w:val="000000" w:themeColor="text1"/>
          <w:sz w:val="32"/>
          <w:szCs w:val="32"/>
        </w:rPr>
        <w:t xml:space="preserve">                                                      </w:t>
      </w:r>
      <w:r w:rsidRPr="003A1BF3">
        <w:rPr>
          <w:color w:val="000000" w:themeColor="text1"/>
          <w:position w:val="-12"/>
        </w:rPr>
        <w:object w:dxaOrig="260" w:dyaOrig="360">
          <v:shape id="_x0000_i2052" type="#_x0000_t75" style="width:12.75pt;height:18pt" o:ole="">
            <v:imagedata r:id="rId1151" o:title=""/>
          </v:shape>
          <o:OLEObject Type="Embed" ProgID="Equation.DSMT4" ShapeID="_x0000_i2052" DrawAspect="Content" ObjectID="_1565017771" r:id="rId1453"/>
        </w:object>
      </w:r>
      <w:r w:rsidRPr="003A1BF3">
        <w:rPr>
          <w:color w:val="000000" w:themeColor="text1"/>
          <w:sz w:val="32"/>
          <w:szCs w:val="32"/>
        </w:rPr>
        <w:t xml:space="preserve">         </w:t>
      </w:r>
      <w:r w:rsidRPr="003A1BF3">
        <w:rPr>
          <w:color w:val="000000" w:themeColor="text1"/>
          <w:sz w:val="32"/>
          <w:szCs w:val="32"/>
          <w:lang w:val="en-US"/>
        </w:rPr>
        <w:t xml:space="preserve">   </w:t>
      </w:r>
      <w:r w:rsidRPr="003A1BF3">
        <w:rPr>
          <w:color w:val="000000" w:themeColor="text1"/>
          <w:position w:val="-10"/>
        </w:rPr>
        <w:object w:dxaOrig="420" w:dyaOrig="300">
          <v:shape id="_x0000_i2053" type="#_x0000_t75" style="width:21pt;height:15pt" o:ole="">
            <v:imagedata r:id="rId1454" o:title=""/>
          </v:shape>
          <o:OLEObject Type="Embed" ProgID="Equation.DSMT4" ShapeID="_x0000_i2053" DrawAspect="Content" ObjectID="_1565017772" r:id="rId1455"/>
        </w:object>
      </w:r>
      <w:r w:rsidRPr="003A1BF3">
        <w:rPr>
          <w:color w:val="000000" w:themeColor="text1"/>
          <w:sz w:val="32"/>
          <w:szCs w:val="32"/>
          <w:lang w:val="en-US"/>
        </w:rPr>
        <w:t xml:space="preserve">   </w:t>
      </w:r>
      <w:r w:rsidRPr="003A1BF3">
        <w:rPr>
          <w:color w:val="000000" w:themeColor="text1"/>
          <w:sz w:val="32"/>
          <w:szCs w:val="32"/>
        </w:rPr>
        <w:t xml:space="preserve"> </w:t>
      </w:r>
      <w:r w:rsidRPr="003A1BF3">
        <w:rPr>
          <w:color w:val="000000" w:themeColor="text1"/>
          <w:position w:val="-4"/>
        </w:rPr>
        <w:object w:dxaOrig="1440" w:dyaOrig="313">
          <v:shape id="_x0000_i2054" type="#_x0000_t75" style="width:1in;height:15.75pt" o:ole="">
            <v:imagedata r:id="rId273" o:title=""/>
          </v:shape>
          <o:OLEObject Type="Embed" ProgID="Equation.DSMT4" ShapeID="_x0000_i2054" DrawAspect="Content" ObjectID="_1565017773" r:id="rId1456"/>
        </w:object>
      </w:r>
      <w:r w:rsidRPr="003A1BF3">
        <w:rPr>
          <w:color w:val="000000" w:themeColor="text1"/>
          <w:sz w:val="32"/>
          <w:szCs w:val="32"/>
        </w:rPr>
        <w:t xml:space="preserve">  </w:t>
      </w:r>
      <w:r w:rsidRPr="003A1BF3">
        <w:rPr>
          <w:color w:val="000000" w:themeColor="text1"/>
          <w:position w:val="-4"/>
          <w:sz w:val="32"/>
          <w:szCs w:val="32"/>
        </w:rPr>
        <w:object w:dxaOrig="1440" w:dyaOrig="313">
          <v:shape id="_x0000_i2055" type="#_x0000_t75" style="width:1in;height:15.75pt" o:ole="">
            <v:imagedata r:id="rId273" o:title=""/>
          </v:shape>
          <o:OLEObject Type="Embed" ProgID="Equation.DSMT4" ShapeID="_x0000_i2055" DrawAspect="Content" ObjectID="_1565017774" r:id="rId1457"/>
        </w:object>
      </w:r>
    </w:p>
    <w:p w:rsidR="00325AA4" w:rsidRPr="003A1BF3" w:rsidRDefault="00325AA4" w:rsidP="00325AA4">
      <w:pPr>
        <w:tabs>
          <w:tab w:val="left" w:pos="5550"/>
        </w:tabs>
        <w:rPr>
          <w:color w:val="000000" w:themeColor="text1"/>
          <w:sz w:val="32"/>
          <w:szCs w:val="32"/>
        </w:rPr>
      </w:pPr>
      <w:r w:rsidRPr="003A1BF3">
        <w:rPr>
          <w:color w:val="000000" w:themeColor="text1"/>
          <w:sz w:val="32"/>
          <w:szCs w:val="32"/>
        </w:rPr>
        <w:tab/>
      </w:r>
      <w:r w:rsidRPr="003A1BF3">
        <w:rPr>
          <w:color w:val="000000" w:themeColor="text1"/>
          <w:position w:val="-14"/>
        </w:rPr>
        <w:object w:dxaOrig="380" w:dyaOrig="380">
          <v:shape id="_x0000_i2056" type="#_x0000_t75" style="width:18.75pt;height:18.75pt" o:ole="">
            <v:imagedata r:id="rId1458" o:title=""/>
          </v:shape>
          <o:OLEObject Type="Embed" ProgID="Equation.DSMT4" ShapeID="_x0000_i2056" DrawAspect="Content" ObjectID="_1565017775" r:id="rId1459"/>
        </w:object>
      </w:r>
    </w:p>
    <w:p w:rsidR="00325AA4" w:rsidRPr="003A1BF3" w:rsidRDefault="00325AA4" w:rsidP="00325AA4">
      <w:pPr>
        <w:rPr>
          <w:color w:val="000000" w:themeColor="text1"/>
          <w:sz w:val="32"/>
          <w:szCs w:val="32"/>
        </w:rPr>
      </w:pPr>
    </w:p>
    <w:p w:rsidR="00325AA4" w:rsidRPr="003A1BF3" w:rsidRDefault="00325AA4" w:rsidP="00325AA4">
      <w:pPr>
        <w:rPr>
          <w:color w:val="000000" w:themeColor="text1"/>
          <w:sz w:val="32"/>
          <w:szCs w:val="32"/>
        </w:rPr>
      </w:pPr>
    </w:p>
    <w:p w:rsidR="00325AA4" w:rsidRPr="003A1BF3" w:rsidRDefault="00325AA4" w:rsidP="00325AA4">
      <w:pPr>
        <w:rPr>
          <w:color w:val="000000" w:themeColor="text1"/>
          <w:sz w:val="32"/>
          <w:szCs w:val="32"/>
        </w:rPr>
      </w:pPr>
    </w:p>
    <w:p w:rsidR="00325AA4" w:rsidRPr="003A1BF3" w:rsidRDefault="00325AA4" w:rsidP="00325AA4">
      <w:pPr>
        <w:rPr>
          <w:color w:val="000000" w:themeColor="text1"/>
          <w:sz w:val="32"/>
          <w:szCs w:val="32"/>
        </w:rPr>
      </w:pPr>
    </w:p>
    <w:p w:rsidR="00325AA4" w:rsidRPr="003A1BF3" w:rsidRDefault="00325AA4" w:rsidP="00325AA4">
      <w:pPr>
        <w:rPr>
          <w:color w:val="000000" w:themeColor="text1"/>
        </w:rPr>
      </w:pPr>
      <w:r w:rsidRPr="003A1BF3">
        <w:rPr>
          <w:color w:val="000000" w:themeColor="text1"/>
        </w:rPr>
        <w:t xml:space="preserve">                                                                                        </w:t>
      </w:r>
    </w:p>
    <w:p w:rsidR="00325AA4" w:rsidRPr="003A1BF3" w:rsidRDefault="00325AA4" w:rsidP="00325AA4">
      <w:pPr>
        <w:jc w:val="both"/>
        <w:rPr>
          <w:color w:val="000000" w:themeColor="text1"/>
          <w:sz w:val="32"/>
          <w:szCs w:val="32"/>
        </w:rPr>
      </w:pPr>
      <w:r w:rsidRPr="003A1BF3">
        <w:rPr>
          <w:color w:val="000000" w:themeColor="text1"/>
        </w:rPr>
        <w:t xml:space="preserve">                                                                                      </w:t>
      </w:r>
    </w:p>
    <w:p w:rsidR="00325AA4" w:rsidRPr="003A1BF3" w:rsidRDefault="00325AA4" w:rsidP="00325AA4">
      <w:pPr>
        <w:rPr>
          <w:color w:val="000000" w:themeColor="text1"/>
          <w:sz w:val="32"/>
          <w:szCs w:val="32"/>
        </w:rPr>
      </w:pPr>
    </w:p>
    <w:p w:rsidR="00322A45" w:rsidRPr="003A1BF3" w:rsidRDefault="00322A45" w:rsidP="00325AA4">
      <w:pPr>
        <w:pStyle w:val="12"/>
        <w:spacing w:before="0" w:beforeAutospacing="0" w:after="0" w:afterAutospacing="0" w:line="320" w:lineRule="atLeast"/>
        <w:rPr>
          <w:color w:val="000000" w:themeColor="text1"/>
          <w:sz w:val="27"/>
          <w:szCs w:val="27"/>
        </w:rPr>
      </w:pPr>
      <w:r w:rsidRPr="003A1BF3">
        <w:rPr>
          <w:rStyle w:val="normalchar"/>
          <w:color w:val="000000" w:themeColor="text1"/>
          <w:sz w:val="32"/>
          <w:szCs w:val="32"/>
        </w:rPr>
        <w:t> </w:t>
      </w:r>
      <w:bookmarkStart w:id="305" w:name="graphic6FF"/>
      <w:bookmarkEnd w:id="305"/>
      <w:r w:rsidR="00DA6A29" w:rsidRPr="00DA6A29">
        <w:rPr>
          <w:noProof/>
          <w:vertAlign w:val="subscript"/>
        </w:rPr>
      </w:r>
      <w:r w:rsidR="00DA6A29" w:rsidRPr="00DA6A29">
        <w:rPr>
          <w:noProof/>
          <w:vertAlign w:val="subscript"/>
        </w:rPr>
        <w:pict>
          <v:rect id="Прямоугольник 45" o:spid="_x0000_s1601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BZcQIAAGA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mXfgWXECAABgBAAADgAAAAAAAAAAAAAAAAAu&#10;AgAAZHJzL2Uyb0RvYy54bWxQSwECLQAUAAYACAAAACEA1AjZN9gAAAABAQAADwAAAAAAAAAAAAAA&#10;AADLBAAAZHJzL2Rvd25yZXYueG1sUEsFBgAAAAAEAAQA8wAAANAFAAAAAA==&#10;" filled="f" stroked="f">
            <o:lock v:ext="edit" aspectratio="t"/>
            <w10:wrap type="none"/>
            <w10:anchorlock/>
          </v:rect>
        </w:pict>
      </w:r>
      <w:r w:rsidRPr="003A1BF3">
        <w:rPr>
          <w:color w:val="000000" w:themeColor="text1"/>
          <w:sz w:val="27"/>
          <w:szCs w:val="27"/>
        </w:rPr>
        <w:t> </w:t>
      </w:r>
      <w:r w:rsidRPr="003A1BF3">
        <w:rPr>
          <w:rStyle w:val="normalchar"/>
          <w:color w:val="000000" w:themeColor="text1"/>
          <w:sz w:val="32"/>
          <w:szCs w:val="32"/>
        </w:rPr>
        <w:t>  </w:t>
      </w:r>
      <w:bookmarkStart w:id="306" w:name="graphic700"/>
      <w:bookmarkEnd w:id="306"/>
      <w:r w:rsidR="00DA6A29" w:rsidRPr="00DA6A29">
        <w:rPr>
          <w:noProof/>
          <w:vertAlign w:val="subscript"/>
        </w:rPr>
      </w:r>
      <w:r w:rsidR="00DA6A29" w:rsidRPr="00DA6A29">
        <w:rPr>
          <w:noProof/>
          <w:vertAlign w:val="subscript"/>
        </w:rPr>
        <w:pict>
          <v:rect id="Прямоугольник 44" o:spid="_x0000_s1601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aIllKXECAABgBAAADgAAAAAAAAAAAAAAAAAu&#10;AgAAZHJzL2Uyb0RvYy54bWxQSwECLQAUAAYACAAAACEA1AjZN9gAAAABAQAADwAAAAAAAAAAAAAA&#10;AADLBAAAZHJzL2Rvd25yZXYueG1sUEsFBgAAAAAEAAQA8wAAANAFAAAAAA==&#10;" filled="f" stroked="f">
            <o:lock v:ext="edit" aspectratio="t"/>
            <w10:wrap type="none"/>
            <w10:anchorlock/>
          </v:rect>
        </w:pict>
      </w:r>
    </w:p>
    <w:bookmarkStart w:id="307" w:name="graphic701"/>
    <w:bookmarkEnd w:id="307"/>
    <w:p w:rsidR="00322A45" w:rsidRPr="003A1BF3" w:rsidRDefault="00DA6A29" w:rsidP="00322A45">
      <w:pPr>
        <w:pStyle w:val="12"/>
        <w:spacing w:before="0" w:beforeAutospacing="0" w:after="0" w:afterAutospacing="0" w:line="320" w:lineRule="atLeast"/>
        <w:ind w:firstLine="720"/>
        <w:rPr>
          <w:color w:val="000000" w:themeColor="text1"/>
          <w:sz w:val="27"/>
          <w:szCs w:val="27"/>
        </w:rPr>
      </w:pPr>
      <w:r w:rsidRPr="00DA6A29">
        <w:rPr>
          <w:noProof/>
          <w:color w:val="000000" w:themeColor="text1"/>
          <w:vertAlign w:val="subscript"/>
        </w:rPr>
      </w:r>
      <w:r w:rsidRPr="00DA6A29">
        <w:rPr>
          <w:noProof/>
          <w:color w:val="000000" w:themeColor="text1"/>
          <w:vertAlign w:val="subscript"/>
        </w:rPr>
        <w:pict>
          <v:rect id="Прямоугольник 43" o:spid="_x0000_s1600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2hcQIAAGA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neNoXECAABgBAAADgAAAAAAAAAAAAAAAAAu&#10;AgAAZHJzL2Uyb0RvYy54bWxQSwECLQAUAAYACAAAACEA1AjZN9gAAAABAQAADwAAAAAAAAAAAAAA&#10;AADLBAAAZHJzL2Rvd25yZXYueG1sUEsFBgAAAAAEAAQA8wAAANAFAAAAAA==&#10;" filled="f" stroked="f">
            <o:lock v:ext="edit" aspectratio="t"/>
            <w10:wrap type="none"/>
            <w10:anchorlock/>
          </v:rect>
        </w:pict>
      </w:r>
    </w:p>
    <w:p w:rsidR="00322A45" w:rsidRPr="003A1BF3" w:rsidRDefault="00322A45" w:rsidP="00322A45">
      <w:pPr>
        <w:pStyle w:val="12"/>
        <w:spacing w:before="0" w:beforeAutospacing="0" w:after="0" w:afterAutospacing="0" w:line="320" w:lineRule="atLeast"/>
        <w:jc w:val="center"/>
        <w:rPr>
          <w:color w:val="000000" w:themeColor="text1"/>
          <w:sz w:val="27"/>
          <w:szCs w:val="27"/>
          <w:lang w:val="en-US"/>
        </w:rPr>
      </w:pPr>
      <w:r w:rsidRPr="003A1BF3">
        <w:rPr>
          <w:rStyle w:val="normalchar"/>
          <w:color w:val="000000" w:themeColor="text1"/>
          <w:sz w:val="32"/>
          <w:szCs w:val="32"/>
          <w:lang w:val="en-US"/>
        </w:rPr>
        <w:t>Fig. 3.10.12</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ince the projections acting force value in all sections Photo proportional to the radius of the circle and the projection of the absorption</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 xml:space="preserve">rate </w:t>
      </w:r>
      <w:r w:rsidR="009242E4">
        <w:rPr>
          <w:rStyle w:val="normalchar"/>
          <w:color w:val="000000" w:themeColor="text1"/>
          <w:sz w:val="28"/>
          <w:szCs w:val="28"/>
          <w:lang w:val="en-US"/>
        </w:rPr>
        <w:t xml:space="preserve">ether </w:t>
      </w:r>
      <w:r w:rsidR="00325AA4" w:rsidRPr="003A1BF3">
        <w:rPr>
          <w:color w:val="000000" w:themeColor="text1"/>
          <w:position w:val="-12"/>
          <w:sz w:val="28"/>
          <w:szCs w:val="28"/>
        </w:rPr>
        <w:object w:dxaOrig="320" w:dyaOrig="360">
          <v:shape id="_x0000_i2057" type="#_x0000_t75" style="width:15.75pt;height:18pt" o:ole="">
            <v:imagedata r:id="rId1460" o:title=""/>
          </v:shape>
          <o:OLEObject Type="Embed" ProgID="Equation.DSMT4" ShapeID="_x0000_i2057" DrawAspect="Content" ObjectID="_1565017776" r:id="rId1461"/>
        </w:object>
      </w:r>
      <w:r w:rsidR="00325AA4" w:rsidRPr="003A1BF3">
        <w:rPr>
          <w:color w:val="000000" w:themeColor="text1"/>
          <w:sz w:val="28"/>
          <w:szCs w:val="28"/>
          <w:lang w:val="en-US"/>
        </w:rPr>
        <w:t xml:space="preserve">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42" o:spid="_x0000_s1600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QjRcQIAAGA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D4kI0XECAABgBAAADgAAAAAAAAAAAAAAAAAu&#10;AgAAZHJzL2Uyb0RvYy54bWxQSwECLQAUAAYACAAAACEA1AjZN9gAAAABAQAADwAAAAAAAAAAAAAA&#10;AADLBAAAZHJzL2Rvd25yZXYueG1sUEsFBgAAAAAEAAQA8wAAANAFAAAAAA==&#10;" filled="f" stroked="f">
            <o:lock v:ext="edit" aspectratio="t"/>
            <w10:wrap type="none"/>
            <w10:anchorlock/>
          </v:rect>
        </w:pict>
      </w:r>
      <w:r w:rsidRPr="003A1BF3">
        <w:rPr>
          <w:rStyle w:val="normalchar"/>
          <w:color w:val="000000" w:themeColor="text1"/>
          <w:sz w:val="28"/>
          <w:szCs w:val="28"/>
          <w:lang w:val="en-US"/>
        </w:rPr>
        <w:t xml:space="preserve">section on the plane, to determine the values ​​of the projection of the force acting as a whole on </w:t>
      </w:r>
      <w:r w:rsidR="003F5CDA">
        <w:rPr>
          <w:rStyle w:val="normalchar"/>
          <w:color w:val="000000" w:themeColor="text1"/>
          <w:sz w:val="28"/>
          <w:szCs w:val="28"/>
          <w:lang w:val="en-US"/>
        </w:rPr>
        <w:t>drain</w:t>
      </w:r>
      <w:r w:rsidRPr="003A1BF3">
        <w:rPr>
          <w:rStyle w:val="normalchar"/>
          <w:color w:val="000000" w:themeColor="text1"/>
          <w:sz w:val="28"/>
          <w:szCs w:val="28"/>
          <w:lang w:val="en-US"/>
        </w:rPr>
        <w:t>, it is sufficient to carry out the integration of equation (3.10.9) over a sphere:</w:t>
      </w:r>
    </w:p>
    <w:bookmarkStart w:id="308" w:name="graphic703"/>
    <w:bookmarkEnd w:id="308"/>
    <w:p w:rsidR="00325AA4" w:rsidRPr="003A1BF3" w:rsidRDefault="00325AA4" w:rsidP="00325AA4">
      <w:pPr>
        <w:tabs>
          <w:tab w:val="left" w:pos="4155"/>
        </w:tabs>
        <w:ind w:left="1416"/>
        <w:jc w:val="both"/>
        <w:rPr>
          <w:color w:val="000000" w:themeColor="text1"/>
          <w:sz w:val="28"/>
          <w:szCs w:val="28"/>
          <w:lang w:val="en-US"/>
        </w:rPr>
      </w:pPr>
      <w:r w:rsidRPr="003A1BF3">
        <w:rPr>
          <w:color w:val="000000" w:themeColor="text1"/>
          <w:position w:val="-48"/>
          <w:sz w:val="28"/>
          <w:szCs w:val="28"/>
        </w:rPr>
        <w:object w:dxaOrig="6820" w:dyaOrig="1080">
          <v:shape id="_x0000_i2058" type="#_x0000_t75" style="width:341.25pt;height:54pt" o:ole="">
            <v:imagedata r:id="rId1462" o:title=""/>
          </v:shape>
          <o:OLEObject Type="Embed" ProgID="Equation.DSMT4" ShapeID="_x0000_i2058" DrawAspect="Content" ObjectID="_1565017777" r:id="rId1463"/>
        </w:object>
      </w:r>
      <w:r w:rsidRPr="003A1BF3">
        <w:rPr>
          <w:color w:val="000000" w:themeColor="text1"/>
          <w:sz w:val="28"/>
          <w:szCs w:val="28"/>
          <w:lang w:val="en-US"/>
        </w:rPr>
        <w:t xml:space="preserve"> </w:t>
      </w:r>
    </w:p>
    <w:p w:rsidR="00325AA4" w:rsidRPr="003A1BF3" w:rsidRDefault="00325AA4" w:rsidP="00325AA4">
      <w:pPr>
        <w:tabs>
          <w:tab w:val="left" w:pos="0"/>
        </w:tabs>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position w:val="-36"/>
          <w:sz w:val="28"/>
          <w:szCs w:val="28"/>
        </w:rPr>
        <w:object w:dxaOrig="6300" w:dyaOrig="840">
          <v:shape id="_x0000_i2059" type="#_x0000_t75" style="width:315pt;height:42pt" o:ole="">
            <v:imagedata r:id="rId1464" o:title=""/>
          </v:shape>
          <o:OLEObject Type="Embed" ProgID="Equation.DSMT4" ShapeID="_x0000_i2059" DrawAspect="Content" ObjectID="_1565017778" r:id="rId1465"/>
        </w:object>
      </w:r>
      <w:r w:rsidRPr="003A1BF3">
        <w:rPr>
          <w:color w:val="000000" w:themeColor="text1"/>
          <w:sz w:val="28"/>
          <w:szCs w:val="28"/>
          <w:lang w:val="en-US"/>
        </w:rPr>
        <w:t xml:space="preserve"> </w:t>
      </w:r>
      <w:r w:rsidR="007B7061">
        <w:rPr>
          <w:color w:val="000000" w:themeColor="text1"/>
          <w:sz w:val="28"/>
          <w:szCs w:val="28"/>
          <w:lang w:val="en-US"/>
        </w:rPr>
        <w:tab/>
      </w:r>
      <w:r w:rsidRPr="003A1BF3">
        <w:rPr>
          <w:color w:val="000000" w:themeColor="text1"/>
          <w:sz w:val="28"/>
          <w:szCs w:val="28"/>
          <w:lang w:val="en-US"/>
        </w:rPr>
        <w:t xml:space="preserve">(3.10.10)  </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here</w:t>
      </w:r>
      <w:r w:rsidR="00325AA4" w:rsidRPr="003A1BF3">
        <w:rPr>
          <w:color w:val="000000" w:themeColor="text1"/>
          <w:sz w:val="28"/>
          <w:szCs w:val="28"/>
          <w:lang w:val="en-US"/>
        </w:rPr>
        <w:t>:</w:t>
      </w:r>
      <w:r w:rsidR="00325AA4" w:rsidRPr="003A1BF3">
        <w:rPr>
          <w:color w:val="000000" w:themeColor="text1"/>
          <w:sz w:val="28"/>
          <w:szCs w:val="28"/>
          <w:lang w:val="en-US"/>
        </w:rPr>
        <w:tab/>
      </w:r>
      <w:r w:rsidR="00325AA4" w:rsidRPr="003A1BF3">
        <w:rPr>
          <w:color w:val="000000" w:themeColor="text1"/>
          <w:position w:val="-10"/>
          <w:sz w:val="28"/>
          <w:szCs w:val="28"/>
        </w:rPr>
        <w:object w:dxaOrig="420" w:dyaOrig="300">
          <v:shape id="_x0000_i2060" type="#_x0000_t75" style="width:21pt;height:15pt" o:ole="">
            <v:imagedata r:id="rId1466" o:title=""/>
          </v:shape>
          <o:OLEObject Type="Embed" ProgID="Equation.DSMT4" ShapeID="_x0000_i2060" DrawAspect="Content" ObjectID="_1565017779" r:id="rId1467"/>
        </w:object>
      </w:r>
      <w:r w:rsidR="00325AA4" w:rsidRPr="003A1BF3">
        <w:rPr>
          <w:color w:val="000000" w:themeColor="text1"/>
          <w:sz w:val="28"/>
          <w:szCs w:val="28"/>
          <w:lang w:val="en-US"/>
        </w:rPr>
        <w:t xml:space="preserve"> – </w:t>
      </w:r>
      <w:r w:rsidRPr="003A1BF3">
        <w:rPr>
          <w:rStyle w:val="normalchar"/>
          <w:color w:val="000000" w:themeColor="text1"/>
          <w:sz w:val="28"/>
          <w:szCs w:val="28"/>
          <w:lang w:val="en-US"/>
        </w:rPr>
        <w:t>the angle between the plane of a diametrical sectional areas perpendicular to the rotational axis</w:t>
      </w:r>
      <w:r w:rsidR="00325AA4" w:rsidRPr="003A1BF3">
        <w:rPr>
          <w:color w:val="000000" w:themeColor="text1"/>
          <w:sz w:val="28"/>
          <w:szCs w:val="28"/>
          <w:lang w:val="en-US"/>
        </w:rPr>
        <w:t xml:space="preserve"> – </w:t>
      </w:r>
      <w:r w:rsidR="00325AA4" w:rsidRPr="003A1BF3">
        <w:rPr>
          <w:color w:val="000000" w:themeColor="text1"/>
          <w:position w:val="-12"/>
          <w:sz w:val="28"/>
          <w:szCs w:val="28"/>
        </w:rPr>
        <w:object w:dxaOrig="300" w:dyaOrig="360">
          <v:shape id="_x0000_i2061" type="#_x0000_t75" style="width:15pt;height:18pt" o:ole="">
            <v:imagedata r:id="rId1468" o:title=""/>
          </v:shape>
          <o:OLEObject Type="Embed" ProgID="Equation.DSMT4" ShapeID="_x0000_i2061" DrawAspect="Content" ObjectID="_1565017780" r:id="rId1469"/>
        </w:object>
      </w:r>
      <w:r w:rsidR="00325AA4" w:rsidRPr="003A1BF3">
        <w:rPr>
          <w:color w:val="000000" w:themeColor="text1"/>
          <w:sz w:val="28"/>
          <w:szCs w:val="28"/>
          <w:lang w:val="en-US"/>
        </w:rPr>
        <w:t xml:space="preserve"> </w:t>
      </w:r>
      <w:r w:rsidRPr="003A1BF3">
        <w:rPr>
          <w:rStyle w:val="normalchar"/>
          <w:color w:val="000000" w:themeColor="text1"/>
          <w:sz w:val="28"/>
          <w:szCs w:val="28"/>
          <w:lang w:val="en-US"/>
        </w:rPr>
        <w:t>and the direction from the center of the sphere to its surface;</w:t>
      </w:r>
    </w:p>
    <w:bookmarkStart w:id="309" w:name="graphic707"/>
    <w:bookmarkEnd w:id="309"/>
    <w:p w:rsidR="00322A45" w:rsidRPr="003A1BF3" w:rsidRDefault="00325AA4"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4"/>
          <w:sz w:val="28"/>
          <w:szCs w:val="28"/>
        </w:rPr>
        <w:object w:dxaOrig="1420" w:dyaOrig="380">
          <v:shape id="_x0000_i2062" type="#_x0000_t75" style="width:71.25pt;height:18.75pt" o:ole="">
            <v:imagedata r:id="rId1470" o:title=""/>
          </v:shape>
          <o:OLEObject Type="Embed" ProgID="Equation.DSMT4" ShapeID="_x0000_i2062" DrawAspect="Content" ObjectID="_1565017781" r:id="rId1471"/>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sphere radius of the section perpendicular to the plane</w:t>
      </w:r>
      <w:r w:rsidRPr="003A1BF3">
        <w:rPr>
          <w:color w:val="000000" w:themeColor="text1"/>
          <w:sz w:val="28"/>
          <w:szCs w:val="28"/>
          <w:lang w:val="en-US"/>
        </w:rPr>
        <w:t xml:space="preserve"> </w:t>
      </w:r>
      <w:r w:rsidRPr="003A1BF3">
        <w:rPr>
          <w:color w:val="000000" w:themeColor="text1"/>
          <w:position w:val="-12"/>
          <w:sz w:val="28"/>
          <w:szCs w:val="28"/>
        </w:rPr>
        <w:object w:dxaOrig="300" w:dyaOrig="360">
          <v:shape id="_x0000_i2063" type="#_x0000_t75" style="width:15pt;height:18pt" o:ole="">
            <v:imagedata r:id="rId1472" o:title=""/>
          </v:shape>
          <o:OLEObject Type="Embed" ProgID="Equation.DSMT4" ShapeID="_x0000_i2063" DrawAspect="Content" ObjectID="_1565017782" r:id="rId1473"/>
        </w:object>
      </w:r>
      <w:r w:rsidRPr="003A1BF3">
        <w:rPr>
          <w:color w:val="000000" w:themeColor="text1"/>
          <w:sz w:val="28"/>
          <w:szCs w:val="28"/>
          <w:lang w:val="en-US"/>
        </w:rPr>
        <w:t xml:space="preserve">, </w:t>
      </w:r>
      <w:r w:rsidRPr="003A1BF3">
        <w:rPr>
          <w:rStyle w:val="normalchar"/>
          <w:color w:val="000000" w:themeColor="text1"/>
          <w:sz w:val="28"/>
          <w:szCs w:val="28"/>
          <w:lang w:val="en-US"/>
        </w:rPr>
        <w:t>p</w:t>
      </w:r>
      <w:r w:rsidR="00322A45" w:rsidRPr="003A1BF3">
        <w:rPr>
          <w:rStyle w:val="normalchar"/>
          <w:color w:val="000000" w:themeColor="text1"/>
          <w:sz w:val="28"/>
          <w:szCs w:val="28"/>
          <w:lang w:val="en-US"/>
        </w:rPr>
        <w:t>assing through the intersection of the sphere ray drawn from the center of the sphere at an angle</w:t>
      </w:r>
      <w:r w:rsidR="002B1293" w:rsidRPr="003A1BF3">
        <w:rPr>
          <w:color w:val="000000" w:themeColor="text1"/>
          <w:sz w:val="28"/>
          <w:szCs w:val="28"/>
          <w:lang w:val="en-US"/>
        </w:rPr>
        <w:t xml:space="preserve"> </w:t>
      </w:r>
      <w:r w:rsidR="002B1293" w:rsidRPr="003A1BF3">
        <w:rPr>
          <w:color w:val="000000" w:themeColor="text1"/>
          <w:position w:val="-10"/>
          <w:sz w:val="28"/>
          <w:szCs w:val="28"/>
        </w:rPr>
        <w:object w:dxaOrig="420" w:dyaOrig="300">
          <v:shape id="_x0000_i2064" type="#_x0000_t75" style="width:21pt;height:15pt" o:ole="">
            <v:imagedata r:id="rId1474" o:title=""/>
          </v:shape>
          <o:OLEObject Type="Embed" ProgID="Equation.DSMT4" ShapeID="_x0000_i2064" DrawAspect="Content" ObjectID="_1565017783" r:id="rId1475"/>
        </w:object>
      </w:r>
      <w:r w:rsidR="00322A45" w:rsidRPr="003A1BF3">
        <w:rPr>
          <w:rStyle w:val="normalchar"/>
          <w:color w:val="000000" w:themeColor="text1"/>
          <w:sz w:val="28"/>
          <w:szCs w:val="28"/>
          <w:lang w:val="en-US"/>
        </w:rPr>
        <w:t>to its surface;</w:t>
      </w:r>
    </w:p>
    <w:p w:rsidR="00322A45" w:rsidRPr="003A1BF3" w:rsidRDefault="002B1293" w:rsidP="00322A45">
      <w:pPr>
        <w:pStyle w:val="12"/>
        <w:spacing w:before="0" w:beforeAutospacing="0" w:after="0" w:afterAutospacing="0" w:line="280" w:lineRule="atLeast"/>
        <w:jc w:val="both"/>
        <w:rPr>
          <w:color w:val="000000" w:themeColor="text1"/>
          <w:sz w:val="27"/>
          <w:szCs w:val="27"/>
          <w:lang w:val="en-US"/>
        </w:rPr>
      </w:pPr>
      <w:r w:rsidRPr="003A1BF3">
        <w:rPr>
          <w:color w:val="000000" w:themeColor="text1"/>
          <w:position w:val="-14"/>
          <w:sz w:val="28"/>
          <w:szCs w:val="28"/>
        </w:rPr>
        <w:object w:dxaOrig="1440" w:dyaOrig="380">
          <v:shape id="_x0000_i2065" type="#_x0000_t75" style="width:1in;height:18.75pt" o:ole="">
            <v:imagedata r:id="rId1476" o:title=""/>
          </v:shape>
          <o:OLEObject Type="Embed" ProgID="Equation.DSMT4" ShapeID="_x0000_i2065" DrawAspect="Content" ObjectID="_1565017784" r:id="rId1477"/>
        </w:object>
      </w:r>
      <w:r w:rsidRPr="003A1BF3">
        <w:rPr>
          <w:color w:val="000000" w:themeColor="text1"/>
          <w:sz w:val="28"/>
          <w:szCs w:val="28"/>
          <w:lang w:val="en-US"/>
        </w:rPr>
        <w:t xml:space="preserve"> – </w:t>
      </w:r>
      <w:r w:rsidR="00322A45" w:rsidRPr="003A1BF3">
        <w:rPr>
          <w:rStyle w:val="normalchar"/>
          <w:color w:val="000000" w:themeColor="text1"/>
          <w:sz w:val="28"/>
          <w:szCs w:val="28"/>
          <w:lang w:val="en-US"/>
        </w:rPr>
        <w:t>the projection of</w:t>
      </w:r>
      <w:r w:rsidR="009242E4">
        <w:rPr>
          <w:rStyle w:val="normalchar"/>
          <w:color w:val="000000" w:themeColor="text1"/>
          <w:sz w:val="28"/>
          <w:szCs w:val="28"/>
          <w:lang w:val="en-US"/>
        </w:rPr>
        <w:t xml:space="preserve"> ether</w:t>
      </w:r>
      <w:r w:rsidR="00680B28">
        <w:rPr>
          <w:rStyle w:val="normalchar"/>
          <w:color w:val="000000" w:themeColor="text1"/>
          <w:sz w:val="28"/>
          <w:szCs w:val="28"/>
          <w:lang w:val="en-US"/>
        </w:rPr>
        <w:t xml:space="preserve"> stream </w:t>
      </w:r>
      <w:r w:rsidR="00322A45" w:rsidRPr="003A1BF3">
        <w:rPr>
          <w:rStyle w:val="normalchar"/>
          <w:color w:val="000000" w:themeColor="text1"/>
          <w:sz w:val="28"/>
          <w:szCs w:val="28"/>
          <w:lang w:val="en-US"/>
        </w:rPr>
        <w:t>velocity of radiation source on the plane sections of the sphere radius</w:t>
      </w:r>
      <w:r w:rsidRPr="003A1BF3">
        <w:rPr>
          <w:color w:val="000000" w:themeColor="text1"/>
          <w:sz w:val="28"/>
          <w:szCs w:val="28"/>
          <w:lang w:val="en-US"/>
        </w:rPr>
        <w:t xml:space="preserve"> </w:t>
      </w:r>
      <w:r w:rsidRPr="003A1BF3">
        <w:rPr>
          <w:color w:val="000000" w:themeColor="text1"/>
          <w:position w:val="-14"/>
          <w:sz w:val="28"/>
          <w:szCs w:val="28"/>
        </w:rPr>
        <w:object w:dxaOrig="380" w:dyaOrig="380">
          <v:shape id="_x0000_i2066" type="#_x0000_t75" style="width:18.75pt;height:18.75pt" o:ole="">
            <v:imagedata r:id="rId1478" o:title=""/>
          </v:shape>
          <o:OLEObject Type="Embed" ProgID="Equation.DSMT4" ShapeID="_x0000_i2066" DrawAspect="Content" ObjectID="_1565017785" r:id="rId1479"/>
        </w:object>
      </w:r>
      <w:r w:rsidRPr="003A1BF3">
        <w:rPr>
          <w:color w:val="000000" w:themeColor="text1"/>
          <w:sz w:val="28"/>
          <w:szCs w:val="28"/>
          <w:lang w:val="en-US"/>
        </w:rPr>
        <w:t>.</w:t>
      </w:r>
    </w:p>
    <w:p w:rsidR="002B1293" w:rsidRPr="003A1BF3" w:rsidRDefault="00322A45" w:rsidP="007B7061">
      <w:pPr>
        <w:tabs>
          <w:tab w:val="left" w:pos="4155"/>
        </w:tabs>
        <w:ind w:firstLine="142"/>
        <w:jc w:val="both"/>
        <w:rPr>
          <w:color w:val="000000" w:themeColor="text1"/>
          <w:sz w:val="28"/>
          <w:szCs w:val="28"/>
          <w:lang w:val="en-US"/>
        </w:rPr>
      </w:pPr>
      <w:r w:rsidRPr="003A1BF3">
        <w:rPr>
          <w:rStyle w:val="normalchar"/>
          <w:color w:val="000000" w:themeColor="text1"/>
          <w:sz w:val="28"/>
          <w:szCs w:val="28"/>
          <w:lang w:val="en-US"/>
        </w:rPr>
        <w:t>As</w:t>
      </w:r>
      <w:r w:rsidRPr="003A1BF3">
        <w:rPr>
          <w:color w:val="000000" w:themeColor="text1"/>
          <w:sz w:val="27"/>
          <w:szCs w:val="27"/>
          <w:lang w:val="en-US"/>
        </w:rPr>
        <w:t> </w:t>
      </w:r>
      <w:bookmarkStart w:id="310" w:name="graphic70C"/>
      <w:bookmarkEnd w:id="310"/>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32" o:spid="_x0000_s1599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zIcQIAAGA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gFfsyHECAABgBAAADgAAAAAAAAAAAAAAAAAu&#10;AgAAZHJzL2Uyb0RvYy54bWxQSwECLQAUAAYACAAAACEA1AjZN9gAAAABAQAADwAAAAAAAAAAAAAA&#10;AADLBAAAZHJzL2Rvd25yZXYueG1sUEsFBgAAAAAEAAQA8wAAANAFA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then</w:t>
      </w:r>
      <w:r w:rsidRPr="003A1BF3">
        <w:rPr>
          <w:color w:val="000000" w:themeColor="text1"/>
          <w:sz w:val="27"/>
          <w:szCs w:val="27"/>
          <w:lang w:val="en-US"/>
        </w:rPr>
        <w:t> </w:t>
      </w:r>
      <w:bookmarkStart w:id="311" w:name="graphic70D"/>
      <w:bookmarkEnd w:id="311"/>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31" o:spid="_x0000_s1599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k1RiWXECAABgBAAADgAAAAAAAAAAAAAAAAAu&#10;AgAAZHJzL2Uyb0RvYy54bWxQSwECLQAUAAYACAAAACEA1AjZN9gAAAABAQAADwAAAAAAAAAAAAAA&#10;AADLBAAAZHJzL2Rvd25yZXYueG1sUEsFBgAAAAAEAAQA8wAAANAFAAAAAA==&#10;" filled="f" stroked="f">
            <o:lock v:ext="edit" aspectratio="t"/>
            <w10:wrap type="none"/>
            <w10:anchorlock/>
          </v:rect>
        </w:pict>
      </w:r>
      <w:r w:rsidR="002B1293" w:rsidRPr="003A1BF3">
        <w:rPr>
          <w:color w:val="000000" w:themeColor="text1"/>
          <w:position w:val="-12"/>
          <w:sz w:val="28"/>
          <w:szCs w:val="28"/>
        </w:rPr>
        <w:object w:dxaOrig="1440" w:dyaOrig="360">
          <v:shape id="_x0000_i2067" type="#_x0000_t75" style="width:1in;height:18pt" o:ole="">
            <v:imagedata r:id="rId1480" o:title=""/>
          </v:shape>
          <o:OLEObject Type="Embed" ProgID="Equation.DSMT4" ShapeID="_x0000_i2067" DrawAspect="Content" ObjectID="_1565017786" r:id="rId1481"/>
        </w:object>
      </w:r>
      <w:r w:rsidR="002B1293" w:rsidRPr="003A1BF3">
        <w:rPr>
          <w:color w:val="000000" w:themeColor="text1"/>
          <w:sz w:val="28"/>
          <w:szCs w:val="28"/>
          <w:lang w:val="en-US"/>
        </w:rPr>
        <w:t xml:space="preserve">, </w:t>
      </w:r>
      <w:r w:rsidR="002B1293" w:rsidRPr="003A1BF3">
        <w:rPr>
          <w:color w:val="000000" w:themeColor="text1"/>
          <w:sz w:val="28"/>
          <w:szCs w:val="28"/>
        </w:rPr>
        <w:t>то</w:t>
      </w:r>
      <w:r w:rsidR="002B1293" w:rsidRPr="003A1BF3">
        <w:rPr>
          <w:color w:val="000000" w:themeColor="text1"/>
          <w:sz w:val="28"/>
          <w:szCs w:val="28"/>
          <w:lang w:val="en-US"/>
        </w:rPr>
        <w:t xml:space="preserve"> </w:t>
      </w:r>
      <w:r w:rsidR="002B1293" w:rsidRPr="003A1BF3">
        <w:rPr>
          <w:color w:val="000000" w:themeColor="text1"/>
          <w:position w:val="-12"/>
          <w:sz w:val="28"/>
          <w:szCs w:val="28"/>
        </w:rPr>
        <w:object w:dxaOrig="2500" w:dyaOrig="360">
          <v:shape id="_x0000_i2068" type="#_x0000_t75" style="width:125.25pt;height:18pt" o:ole="">
            <v:imagedata r:id="rId1482" o:title=""/>
          </v:shape>
          <o:OLEObject Type="Embed" ProgID="Equation.DSMT4" ShapeID="_x0000_i2068" DrawAspect="Content" ObjectID="_1565017787" r:id="rId1483"/>
        </w:objec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n</w:t>
      </w:r>
      <w:r w:rsidRPr="003A1BF3">
        <w:rPr>
          <w:color w:val="000000" w:themeColor="text1"/>
          <w:sz w:val="27"/>
          <w:szCs w:val="27"/>
          <w:lang w:val="en-US"/>
        </w:rPr>
        <w:t> </w:t>
      </w:r>
      <w:bookmarkStart w:id="312" w:name="graphic70E"/>
      <w:bookmarkEnd w:id="312"/>
      <w:r w:rsidR="002B1293" w:rsidRPr="003A1BF3">
        <w:rPr>
          <w:color w:val="000000" w:themeColor="text1"/>
          <w:position w:val="-30"/>
          <w:sz w:val="28"/>
          <w:szCs w:val="28"/>
        </w:rPr>
        <w:object w:dxaOrig="2200" w:dyaOrig="680">
          <v:shape id="_x0000_i2069" type="#_x0000_t75" style="width:110.25pt;height:33.75pt" o:ole="">
            <v:imagedata r:id="rId1484" o:title=""/>
          </v:shape>
          <o:OLEObject Type="Embed" ProgID="Equation.DSMT4" ShapeID="_x0000_i2069" DrawAspect="Content" ObjectID="_1565017788" r:id="rId1485"/>
        </w:object>
      </w:r>
      <w:r w:rsidR="002B1293" w:rsidRPr="003A1BF3">
        <w:rPr>
          <w:color w:val="000000" w:themeColor="text1"/>
          <w:sz w:val="28"/>
          <w:szCs w:val="28"/>
          <w:lang w:val="en-US"/>
        </w:rPr>
        <w:t xml:space="preserve">, </w:t>
      </w:r>
      <w:r w:rsidR="002B1293" w:rsidRPr="003A1BF3">
        <w:rPr>
          <w:rStyle w:val="normalchar"/>
          <w:color w:val="000000" w:themeColor="text1"/>
          <w:sz w:val="28"/>
          <w:szCs w:val="28"/>
          <w:lang w:val="en-US"/>
        </w:rPr>
        <w:t>but</w:t>
      </w:r>
      <w:r w:rsidR="002B1293" w:rsidRPr="003A1BF3">
        <w:rPr>
          <w:color w:val="000000" w:themeColor="text1"/>
          <w:sz w:val="28"/>
          <w:szCs w:val="28"/>
          <w:lang w:val="en-US"/>
        </w:rPr>
        <w:t xml:space="preserve">   </w:t>
      </w:r>
      <w:r w:rsidR="002B1293" w:rsidRPr="003A1BF3">
        <w:rPr>
          <w:color w:val="000000" w:themeColor="text1"/>
          <w:position w:val="-32"/>
          <w:sz w:val="28"/>
          <w:szCs w:val="28"/>
        </w:rPr>
        <w:object w:dxaOrig="2920" w:dyaOrig="840">
          <v:shape id="_x0000_i2070" type="#_x0000_t75" style="width:146.25pt;height:42pt" o:ole="">
            <v:imagedata r:id="rId1486" o:title=""/>
          </v:shape>
          <o:OLEObject Type="Embed" ProgID="Equation.DSMT4" ShapeID="_x0000_i2070" DrawAspect="Content" ObjectID="_1565017789" r:id="rId1487"/>
        </w:object>
      </w:r>
      <w:r w:rsidR="002B1293" w:rsidRPr="003A1BF3">
        <w:rPr>
          <w:color w:val="000000" w:themeColor="text1"/>
          <w:sz w:val="28"/>
          <w:szCs w:val="28"/>
          <w:lang w:val="en-US"/>
        </w:rPr>
        <w:t xml:space="preserve">    </w:t>
      </w:r>
      <w:r w:rsidR="007B7061">
        <w:rPr>
          <w:color w:val="000000" w:themeColor="text1"/>
          <w:sz w:val="28"/>
          <w:szCs w:val="28"/>
          <w:lang w:val="en-US"/>
        </w:rPr>
        <w:tab/>
      </w:r>
      <w:r w:rsidR="007B7061">
        <w:rPr>
          <w:color w:val="000000" w:themeColor="text1"/>
          <w:sz w:val="28"/>
          <w:szCs w:val="28"/>
          <w:lang w:val="en-US"/>
        </w:rPr>
        <w:tab/>
      </w:r>
      <w:r w:rsidR="002B1293" w:rsidRPr="003A1BF3">
        <w:rPr>
          <w:color w:val="000000" w:themeColor="text1"/>
          <w:sz w:val="28"/>
          <w:szCs w:val="28"/>
          <w:lang w:val="en-US"/>
        </w:rPr>
        <w:t xml:space="preserve">(3.10.11)  </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ubstituting the value found in (3.10.10), taking into account that</w:t>
      </w:r>
      <w:bookmarkStart w:id="313" w:name="graphic710"/>
      <w:bookmarkEnd w:id="313"/>
      <w:r w:rsidRPr="003A1BF3">
        <w:rPr>
          <w:rStyle w:val="normalchar"/>
          <w:color w:val="000000" w:themeColor="text1"/>
          <w:sz w:val="28"/>
          <w:szCs w:val="28"/>
          <w:lang w:val="en-US"/>
        </w:rPr>
        <w:t> </w:t>
      </w:r>
      <w:r w:rsidR="002B1293" w:rsidRPr="003A1BF3">
        <w:rPr>
          <w:color w:val="000000" w:themeColor="text1"/>
          <w:position w:val="-14"/>
          <w:sz w:val="28"/>
          <w:szCs w:val="28"/>
        </w:rPr>
        <w:object w:dxaOrig="1540" w:dyaOrig="460">
          <v:shape id="_x0000_i2071" type="#_x0000_t75" style="width:77.25pt;height:23.25pt" o:ole="">
            <v:imagedata r:id="rId1187" o:title=""/>
          </v:shape>
          <o:OLEObject Type="Embed" ProgID="Equation.DSMT4" ShapeID="_x0000_i2071" DrawAspect="Content" ObjectID="_1565017790" r:id="rId1488"/>
        </w:object>
      </w:r>
      <w:r w:rsidR="002B1293" w:rsidRPr="003A1BF3">
        <w:rPr>
          <w:color w:val="000000" w:themeColor="text1"/>
          <w:sz w:val="28"/>
          <w:szCs w:val="28"/>
          <w:lang w:val="en-US"/>
        </w:rPr>
        <w:t xml:space="preserve">, </w:t>
      </w:r>
      <w:r w:rsidR="002B1293" w:rsidRPr="003A1BF3">
        <w:rPr>
          <w:rStyle w:val="serp-urlmark"/>
          <w:color w:val="000000" w:themeColor="text1"/>
          <w:sz w:val="28"/>
          <w:szCs w:val="28"/>
          <w:lang w:val="en-US"/>
        </w:rPr>
        <w:t>w</w:t>
      </w:r>
      <w:r w:rsidRPr="003A1BF3">
        <w:rPr>
          <w:rStyle w:val="normalchar"/>
          <w:color w:val="000000" w:themeColor="text1"/>
          <w:sz w:val="28"/>
          <w:szCs w:val="28"/>
          <w:lang w:val="en-US"/>
        </w:rPr>
        <w:t>e finally obtain:</w:t>
      </w:r>
    </w:p>
    <w:bookmarkStart w:id="314" w:name="graphic711"/>
    <w:bookmarkEnd w:id="314"/>
    <w:p w:rsidR="002B1293" w:rsidRPr="003A1BF3" w:rsidRDefault="002B1293" w:rsidP="007B7061">
      <w:pPr>
        <w:tabs>
          <w:tab w:val="left" w:pos="4155"/>
        </w:tabs>
        <w:ind w:firstLine="142"/>
        <w:jc w:val="both"/>
        <w:rPr>
          <w:color w:val="000000" w:themeColor="text1"/>
          <w:sz w:val="28"/>
          <w:szCs w:val="28"/>
          <w:lang w:val="en-US"/>
        </w:rPr>
      </w:pPr>
      <w:r w:rsidRPr="003A1BF3">
        <w:rPr>
          <w:color w:val="000000" w:themeColor="text1"/>
          <w:position w:val="-12"/>
          <w:sz w:val="28"/>
          <w:szCs w:val="28"/>
        </w:rPr>
        <w:object w:dxaOrig="440" w:dyaOrig="360">
          <v:shape id="_x0000_i2072" type="#_x0000_t75" style="width:21.75pt;height:18pt" o:ole="">
            <v:imagedata r:id="rId1489" o:title=""/>
          </v:shape>
          <o:OLEObject Type="Embed" ProgID="Equation.DSMT4" ShapeID="_x0000_i2072" DrawAspect="Content" ObjectID="_1565017791" r:id="rId1490"/>
        </w:object>
      </w:r>
      <w:r w:rsidRPr="003A1BF3">
        <w:rPr>
          <w:color w:val="000000" w:themeColor="text1"/>
          <w:sz w:val="28"/>
          <w:szCs w:val="28"/>
          <w:lang w:val="en-US"/>
        </w:rPr>
        <w:t xml:space="preserve"> </w:t>
      </w:r>
      <w:r w:rsidRPr="003A1BF3">
        <w:rPr>
          <w:color w:val="000000" w:themeColor="text1"/>
          <w:position w:val="-32"/>
          <w:sz w:val="28"/>
          <w:szCs w:val="28"/>
        </w:rPr>
        <w:object w:dxaOrig="4740" w:dyaOrig="840">
          <v:shape id="_x0000_i2073" type="#_x0000_t75" style="width:237pt;height:42pt" o:ole="">
            <v:imagedata r:id="rId1491" o:title=""/>
          </v:shape>
          <o:OLEObject Type="Embed" ProgID="Equation.DSMT4" ShapeID="_x0000_i2073" DrawAspect="Content" ObjectID="_1565017792" r:id="rId1492"/>
        </w:object>
      </w:r>
      <w:r w:rsidRPr="003A1BF3">
        <w:rPr>
          <w:color w:val="000000" w:themeColor="text1"/>
          <w:sz w:val="28"/>
          <w:szCs w:val="28"/>
          <w:lang w:val="en-US"/>
        </w:rPr>
        <w:t xml:space="preserve">                              </w:t>
      </w:r>
      <w:r w:rsidR="007B7061">
        <w:rPr>
          <w:color w:val="000000" w:themeColor="text1"/>
          <w:sz w:val="28"/>
          <w:szCs w:val="28"/>
          <w:lang w:val="en-US"/>
        </w:rPr>
        <w:tab/>
      </w:r>
      <w:r w:rsidRPr="003A1BF3">
        <w:rPr>
          <w:color w:val="000000" w:themeColor="text1"/>
          <w:sz w:val="28"/>
          <w:szCs w:val="28"/>
          <w:lang w:val="en-US"/>
        </w:rPr>
        <w:t xml:space="preserve">(3.10.12)  </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This study is set, not previously known dependence of the forces acting on the sources and drains in the interaction with mutually perpendicular </w:t>
      </w:r>
      <w:r w:rsidR="009242E4">
        <w:rPr>
          <w:rStyle w:val="normalchar"/>
          <w:color w:val="000000" w:themeColor="text1"/>
          <w:sz w:val="28"/>
          <w:szCs w:val="28"/>
          <w:lang w:val="en-US"/>
        </w:rPr>
        <w:t xml:space="preserve">streams </w:t>
      </w:r>
      <w:r w:rsidRPr="003A1BF3">
        <w:rPr>
          <w:rStyle w:val="normalchar"/>
          <w:color w:val="000000" w:themeColor="text1"/>
          <w:sz w:val="28"/>
          <w:szCs w:val="28"/>
          <w:lang w:val="en-US"/>
        </w:rPr>
        <w:t>ester</w:t>
      </w:r>
    </w:p>
    <w:p w:rsidR="00322A45" w:rsidRPr="003A1BF3" w:rsidRDefault="00322A45"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velocities and accelerations, both the sources and drains, and the impinging</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streams.</w:t>
      </w:r>
    </w:p>
    <w:p w:rsidR="00322A45" w:rsidRPr="003A1BF3" w:rsidRDefault="00322A45" w:rsidP="000E4F19">
      <w:pPr>
        <w:rPr>
          <w:color w:val="000000" w:themeColor="text1"/>
          <w:lang w:val="en-US"/>
        </w:rPr>
      </w:pPr>
    </w:p>
    <w:p w:rsidR="002478C7" w:rsidRPr="003A1BF3" w:rsidRDefault="002478C7" w:rsidP="000E4F19">
      <w:pPr>
        <w:rPr>
          <w:color w:val="000000" w:themeColor="text1"/>
          <w:lang w:val="en-US"/>
        </w:rPr>
      </w:pPr>
    </w:p>
    <w:p w:rsidR="002478C7" w:rsidRPr="00C63997" w:rsidRDefault="00C63997" w:rsidP="00C63997">
      <w:pPr>
        <w:pStyle w:val="1"/>
        <w:rPr>
          <w:lang w:val="en-US"/>
        </w:rPr>
      </w:pPr>
      <w:bookmarkStart w:id="315" w:name="_Toc471764031"/>
      <w:bookmarkStart w:id="316" w:name="_Toc491270949"/>
      <w:bookmarkEnd w:id="315"/>
      <w:r>
        <w:rPr>
          <w:rStyle w:val="heading00201char"/>
          <w:szCs w:val="28"/>
          <w:lang w:val="en-US"/>
        </w:rPr>
        <w:t xml:space="preserve">4. </w:t>
      </w:r>
      <w:r w:rsidR="002478C7" w:rsidRPr="00C63997">
        <w:rPr>
          <w:rStyle w:val="heading00201char"/>
          <w:szCs w:val="28"/>
          <w:lang w:val="en-US"/>
        </w:rPr>
        <w:t>EXAMPLES OF PRACTICAL APPLICATION</w:t>
      </w:r>
      <w:r w:rsidR="001B1238" w:rsidRPr="00C63997">
        <w:rPr>
          <w:rStyle w:val="heading00201char"/>
          <w:szCs w:val="28"/>
          <w:lang w:val="en-US"/>
        </w:rPr>
        <w:t xml:space="preserve"> </w:t>
      </w:r>
      <w:r w:rsidR="002478C7" w:rsidRPr="00C63997">
        <w:rPr>
          <w:rStyle w:val="heading00201char"/>
          <w:szCs w:val="28"/>
          <w:lang w:val="en-US"/>
        </w:rPr>
        <w:t>RESULTS OF THE STUDY</w:t>
      </w:r>
      <w:bookmarkEnd w:id="316"/>
    </w:p>
    <w:p w:rsidR="002478C7" w:rsidRPr="003A1BF3" w:rsidRDefault="002478C7" w:rsidP="00C63997">
      <w:pPr>
        <w:pStyle w:val="12"/>
        <w:spacing w:before="0" w:beforeAutospacing="0" w:after="0" w:afterAutospacing="0" w:line="280" w:lineRule="atLeast"/>
        <w:rPr>
          <w:color w:val="000000" w:themeColor="text1"/>
          <w:sz w:val="27"/>
          <w:szCs w:val="27"/>
          <w:lang w:val="en-US"/>
        </w:rPr>
      </w:pPr>
      <w:r w:rsidRPr="003A1BF3">
        <w:rPr>
          <w:rStyle w:val="normalchar"/>
          <w:b/>
          <w:bCs/>
          <w:color w:val="000000" w:themeColor="text1"/>
          <w:sz w:val="28"/>
          <w:szCs w:val="28"/>
          <w:lang w:val="en-US"/>
        </w:rPr>
        <w:t>                                     </w:t>
      </w:r>
    </w:p>
    <w:p w:rsidR="002478C7" w:rsidRPr="003A1BF3" w:rsidRDefault="002478C7" w:rsidP="002478C7">
      <w:pPr>
        <w:pStyle w:val="12"/>
        <w:spacing w:before="0" w:beforeAutospacing="0" w:after="0" w:afterAutospacing="0" w:line="280" w:lineRule="atLeast"/>
        <w:ind w:left="2120"/>
        <w:rPr>
          <w:color w:val="000000" w:themeColor="text1"/>
          <w:sz w:val="27"/>
          <w:szCs w:val="27"/>
          <w:lang w:val="en-US"/>
        </w:rPr>
      </w:pPr>
      <w:r w:rsidRPr="003A1BF3">
        <w:rPr>
          <w:rStyle w:val="normalchar"/>
          <w:b/>
          <w:bCs/>
          <w:i/>
          <w:iCs/>
          <w:color w:val="000000" w:themeColor="text1"/>
          <w:sz w:val="28"/>
          <w:szCs w:val="28"/>
          <w:lang w:val="en-US"/>
        </w:rPr>
        <w:t>"When we move so far forward that we can give the mechanics of the ether, then, of cou</w:t>
      </w:r>
      <w:r w:rsidR="000A775F">
        <w:rPr>
          <w:rStyle w:val="normalchar"/>
          <w:b/>
          <w:bCs/>
          <w:i/>
          <w:iCs/>
          <w:color w:val="000000" w:themeColor="text1"/>
          <w:sz w:val="28"/>
          <w:szCs w:val="28"/>
          <w:lang w:val="en-US"/>
        </w:rPr>
        <w:t>rse, there will come too many things in it that are now as necessary</w:t>
      </w:r>
      <w:r w:rsidRPr="003A1BF3">
        <w:rPr>
          <w:rStyle w:val="normalchar"/>
          <w:b/>
          <w:bCs/>
          <w:i/>
          <w:iCs/>
          <w:color w:val="000000" w:themeColor="text1"/>
          <w:sz w:val="28"/>
          <w:szCs w:val="28"/>
          <w:lang w:val="en-US"/>
        </w:rPr>
        <w:t xml:space="preserve"> assigned to physics"</w:t>
      </w:r>
    </w:p>
    <w:p w:rsidR="002478C7" w:rsidRDefault="002478C7" w:rsidP="002478C7">
      <w:pPr>
        <w:pStyle w:val="12"/>
        <w:spacing w:before="0" w:beforeAutospacing="0" w:after="0" w:afterAutospacing="0" w:line="280" w:lineRule="atLeast"/>
        <w:ind w:left="6360"/>
        <w:rPr>
          <w:rStyle w:val="normalchar"/>
          <w:b/>
          <w:bCs/>
          <w:i/>
          <w:iCs/>
          <w:color w:val="000000" w:themeColor="text1"/>
          <w:sz w:val="28"/>
          <w:szCs w:val="28"/>
          <w:lang w:val="en-US"/>
        </w:rPr>
      </w:pPr>
      <w:r w:rsidRPr="003A1BF3">
        <w:rPr>
          <w:rStyle w:val="normalchar"/>
          <w:b/>
          <w:bCs/>
          <w:i/>
          <w:iCs/>
          <w:color w:val="000000" w:themeColor="text1"/>
          <w:sz w:val="28"/>
          <w:szCs w:val="28"/>
          <w:lang w:val="en-US"/>
        </w:rPr>
        <w:t>Friedrich Engels</w:t>
      </w:r>
    </w:p>
    <w:p w:rsidR="00441A45" w:rsidRPr="003A1BF3" w:rsidRDefault="00441A45" w:rsidP="002478C7">
      <w:pPr>
        <w:pStyle w:val="12"/>
        <w:spacing w:before="0" w:beforeAutospacing="0" w:after="0" w:afterAutospacing="0" w:line="280" w:lineRule="atLeast"/>
        <w:ind w:left="6360"/>
        <w:rPr>
          <w:color w:val="000000" w:themeColor="text1"/>
          <w:sz w:val="27"/>
          <w:szCs w:val="27"/>
          <w:lang w:val="en-US"/>
        </w:rPr>
      </w:pP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rom all the preceding it follows that the overcoming of the crisis provoked by pseudoscientists in natural science and philosophy is impossible without a return to the views of Faraday and Maxwell on the mechanics of the ether, based on the principles of dialectical materialism.</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t was on the critique of the ether that the fans of the quantum-relativistic pseudo-scientific fashion "went crazy into idealism."</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ew physics - wrote V.I.</w:t>
      </w:r>
      <w:r w:rsidRPr="003A1BF3">
        <w:rPr>
          <w:color w:val="000000" w:themeColor="text1"/>
          <w:sz w:val="27"/>
          <w:szCs w:val="27"/>
          <w:lang w:val="en-US"/>
        </w:rPr>
        <w:t> </w:t>
      </w:r>
      <w:r w:rsidRPr="003A1BF3">
        <w:rPr>
          <w:rStyle w:val="normalchar"/>
          <w:color w:val="000000" w:themeColor="text1"/>
          <w:sz w:val="28"/>
          <w:szCs w:val="28"/>
          <w:lang w:val="en-US"/>
        </w:rPr>
        <w:t>Lenin - gone mad in idealism, mainly because the physicists did not know dialectics.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ummarizing the deplorable results of the antiscientific activity of pseudo-scientific fraudsters that led to the collapse in theoretical thinking provoked by the quantum-relativistic subconscious, Nobel Prize winner W. Heisenberg, expressing the opinion of outstanding scientists, states that "... it would be desirable to return to the notion of the reality of classical physics, or , Speaking in a more general form, to the ontology of materialism, in other words, to the idea of ​​an objective real world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 unified field theory could be an object of speculation for Einstein.</w:t>
      </w:r>
      <w:r w:rsidRPr="003A1BF3">
        <w:rPr>
          <w:color w:val="000000" w:themeColor="text1"/>
          <w:sz w:val="27"/>
          <w:szCs w:val="27"/>
          <w:lang w:val="en-US"/>
        </w:rPr>
        <w:t> </w:t>
      </w:r>
      <w:r w:rsidRPr="003A1BF3">
        <w:rPr>
          <w:rStyle w:val="normalchar"/>
          <w:color w:val="000000" w:themeColor="text1"/>
          <w:sz w:val="28"/>
          <w:szCs w:val="28"/>
          <w:lang w:val="en-US"/>
        </w:rPr>
        <w:t>For our days, it is absolutely necessary for theoretical physics.</w:t>
      </w:r>
      <w:r w:rsidRPr="003A1BF3">
        <w:rPr>
          <w:color w:val="000000" w:themeColor="text1"/>
          <w:sz w:val="27"/>
          <w:szCs w:val="27"/>
          <w:lang w:val="en-US"/>
        </w:rPr>
        <w:t> </w:t>
      </w:r>
      <w:r w:rsidRPr="003A1BF3">
        <w:rPr>
          <w:rStyle w:val="normalchar"/>
          <w:color w:val="000000" w:themeColor="text1"/>
          <w:sz w:val="28"/>
          <w:szCs w:val="28"/>
          <w:lang w:val="en-US"/>
        </w:rPr>
        <w:t xml:space="preserve">Of course, one can ask whether this theory will be a unified field theory or some other mathematical apparatus </w:t>
      </w:r>
      <w:r w:rsidRPr="003A1BF3">
        <w:rPr>
          <w:rStyle w:val="normalchar"/>
          <w:color w:val="000000" w:themeColor="text1"/>
          <w:sz w:val="28"/>
          <w:szCs w:val="28"/>
          <w:lang w:val="en-US"/>
        </w:rPr>
        <w:lastRenderedPageBreak/>
        <w:t>more suitable for describing experiments.</w:t>
      </w:r>
      <w:r w:rsidRPr="003A1BF3">
        <w:rPr>
          <w:color w:val="000000" w:themeColor="text1"/>
          <w:sz w:val="27"/>
          <w:szCs w:val="27"/>
          <w:lang w:val="en-US"/>
        </w:rPr>
        <w:t> </w:t>
      </w:r>
      <w:r w:rsidRPr="003A1BF3">
        <w:rPr>
          <w:rStyle w:val="normalchar"/>
          <w:color w:val="000000" w:themeColor="text1"/>
          <w:sz w:val="28"/>
          <w:szCs w:val="28"/>
          <w:lang w:val="en-US"/>
        </w:rPr>
        <w:t>But this future theory should be single, encompassing a set of empirical fields.</w:t>
      </w:r>
      <w:r w:rsidRPr="003A1BF3">
        <w:rPr>
          <w:color w:val="000000" w:themeColor="text1"/>
          <w:sz w:val="27"/>
          <w:szCs w:val="27"/>
          <w:lang w:val="en-US"/>
        </w:rPr>
        <w:t> </w:t>
      </w:r>
      <w:r w:rsidRPr="003A1BF3">
        <w:rPr>
          <w:rStyle w:val="normalchar"/>
          <w:color w:val="000000" w:themeColor="text1"/>
          <w:sz w:val="28"/>
          <w:szCs w:val="28"/>
          <w:lang w:val="en-US"/>
        </w:rPr>
        <w:t>With the current state of physics, we are still far from completely solving all problems.</w:t>
      </w:r>
      <w:r w:rsidRPr="003A1BF3">
        <w:rPr>
          <w:color w:val="000000" w:themeColor="text1"/>
          <w:sz w:val="27"/>
          <w:szCs w:val="27"/>
          <w:lang w:val="en-US"/>
        </w:rPr>
        <w:t> </w:t>
      </w:r>
      <w:r w:rsidRPr="003A1BF3">
        <w:rPr>
          <w:rStyle w:val="normalchar"/>
          <w:color w:val="000000" w:themeColor="text1"/>
          <w:sz w:val="28"/>
          <w:szCs w:val="28"/>
          <w:lang w:val="en-US"/>
        </w:rPr>
        <w:t>But this program has maintained its philosophical strength in spite of, or rather, thanks to all the new experimental data on elementary particles and the program opens, perhaps </w:t>
      </w:r>
      <w:r w:rsidRPr="003A1BF3">
        <w:rPr>
          <w:rStyle w:val="normalchar"/>
          <w:b/>
          <w:bCs/>
          <w:color w:val="000000" w:themeColor="text1"/>
          <w:sz w:val="28"/>
          <w:szCs w:val="28"/>
          <w:lang w:val="en-US"/>
        </w:rPr>
        <w:t>the most exciting area of research of our time. "</w:t>
      </w:r>
    </w:p>
    <w:p w:rsidR="002478C7" w:rsidRPr="00C63997" w:rsidRDefault="002478C7" w:rsidP="007B7061">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t>The way out of the crisis was predetermined by Academician V.F.</w:t>
      </w:r>
      <w:r w:rsidRPr="003A1BF3">
        <w:rPr>
          <w:color w:val="000000" w:themeColor="text1"/>
          <w:sz w:val="27"/>
          <w:szCs w:val="27"/>
          <w:lang w:val="en-US"/>
        </w:rPr>
        <w:t> </w:t>
      </w:r>
      <w:r w:rsidRPr="003A1BF3">
        <w:rPr>
          <w:rStyle w:val="normalchar"/>
          <w:color w:val="000000" w:themeColor="text1"/>
          <w:sz w:val="28"/>
          <w:szCs w:val="28"/>
          <w:lang w:val="en-US"/>
        </w:rPr>
        <w:t>Mitkevich: "... the creation of a physical theory covering the widest range of phenomena is difficult and probably completely impossible on the grounds of denying the primary meaning of the environment and on the basis of objectifying action at a distance as a primary physical phenomenon.</w:t>
      </w:r>
      <w:r w:rsidRPr="003A1BF3">
        <w:rPr>
          <w:color w:val="000000" w:themeColor="text1"/>
          <w:sz w:val="27"/>
          <w:szCs w:val="27"/>
          <w:lang w:val="en-US"/>
        </w:rPr>
        <w:t> </w:t>
      </w:r>
      <w:r w:rsidRPr="003A1BF3">
        <w:rPr>
          <w:rStyle w:val="normalchar"/>
          <w:color w:val="000000" w:themeColor="text1"/>
          <w:sz w:val="28"/>
          <w:szCs w:val="28"/>
          <w:lang w:val="en-US"/>
        </w:rPr>
        <w:t>Until now, the general physical theory does not yet exist in a complete form.</w:t>
      </w:r>
      <w:r w:rsidRPr="003A1BF3">
        <w:rPr>
          <w:color w:val="000000" w:themeColor="text1"/>
          <w:sz w:val="27"/>
          <w:szCs w:val="27"/>
          <w:lang w:val="en-US"/>
        </w:rPr>
        <w:t> </w:t>
      </w:r>
      <w:r w:rsidRPr="003A1BF3">
        <w:rPr>
          <w:rStyle w:val="normalchar"/>
          <w:color w:val="000000" w:themeColor="text1"/>
          <w:sz w:val="28"/>
          <w:szCs w:val="28"/>
          <w:lang w:val="en-US"/>
        </w:rPr>
        <w:t xml:space="preserve">But one can rightfully state that in the future physical thought will return to the fundamental views of Faraday and Maxwell, develop them by taking into account all new achievements and complete the construction of a general physical theory ... in any case, the Faraday-Maxwellian point of view on the question of direct Participation of the environment in all physical processes is the only conceivable guiding thread for the further successful development of modern physics ... </w:t>
      </w:r>
      <w:r w:rsidRPr="00C63997">
        <w:rPr>
          <w:rStyle w:val="normalchar"/>
          <w:color w:val="000000" w:themeColor="text1"/>
          <w:sz w:val="28"/>
          <w:szCs w:val="28"/>
          <w:lang w:val="en-US"/>
        </w:rPr>
        <w:t>"</w:t>
      </w:r>
    </w:p>
    <w:p w:rsidR="00441A45" w:rsidRPr="00C63997" w:rsidRDefault="00441A45" w:rsidP="002478C7">
      <w:pPr>
        <w:pStyle w:val="12"/>
        <w:spacing w:before="0" w:beforeAutospacing="0" w:after="0" w:afterAutospacing="0" w:line="280" w:lineRule="atLeast"/>
        <w:ind w:firstLine="700"/>
        <w:jc w:val="both"/>
        <w:rPr>
          <w:color w:val="000000" w:themeColor="text1"/>
          <w:sz w:val="27"/>
          <w:szCs w:val="27"/>
          <w:lang w:val="en-US"/>
        </w:rPr>
      </w:pPr>
    </w:p>
    <w:p w:rsidR="002478C7" w:rsidRPr="00C63997" w:rsidRDefault="00C63997" w:rsidP="00C63997">
      <w:pPr>
        <w:pStyle w:val="2"/>
        <w:rPr>
          <w:rStyle w:val="heading00202char"/>
          <w:lang w:val="en-US"/>
        </w:rPr>
      </w:pPr>
      <w:bookmarkStart w:id="317" w:name="_Toc339380017"/>
      <w:bookmarkStart w:id="318" w:name="_Toc471764032"/>
      <w:bookmarkStart w:id="319" w:name="_Toc491270950"/>
      <w:bookmarkEnd w:id="317"/>
      <w:bookmarkEnd w:id="318"/>
      <w:r>
        <w:rPr>
          <w:rStyle w:val="heading00202char"/>
          <w:lang w:val="en-US"/>
        </w:rPr>
        <w:t xml:space="preserve">4.1 </w:t>
      </w:r>
      <w:r w:rsidR="002478C7" w:rsidRPr="00C63997">
        <w:rPr>
          <w:rStyle w:val="heading00202char"/>
          <w:lang w:val="en-US"/>
        </w:rPr>
        <w:t>On the cyclic evolutionary development of objects</w:t>
      </w:r>
      <w:r>
        <w:rPr>
          <w:rStyle w:val="heading00202char"/>
          <w:lang w:val="en-US"/>
        </w:rPr>
        <w:br/>
      </w:r>
      <w:r w:rsidR="002478C7" w:rsidRPr="00C63997">
        <w:rPr>
          <w:rStyle w:val="heading00202char"/>
          <w:lang w:val="en-US"/>
        </w:rPr>
        <w:t>Material systems</w:t>
      </w:r>
      <w:r w:rsidR="002478C7" w:rsidRPr="00C63997">
        <w:rPr>
          <w:lang w:val="en-US"/>
        </w:rPr>
        <w:t> </w:t>
      </w:r>
      <w:r w:rsidR="002478C7" w:rsidRPr="00C63997">
        <w:rPr>
          <w:rStyle w:val="heading00202char"/>
          <w:lang w:val="en-US"/>
        </w:rPr>
        <w:t>on</w:t>
      </w:r>
      <w:r w:rsidR="002478C7" w:rsidRPr="00C63997">
        <w:rPr>
          <w:lang w:val="en-US"/>
        </w:rPr>
        <w:t> </w:t>
      </w:r>
      <w:r w:rsidR="002478C7" w:rsidRPr="00C63997">
        <w:rPr>
          <w:rStyle w:val="heading00202char"/>
          <w:lang w:val="en-US"/>
        </w:rPr>
        <w:t>Example</w:t>
      </w:r>
      <w:r w:rsidR="002478C7" w:rsidRPr="00C63997">
        <w:rPr>
          <w:lang w:val="en-US"/>
        </w:rPr>
        <w:t> </w:t>
      </w:r>
      <w:r w:rsidR="002478C7" w:rsidRPr="00C63997">
        <w:rPr>
          <w:rStyle w:val="heading00202char"/>
          <w:lang w:val="en-US"/>
        </w:rPr>
        <w:t>Evolution</w:t>
      </w:r>
      <w:r w:rsidR="002478C7" w:rsidRPr="00C63997">
        <w:rPr>
          <w:lang w:val="en-US"/>
        </w:rPr>
        <w:t> </w:t>
      </w:r>
      <w:r w:rsidR="002478C7" w:rsidRPr="00C63997">
        <w:rPr>
          <w:rStyle w:val="heading00202char"/>
          <w:lang w:val="en-US"/>
        </w:rPr>
        <w:t>Galaxies</w:t>
      </w:r>
      <w:bookmarkEnd w:id="319"/>
    </w:p>
    <w:p w:rsidR="00441A45" w:rsidRPr="00441A45" w:rsidRDefault="00441A45" w:rsidP="00441A45">
      <w:pPr>
        <w:rPr>
          <w:lang w:val="en-US"/>
        </w:rPr>
      </w:pP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or more than a hundred years now, the attention of scientists from resolving the fundamental problem of natural science and philosophy about the physical essence of the interaction of material objects has been abstracted by Einstein's treatment of interaction, as a result of the manifestation of the geometric properties of the curvature of space-time.</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most advanced hypothesis - apologists Einstein wrote - this explanation of the origin of the universe</w:t>
      </w:r>
      <w:r w:rsidRPr="003A1BF3">
        <w:rPr>
          <w:rStyle w:val="notranslate"/>
          <w:color w:val="000000" w:themeColor="text1"/>
          <w:sz w:val="27"/>
          <w:szCs w:val="27"/>
          <w:lang w:val="en-US"/>
        </w:rPr>
        <w:t> </w:t>
      </w:r>
      <w:r w:rsidRPr="003A1BF3">
        <w:rPr>
          <w:rStyle w:val="strongchar"/>
          <w:i/>
          <w:iCs/>
          <w:color w:val="000000" w:themeColor="text1"/>
          <w:sz w:val="28"/>
          <w:szCs w:val="28"/>
          <w:lang w:val="en-US"/>
        </w:rPr>
        <w:t>Big Bang </w:t>
      </w:r>
      <w:r w:rsidRPr="003A1BF3">
        <w:rPr>
          <w:rStyle w:val="normalchar"/>
          <w:i/>
          <w:iCs/>
          <w:color w:val="000000" w:themeColor="text1"/>
          <w:sz w:val="28"/>
          <w:szCs w:val="28"/>
          <w:lang w:val="en-US"/>
        </w:rPr>
        <w:t>theory.</w:t>
      </w:r>
      <w:r w:rsidRPr="003A1BF3">
        <w:rPr>
          <w:color w:val="000000" w:themeColor="text1"/>
          <w:sz w:val="27"/>
          <w:szCs w:val="27"/>
          <w:lang w:val="en-US"/>
        </w:rPr>
        <w:t> </w:t>
      </w:r>
      <w:r w:rsidRPr="003A1BF3">
        <w:rPr>
          <w:rStyle w:val="normalchar"/>
          <w:color w:val="000000" w:themeColor="text1"/>
          <w:sz w:val="28"/>
          <w:szCs w:val="28"/>
          <w:lang w:val="en-US"/>
        </w:rPr>
        <w:t>In accordance with this theory, ~ 15 billion years ago, our universe was compressed into a ball, billions of times smaller than a pinhead.</w:t>
      </w:r>
      <w:r w:rsidRPr="003A1BF3">
        <w:rPr>
          <w:color w:val="000000" w:themeColor="text1"/>
          <w:sz w:val="27"/>
          <w:szCs w:val="27"/>
          <w:lang w:val="en-US"/>
        </w:rPr>
        <w:t> </w:t>
      </w:r>
      <w:r w:rsidRPr="003A1BF3">
        <w:rPr>
          <w:rStyle w:val="normalchar"/>
          <w:color w:val="000000" w:themeColor="text1"/>
          <w:sz w:val="28"/>
          <w:szCs w:val="28"/>
          <w:lang w:val="en-US"/>
        </w:rPr>
        <w:t>According to mathematical calculations, its diameter was zero, and the density was close to infinity.</w:t>
      </w:r>
      <w:r w:rsidRPr="003A1BF3">
        <w:rPr>
          <w:color w:val="000000" w:themeColor="text1"/>
          <w:sz w:val="27"/>
          <w:szCs w:val="27"/>
          <w:lang w:val="en-US"/>
        </w:rPr>
        <w:t> </w:t>
      </w:r>
      <w:r w:rsidRPr="003A1BF3">
        <w:rPr>
          <w:rStyle w:val="normalchar"/>
          <w:color w:val="000000" w:themeColor="text1"/>
          <w:sz w:val="28"/>
          <w:szCs w:val="28"/>
          <w:lang w:val="en-US"/>
        </w:rPr>
        <w:t>This condition is called</w:t>
      </w:r>
      <w:r w:rsidRPr="003A1BF3">
        <w:rPr>
          <w:rStyle w:val="notranslate"/>
          <w:color w:val="000000" w:themeColor="text1"/>
          <w:sz w:val="27"/>
          <w:szCs w:val="27"/>
          <w:lang w:val="en-US"/>
        </w:rPr>
        <w:t> </w:t>
      </w:r>
      <w:r w:rsidRPr="003A1BF3">
        <w:rPr>
          <w:rStyle w:val="strongchar"/>
          <w:i/>
          <w:iCs/>
          <w:color w:val="000000" w:themeColor="text1"/>
          <w:sz w:val="28"/>
          <w:szCs w:val="28"/>
          <w:lang w:val="en-US"/>
        </w:rPr>
        <w:t>singular</w:t>
      </w:r>
      <w:r w:rsidRPr="003A1BF3">
        <w:rPr>
          <w:rStyle w:val="notranslate"/>
          <w:color w:val="000000" w:themeColor="text1"/>
          <w:sz w:val="27"/>
          <w:szCs w:val="27"/>
          <w:lang w:val="en-US"/>
        </w:rPr>
        <w:t> </w:t>
      </w:r>
      <w:r w:rsidRPr="003A1BF3">
        <w:rPr>
          <w:rStyle w:val="normalchar"/>
          <w:color w:val="000000" w:themeColor="text1"/>
          <w:sz w:val="28"/>
          <w:szCs w:val="28"/>
          <w:lang w:val="en-US"/>
        </w:rPr>
        <w:t>- infinite density in a point scale.</w:t>
      </w:r>
      <w:r w:rsidRPr="003A1BF3">
        <w:rPr>
          <w:color w:val="000000" w:themeColor="text1"/>
          <w:sz w:val="27"/>
          <w:szCs w:val="27"/>
          <w:lang w:val="en-US"/>
        </w:rPr>
        <w:t> </w:t>
      </w:r>
      <w:r w:rsidRPr="003A1BF3">
        <w:rPr>
          <w:rStyle w:val="normalchar"/>
          <w:color w:val="000000" w:themeColor="text1"/>
          <w:sz w:val="28"/>
          <w:szCs w:val="28"/>
          <w:lang w:val="en-US"/>
        </w:rPr>
        <w:t>The unstable initial state of the substance led to an explosion that gave rise to a jumplike transition to the expanding universe.</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earliest stage in the development of the universe is called</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strongchar"/>
          <w:b/>
          <w:bCs/>
          <w:color w:val="000000" w:themeColor="text1"/>
          <w:sz w:val="28"/>
          <w:szCs w:val="28"/>
          <w:lang w:val="en-US"/>
        </w:rPr>
        <w:t>inflationary</w:t>
      </w:r>
      <w:r w:rsidRPr="003A1BF3">
        <w:rPr>
          <w:rStyle w:val="notranslate"/>
          <w:color w:val="000000" w:themeColor="text1"/>
          <w:sz w:val="27"/>
          <w:szCs w:val="27"/>
          <w:lang w:val="en-US"/>
        </w:rPr>
        <w:t> </w:t>
      </w:r>
      <w:r w:rsidRPr="003A1BF3">
        <w:rPr>
          <w:rStyle w:val="normalchar"/>
          <w:color w:val="000000" w:themeColor="text1"/>
          <w:sz w:val="28"/>
          <w:szCs w:val="28"/>
          <w:lang w:val="en-US"/>
        </w:rPr>
        <w:t>- its period to 10 </w:t>
      </w:r>
      <w:r w:rsidRPr="003A1BF3">
        <w:rPr>
          <w:rStyle w:val="normalchar"/>
          <w:color w:val="000000" w:themeColor="text1"/>
          <w:vertAlign w:val="superscript"/>
          <w:lang w:val="en-US"/>
        </w:rPr>
        <w:t>-33</w:t>
      </w:r>
      <w:r w:rsidRPr="003A1BF3">
        <w:rPr>
          <w:rStyle w:val="notranslate"/>
          <w:color w:val="000000" w:themeColor="text1"/>
          <w:sz w:val="27"/>
          <w:szCs w:val="27"/>
          <w:lang w:val="en-US"/>
        </w:rPr>
        <w:t> </w:t>
      </w:r>
      <w:r w:rsidRPr="003A1BF3">
        <w:rPr>
          <w:rStyle w:val="normalchar"/>
          <w:color w:val="000000" w:themeColor="text1"/>
          <w:sz w:val="28"/>
          <w:szCs w:val="28"/>
          <w:lang w:val="en-US"/>
        </w:rPr>
        <w:t>seconds after the explosion.</w:t>
      </w:r>
      <w:r w:rsidRPr="003A1BF3">
        <w:rPr>
          <w:color w:val="000000" w:themeColor="text1"/>
          <w:sz w:val="27"/>
          <w:szCs w:val="27"/>
          <w:lang w:val="en-US"/>
        </w:rPr>
        <w:t> </w:t>
      </w:r>
      <w:r w:rsidRPr="003A1BF3">
        <w:rPr>
          <w:rStyle w:val="normalchar"/>
          <w:color w:val="000000" w:themeColor="text1"/>
          <w:sz w:val="28"/>
          <w:szCs w:val="28"/>
          <w:lang w:val="en-US"/>
        </w:rPr>
        <w:t>As a result, space and time arise.</w:t>
      </w:r>
      <w:r w:rsidRPr="003A1BF3">
        <w:rPr>
          <w:color w:val="000000" w:themeColor="text1"/>
          <w:sz w:val="27"/>
          <w:szCs w:val="27"/>
          <w:lang w:val="en-US"/>
        </w:rPr>
        <w:t> </w:t>
      </w:r>
      <w:r w:rsidRPr="003A1BF3">
        <w:rPr>
          <w:rStyle w:val="normalchar"/>
          <w:color w:val="000000" w:themeColor="text1"/>
          <w:sz w:val="28"/>
          <w:szCs w:val="28"/>
          <w:lang w:val="en-US"/>
        </w:rPr>
        <w:t>The size of the universe is several times higher than the size of modern, no substance.</w:t>
      </w:r>
    </w:p>
    <w:p w:rsidR="002478C7" w:rsidRPr="003A1BF3" w:rsidRDefault="002478C7" w:rsidP="007B7061">
      <w:pPr>
        <w:pStyle w:val="normal00200028web0029"/>
        <w:spacing w:before="0" w:beforeAutospacing="0" w:after="0" w:afterAutospacing="0" w:line="32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The next stage -</w:t>
      </w:r>
      <w:r w:rsidRPr="003A1BF3">
        <w:rPr>
          <w:rStyle w:val="notranslate"/>
          <w:color w:val="000000" w:themeColor="text1"/>
          <w:sz w:val="27"/>
          <w:szCs w:val="27"/>
          <w:lang w:val="en-US"/>
        </w:rPr>
        <w:t> </w:t>
      </w:r>
      <w:r w:rsidRPr="003A1BF3">
        <w:rPr>
          <w:rStyle w:val="strongchar"/>
          <w:b/>
          <w:bCs/>
          <w:color w:val="000000" w:themeColor="text1"/>
          <w:sz w:val="28"/>
          <w:szCs w:val="28"/>
          <w:lang w:val="en-US"/>
        </w:rPr>
        <w:t>is </w:t>
      </w:r>
      <w:r w:rsidRPr="003A1BF3">
        <w:rPr>
          <w:rStyle w:val="normal00200028web0029char"/>
          <w:b/>
          <w:bCs/>
          <w:color w:val="000000" w:themeColor="text1"/>
          <w:sz w:val="28"/>
          <w:szCs w:val="28"/>
          <w:lang w:val="en-US"/>
        </w:rPr>
        <w:t>hot.</w:t>
      </w:r>
      <w:r w:rsidRPr="003A1BF3">
        <w:rPr>
          <w:color w:val="000000" w:themeColor="text1"/>
          <w:sz w:val="27"/>
          <w:szCs w:val="27"/>
          <w:lang w:val="en-US"/>
        </w:rPr>
        <w:t> </w:t>
      </w:r>
      <w:r w:rsidRPr="003A1BF3">
        <w:rPr>
          <w:rStyle w:val="normal00200028web0029char"/>
          <w:color w:val="000000" w:themeColor="text1"/>
          <w:sz w:val="28"/>
          <w:szCs w:val="28"/>
          <w:lang w:val="en-US"/>
        </w:rPr>
        <w:t>The release of heat is associated with the released energy in the Great Explosion.</w:t>
      </w:r>
      <w:r w:rsidRPr="003A1BF3">
        <w:rPr>
          <w:color w:val="000000" w:themeColor="text1"/>
          <w:sz w:val="27"/>
          <w:szCs w:val="27"/>
          <w:lang w:val="en-US"/>
        </w:rPr>
        <w:t> </w:t>
      </w:r>
      <w:r w:rsidRPr="003A1BF3">
        <w:rPr>
          <w:rStyle w:val="normal00200028web0029char"/>
          <w:color w:val="000000" w:themeColor="text1"/>
          <w:sz w:val="28"/>
          <w:szCs w:val="28"/>
          <w:lang w:val="en-US"/>
        </w:rPr>
        <w:t>Radiation heated the universe to 1027 K. Then came the period of cooling the universe for ~ 500 thousand years.</w:t>
      </w:r>
      <w:r w:rsidRPr="003A1BF3">
        <w:rPr>
          <w:color w:val="000000" w:themeColor="text1"/>
          <w:sz w:val="27"/>
          <w:szCs w:val="27"/>
          <w:lang w:val="en-US"/>
        </w:rPr>
        <w:t> </w:t>
      </w:r>
      <w:r w:rsidRPr="003A1BF3">
        <w:rPr>
          <w:rStyle w:val="normal00200028web0029char"/>
          <w:color w:val="000000" w:themeColor="text1"/>
          <w:sz w:val="28"/>
          <w:szCs w:val="28"/>
          <w:lang w:val="en-US"/>
        </w:rPr>
        <w:t>As a result, a homogeneous universe emerged.</w:t>
      </w:r>
      <w:r w:rsidRPr="003A1BF3">
        <w:rPr>
          <w:color w:val="000000" w:themeColor="text1"/>
          <w:sz w:val="27"/>
          <w:szCs w:val="27"/>
          <w:lang w:val="en-US"/>
        </w:rPr>
        <w:t> </w:t>
      </w:r>
      <w:r w:rsidRPr="003A1BF3">
        <w:rPr>
          <w:rStyle w:val="normal00200028web0029char"/>
          <w:color w:val="000000" w:themeColor="text1"/>
          <w:sz w:val="28"/>
          <w:szCs w:val="28"/>
          <w:lang w:val="en-US"/>
        </w:rPr>
        <w:t>The transition from homogeneous to structural took place from 1 to 3 billion years ".</w:t>
      </w:r>
      <w:r w:rsidRPr="003A1BF3">
        <w:rPr>
          <w:color w:val="000000" w:themeColor="text1"/>
          <w:sz w:val="27"/>
          <w:szCs w:val="27"/>
          <w:lang w:val="en-US"/>
        </w:rPr>
        <w:t> </w:t>
      </w:r>
      <w:r w:rsidRPr="003A1BF3">
        <w:rPr>
          <w:rStyle w:val="normal00200028web0029char"/>
          <w:color w:val="000000" w:themeColor="text1"/>
          <w:sz w:val="28"/>
          <w:szCs w:val="28"/>
          <w:lang w:val="en-US"/>
        </w:rPr>
        <w:t>/ecos.org.ua/</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Denying the achievements of outstanding scientists of all time and peoples in the field of cognition of the structure and mechanics of the motion of matter, pseudoscientific scammers and reactionary obscurantists agreed to the "top of the absurdity", the cosmology of the "big bang".</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Unmasking the antiscientific nature of modern ideas about the "creation of the universe" in accordance with Einstein's speculations, Nobel Prize winner H. Alven wrote: "The less scientific evidence exists, the more fanatical is the belief in this myth.</w:t>
      </w:r>
      <w:r w:rsidRPr="003A1BF3">
        <w:rPr>
          <w:color w:val="000000" w:themeColor="text1"/>
          <w:sz w:val="27"/>
          <w:szCs w:val="27"/>
          <w:lang w:val="en-US"/>
        </w:rPr>
        <w:t> </w:t>
      </w:r>
      <w:r w:rsidRPr="003A1BF3">
        <w:rPr>
          <w:rStyle w:val="normalchar"/>
          <w:color w:val="000000" w:themeColor="text1"/>
          <w:sz w:val="28"/>
          <w:szCs w:val="28"/>
          <w:lang w:val="en-US"/>
        </w:rPr>
        <w:t>As you know, this cosmological theory is the height of the absurd - it claims that the entire universe arose at some particular point, like an exploding atomic bomb measuring (more or less) a pinhead.</w:t>
      </w:r>
      <w:r w:rsidRPr="003A1BF3">
        <w:rPr>
          <w:color w:val="000000" w:themeColor="text1"/>
          <w:sz w:val="27"/>
          <w:szCs w:val="27"/>
          <w:lang w:val="en-US"/>
        </w:rPr>
        <w:t> </w:t>
      </w:r>
      <w:r w:rsidRPr="003A1BF3">
        <w:rPr>
          <w:rStyle w:val="normalchar"/>
          <w:color w:val="000000" w:themeColor="text1"/>
          <w:sz w:val="28"/>
          <w:szCs w:val="28"/>
          <w:lang w:val="en-US"/>
        </w:rPr>
        <w:t>It seems that in the present intellectual atmosphere the enormous advantage of the cosmology of the "big bang" is that it is an insult to common sense: credo, quia absurdum ("I believe, for it is absurd")!</w:t>
      </w:r>
      <w:r w:rsidRPr="003A1BF3">
        <w:rPr>
          <w:color w:val="000000" w:themeColor="text1"/>
          <w:sz w:val="27"/>
          <w:szCs w:val="27"/>
          <w:lang w:val="en-US"/>
        </w:rPr>
        <w:t> </w:t>
      </w:r>
      <w:r w:rsidRPr="003A1BF3">
        <w:rPr>
          <w:rStyle w:val="normalchar"/>
          <w:color w:val="000000" w:themeColor="text1"/>
          <w:sz w:val="28"/>
          <w:szCs w:val="28"/>
          <w:lang w:val="en-US"/>
        </w:rPr>
        <w:t>When scientists fight against astrological nonsense outside the "temples of science," it would be nice to remember that even worse nonsense is sometimes cultivated within these walls.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amely, "pseudoscientific scammers" such as Einstein, Ioffe, Ginsburg, Alekasndrov, Osipov, Fortov, Sadkov, Kruglyakovs and other newly-discovered inquisitors of the 20th and 21st centuries are trying to substitute true scientific knowledge with religious opium and obscurantism by "insulting common sense, top of absurdity and worst nonsense".</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connection with this, for the purposes of the present study, "a return to the ontology of materialism, to the idea of ​​an objective real world," a return to the concepts of the reality of classical physics and, first of all, to the teaching of dialectical materialism rejected by pseudoscientists as "not on modern Level "of their" stupidity and absurdity, "by definition Isaac Newton, and, therefore, naturally, not representing for them any interest.</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his fundamental work, Dialectics of Nature, Engels expounded a materialist view of the structure and motion of matter in its development and interaction.</w:t>
      </w:r>
      <w:r w:rsidRPr="003A1BF3">
        <w:rPr>
          <w:color w:val="000000" w:themeColor="text1"/>
          <w:sz w:val="27"/>
          <w:szCs w:val="27"/>
          <w:lang w:val="en-US"/>
        </w:rPr>
        <w:t> </w:t>
      </w:r>
      <w:r w:rsidRPr="003A1BF3">
        <w:rPr>
          <w:rStyle w:val="normalchar"/>
          <w:color w:val="000000" w:themeColor="text1"/>
          <w:sz w:val="28"/>
          <w:szCs w:val="28"/>
          <w:lang w:val="en-US"/>
        </w:rPr>
        <w:t>According to these views: "All available to us nature forms a certain system, a kind of aggregate connection of bodies, and we understand here under the word body all material realities, from the star to the atom and even a particle of the ether.</w:t>
      </w:r>
      <w:r w:rsidRPr="003A1BF3">
        <w:rPr>
          <w:color w:val="000000" w:themeColor="text1"/>
          <w:sz w:val="27"/>
          <w:szCs w:val="27"/>
          <w:lang w:val="en-US"/>
        </w:rPr>
        <w:t> </w:t>
      </w:r>
      <w:r w:rsidRPr="003A1BF3">
        <w:rPr>
          <w:rStyle w:val="normalchar"/>
          <w:color w:val="000000" w:themeColor="text1"/>
          <w:sz w:val="28"/>
          <w:szCs w:val="28"/>
          <w:lang w:val="en-US"/>
        </w:rPr>
        <w:t>In the circumstance that these bodies are in mutual connection, it is already that they act on each other and this is their mutual influence on each other and is precisely the movement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 new outlook on nature was ready in its basic features: everything frozen became current, all motionless became mobile, all that special that was considered eternal turned out to be rolling, it was proved that all nature moves in eternal</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and cycle.</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nd now we again returned to the view of the great founders of Greek philosophy that all nature, from the smallest particles of it to the greatest bodies, from grains of sand and ending with the sun, from protists to man, is in eternal appearance and disappearance, in a continuous Flow, in relentless motion and change.</w:t>
      </w:r>
      <w:r w:rsidRPr="003A1BF3">
        <w:rPr>
          <w:color w:val="000000" w:themeColor="text1"/>
          <w:sz w:val="27"/>
          <w:szCs w:val="27"/>
          <w:lang w:val="en-US"/>
        </w:rPr>
        <w:t> </w:t>
      </w:r>
      <w:r w:rsidRPr="003A1BF3">
        <w:rPr>
          <w:rStyle w:val="normalchar"/>
          <w:color w:val="000000" w:themeColor="text1"/>
          <w:sz w:val="28"/>
          <w:szCs w:val="28"/>
          <w:lang w:val="en-US"/>
        </w:rPr>
        <w:t xml:space="preserve">With the only significant difference that what the Greeks had a brilliant guess is our result of rigorous scientific research based on experience, and therefore has a much more </w:t>
      </w:r>
      <w:r w:rsidRPr="003A1BF3">
        <w:rPr>
          <w:rStyle w:val="normalchar"/>
          <w:color w:val="000000" w:themeColor="text1"/>
          <w:sz w:val="28"/>
          <w:szCs w:val="28"/>
          <w:lang w:val="en-US"/>
        </w:rPr>
        <w:lastRenderedPageBreak/>
        <w:t>definite and clear form.</w:t>
      </w:r>
      <w:r w:rsidRPr="003A1BF3">
        <w:rPr>
          <w:color w:val="000000" w:themeColor="text1"/>
          <w:sz w:val="27"/>
          <w:szCs w:val="27"/>
          <w:lang w:val="en-US"/>
        </w:rPr>
        <w:t> </w:t>
      </w:r>
      <w:r w:rsidRPr="003A1BF3">
        <w:rPr>
          <w:rStyle w:val="normalchar"/>
          <w:color w:val="000000" w:themeColor="text1"/>
          <w:sz w:val="28"/>
          <w:szCs w:val="28"/>
          <w:lang w:val="en-US"/>
        </w:rPr>
        <w:t>True, the empirical evidence of this cycle is not yet completely free from gaps, but the latter are insignificant compared to what has already been firmly established;</w:t>
      </w:r>
      <w:r w:rsidRPr="003A1BF3">
        <w:rPr>
          <w:color w:val="000000" w:themeColor="text1"/>
          <w:sz w:val="27"/>
          <w:szCs w:val="27"/>
          <w:lang w:val="en-US"/>
        </w:rPr>
        <w:t> </w:t>
      </w:r>
      <w:r w:rsidRPr="003A1BF3">
        <w:rPr>
          <w:rStyle w:val="normalchar"/>
          <w:color w:val="000000" w:themeColor="text1"/>
          <w:sz w:val="28"/>
          <w:szCs w:val="28"/>
          <w:lang w:val="en-US"/>
        </w:rPr>
        <w:t>Moreover, they are more and more filled every year.</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rom the vortex-rotating glowing gaseous nebulae, whose laws of motion may be discovered by us only after observations for several centuries give us a clear idea of ​​our own movement of the stars-have evolved through the compression and cooling of the countless suns and solar systems of our world The island, bounded by the most extreme star rings of the Milky Way.</w:t>
      </w:r>
      <w:r w:rsidRPr="003A1BF3">
        <w:rPr>
          <w:color w:val="000000" w:themeColor="text1"/>
          <w:sz w:val="27"/>
          <w:szCs w:val="27"/>
          <w:lang w:val="en-US"/>
        </w:rPr>
        <w:t> </w:t>
      </w:r>
      <w:r w:rsidRPr="003A1BF3">
        <w:rPr>
          <w:rStyle w:val="normalchar"/>
          <w:color w:val="000000" w:themeColor="text1"/>
          <w:sz w:val="28"/>
          <w:szCs w:val="28"/>
          <w:lang w:val="en-US"/>
        </w:rPr>
        <w:t>Evolution was evidently not everywhere at the same speed.</w:t>
      </w:r>
      <w:r w:rsidRPr="003A1BF3">
        <w:rPr>
          <w:color w:val="000000" w:themeColor="text1"/>
          <w:sz w:val="27"/>
          <w:szCs w:val="27"/>
          <w:lang w:val="en-US"/>
        </w:rPr>
        <w:t> </w:t>
      </w:r>
      <w:r w:rsidRPr="003A1BF3">
        <w:rPr>
          <w:rStyle w:val="normalchar"/>
          <w:color w:val="000000" w:themeColor="text1"/>
          <w:sz w:val="28"/>
          <w:szCs w:val="28"/>
          <w:lang w:val="en-US"/>
        </w:rPr>
        <w:t>Astronomy is more and more forced to recognize the existence in our star system of dark, not only planetary bodies, hence, extinct suns (Medler);</w:t>
      </w:r>
      <w:r w:rsidRPr="003A1BF3">
        <w:rPr>
          <w:color w:val="000000" w:themeColor="text1"/>
          <w:sz w:val="27"/>
          <w:szCs w:val="27"/>
          <w:lang w:val="en-US"/>
        </w:rPr>
        <w:t> </w:t>
      </w:r>
      <w:r w:rsidRPr="003A1BF3">
        <w:rPr>
          <w:rStyle w:val="normalchar"/>
          <w:color w:val="000000" w:themeColor="text1"/>
          <w:sz w:val="28"/>
          <w:szCs w:val="28"/>
          <w:lang w:val="en-US"/>
        </w:rPr>
        <w:t>On the other hand (according to Seki), part of gaseous foggy spots belongs, as still unready suns, in our stellar system, which does not exclude the fact that other nebulae, as Medler argues, are distant independent world islands, the relative degree of development of which must be established spectroscope.</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Laplace showed a detailed and not yet surpassed image of how the solar system develops from a separate foggy mass;</w:t>
      </w:r>
      <w:r w:rsidRPr="003A1BF3">
        <w:rPr>
          <w:color w:val="000000" w:themeColor="text1"/>
          <w:sz w:val="27"/>
          <w:szCs w:val="27"/>
          <w:lang w:val="en-US"/>
        </w:rPr>
        <w:t> </w:t>
      </w:r>
      <w:r w:rsidRPr="003A1BF3">
        <w:rPr>
          <w:rStyle w:val="normalchar"/>
          <w:color w:val="000000" w:themeColor="text1"/>
          <w:sz w:val="28"/>
          <w:szCs w:val="28"/>
          <w:lang w:val="en-US"/>
        </w:rPr>
        <w:t>Later science more and more confirms the course of his thoughts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But "everything that arises deserves to perish" ... The Earth - a dead, cooled ball like the Moon - will circulate in deep darkness over ever shorter orbits around the dying Sun, too, to which it eventually falls.</w:t>
      </w:r>
      <w:r w:rsidRPr="003A1BF3">
        <w:rPr>
          <w:color w:val="000000" w:themeColor="text1"/>
          <w:sz w:val="27"/>
          <w:szCs w:val="27"/>
          <w:lang w:val="en-US"/>
        </w:rPr>
        <w:t> </w:t>
      </w:r>
      <w:r w:rsidRPr="003A1BF3">
        <w:rPr>
          <w:rStyle w:val="normalchar"/>
          <w:color w:val="000000" w:themeColor="text1"/>
          <w:sz w:val="28"/>
          <w:szCs w:val="28"/>
          <w:lang w:val="en-US"/>
        </w:rPr>
        <w:t>Some planets will experience this fate earlier, others later on Earth.</w:t>
      </w:r>
      <w:r w:rsidRPr="003A1BF3">
        <w:rPr>
          <w:color w:val="000000" w:themeColor="text1"/>
          <w:sz w:val="27"/>
          <w:szCs w:val="27"/>
          <w:lang w:val="en-US"/>
        </w:rPr>
        <w:t> </w:t>
      </w:r>
      <w:r w:rsidRPr="003A1BF3">
        <w:rPr>
          <w:rStyle w:val="normalchar"/>
          <w:color w:val="000000" w:themeColor="text1"/>
          <w:sz w:val="28"/>
          <w:szCs w:val="28"/>
          <w:lang w:val="en-US"/>
        </w:rPr>
        <w:t>And the same fate that befalls our solar system must comprehend the systems of all the other countless world islands, even those whose light will never reach the Earth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ow they begin to recognize more and more the possibility of such a transformation.</w:t>
      </w:r>
      <w:r w:rsidRPr="003A1BF3">
        <w:rPr>
          <w:color w:val="000000" w:themeColor="text1"/>
          <w:sz w:val="27"/>
          <w:szCs w:val="27"/>
          <w:lang w:val="en-US"/>
        </w:rPr>
        <w:t> </w:t>
      </w:r>
      <w:r w:rsidRPr="003A1BF3">
        <w:rPr>
          <w:rStyle w:val="normalchar"/>
          <w:color w:val="000000" w:themeColor="text1"/>
          <w:sz w:val="28"/>
          <w:szCs w:val="28"/>
          <w:lang w:val="en-US"/>
        </w:rPr>
        <w:t>They come to the conclusion that the ultimate fate of celestial bodies is to fall on each other, and even calculate the amount of heat that should develop in such collisions.</w:t>
      </w:r>
      <w:r w:rsidRPr="003A1BF3">
        <w:rPr>
          <w:color w:val="000000" w:themeColor="text1"/>
          <w:sz w:val="27"/>
          <w:szCs w:val="27"/>
          <w:lang w:val="en-US"/>
        </w:rPr>
        <w:t> </w:t>
      </w:r>
      <w:r w:rsidRPr="003A1BF3">
        <w:rPr>
          <w:rStyle w:val="normalchar"/>
          <w:color w:val="000000" w:themeColor="text1"/>
          <w:sz w:val="28"/>
          <w:szCs w:val="28"/>
          <w:lang w:val="en-US"/>
        </w:rPr>
        <w:t>The sudden appearance of new stars, the sudden increase in the brightness of long-known stars, which astronomy tells us, is most easily explained by such collisions.</w:t>
      </w:r>
      <w:r w:rsidRPr="003A1BF3">
        <w:rPr>
          <w:color w:val="000000" w:themeColor="text1"/>
          <w:sz w:val="27"/>
          <w:szCs w:val="27"/>
          <w:lang w:val="en-US"/>
        </w:rPr>
        <w:t> </w:t>
      </w:r>
      <w:r w:rsidRPr="003A1BF3">
        <w:rPr>
          <w:rStyle w:val="normalchar"/>
          <w:color w:val="000000" w:themeColor="text1"/>
          <w:sz w:val="28"/>
          <w:szCs w:val="28"/>
          <w:lang w:val="en-US"/>
        </w:rPr>
        <w:t>Moreover, one must bear in mind that not only our planet group revolves around the Sun, but our Sun moves inside our world island, but that the whole of our world island is moving in the world space, being in temporary relative equilibrium with other world islands, because Even the relative equilibrium of freely soaring bodies can exist only under mutually conditioned motion ... We come, therefore, to the conclusion that the heat emitted into the world space ... should turn into another form of motion in which</w:t>
      </w:r>
      <w:r w:rsidRPr="003A1BF3">
        <w:rPr>
          <w:color w:val="000000" w:themeColor="text1"/>
          <w:sz w:val="27"/>
          <w:szCs w:val="27"/>
          <w:lang w:val="en-US"/>
        </w:rPr>
        <w:t> </w:t>
      </w:r>
      <w:r w:rsidRPr="003A1BF3">
        <w:rPr>
          <w:rStyle w:val="normalchar"/>
          <w:color w:val="000000" w:themeColor="text1"/>
          <w:sz w:val="28"/>
          <w:szCs w:val="28"/>
          <w:lang w:val="en-US"/>
        </w:rPr>
        <w:t>It can again concentrate and begin to function actively.</w:t>
      </w:r>
      <w:r w:rsidRPr="003A1BF3">
        <w:rPr>
          <w:color w:val="000000" w:themeColor="text1"/>
          <w:sz w:val="27"/>
          <w:szCs w:val="27"/>
          <w:lang w:val="en-US"/>
        </w:rPr>
        <w:t> </w:t>
      </w:r>
      <w:r w:rsidRPr="003A1BF3">
        <w:rPr>
          <w:rStyle w:val="normalchar"/>
          <w:color w:val="000000" w:themeColor="text1"/>
          <w:sz w:val="28"/>
          <w:szCs w:val="28"/>
          <w:lang w:val="en-US"/>
        </w:rPr>
        <w:t>This eliminates the main difficulty that stood on the way to recognizing the reverse transformation of obsolete suns into a hot nebula.</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addition, the ever-repeated successive change of worlds in infinite time is only a logical addition to the simultaneous co-existence of countless worlds in infinite space: a situation whose compulsory necessity was forced to recognize even the anti-theoretical brain of the Yankee Draper. "</w:t>
      </w:r>
      <w:r w:rsidRPr="003A1BF3">
        <w:rPr>
          <w:color w:val="000000" w:themeColor="text1"/>
          <w:sz w:val="27"/>
          <w:szCs w:val="27"/>
          <w:lang w:val="en-US"/>
        </w:rPr>
        <w:t> </w:t>
      </w:r>
      <w:r w:rsidRPr="003A1BF3">
        <w:rPr>
          <w:rStyle w:val="normalchar"/>
          <w:color w:val="000000" w:themeColor="text1"/>
          <w:sz w:val="28"/>
          <w:szCs w:val="28"/>
          <w:lang w:val="en-US"/>
        </w:rPr>
        <w:t xml:space="preserve">But they do not want to recognize the anti-theoretical brains of the pseudo-scientific fraudsters of the RAS who </w:t>
      </w:r>
      <w:r w:rsidRPr="003A1BF3">
        <w:rPr>
          <w:rStyle w:val="normalchar"/>
          <w:color w:val="000000" w:themeColor="text1"/>
          <w:sz w:val="28"/>
          <w:szCs w:val="28"/>
          <w:lang w:val="en-US"/>
        </w:rPr>
        <w:lastRenderedPageBreak/>
        <w:t>defend the "stupidity and absurdity" of the cosmological mystification of the "big bang", which is "the height of absurdity and an insult to common sense."</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Here is the eternal cycle in which matter moves," Engels conclude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have the confidence that matter in all its transformations," he continues, "remains forever the same, that none of its attributes can ever be lost and that therefore with the same iron necessity as when it Will exterminate on earth its highest color - the thinking spirit, it will have to spawn it again somewhere else and at another time.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o, the idea of ​​the cyclic evolutionary sequence of the development of material objects, which is most clearly traced on the example of galactic-level structures, was born, at least, still in the ancient Greeks.</w:t>
      </w:r>
      <w:r w:rsidRPr="003A1BF3">
        <w:rPr>
          <w:color w:val="000000" w:themeColor="text1"/>
          <w:sz w:val="27"/>
          <w:szCs w:val="27"/>
          <w:lang w:val="en-US"/>
        </w:rPr>
        <w:t> </w:t>
      </w:r>
      <w:r w:rsidRPr="003A1BF3">
        <w:rPr>
          <w:rStyle w:val="normalchar"/>
          <w:color w:val="000000" w:themeColor="text1"/>
          <w:sz w:val="28"/>
          <w:szCs w:val="28"/>
          <w:lang w:val="en-US"/>
        </w:rPr>
        <w:t>But it was only thanks to F. Engels, who applied the dialectical laws of the development of nature and society: the unity and struggle of opposites, the transition of quantitative changes to qualitative and denial of negation, was a brilliant guess, the result of rigorous scientific research based on experience and therefore acquired a much more definite and clear Shape.</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scientist remained to "prove this cycle," only to eliminate some gaps that were insignificant compared to what had already been firmly established.</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ow let me return to the problem that was so worrisome for Hubble," writes Halton Arp in his article "The Evolution of Galaxies": Is not the difference in the appearance of galaxies the key to the riddle of their development? ... In Fig.</w:t>
      </w:r>
      <w:r w:rsidRPr="003A1BF3">
        <w:rPr>
          <w:color w:val="000000" w:themeColor="text1"/>
          <w:sz w:val="27"/>
          <w:szCs w:val="27"/>
          <w:lang w:val="en-US"/>
        </w:rPr>
        <w:t> </w:t>
      </w:r>
      <w:r w:rsidRPr="003A1BF3">
        <w:rPr>
          <w:rStyle w:val="normalchar"/>
          <w:color w:val="000000" w:themeColor="text1"/>
          <w:sz w:val="28"/>
          <w:szCs w:val="28"/>
          <w:lang w:val="en-US"/>
        </w:rPr>
        <w:t>4.1.1, Arp continues, Hubble's famous "tuning fork" is given, in which galaxies of various sizes are located in a morphological sequence corresponding to a decrease in the mass of galaxies.</w:t>
      </w:r>
      <w:r w:rsidRPr="003A1BF3">
        <w:rPr>
          <w:color w:val="000000" w:themeColor="text1"/>
          <w:sz w:val="27"/>
          <w:szCs w:val="27"/>
          <w:lang w:val="en-US"/>
        </w:rPr>
        <w:t> </w:t>
      </w:r>
      <w:r w:rsidRPr="003A1BF3">
        <w:rPr>
          <w:rStyle w:val="normalchar"/>
          <w:color w:val="000000" w:themeColor="text1"/>
          <w:sz w:val="28"/>
          <w:szCs w:val="28"/>
          <w:lang w:val="en-US"/>
        </w:rPr>
        <w:t>On the left are spherical type EO, followed by more and more flat elliptical galaxies, with the notation E1 and up to E7.</w:t>
      </w:r>
      <w:r w:rsidRPr="003A1BF3">
        <w:rPr>
          <w:color w:val="000000" w:themeColor="text1"/>
          <w:sz w:val="27"/>
          <w:szCs w:val="27"/>
          <w:lang w:val="en-US"/>
        </w:rPr>
        <w:t> </w:t>
      </w:r>
      <w:r w:rsidRPr="003A1BF3">
        <w:rPr>
          <w:rStyle w:val="normalchar"/>
          <w:color w:val="000000" w:themeColor="text1"/>
          <w:sz w:val="28"/>
          <w:szCs w:val="28"/>
          <w:lang w:val="en-US"/>
        </w:rPr>
        <w:t>Passing type SO (lens-shaped form without spiral arms).</w:t>
      </w:r>
      <w:r w:rsidRPr="003A1BF3">
        <w:rPr>
          <w:color w:val="000000" w:themeColor="text1"/>
          <w:sz w:val="27"/>
          <w:szCs w:val="27"/>
          <w:lang w:val="en-US"/>
        </w:rPr>
        <w:t> </w:t>
      </w:r>
      <w:r w:rsidRPr="003A1BF3">
        <w:rPr>
          <w:rStyle w:val="normalchar"/>
          <w:color w:val="000000" w:themeColor="text1"/>
          <w:sz w:val="28"/>
          <w:szCs w:val="28"/>
          <w:lang w:val="en-US"/>
        </w:rPr>
        <w:t>The diagram is divided into two classes, which Hubble called normal spiral and intersected spirals.</w:t>
      </w:r>
    </w:p>
    <w:p w:rsidR="002B1293" w:rsidRPr="003A1BF3" w:rsidRDefault="002B1293" w:rsidP="007B7061">
      <w:pPr>
        <w:ind w:firstLine="142"/>
        <w:jc w:val="both"/>
        <w:rPr>
          <w:color w:val="000000" w:themeColor="text1"/>
          <w:sz w:val="28"/>
          <w:szCs w:val="28"/>
          <w:lang w:val="en-US"/>
        </w:rPr>
      </w:pPr>
    </w:p>
    <w:p w:rsidR="002B1293" w:rsidRPr="003A1BF3" w:rsidRDefault="002B1293" w:rsidP="002B1293">
      <w:pPr>
        <w:jc w:val="both"/>
        <w:rPr>
          <w:color w:val="000000" w:themeColor="text1"/>
          <w:sz w:val="28"/>
          <w:szCs w:val="28"/>
          <w:lang w:val="en-US"/>
        </w:rPr>
      </w:pPr>
      <w:r w:rsidRPr="003A1BF3">
        <w:rPr>
          <w:noProof/>
          <w:color w:val="000000" w:themeColor="text1"/>
          <w:sz w:val="28"/>
          <w:szCs w:val="28"/>
        </w:rPr>
        <w:drawing>
          <wp:anchor distT="0" distB="0" distL="114300" distR="114300" simplePos="0" relativeHeight="251550208" behindDoc="0" locked="0" layoutInCell="1" allowOverlap="1">
            <wp:simplePos x="0" y="0"/>
            <wp:positionH relativeFrom="column">
              <wp:posOffset>800100</wp:posOffset>
            </wp:positionH>
            <wp:positionV relativeFrom="paragraph">
              <wp:posOffset>116205</wp:posOffset>
            </wp:positionV>
            <wp:extent cx="4305300" cy="1962150"/>
            <wp:effectExtent l="0" t="0" r="0" b="0"/>
            <wp:wrapSquare wrapText="right"/>
            <wp:docPr id="539" name="Рисунок 539" descr="Картинка 3 из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descr="Картинка 3 из 4"/>
                    <pic:cNvPicPr>
                      <a:picLocks noChangeAspect="1" noChangeArrowheads="1"/>
                    </pic:cNvPicPr>
                  </pic:nvPicPr>
                  <pic:blipFill>
                    <a:blip r:embed="rId1493" r:link="rId14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05300" cy="1962150"/>
                    </a:xfrm>
                    <a:prstGeom prst="rect">
                      <a:avLst/>
                    </a:prstGeom>
                    <a:noFill/>
                  </pic:spPr>
                </pic:pic>
              </a:graphicData>
            </a:graphic>
          </wp:anchor>
        </w:drawing>
      </w:r>
    </w:p>
    <w:p w:rsidR="002B1293" w:rsidRPr="003A1BF3" w:rsidRDefault="002B1293" w:rsidP="002B1293">
      <w:pPr>
        <w:rPr>
          <w:color w:val="000000" w:themeColor="text1"/>
          <w:sz w:val="28"/>
          <w:szCs w:val="28"/>
          <w:lang w:val="en-US"/>
        </w:rPr>
      </w:pPr>
    </w:p>
    <w:p w:rsidR="002B1293" w:rsidRPr="003A1BF3" w:rsidRDefault="002B1293" w:rsidP="002B1293">
      <w:pPr>
        <w:rPr>
          <w:color w:val="000000" w:themeColor="text1"/>
          <w:sz w:val="28"/>
          <w:szCs w:val="28"/>
          <w:lang w:val="en-US"/>
        </w:rPr>
      </w:pPr>
    </w:p>
    <w:p w:rsidR="002B1293" w:rsidRPr="003A1BF3" w:rsidRDefault="002B1293" w:rsidP="002B1293">
      <w:pPr>
        <w:rPr>
          <w:color w:val="000000" w:themeColor="text1"/>
          <w:sz w:val="28"/>
          <w:szCs w:val="28"/>
          <w:lang w:val="en-US"/>
        </w:rPr>
      </w:pPr>
    </w:p>
    <w:p w:rsidR="002B1293" w:rsidRPr="003A1BF3" w:rsidRDefault="002B1293" w:rsidP="002B1293">
      <w:pPr>
        <w:rPr>
          <w:color w:val="000000" w:themeColor="text1"/>
          <w:sz w:val="28"/>
          <w:szCs w:val="28"/>
          <w:lang w:val="en-US"/>
        </w:rPr>
      </w:pPr>
    </w:p>
    <w:p w:rsidR="002B1293" w:rsidRPr="003A1BF3" w:rsidRDefault="002B1293" w:rsidP="002B1293">
      <w:pPr>
        <w:rPr>
          <w:color w:val="000000" w:themeColor="text1"/>
          <w:sz w:val="28"/>
          <w:szCs w:val="28"/>
          <w:lang w:val="en-US"/>
        </w:rPr>
      </w:pPr>
    </w:p>
    <w:p w:rsidR="002B1293" w:rsidRPr="003A1BF3" w:rsidRDefault="002B1293" w:rsidP="002B1293">
      <w:pPr>
        <w:rPr>
          <w:color w:val="000000" w:themeColor="text1"/>
          <w:sz w:val="28"/>
          <w:szCs w:val="28"/>
          <w:lang w:val="en-US"/>
        </w:rPr>
      </w:pPr>
    </w:p>
    <w:p w:rsidR="002B1293" w:rsidRPr="003A1BF3" w:rsidRDefault="002B1293" w:rsidP="002B1293">
      <w:pPr>
        <w:jc w:val="center"/>
        <w:rPr>
          <w:color w:val="000000" w:themeColor="text1"/>
          <w:sz w:val="28"/>
          <w:szCs w:val="28"/>
          <w:lang w:val="en-US"/>
        </w:rPr>
      </w:pPr>
    </w:p>
    <w:p w:rsidR="002B1293" w:rsidRPr="003A1BF3" w:rsidRDefault="002B1293" w:rsidP="002B1293">
      <w:pPr>
        <w:jc w:val="center"/>
        <w:rPr>
          <w:color w:val="000000" w:themeColor="text1"/>
          <w:sz w:val="28"/>
          <w:szCs w:val="28"/>
          <w:lang w:val="en-US"/>
        </w:rPr>
      </w:pPr>
    </w:p>
    <w:p w:rsidR="002B1293" w:rsidRPr="003A1BF3" w:rsidRDefault="002B1293" w:rsidP="002B1293">
      <w:pPr>
        <w:pStyle w:val="12"/>
        <w:spacing w:before="0" w:beforeAutospacing="0" w:after="0" w:afterAutospacing="0" w:line="280" w:lineRule="atLeast"/>
        <w:rPr>
          <w:color w:val="000000" w:themeColor="text1"/>
          <w:sz w:val="28"/>
          <w:szCs w:val="28"/>
          <w:lang w:val="en-US"/>
        </w:rPr>
      </w:pPr>
    </w:p>
    <w:p w:rsidR="002B1293" w:rsidRPr="003A1BF3" w:rsidRDefault="002B1293" w:rsidP="002B1293">
      <w:pPr>
        <w:pStyle w:val="12"/>
        <w:spacing w:before="0" w:beforeAutospacing="0" w:after="0" w:afterAutospacing="0" w:line="280" w:lineRule="atLeast"/>
        <w:rPr>
          <w:color w:val="000000" w:themeColor="text1"/>
          <w:sz w:val="28"/>
          <w:szCs w:val="28"/>
          <w:lang w:val="en-US"/>
        </w:rPr>
      </w:pPr>
    </w:p>
    <w:p w:rsidR="002478C7" w:rsidRPr="003A1BF3" w:rsidRDefault="002B1293" w:rsidP="002B1293">
      <w:pPr>
        <w:pStyle w:val="12"/>
        <w:spacing w:before="0" w:beforeAutospacing="0" w:after="0" w:afterAutospacing="0" w:line="280" w:lineRule="atLeast"/>
        <w:rPr>
          <w:color w:val="000000" w:themeColor="text1"/>
          <w:sz w:val="27"/>
          <w:szCs w:val="27"/>
          <w:lang w:val="en-US"/>
        </w:rPr>
      </w:pPr>
      <w:r w:rsidRPr="003A1BF3">
        <w:rPr>
          <w:color w:val="000000" w:themeColor="text1"/>
          <w:sz w:val="28"/>
          <w:szCs w:val="28"/>
          <w:lang w:val="en-US"/>
        </w:rPr>
        <w:t xml:space="preserve">                                                       </w:t>
      </w:r>
      <w:r w:rsidR="002478C7" w:rsidRPr="003A1BF3">
        <w:rPr>
          <w:rStyle w:val="normalchar"/>
          <w:color w:val="000000" w:themeColor="text1"/>
          <w:sz w:val="28"/>
          <w:szCs w:val="28"/>
          <w:lang w:val="en-US"/>
        </w:rPr>
        <w:t>Fig.</w:t>
      </w:r>
      <w:r w:rsidR="002478C7" w:rsidRPr="003A1BF3">
        <w:rPr>
          <w:color w:val="000000" w:themeColor="text1"/>
          <w:sz w:val="27"/>
          <w:szCs w:val="27"/>
          <w:lang w:val="en-US"/>
        </w:rPr>
        <w:t> </w:t>
      </w:r>
      <w:r w:rsidR="002478C7" w:rsidRPr="003A1BF3">
        <w:rPr>
          <w:rStyle w:val="normalchar"/>
          <w:color w:val="000000" w:themeColor="text1"/>
          <w:sz w:val="28"/>
          <w:szCs w:val="28"/>
          <w:lang w:val="en-US"/>
        </w:rPr>
        <w:t>4.1.1</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The smoothness of the transition from one form to another while moving along the tuning fork pattern inspired astronomers to think that it represented an evolutionary sequence ... Thornton Page of Wesley University found that spheroids </w:t>
      </w:r>
      <w:r w:rsidRPr="003A1BF3">
        <w:rPr>
          <w:rStyle w:val="normalchar"/>
          <w:color w:val="000000" w:themeColor="text1"/>
          <w:sz w:val="28"/>
          <w:szCs w:val="28"/>
          <w:lang w:val="en-US"/>
        </w:rPr>
        <w:lastRenderedPageBreak/>
        <w:t>and ellipsoids have a mass about 30 times larger than that of medium spiral galaxies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olving the problem of the birth and evolution of galaxies may help us understand why some galaxies are strong sources of radio waves.</w:t>
      </w:r>
      <w:r w:rsidRPr="003A1BF3">
        <w:rPr>
          <w:color w:val="000000" w:themeColor="text1"/>
          <w:sz w:val="27"/>
          <w:szCs w:val="27"/>
          <w:lang w:val="en-US"/>
        </w:rPr>
        <w:t> </w:t>
      </w:r>
      <w:r w:rsidRPr="003A1BF3">
        <w:rPr>
          <w:rStyle w:val="normalchar"/>
          <w:color w:val="000000" w:themeColor="text1"/>
          <w:sz w:val="28"/>
          <w:szCs w:val="28"/>
          <w:lang w:val="en-US"/>
        </w:rPr>
        <w:t>For example, the Soviet astronomer I</w:t>
      </w:r>
      <w:r w:rsidR="00441A45">
        <w:rPr>
          <w:rStyle w:val="normalchar"/>
          <w:color w:val="000000" w:themeColor="text1"/>
          <w:sz w:val="28"/>
          <w:szCs w:val="28"/>
          <w:lang w:val="en-US"/>
        </w:rPr>
        <w:t>.</w:t>
      </w:r>
      <w:r w:rsidRPr="003A1BF3">
        <w:rPr>
          <w:rStyle w:val="normalchar"/>
          <w:color w:val="000000" w:themeColor="text1"/>
          <w:sz w:val="28"/>
          <w:szCs w:val="28"/>
          <w:lang w:val="en-US"/>
        </w:rPr>
        <w:t>S.</w:t>
      </w:r>
      <w:r w:rsidRPr="003A1BF3">
        <w:rPr>
          <w:color w:val="000000" w:themeColor="text1"/>
          <w:sz w:val="27"/>
          <w:szCs w:val="27"/>
          <w:lang w:val="en-US"/>
        </w:rPr>
        <w:t> </w:t>
      </w:r>
      <w:r w:rsidRPr="003A1BF3">
        <w:rPr>
          <w:rStyle w:val="normalchar"/>
          <w:color w:val="000000" w:themeColor="text1"/>
          <w:sz w:val="28"/>
          <w:szCs w:val="28"/>
          <w:lang w:val="en-US"/>
        </w:rPr>
        <w:t>Shklovsky suggested that some elliptical galaxies are strong radio sources because the substance is still flowing into them.</w:t>
      </w:r>
      <w:r w:rsidRPr="003A1BF3">
        <w:rPr>
          <w:color w:val="000000" w:themeColor="text1"/>
          <w:sz w:val="27"/>
          <w:szCs w:val="27"/>
          <w:lang w:val="en-US"/>
        </w:rPr>
        <w:t> </w:t>
      </w:r>
      <w:r w:rsidRPr="003A1BF3">
        <w:rPr>
          <w:rStyle w:val="normalchar"/>
          <w:color w:val="000000" w:themeColor="text1"/>
          <w:sz w:val="28"/>
          <w:szCs w:val="28"/>
          <w:lang w:val="en-US"/>
        </w:rPr>
        <w:t>This does not contradict the views developed here, according to which a substance can</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into spiral galaxies.</w:t>
      </w:r>
      <w:r w:rsidRPr="003A1BF3">
        <w:rPr>
          <w:color w:val="000000" w:themeColor="text1"/>
          <w:sz w:val="27"/>
          <w:szCs w:val="27"/>
          <w:lang w:val="en-US"/>
        </w:rPr>
        <w:t> </w:t>
      </w:r>
      <w:r w:rsidRPr="003A1BF3">
        <w:rPr>
          <w:rStyle w:val="normalchar"/>
          <w:color w:val="000000" w:themeColor="text1"/>
          <w:sz w:val="28"/>
          <w:szCs w:val="28"/>
          <w:lang w:val="en-US"/>
        </w:rPr>
        <w:t>If the latter situation is possible, it would appear that more and more new masses of matter are added to the core of the spiral galaxy, until it eventually turns into an elliptical or spherical galaxy.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latest astronomical observations, in particular the Newerian group, established that the so-called all-absorbing "black holes" are located in the centers of galaxies.</w:t>
      </w:r>
      <w:r w:rsidRPr="003A1BF3">
        <w:rPr>
          <w:color w:val="000000" w:themeColor="text1"/>
          <w:sz w:val="27"/>
          <w:szCs w:val="27"/>
          <w:lang w:val="en-US"/>
        </w:rPr>
        <w:t> </w:t>
      </w:r>
      <w:r w:rsidRPr="003A1BF3">
        <w:rPr>
          <w:rStyle w:val="normalchar"/>
          <w:color w:val="000000" w:themeColor="text1"/>
          <w:sz w:val="28"/>
          <w:szCs w:val="28"/>
          <w:lang w:val="en-US"/>
        </w:rPr>
        <w:t>It was also found that giant explosions occur in the central regions of some galaxies, for example, in the galaxy M 82.</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ow, in more detail, let us return to the problem so worrisome to Hubble: "Is not the difference in the appearance of galaxies the key to the riddle of their development?"</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Dialectical Engels analysis of the available astronomical observations and Faraday-Maxwellian views that the interaction of material objects is due to radiation and absorption of matter, as well as the results obtained in this study, allow us to trace the cyclic evolutionary sequence of the development of the material objects of the universe by modifying the Hubble's tuning fork shown in Fig.</w:t>
      </w:r>
      <w:r w:rsidRPr="003A1BF3">
        <w:rPr>
          <w:color w:val="000000" w:themeColor="text1"/>
          <w:sz w:val="27"/>
          <w:szCs w:val="27"/>
          <w:lang w:val="en-US"/>
        </w:rPr>
        <w:t> </w:t>
      </w:r>
      <w:r w:rsidRPr="003A1BF3">
        <w:rPr>
          <w:rStyle w:val="normalchar"/>
          <w:color w:val="000000" w:themeColor="text1"/>
          <w:sz w:val="28"/>
          <w:szCs w:val="28"/>
          <w:lang w:val="en-US"/>
        </w:rPr>
        <w:t>4.1.2</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o do this, we transform the Hubble's tuning fork according to the above arguments.</w:t>
      </w:r>
      <w:r w:rsidRPr="003A1BF3">
        <w:rPr>
          <w:color w:val="000000" w:themeColor="text1"/>
          <w:sz w:val="27"/>
          <w:szCs w:val="27"/>
          <w:lang w:val="en-US"/>
        </w:rPr>
        <w:t> </w:t>
      </w:r>
      <w:r w:rsidRPr="003A1BF3">
        <w:rPr>
          <w:rStyle w:val="normalchar"/>
          <w:color w:val="000000" w:themeColor="text1"/>
          <w:sz w:val="28"/>
          <w:szCs w:val="28"/>
          <w:lang w:val="en-US"/>
        </w:rPr>
        <w:t>Remove the connection between the galaxies</w:t>
      </w:r>
      <w:r w:rsidR="004F75EB" w:rsidRPr="003A1BF3">
        <w:rPr>
          <w:color w:val="000000" w:themeColor="text1"/>
          <w:sz w:val="28"/>
          <w:szCs w:val="28"/>
          <w:lang w:val="en-US"/>
        </w:rPr>
        <w:t xml:space="preserve"> </w:t>
      </w:r>
      <w:r w:rsidR="004F75EB" w:rsidRPr="003A1BF3">
        <w:rPr>
          <w:color w:val="000000" w:themeColor="text1"/>
          <w:position w:val="-6"/>
          <w:sz w:val="28"/>
          <w:szCs w:val="28"/>
        </w:rPr>
        <w:object w:dxaOrig="380" w:dyaOrig="279">
          <v:shape id="_x0000_i2074" type="#_x0000_t75" style="width:18.75pt;height:14.25pt" o:ole="">
            <v:imagedata r:id="rId1495" o:title=""/>
          </v:shape>
          <o:OLEObject Type="Embed" ProgID="Equation.DSMT4" ShapeID="_x0000_i2074" DrawAspect="Content" ObjectID="_1565017793" r:id="rId1496"/>
        </w:object>
      </w:r>
      <w:r w:rsidRPr="003A1BF3">
        <w:rPr>
          <w:rStyle w:val="normalchar"/>
          <w:color w:val="000000" w:themeColor="text1"/>
          <w:sz w:val="28"/>
          <w:szCs w:val="28"/>
          <w:lang w:val="en-US"/>
        </w:rPr>
        <w:t>and</w:t>
      </w:r>
      <w:r w:rsidR="004F75EB" w:rsidRPr="003A1BF3">
        <w:rPr>
          <w:color w:val="000000" w:themeColor="text1"/>
          <w:sz w:val="28"/>
          <w:szCs w:val="28"/>
          <w:lang w:val="en-US"/>
        </w:rPr>
        <w:t xml:space="preserve"> </w:t>
      </w:r>
      <w:r w:rsidR="004F75EB" w:rsidRPr="003A1BF3">
        <w:rPr>
          <w:color w:val="000000" w:themeColor="text1"/>
          <w:position w:val="-6"/>
          <w:sz w:val="28"/>
          <w:szCs w:val="28"/>
        </w:rPr>
        <w:object w:dxaOrig="480" w:dyaOrig="279">
          <v:shape id="_x0000_i2075" type="#_x0000_t75" style="width:24pt;height:14.25pt" o:ole="">
            <v:imagedata r:id="rId1497" o:title=""/>
          </v:shape>
          <o:OLEObject Type="Embed" ProgID="Equation.DSMT4" ShapeID="_x0000_i2075" DrawAspect="Content" ObjectID="_1565017794" r:id="rId1498"/>
        </w:object>
      </w:r>
      <w:r w:rsidR="004F75EB" w:rsidRPr="003A1BF3">
        <w:rPr>
          <w:color w:val="000000" w:themeColor="text1"/>
          <w:sz w:val="28"/>
          <w:szCs w:val="28"/>
          <w:lang w:val="en-US"/>
        </w:rPr>
        <w:t xml:space="preserve"> </w:t>
      </w:r>
      <w:r w:rsidR="004F75EB" w:rsidRPr="003A1BF3">
        <w:rPr>
          <w:rStyle w:val="normalchar"/>
          <w:color w:val="000000" w:themeColor="text1"/>
          <w:sz w:val="28"/>
          <w:szCs w:val="28"/>
          <w:lang w:val="en-US"/>
        </w:rPr>
        <w:t>a</w:t>
      </w:r>
      <w:r w:rsidRPr="003A1BF3">
        <w:rPr>
          <w:rStyle w:val="normalchar"/>
          <w:color w:val="000000" w:themeColor="text1"/>
          <w:sz w:val="28"/>
          <w:szCs w:val="28"/>
          <w:lang w:val="en-US"/>
        </w:rPr>
        <w:t>nd introduce two additional connections between galaxies</w:t>
      </w:r>
      <w:r w:rsidR="004F75EB" w:rsidRPr="003A1BF3">
        <w:rPr>
          <w:color w:val="000000" w:themeColor="text1"/>
          <w:sz w:val="28"/>
          <w:szCs w:val="28"/>
          <w:lang w:val="en-US"/>
        </w:rPr>
        <w:t xml:space="preserve"> </w:t>
      </w:r>
      <w:r w:rsidR="004F75EB" w:rsidRPr="003A1BF3">
        <w:rPr>
          <w:color w:val="000000" w:themeColor="text1"/>
          <w:position w:val="-6"/>
          <w:sz w:val="28"/>
          <w:szCs w:val="28"/>
        </w:rPr>
        <w:object w:dxaOrig="400" w:dyaOrig="279">
          <v:shape id="_x0000_i2076" type="#_x0000_t75" style="width:20.25pt;height:14.25pt" o:ole="">
            <v:imagedata r:id="rId1499" o:title=""/>
          </v:shape>
          <o:OLEObject Type="Embed" ProgID="Equation.DSMT4" ShapeID="_x0000_i2076" DrawAspect="Content" ObjectID="_1565017795" r:id="rId1500"/>
        </w:object>
      </w:r>
      <w:r w:rsidR="004F75EB" w:rsidRPr="003A1BF3">
        <w:rPr>
          <w:color w:val="000000" w:themeColor="text1"/>
          <w:sz w:val="28"/>
          <w:szCs w:val="28"/>
          <w:lang w:val="en-US"/>
        </w:rPr>
        <w:t xml:space="preserve"> </w:t>
      </w:r>
      <w:r w:rsidRPr="003A1BF3">
        <w:rPr>
          <w:rStyle w:val="normalchar"/>
          <w:color w:val="000000" w:themeColor="text1"/>
          <w:sz w:val="28"/>
          <w:szCs w:val="28"/>
          <w:lang w:val="en-US"/>
        </w:rPr>
        <w:t>and</w:t>
      </w:r>
      <w:r w:rsidR="004F75EB" w:rsidRPr="003A1BF3">
        <w:rPr>
          <w:color w:val="000000" w:themeColor="text1"/>
          <w:sz w:val="28"/>
          <w:szCs w:val="28"/>
          <w:lang w:val="en-US"/>
        </w:rPr>
        <w:t xml:space="preserve"> </w:t>
      </w:r>
      <w:r w:rsidR="004F75EB" w:rsidRPr="003A1BF3">
        <w:rPr>
          <w:color w:val="000000" w:themeColor="text1"/>
          <w:position w:val="-6"/>
          <w:sz w:val="28"/>
          <w:szCs w:val="28"/>
        </w:rPr>
        <w:object w:dxaOrig="480" w:dyaOrig="279">
          <v:shape id="_x0000_i2077" type="#_x0000_t75" style="width:24pt;height:14.25pt" o:ole="">
            <v:imagedata r:id="rId1501" o:title=""/>
          </v:shape>
          <o:OLEObject Type="Embed" ProgID="Equation.DSMT4" ShapeID="_x0000_i2077" DrawAspect="Content" ObjectID="_1565017796" r:id="rId1502"/>
        </w:object>
      </w:r>
      <w:r w:rsidR="004F75EB" w:rsidRPr="003A1BF3">
        <w:rPr>
          <w:color w:val="000000" w:themeColor="text1"/>
          <w:sz w:val="28"/>
          <w:szCs w:val="28"/>
          <w:lang w:val="en-US"/>
        </w:rPr>
        <w:t xml:space="preserve">, </w:t>
      </w:r>
      <w:r w:rsidR="004F75EB" w:rsidRPr="003A1BF3">
        <w:rPr>
          <w:rStyle w:val="normalchar"/>
          <w:color w:val="000000" w:themeColor="text1"/>
          <w:sz w:val="28"/>
          <w:szCs w:val="28"/>
          <w:lang w:val="en-US"/>
        </w:rPr>
        <w:t>a</w:t>
      </w:r>
      <w:r w:rsidRPr="003A1BF3">
        <w:rPr>
          <w:rStyle w:val="normalchar"/>
          <w:color w:val="000000" w:themeColor="text1"/>
          <w:sz w:val="28"/>
          <w:szCs w:val="28"/>
          <w:lang w:val="en-US"/>
        </w:rPr>
        <w:t>s well as between galaxies</w:t>
      </w:r>
      <w:r w:rsidR="004F75EB" w:rsidRPr="003A1BF3">
        <w:rPr>
          <w:color w:val="000000" w:themeColor="text1"/>
          <w:sz w:val="28"/>
          <w:szCs w:val="28"/>
          <w:lang w:val="en-US"/>
        </w:rPr>
        <w:t xml:space="preserve"> </w:t>
      </w:r>
      <w:r w:rsidR="004F75EB" w:rsidRPr="003A1BF3">
        <w:rPr>
          <w:color w:val="000000" w:themeColor="text1"/>
          <w:position w:val="-6"/>
          <w:sz w:val="28"/>
          <w:szCs w:val="28"/>
        </w:rPr>
        <w:object w:dxaOrig="320" w:dyaOrig="279">
          <v:shape id="_x0000_i2078" type="#_x0000_t75" style="width:15.75pt;height:14.25pt" o:ole="">
            <v:imagedata r:id="rId1503" o:title=""/>
          </v:shape>
          <o:OLEObject Type="Embed" ProgID="Equation.DSMT4" ShapeID="_x0000_i2078" DrawAspect="Content" ObjectID="_1565017797" r:id="rId1504"/>
        </w:object>
      </w:r>
      <w:r w:rsidR="004F75EB" w:rsidRPr="003A1BF3">
        <w:rPr>
          <w:color w:val="000000" w:themeColor="text1"/>
          <w:sz w:val="28"/>
          <w:szCs w:val="28"/>
          <w:lang w:val="en-US"/>
        </w:rPr>
        <w:t xml:space="preserve"> </w:t>
      </w:r>
      <w:r w:rsidRPr="003A1BF3">
        <w:rPr>
          <w:rStyle w:val="normalchar"/>
          <w:color w:val="000000" w:themeColor="text1"/>
          <w:sz w:val="28"/>
          <w:szCs w:val="28"/>
          <w:lang w:val="en-US"/>
        </w:rPr>
        <w:t>and</w:t>
      </w:r>
      <w:r w:rsidR="004F75EB" w:rsidRPr="003A1BF3">
        <w:rPr>
          <w:color w:val="000000" w:themeColor="text1"/>
          <w:sz w:val="28"/>
          <w:szCs w:val="28"/>
          <w:lang w:val="en-US"/>
        </w:rPr>
        <w:t xml:space="preserve"> </w:t>
      </w:r>
      <w:r w:rsidR="004F75EB" w:rsidRPr="003A1BF3">
        <w:rPr>
          <w:color w:val="000000" w:themeColor="text1"/>
          <w:position w:val="-6"/>
          <w:sz w:val="28"/>
          <w:szCs w:val="28"/>
        </w:rPr>
        <w:object w:dxaOrig="460" w:dyaOrig="279">
          <v:shape id="_x0000_i2079" type="#_x0000_t75" style="width:23.25pt;height:14.25pt" o:ole="">
            <v:imagedata r:id="rId1505" o:title=""/>
          </v:shape>
          <o:OLEObject Type="Embed" ProgID="Equation.DSMT4" ShapeID="_x0000_i2079" DrawAspect="Content" ObjectID="_1565017798" r:id="rId1506"/>
        </w:object>
      </w:r>
      <w:r w:rsidR="004F75EB" w:rsidRPr="003A1BF3">
        <w:rPr>
          <w:color w:val="000000" w:themeColor="text1"/>
          <w:sz w:val="28"/>
          <w:szCs w:val="28"/>
          <w:lang w:val="en-US"/>
        </w:rPr>
        <w:t>.</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Based on the above, we come to the conclusion that the sources, emitting streams of matter and ether particles, lose their mass, while the </w:t>
      </w:r>
      <w:r w:rsidR="00207B8E">
        <w:rPr>
          <w:rStyle w:val="normalchar"/>
          <w:color w:val="000000" w:themeColor="text1"/>
          <w:sz w:val="28"/>
          <w:szCs w:val="28"/>
          <w:lang w:val="en-US"/>
        </w:rPr>
        <w:t>drains</w:t>
      </w:r>
      <w:r w:rsidRPr="003A1BF3">
        <w:rPr>
          <w:rStyle w:val="normalchar"/>
          <w:color w:val="000000" w:themeColor="text1"/>
          <w:sz w:val="28"/>
          <w:szCs w:val="28"/>
          <w:lang w:val="en-US"/>
        </w:rPr>
        <w:t xml:space="preserve"> increase it.</w:t>
      </w:r>
      <w:r w:rsidRPr="003A1BF3">
        <w:rPr>
          <w:color w:val="000000" w:themeColor="text1"/>
          <w:sz w:val="27"/>
          <w:szCs w:val="27"/>
          <w:lang w:val="en-US"/>
        </w:rPr>
        <w:t> </w:t>
      </w:r>
      <w:r w:rsidRPr="003A1BF3">
        <w:rPr>
          <w:rStyle w:val="normalchar"/>
          <w:color w:val="000000" w:themeColor="text1"/>
          <w:sz w:val="28"/>
          <w:szCs w:val="28"/>
          <w:lang w:val="en-US"/>
        </w:rPr>
        <w:t>The intensity of absorption by galaxies - effluents of matter and ether particles at the initial stage from</w:t>
      </w:r>
      <w:r w:rsidR="00683E30" w:rsidRPr="003A1BF3">
        <w:rPr>
          <w:color w:val="000000" w:themeColor="text1"/>
          <w:sz w:val="28"/>
          <w:szCs w:val="28"/>
          <w:lang w:val="en-US"/>
        </w:rPr>
        <w:t xml:space="preserve"> </w:t>
      </w:r>
      <w:r w:rsidR="00683E30" w:rsidRPr="003A1BF3">
        <w:rPr>
          <w:color w:val="000000" w:themeColor="text1"/>
          <w:position w:val="-6"/>
          <w:sz w:val="28"/>
          <w:szCs w:val="28"/>
        </w:rPr>
        <w:object w:dxaOrig="320" w:dyaOrig="279">
          <v:shape id="_x0000_i2080" type="#_x0000_t75" style="width:15.75pt;height:14.25pt" o:ole="">
            <v:imagedata r:id="rId1503" o:title=""/>
          </v:shape>
          <o:OLEObject Type="Embed" ProgID="Equation.DSMT4" ShapeID="_x0000_i2080" DrawAspect="Content" ObjectID="_1565017799" r:id="rId1507"/>
        </w:object>
      </w:r>
      <w:r w:rsidR="00683E30" w:rsidRPr="003A1BF3">
        <w:rPr>
          <w:color w:val="000000" w:themeColor="text1"/>
          <w:sz w:val="28"/>
          <w:szCs w:val="28"/>
          <w:lang w:val="en-US"/>
        </w:rPr>
        <w:t xml:space="preserve"> </w:t>
      </w:r>
      <w:r w:rsidR="00683E30" w:rsidRPr="003A1BF3">
        <w:rPr>
          <w:rStyle w:val="normalchar"/>
          <w:color w:val="000000" w:themeColor="text1"/>
          <w:sz w:val="28"/>
          <w:szCs w:val="28"/>
          <w:lang w:val="en-US"/>
        </w:rPr>
        <w:t>i</w:t>
      </w:r>
      <w:r w:rsidRPr="003A1BF3">
        <w:rPr>
          <w:rStyle w:val="normalchar"/>
          <w:color w:val="000000" w:themeColor="text1"/>
          <w:sz w:val="28"/>
          <w:szCs w:val="28"/>
          <w:lang w:val="en-US"/>
        </w:rPr>
        <w:t>ncreases.</w:t>
      </w:r>
      <w:r w:rsidRPr="003A1BF3">
        <w:rPr>
          <w:color w:val="000000" w:themeColor="text1"/>
          <w:sz w:val="27"/>
          <w:szCs w:val="27"/>
          <w:lang w:val="en-US"/>
        </w:rPr>
        <w:t> </w:t>
      </w:r>
      <w:r w:rsidRPr="003A1BF3">
        <w:rPr>
          <w:rStyle w:val="normalchar"/>
          <w:color w:val="000000" w:themeColor="text1"/>
          <w:sz w:val="28"/>
          <w:szCs w:val="28"/>
          <w:lang w:val="en-US"/>
        </w:rPr>
        <w:t>At this stage, an active synthesis of increasingly heavy chemical elements occurs.</w:t>
      </w:r>
      <w:r w:rsidRPr="003A1BF3">
        <w:rPr>
          <w:color w:val="000000" w:themeColor="text1"/>
          <w:sz w:val="27"/>
          <w:szCs w:val="27"/>
          <w:lang w:val="en-US"/>
        </w:rPr>
        <w:t> </w:t>
      </w:r>
      <w:r w:rsidRPr="003A1BF3">
        <w:rPr>
          <w:rStyle w:val="normalchar"/>
          <w:color w:val="000000" w:themeColor="text1"/>
          <w:sz w:val="28"/>
          <w:szCs w:val="28"/>
          <w:lang w:val="en-US"/>
        </w:rPr>
        <w:t>Then the galaxies - drains - gradually lose their absorbing activity due to saturation.</w:t>
      </w:r>
      <w:r w:rsidRPr="003A1BF3">
        <w:rPr>
          <w:color w:val="000000" w:themeColor="text1"/>
          <w:sz w:val="27"/>
          <w:szCs w:val="27"/>
          <w:lang w:val="en-US"/>
        </w:rPr>
        <w:t> </w:t>
      </w:r>
      <w:r w:rsidRPr="003A1BF3">
        <w:rPr>
          <w:rStyle w:val="normalchar"/>
          <w:color w:val="000000" w:themeColor="text1"/>
          <w:sz w:val="28"/>
          <w:szCs w:val="28"/>
          <w:lang w:val="en-US"/>
        </w:rPr>
        <w:t>Star-planetary structures of these galaxies lose their rotation speed under the action of axial forces arising from the impact of the oncoming ether stream, as shown in Study 3.7 (Equations 3.8.9 and 3.8.10).</w:t>
      </w:r>
      <w:r w:rsidRPr="003A1BF3">
        <w:rPr>
          <w:color w:val="000000" w:themeColor="text1"/>
          <w:sz w:val="27"/>
          <w:szCs w:val="27"/>
          <w:lang w:val="en-US"/>
        </w:rPr>
        <w:t> </w:t>
      </w:r>
      <w:r w:rsidRPr="003A1BF3">
        <w:rPr>
          <w:rStyle w:val="normalchar"/>
          <w:color w:val="000000" w:themeColor="text1"/>
          <w:sz w:val="28"/>
          <w:szCs w:val="28"/>
          <w:lang w:val="en-US"/>
        </w:rPr>
        <w:t>In this case, star-planetary systems under the influence of gravitational forces are increasingly approaching the center of galaxies.</w:t>
      </w:r>
      <w:r w:rsidRPr="003A1BF3">
        <w:rPr>
          <w:color w:val="000000" w:themeColor="text1"/>
          <w:sz w:val="27"/>
          <w:szCs w:val="27"/>
          <w:lang w:val="en-US"/>
        </w:rPr>
        <w:t> </w:t>
      </w:r>
      <w:r w:rsidRPr="003A1BF3">
        <w:rPr>
          <w:rStyle w:val="normalchar"/>
          <w:color w:val="000000" w:themeColor="text1"/>
          <w:sz w:val="28"/>
          <w:szCs w:val="28"/>
          <w:lang w:val="en-US"/>
        </w:rPr>
        <w:t>As a result of the galaxy from</w:t>
      </w:r>
      <w:r w:rsidR="00683E30" w:rsidRPr="003A1BF3">
        <w:rPr>
          <w:color w:val="000000" w:themeColor="text1"/>
          <w:sz w:val="28"/>
          <w:szCs w:val="28"/>
          <w:lang w:val="en-US"/>
        </w:rPr>
        <w:t xml:space="preserve"> </w:t>
      </w:r>
      <w:r w:rsidR="00683E30" w:rsidRPr="003A1BF3">
        <w:rPr>
          <w:color w:val="000000" w:themeColor="text1"/>
          <w:position w:val="-6"/>
          <w:sz w:val="28"/>
          <w:szCs w:val="28"/>
        </w:rPr>
        <w:object w:dxaOrig="320" w:dyaOrig="279">
          <v:shape id="_x0000_i2081" type="#_x0000_t75" style="width:15.75pt;height:14.25pt" o:ole="">
            <v:imagedata r:id="rId1503" o:title=""/>
          </v:shape>
          <o:OLEObject Type="Embed" ProgID="Equation.DSMT4" ShapeID="_x0000_i2081" DrawAspect="Content" ObjectID="_1565017800" r:id="rId1508"/>
        </w:object>
      </w:r>
      <w:r w:rsidR="00683E30" w:rsidRPr="003A1BF3">
        <w:rPr>
          <w:color w:val="000000" w:themeColor="text1"/>
          <w:sz w:val="28"/>
          <w:szCs w:val="28"/>
          <w:lang w:val="en-US"/>
        </w:rPr>
        <w:t xml:space="preserve">, </w:t>
      </w:r>
      <w:r w:rsidRPr="003A1BF3">
        <w:rPr>
          <w:rStyle w:val="normalchar"/>
          <w:color w:val="000000" w:themeColor="text1"/>
          <w:sz w:val="28"/>
          <w:szCs w:val="28"/>
          <w:lang w:val="en-US"/>
        </w:rPr>
        <w:t>Bypassing the steps</w:t>
      </w:r>
      <w:r w:rsidR="00683E30" w:rsidRPr="003A1BF3">
        <w:rPr>
          <w:color w:val="000000" w:themeColor="text1"/>
          <w:sz w:val="28"/>
          <w:szCs w:val="28"/>
          <w:lang w:val="en-US"/>
        </w:rPr>
        <w:t xml:space="preserve"> </w:t>
      </w:r>
      <w:r w:rsidR="00683E30" w:rsidRPr="003A1BF3">
        <w:rPr>
          <w:color w:val="000000" w:themeColor="text1"/>
          <w:position w:val="-6"/>
          <w:sz w:val="28"/>
          <w:szCs w:val="28"/>
        </w:rPr>
        <w:object w:dxaOrig="320" w:dyaOrig="279">
          <v:shape id="_x0000_i2082" type="#_x0000_t75" style="width:15.75pt;height:14.25pt" o:ole="">
            <v:imagedata r:id="rId1509" o:title=""/>
          </v:shape>
          <o:OLEObject Type="Embed" ProgID="Equation.DSMT4" ShapeID="_x0000_i2082" DrawAspect="Content" ObjectID="_1565017801" r:id="rId1510"/>
        </w:object>
      </w:r>
      <w:r w:rsidR="00683E30" w:rsidRPr="003A1BF3">
        <w:rPr>
          <w:color w:val="000000" w:themeColor="text1"/>
          <w:sz w:val="28"/>
          <w:szCs w:val="28"/>
          <w:lang w:val="en-US"/>
        </w:rPr>
        <w:t xml:space="preserve">, </w:t>
      </w:r>
      <w:r w:rsidR="00683E30" w:rsidRPr="003A1BF3">
        <w:rPr>
          <w:color w:val="000000" w:themeColor="text1"/>
          <w:position w:val="-6"/>
          <w:sz w:val="28"/>
          <w:szCs w:val="28"/>
        </w:rPr>
        <w:object w:dxaOrig="320" w:dyaOrig="279">
          <v:shape id="_x0000_i2083" type="#_x0000_t75" style="width:15.75pt;height:14.25pt" o:ole="">
            <v:imagedata r:id="rId1511" o:title=""/>
          </v:shape>
          <o:OLEObject Type="Embed" ProgID="Equation.DSMT4" ShapeID="_x0000_i2083" DrawAspect="Content" ObjectID="_1565017802" r:id="rId1512"/>
        </w:object>
      </w:r>
      <w:r w:rsidR="00683E30" w:rsidRPr="003A1BF3">
        <w:rPr>
          <w:color w:val="000000" w:themeColor="text1"/>
          <w:sz w:val="28"/>
          <w:szCs w:val="28"/>
          <w:lang w:val="en-US"/>
        </w:rPr>
        <w:t xml:space="preserve">, </w:t>
      </w:r>
      <w:r w:rsidR="00683E30" w:rsidRPr="003A1BF3">
        <w:rPr>
          <w:color w:val="000000" w:themeColor="text1"/>
          <w:position w:val="-6"/>
          <w:sz w:val="28"/>
          <w:szCs w:val="28"/>
        </w:rPr>
        <w:object w:dxaOrig="380" w:dyaOrig="279">
          <v:shape id="_x0000_i2084" type="#_x0000_t75" style="width:18.75pt;height:14.25pt" o:ole="">
            <v:imagedata r:id="rId1495" o:title=""/>
          </v:shape>
          <o:OLEObject Type="Embed" ProgID="Equation.DSMT4" ShapeID="_x0000_i2084" DrawAspect="Content" ObjectID="_1565017803" r:id="rId1513"/>
        </w:object>
      </w:r>
      <w:r w:rsidR="00683E30" w:rsidRPr="003A1BF3">
        <w:rPr>
          <w:color w:val="000000" w:themeColor="text1"/>
          <w:sz w:val="28"/>
          <w:szCs w:val="28"/>
          <w:lang w:val="en-US"/>
        </w:rPr>
        <w:t xml:space="preserve">, </w:t>
      </w:r>
      <w:r w:rsidR="00683E30" w:rsidRPr="003A1BF3">
        <w:rPr>
          <w:color w:val="000000" w:themeColor="text1"/>
          <w:position w:val="-6"/>
          <w:sz w:val="28"/>
          <w:szCs w:val="28"/>
        </w:rPr>
        <w:object w:dxaOrig="360" w:dyaOrig="279">
          <v:shape id="_x0000_i2085" type="#_x0000_t75" style="width:18pt;height:14.25pt" o:ole="">
            <v:imagedata r:id="rId1514" o:title=""/>
          </v:shape>
          <o:OLEObject Type="Embed" ProgID="Equation.DSMT4" ShapeID="_x0000_i2085" DrawAspect="Content" ObjectID="_1565017804" r:id="rId1515"/>
        </w:object>
      </w:r>
      <w:r w:rsidR="00683E30" w:rsidRPr="003A1BF3">
        <w:rPr>
          <w:color w:val="000000" w:themeColor="text1"/>
          <w:sz w:val="28"/>
          <w:szCs w:val="28"/>
          <w:lang w:val="en-US"/>
        </w:rPr>
        <w:t xml:space="preserve">, </w:t>
      </w:r>
      <w:r w:rsidR="00683E30" w:rsidRPr="003A1BF3">
        <w:rPr>
          <w:color w:val="000000" w:themeColor="text1"/>
          <w:position w:val="-6"/>
          <w:sz w:val="28"/>
          <w:szCs w:val="28"/>
        </w:rPr>
        <w:object w:dxaOrig="360" w:dyaOrig="279">
          <v:shape id="_x0000_i2086" type="#_x0000_t75" style="width:18pt;height:14.25pt" o:ole="">
            <v:imagedata r:id="rId1516" o:title=""/>
          </v:shape>
          <o:OLEObject Type="Embed" ProgID="Equation.DSMT4" ShapeID="_x0000_i2086" DrawAspect="Content" ObjectID="_1565017805" r:id="rId1517"/>
        </w:object>
      </w:r>
      <w:r w:rsidR="00683E30" w:rsidRPr="003A1BF3">
        <w:rPr>
          <w:color w:val="000000" w:themeColor="text1"/>
          <w:sz w:val="28"/>
          <w:szCs w:val="28"/>
          <w:lang w:val="en-US"/>
        </w:rPr>
        <w:t xml:space="preserve">, </w:t>
      </w:r>
      <w:r w:rsidR="00683E30" w:rsidRPr="003A1BF3">
        <w:rPr>
          <w:rStyle w:val="normalchar"/>
          <w:color w:val="000000" w:themeColor="text1"/>
          <w:sz w:val="28"/>
          <w:szCs w:val="28"/>
          <w:lang w:val="en-US"/>
        </w:rPr>
        <w:t>a</w:t>
      </w:r>
      <w:r w:rsidRPr="003A1BF3">
        <w:rPr>
          <w:rStyle w:val="normalchar"/>
          <w:color w:val="000000" w:themeColor="text1"/>
          <w:sz w:val="28"/>
          <w:szCs w:val="28"/>
          <w:lang w:val="en-US"/>
        </w:rPr>
        <w:t>cquire an increasingly pronounced spherical shape</w:t>
      </w:r>
      <w:r w:rsidR="00683E30" w:rsidRPr="003A1BF3">
        <w:rPr>
          <w:color w:val="000000" w:themeColor="text1"/>
          <w:sz w:val="28"/>
          <w:szCs w:val="28"/>
          <w:lang w:val="en-US"/>
        </w:rPr>
        <w:t xml:space="preserve"> </w:t>
      </w:r>
      <w:r w:rsidR="00683E30" w:rsidRPr="003A1BF3">
        <w:rPr>
          <w:color w:val="000000" w:themeColor="text1"/>
          <w:position w:val="-6"/>
          <w:sz w:val="28"/>
          <w:szCs w:val="28"/>
        </w:rPr>
        <w:object w:dxaOrig="400" w:dyaOrig="279">
          <v:shape id="_x0000_i2087" type="#_x0000_t75" style="width:20.25pt;height:14.25pt" o:ole="">
            <v:imagedata r:id="rId1518" o:title=""/>
          </v:shape>
          <o:OLEObject Type="Embed" ProgID="Equation.DSMT4" ShapeID="_x0000_i2087" DrawAspect="Content" ObjectID="_1565017806" r:id="rId1519"/>
        </w:object>
      </w:r>
      <w:r w:rsidR="00683E30" w:rsidRPr="003A1BF3">
        <w:rPr>
          <w:color w:val="000000" w:themeColor="text1"/>
          <w:sz w:val="28"/>
          <w:szCs w:val="28"/>
          <w:lang w:val="en-US"/>
        </w:rPr>
        <w:t xml:space="preserve">. </w:t>
      </w:r>
      <w:r w:rsidRPr="003A1BF3">
        <w:rPr>
          <w:rStyle w:val="normalchar"/>
          <w:color w:val="000000" w:themeColor="text1"/>
          <w:sz w:val="28"/>
          <w:szCs w:val="28"/>
          <w:lang w:val="en-US"/>
        </w:rPr>
        <w:t>Galaxy</w:t>
      </w:r>
      <w:r w:rsidR="00683E30" w:rsidRPr="003A1BF3">
        <w:rPr>
          <w:color w:val="000000" w:themeColor="text1"/>
          <w:position w:val="-6"/>
          <w:sz w:val="28"/>
          <w:szCs w:val="28"/>
        </w:rPr>
        <w:object w:dxaOrig="400" w:dyaOrig="279">
          <v:shape id="_x0000_i2088" type="#_x0000_t75" style="width:20.25pt;height:14.25pt" o:ole="">
            <v:imagedata r:id="rId1518" o:title=""/>
          </v:shape>
          <o:OLEObject Type="Embed" ProgID="Equation.DSMT4" ShapeID="_x0000_i2088" DrawAspect="Content" ObjectID="_1565017807" r:id="rId1520"/>
        </w:object>
      </w:r>
      <w:r w:rsidR="00683E30" w:rsidRPr="003A1BF3">
        <w:rPr>
          <w:color w:val="000000" w:themeColor="text1"/>
          <w:sz w:val="28"/>
          <w:szCs w:val="28"/>
          <w:lang w:val="en-US"/>
        </w:rPr>
        <w:t xml:space="preserve"> </w:t>
      </w:r>
      <w:r w:rsidR="00683E30" w:rsidRPr="003A1BF3">
        <w:rPr>
          <w:rStyle w:val="normalchar"/>
          <w:color w:val="000000" w:themeColor="text1"/>
          <w:sz w:val="28"/>
          <w:szCs w:val="28"/>
          <w:lang w:val="en-US"/>
        </w:rPr>
        <w:t>h</w:t>
      </w:r>
      <w:r w:rsidRPr="003A1BF3">
        <w:rPr>
          <w:rStyle w:val="normalchar"/>
          <w:color w:val="000000" w:themeColor="text1"/>
          <w:sz w:val="28"/>
          <w:szCs w:val="28"/>
          <w:lang w:val="en-US"/>
        </w:rPr>
        <w:t>as a minimal absorbing and radiating activity and in fact becomes a neutral galaxy.</w:t>
      </w:r>
      <w:r w:rsidRPr="003A1BF3">
        <w:rPr>
          <w:color w:val="000000" w:themeColor="text1"/>
          <w:sz w:val="27"/>
          <w:szCs w:val="27"/>
          <w:lang w:val="en-US"/>
        </w:rPr>
        <w:t> </w:t>
      </w:r>
      <w:r w:rsidRPr="003A1BF3">
        <w:rPr>
          <w:rStyle w:val="normalchar"/>
          <w:color w:val="000000" w:themeColor="text1"/>
          <w:sz w:val="28"/>
          <w:szCs w:val="28"/>
          <w:lang w:val="en-US"/>
        </w:rPr>
        <w:t>Further synthesis leads to a significant increase in radioactive substances in the galaxy</w:t>
      </w:r>
      <w:r w:rsidR="00683E30" w:rsidRPr="003A1BF3">
        <w:rPr>
          <w:color w:val="000000" w:themeColor="text1"/>
          <w:position w:val="-6"/>
          <w:sz w:val="28"/>
          <w:szCs w:val="28"/>
        </w:rPr>
        <w:object w:dxaOrig="400" w:dyaOrig="279">
          <v:shape id="_x0000_i2089" type="#_x0000_t75" style="width:20.25pt;height:14.25pt" o:ole="">
            <v:imagedata r:id="rId1518" o:title=""/>
          </v:shape>
          <o:OLEObject Type="Embed" ProgID="Equation.DSMT4" ShapeID="_x0000_i2089" DrawAspect="Content" ObjectID="_1565017808" r:id="rId1521"/>
        </w:object>
      </w:r>
      <w:r w:rsidR="00683E30" w:rsidRPr="003A1BF3">
        <w:rPr>
          <w:color w:val="000000" w:themeColor="text1"/>
          <w:sz w:val="28"/>
          <w:szCs w:val="28"/>
          <w:lang w:val="en-US"/>
        </w:rPr>
        <w:t xml:space="preserve">, </w:t>
      </w:r>
      <w:r w:rsidR="00683E30" w:rsidRPr="003A1BF3">
        <w:rPr>
          <w:rStyle w:val="normalchar"/>
          <w:color w:val="000000" w:themeColor="text1"/>
          <w:sz w:val="28"/>
          <w:szCs w:val="28"/>
          <w:lang w:val="en-US"/>
        </w:rPr>
        <w:t>w</w:t>
      </w:r>
      <w:r w:rsidRPr="003A1BF3">
        <w:rPr>
          <w:rStyle w:val="normalchar"/>
          <w:color w:val="000000" w:themeColor="text1"/>
          <w:sz w:val="28"/>
          <w:szCs w:val="28"/>
          <w:lang w:val="en-US"/>
        </w:rPr>
        <w:t>hich acquire a critical mass and spontaneously explode.</w:t>
      </w:r>
      <w:r w:rsidRPr="003A1BF3">
        <w:rPr>
          <w:color w:val="000000" w:themeColor="text1"/>
          <w:sz w:val="27"/>
          <w:szCs w:val="27"/>
          <w:lang w:val="en-US"/>
        </w:rPr>
        <w:t> </w:t>
      </w:r>
      <w:r w:rsidRPr="003A1BF3">
        <w:rPr>
          <w:rStyle w:val="normalchar"/>
          <w:color w:val="000000" w:themeColor="text1"/>
          <w:sz w:val="28"/>
          <w:szCs w:val="28"/>
          <w:lang w:val="en-US"/>
        </w:rPr>
        <w:t>Neutral galaxy</w:t>
      </w:r>
      <w:r w:rsidR="00683E30" w:rsidRPr="003A1BF3">
        <w:rPr>
          <w:color w:val="000000" w:themeColor="text1"/>
          <w:sz w:val="28"/>
          <w:szCs w:val="28"/>
          <w:lang w:val="en-US"/>
        </w:rPr>
        <w:t xml:space="preserve"> </w:t>
      </w:r>
      <w:r w:rsidR="00683E30" w:rsidRPr="003A1BF3">
        <w:rPr>
          <w:color w:val="000000" w:themeColor="text1"/>
          <w:position w:val="-6"/>
          <w:sz w:val="28"/>
          <w:szCs w:val="28"/>
        </w:rPr>
        <w:object w:dxaOrig="400" w:dyaOrig="279">
          <v:shape id="_x0000_i2090" type="#_x0000_t75" style="width:20.25pt;height:14.25pt" o:ole="">
            <v:imagedata r:id="rId1518" o:title=""/>
          </v:shape>
          <o:OLEObject Type="Embed" ProgID="Equation.DSMT4" ShapeID="_x0000_i2090" DrawAspect="Content" ObjectID="_1565017809" r:id="rId1522"/>
        </w:object>
      </w:r>
      <w:r w:rsidR="00683E30" w:rsidRPr="003A1BF3">
        <w:rPr>
          <w:color w:val="000000" w:themeColor="text1"/>
          <w:sz w:val="28"/>
          <w:szCs w:val="28"/>
          <w:lang w:val="en-US"/>
        </w:rPr>
        <w:t xml:space="preserve"> </w:t>
      </w:r>
      <w:r w:rsidR="00683E30" w:rsidRPr="003A1BF3">
        <w:rPr>
          <w:rStyle w:val="normalchar"/>
          <w:color w:val="000000" w:themeColor="text1"/>
          <w:sz w:val="28"/>
          <w:szCs w:val="28"/>
          <w:lang w:val="en-US"/>
        </w:rPr>
        <w:t>t</w:t>
      </w:r>
      <w:r w:rsidRPr="003A1BF3">
        <w:rPr>
          <w:rStyle w:val="normalchar"/>
          <w:color w:val="000000" w:themeColor="text1"/>
          <w:sz w:val="28"/>
          <w:szCs w:val="28"/>
          <w:lang w:val="en-US"/>
        </w:rPr>
        <w:t>ransforms into a powerful galaxy - the source</w:t>
      </w:r>
      <w:r w:rsidR="00683E30" w:rsidRPr="003A1BF3">
        <w:rPr>
          <w:color w:val="000000" w:themeColor="text1"/>
          <w:sz w:val="28"/>
          <w:szCs w:val="28"/>
          <w:lang w:val="en-US"/>
        </w:rPr>
        <w:t xml:space="preserve"> </w:t>
      </w:r>
      <w:r w:rsidR="00683E30" w:rsidRPr="003A1BF3">
        <w:rPr>
          <w:color w:val="000000" w:themeColor="text1"/>
          <w:position w:val="-6"/>
          <w:sz w:val="28"/>
          <w:szCs w:val="28"/>
        </w:rPr>
        <w:object w:dxaOrig="480" w:dyaOrig="279">
          <v:shape id="_x0000_i2091" type="#_x0000_t75" style="width:24pt;height:14.25pt" o:ole="">
            <v:imagedata r:id="rId1523" o:title=""/>
          </v:shape>
          <o:OLEObject Type="Embed" ProgID="Equation.DSMT4" ShapeID="_x0000_i2091" DrawAspect="Content" ObjectID="_1565017810" r:id="rId1524"/>
        </w:object>
      </w:r>
      <w:r w:rsidR="00683E30" w:rsidRPr="003A1BF3">
        <w:rPr>
          <w:color w:val="000000" w:themeColor="text1"/>
          <w:sz w:val="28"/>
          <w:szCs w:val="28"/>
          <w:lang w:val="en-US"/>
        </w:rPr>
        <w:t xml:space="preserve">. </w:t>
      </w:r>
      <w:r w:rsidRPr="003A1BF3">
        <w:rPr>
          <w:rStyle w:val="normalchar"/>
          <w:color w:val="000000" w:themeColor="text1"/>
          <w:sz w:val="28"/>
          <w:szCs w:val="28"/>
          <w:lang w:val="en-US"/>
        </w:rPr>
        <w:t>At the same time, a huge amount of energy is released, which is erupted by the</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 xml:space="preserve">of hot gases, dust and ether particles, turning into a red-hot </w:t>
      </w:r>
      <w:r w:rsidRPr="003A1BF3">
        <w:rPr>
          <w:rStyle w:val="normalchar"/>
          <w:color w:val="000000" w:themeColor="text1"/>
          <w:sz w:val="28"/>
          <w:szCs w:val="28"/>
          <w:lang w:val="en-US"/>
        </w:rPr>
        <w:lastRenderedPageBreak/>
        <w:t>nebula surrounding the central body - the "black hole".</w:t>
      </w:r>
      <w:r w:rsidRPr="003A1BF3">
        <w:rPr>
          <w:color w:val="000000" w:themeColor="text1"/>
          <w:sz w:val="27"/>
          <w:szCs w:val="27"/>
          <w:lang w:val="en-US"/>
        </w:rPr>
        <w:t> </w:t>
      </w:r>
      <w:r w:rsidRPr="003A1BF3">
        <w:rPr>
          <w:rStyle w:val="normalchar"/>
          <w:color w:val="000000" w:themeColor="text1"/>
          <w:sz w:val="28"/>
          <w:szCs w:val="28"/>
          <w:lang w:val="en-US"/>
        </w:rPr>
        <w:t>It has been found in the study 3.6, the outer gas-dust layer loses its rotation speed, in accordance with the law of conservation of angular momentum. At the initial stage of emission substances and ether particles takes place substantially perpendicularly to its surface to form a so-called "jumper". This type of galaxies Hubble called the "crossed by spiral galaxies." It is at this stage is mainly formed stars and protoplanet like sparks giant fireworks disgorged central body galaxies. "From swirls rotating incandescent gaseous nebulae, developed countless sun and the solar system due to compression and cooling - indicates Engel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urther, the loss of weight as a result of radiation sources at the stages</w:t>
      </w:r>
      <w:r w:rsidR="00683E30" w:rsidRPr="003A1BF3">
        <w:rPr>
          <w:color w:val="000000" w:themeColor="text1"/>
          <w:sz w:val="28"/>
          <w:szCs w:val="28"/>
          <w:lang w:val="en-US"/>
        </w:rPr>
        <w:t xml:space="preserve"> </w:t>
      </w:r>
      <w:r w:rsidR="00683E30" w:rsidRPr="003A1BF3">
        <w:rPr>
          <w:color w:val="000000" w:themeColor="text1"/>
          <w:position w:val="-6"/>
          <w:sz w:val="28"/>
          <w:szCs w:val="28"/>
        </w:rPr>
        <w:object w:dxaOrig="480" w:dyaOrig="279">
          <v:shape id="_x0000_i2092" type="#_x0000_t75" style="width:24pt;height:14.25pt" o:ole="">
            <v:imagedata r:id="rId1497" o:title=""/>
          </v:shape>
          <o:OLEObject Type="Embed" ProgID="Equation.DSMT4" ShapeID="_x0000_i2092" DrawAspect="Content" ObjectID="_1565017811" r:id="rId1525"/>
        </w:object>
      </w:r>
      <w:r w:rsidR="00683E30" w:rsidRPr="003A1BF3">
        <w:rPr>
          <w:color w:val="000000" w:themeColor="text1"/>
          <w:sz w:val="28"/>
          <w:szCs w:val="28"/>
          <w:lang w:val="en-US"/>
        </w:rPr>
        <w:t xml:space="preserve">, </w:t>
      </w:r>
      <w:r w:rsidR="00683E30" w:rsidRPr="003A1BF3">
        <w:rPr>
          <w:color w:val="000000" w:themeColor="text1"/>
          <w:position w:val="-6"/>
          <w:sz w:val="28"/>
          <w:szCs w:val="28"/>
        </w:rPr>
        <w:object w:dxaOrig="460" w:dyaOrig="279">
          <v:shape id="_x0000_i2093" type="#_x0000_t75" style="width:23.25pt;height:14.25pt" o:ole="">
            <v:imagedata r:id="rId1526" o:title=""/>
          </v:shape>
          <o:OLEObject Type="Embed" ProgID="Equation.DSMT4" ShapeID="_x0000_i2093" DrawAspect="Content" ObjectID="_1565017812" r:id="rId1527"/>
        </w:object>
      </w:r>
      <w:r w:rsidR="00683E30" w:rsidRPr="003A1BF3">
        <w:rPr>
          <w:color w:val="000000" w:themeColor="text1"/>
          <w:sz w:val="28"/>
          <w:szCs w:val="28"/>
          <w:lang w:val="en-US"/>
        </w:rPr>
        <w:t xml:space="preserve"> and </w:t>
      </w:r>
      <w:r w:rsidR="00683E30" w:rsidRPr="003A1BF3">
        <w:rPr>
          <w:color w:val="000000" w:themeColor="text1"/>
          <w:position w:val="-6"/>
          <w:sz w:val="28"/>
          <w:szCs w:val="28"/>
        </w:rPr>
        <w:object w:dxaOrig="460" w:dyaOrig="279">
          <v:shape id="_x0000_i2094" type="#_x0000_t75" style="width:23.25pt;height:14.25pt" o:ole="">
            <v:imagedata r:id="rId1505" o:title=""/>
          </v:shape>
          <o:OLEObject Type="Embed" ProgID="Equation.DSMT4" ShapeID="_x0000_i2094" DrawAspect="Content" ObjectID="_1565017813" r:id="rId1528"/>
        </w:object>
      </w:r>
      <w:r w:rsidR="00683E30" w:rsidRPr="003A1BF3">
        <w:rPr>
          <w:color w:val="000000" w:themeColor="text1"/>
          <w:sz w:val="28"/>
          <w:szCs w:val="28"/>
          <w:lang w:val="en-US"/>
        </w:rPr>
        <w:t xml:space="preserve">, </w:t>
      </w:r>
      <w:r w:rsidRPr="003A1BF3">
        <w:rPr>
          <w:rStyle w:val="normalchar"/>
          <w:color w:val="000000" w:themeColor="text1"/>
          <w:sz w:val="28"/>
          <w:szCs w:val="28"/>
          <w:lang w:val="en-US"/>
        </w:rPr>
        <w:t>More and more lose their radiant activity and transition from</w:t>
      </w:r>
      <w:r w:rsidRPr="003A1BF3">
        <w:rPr>
          <w:color w:val="000000" w:themeColor="text1"/>
          <w:sz w:val="27"/>
          <w:szCs w:val="27"/>
          <w:lang w:val="en-US"/>
        </w:rPr>
        <w:t> </w:t>
      </w:r>
      <w:bookmarkStart w:id="320" w:name="graphic161"/>
      <w:bookmarkEnd w:id="320"/>
      <w:r w:rsidR="00683E30" w:rsidRPr="003A1BF3">
        <w:rPr>
          <w:color w:val="000000" w:themeColor="text1"/>
          <w:position w:val="-6"/>
          <w:sz w:val="28"/>
          <w:szCs w:val="28"/>
        </w:rPr>
        <w:object w:dxaOrig="460" w:dyaOrig="279">
          <v:shape id="_x0000_i2095" type="#_x0000_t75" style="width:23.25pt;height:14.25pt" o:ole="">
            <v:imagedata r:id="rId1505" o:title=""/>
          </v:shape>
          <o:OLEObject Type="Embed" ProgID="Equation.DSMT4" ShapeID="_x0000_i2095" DrawAspect="Content" ObjectID="_1565017814" r:id="rId1529"/>
        </w:object>
      </w:r>
      <w:r w:rsidR="00683E30" w:rsidRPr="003A1BF3">
        <w:rPr>
          <w:color w:val="000000" w:themeColor="text1"/>
          <w:sz w:val="28"/>
          <w:szCs w:val="28"/>
          <w:lang w:val="en-US"/>
        </w:rPr>
        <w:t xml:space="preserve"> to </w:t>
      </w:r>
      <w:r w:rsidR="00683E30" w:rsidRPr="003A1BF3">
        <w:rPr>
          <w:color w:val="000000" w:themeColor="text1"/>
          <w:position w:val="-6"/>
          <w:sz w:val="28"/>
          <w:szCs w:val="28"/>
        </w:rPr>
        <w:object w:dxaOrig="320" w:dyaOrig="279">
          <v:shape id="_x0000_i2096" type="#_x0000_t75" style="width:15.75pt;height:14.25pt" o:ole="">
            <v:imagedata r:id="rId1503" o:title=""/>
          </v:shape>
          <o:OLEObject Type="Embed" ProgID="Equation.DSMT4" ShapeID="_x0000_i2096" DrawAspect="Content" ObjectID="_1565017815" r:id="rId1530"/>
        </w:object>
      </w:r>
      <w:r w:rsidR="00683E30" w:rsidRPr="003A1BF3">
        <w:rPr>
          <w:color w:val="000000" w:themeColor="text1"/>
          <w:sz w:val="28"/>
          <w:szCs w:val="28"/>
          <w:lang w:val="en-US"/>
        </w:rPr>
        <w:t xml:space="preserve"> </w:t>
      </w:r>
      <w:r w:rsidRPr="003A1BF3">
        <w:rPr>
          <w:rStyle w:val="serp-urlmark"/>
          <w:color w:val="000000" w:themeColor="text1"/>
          <w:sz w:val="28"/>
          <w:szCs w:val="28"/>
          <w:lang w:val="en-US"/>
        </w:rPr>
        <w:t>c</w:t>
      </w:r>
      <w:r w:rsidRPr="003A1BF3">
        <w:rPr>
          <w:rStyle w:val="normalchar"/>
          <w:color w:val="000000" w:themeColor="text1"/>
          <w:sz w:val="28"/>
          <w:szCs w:val="28"/>
          <w:lang w:val="en-US"/>
        </w:rPr>
        <w:t>onverted into drain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Then cycles interconversion sources in </w:t>
      </w:r>
      <w:r w:rsidR="00207B8E">
        <w:rPr>
          <w:rStyle w:val="normalchar"/>
          <w:color w:val="000000" w:themeColor="text1"/>
          <w:sz w:val="28"/>
          <w:szCs w:val="28"/>
          <w:lang w:val="en-US"/>
        </w:rPr>
        <w:t>drains</w:t>
      </w:r>
      <w:r w:rsidRPr="003A1BF3">
        <w:rPr>
          <w:rStyle w:val="normalchar"/>
          <w:color w:val="000000" w:themeColor="text1"/>
          <w:sz w:val="28"/>
          <w:szCs w:val="28"/>
          <w:lang w:val="en-US"/>
        </w:rPr>
        <w:t xml:space="preserve"> and drains to the sources repeated countless times on all structural levels of the immense universe.</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thus arrive at the conclusion, - says Engels - that radiated into space the heat should be transformed into another form of motion, in which it can re-focus and begin to function actively. Thus, there is no major difficulty standing in the way of the recognition of reconverting obsolete suns in the fiery nebula.</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addition, the ever-repeating succession of worlds in infinite time is only a logical addition to the simultaneous co-existence of innumerable worlds in infinite space: the position, forced the need for which was forced to admit even anti theoretical Yankee brain of Draper. " But do not want to recognize antitheoretical brains pseudoscientific scams RA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According to the concepts of Faraday and Maxwell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is an elastic incompressible medium. Therefore, the amount of the emitted and absorbed in the ether unit of time in space remains unchanged. If you look closely at the chart, we find that the number and mass of the galactic waste far exceeds the number and mass of the galactic sources. Compensation seemingly missing emission is due to the radiation of stars, galaxies - sources and galaxies - drain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t should be noted that the life cycle of stars and planetary systems is significantly less than that of the galactic formations.</w:t>
      </w:r>
    </w:p>
    <w:bookmarkStart w:id="321" w:name="graphic163"/>
    <w:bookmarkEnd w:id="321"/>
    <w:p w:rsidR="007B7061" w:rsidRDefault="00DA6A29" w:rsidP="007B7061">
      <w:pPr>
        <w:pStyle w:val="12"/>
        <w:spacing w:before="0" w:beforeAutospacing="0" w:after="0" w:afterAutospacing="0" w:line="280" w:lineRule="atLeast"/>
        <w:ind w:firstLine="142"/>
        <w:jc w:val="both"/>
        <w:rPr>
          <w:rStyle w:val="normalchar"/>
          <w:color w:val="000000" w:themeColor="text1"/>
          <w:sz w:val="28"/>
          <w:szCs w:val="28"/>
          <w:lang w:val="en-US"/>
        </w:rPr>
      </w:pPr>
      <w:r w:rsidRPr="00DA6A29">
        <w:rPr>
          <w:noProof/>
        </w:rPr>
      </w:r>
      <w:r w:rsidRPr="00DA6A29">
        <w:rPr>
          <w:noProof/>
        </w:rPr>
        <w:pict>
          <v:rect id="Прямоугольник 1366" o:spid="_x0000_s15965" alt="spirals spirals"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" filled="f" stroked="f">
            <o:lock v:ext="edit" aspectratio="t"/>
            <w10:wrap type="none"/>
            <w10:anchorlock/>
          </v:rect>
        </w:pict>
      </w:r>
      <w:r w:rsidR="002478C7" w:rsidRPr="003A1BF3">
        <w:rPr>
          <w:rStyle w:val="normalchar"/>
          <w:color w:val="000000" w:themeColor="text1"/>
          <w:sz w:val="28"/>
          <w:szCs w:val="28"/>
          <w:lang w:val="en-US"/>
        </w:rPr>
        <w:t>Indeed, the less massive obsolete sun and planets, as a result of the synthesis of radioactive substances, acquire a critical mass much sooner. Therefore, accidental explosions, the formation of new stars and planetary systems with satellites occur more frequently than in the galaxies. As a result, spontaneous explosion occur prominence eruptions - incandescent nebulae, moving away from the central body, compressed and twisted in a fast-rotating vortices - prototypes of future planets. Obviously, the vortices will twist in the opposite direction of rotation of the central body.</w:t>
      </w:r>
    </w:p>
    <w:p w:rsidR="007B7061" w:rsidRDefault="007B7061">
      <w:pPr>
        <w:spacing w:after="160" w:line="259" w:lineRule="auto"/>
        <w:rPr>
          <w:rStyle w:val="normalchar"/>
          <w:color w:val="000000" w:themeColor="text1"/>
          <w:sz w:val="28"/>
          <w:szCs w:val="28"/>
          <w:lang w:val="en-US"/>
        </w:rPr>
      </w:pPr>
      <w:r>
        <w:rPr>
          <w:rStyle w:val="normalchar"/>
          <w:color w:val="000000" w:themeColor="text1"/>
          <w:sz w:val="28"/>
          <w:szCs w:val="28"/>
          <w:lang w:val="en-US"/>
        </w:rPr>
        <w:br w:type="page"/>
      </w:r>
    </w:p>
    <w:p w:rsidR="00683E30" w:rsidRPr="003A1BF3" w:rsidRDefault="00683E30" w:rsidP="00683E30">
      <w:pPr>
        <w:rPr>
          <w:color w:val="000000" w:themeColor="text1"/>
          <w:sz w:val="28"/>
          <w:szCs w:val="28"/>
          <w:lang w:val="en-US"/>
        </w:rPr>
      </w:pPr>
      <w:bookmarkStart w:id="322" w:name="graphic164"/>
      <w:bookmarkEnd w:id="322"/>
      <w:r w:rsidRPr="003A1BF3">
        <w:rPr>
          <w:noProof/>
          <w:color w:val="000000" w:themeColor="text1"/>
          <w:sz w:val="28"/>
          <w:szCs w:val="28"/>
        </w:rPr>
        <w:lastRenderedPageBreak/>
        <w:drawing>
          <wp:anchor distT="0" distB="0" distL="114300" distR="114300" simplePos="0" relativeHeight="251553280" behindDoc="1" locked="0" layoutInCell="1" allowOverlap="1">
            <wp:simplePos x="0" y="0"/>
            <wp:positionH relativeFrom="column">
              <wp:posOffset>588645</wp:posOffset>
            </wp:positionH>
            <wp:positionV relativeFrom="paragraph">
              <wp:posOffset>101600</wp:posOffset>
            </wp:positionV>
            <wp:extent cx="4752975" cy="2209800"/>
            <wp:effectExtent l="0" t="0" r="9525" b="0"/>
            <wp:wrapNone/>
            <wp:docPr id="542" name="Рисунок 542" descr="Спира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descr="Спирали"/>
                    <pic:cNvPicPr>
                      <a:picLocks noChangeAspect="1" noChangeArrowheads="1"/>
                    </pic:cNvPicPr>
                  </pic:nvPicPr>
                  <pic:blipFill>
                    <a:blip r:embed="rId15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52975" cy="2209800"/>
                    </a:xfrm>
                    <a:prstGeom prst="rect">
                      <a:avLst/>
                    </a:prstGeom>
                    <a:noFill/>
                    <a:ln>
                      <a:noFill/>
                    </a:ln>
                  </pic:spPr>
                </pic:pic>
              </a:graphicData>
            </a:graphic>
          </wp:anchor>
        </w:drawing>
      </w:r>
    </w:p>
    <w:p w:rsidR="00683E30" w:rsidRPr="003A1BF3" w:rsidRDefault="00683E30" w:rsidP="00683E30">
      <w:pPr>
        <w:rPr>
          <w:color w:val="000000" w:themeColor="text1"/>
          <w:sz w:val="28"/>
          <w:szCs w:val="28"/>
          <w:lang w:val="en-US"/>
        </w:rPr>
      </w:pPr>
    </w:p>
    <w:p w:rsidR="00683E30" w:rsidRPr="003A1BF3" w:rsidRDefault="00683E30" w:rsidP="00683E30">
      <w:pPr>
        <w:rPr>
          <w:color w:val="000000" w:themeColor="text1"/>
          <w:sz w:val="28"/>
          <w:szCs w:val="28"/>
          <w:lang w:val="en-US"/>
        </w:rPr>
      </w:pPr>
    </w:p>
    <w:p w:rsidR="00683E30" w:rsidRPr="003A1BF3" w:rsidRDefault="00683E30" w:rsidP="00683E30">
      <w:pPr>
        <w:rPr>
          <w:color w:val="000000" w:themeColor="text1"/>
          <w:sz w:val="28"/>
          <w:szCs w:val="28"/>
          <w:lang w:val="en-US"/>
        </w:rPr>
      </w:pPr>
    </w:p>
    <w:p w:rsidR="00683E30" w:rsidRPr="003A1BF3" w:rsidRDefault="00683E30" w:rsidP="00683E30">
      <w:pPr>
        <w:rPr>
          <w:color w:val="000000" w:themeColor="text1"/>
          <w:sz w:val="28"/>
          <w:szCs w:val="28"/>
          <w:lang w:val="en-US"/>
        </w:rPr>
      </w:pPr>
    </w:p>
    <w:p w:rsidR="00683E30" w:rsidRPr="003A1BF3" w:rsidRDefault="00683E30" w:rsidP="00683E30">
      <w:pPr>
        <w:rPr>
          <w:color w:val="000000" w:themeColor="text1"/>
          <w:sz w:val="28"/>
          <w:szCs w:val="28"/>
          <w:lang w:val="en-US"/>
        </w:rPr>
      </w:pPr>
    </w:p>
    <w:p w:rsidR="00683E30" w:rsidRPr="003A1BF3" w:rsidRDefault="00683E30" w:rsidP="00683E30">
      <w:pPr>
        <w:rPr>
          <w:color w:val="000000" w:themeColor="text1"/>
          <w:sz w:val="28"/>
          <w:szCs w:val="28"/>
          <w:lang w:val="en-US"/>
        </w:rPr>
      </w:pPr>
    </w:p>
    <w:p w:rsidR="00683E30" w:rsidRPr="003A1BF3" w:rsidRDefault="00683E30" w:rsidP="00683E30">
      <w:pPr>
        <w:rPr>
          <w:color w:val="000000" w:themeColor="text1"/>
          <w:sz w:val="28"/>
          <w:szCs w:val="28"/>
          <w:lang w:val="en-US"/>
        </w:rPr>
      </w:pPr>
    </w:p>
    <w:p w:rsidR="00683E30" w:rsidRPr="003A1BF3" w:rsidRDefault="00683E30" w:rsidP="00683E30">
      <w:pPr>
        <w:rPr>
          <w:color w:val="000000" w:themeColor="text1"/>
          <w:sz w:val="28"/>
          <w:szCs w:val="28"/>
          <w:lang w:val="en-US"/>
        </w:rPr>
      </w:pPr>
    </w:p>
    <w:p w:rsidR="00683E30" w:rsidRPr="003A1BF3" w:rsidRDefault="00683E30" w:rsidP="00683E30">
      <w:pPr>
        <w:pStyle w:val="12"/>
        <w:spacing w:before="0" w:beforeAutospacing="0" w:after="0" w:afterAutospacing="0" w:line="280" w:lineRule="atLeast"/>
        <w:rPr>
          <w:rStyle w:val="normalchar"/>
          <w:color w:val="000000" w:themeColor="text1"/>
          <w:sz w:val="28"/>
          <w:szCs w:val="28"/>
          <w:lang w:val="en-US"/>
        </w:rPr>
      </w:pPr>
    </w:p>
    <w:p w:rsidR="00683E30" w:rsidRPr="003A1BF3" w:rsidRDefault="00683E30" w:rsidP="00683E30">
      <w:pPr>
        <w:pStyle w:val="12"/>
        <w:spacing w:before="0" w:beforeAutospacing="0" w:after="0" w:afterAutospacing="0" w:line="280" w:lineRule="atLeast"/>
        <w:rPr>
          <w:rStyle w:val="normalchar"/>
          <w:color w:val="000000" w:themeColor="text1"/>
          <w:sz w:val="28"/>
          <w:szCs w:val="28"/>
          <w:lang w:val="en-US"/>
        </w:rPr>
      </w:pPr>
    </w:p>
    <w:p w:rsidR="002478C7" w:rsidRPr="003A1BF3" w:rsidRDefault="00683E30" w:rsidP="00683E30">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 xml:space="preserve">                                                          </w:t>
      </w:r>
      <w:r w:rsidR="002478C7" w:rsidRPr="003A1BF3">
        <w:rPr>
          <w:rStyle w:val="normalchar"/>
          <w:color w:val="000000" w:themeColor="text1"/>
          <w:sz w:val="28"/>
          <w:szCs w:val="28"/>
          <w:lang w:val="en-US"/>
        </w:rPr>
        <w:t>Fig.</w:t>
      </w:r>
      <w:r w:rsidR="002478C7" w:rsidRPr="003A1BF3">
        <w:rPr>
          <w:color w:val="000000" w:themeColor="text1"/>
          <w:sz w:val="27"/>
          <w:szCs w:val="27"/>
          <w:lang w:val="en-US"/>
        </w:rPr>
        <w:t> </w:t>
      </w:r>
      <w:r w:rsidR="002478C7" w:rsidRPr="003A1BF3">
        <w:rPr>
          <w:rStyle w:val="normalchar"/>
          <w:color w:val="000000" w:themeColor="text1"/>
          <w:sz w:val="28"/>
          <w:szCs w:val="28"/>
          <w:lang w:val="en-US"/>
        </w:rPr>
        <w:t>4.1.2</w:t>
      </w:r>
    </w:p>
    <w:p w:rsidR="002478C7" w:rsidRPr="003A1BF3" w:rsidRDefault="002478C7" w:rsidP="002478C7">
      <w:pPr>
        <w:pStyle w:val="a3"/>
        <w:spacing w:before="0" w:beforeAutospacing="0" w:after="0" w:afterAutospacing="0"/>
        <w:rPr>
          <w:color w:val="000000" w:themeColor="text1"/>
          <w:sz w:val="27"/>
          <w:szCs w:val="27"/>
          <w:lang w:val="en-US"/>
        </w:rPr>
      </w:pP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ummarizing the materialist views of the scientists on the structure and motion of matter, Engels taught: "Any motion includes </w:t>
      </w:r>
      <w:r w:rsidRPr="003A1BF3">
        <w:rPr>
          <w:rStyle w:val="normalchar"/>
          <w:b/>
          <w:bCs/>
          <w:color w:val="000000" w:themeColor="text1"/>
          <w:sz w:val="28"/>
          <w:szCs w:val="28"/>
          <w:lang w:val="en-US"/>
        </w:rPr>
        <w:t>mechanical</w:t>
      </w:r>
      <w:r w:rsidRPr="003A1BF3">
        <w:rPr>
          <w:rStyle w:val="normalchar"/>
          <w:color w:val="000000" w:themeColor="text1"/>
          <w:sz w:val="28"/>
          <w:szCs w:val="28"/>
          <w:lang w:val="en-US"/>
        </w:rPr>
        <w:t> motion, change of large and tiny pieces of matter, </w:t>
      </w:r>
      <w:r w:rsidRPr="003A1BF3">
        <w:rPr>
          <w:rStyle w:val="normalchar"/>
          <w:b/>
          <w:bCs/>
          <w:color w:val="000000" w:themeColor="text1"/>
          <w:sz w:val="28"/>
          <w:szCs w:val="28"/>
          <w:lang w:val="en-US"/>
        </w:rPr>
        <w:t>knowledge of this mechanical movement is the first</w:t>
      </w:r>
      <w:r w:rsidRPr="003A1BF3">
        <w:rPr>
          <w:rStyle w:val="normalchar"/>
          <w:color w:val="000000" w:themeColor="text1"/>
          <w:sz w:val="28"/>
          <w:szCs w:val="28"/>
          <w:lang w:val="en-US"/>
        </w:rPr>
        <w:t> (highlighted by Engels) </w:t>
      </w:r>
      <w:r w:rsidRPr="003A1BF3">
        <w:rPr>
          <w:rStyle w:val="normalchar"/>
          <w:b/>
          <w:bCs/>
          <w:color w:val="000000" w:themeColor="text1"/>
          <w:sz w:val="28"/>
          <w:szCs w:val="28"/>
          <w:lang w:val="en-US"/>
        </w:rPr>
        <w:t>the task of science.</w:t>
      </w:r>
      <w:r w:rsidRPr="003A1BF3">
        <w:rPr>
          <w:rStyle w:val="normalchar"/>
          <w:color w:val="000000" w:themeColor="text1"/>
          <w:sz w:val="28"/>
          <w:szCs w:val="28"/>
          <w:lang w:val="en-US"/>
        </w:rPr>
        <w:t> Therefore, it is necessary to investigate before the rest of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hatever the look or adhere to concerning the structure of matter, </w:t>
      </w:r>
      <w:r w:rsidRPr="003A1BF3">
        <w:rPr>
          <w:rStyle w:val="normalchar"/>
          <w:b/>
          <w:bCs/>
          <w:color w:val="000000" w:themeColor="text1"/>
          <w:sz w:val="28"/>
          <w:szCs w:val="28"/>
          <w:lang w:val="en-US"/>
        </w:rPr>
        <w:t>there is no doubt</w:t>
      </w:r>
      <w:r w:rsidRPr="003A1BF3">
        <w:rPr>
          <w:rStyle w:val="normalchar"/>
          <w:color w:val="000000" w:themeColor="text1"/>
          <w:sz w:val="28"/>
          <w:szCs w:val="28"/>
          <w:lang w:val="en-US"/>
        </w:rPr>
        <w:t> that it is split into a number of large, well-delineated groups with respect to different sizes of the masses, so that the members closest to them groups are treated as infinitely large or infinitely small quanti</w:t>
      </w:r>
      <w:r w:rsidR="00441A45">
        <w:rPr>
          <w:rStyle w:val="normalchar"/>
          <w:color w:val="000000" w:themeColor="text1"/>
          <w:sz w:val="28"/>
          <w:szCs w:val="28"/>
          <w:lang w:val="en-US"/>
        </w:rPr>
        <w:t>ties in terms of mathematics..</w:t>
      </w:r>
      <w:r w:rsidRPr="003A1BF3">
        <w:rPr>
          <w:rStyle w:val="normalchar"/>
          <w:color w:val="000000" w:themeColor="text1"/>
          <w:sz w:val="28"/>
          <w:szCs w:val="28"/>
          <w:lang w:val="en-US"/>
        </w:rPr>
        <w:t>. and nothing prevents each assume that in nature and must also be similar to d </w:t>
      </w:r>
      <w:r w:rsidRPr="003A1BF3">
        <w:rPr>
          <w:rStyle w:val="normalchar"/>
          <w:color w:val="000000" w:themeColor="text1"/>
          <w:vertAlign w:val="superscript"/>
          <w:lang w:val="en-US"/>
        </w:rPr>
        <w:t>3</w:t>
      </w:r>
      <w:r w:rsidRPr="003A1BF3">
        <w:rPr>
          <w:rStyle w:val="normalchar"/>
          <w:color w:val="000000" w:themeColor="text1"/>
          <w:sz w:val="28"/>
          <w:szCs w:val="28"/>
          <w:lang w:val="en-US"/>
        </w:rPr>
        <w:t> x, d </w:t>
      </w:r>
      <w:r w:rsidRPr="003A1BF3">
        <w:rPr>
          <w:rStyle w:val="normalchar"/>
          <w:color w:val="000000" w:themeColor="text1"/>
          <w:vertAlign w:val="superscript"/>
          <w:lang w:val="en-US"/>
        </w:rPr>
        <w:t>4</w:t>
      </w:r>
      <w:r w:rsidRPr="003A1BF3">
        <w:rPr>
          <w:rStyle w:val="normalchar"/>
          <w:color w:val="000000" w:themeColor="text1"/>
          <w:sz w:val="28"/>
          <w:szCs w:val="28"/>
          <w:lang w:val="en-US"/>
        </w:rPr>
        <w:t> x, and so forth.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Indeed, going to the micro world, we can draw an analogy. For example: proton, is actively absorbing the powerful </w:t>
      </w:r>
      <w:r w:rsidR="009242E4">
        <w:rPr>
          <w:rStyle w:val="normalchar"/>
          <w:color w:val="000000" w:themeColor="text1"/>
          <w:sz w:val="28"/>
          <w:szCs w:val="28"/>
          <w:lang w:val="en-US"/>
        </w:rPr>
        <w:t xml:space="preserve">streams </w:t>
      </w:r>
      <w:r w:rsidRPr="003A1BF3">
        <w:rPr>
          <w:rStyle w:val="normalchar"/>
          <w:color w:val="000000" w:themeColor="text1"/>
          <w:sz w:val="28"/>
          <w:szCs w:val="28"/>
          <w:lang w:val="en-US"/>
        </w:rPr>
        <w:t>- micro-galaxy series</w:t>
      </w:r>
      <w:r w:rsidR="00683E30" w:rsidRPr="003A1BF3">
        <w:rPr>
          <w:color w:val="000000" w:themeColor="text1"/>
          <w:sz w:val="28"/>
          <w:szCs w:val="28"/>
          <w:lang w:val="en-US"/>
        </w:rPr>
        <w:t xml:space="preserve"> </w:t>
      </w:r>
      <w:r w:rsidR="00683E30" w:rsidRPr="003A1BF3">
        <w:rPr>
          <w:color w:val="000000" w:themeColor="text1"/>
          <w:position w:val="-6"/>
          <w:sz w:val="28"/>
          <w:szCs w:val="28"/>
        </w:rPr>
        <w:object w:dxaOrig="360" w:dyaOrig="279">
          <v:shape id="_x0000_i2097" type="#_x0000_t75" style="width:18pt;height:14.25pt" o:ole="">
            <v:imagedata r:id="rId1516" o:title=""/>
          </v:shape>
          <o:OLEObject Type="Embed" ProgID="Equation.DSMT4" ShapeID="_x0000_i2097" DrawAspect="Content" ObjectID="_1565017816" r:id="rId1532"/>
        </w:object>
      </w:r>
      <w:r w:rsidR="00683E30" w:rsidRPr="003A1BF3">
        <w:rPr>
          <w:color w:val="000000" w:themeColor="text1"/>
          <w:sz w:val="28"/>
          <w:szCs w:val="28"/>
          <w:lang w:val="en-US"/>
        </w:rPr>
        <w:t>,</w:t>
      </w:r>
      <w:r w:rsidR="00683E30" w:rsidRPr="003A1BF3">
        <w:rPr>
          <w:color w:val="000000" w:themeColor="text1"/>
          <w:position w:val="-6"/>
          <w:sz w:val="28"/>
          <w:szCs w:val="28"/>
        </w:rPr>
        <w:object w:dxaOrig="360" w:dyaOrig="279">
          <v:shape id="_x0000_i2098" type="#_x0000_t75" style="width:18pt;height:14.25pt" o:ole="">
            <v:imagedata r:id="rId1514" o:title=""/>
          </v:shape>
          <o:OLEObject Type="Embed" ProgID="Equation.DSMT4" ShapeID="_x0000_i2098" DrawAspect="Content" ObjectID="_1565017817" r:id="rId1533"/>
        </w:object>
      </w:r>
      <w:r w:rsidR="00683E30" w:rsidRPr="003A1BF3">
        <w:rPr>
          <w:color w:val="000000" w:themeColor="text1"/>
          <w:sz w:val="28"/>
          <w:szCs w:val="28"/>
          <w:lang w:val="en-US"/>
        </w:rPr>
        <w:t>,</w:t>
      </w:r>
      <w:r w:rsidR="00683E30" w:rsidRPr="003A1BF3">
        <w:rPr>
          <w:color w:val="000000" w:themeColor="text1"/>
          <w:position w:val="-6"/>
          <w:sz w:val="28"/>
          <w:szCs w:val="28"/>
        </w:rPr>
        <w:object w:dxaOrig="380" w:dyaOrig="279">
          <v:shape id="_x0000_i2099" type="#_x0000_t75" style="width:18.75pt;height:14.25pt" o:ole="">
            <v:imagedata r:id="rId1495" o:title=""/>
          </v:shape>
          <o:OLEObject Type="Embed" ProgID="Equation.DSMT4" ShapeID="_x0000_i2099" DrawAspect="Content" ObjectID="_1565017818" r:id="rId1534"/>
        </w:object>
      </w:r>
      <w:r w:rsidR="00683E30" w:rsidRPr="003A1BF3">
        <w:rPr>
          <w:color w:val="000000" w:themeColor="text1"/>
          <w:sz w:val="28"/>
          <w:szCs w:val="28"/>
          <w:lang w:val="en-US"/>
        </w:rPr>
        <w:t>,</w:t>
      </w:r>
      <w:r w:rsidR="00683E30" w:rsidRPr="003A1BF3">
        <w:rPr>
          <w:color w:val="000000" w:themeColor="text1"/>
          <w:position w:val="-6"/>
          <w:sz w:val="28"/>
          <w:szCs w:val="28"/>
        </w:rPr>
        <w:object w:dxaOrig="320" w:dyaOrig="279">
          <v:shape id="_x0000_i2100" type="#_x0000_t75" style="width:15.75pt;height:14.25pt" o:ole="">
            <v:imagedata r:id="rId1511" o:title=""/>
          </v:shape>
          <o:OLEObject Type="Embed" ProgID="Equation.DSMT4" ShapeID="_x0000_i2100" DrawAspect="Content" ObjectID="_1565017819" r:id="rId1535"/>
        </w:object>
      </w:r>
      <w:r w:rsidR="00683E30" w:rsidRPr="003A1BF3">
        <w:rPr>
          <w:color w:val="000000" w:themeColor="text1"/>
          <w:sz w:val="28"/>
          <w:szCs w:val="28"/>
          <w:lang w:val="en-US"/>
        </w:rPr>
        <w:t>,</w:t>
      </w:r>
      <w:r w:rsidR="00683E30" w:rsidRPr="003A1BF3">
        <w:rPr>
          <w:color w:val="000000" w:themeColor="text1"/>
          <w:position w:val="-6"/>
          <w:sz w:val="28"/>
          <w:szCs w:val="28"/>
        </w:rPr>
        <w:object w:dxaOrig="320" w:dyaOrig="279">
          <v:shape id="_x0000_i2101" type="#_x0000_t75" style="width:15.75pt;height:14.25pt" o:ole="">
            <v:imagedata r:id="rId1509" o:title=""/>
          </v:shape>
          <o:OLEObject Type="Embed" ProgID="Equation.DSMT4" ShapeID="_x0000_i2101" DrawAspect="Content" ObjectID="_1565017820" r:id="rId1536"/>
        </w:object>
      </w:r>
      <w:r w:rsidR="00683E30" w:rsidRPr="003A1BF3">
        <w:rPr>
          <w:color w:val="000000" w:themeColor="text1"/>
          <w:sz w:val="28"/>
          <w:szCs w:val="28"/>
          <w:lang w:val="en-US"/>
        </w:rPr>
        <w:t xml:space="preserve">; </w:t>
      </w:r>
      <w:r w:rsidRPr="003A1BF3">
        <w:rPr>
          <w:rStyle w:val="normalchar"/>
          <w:color w:val="000000" w:themeColor="text1"/>
          <w:sz w:val="28"/>
          <w:szCs w:val="28"/>
          <w:lang w:val="en-US"/>
        </w:rPr>
        <w:t>neutrons are passive neutral micro-type galaxies</w:t>
      </w:r>
      <w:r w:rsidR="00683E30" w:rsidRPr="003A1BF3">
        <w:rPr>
          <w:color w:val="000000" w:themeColor="text1"/>
          <w:sz w:val="28"/>
          <w:szCs w:val="28"/>
          <w:lang w:val="en-US"/>
        </w:rPr>
        <w:t xml:space="preserve"> </w:t>
      </w:r>
      <w:r w:rsidR="00683E30" w:rsidRPr="003A1BF3">
        <w:rPr>
          <w:color w:val="000000" w:themeColor="text1"/>
          <w:position w:val="-6"/>
          <w:sz w:val="28"/>
          <w:szCs w:val="28"/>
        </w:rPr>
        <w:object w:dxaOrig="400" w:dyaOrig="279">
          <v:shape id="_x0000_i2102" type="#_x0000_t75" style="width:20.25pt;height:14.25pt" o:ole="">
            <v:imagedata r:id="rId1537" o:title=""/>
          </v:shape>
          <o:OLEObject Type="Embed" ProgID="Equation.DSMT4" ShapeID="_x0000_i2102" DrawAspect="Content" ObjectID="_1565017821" r:id="rId1538"/>
        </w:object>
      </w:r>
      <w:r w:rsidR="00683E30" w:rsidRPr="003A1BF3">
        <w:rPr>
          <w:color w:val="000000" w:themeColor="text1"/>
          <w:sz w:val="28"/>
          <w:szCs w:val="28"/>
          <w:lang w:val="en-US"/>
        </w:rPr>
        <w:t xml:space="preserve">. </w:t>
      </w:r>
      <w:r w:rsidRPr="003A1BF3">
        <w:rPr>
          <w:rStyle w:val="normalchar"/>
          <w:color w:val="000000" w:themeColor="text1"/>
          <w:sz w:val="28"/>
          <w:szCs w:val="28"/>
          <w:lang w:val="en-US"/>
        </w:rPr>
        <w:t>Therefore, neutrons are not deflected by the magnetic field. Antiprotons - the micro-galaxies have large radiating activity of a number of</w:t>
      </w:r>
      <w:r w:rsidR="00683E30" w:rsidRPr="003A1BF3">
        <w:rPr>
          <w:color w:val="000000" w:themeColor="text1"/>
          <w:sz w:val="28"/>
          <w:szCs w:val="28"/>
          <w:lang w:val="en-US"/>
        </w:rPr>
        <w:t xml:space="preserve">  </w:t>
      </w:r>
      <w:r w:rsidR="00683E30" w:rsidRPr="003A1BF3">
        <w:rPr>
          <w:color w:val="000000" w:themeColor="text1"/>
          <w:position w:val="-6"/>
          <w:sz w:val="28"/>
          <w:szCs w:val="28"/>
        </w:rPr>
        <w:object w:dxaOrig="480" w:dyaOrig="279">
          <v:shape id="_x0000_i2103" type="#_x0000_t75" style="width:24pt;height:14.25pt" o:ole="">
            <v:imagedata r:id="rId1497" o:title=""/>
          </v:shape>
          <o:OLEObject Type="Embed" ProgID="Equation.DSMT4" ShapeID="_x0000_i2103" DrawAspect="Content" ObjectID="_1565017822" r:id="rId1539"/>
        </w:object>
      </w:r>
      <w:r w:rsidR="00683E30" w:rsidRPr="003A1BF3">
        <w:rPr>
          <w:color w:val="000000" w:themeColor="text1"/>
          <w:sz w:val="28"/>
          <w:szCs w:val="28"/>
          <w:lang w:val="en-US"/>
        </w:rPr>
        <w:t xml:space="preserve">, </w:t>
      </w:r>
      <w:r w:rsidR="00683E30" w:rsidRPr="003A1BF3">
        <w:rPr>
          <w:color w:val="000000" w:themeColor="text1"/>
          <w:position w:val="-6"/>
          <w:sz w:val="28"/>
          <w:szCs w:val="28"/>
        </w:rPr>
        <w:object w:dxaOrig="460" w:dyaOrig="279">
          <v:shape id="_x0000_i2104" type="#_x0000_t75" style="width:23.25pt;height:14.25pt" o:ole="">
            <v:imagedata r:id="rId1526" o:title=""/>
          </v:shape>
          <o:OLEObject Type="Embed" ProgID="Equation.DSMT4" ShapeID="_x0000_i2104" DrawAspect="Content" ObjectID="_1565017823" r:id="rId1540"/>
        </w:object>
      </w:r>
      <w:r w:rsidR="00683E30" w:rsidRPr="003A1BF3">
        <w:rPr>
          <w:color w:val="000000" w:themeColor="text1"/>
          <w:sz w:val="28"/>
          <w:szCs w:val="28"/>
          <w:lang w:val="en-US"/>
        </w:rPr>
        <w:t xml:space="preserve"> and </w:t>
      </w:r>
      <w:r w:rsidR="00683E30" w:rsidRPr="003A1BF3">
        <w:rPr>
          <w:color w:val="000000" w:themeColor="text1"/>
          <w:position w:val="-6"/>
          <w:sz w:val="28"/>
          <w:szCs w:val="28"/>
        </w:rPr>
        <w:object w:dxaOrig="460" w:dyaOrig="279">
          <v:shape id="_x0000_i2105" type="#_x0000_t75" style="width:23.25pt;height:14.25pt" o:ole="">
            <v:imagedata r:id="rId1505" o:title=""/>
          </v:shape>
          <o:OLEObject Type="Embed" ProgID="Equation.DSMT4" ShapeID="_x0000_i2105" DrawAspect="Content" ObjectID="_1565017824" r:id="rId1541"/>
        </w:object>
      </w:r>
      <w:r w:rsidR="00683E30" w:rsidRPr="003A1BF3">
        <w:rPr>
          <w:color w:val="000000" w:themeColor="text1"/>
          <w:sz w:val="28"/>
          <w:szCs w:val="28"/>
          <w:lang w:val="en-US"/>
        </w:rPr>
        <w:t xml:space="preserve">; </w:t>
      </w:r>
      <w:r w:rsidRPr="003A1BF3">
        <w:rPr>
          <w:rStyle w:val="normalchar"/>
          <w:color w:val="000000" w:themeColor="text1"/>
          <w:sz w:val="28"/>
          <w:szCs w:val="28"/>
          <w:lang w:val="en-US"/>
        </w:rPr>
        <w:t xml:space="preserve">electrons, this micro-sources star systems (e.g. </w:t>
      </w:r>
      <w:r w:rsidR="00207B8E">
        <w:rPr>
          <w:rStyle w:val="normalchar"/>
          <w:color w:val="000000" w:themeColor="text1"/>
          <w:sz w:val="28"/>
          <w:szCs w:val="28"/>
          <w:lang w:val="en-US"/>
        </w:rPr>
        <w:t>spherical</w:t>
      </w:r>
      <w:r w:rsidRPr="003A1BF3">
        <w:rPr>
          <w:rStyle w:val="normalchar"/>
          <w:color w:val="000000" w:themeColor="text1"/>
          <w:sz w:val="28"/>
          <w:szCs w:val="28"/>
          <w:lang w:val="en-US"/>
        </w:rPr>
        <w:t xml:space="preserve"> clusters near the vagus galaxies); and positrons - micro-drains -. "obsolete Sun"</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us, a plurality of types and kinds of micro particles corresponds to a plurality of types and kinds of galactic structures - objects of material of higher order system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When mathematics operates with real values ​​- Engels warned - it is also without further ado accepts this view. But as soon as mathematics will hide in his impregnable fortress of abstraction, the so-called pure mathematics, all these analogies are forgotten ... Those stupidity and absurdity that mathematics not only explained how this excused his method, resulting in a strange way always to correct results, exceed the most the worst, the real and imaginary </w:t>
      </w:r>
      <w:r w:rsidR="00441A45">
        <w:rPr>
          <w:rStyle w:val="normalchar"/>
          <w:color w:val="000000" w:themeColor="text1"/>
          <w:sz w:val="28"/>
          <w:szCs w:val="28"/>
          <w:lang w:val="en-US"/>
        </w:rPr>
        <w:t>fantasy</w:t>
      </w:r>
      <w:r w:rsidRPr="003A1BF3">
        <w:rPr>
          <w:rStyle w:val="normalchar"/>
          <w:color w:val="000000" w:themeColor="text1"/>
          <w:sz w:val="28"/>
          <w:szCs w:val="28"/>
          <w:lang w:val="en-US"/>
        </w:rPr>
        <w:t xml:space="preserve"> natural philosophy ... They forget that all so-called pure mathematics deals with abstractions, that all of its value, strictly speaking, the value of the imaginary and that all abstractions, The behavior to extremes are transformed into nonsense or into their opposite.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But the teaching for the future relativists - pseudoscientific swindlers are not talking. All these tricks, falsification and deception - is a natural process of fooling the masses, science-based classics of Marxism:</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obscurantism and religious opium of the flock - the lot of the mentally retarded, passive, and not socially protected segments of the population;</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scientific atheism - a devastating weapon in the struggle for social equality and justice.</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refore, those in power, according to the classics of dialectical materialism, do not need a fundamental science. They desirably have uncomplaining most compliant and obscurantism and religion as nothing but provides zombiing voter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at is why the "graduated flunkeys of clericalism", so hard trying to replace a true scientific knowledge and religious obscurantism planting opium for the people, as well as in secondary and higher education institutions to befuddle fledgling young minds for the purpose of withdrawal from the struggle for social equality and justice.</w:t>
      </w:r>
    </w:p>
    <w:p w:rsidR="002478C7" w:rsidRDefault="002478C7" w:rsidP="007B7061">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t>The results of this study make it possible to expose the scientific failure and reject the "height of absurdity" of Einstein's cosmological "Big Bang" theory. And also substantiate transformation with fork Hubble diagrams previously unknown, the cyclic sequence evolutionary development of countless hierarchies material objects systems in full accordance with the dialectic views Engels.</w:t>
      </w:r>
    </w:p>
    <w:p w:rsidR="00441A45" w:rsidRPr="003A1BF3" w:rsidRDefault="00441A45" w:rsidP="002478C7">
      <w:pPr>
        <w:pStyle w:val="12"/>
        <w:spacing w:before="0" w:beforeAutospacing="0" w:after="0" w:afterAutospacing="0" w:line="280" w:lineRule="atLeast"/>
        <w:ind w:firstLine="700"/>
        <w:jc w:val="both"/>
        <w:rPr>
          <w:color w:val="000000" w:themeColor="text1"/>
          <w:sz w:val="27"/>
          <w:szCs w:val="27"/>
          <w:lang w:val="en-US"/>
        </w:rPr>
      </w:pPr>
    </w:p>
    <w:p w:rsidR="002478C7" w:rsidRPr="00207B8E" w:rsidRDefault="00C63997" w:rsidP="00C63997">
      <w:pPr>
        <w:pStyle w:val="2"/>
        <w:rPr>
          <w:rStyle w:val="heading00202char"/>
          <w:lang w:val="en-US"/>
        </w:rPr>
      </w:pPr>
      <w:bookmarkStart w:id="323" w:name="_Toc471764033"/>
      <w:bookmarkStart w:id="324" w:name="_Toc491270951"/>
      <w:bookmarkEnd w:id="323"/>
      <w:r w:rsidRPr="00207B8E">
        <w:rPr>
          <w:rStyle w:val="heading00202char"/>
          <w:lang w:val="en-US"/>
        </w:rPr>
        <w:t xml:space="preserve">4.2 </w:t>
      </w:r>
      <w:r w:rsidR="002478C7" w:rsidRPr="00207B8E">
        <w:rPr>
          <w:rStyle w:val="heading00202char"/>
          <w:lang w:val="en-US"/>
        </w:rPr>
        <w:t>The origin of the solar system. Reasons tilt axes of rotation of the planets and sun to the plane of the ecliptic and mismatch rotation axes with magnetic axes.</w:t>
      </w:r>
      <w:bookmarkEnd w:id="324"/>
      <w:r w:rsidR="002478C7" w:rsidRPr="00207B8E">
        <w:rPr>
          <w:rStyle w:val="heading00202char"/>
          <w:lang w:val="en-US"/>
        </w:rPr>
        <w:t> </w:t>
      </w:r>
    </w:p>
    <w:p w:rsidR="00441A45" w:rsidRPr="00441A45" w:rsidRDefault="00441A45" w:rsidP="00441A45">
      <w:pPr>
        <w:rPr>
          <w:lang w:val="en-US"/>
        </w:rPr>
      </w:pPr>
    </w:p>
    <w:p w:rsidR="002478C7" w:rsidRPr="003A1BF3" w:rsidRDefault="002478C7" w:rsidP="007B7061">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Current hypotheses about the origin of the solar system presents excerpts from the article "The Origin of the Solar System» http://mirznanii.com/info/a183_proiskhozhdenie-solnechnoy-sistemy</w:t>
      </w:r>
    </w:p>
    <w:p w:rsidR="002478C7" w:rsidRPr="003A1BF3" w:rsidRDefault="002478C7" w:rsidP="007B7061">
      <w:pPr>
        <w:pStyle w:val="normal00200028web0029"/>
        <w:spacing w:before="0" w:beforeAutospacing="0" w:after="6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One of the important issues related to the study of our planetary system - the problem of its origin. The solution to this problem is natural - scientific, ideological and philosophical significance. Over the centuries and even thousands of years, scientists have tried to figure out the past, present and future of the universe, including the solar system. However, the possibility of a planetary cosmology and to this day remains very limited - for an experiment in the laboratory are available so far only meteorites and lunar rock samples. Limited opportunities and comparative method of research: the structure and patterns of other planetary systems are not yet sufficiently understood.</w:t>
      </w:r>
    </w:p>
    <w:p w:rsidR="002478C7" w:rsidRPr="003A1BF3" w:rsidRDefault="002478C7" w:rsidP="007B7061">
      <w:pPr>
        <w:pStyle w:val="normal00200028web0029"/>
        <w:spacing w:before="0" w:beforeAutospacing="0" w:after="6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There are currently known to many hypotheses about the origin of the solar system, including proposed independently by the German philosopher Kant (1724-1804) and the French mathematician and physicist Pierre Simon de Laplace (1749-1827).</w:t>
      </w:r>
    </w:p>
    <w:p w:rsidR="002478C7" w:rsidRPr="003A1BF3" w:rsidRDefault="002478C7" w:rsidP="007B7061">
      <w:pPr>
        <w:pStyle w:val="normal00200028web0029"/>
        <w:spacing w:before="0" w:beforeAutospacing="0" w:after="6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 xml:space="preserve">View Kant was in the evolution of cold dust cloud in which first arose central massive body - the Sun, and then born, and the planet. Laplace considered the </w:t>
      </w:r>
      <w:r w:rsidRPr="003A1BF3">
        <w:rPr>
          <w:rStyle w:val="normal00200028web0029char"/>
          <w:color w:val="000000" w:themeColor="text1"/>
          <w:sz w:val="28"/>
          <w:szCs w:val="28"/>
          <w:lang w:val="en-US"/>
        </w:rPr>
        <w:lastRenderedPageBreak/>
        <w:t>original nebula of gas and very hot in a state of rapid rotation. Contracting under the force of gravity, the nebula due to the law of conservation of angular momentum spun faster and faster. Under the influence of high centrifugal forces occurring during rapid rotation of the equatorial belt, from it sequentially separated rings, turning as a result of cooling and condensation in the world. Thus, according to the theory of Laplace, the planets were formed before the sun. Despite this difference between the two hypotheses under consideration,</w:t>
      </w:r>
      <w:r w:rsidR="00441A45">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they both come from the same ideas - the Solar System is the result of natural development of the nebula. And so this idea is sometimes called Kant-Laplace hypothesis. However, this idea had to be abandoned because of the many mathematical contradictions, and in its place came a few "tidal theory."</w:t>
      </w:r>
    </w:p>
    <w:p w:rsidR="002478C7" w:rsidRPr="003A1BF3" w:rsidRDefault="002478C7" w:rsidP="007B7061">
      <w:pPr>
        <w:pStyle w:val="normal00200028web0029"/>
        <w:spacing w:before="0" w:beforeAutospacing="0" w:after="6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The most famous theory was advanced by Sir James Jeans, a famous popularizer of astronomy in the years between the First and Second World Wars. (He was also a leading astrophysicist, and only at the end of his career turned to the creation of books for beginners.)</w:t>
      </w:r>
    </w:p>
    <w:p w:rsidR="002478C7" w:rsidRPr="003A1BF3" w:rsidRDefault="002478C7" w:rsidP="007B7061">
      <w:pPr>
        <w:pStyle w:val="normal00200028web0029"/>
        <w:spacing w:before="0" w:beforeAutospacing="0" w:after="6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According to Jeans, planetary substance was "taken out" from under the influence of the Sun took place near the star, and then broke up into separate parts to form a planet. The most large planets (Saturn and Jupiter) are at the center of the planetary system, where once was a cigar-shaped thickened part of the nebula. If things really stood in such a way that planetary systems would be extremely rare, since the stars are separated by huge distances, and it is possible that our planetary system could claim to be the only one in the galaxy. But mathematics again rushed to the attack, and, in the end tidal theory joined the gaseous rings of Laplace in the trash science.</w:t>
      </w:r>
    </w:p>
    <w:p w:rsidR="002478C7" w:rsidRPr="003A1BF3" w:rsidRDefault="002478C7" w:rsidP="007B7061">
      <w:pPr>
        <w:pStyle w:val="normal00200028web0029"/>
        <w:spacing w:before="0" w:beforeAutospacing="0" w:after="6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According to modern concepts, the planets of the solar system formed from a cold cloud of gas and dust that surrounded the sun billions of years ago. This point of view the most consistently reflected in the hypothesis of Russian scientist, Academician O. Schmidt (1891-1956), which showed that the cosmology of the problem can be solved by the concerted efforts of astronomy and earth sciences, especially geography, geology and geochemistry. The basis of the hypothesis O. Schmidt lies the idea of ​​the formation of planets by combining solids and dust particles. The emerging gas-dust cloud around the sun first consisted of 98% hydrogen and helium. The remaining elements were condensed into dust particles. Random motion of the gas in the cloud quickly stopped: it was replaced by a quiet movement of the clouds around the sun.</w:t>
      </w:r>
      <w:r w:rsidR="00441A45">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Dust particles are concentrated in the central plane, forming a layer of increased density. When the density of the layer has reached a critical value, its own gravity was "compete" with the Sun gravitation. A layer of dust proved unstable and broken up into separate dust clumps. Facing each other, they form a plurality of continuous dense bodies. The largest of them have gained nearly circular orbits and in its growth began to overtake other body, becoming the embryo of the future potential of the planets. As the more massive body, tumors took over the remaining material gas and dust clouds. In the end, it formed nine major planets in orbits whose motion remains stable for billions of years.</w:t>
      </w:r>
      <w:r w:rsidR="00441A45">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 xml:space="preserve">When the density of the layer has reached a critical </w:t>
      </w:r>
      <w:r w:rsidRPr="003A1BF3">
        <w:rPr>
          <w:rStyle w:val="normal00200028web0029char"/>
          <w:color w:val="000000" w:themeColor="text1"/>
          <w:sz w:val="28"/>
          <w:szCs w:val="28"/>
          <w:lang w:val="en-US"/>
        </w:rPr>
        <w:lastRenderedPageBreak/>
        <w:t>value, its own gravity was "compete" with the Sun gravitation. A layer of dust proved unstable and broken up into separate dust clumps. Facing each other, they form a plurality of continuous dense bodies. The largest of them have gained nearly circular orbits and in its growth began to overtake other body, becoming the embryo of the future potential of the planets. As the more massive body, tumors took over the remaining material gas and dust clouds. In the end, it formed nine major planets in orbits whose motion remains stable for billions of years.</w:t>
      </w:r>
      <w:r w:rsidR="00441A45">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When the density of the layer has reached a critical value, its own gravity was "compete" with the Sun gravitation. A layer of dust proved unstable and broken up into separate dust clumps. Facing each other, they form a plurality of continuous dense bodies. The largest of them have gained nearly circular orbits and in its growth began to overtake other body, becoming the embryo of the future potential of the planets. As the more massive body, tumors took over the remaining material gas and dust clouds. In the end, it formed nine major planets in orbits whose motion remains stable for billions of years.</w:t>
      </w:r>
      <w:r w:rsidR="00441A45">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Facing each other, they form a plurality of continuous dense bodies. The largest of them have gained nearly circular orbits and in its growth began to overtake other body, becoming the embryo of the future potential of the planets. As the more massive body, tumors took over the remaining material gas and dust clouds. In the end, it formed nine major planets in orbits whose motion remains stable for billions of years.</w:t>
      </w:r>
      <w:r w:rsidR="00441A45">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Facing each other, they form a plurality of continuous dense bodies. The largest of them have gained nearly circular orbits and in its growth began to overtake other body, becoming the embryo of the future potential of the planets. As the more massive body, tumors took over the remaining material gas and dust clouds. In the end, it formed nine major planets in orbits whose motion remai</w:t>
      </w:r>
      <w:r w:rsidR="00441A45">
        <w:rPr>
          <w:rStyle w:val="normal00200028web0029char"/>
          <w:color w:val="000000" w:themeColor="text1"/>
          <w:sz w:val="28"/>
          <w:szCs w:val="28"/>
          <w:lang w:val="en-US"/>
        </w:rPr>
        <w:t>ns stable for billions of years</w:t>
      </w:r>
      <w:r w:rsidRPr="003A1BF3">
        <w:rPr>
          <w:rStyle w:val="normal00200028web0029char"/>
          <w:color w:val="000000" w:themeColor="text1"/>
          <w:sz w:val="28"/>
          <w:szCs w:val="28"/>
          <w:lang w:val="en-US"/>
        </w:rPr>
        <w:t>.</w:t>
      </w:r>
    </w:p>
    <w:p w:rsidR="002478C7" w:rsidRPr="003A1BF3" w:rsidRDefault="002478C7" w:rsidP="007B7061">
      <w:pPr>
        <w:pStyle w:val="normal00200028web0029"/>
        <w:spacing w:before="0" w:beforeAutospacing="0" w:after="6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Thus, the current theory is much more plausible, which, oddly enough, is closer to the ideas of Laplace, than the Jeans theory. It is believed that the planets condensed from cosmic clouds of material associated with the young sun, so they are all close in age. This explains why the solar system is clearly divided into two parts. Closer to the Sun temperature was very high, so the light gases such as hydrogen and helium, were replaced on the periphery and on the inner planets there was an accumulation of the heavier elements. Subsequently, the temperature dropped and the opportunity to hold the light elements: why planet - giants, in contrast to the internal members of the system are not dense and rocky. Indeed, the planet - giant may be a solid core, but for the m</w:t>
      </w:r>
      <w:r w:rsidR="00441A45">
        <w:rPr>
          <w:rStyle w:val="normal00200028web0029char"/>
          <w:color w:val="000000" w:themeColor="text1"/>
          <w:sz w:val="28"/>
          <w:szCs w:val="28"/>
          <w:lang w:val="en-US"/>
        </w:rPr>
        <w:t xml:space="preserve">ost part they consist of liquid </w:t>
      </w:r>
      <w:r w:rsidRPr="003A1BF3">
        <w:rPr>
          <w:rStyle w:val="normal00200028web0029char"/>
          <w:color w:val="000000" w:themeColor="text1"/>
          <w:sz w:val="28"/>
          <w:szCs w:val="28"/>
          <w:lang w:val="en-US"/>
        </w:rPr>
        <w:t>with very powerful atmosphere rich in hydrogen and helium.</w:t>
      </w:r>
    </w:p>
    <w:p w:rsidR="002478C7" w:rsidRPr="003A1BF3" w:rsidRDefault="002478C7" w:rsidP="007B7061">
      <w:pPr>
        <w:pStyle w:val="normal00200028web0029"/>
        <w:spacing w:before="0" w:beforeAutospacing="0" w:after="6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The process of formation of the solar system can not be considered thoroughly studied and proposed a hypothesis - perfect. For example, in today's hypothesis does not take into account the effect of the electromagnetic interaction in the formation of planets. Figuring out this and other issues - in the future.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o less mysterious by far is the question of the causes of the inclination of the axes of rotation of the Sun and planets to the ecliptic plane and the axes of rotation mismatch with the magnetic axe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Consider the current hypotheses that try to solve the problems presented in the following articles.</w:t>
      </w:r>
    </w:p>
    <w:p w:rsidR="007B7061" w:rsidRDefault="002478C7" w:rsidP="007B7061">
      <w:pPr>
        <w:pStyle w:val="12"/>
        <w:spacing w:before="0" w:beforeAutospacing="0" w:after="0" w:afterAutospacing="0" w:line="280" w:lineRule="atLeast"/>
        <w:ind w:firstLine="142"/>
        <w:jc w:val="both"/>
        <w:rPr>
          <w:rStyle w:val="normalchar"/>
          <w:i/>
          <w:iCs/>
          <w:color w:val="000000" w:themeColor="text1"/>
          <w:sz w:val="28"/>
          <w:szCs w:val="28"/>
          <w:lang w:val="en-US"/>
        </w:rPr>
      </w:pPr>
      <w:r w:rsidRPr="003A1BF3">
        <w:rPr>
          <w:rStyle w:val="normalchar"/>
          <w:i/>
          <w:iCs/>
          <w:color w:val="000000" w:themeColor="text1"/>
          <w:sz w:val="28"/>
          <w:szCs w:val="28"/>
          <w:lang w:val="en-US"/>
        </w:rPr>
        <w:t>"Many</w:t>
      </w:r>
      <w:r w:rsidR="007B7061">
        <w:rPr>
          <w:rStyle w:val="normalchar"/>
          <w:i/>
          <w:iCs/>
          <w:color w:val="000000" w:themeColor="text1"/>
          <w:sz w:val="28"/>
          <w:szCs w:val="28"/>
          <w:lang w:val="en-US"/>
        </w:rPr>
        <w:t xml:space="preserve"> </w:t>
      </w:r>
      <w:r w:rsidRPr="003A1BF3">
        <w:rPr>
          <w:rStyle w:val="normalchar"/>
          <w:i/>
          <w:iCs/>
          <w:color w:val="000000" w:themeColor="text1"/>
          <w:sz w:val="28"/>
          <w:szCs w:val="28"/>
          <w:lang w:val="en-US"/>
        </w:rPr>
        <w:t>theories/Tilt</w:t>
      </w:r>
      <w:r w:rsidRPr="003A1BF3">
        <w:rPr>
          <w:color w:val="000000" w:themeColor="text1"/>
          <w:sz w:val="27"/>
          <w:szCs w:val="27"/>
          <w:lang w:val="en-US"/>
        </w:rPr>
        <w:t> </w:t>
      </w:r>
      <w:r w:rsidRPr="003A1BF3">
        <w:rPr>
          <w:rStyle w:val="normalchar"/>
          <w:i/>
          <w:iCs/>
          <w:color w:val="000000" w:themeColor="text1"/>
          <w:sz w:val="28"/>
          <w:szCs w:val="28"/>
          <w:lang w:val="en-US"/>
        </w:rPr>
        <w:t xml:space="preserve">axis Uranus. Impact theory,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i/>
          <w:iCs/>
          <w:color w:val="000000" w:themeColor="text1"/>
          <w:sz w:val="28"/>
          <w:szCs w:val="28"/>
          <w:lang w:val="en-US"/>
        </w:rPr>
        <w:t>gravity. galspace.spb.ru </w:t>
      </w:r>
      <w:r w:rsidRPr="003A1BF3">
        <w:rPr>
          <w:rStyle w:val="pathseparatorchar"/>
          <w:i/>
          <w:iCs/>
          <w:color w:val="000000" w:themeColor="text1"/>
          <w:sz w:val="28"/>
          <w:szCs w:val="28"/>
          <w:lang w:val="en-US"/>
        </w:rPr>
        <w:t>&gt;</w:t>
      </w:r>
      <w:r w:rsidRPr="003A1BF3">
        <w:rPr>
          <w:color w:val="000000" w:themeColor="text1"/>
          <w:sz w:val="27"/>
          <w:szCs w:val="27"/>
          <w:lang w:val="en-US"/>
        </w:rPr>
        <w:t> </w:t>
      </w:r>
      <w:r w:rsidRPr="003A1BF3">
        <w:rPr>
          <w:rStyle w:val="normalchar"/>
          <w:i/>
          <w:iCs/>
          <w:color w:val="000000" w:themeColor="text1"/>
          <w:sz w:val="28"/>
          <w:szCs w:val="28"/>
          <w:lang w:val="en-US"/>
        </w:rPr>
        <w:t>index418.html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Unusual axial tilt of Uranus - one of the most impressive of its characteristics, but astronomers still do not know exactly why the object was in that position.</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 At the time of the birth of our solar system from the rotating disk of gas and dust 4.6 billion years ago all the major planets are located in orbits close to its flattened plane - the ecliptic. It was the inevitable result of the laws of large numbers and the conservation of momentum.</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s the planets were formed by the collision of countless particles, any accidental movement had to equilibrate to the planet continues to rotate in the upright position on their orbits. However, it is obvious that this is not the case if Mercury and Jupiter, in fact, more or less vertically, Earth, Mars, Saturn and Neptune is inclined at an angle of about 25 °, and Uranus - 98 °. Depending on the viewpoint Venus can also seem inclined at an angle of 177 °. Turns, the planet upside down or close to the strictly vertical position, rotated only in the opposite direction.</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But what brought down many of the major planets in the solar system with their axes? Regarding the rocky planets such as Venus, the answer will probably interplanetary collision. Collision with the larger planet could easily knock them into the inclined path or change the time of rotation of the planet.</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However, the Giants are large in size, so to knock down their axes, a large force is required. So, for a clash that could bring down the axis of Uranus is 98 °, and Saturn - 26 °, would require a restive planet the size of Earth, but the mathematical models do not indicate the possible existence of a facility of this size in the outer solar system.</w:t>
      </w:r>
    </w:p>
    <w:p w:rsidR="007B7061" w:rsidRDefault="002478C7" w:rsidP="007B7061">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t>Another problem is that all the giants are surrounded by large families of rings and moons. Catastrophic collision of some object to the parent planet would have to throw all of these small bodies in space. The fact that they hold the equatorial plane, which suggests that they are either formed in that position, or the change of each planet's axial tilt is so slow that the tidal forces managed to keep a lid on satellite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f we talk about satellites problem, then it is possible that he could hit from the outside to cause the eruption of material from the interior of the planet, from which the moons formed. However, the differences in the chemical composition of the satellites and their parent planets say that they are likely to appear in the light of the external parts of the "</w:t>
      </w:r>
      <w:r w:rsidR="00C64DFF" w:rsidRPr="00C64DFF">
        <w:rPr>
          <w:lang w:val="en-US"/>
        </w:rPr>
        <w:t xml:space="preserve"> </w:t>
      </w:r>
      <w:r w:rsidR="00C64DFF" w:rsidRPr="00C64DFF">
        <w:rPr>
          <w:rStyle w:val="normalchar"/>
          <w:color w:val="000000" w:themeColor="text1"/>
          <w:sz w:val="28"/>
          <w:szCs w:val="28"/>
          <w:lang w:val="en-US"/>
        </w:rPr>
        <w:t xml:space="preserve">nebulosity </w:t>
      </w:r>
      <w:r w:rsidRPr="003A1BF3">
        <w:rPr>
          <w:rStyle w:val="normalchar"/>
          <w:color w:val="000000" w:themeColor="text1"/>
          <w:sz w:val="28"/>
          <w:szCs w:val="28"/>
          <w:lang w:val="en-US"/>
        </w:rPr>
        <w:t>"</w:t>
      </w:r>
      <w:r w:rsidR="00C64DFF">
        <w:rPr>
          <w:rStyle w:val="normalchar"/>
          <w:color w:val="000000" w:themeColor="text1"/>
          <w:sz w:val="28"/>
          <w:szCs w:val="28"/>
          <w:lang w:val="en-US"/>
        </w:rPr>
        <w:t xml:space="preserve"> </w:t>
      </w:r>
      <w:r w:rsidRPr="003A1BF3">
        <w:rPr>
          <w:rStyle w:val="normalchar"/>
          <w:color w:val="000000" w:themeColor="text1"/>
          <w:sz w:val="28"/>
          <w:szCs w:val="28"/>
          <w:lang w:val="en-US"/>
        </w:rPr>
        <w:t>which formed each of these planets. </w:t>
      </w:r>
      <w:r w:rsidRPr="003A1BF3">
        <w:rPr>
          <w:color w:val="000000" w:themeColor="text1"/>
          <w:sz w:val="28"/>
          <w:szCs w:val="28"/>
          <w:lang w:val="en-US"/>
        </w:rPr>
        <w:br/>
      </w:r>
      <w:r w:rsidRPr="003A1BF3">
        <w:rPr>
          <w:rStyle w:val="normalchar"/>
          <w:color w:val="000000" w:themeColor="text1"/>
          <w:sz w:val="28"/>
          <w:szCs w:val="28"/>
          <w:lang w:val="en-US"/>
        </w:rPr>
        <w:t>Another hypothesis is that something (perhaps the gravity of the passing star) caused a "protrusion" outer Solar System. But even if such a hypothetical "bulging" did take place in computer simulation models under these conditions is not possible to recreate the solar system such as we know it today. </w:t>
      </w:r>
      <w:r w:rsidRPr="003A1BF3">
        <w:rPr>
          <w:color w:val="000000" w:themeColor="text1"/>
          <w:sz w:val="28"/>
          <w:szCs w:val="28"/>
          <w:lang w:val="en-US"/>
        </w:rPr>
        <w:br/>
      </w:r>
      <w:r w:rsidRPr="003A1BF3">
        <w:rPr>
          <w:rStyle w:val="normalchar"/>
          <w:color w:val="000000" w:themeColor="text1"/>
          <w:sz w:val="28"/>
          <w:szCs w:val="28"/>
          <w:lang w:val="en-US"/>
        </w:rPr>
        <w:t xml:space="preserve">In 2006, an Argentine astronomer Adrian Brunini suggested that the outer planets tilt axis are the result of the chaotic years that arose shortly after the formation of these planets, when their orbits for a brief period close.in computer simulation </w:t>
      </w:r>
      <w:r w:rsidRPr="003A1BF3">
        <w:rPr>
          <w:rStyle w:val="normalchar"/>
          <w:color w:val="000000" w:themeColor="text1"/>
          <w:sz w:val="28"/>
          <w:szCs w:val="28"/>
          <w:lang w:val="en-US"/>
        </w:rPr>
        <w:lastRenderedPageBreak/>
        <w:t>models under these conditions it is not possible to recreate the solar system such as we know it today. In 2006, an Argentine astronomer Adrian Brunini suggested that the outer planets tilt axis are the result of the chaotic years that arose shortly after the formation of these planets, when their orbits for a brief period close.in computer simulation models under these conditions it is not possible to recreate the solar system such as we know it today. In 2006, an Argentine astronomer Adrian Brunini suggested that the outer planets tilt axis are the result of the chaotic years that arose shortly after the formation of these planets, when their orbits for a brief period close.</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hock theory tilt axis Uranus contradicts the fact that, for example, orbit moons and Uranus are inclined to the ring plane of the solar system in a similar manner (when a collision must only affect itself was planet).</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2009, a new theory in the new work, researchers conducted a computer simulation of the rotation axis of Uranus changes under the influence of gravity of another celestial body has been proposed. To do this, scientists have suggested that the giant was the moon, which later was thrown out beyond the orbit of the planet. Expelling the simulation of planetary evolution about 10,000 times, the researchers obtained results are in good agreement with the actual data.</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ach of these theories has its strengths and weaknesses, but we will probably never know what kind of "injury" Uranus resulted in a heeled position.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One of the most common hypothesis - the theory of the dynamo effect - suggests that convective and / or / turbulent conducting fluid in the nucleus and promote the self-excitation of keeping the field in a steady state. But it is hard to imagine that the core emerge over time the temperature in the same direction - if this convective motion or arising from the rotation of the turbulence was so constant, in order to maintain the effect of self-excitation, and even in the same direction. Although generally incomprehensible nature of turbulences - in due course, in the absence of external forces, the Earth's inner substance due to viscosity is also uniformly rotate with the shell. It remains unclear as this, where there are potentials on this core. Even the authors of this hypothesis, it is not considered proven.</w:t>
      </w:r>
      <w:r w:rsidR="00C64DFF" w:rsidRPr="00C64DFF">
        <w:rPr>
          <w:rStyle w:val="normalchar"/>
          <w:color w:val="000000" w:themeColor="text1"/>
          <w:sz w:val="28"/>
          <w:szCs w:val="28"/>
          <w:lang w:val="en-US"/>
        </w:rPr>
        <w:t xml:space="preserve"> </w:t>
      </w:r>
      <w:r w:rsidRPr="003A1BF3">
        <w:rPr>
          <w:rStyle w:val="normalchar"/>
          <w:color w:val="000000" w:themeColor="text1"/>
          <w:sz w:val="28"/>
          <w:szCs w:val="28"/>
          <w:lang w:val="en-US"/>
        </w:rPr>
        <w:t>Although hydrodynamic dynamo hypothesis explains well the many well-known facts, but of power, causing the work "dynamo" is clearly defined incorrectly. There is a hypothesis about the appearance of the field in the ionosphere due to the solar wind. There is due to the</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of salt water in the ocean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one of these hypotheses can not be applied to all the planets of the solar system without encountering contradiction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or example, Jupiter, rotating around its axis in the same direction as the Earth has a magnetic field direction is opposite Earth, Venus and Mars do not have strong field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o consider the Earth the owner of some unique properties that are unique to it as something not serious, it's not the one it has a magnetic field, and to come up with for each planet its own mechanism, creating a field, too, somehow not "that" as what's could be wrong? "/ From the article V</w:t>
      </w:r>
      <w:r w:rsidR="00E62C67">
        <w:rPr>
          <w:rStyle w:val="normalchar"/>
          <w:color w:val="000000" w:themeColor="text1"/>
          <w:sz w:val="28"/>
          <w:szCs w:val="28"/>
          <w:lang w:val="en-US"/>
        </w:rPr>
        <w:t>.</w:t>
      </w:r>
      <w:r w:rsidRPr="003A1BF3">
        <w:rPr>
          <w:rStyle w:val="normalchar"/>
          <w:color w:val="000000" w:themeColor="text1"/>
          <w:sz w:val="28"/>
          <w:szCs w:val="28"/>
          <w:lang w:val="en-US"/>
        </w:rPr>
        <w:t>I</w:t>
      </w:r>
      <w:r w:rsidR="00E62C67">
        <w:rPr>
          <w:rStyle w:val="normalchar"/>
          <w:color w:val="000000" w:themeColor="text1"/>
          <w:sz w:val="28"/>
          <w:szCs w:val="28"/>
          <w:lang w:val="en-US"/>
        </w:rPr>
        <w:t>.</w:t>
      </w:r>
      <w:r w:rsidRPr="003A1BF3">
        <w:rPr>
          <w:rStyle w:val="normalchar"/>
          <w:color w:val="000000" w:themeColor="text1"/>
          <w:sz w:val="28"/>
          <w:szCs w:val="28"/>
          <w:lang w:val="en-US"/>
        </w:rPr>
        <w:t> Daniel, "Nature of the magnetic field of the Earth and Planetary"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Based on the foregoing, we conclude that there is still no satisfactory theory which could explain the origin and evolution of the solar system, as well as to determine the physical cause of the tilt axes of rotation of the planets and the Sun itself.</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volutionary cyclic sequence of the origin and development of stars and planetary systems adequately set out in the study 3.1.</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refore further discuss the causes of inclination of the axes of rotation of the planets and sun to the plane of the ecliptic, and the rotational axes of discrepancy with the magnetic axes of planet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ote that, often, the information and illustrations in scientific articles contradict each other. For example, in Fig. 4.2.1 and fig. 4.2.2 trajectory of motion of the planets around the sun is fused in opposite directions; Fig. 4.2.2 and fig. 4.2.3 inclinations of the axes of rotation of planets, mostly also directed in opposite directions. The same, if not more, confusion occurs when determining the directions of the magnetic fields of the planet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would still accept the best of conflicting data, the basis of information on the slopes of the planets shown in Fig. 4.2.3 as the most reliable.</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Based on the dialectical march Engels to the question of the cyclical evolutionary development of material systems of objects, representations of M. Faraday and Maxwell K. about the mechanical nature of the interactions of material objects through the air, as well as of the results of this study - to build a mechanical model of the solar system, which allows consistent justify physical cause tilting axes of rotation of the planets and sun.</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4.2.4 is a schematic arrangement of the solar system planets relative to the plane of the Galaxy. Shown axes tilt angles of rotation of the solar system planets relatively perpendicular to the plane of the ecliptic, and the direction of</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ester, according to the studies 3.6, 3.7.</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here</w:t>
      </w:r>
      <w:r w:rsidR="00013D1A" w:rsidRPr="003A1BF3">
        <w:rPr>
          <w:color w:val="000000" w:themeColor="text1"/>
          <w:sz w:val="28"/>
          <w:szCs w:val="28"/>
          <w:lang w:val="en-US"/>
        </w:rPr>
        <w:t xml:space="preserve">: </w:t>
      </w:r>
      <w:r w:rsidR="00013D1A" w:rsidRPr="003A1BF3">
        <w:rPr>
          <w:color w:val="000000" w:themeColor="text1"/>
          <w:position w:val="-12"/>
          <w:sz w:val="28"/>
          <w:szCs w:val="28"/>
        </w:rPr>
        <w:object w:dxaOrig="360" w:dyaOrig="360">
          <v:shape id="_x0000_i2106" type="#_x0000_t75" style="width:18pt;height:18pt" o:ole="">
            <v:imagedata r:id="rId1542" o:title=""/>
          </v:shape>
          <o:OLEObject Type="Embed" ProgID="Equation.DSMT4" ShapeID="_x0000_i2106" DrawAspect="Content" ObjectID="_1565017825" r:id="rId1543"/>
        </w:object>
      </w:r>
      <w:r w:rsidR="00013D1A" w:rsidRPr="003A1BF3">
        <w:rPr>
          <w:color w:val="000000" w:themeColor="text1"/>
          <w:sz w:val="28"/>
          <w:szCs w:val="28"/>
          <w:lang w:val="en-US"/>
        </w:rPr>
        <w:t xml:space="preserve">- </w:t>
      </w:r>
      <w:r w:rsidRPr="003A1BF3">
        <w:rPr>
          <w:rStyle w:val="normalchar"/>
          <w:color w:val="000000" w:themeColor="text1"/>
          <w:sz w:val="28"/>
          <w:szCs w:val="28"/>
          <w:lang w:val="en-US"/>
        </w:rPr>
        <w:t xml:space="preserve">the velocity vector of circular cross-equatorial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galactic flux. Due to the considerable distance from the center of the Galaxy, we take it for a constant value for all the planets and the sun;</w:t>
      </w:r>
    </w:p>
    <w:bookmarkStart w:id="325" w:name="graphic16F"/>
    <w:bookmarkEnd w:id="325"/>
    <w:p w:rsidR="002478C7" w:rsidRPr="003A1BF3" w:rsidRDefault="00013D1A"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40" w:dyaOrig="360">
          <v:shape id="_x0000_i2107" type="#_x0000_t75" style="width:17.25pt;height:18pt" o:ole="">
            <v:imagedata r:id="rId1544" o:title=""/>
          </v:shape>
          <o:OLEObject Type="Embed" ProgID="Equation.DSMT4" ShapeID="_x0000_i2107" DrawAspect="Content" ObjectID="_1565017826" r:id="rId1545"/>
        </w:object>
      </w:r>
      <w:r w:rsidRPr="003A1BF3">
        <w:rPr>
          <w:color w:val="000000" w:themeColor="text1"/>
          <w:sz w:val="28"/>
          <w:szCs w:val="28"/>
          <w:lang w:val="en-US"/>
        </w:rPr>
        <w:t xml:space="preserve">- </w:t>
      </w:r>
      <w:r w:rsidR="002478C7" w:rsidRPr="003A1BF3">
        <w:rPr>
          <w:rStyle w:val="normalchar"/>
          <w:color w:val="000000" w:themeColor="text1"/>
          <w:sz w:val="28"/>
          <w:szCs w:val="28"/>
          <w:lang w:val="en-US"/>
        </w:rPr>
        <w:t xml:space="preserve">longitudinal velocity vector elliptic galactic </w:t>
      </w:r>
      <w:r w:rsidR="009242E4">
        <w:rPr>
          <w:rStyle w:val="normalchar"/>
          <w:color w:val="000000" w:themeColor="text1"/>
          <w:sz w:val="28"/>
          <w:szCs w:val="28"/>
          <w:lang w:val="en-US"/>
        </w:rPr>
        <w:t xml:space="preserve">ether </w:t>
      </w:r>
      <w:r w:rsidR="002478C7" w:rsidRPr="003A1BF3">
        <w:rPr>
          <w:rStyle w:val="normalchar"/>
          <w:color w:val="000000" w:themeColor="text1"/>
          <w:sz w:val="28"/>
          <w:szCs w:val="28"/>
          <w:lang w:val="en-US"/>
        </w:rPr>
        <w:t>stream. Due to the considerable distance from the center of the Galaxy, we take it for a constant value for all the planets and the sun;</w:t>
      </w:r>
    </w:p>
    <w:bookmarkStart w:id="326" w:name="graphic170"/>
    <w:bookmarkEnd w:id="326"/>
    <w:p w:rsidR="002478C7" w:rsidRPr="003A1BF3" w:rsidRDefault="00013D1A"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1420" w:dyaOrig="360">
          <v:shape id="_x0000_i2108" type="#_x0000_t75" style="width:71.25pt;height:18pt" o:ole="">
            <v:imagedata r:id="rId1546" o:title=""/>
          </v:shape>
          <o:OLEObject Type="Embed" ProgID="Equation.DSMT4" ShapeID="_x0000_i2108" DrawAspect="Content" ObjectID="_1565017827" r:id="rId1547"/>
        </w:object>
      </w:r>
      <w:r w:rsidRPr="003A1BF3">
        <w:rPr>
          <w:color w:val="000000" w:themeColor="text1"/>
          <w:sz w:val="28"/>
          <w:szCs w:val="28"/>
          <w:lang w:val="en-US"/>
        </w:rPr>
        <w:t xml:space="preserve"> -  </w:t>
      </w:r>
      <w:r w:rsidR="002478C7" w:rsidRPr="003A1BF3">
        <w:rPr>
          <w:rStyle w:val="normalchar"/>
          <w:color w:val="000000" w:themeColor="text1"/>
          <w:sz w:val="28"/>
          <w:szCs w:val="28"/>
          <w:lang w:val="en-US"/>
        </w:rPr>
        <w:t>total velocity vector galactic ether stream;</w:t>
      </w:r>
    </w:p>
    <w:bookmarkStart w:id="327" w:name="graphic171"/>
    <w:bookmarkEnd w:id="327"/>
    <w:p w:rsidR="002478C7" w:rsidRPr="003A1BF3" w:rsidRDefault="00013D1A"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80" w:dyaOrig="360">
          <v:shape id="_x0000_i2109" type="#_x0000_t75" style="width:18.75pt;height:18pt" o:ole="">
            <v:imagedata r:id="rId1548" o:title=""/>
          </v:shape>
          <o:OLEObject Type="Embed" ProgID="Equation.DSMT4" ShapeID="_x0000_i2109" DrawAspect="Content" ObjectID="_1565017828" r:id="rId1549"/>
        </w:object>
      </w:r>
      <w:r w:rsidRPr="003A1BF3">
        <w:rPr>
          <w:color w:val="000000" w:themeColor="text1"/>
          <w:sz w:val="28"/>
          <w:szCs w:val="28"/>
          <w:lang w:val="en-US"/>
        </w:rPr>
        <w:t xml:space="preserve">- </w:t>
      </w:r>
      <w:r w:rsidR="002478C7" w:rsidRPr="003A1BF3">
        <w:rPr>
          <w:rStyle w:val="normalchar"/>
          <w:color w:val="000000" w:themeColor="text1"/>
          <w:sz w:val="28"/>
          <w:szCs w:val="28"/>
          <w:lang w:val="en-US"/>
        </w:rPr>
        <w:t>the total angular velocity vortex tubes longitudinal elliptic galactic ether stream moving at a rate</w:t>
      </w:r>
      <w:r w:rsidRPr="003A1BF3">
        <w:rPr>
          <w:color w:val="000000" w:themeColor="text1"/>
          <w:position w:val="-12"/>
          <w:sz w:val="28"/>
          <w:szCs w:val="28"/>
        </w:rPr>
        <w:object w:dxaOrig="340" w:dyaOrig="360">
          <v:shape id="_x0000_i2110" type="#_x0000_t75" style="width:17.25pt;height:18pt" o:ole="">
            <v:imagedata r:id="rId1544" o:title=""/>
          </v:shape>
          <o:OLEObject Type="Embed" ProgID="Equation.DSMT4" ShapeID="_x0000_i2110" DrawAspect="Content" ObjectID="_1565017829" r:id="rId1550"/>
        </w:object>
      </w:r>
      <w:r w:rsidRPr="003A1BF3">
        <w:rPr>
          <w:color w:val="000000" w:themeColor="text1"/>
          <w:sz w:val="28"/>
          <w:szCs w:val="28"/>
          <w:lang w:val="en-US"/>
        </w:rPr>
        <w:t xml:space="preserve">. </w:t>
      </w:r>
      <w:r w:rsidR="002478C7" w:rsidRPr="003A1BF3">
        <w:rPr>
          <w:rStyle w:val="normalchar"/>
          <w:color w:val="000000" w:themeColor="text1"/>
          <w:sz w:val="28"/>
          <w:szCs w:val="28"/>
          <w:lang w:val="en-US"/>
        </w:rPr>
        <w:t>Due to the considerable distance from the center of the Galaxy, we take it for a constant value for all the planets and the sun;</w:t>
      </w:r>
    </w:p>
    <w:bookmarkStart w:id="328" w:name="graphic173"/>
    <w:bookmarkEnd w:id="328"/>
    <w:p w:rsidR="002478C7" w:rsidRPr="003A1BF3" w:rsidRDefault="00013D1A"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20" w:dyaOrig="360">
          <v:shape id="_x0000_i2111" type="#_x0000_t75" style="width:21pt;height:18pt" o:ole="">
            <v:imagedata r:id="rId1551" o:title=""/>
          </v:shape>
          <o:OLEObject Type="Embed" ProgID="Equation.DSMT4" ShapeID="_x0000_i2111" DrawAspect="Content" ObjectID="_1565017830" r:id="rId1552"/>
        </w:object>
      </w:r>
      <w:r w:rsidRPr="003A1BF3">
        <w:rPr>
          <w:color w:val="000000" w:themeColor="text1"/>
          <w:sz w:val="28"/>
          <w:szCs w:val="28"/>
          <w:lang w:val="en-US"/>
        </w:rPr>
        <w:t xml:space="preserve">- </w:t>
      </w:r>
      <w:r w:rsidR="002478C7" w:rsidRPr="003A1BF3">
        <w:rPr>
          <w:rStyle w:val="normalchar"/>
          <w:color w:val="000000" w:themeColor="text1"/>
          <w:sz w:val="28"/>
          <w:szCs w:val="28"/>
          <w:lang w:val="en-US"/>
        </w:rPr>
        <w:t>the total angular velocity vortex tubes longitudinal elliptic solar flux ether direction</w:t>
      </w:r>
      <w:r w:rsidR="002478C7" w:rsidRPr="003A1BF3">
        <w:rPr>
          <w:color w:val="000000" w:themeColor="text1"/>
          <w:sz w:val="27"/>
          <w:szCs w:val="27"/>
          <w:lang w:val="en-US"/>
        </w:rPr>
        <w:t> </w:t>
      </w:r>
      <w:bookmarkStart w:id="329" w:name="graphic174"/>
      <w:bookmarkEnd w:id="329"/>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349" o:spid="_x0000_s1594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heJ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K6GF4lyAgAAZAQAAA4AAAAAAAAAAAAAAAAA&#10;LgIAAGRycy9lMm9Eb2MueG1sUEsBAi0AFAAGAAgAAAAhANQI2TfYAAAAAQEAAA8AAAAAAAAAAAAA&#10;AAAAzAQAAGRycy9kb3ducmV2LnhtbFBLBQYAAAAABAAEAPMAAADRBQAAAAA=&#10;" filled="f" stroked="f">
            <o:lock v:ext="edit" aspectratio="t"/>
            <w10:wrap type="none"/>
            <w10:anchorlock/>
          </v:rect>
        </w:pict>
      </w:r>
      <w:r w:rsidR="002478C7" w:rsidRPr="003A1BF3">
        <w:rPr>
          <w:color w:val="000000" w:themeColor="text1"/>
          <w:sz w:val="27"/>
          <w:szCs w:val="27"/>
          <w:lang w:val="en-US"/>
        </w:rPr>
        <w:t> </w:t>
      </w:r>
      <w:r w:rsidRPr="003A1BF3">
        <w:rPr>
          <w:color w:val="000000" w:themeColor="text1"/>
          <w:position w:val="-6"/>
          <w:sz w:val="28"/>
          <w:szCs w:val="28"/>
        </w:rPr>
        <w:object w:dxaOrig="139" w:dyaOrig="260">
          <v:shape id="_x0000_i2112" type="#_x0000_t75" style="width:6.75pt;height:12.75pt" o:ole="">
            <v:imagedata r:id="rId1553" o:title=""/>
          </v:shape>
          <o:OLEObject Type="Embed" ProgID="Equation.DSMT4" ShapeID="_x0000_i2112" DrawAspect="Content" ObjectID="_1565017831" r:id="rId1554"/>
        </w:object>
      </w:r>
      <w:r w:rsidRPr="003A1BF3">
        <w:rPr>
          <w:color w:val="000000" w:themeColor="text1"/>
          <w:sz w:val="28"/>
          <w:szCs w:val="28"/>
          <w:lang w:val="en-US"/>
        </w:rPr>
        <w:t xml:space="preserve">- </w:t>
      </w:r>
      <w:r w:rsidR="002478C7" w:rsidRPr="003A1BF3">
        <w:rPr>
          <w:rStyle w:val="normalchar"/>
          <w:color w:val="000000" w:themeColor="text1"/>
          <w:sz w:val="28"/>
          <w:szCs w:val="28"/>
          <w:lang w:val="en-US"/>
        </w:rPr>
        <w:t>planet is moving with velocity</w:t>
      </w:r>
      <w:r w:rsidRPr="003A1BF3">
        <w:rPr>
          <w:color w:val="000000" w:themeColor="text1"/>
          <w:sz w:val="28"/>
          <w:szCs w:val="28"/>
          <w:lang w:val="en-US"/>
        </w:rPr>
        <w:t xml:space="preserve"> </w:t>
      </w:r>
      <w:r w:rsidRPr="003A1BF3">
        <w:rPr>
          <w:color w:val="000000" w:themeColor="text1"/>
          <w:position w:val="-12"/>
          <w:sz w:val="28"/>
          <w:szCs w:val="28"/>
        </w:rPr>
        <w:object w:dxaOrig="380" w:dyaOrig="360">
          <v:shape id="_x0000_i2113" type="#_x0000_t75" style="width:18.75pt;height:18pt" o:ole="">
            <v:imagedata r:id="rId1555" o:title=""/>
          </v:shape>
          <o:OLEObject Type="Embed" ProgID="Equation.DSMT4" ShapeID="_x0000_i2113" DrawAspect="Content" ObjectID="_1565017832" r:id="rId1556"/>
        </w:object>
      </w:r>
      <w:r w:rsidRPr="003A1BF3">
        <w:rPr>
          <w:color w:val="000000" w:themeColor="text1"/>
          <w:sz w:val="28"/>
          <w:szCs w:val="28"/>
          <w:lang w:val="en-US"/>
        </w:rPr>
        <w:t xml:space="preserve"> (</w:t>
      </w:r>
      <w:r w:rsidRPr="003A1BF3">
        <w:rPr>
          <w:color w:val="000000" w:themeColor="text1"/>
          <w:position w:val="-6"/>
          <w:sz w:val="28"/>
          <w:szCs w:val="28"/>
        </w:rPr>
        <w:object w:dxaOrig="139" w:dyaOrig="260">
          <v:shape id="_x0000_i2114" type="#_x0000_t75" style="width:6.75pt;height:12.75pt" o:ole="">
            <v:imagedata r:id="rId1553" o:title=""/>
          </v:shape>
          <o:OLEObject Type="Embed" ProgID="Equation.DSMT4" ShapeID="_x0000_i2114" DrawAspect="Content" ObjectID="_1565017833" r:id="rId1557"/>
        </w:object>
      </w:r>
      <w:r w:rsidRPr="003A1BF3">
        <w:rPr>
          <w:color w:val="000000" w:themeColor="text1"/>
          <w:sz w:val="28"/>
          <w:szCs w:val="28"/>
          <w:lang w:val="en-US"/>
        </w:rPr>
        <w:t xml:space="preserve"> - </w:t>
      </w:r>
      <w:r w:rsidR="002478C7" w:rsidRPr="003A1BF3">
        <w:rPr>
          <w:rStyle w:val="normalchar"/>
          <w:color w:val="000000" w:themeColor="text1"/>
          <w:sz w:val="28"/>
          <w:szCs w:val="28"/>
          <w:lang w:val="en-US"/>
        </w:rPr>
        <w:t>takes the values</w:t>
      </w:r>
      <w:r w:rsidRPr="003A1BF3">
        <w:rPr>
          <w:color w:val="000000" w:themeColor="text1"/>
          <w:sz w:val="28"/>
          <w:szCs w:val="28"/>
          <w:lang w:val="en-US"/>
        </w:rPr>
        <w:t>:</w:t>
      </w:r>
      <w:r w:rsidRPr="003A1BF3">
        <w:rPr>
          <w:color w:val="000000" w:themeColor="text1"/>
          <w:position w:val="-4"/>
          <w:sz w:val="28"/>
          <w:szCs w:val="28"/>
        </w:rPr>
        <w:object w:dxaOrig="460" w:dyaOrig="260">
          <v:shape id="_x0000_i2115" type="#_x0000_t75" style="width:23.25pt;height:12.75pt" o:ole="">
            <v:imagedata r:id="rId1558" o:title=""/>
          </v:shape>
          <o:OLEObject Type="Embed" ProgID="Equation.DSMT4" ShapeID="_x0000_i2115" DrawAspect="Content" ObjectID="_1565017834" r:id="rId1559"/>
        </w:object>
      </w:r>
      <w:r w:rsidRPr="003A1BF3">
        <w:rPr>
          <w:color w:val="000000" w:themeColor="text1"/>
          <w:sz w:val="28"/>
          <w:szCs w:val="28"/>
          <w:lang w:val="en-US"/>
        </w:rPr>
        <w:t xml:space="preserve"> /</w:t>
      </w:r>
      <w:r w:rsidRPr="003A1BF3">
        <w:rPr>
          <w:rStyle w:val="normalchar"/>
          <w:color w:val="000000" w:themeColor="text1"/>
          <w:sz w:val="28"/>
          <w:szCs w:val="28"/>
          <w:lang w:val="en-US"/>
        </w:rPr>
        <w:t xml:space="preserve"> Mercury</w:t>
      </w:r>
      <w:r w:rsidRPr="003A1BF3">
        <w:rPr>
          <w:color w:val="000000" w:themeColor="text1"/>
          <w:sz w:val="28"/>
          <w:szCs w:val="28"/>
          <w:lang w:val="en-US"/>
        </w:rPr>
        <w:t xml:space="preserve"> /, </w:t>
      </w:r>
      <w:r w:rsidRPr="003A1BF3">
        <w:rPr>
          <w:color w:val="000000" w:themeColor="text1"/>
          <w:position w:val="-4"/>
          <w:sz w:val="28"/>
          <w:szCs w:val="28"/>
        </w:rPr>
        <w:object w:dxaOrig="240" w:dyaOrig="260">
          <v:shape id="_x0000_i2116" type="#_x0000_t75" style="width:12pt;height:12.75pt" o:ole="">
            <v:imagedata r:id="rId1560" o:title=""/>
          </v:shape>
          <o:OLEObject Type="Embed" ProgID="Equation.DSMT4" ShapeID="_x0000_i2116" DrawAspect="Content" ObjectID="_1565017835" r:id="rId1561"/>
        </w:object>
      </w:r>
      <w:r w:rsidRPr="003A1BF3">
        <w:rPr>
          <w:color w:val="000000" w:themeColor="text1"/>
          <w:sz w:val="28"/>
          <w:szCs w:val="28"/>
          <w:lang w:val="en-US"/>
        </w:rPr>
        <w:t xml:space="preserve"> /</w:t>
      </w:r>
      <w:r w:rsidRPr="003A1BF3">
        <w:rPr>
          <w:rStyle w:val="normalchar"/>
          <w:color w:val="000000" w:themeColor="text1"/>
          <w:sz w:val="28"/>
          <w:szCs w:val="28"/>
          <w:lang w:val="en-US"/>
        </w:rPr>
        <w:t xml:space="preserve"> Venus</w:t>
      </w:r>
      <w:r w:rsidRPr="003A1BF3">
        <w:rPr>
          <w:color w:val="000000" w:themeColor="text1"/>
          <w:sz w:val="28"/>
          <w:szCs w:val="28"/>
          <w:lang w:val="en-US"/>
        </w:rPr>
        <w:t xml:space="preserve"> /, </w:t>
      </w:r>
      <w:r w:rsidRPr="003A1BF3">
        <w:rPr>
          <w:color w:val="000000" w:themeColor="text1"/>
          <w:position w:val="-6"/>
          <w:sz w:val="28"/>
          <w:szCs w:val="28"/>
        </w:rPr>
        <w:object w:dxaOrig="200" w:dyaOrig="279">
          <v:shape id="_x0000_i2117" type="#_x0000_t75" style="width:9.75pt;height:14.25pt" o:ole="">
            <v:imagedata r:id="rId1562" o:title=""/>
          </v:shape>
          <o:OLEObject Type="Embed" ProgID="Equation.DSMT4" ShapeID="_x0000_i2117" DrawAspect="Content" ObjectID="_1565017836" r:id="rId1563"/>
        </w:object>
      </w:r>
      <w:r w:rsidRPr="003A1BF3">
        <w:rPr>
          <w:color w:val="000000" w:themeColor="text1"/>
          <w:sz w:val="28"/>
          <w:szCs w:val="28"/>
          <w:lang w:val="en-US"/>
        </w:rPr>
        <w:t xml:space="preserve"> /</w:t>
      </w:r>
      <w:r w:rsidRPr="003A1BF3">
        <w:rPr>
          <w:rStyle w:val="normalchar"/>
          <w:color w:val="000000" w:themeColor="text1"/>
          <w:sz w:val="28"/>
          <w:szCs w:val="28"/>
          <w:lang w:val="en-US"/>
        </w:rPr>
        <w:t xml:space="preserve"> Earth</w:t>
      </w:r>
      <w:r w:rsidRPr="003A1BF3">
        <w:rPr>
          <w:color w:val="000000" w:themeColor="text1"/>
          <w:sz w:val="28"/>
          <w:szCs w:val="28"/>
          <w:lang w:val="en-US"/>
        </w:rPr>
        <w:t xml:space="preserve"> /, </w:t>
      </w:r>
      <w:r w:rsidRPr="003A1BF3">
        <w:rPr>
          <w:color w:val="000000" w:themeColor="text1"/>
          <w:position w:val="-4"/>
          <w:sz w:val="28"/>
          <w:szCs w:val="28"/>
        </w:rPr>
        <w:object w:dxaOrig="320" w:dyaOrig="260">
          <v:shape id="_x0000_i2118" type="#_x0000_t75" style="width:15.75pt;height:12.75pt" o:ole="">
            <v:imagedata r:id="rId1564" o:title=""/>
          </v:shape>
          <o:OLEObject Type="Embed" ProgID="Equation.DSMT4" ShapeID="_x0000_i2118" DrawAspect="Content" ObjectID="_1565017837" r:id="rId1565"/>
        </w:object>
      </w:r>
      <w:r w:rsidRPr="003A1BF3">
        <w:rPr>
          <w:color w:val="000000" w:themeColor="text1"/>
          <w:sz w:val="28"/>
          <w:szCs w:val="28"/>
          <w:lang w:val="en-US"/>
        </w:rPr>
        <w:t xml:space="preserve"> /</w:t>
      </w:r>
      <w:r w:rsidRPr="003A1BF3">
        <w:rPr>
          <w:rStyle w:val="normalchar"/>
          <w:color w:val="000000" w:themeColor="text1"/>
          <w:sz w:val="28"/>
          <w:szCs w:val="28"/>
          <w:lang w:val="en-US"/>
        </w:rPr>
        <w:t xml:space="preserve"> Mars</w:t>
      </w:r>
      <w:r w:rsidRPr="003A1BF3">
        <w:rPr>
          <w:color w:val="000000" w:themeColor="text1"/>
          <w:sz w:val="28"/>
          <w:szCs w:val="28"/>
          <w:lang w:val="en-US"/>
        </w:rPr>
        <w:t xml:space="preserve"> /, </w:t>
      </w:r>
      <w:r w:rsidRPr="003A1BF3">
        <w:rPr>
          <w:color w:val="000000" w:themeColor="text1"/>
          <w:position w:val="-6"/>
          <w:sz w:val="28"/>
          <w:szCs w:val="28"/>
        </w:rPr>
        <w:object w:dxaOrig="340" w:dyaOrig="279">
          <v:shape id="_x0000_i2119" type="#_x0000_t75" style="width:17.25pt;height:14.25pt" o:ole="">
            <v:imagedata r:id="rId1566" o:title=""/>
          </v:shape>
          <o:OLEObject Type="Embed" ProgID="Equation.DSMT4" ShapeID="_x0000_i2119" DrawAspect="Content" ObjectID="_1565017838" r:id="rId1567"/>
        </w:object>
      </w:r>
      <w:r w:rsidRPr="003A1BF3">
        <w:rPr>
          <w:color w:val="000000" w:themeColor="text1"/>
          <w:sz w:val="28"/>
          <w:szCs w:val="28"/>
          <w:lang w:val="en-US"/>
        </w:rPr>
        <w:t xml:space="preserve"> /</w:t>
      </w:r>
      <w:r w:rsidRPr="003A1BF3">
        <w:rPr>
          <w:rStyle w:val="normalchar"/>
          <w:color w:val="000000" w:themeColor="text1"/>
          <w:sz w:val="28"/>
          <w:szCs w:val="28"/>
          <w:lang w:val="en-US"/>
        </w:rPr>
        <w:t xml:space="preserve"> Jupiter</w:t>
      </w:r>
      <w:r w:rsidRPr="003A1BF3">
        <w:rPr>
          <w:color w:val="000000" w:themeColor="text1"/>
          <w:sz w:val="28"/>
          <w:szCs w:val="28"/>
          <w:lang w:val="en-US"/>
        </w:rPr>
        <w:t xml:space="preserve"> /, </w:t>
      </w:r>
      <w:r w:rsidRPr="003A1BF3">
        <w:rPr>
          <w:color w:val="000000" w:themeColor="text1"/>
          <w:position w:val="-6"/>
          <w:sz w:val="28"/>
          <w:szCs w:val="28"/>
        </w:rPr>
        <w:object w:dxaOrig="380" w:dyaOrig="279">
          <v:shape id="_x0000_i2120" type="#_x0000_t75" style="width:18.75pt;height:14.25pt" o:ole="">
            <v:imagedata r:id="rId1568" o:title=""/>
          </v:shape>
          <o:OLEObject Type="Embed" ProgID="Equation.DSMT4" ShapeID="_x0000_i2120" DrawAspect="Content" ObjectID="_1565017839" r:id="rId1569"/>
        </w:object>
      </w:r>
      <w:r w:rsidRPr="003A1BF3">
        <w:rPr>
          <w:color w:val="000000" w:themeColor="text1"/>
          <w:sz w:val="28"/>
          <w:szCs w:val="28"/>
          <w:lang w:val="en-US"/>
        </w:rPr>
        <w:t xml:space="preserve"> /</w:t>
      </w:r>
      <w:r w:rsidRPr="003A1BF3">
        <w:rPr>
          <w:rStyle w:val="normalchar"/>
          <w:color w:val="000000" w:themeColor="text1"/>
          <w:sz w:val="28"/>
          <w:szCs w:val="28"/>
          <w:lang w:val="en-US"/>
        </w:rPr>
        <w:t xml:space="preserve"> Saturn</w:t>
      </w:r>
      <w:r w:rsidRPr="003A1BF3">
        <w:rPr>
          <w:color w:val="000000" w:themeColor="text1"/>
          <w:sz w:val="28"/>
          <w:szCs w:val="28"/>
          <w:lang w:val="en-US"/>
        </w:rPr>
        <w:t xml:space="preserve"> /, </w:t>
      </w:r>
      <w:r w:rsidRPr="003A1BF3">
        <w:rPr>
          <w:color w:val="000000" w:themeColor="text1"/>
          <w:position w:val="-6"/>
          <w:sz w:val="28"/>
          <w:szCs w:val="28"/>
        </w:rPr>
        <w:object w:dxaOrig="240" w:dyaOrig="279">
          <v:shape id="_x0000_i2121" type="#_x0000_t75" style="width:12pt;height:14.25pt" o:ole="">
            <v:imagedata r:id="rId1570" o:title=""/>
          </v:shape>
          <o:OLEObject Type="Embed" ProgID="Equation.DSMT4" ShapeID="_x0000_i2121" DrawAspect="Content" ObjectID="_1565017840" r:id="rId1571"/>
        </w:object>
      </w:r>
      <w:r w:rsidRPr="003A1BF3">
        <w:rPr>
          <w:color w:val="000000" w:themeColor="text1"/>
          <w:sz w:val="28"/>
          <w:szCs w:val="28"/>
          <w:lang w:val="en-US"/>
        </w:rPr>
        <w:t xml:space="preserve"> /</w:t>
      </w:r>
      <w:r w:rsidRPr="003A1BF3">
        <w:rPr>
          <w:rStyle w:val="normalchar"/>
          <w:color w:val="000000" w:themeColor="text1"/>
          <w:sz w:val="28"/>
          <w:szCs w:val="28"/>
          <w:lang w:val="en-US"/>
        </w:rPr>
        <w:t xml:space="preserve"> Uranus</w:t>
      </w:r>
      <w:r w:rsidRPr="003A1BF3">
        <w:rPr>
          <w:color w:val="000000" w:themeColor="text1"/>
          <w:sz w:val="28"/>
          <w:szCs w:val="28"/>
          <w:lang w:val="en-US"/>
        </w:rPr>
        <w:t xml:space="preserve"> /, </w:t>
      </w:r>
      <w:r w:rsidRPr="003A1BF3">
        <w:rPr>
          <w:color w:val="000000" w:themeColor="text1"/>
          <w:position w:val="-4"/>
          <w:sz w:val="28"/>
          <w:szCs w:val="28"/>
        </w:rPr>
        <w:object w:dxaOrig="279" w:dyaOrig="260">
          <v:shape id="_x0000_i2122" type="#_x0000_t75" style="width:14.25pt;height:12.75pt" o:ole="">
            <v:imagedata r:id="rId1572" o:title=""/>
          </v:shape>
          <o:OLEObject Type="Embed" ProgID="Equation.DSMT4" ShapeID="_x0000_i2122" DrawAspect="Content" ObjectID="_1565017841" r:id="rId1573"/>
        </w:object>
      </w:r>
      <w:r w:rsidRPr="003A1BF3">
        <w:rPr>
          <w:color w:val="000000" w:themeColor="text1"/>
          <w:sz w:val="28"/>
          <w:szCs w:val="28"/>
          <w:lang w:val="en-US"/>
        </w:rPr>
        <w:t xml:space="preserve"> /</w:t>
      </w:r>
      <w:r w:rsidRPr="003A1BF3">
        <w:rPr>
          <w:rStyle w:val="normalchar"/>
          <w:color w:val="000000" w:themeColor="text1"/>
          <w:sz w:val="28"/>
          <w:szCs w:val="28"/>
          <w:lang w:val="en-US"/>
        </w:rPr>
        <w:t xml:space="preserve"> Neptune</w:t>
      </w:r>
      <w:r w:rsidRPr="003A1BF3">
        <w:rPr>
          <w:color w:val="000000" w:themeColor="text1"/>
          <w:sz w:val="28"/>
          <w:szCs w:val="28"/>
          <w:lang w:val="en-US"/>
        </w:rPr>
        <w:t xml:space="preserve"> /). </w:t>
      </w:r>
      <w:r w:rsidRPr="003A1BF3">
        <w:rPr>
          <w:color w:val="000000" w:themeColor="text1"/>
          <w:position w:val="-12"/>
          <w:sz w:val="28"/>
          <w:szCs w:val="28"/>
        </w:rPr>
        <w:object w:dxaOrig="420" w:dyaOrig="360">
          <v:shape id="_x0000_i2123" type="#_x0000_t75" style="width:21pt;height:18pt" o:ole="">
            <v:imagedata r:id="rId1574" o:title=""/>
          </v:shape>
          <o:OLEObject Type="Embed" ProgID="Equation.DSMT4" ShapeID="_x0000_i2123" DrawAspect="Content" ObjectID="_1565017842" r:id="rId1575"/>
        </w:object>
      </w:r>
      <w:r w:rsidRPr="003A1BF3">
        <w:rPr>
          <w:color w:val="000000" w:themeColor="text1"/>
          <w:sz w:val="28"/>
          <w:szCs w:val="28"/>
          <w:lang w:val="en-US"/>
        </w:rPr>
        <w:t xml:space="preserve"> </w:t>
      </w:r>
      <w:r w:rsidR="002478C7" w:rsidRPr="003A1BF3">
        <w:rPr>
          <w:rStyle w:val="normalchar"/>
          <w:color w:val="000000" w:themeColor="text1"/>
          <w:sz w:val="28"/>
          <w:szCs w:val="28"/>
          <w:lang w:val="en-US"/>
        </w:rPr>
        <w:t>decreases with increasing distance from the sun planets;</w:t>
      </w:r>
    </w:p>
    <w:bookmarkStart w:id="330" w:name="graphic180"/>
    <w:bookmarkEnd w:id="330"/>
    <w:p w:rsidR="002478C7" w:rsidRPr="003A1BF3" w:rsidRDefault="00013D1A"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1560" w:dyaOrig="360">
          <v:shape id="_x0000_i2124" type="#_x0000_t75" style="width:78pt;height:18pt" o:ole="">
            <v:imagedata r:id="rId1576" o:title=""/>
          </v:shape>
          <o:OLEObject Type="Embed" ProgID="Equation.DSMT4" ShapeID="_x0000_i2124" DrawAspect="Content" ObjectID="_1565017843" r:id="rId1577"/>
        </w:object>
      </w:r>
      <w:r w:rsidRPr="003A1BF3">
        <w:rPr>
          <w:color w:val="000000" w:themeColor="text1"/>
          <w:sz w:val="28"/>
          <w:szCs w:val="28"/>
          <w:lang w:val="en-US"/>
        </w:rPr>
        <w:t xml:space="preserve">- </w:t>
      </w:r>
      <w:r w:rsidR="002478C7" w:rsidRPr="003A1BF3">
        <w:rPr>
          <w:rStyle w:val="normalchar"/>
          <w:color w:val="000000" w:themeColor="text1"/>
          <w:sz w:val="28"/>
          <w:szCs w:val="28"/>
          <w:lang w:val="en-US"/>
        </w:rPr>
        <w:t>total external angular velocity of vortex</w:t>
      </w:r>
      <w:r w:rsidR="00680B28">
        <w:rPr>
          <w:rStyle w:val="normalchar"/>
          <w:color w:val="000000" w:themeColor="text1"/>
          <w:sz w:val="28"/>
          <w:szCs w:val="28"/>
          <w:lang w:val="en-US"/>
        </w:rPr>
        <w:t xml:space="preserve"> stream </w:t>
      </w:r>
      <w:r w:rsidR="002478C7" w:rsidRPr="003A1BF3">
        <w:rPr>
          <w:rStyle w:val="normalchar"/>
          <w:color w:val="000000" w:themeColor="text1"/>
          <w:sz w:val="28"/>
          <w:szCs w:val="28"/>
          <w:lang w:val="en-US"/>
        </w:rPr>
        <w:t xml:space="preserve">tubes </w:t>
      </w:r>
      <w:r w:rsidR="009242E4">
        <w:rPr>
          <w:rStyle w:val="normalchar"/>
          <w:color w:val="000000" w:themeColor="text1"/>
          <w:sz w:val="28"/>
          <w:szCs w:val="28"/>
          <w:lang w:val="en-US"/>
        </w:rPr>
        <w:t xml:space="preserve">ether </w:t>
      </w:r>
      <w:bookmarkStart w:id="331" w:name="graphic181"/>
      <w:bookmarkEnd w:id="331"/>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336" o:spid="_x0000_s15935"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BHuYbVyAgAAZAQAAA4AAAAAAAAAAAAAAAAA&#10;LgIAAGRycy9lMm9Eb2MueG1sUEsBAi0AFAAGAAgAAAAhANQI2TfYAAAAAQEAAA8AAAAAAAAAAAAA&#10;AAAAzAQAAGRycy9kb3ducmV2LnhtbFBLBQYAAAAABAAEAPMAAADRBQAAAAA=&#10;" filled="f" stroked="f">
            <o:lock v:ext="edit" aspectratio="t"/>
            <w10:wrap type="none"/>
            <w10:anchorlock/>
          </v:rect>
        </w:pict>
      </w:r>
      <w:r w:rsidR="002478C7" w:rsidRPr="003A1BF3">
        <w:rPr>
          <w:color w:val="000000" w:themeColor="text1"/>
          <w:sz w:val="27"/>
          <w:szCs w:val="27"/>
          <w:lang w:val="en-US"/>
        </w:rPr>
        <w:t> </w:t>
      </w:r>
      <w:r w:rsidR="002478C7" w:rsidRPr="003A1BF3">
        <w:rPr>
          <w:rStyle w:val="normalchar"/>
          <w:color w:val="000000" w:themeColor="text1"/>
          <w:sz w:val="28"/>
          <w:szCs w:val="28"/>
          <w:lang w:val="en-US"/>
        </w:rPr>
        <w:t>ith planet</w:t>
      </w:r>
    </w:p>
    <w:bookmarkStart w:id="332" w:name="graphic182"/>
    <w:bookmarkEnd w:id="332"/>
    <w:p w:rsidR="002478C7" w:rsidRPr="003A1BF3" w:rsidRDefault="00013D1A"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80" w:dyaOrig="360">
          <v:shape id="_x0000_i2125" type="#_x0000_t75" style="width:18.75pt;height:18pt" o:ole="">
            <v:imagedata r:id="rId1578" o:title=""/>
          </v:shape>
          <o:OLEObject Type="Embed" ProgID="Equation.DSMT4" ShapeID="_x0000_i2125" DrawAspect="Content" ObjectID="_1565017844" r:id="rId1579"/>
        </w:object>
      </w:r>
      <w:r w:rsidRPr="003A1BF3">
        <w:rPr>
          <w:color w:val="000000" w:themeColor="text1"/>
          <w:sz w:val="28"/>
          <w:szCs w:val="28"/>
          <w:lang w:val="en-US"/>
        </w:rPr>
        <w:t xml:space="preserve">- </w:t>
      </w:r>
      <w:r w:rsidR="002478C7" w:rsidRPr="003A1BF3">
        <w:rPr>
          <w:rStyle w:val="normalchar"/>
          <w:color w:val="000000" w:themeColor="text1"/>
          <w:sz w:val="28"/>
          <w:szCs w:val="28"/>
          <w:lang w:val="en-US"/>
        </w:rPr>
        <w:t>longitudinal velocity vector elliptic ether solar flux, in the direction</w:t>
      </w:r>
      <w:r w:rsidR="002478C7" w:rsidRPr="003A1BF3">
        <w:rPr>
          <w:color w:val="000000" w:themeColor="text1"/>
          <w:sz w:val="27"/>
          <w:szCs w:val="27"/>
          <w:lang w:val="en-US"/>
        </w:rPr>
        <w:t> </w:t>
      </w:r>
      <w:bookmarkStart w:id="333" w:name="graphic183"/>
      <w:bookmarkEnd w:id="333"/>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334" o:spid="_x0000_s1593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Koc5yJyAgAAZAQAAA4AAAAAAAAAAAAAAAAA&#10;LgIAAGRycy9lMm9Eb2MueG1sUEsBAi0AFAAGAAgAAAAhANQI2TfYAAAAAQEAAA8AAAAAAAAAAAAA&#10;AAAAzAQAAGRycy9kb3ducmV2LnhtbFBLBQYAAAAABAAEAPMAAADRBQAAAAA=&#10;" filled="f" stroked="f">
            <o:lock v:ext="edit" aspectratio="t"/>
            <w10:wrap type="none"/>
            <w10:anchorlock/>
          </v:rect>
        </w:pict>
      </w:r>
      <w:r w:rsidR="002478C7" w:rsidRPr="003A1BF3">
        <w:rPr>
          <w:color w:val="000000" w:themeColor="text1"/>
          <w:sz w:val="27"/>
          <w:szCs w:val="27"/>
          <w:lang w:val="en-US"/>
        </w:rPr>
        <w:t> </w:t>
      </w:r>
      <w:r w:rsidRPr="003A1BF3">
        <w:rPr>
          <w:color w:val="000000" w:themeColor="text1"/>
          <w:position w:val="-6"/>
          <w:sz w:val="28"/>
          <w:szCs w:val="28"/>
        </w:rPr>
        <w:object w:dxaOrig="139" w:dyaOrig="260">
          <v:shape id="_x0000_i2126" type="#_x0000_t75" style="width:6.75pt;height:12.75pt" o:ole="">
            <v:imagedata r:id="rId1553" o:title=""/>
          </v:shape>
          <o:OLEObject Type="Embed" ProgID="Equation.DSMT4" ShapeID="_x0000_i2126" DrawAspect="Content" ObjectID="_1565017845" r:id="rId1580"/>
        </w:object>
      </w:r>
      <w:r w:rsidRPr="003A1BF3">
        <w:rPr>
          <w:color w:val="000000" w:themeColor="text1"/>
          <w:sz w:val="28"/>
          <w:szCs w:val="28"/>
          <w:lang w:val="en-US"/>
        </w:rPr>
        <w:t>-</w:t>
      </w:r>
      <w:r w:rsidR="002478C7" w:rsidRPr="003A1BF3">
        <w:rPr>
          <w:rStyle w:val="normalchar"/>
          <w:color w:val="000000" w:themeColor="text1"/>
          <w:sz w:val="28"/>
          <w:szCs w:val="28"/>
          <w:lang w:val="en-US"/>
        </w:rPr>
        <w:t>planet</w:t>
      </w:r>
      <w:r w:rsidRPr="003A1BF3">
        <w:rPr>
          <w:color w:val="000000" w:themeColor="text1"/>
          <w:sz w:val="28"/>
          <w:szCs w:val="28"/>
          <w:lang w:val="en-US"/>
        </w:rPr>
        <w:t xml:space="preserve">. </w:t>
      </w:r>
      <w:r w:rsidRPr="003A1BF3">
        <w:rPr>
          <w:color w:val="000000" w:themeColor="text1"/>
          <w:position w:val="-12"/>
          <w:sz w:val="28"/>
          <w:szCs w:val="28"/>
        </w:rPr>
        <w:object w:dxaOrig="380" w:dyaOrig="360">
          <v:shape id="_x0000_i2127" type="#_x0000_t75" style="width:18.75pt;height:18pt" o:ole="">
            <v:imagedata r:id="rId1581" o:title=""/>
          </v:shape>
          <o:OLEObject Type="Embed" ProgID="Equation.DSMT4" ShapeID="_x0000_i2127" DrawAspect="Content" ObjectID="_1565017846" r:id="rId1582"/>
        </w:object>
      </w:r>
      <w:r w:rsidRPr="003A1BF3">
        <w:rPr>
          <w:color w:val="000000" w:themeColor="text1"/>
          <w:sz w:val="28"/>
          <w:szCs w:val="28"/>
          <w:lang w:val="en-US"/>
        </w:rPr>
        <w:t xml:space="preserve"> </w:t>
      </w:r>
      <w:r w:rsidR="002478C7" w:rsidRPr="003A1BF3">
        <w:rPr>
          <w:rStyle w:val="normalchar"/>
          <w:color w:val="000000" w:themeColor="text1"/>
          <w:sz w:val="28"/>
          <w:szCs w:val="28"/>
          <w:lang w:val="en-US"/>
        </w:rPr>
        <w:t>decreases with increasing distance from the sun planets;</w:t>
      </w:r>
    </w:p>
    <w:bookmarkStart w:id="334" w:name="graphic185"/>
    <w:bookmarkEnd w:id="334"/>
    <w:p w:rsidR="002478C7" w:rsidRPr="003A1BF3" w:rsidRDefault="00013D1A"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80" w:dyaOrig="360">
          <v:shape id="_x0000_i2128" type="#_x0000_t75" style="width:18.75pt;height:18pt" o:ole="">
            <v:imagedata r:id="rId1583" o:title=""/>
          </v:shape>
          <o:OLEObject Type="Embed" ProgID="Equation.DSMT4" ShapeID="_x0000_i2128" DrawAspect="Content" ObjectID="_1565017847" r:id="rId1584"/>
        </w:object>
      </w:r>
      <w:r w:rsidRPr="003A1BF3">
        <w:rPr>
          <w:color w:val="000000" w:themeColor="text1"/>
          <w:sz w:val="28"/>
          <w:szCs w:val="28"/>
          <w:lang w:val="en-US"/>
        </w:rPr>
        <w:t xml:space="preserve"> - </w:t>
      </w:r>
      <w:r w:rsidR="002478C7" w:rsidRPr="003A1BF3">
        <w:rPr>
          <w:rStyle w:val="normalchar"/>
          <w:color w:val="000000" w:themeColor="text1"/>
          <w:sz w:val="28"/>
          <w:szCs w:val="28"/>
          <w:lang w:val="en-US"/>
        </w:rPr>
        <w:t>the total angular velocity vortex tubes longitudinal elliptic solar flux ester;</w:t>
      </w:r>
    </w:p>
    <w:bookmarkStart w:id="335" w:name="graphic186"/>
    <w:bookmarkEnd w:id="335"/>
    <w:p w:rsidR="002478C7" w:rsidRPr="003A1BF3" w:rsidRDefault="00013D1A"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20" w:dyaOrig="360">
          <v:shape id="_x0000_i2129" type="#_x0000_t75" style="width:15.75pt;height:18pt" o:ole="">
            <v:imagedata r:id="rId1585" o:title=""/>
          </v:shape>
          <o:OLEObject Type="Embed" ProgID="Equation.DSMT4" ShapeID="_x0000_i2129" DrawAspect="Content" ObjectID="_1565017848" r:id="rId1586"/>
        </w:object>
      </w:r>
      <w:r w:rsidRPr="003A1BF3">
        <w:rPr>
          <w:color w:val="000000" w:themeColor="text1"/>
          <w:sz w:val="28"/>
          <w:szCs w:val="28"/>
          <w:lang w:val="en-US"/>
        </w:rPr>
        <w:t xml:space="preserve"> - </w:t>
      </w:r>
      <w:r w:rsidR="002478C7" w:rsidRPr="003A1BF3">
        <w:rPr>
          <w:rStyle w:val="normalchar"/>
          <w:color w:val="000000" w:themeColor="text1"/>
          <w:sz w:val="28"/>
          <w:szCs w:val="28"/>
          <w:lang w:val="en-US"/>
        </w:rPr>
        <w:t>vector of the angular velocity of rotation of the sun.</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Figures 4.2.5 - 4.2.29 are presented Graphic analytical construct - solving problems justifying mechanical nature tilts the axes of rotation of the planets of the solar system and the sun.</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here</w:t>
      </w:r>
      <w:r w:rsidR="00BB3DFD" w:rsidRPr="003A1BF3">
        <w:rPr>
          <w:color w:val="000000" w:themeColor="text1"/>
          <w:sz w:val="28"/>
          <w:szCs w:val="28"/>
          <w:lang w:val="en-US"/>
        </w:rPr>
        <w:t xml:space="preserve">: </w:t>
      </w:r>
      <w:r w:rsidR="00BB3DFD" w:rsidRPr="003A1BF3">
        <w:rPr>
          <w:color w:val="000000" w:themeColor="text1"/>
          <w:position w:val="-12"/>
          <w:sz w:val="28"/>
          <w:szCs w:val="28"/>
        </w:rPr>
        <w:object w:dxaOrig="260" w:dyaOrig="360">
          <v:shape id="_x0000_i2130" type="#_x0000_t75" style="width:12.75pt;height:18pt" o:ole="">
            <v:imagedata r:id="rId1587" o:title=""/>
          </v:shape>
          <o:OLEObject Type="Embed" ProgID="Equation.DSMT4" ShapeID="_x0000_i2130" DrawAspect="Content" ObjectID="_1565017849" r:id="rId1588"/>
        </w:object>
      </w:r>
      <w:r w:rsidR="00BB3DFD" w:rsidRPr="003A1BF3">
        <w:rPr>
          <w:color w:val="000000" w:themeColor="text1"/>
          <w:sz w:val="28"/>
          <w:szCs w:val="28"/>
          <w:lang w:val="en-US"/>
        </w:rPr>
        <w:t xml:space="preserve"> - </w:t>
      </w:r>
      <w:r w:rsidRPr="003A1BF3">
        <w:rPr>
          <w:rStyle w:val="normalchar"/>
          <w:color w:val="000000" w:themeColor="text1"/>
          <w:sz w:val="28"/>
          <w:szCs w:val="28"/>
          <w:lang w:val="en-US"/>
        </w:rPr>
        <w:t>angular velocity vector</w:t>
      </w:r>
      <w:r w:rsidRPr="003A1BF3">
        <w:rPr>
          <w:color w:val="000000" w:themeColor="text1"/>
          <w:sz w:val="27"/>
          <w:szCs w:val="27"/>
          <w:lang w:val="en-US"/>
        </w:rPr>
        <w:t> </w:t>
      </w:r>
      <w:bookmarkStart w:id="336" w:name="graphic188"/>
      <w:bookmarkEnd w:id="336"/>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329" o:spid="_x0000_s1592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3pt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LSzem1yAgAAZA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00BB3DFD" w:rsidRPr="003A1BF3">
        <w:rPr>
          <w:color w:val="000000" w:themeColor="text1"/>
          <w:position w:val="-6"/>
          <w:sz w:val="28"/>
          <w:szCs w:val="28"/>
        </w:rPr>
        <w:object w:dxaOrig="139" w:dyaOrig="260">
          <v:shape id="_x0000_i2131" type="#_x0000_t75" style="width:6.75pt;height:12.75pt" o:ole="">
            <v:imagedata r:id="rId1553" o:title=""/>
          </v:shape>
          <o:OLEObject Type="Embed" ProgID="Equation.DSMT4" ShapeID="_x0000_i2131" DrawAspect="Content" ObjectID="_1565017850" r:id="rId1589"/>
        </w:object>
      </w:r>
      <w:r w:rsidR="00BB3DFD" w:rsidRPr="003A1BF3">
        <w:rPr>
          <w:color w:val="000000" w:themeColor="text1"/>
          <w:sz w:val="28"/>
          <w:szCs w:val="28"/>
          <w:lang w:val="en-US"/>
        </w:rPr>
        <w:t xml:space="preserve">- </w:t>
      </w:r>
      <w:r w:rsidRPr="003A1BF3">
        <w:rPr>
          <w:rStyle w:val="normalchar"/>
          <w:color w:val="000000" w:themeColor="text1"/>
          <w:sz w:val="28"/>
          <w:szCs w:val="28"/>
          <w:lang w:val="en-US"/>
        </w:rPr>
        <w:t>planets;</w:t>
      </w:r>
    </w:p>
    <w:bookmarkStart w:id="337" w:name="graphic189"/>
    <w:bookmarkEnd w:id="337"/>
    <w:p w:rsidR="002478C7" w:rsidRPr="003A1BF3" w:rsidRDefault="001A6D6E"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00" w:dyaOrig="360">
          <v:shape id="_x0000_i2132" type="#_x0000_t75" style="width:15pt;height:18pt" o:ole="">
            <v:imagedata r:id="rId1590" o:title=""/>
          </v:shape>
          <o:OLEObject Type="Embed" ProgID="Equation.DSMT4" ShapeID="_x0000_i2132" DrawAspect="Content" ObjectID="_1565017851" r:id="rId1591"/>
        </w:object>
      </w:r>
      <w:r w:rsidRPr="003A1BF3">
        <w:rPr>
          <w:color w:val="000000" w:themeColor="text1"/>
          <w:sz w:val="28"/>
          <w:szCs w:val="28"/>
          <w:lang w:val="en-US"/>
        </w:rPr>
        <w:t xml:space="preserve"> - </w:t>
      </w:r>
      <w:r w:rsidR="002478C7" w:rsidRPr="003A1BF3">
        <w:rPr>
          <w:rStyle w:val="normalchar"/>
          <w:color w:val="000000" w:themeColor="text1"/>
          <w:sz w:val="28"/>
          <w:szCs w:val="28"/>
          <w:lang w:val="en-US"/>
        </w:rPr>
        <w:t>longitudinal velocity vector elliptic</w:t>
      </w:r>
      <w:r w:rsidR="00680B28">
        <w:rPr>
          <w:rStyle w:val="normalchar"/>
          <w:color w:val="000000" w:themeColor="text1"/>
          <w:sz w:val="28"/>
          <w:szCs w:val="28"/>
          <w:lang w:val="en-US"/>
        </w:rPr>
        <w:t xml:space="preserve"> stream </w:t>
      </w:r>
      <w:r w:rsidR="009242E4">
        <w:rPr>
          <w:rStyle w:val="normalchar"/>
          <w:color w:val="000000" w:themeColor="text1"/>
          <w:sz w:val="28"/>
          <w:szCs w:val="28"/>
          <w:lang w:val="en-US"/>
        </w:rPr>
        <w:t xml:space="preserve">ether </w:t>
      </w:r>
      <w:bookmarkStart w:id="338" w:name="graphic18A"/>
      <w:bookmarkEnd w:id="338"/>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327" o:spid="_x0000_s1592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gg9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BdiCD1yAgAAZAQAAA4AAAAAAAAAAAAAAAAA&#10;LgIAAGRycy9lMm9Eb2MueG1sUEsBAi0AFAAGAAgAAAAhANQI2TfYAAAAAQEAAA8AAAAAAAAAAAAA&#10;AAAAzAQAAGRycy9kb3ducmV2LnhtbFBLBQYAAAAABAAEAPMAAADRBQAAAAA=&#10;" filled="f" stroked="f">
            <o:lock v:ext="edit" aspectratio="t"/>
            <w10:wrap type="none"/>
            <w10:anchorlock/>
          </v:rect>
        </w:pict>
      </w:r>
      <w:r w:rsidR="002478C7" w:rsidRPr="003A1BF3">
        <w:rPr>
          <w:color w:val="000000" w:themeColor="text1"/>
          <w:sz w:val="27"/>
          <w:szCs w:val="27"/>
          <w:lang w:val="en-US"/>
        </w:rPr>
        <w:t> </w:t>
      </w:r>
      <w:r w:rsidRPr="003A1BF3">
        <w:rPr>
          <w:color w:val="000000" w:themeColor="text1"/>
          <w:position w:val="-6"/>
          <w:sz w:val="28"/>
          <w:szCs w:val="28"/>
        </w:rPr>
        <w:object w:dxaOrig="139" w:dyaOrig="260">
          <v:shape id="_x0000_i2133" type="#_x0000_t75" style="width:6.75pt;height:12.75pt" o:ole="">
            <v:imagedata r:id="rId1553" o:title=""/>
          </v:shape>
          <o:OLEObject Type="Embed" ProgID="Equation.DSMT4" ShapeID="_x0000_i2133" DrawAspect="Content" ObjectID="_1565017852" r:id="rId1592"/>
        </w:object>
      </w:r>
      <w:r w:rsidRPr="003A1BF3">
        <w:rPr>
          <w:color w:val="000000" w:themeColor="text1"/>
          <w:sz w:val="28"/>
          <w:szCs w:val="28"/>
          <w:lang w:val="en-US"/>
        </w:rPr>
        <w:t xml:space="preserve">- </w:t>
      </w:r>
      <w:r w:rsidR="002478C7" w:rsidRPr="003A1BF3">
        <w:rPr>
          <w:rStyle w:val="normalchar"/>
          <w:color w:val="000000" w:themeColor="text1"/>
          <w:sz w:val="28"/>
          <w:szCs w:val="28"/>
          <w:lang w:val="en-US"/>
        </w:rPr>
        <w:t>the planet;</w:t>
      </w:r>
    </w:p>
    <w:bookmarkStart w:id="339" w:name="graphic18B"/>
    <w:bookmarkEnd w:id="339"/>
    <w:p w:rsidR="002478C7" w:rsidRPr="003A1BF3" w:rsidRDefault="001A6D6E"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2040" w:dyaOrig="360">
          <v:shape id="_x0000_i2134" type="#_x0000_t75" style="width:102pt;height:18pt" o:ole="">
            <v:imagedata r:id="rId1593" o:title=""/>
          </v:shape>
          <o:OLEObject Type="Embed" ProgID="Equation.DSMT4" ShapeID="_x0000_i2134" DrawAspect="Content" ObjectID="_1565017853" r:id="rId1594"/>
        </w:object>
      </w:r>
      <w:r w:rsidRPr="003A1BF3">
        <w:rPr>
          <w:color w:val="000000" w:themeColor="text1"/>
          <w:sz w:val="28"/>
          <w:szCs w:val="28"/>
          <w:lang w:val="en-US"/>
        </w:rPr>
        <w:t xml:space="preserve"> - </w:t>
      </w:r>
      <w:r w:rsidR="002478C7" w:rsidRPr="003A1BF3">
        <w:rPr>
          <w:rStyle w:val="normalchar"/>
          <w:color w:val="000000" w:themeColor="text1"/>
          <w:sz w:val="28"/>
          <w:szCs w:val="28"/>
          <w:lang w:val="en-US"/>
        </w:rPr>
        <w:t xml:space="preserve">total velocity vector elliptic longitudinal </w:t>
      </w:r>
      <w:r w:rsidR="009242E4">
        <w:rPr>
          <w:rStyle w:val="normalchar"/>
          <w:color w:val="000000" w:themeColor="text1"/>
          <w:sz w:val="28"/>
          <w:szCs w:val="28"/>
          <w:lang w:val="en-US"/>
        </w:rPr>
        <w:t xml:space="preserve">ether </w:t>
      </w:r>
      <w:r w:rsidR="002478C7" w:rsidRPr="003A1BF3">
        <w:rPr>
          <w:rStyle w:val="normalchar"/>
          <w:color w:val="000000" w:themeColor="text1"/>
          <w:sz w:val="28"/>
          <w:szCs w:val="28"/>
          <w:lang w:val="en-US"/>
        </w:rPr>
        <w:t>Galaxy streams and Sun</w:t>
      </w:r>
      <w:r w:rsidR="002478C7" w:rsidRPr="003A1BF3">
        <w:rPr>
          <w:color w:val="000000" w:themeColor="text1"/>
          <w:sz w:val="27"/>
          <w:szCs w:val="27"/>
          <w:lang w:val="en-US"/>
        </w:rPr>
        <w:t> </w:t>
      </w:r>
      <w:bookmarkStart w:id="340" w:name="graphic18C"/>
      <w:bookmarkEnd w:id="340"/>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325" o:spid="_x0000_s1592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I6qcQ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rJCOqnECAABkBAAADgAAAAAAAAAAAAAAAAAu&#10;AgAAZHJzL2Uyb0RvYy54bWxQSwECLQAUAAYACAAAACEA1AjZN9gAAAABAQAADwAAAAAAAAAAAAAA&#10;AADLBAAAZHJzL2Rvd25yZXYueG1sUEsFBgAAAAAEAAQA8wAAANAFAAAAAA==&#10;" filled="f" stroked="f">
            <o:lock v:ext="edit" aspectratio="t"/>
            <w10:wrap type="none"/>
            <w10:anchorlock/>
          </v:rect>
        </w:pict>
      </w:r>
      <w:r w:rsidR="002478C7" w:rsidRPr="003A1BF3">
        <w:rPr>
          <w:color w:val="000000" w:themeColor="text1"/>
          <w:sz w:val="27"/>
          <w:szCs w:val="27"/>
          <w:lang w:val="en-US"/>
        </w:rPr>
        <w:t> </w:t>
      </w:r>
      <w:r w:rsidRPr="003A1BF3">
        <w:rPr>
          <w:color w:val="000000" w:themeColor="text1"/>
          <w:position w:val="-6"/>
          <w:sz w:val="28"/>
          <w:szCs w:val="28"/>
        </w:rPr>
        <w:object w:dxaOrig="139" w:dyaOrig="260">
          <v:shape id="_x0000_i2135" type="#_x0000_t75" style="width:6.75pt;height:12.75pt" o:ole="">
            <v:imagedata r:id="rId1553" o:title=""/>
          </v:shape>
          <o:OLEObject Type="Embed" ProgID="Equation.DSMT4" ShapeID="_x0000_i2135" DrawAspect="Content" ObjectID="_1565017854" r:id="rId1595"/>
        </w:object>
      </w:r>
      <w:r w:rsidRPr="003A1BF3">
        <w:rPr>
          <w:color w:val="000000" w:themeColor="text1"/>
          <w:sz w:val="28"/>
          <w:szCs w:val="28"/>
          <w:lang w:val="en-US"/>
        </w:rPr>
        <w:t xml:space="preserve">- </w:t>
      </w:r>
      <w:r w:rsidR="002478C7" w:rsidRPr="003A1BF3">
        <w:rPr>
          <w:rStyle w:val="normalchar"/>
          <w:color w:val="000000" w:themeColor="text1"/>
          <w:sz w:val="28"/>
          <w:szCs w:val="28"/>
          <w:lang w:val="en-US"/>
        </w:rPr>
        <w:t>planets are on the same line, in the direction</w:t>
      </w:r>
      <w:r w:rsidR="002478C7" w:rsidRPr="003A1BF3">
        <w:rPr>
          <w:color w:val="000000" w:themeColor="text1"/>
          <w:sz w:val="27"/>
          <w:szCs w:val="27"/>
          <w:lang w:val="en-US"/>
        </w:rPr>
        <w:t> </w:t>
      </w:r>
      <w:bookmarkStart w:id="341" w:name="graphic18D"/>
      <w:bookmarkEnd w:id="341"/>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324" o:spid="_x0000_s1591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vUM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NFq9QxyAgAAZAQAAA4AAAAAAAAAAAAAAAAA&#10;LgIAAGRycy9lMm9Eb2MueG1sUEsBAi0AFAAGAAgAAAAhANQI2TfYAAAAAQEAAA8AAAAAAAAAAAAA&#10;AAAAzAQAAGRycy9kb3ducmV2LnhtbFBLBQYAAAAABAAEAPMAAADRBQAAAAA=&#10;" filled="f" stroked="f">
            <o:lock v:ext="edit" aspectratio="t"/>
            <w10:wrap type="none"/>
            <w10:anchorlock/>
          </v:rect>
        </w:pict>
      </w:r>
      <w:r w:rsidR="002478C7" w:rsidRPr="003A1BF3">
        <w:rPr>
          <w:color w:val="000000" w:themeColor="text1"/>
          <w:sz w:val="27"/>
          <w:szCs w:val="27"/>
          <w:lang w:val="en-US"/>
        </w:rPr>
        <w:t> </w:t>
      </w:r>
      <w:r w:rsidRPr="003A1BF3">
        <w:rPr>
          <w:color w:val="000000" w:themeColor="text1"/>
          <w:position w:val="-6"/>
          <w:sz w:val="28"/>
          <w:szCs w:val="28"/>
        </w:rPr>
        <w:object w:dxaOrig="139" w:dyaOrig="260">
          <v:shape id="_x0000_i2136" type="#_x0000_t75" style="width:6.75pt;height:12.75pt" o:ole="">
            <v:imagedata r:id="rId1553" o:title=""/>
          </v:shape>
          <o:OLEObject Type="Embed" ProgID="Equation.DSMT4" ShapeID="_x0000_i2136" DrawAspect="Content" ObjectID="_1565017855" r:id="rId1596"/>
        </w:object>
      </w:r>
      <w:r w:rsidRPr="003A1BF3">
        <w:rPr>
          <w:color w:val="000000" w:themeColor="text1"/>
          <w:sz w:val="28"/>
          <w:szCs w:val="28"/>
          <w:lang w:val="en-US"/>
        </w:rPr>
        <w:t xml:space="preserve">- </w:t>
      </w:r>
      <w:r w:rsidR="002478C7" w:rsidRPr="003A1BF3">
        <w:rPr>
          <w:rStyle w:val="normalchar"/>
          <w:color w:val="000000" w:themeColor="text1"/>
          <w:sz w:val="28"/>
          <w:szCs w:val="28"/>
          <w:lang w:val="en-US"/>
        </w:rPr>
        <w:t>planet;</w:t>
      </w:r>
    </w:p>
    <w:bookmarkStart w:id="342" w:name="graphic18E"/>
    <w:bookmarkEnd w:id="342"/>
    <w:p w:rsidR="002478C7" w:rsidRPr="003A1BF3" w:rsidRDefault="001A6D6E" w:rsidP="007B7061">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20" w:dyaOrig="360">
          <v:shape id="_x0000_i2137" type="#_x0000_t75" style="width:15.75pt;height:18pt" o:ole="">
            <v:imagedata r:id="rId1597" o:title=""/>
          </v:shape>
          <o:OLEObject Type="Embed" ProgID="Equation.DSMT4" ShapeID="_x0000_i2137" DrawAspect="Content" ObjectID="_1565017856" r:id="rId1598"/>
        </w:object>
      </w:r>
      <w:r w:rsidRPr="003A1BF3">
        <w:rPr>
          <w:color w:val="000000" w:themeColor="text1"/>
          <w:sz w:val="28"/>
          <w:szCs w:val="28"/>
          <w:lang w:val="en-US"/>
        </w:rPr>
        <w:t xml:space="preserve"> - </w:t>
      </w:r>
      <w:r w:rsidR="002478C7" w:rsidRPr="003A1BF3">
        <w:rPr>
          <w:rStyle w:val="normalchar"/>
          <w:color w:val="000000" w:themeColor="text1"/>
          <w:sz w:val="28"/>
          <w:szCs w:val="28"/>
          <w:lang w:val="en-US"/>
        </w:rPr>
        <w:t>the total angular velocity vortex tubes longitudinal elliptic</w:t>
      </w:r>
      <w:r w:rsidR="00680B28">
        <w:rPr>
          <w:rStyle w:val="normalchar"/>
          <w:color w:val="000000" w:themeColor="text1"/>
          <w:sz w:val="28"/>
          <w:szCs w:val="28"/>
          <w:lang w:val="en-US"/>
        </w:rPr>
        <w:t xml:space="preserve"> stream </w:t>
      </w:r>
      <w:r w:rsidR="009242E4">
        <w:rPr>
          <w:rStyle w:val="normalchar"/>
          <w:color w:val="000000" w:themeColor="text1"/>
          <w:sz w:val="28"/>
          <w:szCs w:val="28"/>
          <w:lang w:val="en-US"/>
        </w:rPr>
        <w:t xml:space="preserve">ether </w:t>
      </w:r>
      <w:bookmarkStart w:id="343" w:name="graphic18F"/>
      <w:bookmarkEnd w:id="343"/>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322" o:spid="_x0000_s1591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w9v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F17D29yAgAAZAQAAA4AAAAAAAAAAAAAAAAA&#10;LgIAAGRycy9lMm9Eb2MueG1sUEsBAi0AFAAGAAgAAAAhANQI2TfYAAAAAQEAAA8AAAAAAAAAAAAA&#10;AAAAzAQAAGRycy9kb3ducmV2LnhtbFBLBQYAAAAABAAEAPMAAADRBQAAAAA=&#10;" filled="f" stroked="f">
            <o:lock v:ext="edit" aspectratio="t"/>
            <w10:wrap type="none"/>
            <w10:anchorlock/>
          </v:rect>
        </w:pict>
      </w:r>
      <w:r w:rsidR="002478C7" w:rsidRPr="003A1BF3">
        <w:rPr>
          <w:color w:val="000000" w:themeColor="text1"/>
          <w:sz w:val="27"/>
          <w:szCs w:val="27"/>
          <w:lang w:val="en-US"/>
        </w:rPr>
        <w:t> </w:t>
      </w:r>
      <w:r w:rsidR="002478C7" w:rsidRPr="003A1BF3">
        <w:rPr>
          <w:rStyle w:val="normalchar"/>
          <w:color w:val="000000" w:themeColor="text1"/>
          <w:sz w:val="28"/>
          <w:szCs w:val="28"/>
          <w:lang w:val="en-US"/>
        </w:rPr>
        <w:t>ith planet is moving with velocity</w:t>
      </w:r>
      <w:r w:rsidRPr="003A1BF3">
        <w:rPr>
          <w:color w:val="000000" w:themeColor="text1"/>
          <w:sz w:val="28"/>
          <w:szCs w:val="28"/>
          <w:lang w:val="en-US"/>
        </w:rPr>
        <w:t xml:space="preserve"> </w:t>
      </w:r>
      <w:r w:rsidRPr="003A1BF3">
        <w:rPr>
          <w:color w:val="000000" w:themeColor="text1"/>
          <w:position w:val="-12"/>
          <w:sz w:val="28"/>
          <w:szCs w:val="28"/>
        </w:rPr>
        <w:object w:dxaOrig="300" w:dyaOrig="360">
          <v:shape id="_x0000_i2138" type="#_x0000_t75" style="width:15pt;height:18pt" o:ole="">
            <v:imagedata r:id="rId1599" o:title=""/>
          </v:shape>
          <o:OLEObject Type="Embed" ProgID="Equation.DSMT4" ShapeID="_x0000_i2138" DrawAspect="Content" ObjectID="_1565017857" r:id="rId1600"/>
        </w:object>
      </w:r>
      <w:r w:rsidRPr="003A1BF3">
        <w:rPr>
          <w:color w:val="000000" w:themeColor="text1"/>
          <w:sz w:val="28"/>
          <w:szCs w:val="28"/>
          <w:lang w:val="en-US"/>
        </w:rPr>
        <w:t>;</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rom astronomical observations it is known that all the solar system planets and the Sun itself rotates around its own axis and have magnetic poles which, as a rule, do not coincide with the geographic poles of the planet. The axis of rotation of the planets and the Sun have different angles of inclination of the axes of rotation, but always in the same plane.</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o, in the figures: 4.2.6, 4.2.9, 4.2.12, 4.2.15, 4.2.18, 4.2.21, 4.2.24, 4.2.27 - presented location vectors</w:t>
      </w:r>
      <w:r w:rsidR="001A6D6E" w:rsidRPr="003A1BF3">
        <w:rPr>
          <w:color w:val="000000" w:themeColor="text1"/>
          <w:sz w:val="28"/>
          <w:szCs w:val="28"/>
          <w:lang w:val="en-US"/>
        </w:rPr>
        <w:t xml:space="preserve"> </w:t>
      </w:r>
      <w:r w:rsidR="001A6D6E" w:rsidRPr="003A1BF3">
        <w:rPr>
          <w:color w:val="000000" w:themeColor="text1"/>
          <w:position w:val="-12"/>
          <w:sz w:val="28"/>
          <w:szCs w:val="28"/>
        </w:rPr>
        <w:object w:dxaOrig="260" w:dyaOrig="360">
          <v:shape id="_x0000_i2139" type="#_x0000_t75" style="width:12.75pt;height:18pt" o:ole="">
            <v:imagedata r:id="rId1587" o:title=""/>
          </v:shape>
          <o:OLEObject Type="Embed" ProgID="Equation.DSMT4" ShapeID="_x0000_i2139" DrawAspect="Content" ObjectID="_1565017858" r:id="rId1601"/>
        </w:object>
      </w:r>
      <w:r w:rsidR="001A6D6E" w:rsidRPr="003A1BF3">
        <w:rPr>
          <w:color w:val="000000" w:themeColor="text1"/>
          <w:sz w:val="28"/>
          <w:szCs w:val="28"/>
          <w:lang w:val="en-US"/>
        </w:rPr>
        <w:t xml:space="preserve"> and </w:t>
      </w:r>
      <w:r w:rsidR="001A6D6E" w:rsidRPr="003A1BF3">
        <w:rPr>
          <w:color w:val="000000" w:themeColor="text1"/>
          <w:position w:val="-12"/>
          <w:sz w:val="28"/>
          <w:szCs w:val="28"/>
        </w:rPr>
        <w:object w:dxaOrig="420" w:dyaOrig="360">
          <v:shape id="_x0000_i2140" type="#_x0000_t75" style="width:21pt;height:18pt" o:ole="">
            <v:imagedata r:id="rId1551" o:title=""/>
          </v:shape>
          <o:OLEObject Type="Embed" ProgID="Equation.DSMT4" ShapeID="_x0000_i2140" DrawAspect="Content" ObjectID="_1565017859" r:id="rId1602"/>
        </w:object>
      </w:r>
      <w:r w:rsidR="001A6D6E" w:rsidRPr="003A1BF3">
        <w:rPr>
          <w:color w:val="000000" w:themeColor="text1"/>
          <w:sz w:val="28"/>
          <w:szCs w:val="28"/>
          <w:lang w:val="en-US"/>
        </w:rPr>
        <w:t xml:space="preserve">, </w:t>
      </w:r>
      <w:r w:rsidR="001A6D6E" w:rsidRPr="003A1BF3">
        <w:rPr>
          <w:rStyle w:val="normalchar"/>
          <w:color w:val="000000" w:themeColor="text1"/>
          <w:sz w:val="28"/>
          <w:szCs w:val="28"/>
          <w:lang w:val="en-US"/>
        </w:rPr>
        <w:t>t</w:t>
      </w:r>
      <w:r w:rsidRPr="003A1BF3">
        <w:rPr>
          <w:rStyle w:val="normalchar"/>
          <w:color w:val="000000" w:themeColor="text1"/>
          <w:sz w:val="28"/>
          <w:szCs w:val="28"/>
          <w:lang w:val="en-US"/>
        </w:rPr>
        <w:t>hat are on the same straight line in the case, if the influence of</w:t>
      </w:r>
      <w:r w:rsidR="001A6D6E" w:rsidRPr="003A1BF3">
        <w:rPr>
          <w:color w:val="000000" w:themeColor="text1"/>
          <w:sz w:val="28"/>
          <w:szCs w:val="28"/>
          <w:lang w:val="en-US"/>
        </w:rPr>
        <w:t xml:space="preserve"> </w:t>
      </w:r>
      <w:r w:rsidR="001A6D6E" w:rsidRPr="003A1BF3">
        <w:rPr>
          <w:color w:val="000000" w:themeColor="text1"/>
          <w:position w:val="-12"/>
          <w:sz w:val="28"/>
          <w:szCs w:val="28"/>
        </w:rPr>
        <w:object w:dxaOrig="380" w:dyaOrig="360">
          <v:shape id="_x0000_i2141" type="#_x0000_t75" style="width:18.75pt;height:18pt" o:ole="">
            <v:imagedata r:id="rId1548" o:title=""/>
          </v:shape>
          <o:OLEObject Type="Embed" ProgID="Equation.DSMT4" ShapeID="_x0000_i2141" DrawAspect="Content" ObjectID="_1565017860" r:id="rId1603"/>
        </w:object>
      </w:r>
      <w:r w:rsidR="001A6D6E" w:rsidRPr="003A1BF3">
        <w:rPr>
          <w:color w:val="000000" w:themeColor="text1"/>
          <w:sz w:val="28"/>
          <w:szCs w:val="28"/>
          <w:lang w:val="en-US"/>
        </w:rPr>
        <w:t xml:space="preserve"> </w:t>
      </w:r>
      <w:r w:rsidR="001A6D6E" w:rsidRPr="003A1BF3">
        <w:rPr>
          <w:rStyle w:val="normalchar"/>
          <w:color w:val="000000" w:themeColor="text1"/>
          <w:sz w:val="28"/>
          <w:szCs w:val="28"/>
          <w:lang w:val="en-US"/>
        </w:rPr>
        <w:t>i</w:t>
      </w:r>
      <w:r w:rsidRPr="003A1BF3">
        <w:rPr>
          <w:rStyle w:val="normalchar"/>
          <w:color w:val="000000" w:themeColor="text1"/>
          <w:sz w:val="28"/>
          <w:szCs w:val="28"/>
          <w:lang w:val="en-US"/>
        </w:rPr>
        <w:t>t could be disregarded, as set out in the research 3.7, 3.9 and illustrated in Figures 3.10.1 and 3.10.7.</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Drawings: 4.2.7, 4.2.10, 4.2.13, 4.2.16, 4.2.19, 4.2.22, 4.2.25, 4.2.28 - augmented vector</w:t>
      </w:r>
      <w:r w:rsidR="001A6D6E" w:rsidRPr="003A1BF3">
        <w:rPr>
          <w:color w:val="000000" w:themeColor="text1"/>
          <w:sz w:val="28"/>
          <w:szCs w:val="28"/>
          <w:lang w:val="en-US"/>
        </w:rPr>
        <w:t xml:space="preserve"> </w:t>
      </w:r>
      <w:r w:rsidR="001A6D6E" w:rsidRPr="003A1BF3">
        <w:rPr>
          <w:color w:val="000000" w:themeColor="text1"/>
          <w:position w:val="-12"/>
          <w:sz w:val="28"/>
          <w:szCs w:val="28"/>
        </w:rPr>
        <w:object w:dxaOrig="380" w:dyaOrig="360">
          <v:shape id="_x0000_i2142" type="#_x0000_t75" style="width:18.75pt;height:18pt" o:ole="">
            <v:imagedata r:id="rId1548" o:title=""/>
          </v:shape>
          <o:OLEObject Type="Embed" ProgID="Equation.DSMT4" ShapeID="_x0000_i2142" DrawAspect="Content" ObjectID="_1565017861" r:id="rId1604"/>
        </w:object>
      </w:r>
      <w:r w:rsidR="001A6D6E" w:rsidRPr="003A1BF3">
        <w:rPr>
          <w:color w:val="000000" w:themeColor="text1"/>
          <w:sz w:val="28"/>
          <w:szCs w:val="28"/>
          <w:lang w:val="en-US"/>
        </w:rPr>
        <w:t xml:space="preserve"> </w:t>
      </w:r>
      <w:r w:rsidRPr="003A1BF3">
        <w:rPr>
          <w:rStyle w:val="normalchar"/>
          <w:color w:val="000000" w:themeColor="text1"/>
          <w:sz w:val="28"/>
          <w:szCs w:val="28"/>
          <w:lang w:val="en-US"/>
        </w:rPr>
        <w:t>and a vector sum</w:t>
      </w:r>
      <w:r w:rsidR="001A6D6E" w:rsidRPr="003A1BF3">
        <w:rPr>
          <w:color w:val="000000" w:themeColor="text1"/>
          <w:sz w:val="28"/>
          <w:szCs w:val="28"/>
          <w:lang w:val="en-US"/>
        </w:rPr>
        <w:t xml:space="preserve"> </w:t>
      </w:r>
      <w:r w:rsidR="001A6D6E" w:rsidRPr="003A1BF3">
        <w:rPr>
          <w:color w:val="000000" w:themeColor="text1"/>
          <w:position w:val="-12"/>
          <w:sz w:val="28"/>
          <w:szCs w:val="28"/>
        </w:rPr>
        <w:object w:dxaOrig="400" w:dyaOrig="360">
          <v:shape id="_x0000_i2143" type="#_x0000_t75" style="width:20.25pt;height:18pt" o:ole="">
            <v:imagedata r:id="rId1605" o:title=""/>
          </v:shape>
          <o:OLEObject Type="Embed" ProgID="Equation.DSMT4" ShapeID="_x0000_i2143" DrawAspect="Content" ObjectID="_1565017862" r:id="rId1606"/>
        </w:object>
      </w:r>
      <w:r w:rsidR="001A6D6E" w:rsidRPr="003A1BF3">
        <w:rPr>
          <w:color w:val="000000" w:themeColor="text1"/>
          <w:sz w:val="28"/>
          <w:szCs w:val="28"/>
          <w:lang w:val="en-US"/>
        </w:rPr>
        <w:t xml:space="preserve">. </w:t>
      </w:r>
      <w:r w:rsidRPr="003A1BF3">
        <w:rPr>
          <w:rStyle w:val="normalchar"/>
          <w:color w:val="000000" w:themeColor="text1"/>
          <w:sz w:val="28"/>
          <w:szCs w:val="28"/>
          <w:lang w:val="en-US"/>
        </w:rPr>
        <w:t>In this case, as was found in the study 3.7 planet must will rotate to match</w:t>
      </w:r>
      <w:r w:rsidR="001A6D6E" w:rsidRPr="003A1BF3">
        <w:rPr>
          <w:color w:val="000000" w:themeColor="text1"/>
          <w:position w:val="-12"/>
          <w:sz w:val="28"/>
          <w:szCs w:val="28"/>
        </w:rPr>
        <w:object w:dxaOrig="400" w:dyaOrig="360">
          <v:shape id="_x0000_i2144" type="#_x0000_t75" style="width:20.25pt;height:18pt" o:ole="">
            <v:imagedata r:id="rId1605" o:title=""/>
          </v:shape>
          <o:OLEObject Type="Embed" ProgID="Equation.DSMT4" ShapeID="_x0000_i2144" DrawAspect="Content" ObjectID="_1565017863" r:id="rId1607"/>
        </w:object>
      </w:r>
      <w:r w:rsidR="001A6D6E" w:rsidRPr="003A1BF3">
        <w:rPr>
          <w:color w:val="000000" w:themeColor="text1"/>
          <w:sz w:val="28"/>
          <w:szCs w:val="28"/>
          <w:lang w:val="en-US"/>
        </w:rPr>
        <w:t xml:space="preserve"> </w:t>
      </w:r>
      <w:r w:rsidRPr="003A1BF3">
        <w:rPr>
          <w:rStyle w:val="normalchar"/>
          <w:color w:val="000000" w:themeColor="text1"/>
          <w:sz w:val="28"/>
          <w:szCs w:val="28"/>
          <w:lang w:val="en-US"/>
        </w:rPr>
        <w:t>with the direction of net</w:t>
      </w:r>
      <w:r w:rsidR="00680B28">
        <w:rPr>
          <w:rStyle w:val="normalchar"/>
          <w:color w:val="000000" w:themeColor="text1"/>
          <w:sz w:val="28"/>
          <w:szCs w:val="28"/>
          <w:lang w:val="en-US"/>
        </w:rPr>
        <w:t xml:space="preserve"> stream </w:t>
      </w:r>
      <w:r w:rsidR="001A6D6E" w:rsidRPr="003A1BF3">
        <w:rPr>
          <w:color w:val="000000" w:themeColor="text1"/>
          <w:position w:val="-12"/>
          <w:sz w:val="28"/>
          <w:szCs w:val="28"/>
        </w:rPr>
        <w:object w:dxaOrig="480" w:dyaOrig="360">
          <v:shape id="_x0000_i2145" type="#_x0000_t75" style="width:24pt;height:18pt" o:ole="">
            <v:imagedata r:id="rId1608" o:title=""/>
          </v:shape>
          <o:OLEObject Type="Embed" ProgID="Equation.DSMT4" ShapeID="_x0000_i2145" DrawAspect="Content" ObjectID="_1565017864" r:id="rId1609"/>
        </w:object>
      </w:r>
      <w:r w:rsidR="001A6D6E" w:rsidRPr="003A1BF3">
        <w:rPr>
          <w:color w:val="000000" w:themeColor="text1"/>
          <w:sz w:val="28"/>
          <w:szCs w:val="28"/>
          <w:lang w:val="en-US"/>
        </w:rPr>
        <w:t>.</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o determine the vector</w:t>
      </w:r>
      <w:r w:rsidR="001A6D6E" w:rsidRPr="003A1BF3">
        <w:rPr>
          <w:color w:val="000000" w:themeColor="text1"/>
          <w:sz w:val="28"/>
          <w:szCs w:val="28"/>
          <w:lang w:val="en-US"/>
        </w:rPr>
        <w:t xml:space="preserve"> </w:t>
      </w:r>
      <w:r w:rsidR="001A6D6E" w:rsidRPr="003A1BF3">
        <w:rPr>
          <w:color w:val="000000" w:themeColor="text1"/>
          <w:position w:val="-12"/>
          <w:sz w:val="28"/>
          <w:szCs w:val="28"/>
        </w:rPr>
        <w:object w:dxaOrig="400" w:dyaOrig="360">
          <v:shape id="_x0000_i2146" type="#_x0000_t75" style="width:20.25pt;height:18pt" o:ole="">
            <v:imagedata r:id="rId1605" o:title=""/>
          </v:shape>
          <o:OLEObject Type="Embed" ProgID="Equation.DSMT4" ShapeID="_x0000_i2146" DrawAspect="Content" ObjectID="_1565017865" r:id="rId1610"/>
        </w:object>
      </w:r>
      <w:r w:rsidR="001A6D6E" w:rsidRPr="003A1BF3">
        <w:rPr>
          <w:color w:val="000000" w:themeColor="text1"/>
          <w:sz w:val="28"/>
          <w:szCs w:val="28"/>
          <w:lang w:val="en-US"/>
        </w:rPr>
        <w:t xml:space="preserve"> </w:t>
      </w:r>
      <w:r w:rsidR="001A6D6E" w:rsidRPr="003A1BF3">
        <w:rPr>
          <w:rStyle w:val="normalchar"/>
          <w:color w:val="000000" w:themeColor="text1"/>
          <w:sz w:val="28"/>
          <w:szCs w:val="28"/>
          <w:lang w:val="en-US"/>
        </w:rPr>
        <w:t>w</w:t>
      </w:r>
      <w:r w:rsidRPr="003A1BF3">
        <w:rPr>
          <w:rStyle w:val="normalchar"/>
          <w:color w:val="000000" w:themeColor="text1"/>
          <w:sz w:val="28"/>
          <w:szCs w:val="28"/>
          <w:lang w:val="en-US"/>
        </w:rPr>
        <w:t>e use graphical-analytical method. Based on the convenience of the image in the picture choose the scale for the vector</w:t>
      </w:r>
      <w:r w:rsidR="001A6D6E" w:rsidRPr="003A1BF3">
        <w:rPr>
          <w:color w:val="000000" w:themeColor="text1"/>
          <w:sz w:val="28"/>
          <w:szCs w:val="28"/>
          <w:lang w:val="en-US"/>
        </w:rPr>
        <w:t xml:space="preserve"> </w:t>
      </w:r>
      <w:r w:rsidR="001A6D6E" w:rsidRPr="003A1BF3">
        <w:rPr>
          <w:color w:val="000000" w:themeColor="text1"/>
          <w:position w:val="-12"/>
          <w:sz w:val="28"/>
          <w:szCs w:val="28"/>
        </w:rPr>
        <w:object w:dxaOrig="380" w:dyaOrig="360">
          <v:shape id="_x0000_i2147" type="#_x0000_t75" style="width:18.75pt;height:18pt" o:ole="">
            <v:imagedata r:id="rId1548" o:title=""/>
          </v:shape>
          <o:OLEObject Type="Embed" ProgID="Equation.DSMT4" ShapeID="_x0000_i2147" DrawAspect="Content" ObjectID="_1565017866" r:id="rId1611"/>
        </w:object>
      </w:r>
      <w:r w:rsidR="001A6D6E" w:rsidRPr="003A1BF3">
        <w:rPr>
          <w:color w:val="000000" w:themeColor="text1"/>
          <w:sz w:val="28"/>
          <w:szCs w:val="28"/>
          <w:lang w:val="en-US"/>
        </w:rPr>
        <w:t xml:space="preserve">. </w:t>
      </w:r>
      <w:r w:rsidRPr="003A1BF3">
        <w:rPr>
          <w:rStyle w:val="normalchar"/>
          <w:color w:val="000000" w:themeColor="text1"/>
          <w:sz w:val="28"/>
          <w:szCs w:val="28"/>
          <w:lang w:val="en-US"/>
        </w:rPr>
        <w:t>Knowing from astronomical observation angles planetary axes to the perpendicular to the plane of the ecliptic, it is easy to calculate the angle of rotation</w:t>
      </w:r>
      <w:r w:rsidR="001A6D6E" w:rsidRPr="003A1BF3">
        <w:rPr>
          <w:color w:val="000000" w:themeColor="text1"/>
          <w:sz w:val="28"/>
          <w:szCs w:val="28"/>
          <w:lang w:val="en-US"/>
        </w:rPr>
        <w:t xml:space="preserve">  </w:t>
      </w:r>
      <w:r w:rsidR="001A6D6E" w:rsidRPr="003A1BF3">
        <w:rPr>
          <w:color w:val="000000" w:themeColor="text1"/>
          <w:position w:val="-12"/>
          <w:sz w:val="28"/>
          <w:szCs w:val="28"/>
        </w:rPr>
        <w:object w:dxaOrig="400" w:dyaOrig="360">
          <v:shape id="_x0000_i2148" type="#_x0000_t75" style="width:20.25pt;height:18pt" o:ole="">
            <v:imagedata r:id="rId1605" o:title=""/>
          </v:shape>
          <o:OLEObject Type="Embed" ProgID="Equation.DSMT4" ShapeID="_x0000_i2148" DrawAspect="Content" ObjectID="_1565017867" r:id="rId1612"/>
        </w:object>
      </w:r>
      <w:r w:rsidR="001A6D6E" w:rsidRPr="003A1BF3">
        <w:rPr>
          <w:color w:val="000000" w:themeColor="text1"/>
          <w:sz w:val="28"/>
          <w:szCs w:val="28"/>
          <w:lang w:val="en-US"/>
        </w:rPr>
        <w:t xml:space="preserve">. </w:t>
      </w:r>
      <w:r w:rsidRPr="003A1BF3">
        <w:rPr>
          <w:rStyle w:val="normalchar"/>
          <w:color w:val="000000" w:themeColor="text1"/>
          <w:sz w:val="28"/>
          <w:szCs w:val="28"/>
          <w:lang w:val="en-US"/>
        </w:rPr>
        <w:t>For example, it will be equal</w:t>
      </w:r>
      <w:r w:rsidR="007E1EF6" w:rsidRPr="003A1BF3">
        <w:rPr>
          <w:rStyle w:val="normalchar"/>
          <w:color w:val="000000" w:themeColor="text1"/>
          <w:sz w:val="28"/>
          <w:szCs w:val="28"/>
          <w:lang w:val="en-US"/>
        </w:rPr>
        <w:t xml:space="preserve"> to the Earth</w:t>
      </w:r>
      <w:r w:rsidR="007E1EF6" w:rsidRPr="003A1BF3">
        <w:rPr>
          <w:color w:val="000000" w:themeColor="text1"/>
          <w:sz w:val="27"/>
          <w:szCs w:val="27"/>
          <w:lang w:val="en-US"/>
        </w:rPr>
        <w:t> </w:t>
      </w:r>
      <w:bookmarkStart w:id="344" w:name="graphic19B"/>
      <w:bookmarkEnd w:id="344"/>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310" o:spid="_x0000_s1590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7+KcQ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axO/inECAABkBAAADgAAAAAAAAAAAAAAAAAu&#10;AgAAZHJzL2Uyb0RvYy54bWxQSwECLQAUAAYACAAAACEA1AjZN9gAAAABAQAADwAAAAAAAAAAAAAA&#10;AADLBAAAZHJzL2Rvd25yZXYueG1sUEsFBgAAAAAEAAQA8wAAANAFAAAAAA==&#10;" filled="f" stroked="f">
            <o:lock v:ext="edit" aspectratio="t"/>
            <w10:wrap type="none"/>
            <w10:anchorlock/>
          </v:rect>
        </w:pict>
      </w:r>
      <w:r w:rsidR="007E1EF6" w:rsidRPr="003A1BF3">
        <w:rPr>
          <w:color w:val="000000" w:themeColor="text1"/>
          <w:sz w:val="28"/>
          <w:szCs w:val="28"/>
          <w:lang w:val="en-US"/>
        </w:rPr>
        <w:t xml:space="preserve"> </w:t>
      </w:r>
      <w:r w:rsidR="007E1EF6" w:rsidRPr="003A1BF3">
        <w:rPr>
          <w:color w:val="000000" w:themeColor="text1"/>
          <w:position w:val="-10"/>
          <w:sz w:val="28"/>
          <w:szCs w:val="28"/>
        </w:rPr>
        <w:object w:dxaOrig="2040" w:dyaOrig="360">
          <v:shape id="_x0000_i2149" type="#_x0000_t75" style="width:102pt;height:18pt" o:ole="">
            <v:imagedata r:id="rId1613" o:title=""/>
          </v:shape>
          <o:OLEObject Type="Embed" ProgID="Equation.DSMT4" ShapeID="_x0000_i2149" DrawAspect="Content" ObjectID="_1565017868" r:id="rId1614"/>
        </w:object>
      </w:r>
      <w:r w:rsidRPr="003A1BF3">
        <w:rPr>
          <w:rStyle w:val="normalchar"/>
          <w:color w:val="000000" w:themeColor="text1"/>
          <w:sz w:val="28"/>
          <w:szCs w:val="28"/>
          <w:lang w:val="en-US"/>
        </w:rPr>
        <w:t>.</w:t>
      </w:r>
      <w:r w:rsidRPr="003A1BF3">
        <w:rPr>
          <w:color w:val="000000" w:themeColor="text1"/>
          <w:sz w:val="27"/>
          <w:szCs w:val="27"/>
          <w:lang w:val="en-US"/>
        </w:rPr>
        <w:t> </w:t>
      </w:r>
      <w:r w:rsidRPr="003A1BF3">
        <w:rPr>
          <w:rStyle w:val="normalchar"/>
          <w:color w:val="000000" w:themeColor="text1"/>
          <w:sz w:val="28"/>
          <w:szCs w:val="28"/>
          <w:lang w:val="en-US"/>
        </w:rPr>
        <w:t>Similarly,</w:t>
      </w:r>
      <w:r w:rsidR="007E1EF6" w:rsidRPr="003A1BF3">
        <w:rPr>
          <w:color w:val="000000" w:themeColor="text1"/>
          <w:sz w:val="28"/>
          <w:szCs w:val="28"/>
          <w:lang w:val="en-US"/>
        </w:rPr>
        <w:t xml:space="preserve"> </w:t>
      </w:r>
      <w:r w:rsidR="007E1EF6" w:rsidRPr="003A1BF3">
        <w:rPr>
          <w:color w:val="000000" w:themeColor="text1"/>
          <w:position w:val="-12"/>
          <w:sz w:val="28"/>
          <w:szCs w:val="28"/>
        </w:rPr>
        <w:object w:dxaOrig="400" w:dyaOrig="360">
          <v:shape id="_x0000_i2150" type="#_x0000_t75" style="width:20.25pt;height:18pt" o:ole="">
            <v:imagedata r:id="rId1605" o:title=""/>
          </v:shape>
          <o:OLEObject Type="Embed" ProgID="Equation.DSMT4" ShapeID="_x0000_i2150" DrawAspect="Content" ObjectID="_1565017869" r:id="rId1615"/>
        </w:object>
      </w:r>
      <w:r w:rsidR="007E1EF6" w:rsidRPr="003A1BF3">
        <w:rPr>
          <w:color w:val="000000" w:themeColor="text1"/>
          <w:sz w:val="28"/>
          <w:szCs w:val="28"/>
          <w:lang w:val="en-US"/>
        </w:rPr>
        <w:t xml:space="preserve"> </w:t>
      </w:r>
      <w:r w:rsidRPr="003A1BF3">
        <w:rPr>
          <w:rStyle w:val="normalchar"/>
          <w:color w:val="000000" w:themeColor="text1"/>
          <w:sz w:val="28"/>
          <w:szCs w:val="28"/>
          <w:lang w:val="en-US"/>
        </w:rPr>
        <w:t>rotation angles calculated</w:t>
      </w:r>
      <w:r w:rsidRPr="003A1BF3">
        <w:rPr>
          <w:color w:val="000000" w:themeColor="text1"/>
          <w:sz w:val="27"/>
          <w:szCs w:val="27"/>
          <w:lang w:val="en-US"/>
        </w:rPr>
        <w:t> </w:t>
      </w:r>
      <w:bookmarkStart w:id="345" w:name="graphic19C"/>
      <w:bookmarkEnd w:id="345"/>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309" o:spid="_x0000_s1590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14x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EJfXjFyAgAAZA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 xml:space="preserve">for other planets. Figures: 4.2.8, 4.2.11, 4.2.14, 4.2.17, 4.2.20, 4.2.23, 4.2.26, 4.2.29 - shows the position vectors and planets angles to the perpendicular to the ecliptic </w:t>
      </w:r>
      <w:r w:rsidR="00C64DFF">
        <w:rPr>
          <w:rStyle w:val="normalchar"/>
          <w:color w:val="000000" w:themeColor="text1"/>
          <w:sz w:val="28"/>
          <w:szCs w:val="28"/>
          <w:lang w:val="en-US"/>
        </w:rPr>
        <w:t>plane after rotation of planets</w:t>
      </w:r>
      <w:r w:rsidRPr="003A1BF3">
        <w:rPr>
          <w:rStyle w:val="normalchar"/>
          <w:color w:val="000000" w:themeColor="text1"/>
          <w:sz w:val="28"/>
          <w:szCs w:val="28"/>
          <w:lang w:val="en-US"/>
        </w:rPr>
        <w:t>. As a result, the total magnetic axes of rotation to coincide with the rotation axis direction of the impinging</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streams of planets, under these conditions, and will not deviate coincide with the direction of the magnetic axe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Based on available data that the "Magnetic poles Sun approximately coincide with the light axis of rotation» /Ukhtoma.ru magnetic field and magnetic storms on the sun /</w:t>
      </w:r>
      <w:r w:rsidR="007B7061">
        <w:rPr>
          <w:color w:val="000000" w:themeColor="text1"/>
          <w:sz w:val="27"/>
          <w:szCs w:val="27"/>
          <w:lang w:val="en-US"/>
        </w:rPr>
        <w:t xml:space="preserve"> </w:t>
      </w:r>
      <w:r w:rsidRPr="003A1BF3">
        <w:rPr>
          <w:rStyle w:val="normalchar"/>
          <w:color w:val="000000" w:themeColor="text1"/>
          <w:sz w:val="28"/>
          <w:szCs w:val="28"/>
          <w:lang w:val="en-US"/>
        </w:rPr>
        <w:t>meaning</w:t>
      </w:r>
      <w:r w:rsidR="007E1EF6" w:rsidRPr="003A1BF3">
        <w:rPr>
          <w:color w:val="000000" w:themeColor="text1"/>
          <w:sz w:val="28"/>
          <w:szCs w:val="28"/>
          <w:lang w:val="en-US"/>
        </w:rPr>
        <w:t xml:space="preserve">  </w:t>
      </w:r>
      <w:r w:rsidR="007E1EF6" w:rsidRPr="003A1BF3">
        <w:rPr>
          <w:color w:val="000000" w:themeColor="text1"/>
          <w:position w:val="-12"/>
          <w:sz w:val="28"/>
          <w:szCs w:val="28"/>
        </w:rPr>
        <w:object w:dxaOrig="380" w:dyaOrig="360">
          <v:shape id="_x0000_i2151" type="#_x0000_t75" style="width:18.75pt;height:18pt" o:ole="">
            <v:imagedata r:id="rId1548" o:title=""/>
          </v:shape>
          <o:OLEObject Type="Embed" ProgID="Equation.DSMT4" ShapeID="_x0000_i2151" DrawAspect="Content" ObjectID="_1565017870" r:id="rId1616"/>
        </w:object>
      </w:r>
      <w:r w:rsidR="007E1EF6" w:rsidRPr="003A1BF3">
        <w:rPr>
          <w:rStyle w:val="normalchar"/>
          <w:color w:val="000000" w:themeColor="text1"/>
          <w:sz w:val="28"/>
          <w:szCs w:val="28"/>
          <w:lang w:val="en-US"/>
        </w:rPr>
        <w:t>i</w:t>
      </w:r>
      <w:r w:rsidRPr="003A1BF3">
        <w:rPr>
          <w:rStyle w:val="normalchar"/>
          <w:color w:val="000000" w:themeColor="text1"/>
          <w:sz w:val="28"/>
          <w:szCs w:val="28"/>
          <w:lang w:val="en-US"/>
        </w:rPr>
        <w:t>n this case can be neglected. Then the vectors</w:t>
      </w:r>
      <w:r w:rsidRPr="003A1BF3">
        <w:rPr>
          <w:color w:val="000000" w:themeColor="text1"/>
          <w:sz w:val="27"/>
          <w:szCs w:val="27"/>
          <w:lang w:val="en-US"/>
        </w:rPr>
        <w:t> </w:t>
      </w:r>
      <w:bookmarkStart w:id="346" w:name="graphic19E"/>
      <w:bookmarkEnd w:id="346"/>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307" o:spid="_x0000_s1589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ixh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OGOLGFyAgAAZA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bookmarkStart w:id="347" w:name="graphic19F"/>
      <w:bookmarkEnd w:id="347"/>
      <w:r w:rsidR="007E1EF6" w:rsidRPr="003A1BF3">
        <w:rPr>
          <w:color w:val="000000" w:themeColor="text1"/>
          <w:position w:val="-12"/>
          <w:sz w:val="28"/>
          <w:szCs w:val="28"/>
        </w:rPr>
        <w:object w:dxaOrig="320" w:dyaOrig="360">
          <v:shape id="_x0000_i2152" type="#_x0000_t75" style="width:15.75pt;height:18pt" o:ole="">
            <v:imagedata r:id="rId1585" o:title=""/>
          </v:shape>
          <o:OLEObject Type="Embed" ProgID="Equation.DSMT4" ShapeID="_x0000_i2152" DrawAspect="Content" ObjectID="_1565017871" r:id="rId1617"/>
        </w:object>
      </w:r>
      <w:r w:rsidR="007E1EF6" w:rsidRPr="003A1BF3">
        <w:rPr>
          <w:color w:val="000000" w:themeColor="text1"/>
          <w:sz w:val="28"/>
          <w:szCs w:val="28"/>
          <w:lang w:val="en-US"/>
        </w:rPr>
        <w:t xml:space="preserve"> and </w:t>
      </w:r>
      <w:r w:rsidR="007E1EF6" w:rsidRPr="003A1BF3">
        <w:rPr>
          <w:color w:val="000000" w:themeColor="text1"/>
          <w:position w:val="-12"/>
          <w:sz w:val="28"/>
          <w:szCs w:val="28"/>
        </w:rPr>
        <w:object w:dxaOrig="380" w:dyaOrig="360">
          <v:shape id="_x0000_i2153" type="#_x0000_t75" style="width:18.75pt;height:18pt" o:ole="">
            <v:imagedata r:id="rId1583" o:title=""/>
          </v:shape>
          <o:OLEObject Type="Embed" ProgID="Equation.DSMT4" ShapeID="_x0000_i2153" DrawAspect="Content" ObjectID="_1565017872" r:id="rId1618"/>
        </w:objec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306" o:spid="_x0000_s1589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FfH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Jx0V8dyAgAAZA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are collinear and angle of the sun axis of rotation perpendicular to the plane of the ecliptic remains equal</w:t>
      </w:r>
      <w:r w:rsidR="007E1EF6" w:rsidRPr="003A1BF3">
        <w:rPr>
          <w:color w:val="000000" w:themeColor="text1"/>
          <w:sz w:val="28"/>
          <w:szCs w:val="28"/>
          <w:lang w:val="en-US"/>
        </w:rPr>
        <w:t xml:space="preserve"> </w:t>
      </w:r>
      <w:r w:rsidR="007E1EF6" w:rsidRPr="003A1BF3">
        <w:rPr>
          <w:color w:val="000000" w:themeColor="text1"/>
          <w:position w:val="-10"/>
          <w:sz w:val="28"/>
          <w:szCs w:val="28"/>
        </w:rPr>
        <w:object w:dxaOrig="600" w:dyaOrig="360">
          <v:shape id="_x0000_i2154" type="#_x0000_t75" style="width:30pt;height:18pt" o:ole="">
            <v:imagedata r:id="rId1619" o:title=""/>
          </v:shape>
          <o:OLEObject Type="Embed" ProgID="Equation.DSMT4" ShapeID="_x0000_i2154" DrawAspect="Content" ObjectID="_1565017873" r:id="rId1620"/>
        </w:object>
      </w:r>
      <w:r w:rsidR="007E1EF6" w:rsidRPr="003A1BF3">
        <w:rPr>
          <w:color w:val="000000" w:themeColor="text1"/>
          <w:sz w:val="28"/>
          <w:szCs w:val="28"/>
          <w:lang w:val="en-US"/>
        </w:rPr>
        <w:t>.</w:t>
      </w:r>
    </w:p>
    <w:p w:rsidR="007E1EF6" w:rsidRPr="003A1BF3" w:rsidRDefault="002478C7" w:rsidP="007B7061">
      <w:pPr>
        <w:pStyle w:val="HTML"/>
        <w:shd w:val="clear" w:color="auto" w:fill="FFFFFF"/>
        <w:ind w:firstLine="142"/>
        <w:rPr>
          <w:rFonts w:ascii="Times New Roman" w:hAnsi="Times New Roman" w:cs="Times New Roman"/>
          <w:color w:val="000000" w:themeColor="text1"/>
          <w:sz w:val="28"/>
          <w:szCs w:val="28"/>
          <w:lang w:val="en-US"/>
        </w:rPr>
      </w:pPr>
      <w:r w:rsidRPr="003A1BF3">
        <w:rPr>
          <w:rStyle w:val="normalchar"/>
          <w:rFonts w:ascii="Times New Roman" w:hAnsi="Times New Roman" w:cs="Times New Roman"/>
          <w:color w:val="000000" w:themeColor="text1"/>
          <w:sz w:val="28"/>
          <w:szCs w:val="28"/>
          <w:lang w:val="en-US"/>
        </w:rPr>
        <w:lastRenderedPageBreak/>
        <w:t>The sun is a powerful source and has a greater angular velocity</w:t>
      </w:r>
      <w:r w:rsidR="007E1EF6" w:rsidRPr="00207B8E">
        <w:rPr>
          <w:rFonts w:ascii="Times New Roman" w:hAnsi="Times New Roman" w:cs="Times New Roman"/>
          <w:color w:val="000000" w:themeColor="text1"/>
          <w:sz w:val="28"/>
          <w:szCs w:val="28"/>
          <w:lang w:val="en-US"/>
        </w:rPr>
        <w:t xml:space="preserve"> One revolution around the axis takes only 25.38 Earth day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apple002dconverted002dspacechar"/>
          <w:color w:val="000000" w:themeColor="text1"/>
          <w:sz w:val="28"/>
          <w:szCs w:val="28"/>
          <w:lang w:val="en-US"/>
        </w:rPr>
        <w:t>It should be noted that the closer a star is to center of the galaxy, the greater the value of</w:t>
      </w:r>
      <w:r w:rsidR="007E1EF6" w:rsidRPr="003A1BF3">
        <w:rPr>
          <w:rStyle w:val="apple-converted-space"/>
          <w:color w:val="000000" w:themeColor="text1"/>
          <w:sz w:val="28"/>
          <w:szCs w:val="28"/>
          <w:shd w:val="clear" w:color="auto" w:fill="FFFFFF"/>
          <w:lang w:val="en-US"/>
        </w:rPr>
        <w:t xml:space="preserve"> </w:t>
      </w:r>
      <w:r w:rsidR="007E1EF6" w:rsidRPr="003A1BF3">
        <w:rPr>
          <w:color w:val="000000" w:themeColor="text1"/>
          <w:position w:val="-12"/>
          <w:sz w:val="28"/>
          <w:szCs w:val="28"/>
        </w:rPr>
        <w:object w:dxaOrig="380" w:dyaOrig="360">
          <v:shape id="_x0000_i2155" type="#_x0000_t75" style="width:18.75pt;height:18pt" o:ole="">
            <v:imagedata r:id="rId1548" o:title=""/>
          </v:shape>
          <o:OLEObject Type="Embed" ProgID="Equation.DSMT4" ShapeID="_x0000_i2155" DrawAspect="Content" ObjectID="_1565017874" r:id="rId1621"/>
        </w:object>
      </w:r>
      <w:r w:rsidR="007E1EF6" w:rsidRPr="003A1BF3">
        <w:rPr>
          <w:color w:val="000000" w:themeColor="text1"/>
          <w:sz w:val="28"/>
          <w:szCs w:val="28"/>
          <w:lang w:val="en-US"/>
        </w:rPr>
        <w:t xml:space="preserve"> </w:t>
      </w:r>
      <w:r w:rsidRPr="003A1BF3">
        <w:rPr>
          <w:rStyle w:val="normalchar"/>
          <w:color w:val="000000" w:themeColor="text1"/>
          <w:sz w:val="28"/>
          <w:szCs w:val="28"/>
          <w:lang w:val="en-US"/>
        </w:rPr>
        <w:t>and therefore, the angle of inclination of the axis of rotation of the star Galaxy plane to be increased, other things being equal. Therefore, mini-mini-drains and sources in Figures 3.7.1 and 3.7.2 are located on the periphery, will seek to take a position - "lying on its side" and maxi- sources and maximum discharges, which are closer to the center will seek to take vertical position.</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ll the planets of the solar system formed by the eruption of prominences the powerful gas, substance and ether, escaping from the surface of the sun at the transition stage from the extinct sun-drains to sources-supernovae stars, galactic similarly transitions from EO to SBa. "Radiated into space the heat should be transformed into another form of motion, in which it can re-focus and begin to function actively. Thus, there is no major difficulty standing in the way of the recognition of reconverting obsolete suns in the fiery nebula ... rotating incandescent gaseous nebulae ... develops the solar system. " - says Engels.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deed, "from the rotating swirls, hot gases spewed out by the Sun nebulae are formed at the initial stage of planetesimals hot - springs, which rotate in the opposite side of the sun's rotation. Due to this rotation of planetesimals retained the sun. The physical nature of attraction is the same as that of a current-carrying conductor discussed in the study 4.8. Cooling down, the planetesimals - the sources, under the influence of reaction forces lose their speed to a complete stop, and then, as was shown in the study, 3.6, becoming the world - drains begin to spin in the opposite direction.</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this regard, the prevailing idea that the sun and planets, supposedly, periodically changing their magnetic poles are not true.</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Mercury, one might say, is the youngest planet - </w:t>
      </w:r>
      <w:r w:rsidR="003F5CDA">
        <w:rPr>
          <w:rStyle w:val="normalchar"/>
          <w:color w:val="000000" w:themeColor="text1"/>
          <w:sz w:val="28"/>
          <w:szCs w:val="28"/>
          <w:lang w:val="en-US"/>
        </w:rPr>
        <w:t>Drain</w:t>
      </w:r>
      <w:r w:rsidRPr="003A1BF3">
        <w:rPr>
          <w:rStyle w:val="normalchar"/>
          <w:color w:val="000000" w:themeColor="text1"/>
          <w:sz w:val="28"/>
          <w:szCs w:val="28"/>
          <w:lang w:val="en-US"/>
        </w:rPr>
        <w:t xml:space="preserve"> having a negligible speed of rotation around an axis - only 58 Earth days. Most recently, on a cosmic scale, it was hot protoplanet - source and rotated in the opposite direction of rotation of the Sun as Venus. Now, turning to the planet - a drain, he just taking off. Zero Mercury tilt rotation axis is caused as the nearest to the sun planet large value</w:t>
      </w:r>
      <w:r w:rsidR="00AC2771" w:rsidRPr="003A1BF3">
        <w:rPr>
          <w:color w:val="000000" w:themeColor="text1"/>
          <w:sz w:val="28"/>
          <w:szCs w:val="28"/>
          <w:lang w:val="en-US"/>
        </w:rPr>
        <w:t xml:space="preserve"> </w:t>
      </w:r>
      <w:r w:rsidR="00AC2771" w:rsidRPr="003A1BF3">
        <w:rPr>
          <w:color w:val="000000" w:themeColor="text1"/>
          <w:position w:val="-12"/>
          <w:sz w:val="28"/>
          <w:szCs w:val="28"/>
        </w:rPr>
        <w:object w:dxaOrig="580" w:dyaOrig="360">
          <v:shape id="_x0000_i2156" type="#_x0000_t75" style="width:29.25pt;height:18pt" o:ole="">
            <v:imagedata r:id="rId1622" o:title=""/>
          </v:shape>
          <o:OLEObject Type="Embed" ProgID="Equation.DSMT4" ShapeID="_x0000_i2156" DrawAspect="Content" ObjectID="_1565017875" r:id="rId1623"/>
        </w:object>
      </w:r>
      <w:r w:rsidR="00AC2771" w:rsidRPr="003A1BF3">
        <w:rPr>
          <w:color w:val="000000" w:themeColor="text1"/>
          <w:sz w:val="28"/>
          <w:szCs w:val="28"/>
          <w:lang w:val="en-US"/>
        </w:rPr>
        <w:t xml:space="preserve"> </w:t>
      </w:r>
      <w:r w:rsidR="00AC2771" w:rsidRPr="003A1BF3">
        <w:rPr>
          <w:rStyle w:val="normalchar"/>
          <w:color w:val="000000" w:themeColor="text1"/>
          <w:sz w:val="28"/>
          <w:szCs w:val="28"/>
          <w:lang w:val="en-US"/>
        </w:rPr>
        <w:t>a</w:t>
      </w:r>
      <w:r w:rsidRPr="003A1BF3">
        <w:rPr>
          <w:rStyle w:val="normalchar"/>
          <w:color w:val="000000" w:themeColor="text1"/>
          <w:sz w:val="28"/>
          <w:szCs w:val="28"/>
          <w:lang w:val="en-US"/>
        </w:rPr>
        <w:t>s shown in figures 4.2.6, 4.2.7, 4.2.8.</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Venus - the last of the Mohicans - still hot protoplanet - source, rotating in the opposite direction to all the other planets of the solar system. The speed of its rotation around its own axis of 243 Earth days. Venus minimum inclination to the perpendicular to the plane of the ecliptic - about</w:t>
      </w:r>
      <w:r w:rsidRPr="003A1BF3">
        <w:rPr>
          <w:color w:val="000000" w:themeColor="text1"/>
          <w:sz w:val="27"/>
          <w:szCs w:val="27"/>
          <w:lang w:val="en-US"/>
        </w:rPr>
        <w:t> </w:t>
      </w:r>
      <w:bookmarkStart w:id="348" w:name="graphic1A3"/>
      <w:bookmarkEnd w:id="348"/>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302" o:spid="_x0000_s1589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ysz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KuXKzNyAgAAZA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As well as Mercury, due to its proximity to the Sun, i</w:t>
      </w:r>
      <w:r w:rsidR="00C64DFF">
        <w:rPr>
          <w:rStyle w:val="normalchar"/>
          <w:color w:val="000000" w:themeColor="text1"/>
          <w:sz w:val="28"/>
          <w:szCs w:val="28"/>
          <w:lang w:val="en-US"/>
        </w:rPr>
        <w:t>.</w:t>
      </w:r>
      <w:r w:rsidRPr="003A1BF3">
        <w:rPr>
          <w:rStyle w:val="normalchar"/>
          <w:color w:val="000000" w:themeColor="text1"/>
          <w:sz w:val="28"/>
          <w:szCs w:val="28"/>
          <w:lang w:val="en-US"/>
        </w:rPr>
        <w:t>e</w:t>
      </w:r>
      <w:r w:rsidR="00C64DFF">
        <w:rPr>
          <w:rStyle w:val="normalchar"/>
          <w:color w:val="000000" w:themeColor="text1"/>
          <w:sz w:val="28"/>
          <w:szCs w:val="28"/>
          <w:lang w:val="en-US"/>
        </w:rPr>
        <w:t>.</w:t>
      </w:r>
      <w:r w:rsidRPr="003A1BF3">
        <w:rPr>
          <w:rStyle w:val="normalchar"/>
          <w:color w:val="000000" w:themeColor="text1"/>
          <w:sz w:val="28"/>
          <w:szCs w:val="28"/>
          <w:lang w:val="en-US"/>
        </w:rPr>
        <w:t xml:space="preserve"> a large value</w:t>
      </w:r>
      <w:r w:rsidR="00AC2771" w:rsidRPr="003A1BF3">
        <w:rPr>
          <w:color w:val="000000" w:themeColor="text1"/>
          <w:sz w:val="28"/>
          <w:szCs w:val="28"/>
          <w:lang w:val="en-US"/>
        </w:rPr>
        <w:t xml:space="preserve">   </w:t>
      </w:r>
      <w:r w:rsidR="00AC2771" w:rsidRPr="003A1BF3">
        <w:rPr>
          <w:color w:val="000000" w:themeColor="text1"/>
          <w:position w:val="-12"/>
          <w:sz w:val="28"/>
          <w:szCs w:val="28"/>
        </w:rPr>
        <w:object w:dxaOrig="460" w:dyaOrig="360">
          <v:shape id="_x0000_i2157" type="#_x0000_t75" style="width:23.25pt;height:18pt" o:ole="">
            <v:imagedata r:id="rId1624" o:title=""/>
          </v:shape>
          <o:OLEObject Type="Embed" ProgID="Equation.DSMT4" ShapeID="_x0000_i2157" DrawAspect="Content" ObjectID="_1565017876" r:id="rId1625"/>
        </w:object>
      </w:r>
      <w:r w:rsidR="00AC2771" w:rsidRPr="003A1BF3">
        <w:rPr>
          <w:color w:val="000000" w:themeColor="text1"/>
          <w:sz w:val="28"/>
          <w:szCs w:val="28"/>
          <w:lang w:val="en-US"/>
        </w:rPr>
        <w:t xml:space="preserve"> </w:t>
      </w:r>
      <w:r w:rsidR="00AC2771" w:rsidRPr="003A1BF3">
        <w:rPr>
          <w:rStyle w:val="normalchar"/>
          <w:color w:val="000000" w:themeColor="text1"/>
          <w:sz w:val="28"/>
          <w:szCs w:val="28"/>
          <w:lang w:val="en-US"/>
        </w:rPr>
        <w:t>a</w:t>
      </w:r>
      <w:r w:rsidRPr="003A1BF3">
        <w:rPr>
          <w:rStyle w:val="normalchar"/>
          <w:color w:val="000000" w:themeColor="text1"/>
          <w:sz w:val="28"/>
          <w:szCs w:val="28"/>
          <w:lang w:val="en-US"/>
        </w:rPr>
        <w:t>s shown in Figures 4.2.9, 4.2.10, 4.2.11.</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arth - the planet madmen destroying their own kind, to the final stage of early "cut off from the world its highest color - thinking spirit." Earth - the planet - runoff. The speed of its rotation around its axis 24 hours. The earth's axis is tilted to the perpendicular to the ecliptic plane at an angle</w:t>
      </w:r>
      <w:r w:rsidR="00AC2771" w:rsidRPr="003A1BF3">
        <w:rPr>
          <w:color w:val="000000" w:themeColor="text1"/>
          <w:sz w:val="28"/>
          <w:szCs w:val="28"/>
          <w:lang w:val="en-US"/>
        </w:rPr>
        <w:t xml:space="preserve"> </w:t>
      </w:r>
      <w:r w:rsidR="00AC2771" w:rsidRPr="003A1BF3">
        <w:rPr>
          <w:color w:val="000000" w:themeColor="text1"/>
          <w:position w:val="-6"/>
          <w:sz w:val="28"/>
          <w:szCs w:val="28"/>
        </w:rPr>
        <w:object w:dxaOrig="380" w:dyaOrig="320">
          <v:shape id="_x0000_i2158" type="#_x0000_t75" style="width:18.75pt;height:15.75pt" o:ole="">
            <v:imagedata r:id="rId1626" o:title=""/>
          </v:shape>
          <o:OLEObject Type="Embed" ProgID="Equation.DSMT4" ShapeID="_x0000_i2158" DrawAspect="Content" ObjectID="_1565017877" r:id="rId1627"/>
        </w:object>
      </w:r>
      <w:r w:rsidR="00AC2771" w:rsidRPr="003A1BF3">
        <w:rPr>
          <w:color w:val="000000" w:themeColor="text1"/>
          <w:sz w:val="28"/>
          <w:szCs w:val="28"/>
          <w:lang w:val="en-US"/>
        </w:rPr>
        <w:t xml:space="preserve">. </w:t>
      </w:r>
      <w:r w:rsidRPr="003A1BF3">
        <w:rPr>
          <w:rStyle w:val="normalchar"/>
          <w:color w:val="000000" w:themeColor="text1"/>
          <w:sz w:val="28"/>
          <w:szCs w:val="28"/>
          <w:lang w:val="en-US"/>
        </w:rPr>
        <w:t>There is already beginning to affect the distance from the Sun, in which</w:t>
      </w:r>
      <w:r w:rsidR="00AC2771" w:rsidRPr="003A1BF3">
        <w:rPr>
          <w:color w:val="000000" w:themeColor="text1"/>
          <w:sz w:val="28"/>
          <w:szCs w:val="28"/>
          <w:lang w:val="en-US"/>
        </w:rPr>
        <w:t xml:space="preserve"> </w:t>
      </w:r>
      <w:r w:rsidR="00AC2771" w:rsidRPr="003A1BF3">
        <w:rPr>
          <w:color w:val="000000" w:themeColor="text1"/>
          <w:position w:val="-12"/>
          <w:sz w:val="28"/>
          <w:szCs w:val="28"/>
        </w:rPr>
        <w:object w:dxaOrig="440" w:dyaOrig="360">
          <v:shape id="_x0000_i2159" type="#_x0000_t75" style="width:21.75pt;height:18pt" o:ole="">
            <v:imagedata r:id="rId1628" o:title=""/>
          </v:shape>
          <o:OLEObject Type="Embed" ProgID="Equation.DSMT4" ShapeID="_x0000_i2159" DrawAspect="Content" ObjectID="_1565017878" r:id="rId1629"/>
        </w:object>
      </w:r>
      <w:r w:rsidR="00AC2771" w:rsidRPr="003A1BF3">
        <w:rPr>
          <w:color w:val="000000" w:themeColor="text1"/>
          <w:sz w:val="28"/>
          <w:szCs w:val="28"/>
          <w:lang w:val="en-US"/>
        </w:rPr>
        <w:t xml:space="preserve"> </w:t>
      </w:r>
      <w:r w:rsidRPr="003A1BF3">
        <w:rPr>
          <w:rStyle w:val="normalchar"/>
          <w:color w:val="000000" w:themeColor="text1"/>
          <w:sz w:val="28"/>
          <w:szCs w:val="28"/>
          <w:lang w:val="en-US"/>
        </w:rPr>
        <w:t xml:space="preserve">significantly less than </w:t>
      </w:r>
      <w:r w:rsidRPr="003A1BF3">
        <w:rPr>
          <w:rStyle w:val="normalchar"/>
          <w:color w:val="000000" w:themeColor="text1"/>
          <w:sz w:val="28"/>
          <w:szCs w:val="28"/>
          <w:lang w:val="en-US"/>
        </w:rPr>
        <w:lastRenderedPageBreak/>
        <w:t>that of Mercury and Venus. Therefore, the axial tilt becomes much greater near the Earth. See Figures 4.2.12, 4.2.13, 4.2.14.</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Mars - the closest neighbor of ours - the planet - runoff. Its rotational speed differs little from the Earth's rotation rate - 24 hours and 37 minutes. Therefore, the inclination of the axis of rotation of Mars to the perpendicular to the ecliptic plane is close to the earth</w:t>
      </w:r>
      <w:r w:rsidR="00AC2771" w:rsidRPr="003A1BF3">
        <w:rPr>
          <w:color w:val="000000" w:themeColor="text1"/>
          <w:sz w:val="28"/>
          <w:szCs w:val="28"/>
          <w:lang w:val="en-US"/>
        </w:rPr>
        <w:t xml:space="preserve"> - </w:t>
      </w:r>
      <w:r w:rsidR="00AC2771" w:rsidRPr="003A1BF3">
        <w:rPr>
          <w:color w:val="000000" w:themeColor="text1"/>
          <w:position w:val="-4"/>
          <w:sz w:val="28"/>
          <w:szCs w:val="28"/>
        </w:rPr>
        <w:object w:dxaOrig="400" w:dyaOrig="300">
          <v:shape id="_x0000_i2160" type="#_x0000_t75" style="width:20.25pt;height:15pt" o:ole="">
            <v:imagedata r:id="rId1630" o:title=""/>
          </v:shape>
          <o:OLEObject Type="Embed" ProgID="Equation.DSMT4" ShapeID="_x0000_i2160" DrawAspect="Content" ObjectID="_1565017879" r:id="rId1631"/>
        </w:object>
      </w:r>
      <w:r w:rsidR="00AC2771" w:rsidRPr="003A1BF3">
        <w:rPr>
          <w:color w:val="000000" w:themeColor="text1"/>
          <w:sz w:val="28"/>
          <w:szCs w:val="28"/>
          <w:lang w:val="en-US"/>
        </w:rPr>
        <w:t>.</w:t>
      </w:r>
      <w:r w:rsidRPr="003A1BF3">
        <w:rPr>
          <w:rStyle w:val="normalchar"/>
          <w:color w:val="000000" w:themeColor="text1"/>
          <w:sz w:val="28"/>
          <w:szCs w:val="28"/>
          <w:lang w:val="en-US"/>
        </w:rPr>
        <w:t>See Figures 4.2.15, 4.2.16, 4.2.17.</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Jupiter - the planet - giant. It is a powerful drain. Jupiter rotational speed about its axis 9 hours 55 minutes. Therefore </w:t>
      </w:r>
      <w:r w:rsidR="00AC2771" w:rsidRPr="003A1BF3">
        <w:rPr>
          <w:rStyle w:val="normalchar"/>
          <w:color w:val="000000" w:themeColor="text1"/>
          <w:sz w:val="28"/>
          <w:szCs w:val="28"/>
          <w:lang w:val="en-US"/>
        </w:rPr>
        <w:t xml:space="preserve">their </w:t>
      </w:r>
      <w:r w:rsidR="00AC2771" w:rsidRPr="003A1BF3">
        <w:rPr>
          <w:color w:val="000000" w:themeColor="text1"/>
          <w:position w:val="-12"/>
          <w:sz w:val="28"/>
          <w:szCs w:val="28"/>
        </w:rPr>
        <w:object w:dxaOrig="440" w:dyaOrig="360">
          <v:shape id="_x0000_i2161" type="#_x0000_t75" style="width:21.75pt;height:18pt" o:ole="">
            <v:imagedata r:id="rId1632" o:title=""/>
          </v:shape>
          <o:OLEObject Type="Embed" ProgID="Equation.DSMT4" ShapeID="_x0000_i2161" DrawAspect="Content" ObjectID="_1565017880" r:id="rId1633"/>
        </w:object>
      </w:r>
      <w:r w:rsidR="00AC2771" w:rsidRPr="003A1BF3">
        <w:rPr>
          <w:color w:val="000000" w:themeColor="text1"/>
          <w:sz w:val="28"/>
          <w:szCs w:val="28"/>
          <w:lang w:val="en-US"/>
        </w:rPr>
        <w:t xml:space="preserve"> is </w:t>
      </w:r>
      <w:r w:rsidRPr="003A1BF3">
        <w:rPr>
          <w:rStyle w:val="normalchar"/>
          <w:color w:val="000000" w:themeColor="text1"/>
          <w:sz w:val="28"/>
          <w:szCs w:val="28"/>
          <w:lang w:val="en-US"/>
        </w:rPr>
        <w:t>many times larger than the Earth and Mars. Thus Jupiter significantly increases the total amount of</w:t>
      </w:r>
      <w:r w:rsidR="00AC2771" w:rsidRPr="003A1BF3">
        <w:rPr>
          <w:color w:val="000000" w:themeColor="text1"/>
          <w:sz w:val="28"/>
          <w:szCs w:val="28"/>
          <w:lang w:val="en-US"/>
        </w:rPr>
        <w:t xml:space="preserve"> </w:t>
      </w:r>
      <w:r w:rsidR="00AC2771" w:rsidRPr="003A1BF3">
        <w:rPr>
          <w:color w:val="000000" w:themeColor="text1"/>
          <w:position w:val="-12"/>
          <w:sz w:val="28"/>
          <w:szCs w:val="28"/>
        </w:rPr>
        <w:object w:dxaOrig="520" w:dyaOrig="360">
          <v:shape id="_x0000_i2162" type="#_x0000_t75" style="width:26.25pt;height:18pt" o:ole="">
            <v:imagedata r:id="rId1634" o:title=""/>
          </v:shape>
          <o:OLEObject Type="Embed" ProgID="Equation.DSMT4" ShapeID="_x0000_i2162" DrawAspect="Content" ObjectID="_1565017881" r:id="rId1635"/>
        </w:object>
      </w:r>
      <w:r w:rsidR="00AC2771" w:rsidRPr="003A1BF3">
        <w:rPr>
          <w:color w:val="000000" w:themeColor="text1"/>
          <w:sz w:val="28"/>
          <w:szCs w:val="28"/>
          <w:lang w:val="en-US"/>
        </w:rPr>
        <w:t xml:space="preserve">. </w:t>
      </w:r>
      <w:r w:rsidRPr="003A1BF3">
        <w:rPr>
          <w:rStyle w:val="normalchar"/>
          <w:color w:val="000000" w:themeColor="text1"/>
          <w:sz w:val="28"/>
          <w:szCs w:val="28"/>
          <w:lang w:val="en-US"/>
        </w:rPr>
        <w:t>As a result, the slope Jupiter rotation axis perpendicular to the plane of the ecliptic is only</w:t>
      </w:r>
      <w:r w:rsidR="00AC2771" w:rsidRPr="003A1BF3">
        <w:rPr>
          <w:color w:val="000000" w:themeColor="text1"/>
          <w:sz w:val="28"/>
          <w:szCs w:val="28"/>
          <w:lang w:val="en-US"/>
        </w:rPr>
        <w:t xml:space="preserve"> </w:t>
      </w:r>
      <w:r w:rsidR="00AC2771" w:rsidRPr="003A1BF3">
        <w:rPr>
          <w:color w:val="000000" w:themeColor="text1"/>
          <w:position w:val="-6"/>
          <w:sz w:val="28"/>
          <w:szCs w:val="28"/>
        </w:rPr>
        <w:object w:dxaOrig="260" w:dyaOrig="320">
          <v:shape id="_x0000_i2163" type="#_x0000_t75" style="width:12.75pt;height:15.75pt" o:ole="">
            <v:imagedata r:id="rId1636" o:title=""/>
          </v:shape>
          <o:OLEObject Type="Embed" ProgID="Equation.DSMT4" ShapeID="_x0000_i2163" DrawAspect="Content" ObjectID="_1565017882" r:id="rId1637"/>
        </w:object>
      </w:r>
      <w:r w:rsidR="00AC2771" w:rsidRPr="003A1BF3">
        <w:rPr>
          <w:color w:val="000000" w:themeColor="text1"/>
          <w:sz w:val="28"/>
          <w:szCs w:val="28"/>
          <w:lang w:val="en-US"/>
        </w:rPr>
        <w:t xml:space="preserve">. </w:t>
      </w:r>
      <w:r w:rsidRPr="003A1BF3">
        <w:rPr>
          <w:rStyle w:val="normalchar"/>
          <w:color w:val="000000" w:themeColor="text1"/>
          <w:sz w:val="28"/>
          <w:szCs w:val="28"/>
          <w:lang w:val="en-US"/>
        </w:rPr>
        <w:t>See Figures 4.2.18, 4.2.19, 4.2.20.</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Saturn - Planet - </w:t>
      </w:r>
      <w:r w:rsidR="003F5CDA">
        <w:rPr>
          <w:rStyle w:val="normalchar"/>
          <w:color w:val="000000" w:themeColor="text1"/>
          <w:sz w:val="28"/>
          <w:szCs w:val="28"/>
          <w:lang w:val="en-US"/>
        </w:rPr>
        <w:t>drain</w:t>
      </w:r>
      <w:r w:rsidRPr="003A1BF3">
        <w:rPr>
          <w:rStyle w:val="normalchar"/>
          <w:color w:val="000000" w:themeColor="text1"/>
          <w:sz w:val="28"/>
          <w:szCs w:val="28"/>
          <w:lang w:val="en-US"/>
        </w:rPr>
        <w:t xml:space="preserve"> less massive than Jupiter and removed of the Sun is almost twice more than Jupiter. The angular speed of rotation of Saturn 10 hours and 40 minutes. Therefore, the value of</w:t>
      </w:r>
      <w:r w:rsidR="00AC2771" w:rsidRPr="003A1BF3">
        <w:rPr>
          <w:color w:val="000000" w:themeColor="text1"/>
          <w:sz w:val="28"/>
          <w:szCs w:val="28"/>
          <w:lang w:val="en-US"/>
        </w:rPr>
        <w:t xml:space="preserve"> </w:t>
      </w:r>
      <w:r w:rsidR="00AC2771" w:rsidRPr="003A1BF3">
        <w:rPr>
          <w:color w:val="000000" w:themeColor="text1"/>
          <w:position w:val="-12"/>
          <w:sz w:val="28"/>
          <w:szCs w:val="28"/>
        </w:rPr>
        <w:object w:dxaOrig="560" w:dyaOrig="360">
          <v:shape id="_x0000_i2164" type="#_x0000_t75" style="width:27.75pt;height:18pt" o:ole="">
            <v:imagedata r:id="rId1638" o:title=""/>
          </v:shape>
          <o:OLEObject Type="Embed" ProgID="Equation.DSMT4" ShapeID="_x0000_i2164" DrawAspect="Content" ObjectID="_1565017883" r:id="rId1639"/>
        </w:object>
      </w:r>
      <w:r w:rsidR="00AC2771" w:rsidRPr="003A1BF3">
        <w:rPr>
          <w:color w:val="000000" w:themeColor="text1"/>
          <w:sz w:val="28"/>
          <w:szCs w:val="28"/>
          <w:lang w:val="en-US"/>
        </w:rPr>
        <w:t xml:space="preserve">, </w:t>
      </w:r>
      <w:r w:rsidR="00AC2771" w:rsidRPr="003A1BF3">
        <w:rPr>
          <w:rStyle w:val="normalchar"/>
          <w:color w:val="000000" w:themeColor="text1"/>
          <w:sz w:val="28"/>
          <w:szCs w:val="28"/>
          <w:lang w:val="en-US"/>
        </w:rPr>
        <w:t>respectively</w:t>
      </w:r>
      <w:r w:rsidRPr="003A1BF3">
        <w:rPr>
          <w:rStyle w:val="normalchar"/>
          <w:color w:val="000000" w:themeColor="text1"/>
          <w:sz w:val="28"/>
          <w:szCs w:val="28"/>
          <w:lang w:val="en-US"/>
        </w:rPr>
        <w:t xml:space="preserve"> lower than that of Jupiter. Hence, the slope of Saturn rotation axis with respect to the perpendicular to the plane of the ecliptic</w:t>
      </w:r>
      <w:r w:rsidR="00AC2771" w:rsidRPr="003A1BF3">
        <w:rPr>
          <w:color w:val="000000" w:themeColor="text1"/>
          <w:sz w:val="28"/>
          <w:szCs w:val="28"/>
          <w:lang w:val="en-US"/>
        </w:rPr>
        <w:t xml:space="preserve"> </w:t>
      </w:r>
      <w:r w:rsidR="00AC2771" w:rsidRPr="003A1BF3">
        <w:rPr>
          <w:color w:val="000000" w:themeColor="text1"/>
          <w:position w:val="-6"/>
          <w:sz w:val="28"/>
          <w:szCs w:val="28"/>
        </w:rPr>
        <w:object w:dxaOrig="400" w:dyaOrig="320">
          <v:shape id="_x0000_i2165" type="#_x0000_t75" style="width:20.25pt;height:15.75pt" o:ole="">
            <v:imagedata r:id="rId1640" o:title=""/>
          </v:shape>
          <o:OLEObject Type="Embed" ProgID="Equation.DSMT4" ShapeID="_x0000_i2165" DrawAspect="Content" ObjectID="_1565017884" r:id="rId1641"/>
        </w:object>
      </w:r>
      <w:r w:rsidR="00AC2771" w:rsidRPr="003A1BF3">
        <w:rPr>
          <w:color w:val="000000" w:themeColor="text1"/>
          <w:sz w:val="28"/>
          <w:szCs w:val="28"/>
          <w:lang w:val="en-US"/>
        </w:rPr>
        <w:t xml:space="preserve">. </w:t>
      </w:r>
      <w:r w:rsidRPr="003A1BF3">
        <w:rPr>
          <w:rStyle w:val="normalchar"/>
          <w:color w:val="000000" w:themeColor="text1"/>
          <w:sz w:val="28"/>
          <w:szCs w:val="28"/>
          <w:lang w:val="en-US"/>
        </w:rPr>
        <w:t>See Figures 4.2.21, 4.2.22, 4.2.23.</w:t>
      </w:r>
    </w:p>
    <w:p w:rsidR="002478C7" w:rsidRPr="003A1BF3" w:rsidRDefault="002478C7" w:rsidP="007B7061">
      <w:pPr>
        <w:pStyle w:val="12"/>
        <w:spacing w:before="0" w:beforeAutospacing="0" w:after="0" w:afterAutospacing="0" w:line="280" w:lineRule="atLeast"/>
        <w:ind w:firstLine="142"/>
        <w:jc w:val="both"/>
        <w:rPr>
          <w:color w:val="000000" w:themeColor="text1"/>
          <w:sz w:val="28"/>
          <w:szCs w:val="28"/>
          <w:lang w:val="en-US"/>
        </w:rPr>
      </w:pPr>
      <w:r w:rsidRPr="003A1BF3">
        <w:rPr>
          <w:rStyle w:val="normalchar"/>
          <w:color w:val="000000" w:themeColor="text1"/>
          <w:sz w:val="28"/>
          <w:szCs w:val="28"/>
          <w:lang w:val="en-US"/>
        </w:rPr>
        <w:t>Uranus - the planet well-known fact that rotates on its axis, lying on its side. Uranium is also a drain. </w:t>
      </w:r>
      <w:r w:rsidRPr="003A1BF3">
        <w:rPr>
          <w:rStyle w:val="emphasischar"/>
          <w:color w:val="000000" w:themeColor="text1"/>
          <w:sz w:val="28"/>
          <w:szCs w:val="28"/>
          <w:lang w:val="en-US"/>
        </w:rPr>
        <w:t>Uranium, unlike gas giants Jupiter, Saturn, a giant ice. Most Uranus (80%) consists of hot and dense fluid "icy" materials - water (H2O), methane (CH4) and ammonia (NH3), located on top of the stone kernel. </w:t>
      </w:r>
      <w:r w:rsidRPr="003A1BF3">
        <w:rPr>
          <w:rStyle w:val="normalchar"/>
          <w:color w:val="000000" w:themeColor="text1"/>
          <w:sz w:val="28"/>
          <w:szCs w:val="28"/>
          <w:lang w:val="en-US"/>
        </w:rPr>
        <w:t>He was removed from the Sun twice farther than Saturn. The rotation speed around its axis is 17 hours 14 minutes. As a result, it has the small amount</w:t>
      </w:r>
      <w:r w:rsidR="00AC2771" w:rsidRPr="003A1BF3">
        <w:rPr>
          <w:color w:val="000000" w:themeColor="text1"/>
          <w:sz w:val="28"/>
          <w:szCs w:val="28"/>
          <w:lang w:val="en-US"/>
        </w:rPr>
        <w:t xml:space="preserve"> </w:t>
      </w:r>
      <w:r w:rsidR="00AC2771" w:rsidRPr="003A1BF3">
        <w:rPr>
          <w:color w:val="000000" w:themeColor="text1"/>
          <w:position w:val="-12"/>
          <w:sz w:val="28"/>
          <w:szCs w:val="28"/>
        </w:rPr>
        <w:object w:dxaOrig="480" w:dyaOrig="360">
          <v:shape id="_x0000_i2166" type="#_x0000_t75" style="width:24pt;height:18pt" o:ole="">
            <v:imagedata r:id="rId1642" o:title=""/>
          </v:shape>
          <o:OLEObject Type="Embed" ProgID="Equation.DSMT4" ShapeID="_x0000_i2166" DrawAspect="Content" ObjectID="_1565017885" r:id="rId1643"/>
        </w:object>
      </w:r>
      <w:r w:rsidR="00AC2771" w:rsidRPr="003A1BF3">
        <w:rPr>
          <w:color w:val="000000" w:themeColor="text1"/>
          <w:sz w:val="28"/>
          <w:szCs w:val="28"/>
          <w:lang w:val="en-US"/>
        </w:rPr>
        <w:t xml:space="preserve">. </w:t>
      </w:r>
      <w:r w:rsidRPr="003A1BF3">
        <w:rPr>
          <w:rStyle w:val="normalchar"/>
          <w:color w:val="000000" w:themeColor="text1"/>
          <w:sz w:val="28"/>
          <w:szCs w:val="28"/>
          <w:lang w:val="en-US"/>
        </w:rPr>
        <w:t>All this gives him the greatest inclination of its axis of all the planets of the solar system to the perpendicular to the ecliptic plane</w:t>
      </w:r>
      <w:r w:rsidRPr="003A1BF3">
        <w:rPr>
          <w:color w:val="000000" w:themeColor="text1"/>
          <w:sz w:val="28"/>
          <w:szCs w:val="28"/>
          <w:lang w:val="en-US"/>
        </w:rPr>
        <w:t> </w:t>
      </w:r>
      <w:bookmarkStart w:id="349" w:name="graphic1AE"/>
      <w:bookmarkEnd w:id="349"/>
      <w:r w:rsidR="00AC2771" w:rsidRPr="003A1BF3">
        <w:rPr>
          <w:color w:val="000000" w:themeColor="text1"/>
          <w:position w:val="-6"/>
          <w:sz w:val="28"/>
          <w:szCs w:val="28"/>
        </w:rPr>
        <w:object w:dxaOrig="380" w:dyaOrig="320">
          <v:shape id="_x0000_i2167" type="#_x0000_t75" style="width:18.75pt;height:15.75pt" o:ole="">
            <v:imagedata r:id="rId1644" o:title=""/>
          </v:shape>
          <o:OLEObject Type="Embed" ProgID="Equation.DSMT4" ShapeID="_x0000_i2167" DrawAspect="Content" ObjectID="_1565017886" r:id="rId1645"/>
        </w:object>
      </w:r>
      <w:r w:rsidR="00AC2771" w:rsidRPr="003A1BF3">
        <w:rPr>
          <w:color w:val="000000" w:themeColor="text1"/>
          <w:sz w:val="28"/>
          <w:szCs w:val="28"/>
          <w:lang w:val="en-US"/>
        </w:rPr>
        <w:t xml:space="preserve">.  </w:t>
      </w:r>
      <w:r w:rsidRPr="003A1BF3">
        <w:rPr>
          <w:rStyle w:val="serp-urlmark"/>
          <w:color w:val="000000" w:themeColor="text1"/>
          <w:sz w:val="28"/>
          <w:szCs w:val="28"/>
          <w:lang w:val="en-US"/>
        </w:rPr>
        <w:t>S</w:t>
      </w:r>
      <w:r w:rsidRPr="003A1BF3">
        <w:rPr>
          <w:rStyle w:val="normalchar"/>
          <w:color w:val="000000" w:themeColor="text1"/>
          <w:sz w:val="28"/>
          <w:szCs w:val="28"/>
          <w:lang w:val="en-US"/>
        </w:rPr>
        <w:t>ee Figures 4.2.24, 4.2.25, 4.2.26.</w:t>
      </w:r>
    </w:p>
    <w:p w:rsidR="007B7061" w:rsidRDefault="002478C7" w:rsidP="007B7061">
      <w:pPr>
        <w:pStyle w:val="12"/>
        <w:spacing w:before="0" w:beforeAutospacing="0" w:after="0" w:afterAutospacing="0" w:line="280" w:lineRule="atLeast"/>
        <w:ind w:firstLine="142"/>
        <w:jc w:val="both"/>
        <w:rPr>
          <w:color w:val="000000" w:themeColor="text1"/>
          <w:sz w:val="28"/>
          <w:szCs w:val="28"/>
          <w:shd w:val="clear" w:color="auto" w:fill="FFFFFF"/>
          <w:lang w:val="en-US"/>
        </w:rPr>
      </w:pPr>
      <w:r w:rsidRPr="003A1BF3">
        <w:rPr>
          <w:rStyle w:val="normalchar"/>
          <w:color w:val="000000" w:themeColor="text1"/>
          <w:sz w:val="28"/>
          <w:szCs w:val="28"/>
          <w:lang w:val="en-US"/>
        </w:rPr>
        <w:t>Ne</w:t>
      </w:r>
      <w:r w:rsidR="00AC2771" w:rsidRPr="003A1BF3">
        <w:rPr>
          <w:rStyle w:val="normalchar"/>
          <w:color w:val="000000" w:themeColor="text1"/>
          <w:sz w:val="28"/>
          <w:szCs w:val="28"/>
          <w:lang w:val="en-US"/>
        </w:rPr>
        <w:t>ptune in composition similar to</w:t>
      </w:r>
      <w:r w:rsidRPr="003A1BF3">
        <w:rPr>
          <w:rStyle w:val="normalchar"/>
          <w:color w:val="000000" w:themeColor="text1"/>
          <w:sz w:val="28"/>
          <w:szCs w:val="28"/>
          <w:lang w:val="en-US"/>
        </w:rPr>
        <w:t xml:space="preserve"> </w:t>
      </w:r>
      <w:r w:rsidR="00AC2771" w:rsidRPr="003A1BF3">
        <w:rPr>
          <w:rStyle w:val="normalchar"/>
          <w:color w:val="000000" w:themeColor="text1"/>
          <w:sz w:val="28"/>
          <w:szCs w:val="28"/>
          <w:lang w:val="en-US"/>
        </w:rPr>
        <w:t xml:space="preserve">Uranus and </w:t>
      </w:r>
      <w:r w:rsidRPr="003A1BF3">
        <w:rPr>
          <w:rStyle w:val="normalchar"/>
          <w:color w:val="000000" w:themeColor="text1"/>
          <w:sz w:val="28"/>
          <w:szCs w:val="28"/>
          <w:lang w:val="en-US"/>
        </w:rPr>
        <w:t xml:space="preserve">both planets are different in composition from the larger giant planets </w:t>
      </w:r>
      <w:r w:rsidR="00AC2771" w:rsidRPr="003A1BF3">
        <w:rPr>
          <w:rStyle w:val="normalchar"/>
          <w:color w:val="000000" w:themeColor="text1"/>
          <w:sz w:val="28"/>
          <w:szCs w:val="28"/>
          <w:lang w:val="en-US"/>
        </w:rPr>
        <w:t>-</w:t>
      </w:r>
      <w:r w:rsidR="007B7061">
        <w:rPr>
          <w:rStyle w:val="normalchar"/>
          <w:color w:val="000000" w:themeColor="text1"/>
          <w:sz w:val="28"/>
          <w:szCs w:val="28"/>
          <w:lang w:val="en-US"/>
        </w:rPr>
        <w:t xml:space="preserve"> </w:t>
      </w:r>
      <w:r w:rsidR="00AC2771" w:rsidRPr="003A1BF3">
        <w:rPr>
          <w:color w:val="000000" w:themeColor="text1"/>
          <w:sz w:val="28"/>
          <w:szCs w:val="28"/>
          <w:shd w:val="clear" w:color="auto" w:fill="FFFFFF"/>
          <w:lang w:val="en-US"/>
        </w:rPr>
        <w:t>Jupiter and Saturn.</w:t>
      </w:r>
    </w:p>
    <w:p w:rsidR="007B7061" w:rsidRDefault="00AC2771" w:rsidP="007B7061">
      <w:pPr>
        <w:pStyle w:val="12"/>
        <w:spacing w:before="0" w:beforeAutospacing="0" w:after="0" w:afterAutospacing="0" w:line="280" w:lineRule="atLeast"/>
        <w:ind w:firstLine="60"/>
        <w:jc w:val="both"/>
        <w:rPr>
          <w:rStyle w:val="normalchar"/>
          <w:color w:val="000000" w:themeColor="text1"/>
          <w:sz w:val="28"/>
          <w:szCs w:val="28"/>
          <w:lang w:val="en-US"/>
        </w:rPr>
      </w:pPr>
      <w:r w:rsidRPr="003A1BF3">
        <w:rPr>
          <w:color w:val="000000" w:themeColor="text1"/>
          <w:sz w:val="28"/>
          <w:szCs w:val="28"/>
          <w:shd w:val="clear" w:color="auto" w:fill="FFFFFF"/>
          <w:lang w:val="en-US"/>
        </w:rPr>
        <w:t>Sometimes Uranus and Neptune are placed in a se</w:t>
      </w:r>
      <w:r w:rsidR="00C64DFF">
        <w:rPr>
          <w:color w:val="000000" w:themeColor="text1"/>
          <w:sz w:val="28"/>
          <w:szCs w:val="28"/>
          <w:shd w:val="clear" w:color="auto" w:fill="FFFFFF"/>
          <w:lang w:val="en-US"/>
        </w:rPr>
        <w:t xml:space="preserve">parate category of "ice giants" </w:t>
      </w:r>
      <w:r w:rsidR="002478C7" w:rsidRPr="003A1BF3">
        <w:rPr>
          <w:rStyle w:val="normalchar"/>
          <w:color w:val="000000" w:themeColor="text1"/>
          <w:sz w:val="28"/>
          <w:szCs w:val="28"/>
          <w:lang w:val="en-US"/>
        </w:rPr>
        <w:t>run</w:t>
      </w:r>
      <w:r w:rsidR="00C64DFF">
        <w:rPr>
          <w:rStyle w:val="normalchar"/>
          <w:color w:val="000000" w:themeColor="text1"/>
          <w:sz w:val="28"/>
          <w:szCs w:val="28"/>
          <w:lang w:val="en-US"/>
        </w:rPr>
        <w:t>.</w:t>
      </w:r>
    </w:p>
    <w:p w:rsidR="002478C7" w:rsidRPr="003A1BF3" w:rsidRDefault="00AC2771" w:rsidP="007B7061">
      <w:pPr>
        <w:pStyle w:val="12"/>
        <w:spacing w:before="0" w:beforeAutospacing="0" w:after="0" w:afterAutospacing="0" w:line="280" w:lineRule="atLeast"/>
        <w:ind w:firstLine="60"/>
        <w:jc w:val="both"/>
        <w:rPr>
          <w:color w:val="000000" w:themeColor="text1"/>
          <w:sz w:val="28"/>
          <w:szCs w:val="28"/>
          <w:lang w:val="en-US"/>
        </w:rPr>
      </w:pPr>
      <w:r w:rsidRPr="003A1BF3">
        <w:rPr>
          <w:color w:val="000000" w:themeColor="text1"/>
          <w:sz w:val="28"/>
          <w:szCs w:val="28"/>
          <w:shd w:val="clear" w:color="auto" w:fill="FFFFFF"/>
          <w:lang w:val="en-US"/>
        </w:rPr>
        <w:t>Neptune - planet - flow. It is almost twice as far from the Sun as Uranus. Neptune has an inclination to the perpendicular to the ecliptic's plane</w:t>
      </w:r>
      <w:r w:rsidRPr="003A1BF3">
        <w:rPr>
          <w:color w:val="000000" w:themeColor="text1"/>
          <w:sz w:val="28"/>
          <w:szCs w:val="28"/>
          <w:lang w:val="en-US"/>
        </w:rPr>
        <w:t xml:space="preserve"> </w:t>
      </w:r>
      <w:r w:rsidRPr="003A1BF3">
        <w:rPr>
          <w:color w:val="000000" w:themeColor="text1"/>
          <w:position w:val="-6"/>
          <w:sz w:val="28"/>
          <w:szCs w:val="28"/>
        </w:rPr>
        <w:object w:dxaOrig="380" w:dyaOrig="320">
          <v:shape id="_x0000_i2168" type="#_x0000_t75" style="width:18.75pt;height:15.75pt" o:ole="">
            <v:imagedata r:id="rId1646" o:title=""/>
          </v:shape>
          <o:OLEObject Type="Embed" ProgID="Equation.DSMT4" ShapeID="_x0000_i2168" DrawAspect="Content" ObjectID="_1565017887" r:id="rId1647"/>
        </w:object>
      </w:r>
      <w:r w:rsidRPr="003A1BF3">
        <w:rPr>
          <w:color w:val="000000" w:themeColor="text1"/>
          <w:sz w:val="28"/>
          <w:szCs w:val="28"/>
          <w:lang w:val="en-US"/>
        </w:rPr>
        <w:t xml:space="preserve">. </w:t>
      </w:r>
      <w:r w:rsidR="002478C7" w:rsidRPr="003A1BF3">
        <w:rPr>
          <w:rStyle w:val="normalchar"/>
          <w:color w:val="000000" w:themeColor="text1"/>
          <w:sz w:val="28"/>
          <w:szCs w:val="28"/>
          <w:lang w:val="en-US"/>
        </w:rPr>
        <w:t>See Figures 4.2.27, 4.2.28, 4.2.29.</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o, to sum up the results. Engels' theory of evolution cyclic interconversion of material objects presented in this study, "modern academic level" reject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lways repeated succession of worlds in infinite time is only a logical addition to the simultaneous co-existence of innumerable worlds in infinite space: the position, forced the need for which was forced to admit even anti theoretical Yankee brain of Draper" - exposes Engels anti theoretical thinking Yankees Draper. But do not want to recognize antitheoretical brains pseudoscientific scams RAS defending "stupid and ridiculous" cosmological hoax "Big Bang", which is "the height of absurdity and an affront to common sense."</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present study provides consistently substantiate the validity of Engels the dialectical approach to the resolution of problems of education of the Sun and the planets of the solar system.</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In addition, research on a mechanical basis allows to solve the problems, not previously having explanation mismatch axes of rotation of the planets with magnetic axes and set the mechanical cause inclination angles planetary axes of rotation to the ecliptic.</w:t>
      </w:r>
    </w:p>
    <w:p w:rsidR="00C64DFF" w:rsidRPr="00E809DA" w:rsidRDefault="00C64DFF" w:rsidP="00C64DFF">
      <w:pPr>
        <w:widowControl w:val="0"/>
        <w:tabs>
          <w:tab w:val="left" w:pos="9356"/>
          <w:tab w:val="left" w:pos="9639"/>
        </w:tabs>
        <w:snapToGrid w:val="0"/>
        <w:ind w:firstLine="709"/>
        <w:jc w:val="both"/>
        <w:rPr>
          <w:lang w:val="en-US"/>
        </w:rPr>
      </w:pPr>
      <w:bookmarkStart w:id="350" w:name="graphic1B3"/>
      <w:bookmarkEnd w:id="350"/>
    </w:p>
    <w:p w:rsidR="00C64DFF" w:rsidRDefault="00C64DFF" w:rsidP="00C64DFF">
      <w:r>
        <w:rPr>
          <w:noProof/>
        </w:rPr>
        <w:drawing>
          <wp:inline distT="0" distB="0" distL="0" distR="0">
            <wp:extent cx="4705350" cy="3248025"/>
            <wp:effectExtent l="0" t="0" r="0" b="9525"/>
            <wp:docPr id="1161" name="Рисунок 1161" descr="http://migha.ru/imgs/asteroidnaya-opasnoste-mif-ili-realenoste/33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120" descr="http://migha.ru/imgs/asteroidnaya-opasnoste-mif-ili-realenoste/3359.png"/>
                    <pic:cNvPicPr>
                      <a:picLocks noChangeAspect="1" noChangeArrowheads="1"/>
                    </pic:cNvPicPr>
                  </pic:nvPicPr>
                  <pic:blipFill>
                    <a:blip r:embed="rId1648" r:link="rId16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05350" cy="3248025"/>
                    </a:xfrm>
                    <a:prstGeom prst="rect">
                      <a:avLst/>
                    </a:prstGeom>
                    <a:noFill/>
                    <a:ln>
                      <a:noFill/>
                    </a:ln>
                  </pic:spPr>
                </pic:pic>
              </a:graphicData>
            </a:graphic>
          </wp:inline>
        </w:drawing>
      </w:r>
    </w:p>
    <w:p w:rsidR="00C64DFF" w:rsidRDefault="00C64DFF" w:rsidP="00C64DFF">
      <w:pPr>
        <w:rPr>
          <w:sz w:val="32"/>
          <w:szCs w:val="32"/>
        </w:rPr>
      </w:pPr>
      <w:r>
        <w:rPr>
          <w:sz w:val="32"/>
          <w:szCs w:val="32"/>
        </w:rPr>
        <w:t xml:space="preserve">                                                      </w:t>
      </w:r>
      <w:r>
        <w:rPr>
          <w:sz w:val="32"/>
          <w:szCs w:val="32"/>
          <w:lang w:val="en-US"/>
        </w:rPr>
        <w:t>Fig</w:t>
      </w:r>
      <w:r>
        <w:rPr>
          <w:sz w:val="32"/>
          <w:szCs w:val="32"/>
        </w:rPr>
        <w:t>. 4.2.1</w:t>
      </w:r>
    </w:p>
    <w:p w:rsidR="00C64DFF" w:rsidRDefault="00C64DFF" w:rsidP="00C64DFF"/>
    <w:p w:rsidR="00C64DFF" w:rsidRDefault="00C64DFF" w:rsidP="00C64DFF">
      <w:r>
        <w:rPr>
          <w:noProof/>
        </w:rPr>
        <w:drawing>
          <wp:inline distT="0" distB="0" distL="0" distR="0">
            <wp:extent cx="6267450" cy="4086225"/>
            <wp:effectExtent l="0" t="0" r="0" b="9525"/>
            <wp:docPr id="1160" name="Рисунок 1160" descr="http://www.takya.ru/nuda/uchrejdenie-rossijskoj-akademii-nauk/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121" descr="http://www.takya.ru/nuda/uchrejdenie-rossijskoj-akademii-nauk/1.png"/>
                    <pic:cNvPicPr>
                      <a:picLocks noChangeAspect="1" noChangeArrowheads="1"/>
                    </pic:cNvPicPr>
                  </pic:nvPicPr>
                  <pic:blipFill>
                    <a:blip r:embed="rId1650" r:link="rId16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267450" cy="4086225"/>
                    </a:xfrm>
                    <a:prstGeom prst="rect">
                      <a:avLst/>
                    </a:prstGeom>
                    <a:noFill/>
                    <a:ln>
                      <a:noFill/>
                    </a:ln>
                  </pic:spPr>
                </pic:pic>
              </a:graphicData>
            </a:graphic>
          </wp:inline>
        </w:drawing>
      </w:r>
    </w:p>
    <w:p w:rsidR="00C64DFF" w:rsidRDefault="00C64DFF" w:rsidP="00C64DFF">
      <w:pPr>
        <w:rPr>
          <w:sz w:val="32"/>
          <w:szCs w:val="32"/>
        </w:rPr>
      </w:pPr>
      <w:r>
        <w:rPr>
          <w:sz w:val="32"/>
          <w:szCs w:val="32"/>
        </w:rPr>
        <w:t xml:space="preserve">                                                    </w:t>
      </w:r>
      <w:r>
        <w:rPr>
          <w:sz w:val="32"/>
          <w:szCs w:val="32"/>
          <w:lang w:val="en-US"/>
        </w:rPr>
        <w:t>Fig</w:t>
      </w:r>
      <w:r>
        <w:rPr>
          <w:sz w:val="32"/>
          <w:szCs w:val="32"/>
        </w:rPr>
        <w:t>. 4.2.2</w:t>
      </w:r>
    </w:p>
    <w:p w:rsidR="00C64DFF" w:rsidRDefault="00C64DFF" w:rsidP="00C64DFF">
      <w:r>
        <w:rPr>
          <w:sz w:val="32"/>
          <w:szCs w:val="32"/>
        </w:rPr>
        <w:br w:type="page"/>
      </w:r>
      <w:r>
        <w:rPr>
          <w:noProof/>
        </w:rPr>
        <w:lastRenderedPageBreak/>
        <w:drawing>
          <wp:inline distT="0" distB="0" distL="0" distR="0">
            <wp:extent cx="6381750" cy="4343400"/>
            <wp:effectExtent l="0" t="0" r="0" b="0"/>
            <wp:docPr id="1159" name="Рисунок 1159" descr="http://www.studfiles.ru/html/2706/1280/html_6TTpHLOhMh.O89V/htmlconvd-U2WAh8_html_m63ef071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122" descr="http://www.studfiles.ru/html/2706/1280/html_6TTpHLOhMh.O89V/htmlconvd-U2WAh8_html_m63ef071e.jpg"/>
                    <pic:cNvPicPr>
                      <a:picLocks noChangeAspect="1" noChangeArrowheads="1"/>
                    </pic:cNvPicPr>
                  </pic:nvPicPr>
                  <pic:blipFill>
                    <a:blip r:embed="rId1652" r:link="rId16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381750" cy="4343400"/>
                    </a:xfrm>
                    <a:prstGeom prst="rect">
                      <a:avLst/>
                    </a:prstGeom>
                    <a:noFill/>
                    <a:ln>
                      <a:noFill/>
                    </a:ln>
                  </pic:spPr>
                </pic:pic>
              </a:graphicData>
            </a:graphic>
          </wp:inline>
        </w:drawing>
      </w:r>
    </w:p>
    <w:p w:rsidR="00C64DFF" w:rsidRDefault="00C64DFF" w:rsidP="00C64DFF"/>
    <w:p w:rsidR="00C64DFF" w:rsidRPr="00E62C67" w:rsidRDefault="00C64DFF" w:rsidP="00C64DFF">
      <w:pPr>
        <w:widowControl w:val="0"/>
        <w:tabs>
          <w:tab w:val="left" w:pos="9356"/>
          <w:tab w:val="left" w:pos="9639"/>
        </w:tabs>
        <w:snapToGrid w:val="0"/>
        <w:ind w:firstLine="709"/>
        <w:jc w:val="both"/>
        <w:rPr>
          <w:sz w:val="32"/>
          <w:szCs w:val="32"/>
          <w:lang w:val="en-US"/>
        </w:rPr>
      </w:pPr>
      <w:r w:rsidRPr="00E62C67">
        <w:rPr>
          <w:sz w:val="32"/>
          <w:szCs w:val="32"/>
          <w:lang w:val="en-US"/>
        </w:rPr>
        <w:t xml:space="preserve">                                                 </w:t>
      </w:r>
      <w:r>
        <w:rPr>
          <w:sz w:val="32"/>
          <w:szCs w:val="32"/>
          <w:lang w:val="en-US"/>
        </w:rPr>
        <w:t>Fig</w:t>
      </w:r>
      <w:r w:rsidRPr="00E62C67">
        <w:rPr>
          <w:sz w:val="32"/>
          <w:szCs w:val="32"/>
          <w:lang w:val="en-US"/>
        </w:rPr>
        <w:t>. 4.2.3</w:t>
      </w:r>
    </w:p>
    <w:p w:rsidR="00DA2D46" w:rsidRPr="00E62C67" w:rsidRDefault="00DA2D46"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C64DFF" w:rsidRPr="00E62C67" w:rsidRDefault="00C64DFF" w:rsidP="00C64DFF">
      <w:pPr>
        <w:widowControl w:val="0"/>
        <w:tabs>
          <w:tab w:val="left" w:pos="9356"/>
          <w:tab w:val="left" w:pos="9639"/>
        </w:tabs>
        <w:snapToGrid w:val="0"/>
        <w:ind w:firstLine="709"/>
        <w:jc w:val="both"/>
        <w:rPr>
          <w:color w:val="000000" w:themeColor="text1"/>
          <w:sz w:val="32"/>
          <w:szCs w:val="32"/>
          <w:lang w:val="en-US"/>
        </w:rPr>
      </w:pPr>
    </w:p>
    <w:p w:rsidR="00DA2D46" w:rsidRPr="00E62C67" w:rsidRDefault="00DA6A29" w:rsidP="00DA2D46">
      <w:pPr>
        <w:widowControl w:val="0"/>
        <w:tabs>
          <w:tab w:val="left" w:pos="9356"/>
          <w:tab w:val="left" w:pos="9639"/>
        </w:tabs>
        <w:snapToGrid w:val="0"/>
        <w:ind w:firstLine="709"/>
        <w:jc w:val="both"/>
        <w:rPr>
          <w:color w:val="000000" w:themeColor="text1"/>
          <w:sz w:val="32"/>
          <w:szCs w:val="32"/>
          <w:lang w:val="en-US"/>
        </w:rPr>
      </w:pPr>
      <w:r w:rsidRPr="00DA6A29">
        <w:rPr>
          <w:noProof/>
          <w:color w:val="000000" w:themeColor="text1"/>
        </w:rPr>
        <w:lastRenderedPageBreak/>
        <w:pict>
          <v:group id="Группа 3063" o:spid="_x0000_s10323" style="position:absolute;left:0;text-align:left;margin-left:-41.4pt;margin-top:5.1pt;width:491.3pt;height:680.3pt;z-index:251555328" coordorigin="1077597,1061401" coordsize="62395,86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">
            <v:line id="Line 1306" o:spid="_x0000_s10411" style="position:absolute;visibility:visible" from="1087641,1135199" to="1116442,1135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">
              <v:stroke dashstyle="longDashDotDot"/>
            </v:line>
            <v:line id="Line 1307" o:spid="_x0000_s10410" style="position:absolute;rotation:-60;visibility:visible" from="1073268,1104600" to="1159666,1104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">
              <v:stroke dashstyle="longDashDot"/>
            </v:line>
            <v:oval id="Oval 1308" o:spid="_x0000_s10409" style="position:absolute;left:1115435;top:1103405;width:2160;height:2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" filled="f" strokeweight="1pt" insetpen="t">
              <v:textbox inset="2.88pt,2.88pt,2.88pt,2.88pt"/>
            </v:oval>
            <v:oval id="Oval 1309" o:spid="_x0000_s10408" style="position:absolute;left:1118802;top:1093198;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" filled="f" strokeweight="1pt" insetpen="t">
              <v:textbox inset="2.88pt,2.88pt,2.88pt,2.88pt"/>
            </v:oval>
            <v:oval id="Oval 1310" o:spid="_x0000_s10407" style="position:absolute;left:1123524;top:1085713;width:4680;height:46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" filled="f" strokeweight="1pt" insetpen="t">
              <v:textbox inset="2.88pt,2.88pt,2.88pt,2.88pt"/>
            </v:oval>
            <v:oval id="Oval 1311" o:spid="_x0000_s10406" style="position:absolute;left:1128585;top:1079127;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" filled="f" strokeweight="1pt" insetpen="t">
              <v:textbox inset="2.88pt,2.88pt,2.88pt,2.88pt"/>
            </v:oval>
            <v:oval id="Oval 1312" o:spid="_x0000_s10405" style="position:absolute;left:1132588;top:1071631;width:3600;height:35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" filled="f" strokeweight="1pt" insetpen="t">
              <v:textbox inset="2.88pt,2.88pt,2.88pt,2.88pt"/>
            </v:oval>
            <v:line id="Line 1313" o:spid="_x0000_s10404" style="position:absolute;rotation:30;visibility:visible" from="1111330,1104549" to="1122130,1104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">
              <v:stroke dashstyle="longDashDot"/>
            </v:line>
            <v:line id="Line 1314" o:spid="_x0000_s10403" style="position:absolute;rotation:30;visibility:visible" from="1116189,1096026" to="1126990,1096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">
              <v:stroke dashstyle="longDashDot"/>
            </v:line>
            <v:line id="Line 1315" o:spid="_x0000_s10402" style="position:absolute;rotation:30;visibility:visible" from="1120668,1088296" to="1131468,1088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">
              <v:stroke dashstyle="longDashDot"/>
            </v:line>
            <v:line id="Line 1316" o:spid="_x0000_s10401" style="position:absolute;rotation:30;visibility:visible" from="1124925,1080917" to="1135725,1080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">
              <v:stroke dashstyle="longDashDot"/>
            </v:line>
            <v:line id="Line 1317" o:spid="_x0000_s10400" style="position:absolute;rotation:30;visibility:visible" from="1129192,1073558" to="1139992,1073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">
              <v:stroke dashstyle="longDashDot"/>
            </v:line>
            <v:line id="Line 1318" o:spid="_x0000_s10399" style="position:absolute;rotation:-55;flip:x;visibility:visible" from="1112464,1102399" to="1117864,1102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">
              <v:stroke endarrow="block"/>
            </v:line>
            <v:oval id="Oval 1319" o:spid="_x0000_s10398" style="position:absolute;left:1107377;top:1116471;width:2880;height:28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" filled="f" strokeweight="1pt" insetpen="t">
              <v:textbox inset="2.88pt,2.88pt,2.88pt,2.88pt"/>
            </v:oval>
            <v:line id="Line 1320" o:spid="_x0000_s10397" style="position:absolute;rotation:30;visibility:visible" from="1103631,1117985" to="1114431,1117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">
              <v:stroke dashstyle="longDashDot"/>
            </v:line>
            <v:shape id="Arc 1321" o:spid="_x0000_s10396" style="position:absolute;left:1122611;top:1084910;width:3157;height:3184;visibility:visible" coordsize="18945,1910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" adj="0,,0" path="m,8728nfc2035,5012,5118,1977,8865,em,8728nsc2035,5012,5118,1977,8865,l18945,19104,,8728xe" filled="f">
              <v:stroke joinstyle="round"/>
              <v:formulas/>
              <v:path arrowok="t" o:extrusionok="f" o:connecttype="custom" o:connectlocs="0,145463;147752,0;315755,318392" o:connectangles="0,0,0"/>
            </v:shape>
            <v:shape id="Arc 1322" o:spid="_x0000_s10395" style="position:absolute;left:1127207;top:1077422;width:5290;height:360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" adj="0,,0" path="m-1,10988nfc3829,4199,11019,,18814,v4657,,9191,1505,12923,4292em-1,10988nsc3829,4199,11019,,18814,v4657,,9191,1505,12923,4292l18814,21600,-1,10988xe" filled="f">
              <v:stroke joinstyle="round"/>
              <v:formulas/>
              <v:path arrowok="t" o:extrusionok="f" o:connecttype="custom" o:connectlocs="0,183146;528959,71548;313572,359992" o:connectangles="0,0,0"/>
            </v:shape>
            <v:line id="Line 1323" o:spid="_x0000_s10394" style="position:absolute;rotation:-30;flip:x y;visibility:visible" from="1132796,1077909" to="1133347,1079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">
              <v:stroke endarrow="block"/>
            </v:line>
            <v:line id="Line 1324" o:spid="_x0000_s10393" style="position:absolute;visibility:visible" from="1119691,1067036" to="1138051,1067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" strokeweight="1p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1325" o:spid="_x0000_s10392" type="#_x0000_t66" style="position:absolute;left:1081557;top:1127401;width:3600;height:1080;rotation: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" filled="f" insetpen="t">
              <v:textbox inset="2.88pt,2.88pt,2.88pt,2.88pt"/>
            </v:shape>
            <v:group id="Group 1326" o:spid="_x0000_s10388" style="position:absolute;left:1078091;top:1133740;width:11340;height:2880" coordorigin="1056306,1128856" coordsize="540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">
              <v:line id="Line 1327" o:spid="_x0000_s10391" style="position:absolute;rotation:-90;flip:y;visibility:visible" from="1059006,1127596" to="1059006,1132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">
                <v:stroke endarrow="block"/>
              </v:line>
              <v:line id="Line 1328" o:spid="_x0000_s10390" style="position:absolute;rotation:-90;flip:y;visibility:visible" from="1059006,1129036" to="1059006,1134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">
                <v:stroke endarrow="block"/>
              </v:line>
              <v:line id="Line 1329" o:spid="_x0000_s10389" style="position:absolute;rotation:-90;flip:y;visibility:visible" from="1059006,1126156" to="1059006,1131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">
                <v:stroke endarrow="block"/>
              </v:line>
            </v:group>
            <v:group id="Group 1330" o:spid="_x0000_s10384" style="position:absolute;left:1092507;top:1114858;width:2287;height:4896" coordorigin="1088035,1112943" coordsize="2287,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">
              <v:line id="Line 1331" o:spid="_x0000_s10387" style="position:absolute;rotation:180;flip:y;visibility:visible" from="1089179,1113005" to="1089179,1120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">
                <v:stroke endarrow="block"/>
              </v:line>
              <v:line id="Line 1332" o:spid="_x0000_s10386" style="position:absolute;rotation:180;flip:y;visibility:visible" from="1090322,1112943" to="1090322,112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">
                <v:stroke endarrow="block"/>
              </v:line>
              <v:line id="Line 1333" o:spid="_x0000_s10385" style="position:absolute;rotation:180;flip:y;visibility:visible" from="1088035,1112943" to="1088035,112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">
                <v:stroke endarrow="block"/>
              </v:line>
            </v:group>
            <v:oval id="Oval 1334" o:spid="_x0000_s10383" style="position:absolute;left:1111835;top:1108816;width:2880;height:28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" filled="f" strokeweight="1pt" insetpen="t">
              <v:textbox inset="2.88pt,2.88pt,2.88pt,2.88pt"/>
            </v:oval>
            <v:line id="Line 1335" o:spid="_x0000_s10382" style="position:absolute;rotation:30;visibility:visible" from="1108163,1110341" to="1118964,1110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">
              <v:stroke dashstyle="longDashDot"/>
            </v:line>
            <v:shape id="Arc 1336" o:spid="_x0000_s10381" style="position:absolute;left:1110300;top:1107249;width:3287;height:2941;visibility:visible" coordsize="19721,176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" adj="0,,0" path="m,8838nfc1584,5291,4096,2238,7269,-1em,8838nsc1584,5291,4096,2238,7269,-1l19721,17650,,8838xe" filled="f">
              <v:stroke joinstyle="round"/>
              <v:formulas/>
              <v:path arrowok="t" o:extrusionok="f" o:connecttype="custom" o:connectlocs="0,147297;121169,0;328689,294161" o:connectangles="0,0,0"/>
            </v:shape>
            <v:oval id="Oval 1337" o:spid="_x0000_s10380" style="position:absolute;left:1103332;top:1124878;width:1800;height:17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" filled="f" strokeweight="1pt" insetpen="t">
              <v:textbox inset="2.88pt,2.88pt,2.88pt,2.88pt"/>
            </v:oval>
            <v:line id="Line 1338" o:spid="_x0000_s10379" style="position:absolute;rotation:30;visibility:visible" from="1098989,1125872" to="1109789,1125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">
              <v:stroke dashstyle="longDashDot"/>
            </v:line>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1339" o:spid="_x0000_s10378" type="#_x0000_t183" style="position:absolute;left:1094554;top:113070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" filled="f" strokeweight="1pt" insetpen="t">
              <v:textbox inset="2.88pt,2.88pt,2.88pt,2.88pt"/>
            </v:shape>
            <v:line id="Line 1340" o:spid="_x0000_s10377" style="position:absolute;rotation:30;visibility:visible" from="1089386,1134842" to="1107386,1134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">
              <v:stroke dashstyle="longDashDot"/>
            </v:line>
            <v:line id="Line 1341" o:spid="_x0000_s10376" style="position:absolute;rotation:-30;flip:x;visibility:visible" from="1099241,1124515" to="1104641,1124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">
              <v:stroke endarrow="block"/>
            </v:line>
            <v:line id="Line 1342" o:spid="_x0000_s10375" style="position:absolute;rotation:-170;flip:x;visibility:visible" from="1103253,1138164" to="1103973,1139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">
              <v:stroke endarrow="block"/>
            </v:line>
            <v:line id="Line 1343" o:spid="_x0000_s10374" style="position:absolute;rotation:90;visibility:visible" from="1090018,1134480" to="1108017,1134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">
              <v:stroke dashstyle="longDashDotDot"/>
            </v:line>
            <v:shape id="Arc 1344" o:spid="_x0000_s10373" style="position:absolute;left:1092435;top:1131463;width:6672;height:3854;visibility:visible" coordsize="20016,1156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" adj="0,,0" path="m,3443nfc486,2244,1079,1092,1771,-1em,3443nsc486,2244,1079,1092,1771,-1l20016,11563,,3443xe" filled="f">
              <v:stroke joinstyle="round"/>
              <v:formulas/>
              <v:path arrowok="t" o:extrusionok="f" o:connecttype="custom" o:connectlocs="0,114764;59068,0;667211,385425" o:connectangles="0,0,0"/>
            </v:shape>
            <v:line id="Line 1345" o:spid="_x0000_s10372" style="position:absolute;rotation:37;visibility:visible" from="1093300,1130583" to="1093300,1131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">
              <v:stroke endarrow="block"/>
            </v:line>
            <v:line id="Line 1346" o:spid="_x0000_s10371" style="position:absolute;rotation:-7;flip:y;visibility:visible" from="1091990,1132409" to="1092420,113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">
              <v:stroke endarrow="block"/>
            </v:line>
            <v:line id="Line 1347" o:spid="_x0000_s10370" style="position:absolute;rotation:-22.25;flip:x;visibility:visible" from="1090377,1133399" to="1099335,1133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">
              <v:stroke endarrow="block"/>
            </v:line>
            <v:line id="Line 1348" o:spid="_x0000_s10369" style="position:absolute;rotation:180;flip:x y;visibility:visible" from="1104651,1134013" to="1104651,113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">
              <v:stroke endarrow="block"/>
            </v:line>
            <v:line id="Line 1349" o:spid="_x0000_s10368" style="position:absolute;rotation:-15;flip:x;visibility:visible" from="1132652,1069507" to="1133532,1070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">
              <v:stroke endarrow="block"/>
            </v:line>
            <v:shape id="Arc 1350" o:spid="_x0000_s10367" style="position:absolute;left:1113624;top:1101685;width:3076;height:2873;visibility:visible" coordsize="18458,1723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" adj="0,,0" path="m,6018nfc1417,3686,3263,1644,5440,-1em,6018nsc1417,3686,3263,1644,5440,-1l18458,17237,,6018xe" filled="f">
              <v:stroke joinstyle="round"/>
              <v:formulas/>
              <v:path arrowok="t" o:extrusionok="f" o:connecttype="custom" o:connectlocs="0,100298;90685,0;307638,287277" o:connectangles="0,0,0"/>
            </v:shape>
            <v:shape id="Arc 1351" o:spid="_x0000_s10366" style="position:absolute;left:1118269;top:1093759;width:3144;height:2103;visibility:visible" coordsize="18864,1261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" adj="0,,0" path="m,2096nfc403,1372,848,672,1332,-1em,2096nsc403,1372,848,672,1332,-1l18864,12618,,2096xe" filled="f">
              <v:stroke joinstyle="round"/>
              <v:formulas/>
              <v:path arrowok="t" o:extrusionok="f" o:connecttype="custom" o:connectlocs="0,34933;22217,0;314406,210296" o:connectangles="0,0,0"/>
            </v:shape>
            <v:line id="Line 1352" o:spid="_x0000_s10365" style="position:absolute;rotation:5;flip:y;visibility:visible" from="1117537,1094106" to="1118352,1095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">
              <v:stroke endarrow="block"/>
            </v:line>
            <v:line id="Line 1353" o:spid="_x0000_s10364" style="position:absolute;rotation:160;flip:y;visibility:visible" from="1118567,1092877" to="1118927,1093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">
              <v:stroke endarrow="block"/>
            </v:line>
            <v:line id="Line 1354" o:spid="_x0000_s10363" style="position:absolute;flip:x;visibility:visible" from="1114561,1101000" to="1115747,1101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">
              <v:stroke endarrow="block"/>
            </v:line>
            <v:shape id="Arc 1355" o:spid="_x0000_s10362" style="position:absolute;left:1099102;top:1128974;width:7200;height:6174;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" adj="0,,0" path="m11109,-1nfc17617,3902,21600,10935,21600,18524em11109,-1nsc17617,3902,21600,10935,21600,18524l,18524,11109,-1xe" filled="f">
              <v:stroke joinstyle="round"/>
              <v:formulas/>
              <v:path arrowok="t" o:extrusionok="f" o:connecttype="custom" o:connectlocs="370306,0;720012,617454;0,617454" o:connectangles="0,0,0"/>
            </v:shape>
            <v:line id="Line 1356" o:spid="_x0000_s10361" style="position:absolute;flip:y;visibility:visible" from="1106260,1135157" to="1106260,1136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">
              <v:stroke endarrow="block"/>
            </v:line>
            <v:line id="Line 1357" o:spid="_x0000_s10360" style="position:absolute;visibility:visible" from="1101347,1128190" to="1102787,1128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">
              <v:stroke endarrow="block"/>
            </v:line>
            <v:shape id="Arc 1358" o:spid="_x0000_s10359" style="position:absolute;left:1099124;top:1134768;width:5544;height:3215;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" adj="0,,0" path="m21529,-1nfc21576,581,21600,1164,21600,1748v,3784,-995,7501,-2883,10781em21529,-1nsc21576,581,21600,1164,21600,1748v,3784,-995,7501,-2883,10781l,1748,21529,-1xe" filled="f">
              <v:stroke joinstyle="round"/>
              <v:formulas/>
              <v:path arrowok="t" o:extrusionok="f" o:connecttype="custom" o:connectlocs="552588,0;480412,321571;0,44864" o:connectangles="0,0,0"/>
            </v:shape>
            <v:line id="Line 1359" o:spid="_x0000_s10358" style="position:absolute;rotation:25;visibility:visible" from="1081816,1131401" to="1099816,1131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"/>
            <v:shape id="Arc 1360" o:spid="_x0000_s10357" style="position:absolute;left:1091245;top:1131834;width:7896;height:3378;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" adj="0,,0" path="m,9099nfc16,5951,720,2846,2062,-1em,9099nsc16,5951,720,2846,2062,-1l21600,9212,,9099xe" filled="f">
              <v:stroke joinstyle="round"/>
              <v:formulas/>
              <v:path arrowok="t" o:extrusionok="f" o:connecttype="custom" o:connectlocs="0,333623;75418,0;789637,337766" o:connectangles="0,0,0"/>
            </v:shape>
            <v:line id="Line 1361" o:spid="_x0000_s10356" style="position:absolute;flip:y;visibility:visible" from="1091267,1135199" to="1091267,1136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">
              <v:stroke endarrow="block"/>
            </v:line>
            <v:line id="Line 1362" o:spid="_x0000_s10355" style="position:absolute;rotation:44;visibility:visible" from="1092145,1130716" to="1092461,1131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">
              <v:stroke endarrow="block"/>
            </v:line>
            <v:line id="Line 1363" o:spid="_x0000_s10354" style="position:absolute;rotation:180;flip:x;visibility:visible" from="1109691,1108496" to="1110411,1109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">
              <v:stroke endarrow="block"/>
            </v:line>
            <v:line id="Line 1364" o:spid="_x0000_s10353" style="position:absolute;rotation:-20;flip:x;visibility:visible" from="1124030,1084131" to="1124750,1085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">
              <v:stroke endarrow="block"/>
            </v:line>
            <v:line id="Line 1365" o:spid="_x0000_s10352" style="position:absolute;rotation:180;flip:x;visibility:visible" from="1112867,1102758" to="1113587,1103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">
              <v:stroke endarrow="block"/>
            </v:line>
            <v:line id="Line 1366" o:spid="_x0000_s10351" style="position:absolute;rotation:-128;flip:x;visibility:visible" from="1129174,1078679" to="1134574,1078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">
              <v:stroke endarrow="block"/>
            </v:line>
            <v:line id="Line 1367" o:spid="_x0000_s10350" style="position:absolute;flip:x;visibility:visible" from="1111321,1106697" to="1112401,1107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">
              <v:stroke endarrow="block"/>
            </v:line>
            <v:group id="Group 1368" o:spid="_x0000_s10346" style="position:absolute;left:1077597;top:1121338;width:13585;height:2414" coordorigin="1060898,1111900" coordsize="13585,2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">
              <v:line id="Line 1369" o:spid="_x0000_s10349" style="position:absolute;rotation:22.75;visibility:visible" from="1062063,1111900" to="1074483,1111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">
                <v:stroke endarrow="block"/>
              </v:line>
              <v:line id="Line 1370" o:spid="_x0000_s10348" style="position:absolute;rotation:22.75;visibility:visible" from="1061449,1113107" to="1073869,1113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">
                <v:stroke endarrow="block"/>
              </v:line>
              <v:line id="Line 1371" o:spid="_x0000_s10347" style="position:absolute;rotation:22.75;visibility:visible" from="1060898,1114314" to="1073318,1114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">
                <v:stroke endarrow="block"/>
              </v:line>
            </v:group>
            <v:line id="Line 1372" o:spid="_x0000_s10345" style="position:absolute;rotation:27;visibility:visible" from="1108557,1119121" to="1113957,1119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">
              <v:stroke endarrow="block"/>
            </v:line>
            <v:line id="Line 1373" o:spid="_x0000_s10344" style="position:absolute;rotation:-53;flip:x;visibility:visible" from="1109091,1108090" to="1114491,1108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">
              <v:stroke endarrow="block"/>
            </v:line>
            <v:line id="Line 1374" o:spid="_x0000_s10343" style="position:absolute;rotation:-157.25;visibility:visible" from="1116478,1127479" to="1134479,1127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">
              <v:stroke endarrow="block"/>
            </v:line>
            <v:line id="Line 1375" o:spid="_x0000_s10342" style="position:absolute;rotation:-157.25;visibility:visible" from="1117050,1126272" to="1135051,1126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">
              <v:stroke endarrow="block"/>
            </v:line>
            <v:line id="Line 1376" o:spid="_x0000_s10341" style="position:absolute;rotation:-157.25;visibility:visible" from="1117707,1125129" to="1135707,1125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">
              <v:stroke endarrow="block"/>
            </v:line>
            <v:line id="Line 1377" o:spid="_x0000_s10340" style="position:absolute;visibility:visible" from="1131747,1072019" to="1131747,1072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"/>
            <v:line id="Line 1378" o:spid="_x0000_s10339" style="position:absolute;rotation:180;flip:y;visibility:visible" from="1086513,1100459" to="1086513,1105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">
              <v:stroke endarrow="block"/>
            </v:line>
            <v:line id="Line 1379" o:spid="_x0000_s10338" style="position:absolute;visibility:visible" from="1086628,1105292" to="1097968,1105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">
              <v:stroke endarrow="block"/>
            </v:line>
            <v:line id="Line 1380" o:spid="_x0000_s10337" style="position:absolute;rotation:22.75;visibility:visible" from="1086084,1102872" to="1098504,110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">
              <v:stroke endarrow="block"/>
            </v:line>
            <v:shape id="Arc 1381" o:spid="_x0000_s10336" style="position:absolute;left:1105666;top:1114285;width:6730;height:5674;visibility:visible" coordsize="40380,3404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" adj="0,,0" path="m-1,10928nfc3838,4173,11009,,18780,,30709,,40380,9670,40380,21600v,4455,-1379,8802,-3946,12444em-1,10928nsc3838,4173,11009,,18780,,30709,,40380,9670,40380,21600v,4455,-1379,8802,-3946,12444l18780,21600,-1,10928xe" filled="f">
              <v:stroke joinstyle="round"/>
              <v:formulas/>
              <v:path arrowok="t" o:extrusionok="f" o:connecttype="custom" o:connectlocs="0,182146;607262,567405;313006,359993" o:connectangles="0,0,0"/>
            </v:shape>
            <v:line id="Line 1382" o:spid="_x0000_s10335" style="position:absolute;rotation:-10;flip:y;visibility:visible" from="1105234,1116065" to="1105594,11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">
              <v:stroke endarrow="block"/>
            </v:line>
            <v:line id="Line 1383" o:spid="_x0000_s10334" style="position:absolute;rotation:-10;flip:y;visibility:visible" from="1111481,1119644" to="1111841,1120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">
              <v:stroke endarrow="block"/>
            </v:line>
            <v:line id="Line 1384" o:spid="_x0000_s10333" style="position:absolute;rotation:180;flip:x;visibility:visible" from="1121900,1086292" to="1122620,1087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">
              <v:stroke endarrow="block"/>
            </v:line>
            <v:line id="Line 1385" o:spid="_x0000_s10332" style="position:absolute;rotation:180;flip:x;visibility:visible" from="1126601,1079156" to="1127321,1080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">
              <v:stroke endarrow="block"/>
            </v:line>
            <v:shape id="Arc 1386" o:spid="_x0000_s10331" style="position:absolute;left:1131218;top:1070219;width:3136;height:3134;visibility:visible" coordsize="18814,1880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" adj="0,,0" path="m-1,8193nfc1932,4767,4763,1934,8187,-1em-1,8193nsc1932,4767,4763,1934,8187,-1l18814,18805,-1,8193xe" filled="f">
              <v:stroke joinstyle="round"/>
              <v:formulas/>
              <v:path arrowok="t" o:extrusionok="f" o:connecttype="custom" o:connectlocs="0,136563;136469,0;313572,313409" o:connectangles="0,0,0"/>
            </v:shape>
            <v:line id="Line 1387" o:spid="_x0000_s10330" style="position:absolute;rotation:180;flip:x;visibility:visible" from="1130519,1071596" to="1131239,107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">
              <v:stroke endarrow="block"/>
            </v:line>
            <v:line id="Line 1388" o:spid="_x0000_s10329" style="position:absolute;rotation:-60;flip:x;visibility:visible" from="1130360,1071098" to="1135760,1071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">
              <v:stroke endarrow="block"/>
            </v:line>
            <v:line id="Line 1389" o:spid="_x0000_s10328" style="position:absolute;rotation:-57;flip:x;visibility:visible" from="1121720,1085879" to="1127120,1085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">
              <v:stroke endarrow="block"/>
            </v:line>
            <v:line id="Line 1390" o:spid="_x0000_s10327" style="position:absolute;rotation:-33;flip:x;visibility:visible" from="1116456,1094324" to="1121856,1094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">
              <v:stroke endarrow="block"/>
            </v:line>
            <v:shape id="AutoShape 1391" o:spid="_x0000_s10326" type="#_x0000_t13" style="position:absolute;left:1098597;top:1136881;width:9763;height:540;rotation:22.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" filled="f" insetpen="t">
              <v:textbox inset="2.88pt,2.88pt,2.88pt,2.88pt"/>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392" o:spid="_x0000_s10325" type="#_x0000_t67" style="position:absolute;left:1096437;top:1116001;width:54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" filled="f" insetpen="t">
              <v:textbox inset="2.88pt,2.88pt,2.88pt,2.88pt"/>
            </v:shape>
            <v:shape id="AutoShape 1393" o:spid="_x0000_s10324" type="#_x0000_t66" style="position:absolute;left:1122717;top:1121761;width:7200;height:540;rotation:22.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" filled="f" insetpen="t">
              <v:textbox inset="2.88pt,2.88pt,2.88pt,2.88pt"/>
            </v:shape>
          </v:group>
        </w:pict>
      </w:r>
    </w:p>
    <w:p w:rsidR="00DA2D46" w:rsidRPr="00E62C67" w:rsidRDefault="00DA2D46" w:rsidP="00DA2D46">
      <w:pPr>
        <w:rPr>
          <w:color w:val="000000" w:themeColor="text1"/>
          <w:lang w:val="en-US"/>
        </w:rPr>
      </w:pPr>
    </w:p>
    <w:p w:rsidR="00DA2D46" w:rsidRPr="00E62C67" w:rsidRDefault="00DA2D46" w:rsidP="00DA2D46">
      <w:pPr>
        <w:tabs>
          <w:tab w:val="left" w:pos="6100"/>
        </w:tabs>
        <w:rPr>
          <w:color w:val="000000" w:themeColor="text1"/>
          <w:lang w:val="en-US"/>
        </w:rPr>
      </w:pPr>
      <w:r w:rsidRPr="00E62C67">
        <w:rPr>
          <w:color w:val="000000" w:themeColor="text1"/>
          <w:lang w:val="en-US"/>
        </w:rPr>
        <w:tab/>
      </w:r>
      <w:r w:rsidR="00E62C67">
        <w:rPr>
          <w:lang w:val="en-US"/>
        </w:rPr>
        <w:t>P</w:t>
      </w:r>
      <w:r w:rsidR="00E62C67" w:rsidRPr="00E62C67">
        <w:rPr>
          <w:lang w:val="en-US"/>
        </w:rPr>
        <w:t>lane of ecliptic</w:t>
      </w:r>
    </w:p>
    <w:p w:rsidR="00DA2D46" w:rsidRPr="00E62C67" w:rsidRDefault="00DA2D46" w:rsidP="00DA2D46">
      <w:pPr>
        <w:rPr>
          <w:color w:val="000000" w:themeColor="text1"/>
          <w:lang w:val="en-US"/>
        </w:rPr>
      </w:pPr>
    </w:p>
    <w:p w:rsidR="00DA2D46" w:rsidRPr="00E62C67" w:rsidRDefault="00DA2D46" w:rsidP="00DA2D46">
      <w:pPr>
        <w:tabs>
          <w:tab w:val="left" w:pos="7600"/>
        </w:tabs>
        <w:rPr>
          <w:color w:val="000000" w:themeColor="text1"/>
          <w:lang w:val="en-US"/>
        </w:rPr>
      </w:pPr>
      <w:r w:rsidRPr="00E62C67">
        <w:rPr>
          <w:color w:val="000000" w:themeColor="text1"/>
          <w:lang w:val="en-US"/>
        </w:rPr>
        <w:t xml:space="preserve">                                                                                                                        </w:t>
      </w:r>
      <w:r w:rsidRPr="003A1BF3">
        <w:rPr>
          <w:color w:val="000000" w:themeColor="text1"/>
          <w:position w:val="-6"/>
        </w:rPr>
        <w:object w:dxaOrig="380" w:dyaOrig="320">
          <v:shape id="_x0000_i2169" type="#_x0000_t75" style="width:18.75pt;height:15.75pt" o:ole="">
            <v:imagedata r:id="rId1654" o:title=""/>
          </v:shape>
          <o:OLEObject Type="Embed" ProgID="Equation.DSMT4" ShapeID="_x0000_i2169" DrawAspect="Content" ObjectID="_1565017888" r:id="rId1655"/>
        </w:object>
      </w:r>
      <w:r w:rsidRPr="00E62C67">
        <w:rPr>
          <w:color w:val="000000" w:themeColor="text1"/>
          <w:lang w:val="en-US"/>
        </w:rPr>
        <w:t xml:space="preserve">       </w:t>
      </w:r>
      <w:r w:rsidRPr="003A1BF3">
        <w:rPr>
          <w:color w:val="000000" w:themeColor="text1"/>
          <w:position w:val="-12"/>
        </w:rPr>
        <w:object w:dxaOrig="360" w:dyaOrig="360">
          <v:shape id="_x0000_i2170" type="#_x0000_t75" style="width:18pt;height:18pt" o:ole="">
            <v:imagedata r:id="rId1656" o:title=""/>
          </v:shape>
          <o:OLEObject Type="Embed" ProgID="Equation.DSMT4" ShapeID="_x0000_i2170" DrawAspect="Content" ObjectID="_1565017889" r:id="rId1657"/>
        </w:object>
      </w:r>
    </w:p>
    <w:p w:rsidR="00DA2D46" w:rsidRPr="00E62C67" w:rsidRDefault="00DA2D46" w:rsidP="00DA2D46">
      <w:pPr>
        <w:rPr>
          <w:color w:val="000000" w:themeColor="text1"/>
          <w:lang w:val="en-US"/>
        </w:rPr>
      </w:pPr>
    </w:p>
    <w:p w:rsidR="00DA2D46" w:rsidRPr="00E62C67" w:rsidRDefault="00DA2D46" w:rsidP="00DA2D46">
      <w:pPr>
        <w:tabs>
          <w:tab w:val="left" w:pos="6370"/>
        </w:tabs>
        <w:rPr>
          <w:color w:val="000000" w:themeColor="text1"/>
          <w:lang w:val="en-US"/>
        </w:rPr>
      </w:pPr>
      <w:r w:rsidRPr="00E62C67">
        <w:rPr>
          <w:color w:val="000000" w:themeColor="text1"/>
          <w:lang w:val="en-US"/>
        </w:rPr>
        <w:tab/>
        <w:t xml:space="preserve">      </w:t>
      </w:r>
      <w:r w:rsidR="00E62C67" w:rsidRPr="00074D07">
        <w:rPr>
          <w:color w:val="000000" w:themeColor="text1"/>
          <w:lang w:val="en-US"/>
        </w:rPr>
        <w:t>Neptune</w:t>
      </w:r>
    </w:p>
    <w:p w:rsidR="00DA2D46" w:rsidRPr="00E62C67" w:rsidRDefault="00DA2D46" w:rsidP="00DA2D46">
      <w:pPr>
        <w:rPr>
          <w:color w:val="000000" w:themeColor="text1"/>
          <w:lang w:val="en-US"/>
        </w:rPr>
      </w:pPr>
    </w:p>
    <w:p w:rsidR="00DA2D46" w:rsidRPr="00E62C67" w:rsidRDefault="00DA2D46" w:rsidP="00DA2D46">
      <w:pPr>
        <w:tabs>
          <w:tab w:val="left" w:pos="7730"/>
        </w:tabs>
        <w:rPr>
          <w:color w:val="000000" w:themeColor="text1"/>
          <w:lang w:val="en-US"/>
        </w:rPr>
      </w:pPr>
      <w:r w:rsidRPr="00E62C67">
        <w:rPr>
          <w:color w:val="000000" w:themeColor="text1"/>
          <w:lang w:val="en-US"/>
        </w:rPr>
        <w:t xml:space="preserve">                                                                                                                   </w:t>
      </w:r>
      <w:r w:rsidRPr="003A1BF3">
        <w:rPr>
          <w:color w:val="000000" w:themeColor="text1"/>
          <w:position w:val="-6"/>
        </w:rPr>
        <w:object w:dxaOrig="380" w:dyaOrig="320">
          <v:shape id="_x0000_i2171" type="#_x0000_t75" style="width:18.75pt;height:15.75pt" o:ole="">
            <v:imagedata r:id="rId1658" o:title=""/>
          </v:shape>
          <o:OLEObject Type="Embed" ProgID="Equation.DSMT4" ShapeID="_x0000_i2171" DrawAspect="Content" ObjectID="_1565017890" r:id="rId1659"/>
        </w:object>
      </w:r>
      <w:r w:rsidRPr="00E62C67">
        <w:rPr>
          <w:color w:val="000000" w:themeColor="text1"/>
          <w:lang w:val="en-US"/>
        </w:rPr>
        <w:t xml:space="preserve">            </w:t>
      </w:r>
      <w:r w:rsidRPr="003A1BF3">
        <w:rPr>
          <w:color w:val="000000" w:themeColor="text1"/>
          <w:position w:val="-12"/>
        </w:rPr>
        <w:object w:dxaOrig="320" w:dyaOrig="360">
          <v:shape id="_x0000_i2172" type="#_x0000_t75" style="width:15.75pt;height:18pt" o:ole="">
            <v:imagedata r:id="rId1660" o:title=""/>
          </v:shape>
          <o:OLEObject Type="Embed" ProgID="Equation.DSMT4" ShapeID="_x0000_i2172" DrawAspect="Content" ObjectID="_1565017891" r:id="rId1661"/>
        </w:object>
      </w:r>
    </w:p>
    <w:p w:rsidR="00DA2D46" w:rsidRPr="00E62C67" w:rsidRDefault="00DA2D46" w:rsidP="00DA2D46">
      <w:pPr>
        <w:jc w:val="center"/>
        <w:rPr>
          <w:color w:val="000000" w:themeColor="text1"/>
          <w:lang w:val="en-US"/>
        </w:rPr>
      </w:pPr>
      <w:r w:rsidRPr="00E62C67">
        <w:rPr>
          <w:color w:val="000000" w:themeColor="text1"/>
          <w:lang w:val="en-US"/>
        </w:rPr>
        <w:t xml:space="preserve">                                                              </w:t>
      </w:r>
      <w:r w:rsidR="00E62C67" w:rsidRPr="00E62C67">
        <w:rPr>
          <w:color w:val="000000" w:themeColor="text1"/>
        </w:rPr>
        <w:t>Uranus</w:t>
      </w:r>
    </w:p>
    <w:p w:rsidR="00DA2D46" w:rsidRPr="00E62C67" w:rsidRDefault="00DA2D46" w:rsidP="00DA2D46">
      <w:pPr>
        <w:rPr>
          <w:color w:val="000000" w:themeColor="text1"/>
          <w:lang w:val="en-US"/>
        </w:rPr>
      </w:pPr>
    </w:p>
    <w:p w:rsidR="00DA2D46" w:rsidRPr="003A1BF3" w:rsidRDefault="00DA2D46" w:rsidP="00DA2D46">
      <w:pPr>
        <w:tabs>
          <w:tab w:val="left" w:pos="6140"/>
        </w:tabs>
        <w:rPr>
          <w:color w:val="000000" w:themeColor="text1"/>
        </w:rPr>
      </w:pPr>
      <w:r w:rsidRPr="00E62C67">
        <w:rPr>
          <w:color w:val="000000" w:themeColor="text1"/>
          <w:lang w:val="en-US"/>
        </w:rPr>
        <w:tab/>
        <w:t xml:space="preserve">  </w:t>
      </w:r>
      <w:r w:rsidRPr="003A1BF3">
        <w:rPr>
          <w:color w:val="000000" w:themeColor="text1"/>
          <w:position w:val="-12"/>
        </w:rPr>
        <w:object w:dxaOrig="400" w:dyaOrig="360">
          <v:shape id="_x0000_i2173" type="#_x0000_t75" style="width:20.25pt;height:18pt" o:ole="">
            <v:imagedata r:id="rId1662" o:title=""/>
          </v:shape>
          <o:OLEObject Type="Embed" ProgID="Equation.DSMT4" ShapeID="_x0000_i2173" DrawAspect="Content" ObjectID="_1565017892" r:id="rId1663"/>
        </w:object>
      </w:r>
    </w:p>
    <w:p w:rsidR="00DA2D46" w:rsidRPr="003A1BF3" w:rsidRDefault="00DA2D46" w:rsidP="00DA2D46">
      <w:pPr>
        <w:tabs>
          <w:tab w:val="left" w:pos="6170"/>
        </w:tabs>
        <w:rPr>
          <w:color w:val="000000" w:themeColor="text1"/>
        </w:rPr>
      </w:pPr>
      <w:r w:rsidRPr="003A1BF3">
        <w:rPr>
          <w:color w:val="000000" w:themeColor="text1"/>
        </w:rPr>
        <w:t xml:space="preserve">                                                                                                 </w:t>
      </w:r>
      <w:r w:rsidRPr="003A1BF3">
        <w:rPr>
          <w:color w:val="000000" w:themeColor="text1"/>
          <w:position w:val="-6"/>
        </w:rPr>
        <w:object w:dxaOrig="400" w:dyaOrig="320">
          <v:shape id="_x0000_i2174" type="#_x0000_t75" style="width:20.25pt;height:15.75pt" o:ole="">
            <v:imagedata r:id="rId1664" o:title=""/>
          </v:shape>
          <o:OLEObject Type="Embed" ProgID="Equation.DSMT4" ShapeID="_x0000_i2174" DrawAspect="Content" ObjectID="_1565017893" r:id="rId1665"/>
        </w:object>
      </w:r>
    </w:p>
    <w:p w:rsidR="00DA2D46" w:rsidRPr="003A1BF3" w:rsidRDefault="00DA2D46" w:rsidP="00DA2D46">
      <w:pPr>
        <w:rPr>
          <w:color w:val="000000" w:themeColor="text1"/>
        </w:rPr>
      </w:pPr>
    </w:p>
    <w:p w:rsidR="00DA2D46" w:rsidRPr="003A1BF3" w:rsidRDefault="00DA2D46" w:rsidP="00DA2D46">
      <w:pPr>
        <w:tabs>
          <w:tab w:val="left" w:pos="5730"/>
        </w:tabs>
        <w:rPr>
          <w:color w:val="000000" w:themeColor="text1"/>
        </w:rPr>
      </w:pPr>
      <w:r w:rsidRPr="003A1BF3">
        <w:rPr>
          <w:color w:val="000000" w:themeColor="text1"/>
        </w:rPr>
        <w:t xml:space="preserve">                                                                                    </w:t>
      </w:r>
      <w:r w:rsidR="00E62C67" w:rsidRPr="00E62C67">
        <w:rPr>
          <w:color w:val="000000" w:themeColor="text1"/>
        </w:rPr>
        <w:t>Saturn</w:t>
      </w:r>
    </w:p>
    <w:p w:rsidR="00DA2D46" w:rsidRPr="003A1BF3" w:rsidRDefault="00DA2D46" w:rsidP="00DA2D46">
      <w:pPr>
        <w:tabs>
          <w:tab w:val="left" w:pos="5120"/>
          <w:tab w:val="left" w:pos="7460"/>
        </w:tabs>
        <w:rPr>
          <w:color w:val="000000" w:themeColor="text1"/>
        </w:rPr>
      </w:pPr>
      <w:r w:rsidRPr="003A1BF3">
        <w:rPr>
          <w:color w:val="000000" w:themeColor="text1"/>
        </w:rPr>
        <w:t xml:space="preserve">                                                                                       </w:t>
      </w:r>
      <w:r w:rsidRPr="003A1BF3">
        <w:rPr>
          <w:color w:val="000000" w:themeColor="text1"/>
        </w:rPr>
        <w:tab/>
      </w:r>
    </w:p>
    <w:p w:rsidR="00DA2D46" w:rsidRPr="003A1BF3" w:rsidRDefault="00DA2D46" w:rsidP="00DA2D46">
      <w:pPr>
        <w:rPr>
          <w:color w:val="000000" w:themeColor="text1"/>
        </w:rPr>
      </w:pPr>
      <w:r w:rsidRPr="003A1BF3">
        <w:rPr>
          <w:color w:val="000000" w:themeColor="text1"/>
        </w:rPr>
        <w:t xml:space="preserve">                                                                                   </w:t>
      </w:r>
      <w:r w:rsidRPr="003A1BF3">
        <w:rPr>
          <w:color w:val="000000" w:themeColor="text1"/>
          <w:position w:val="-12"/>
        </w:rPr>
        <w:object w:dxaOrig="380" w:dyaOrig="360">
          <v:shape id="_x0000_i2175" type="#_x0000_t75" style="width:18.75pt;height:18pt" o:ole="">
            <v:imagedata r:id="rId1666" o:title=""/>
          </v:shape>
          <o:OLEObject Type="Embed" ProgID="Equation.DSMT4" ShapeID="_x0000_i2175" DrawAspect="Content" ObjectID="_1565017894" r:id="rId1667"/>
        </w:object>
      </w:r>
      <w:r w:rsidRPr="003A1BF3">
        <w:rPr>
          <w:color w:val="000000" w:themeColor="text1"/>
        </w:rPr>
        <w:t xml:space="preserve">   </w:t>
      </w:r>
    </w:p>
    <w:p w:rsidR="00DA2D46" w:rsidRPr="003A1BF3" w:rsidRDefault="00DA2D46" w:rsidP="00DA2D46">
      <w:pPr>
        <w:rPr>
          <w:color w:val="000000" w:themeColor="text1"/>
        </w:rPr>
      </w:pPr>
      <w:r w:rsidRPr="003A1BF3">
        <w:rPr>
          <w:color w:val="000000" w:themeColor="text1"/>
        </w:rPr>
        <w:t xml:space="preserve">                                                                      </w:t>
      </w:r>
      <w:r w:rsidR="00E62C67" w:rsidRPr="00E62C67">
        <w:rPr>
          <w:color w:val="000000" w:themeColor="text1"/>
        </w:rPr>
        <w:t xml:space="preserve">Jupiter </w:t>
      </w:r>
      <w:r w:rsidRPr="003A1BF3">
        <w:rPr>
          <w:color w:val="000000" w:themeColor="text1"/>
          <w:position w:val="-6"/>
        </w:rPr>
        <w:object w:dxaOrig="260" w:dyaOrig="320">
          <v:shape id="_x0000_i2176" type="#_x0000_t75" style="width:12.75pt;height:15.75pt" o:ole="">
            <v:imagedata r:id="rId1668" o:title=""/>
          </v:shape>
          <o:OLEObject Type="Embed" ProgID="Equation.DSMT4" ShapeID="_x0000_i2176" DrawAspect="Content" ObjectID="_1565017895" r:id="rId1669"/>
        </w:object>
      </w:r>
    </w:p>
    <w:p w:rsidR="00DA2D46" w:rsidRPr="003A1BF3" w:rsidRDefault="00DA2D46" w:rsidP="00DA2D46">
      <w:pPr>
        <w:tabs>
          <w:tab w:val="left" w:pos="5190"/>
        </w:tabs>
        <w:rPr>
          <w:color w:val="000000" w:themeColor="text1"/>
        </w:rPr>
      </w:pPr>
    </w:p>
    <w:p w:rsidR="00DA2D46" w:rsidRPr="003A1BF3" w:rsidRDefault="00DA2D46" w:rsidP="00DA2D46">
      <w:pPr>
        <w:tabs>
          <w:tab w:val="left" w:pos="4640"/>
          <w:tab w:val="left" w:pos="7050"/>
        </w:tabs>
        <w:rPr>
          <w:color w:val="000000" w:themeColor="text1"/>
        </w:rPr>
      </w:pPr>
      <w:r w:rsidRPr="003A1BF3">
        <w:rPr>
          <w:color w:val="000000" w:themeColor="text1"/>
        </w:rPr>
        <w:tab/>
      </w:r>
      <w:r w:rsidRPr="003A1BF3">
        <w:rPr>
          <w:color w:val="000000" w:themeColor="text1"/>
        </w:rPr>
        <w:tab/>
      </w:r>
    </w:p>
    <w:p w:rsidR="00DA2D46" w:rsidRPr="003A1BF3" w:rsidRDefault="00DA2D46" w:rsidP="00DA2D46">
      <w:pPr>
        <w:tabs>
          <w:tab w:val="left" w:pos="1540"/>
          <w:tab w:val="left" w:pos="4640"/>
        </w:tabs>
        <w:rPr>
          <w:color w:val="000000" w:themeColor="text1"/>
        </w:rPr>
      </w:pPr>
      <w:r w:rsidRPr="003A1BF3">
        <w:rPr>
          <w:color w:val="000000" w:themeColor="text1"/>
        </w:rPr>
        <w:tab/>
      </w:r>
      <w:r w:rsidRPr="003A1BF3">
        <w:rPr>
          <w:color w:val="000000" w:themeColor="text1"/>
          <w:position w:val="-12"/>
        </w:rPr>
        <w:object w:dxaOrig="380" w:dyaOrig="360">
          <v:shape id="_x0000_i2177" type="#_x0000_t75" style="width:18.75pt;height:18pt" o:ole="">
            <v:imagedata r:id="rId1670" o:title=""/>
          </v:shape>
          <o:OLEObject Type="Embed" ProgID="Equation.DSMT4" ShapeID="_x0000_i2177" DrawAspect="Content" ObjectID="_1565017896" r:id="rId1671"/>
        </w:object>
      </w:r>
      <w:r w:rsidRPr="003A1BF3">
        <w:rPr>
          <w:color w:val="000000" w:themeColor="text1"/>
        </w:rPr>
        <w:t xml:space="preserve">                                   </w:t>
      </w:r>
      <w:r w:rsidR="00E62C67">
        <w:rPr>
          <w:color w:val="000000" w:themeColor="text1"/>
          <w:lang w:val="en-US"/>
        </w:rPr>
        <w:t>Mars</w:t>
      </w:r>
      <w:r w:rsidRPr="003A1BF3">
        <w:rPr>
          <w:color w:val="000000" w:themeColor="text1"/>
        </w:rPr>
        <w:t xml:space="preserve">       </w:t>
      </w:r>
      <w:r w:rsidRPr="003A1BF3">
        <w:rPr>
          <w:color w:val="000000" w:themeColor="text1"/>
          <w:position w:val="-12"/>
        </w:rPr>
        <w:object w:dxaOrig="380" w:dyaOrig="360">
          <v:shape id="_x0000_i2178" type="#_x0000_t75" style="width:18.75pt;height:18pt" o:ole="">
            <v:imagedata r:id="rId1672" o:title=""/>
          </v:shape>
          <o:OLEObject Type="Embed" ProgID="Equation.DSMT4" ShapeID="_x0000_i2178" DrawAspect="Content" ObjectID="_1565017897" r:id="rId1673"/>
        </w:object>
      </w:r>
    </w:p>
    <w:p w:rsidR="00DA2D46" w:rsidRPr="003A1BF3" w:rsidRDefault="00DA2D46" w:rsidP="00DA2D46">
      <w:pPr>
        <w:tabs>
          <w:tab w:val="left" w:pos="1460"/>
          <w:tab w:val="left" w:pos="4480"/>
          <w:tab w:val="center" w:pos="4677"/>
        </w:tabs>
        <w:rPr>
          <w:color w:val="000000" w:themeColor="text1"/>
        </w:rPr>
      </w:pPr>
      <w:r w:rsidRPr="003A1BF3">
        <w:rPr>
          <w:color w:val="000000" w:themeColor="text1"/>
        </w:rPr>
        <w:t xml:space="preserve">    </w:t>
      </w:r>
      <w:r w:rsidRPr="003A1BF3">
        <w:rPr>
          <w:color w:val="000000" w:themeColor="text1"/>
          <w:position w:val="-12"/>
        </w:rPr>
        <w:object w:dxaOrig="340" w:dyaOrig="360">
          <v:shape id="_x0000_i2179" type="#_x0000_t75" style="width:17.25pt;height:18pt" o:ole="">
            <v:imagedata r:id="rId1674" o:title=""/>
          </v:shape>
          <o:OLEObject Type="Embed" ProgID="Equation.DSMT4" ShapeID="_x0000_i2179" DrawAspect="Content" ObjectID="_1565017898" r:id="rId1675"/>
        </w:object>
      </w:r>
      <w:r w:rsidRPr="003A1BF3">
        <w:rPr>
          <w:color w:val="000000" w:themeColor="text1"/>
        </w:rPr>
        <w:t xml:space="preserve"> </w:t>
      </w:r>
      <w:r w:rsidRPr="003A1BF3">
        <w:rPr>
          <w:color w:val="000000" w:themeColor="text1"/>
        </w:rPr>
        <w:tab/>
        <w:t xml:space="preserve">                                              </w:t>
      </w:r>
      <w:r w:rsidRPr="003A1BF3">
        <w:rPr>
          <w:color w:val="000000" w:themeColor="text1"/>
          <w:position w:val="-4"/>
        </w:rPr>
        <w:object w:dxaOrig="400" w:dyaOrig="300">
          <v:shape id="_x0000_i2180" type="#_x0000_t75" style="width:20.25pt;height:15pt" o:ole="">
            <v:imagedata r:id="rId1676" o:title=""/>
          </v:shape>
          <o:OLEObject Type="Embed" ProgID="Equation.DSMT4" ShapeID="_x0000_i2180" DrawAspect="Content" ObjectID="_1565017899" r:id="rId1677"/>
        </w:object>
      </w:r>
      <w:r w:rsidRPr="003A1BF3">
        <w:rPr>
          <w:color w:val="000000" w:themeColor="text1"/>
        </w:rPr>
        <w:tab/>
      </w:r>
    </w:p>
    <w:p w:rsidR="00DA2D46" w:rsidRPr="003A1BF3" w:rsidRDefault="00DA2D46" w:rsidP="00DA2D46">
      <w:pPr>
        <w:tabs>
          <w:tab w:val="left" w:pos="4120"/>
        </w:tabs>
        <w:rPr>
          <w:color w:val="000000" w:themeColor="text1"/>
        </w:rPr>
      </w:pPr>
      <w:r w:rsidRPr="003A1BF3">
        <w:rPr>
          <w:color w:val="000000" w:themeColor="text1"/>
        </w:rPr>
        <w:t xml:space="preserve">                                                                   </w:t>
      </w:r>
      <w:r w:rsidRPr="003A1BF3">
        <w:rPr>
          <w:color w:val="000000" w:themeColor="text1"/>
          <w:position w:val="-12"/>
        </w:rPr>
        <w:object w:dxaOrig="300" w:dyaOrig="360">
          <v:shape id="_x0000_i2181" type="#_x0000_t75" style="width:15pt;height:18pt" o:ole="">
            <v:imagedata r:id="rId1678" o:title=""/>
          </v:shape>
          <o:OLEObject Type="Embed" ProgID="Equation.DSMT4" ShapeID="_x0000_i2181" DrawAspect="Content" ObjectID="_1565017900" r:id="rId1679"/>
        </w:object>
      </w:r>
      <w:r w:rsidRPr="003A1BF3">
        <w:rPr>
          <w:color w:val="000000" w:themeColor="text1"/>
        </w:rPr>
        <w:t xml:space="preserve">      </w:t>
      </w:r>
    </w:p>
    <w:p w:rsidR="00DA2D46" w:rsidRPr="003A1BF3" w:rsidRDefault="00DA2D46" w:rsidP="00DA2D46">
      <w:pPr>
        <w:tabs>
          <w:tab w:val="left" w:pos="3780"/>
        </w:tabs>
        <w:rPr>
          <w:color w:val="000000" w:themeColor="text1"/>
        </w:rPr>
      </w:pPr>
      <w:r w:rsidRPr="003A1BF3">
        <w:rPr>
          <w:color w:val="000000" w:themeColor="text1"/>
        </w:rPr>
        <w:t xml:space="preserve">                    </w:t>
      </w:r>
      <w:r w:rsidRPr="003A1BF3">
        <w:rPr>
          <w:color w:val="000000" w:themeColor="text1"/>
          <w:position w:val="-12"/>
        </w:rPr>
        <w:object w:dxaOrig="360" w:dyaOrig="360">
          <v:shape id="_x0000_i2182" type="#_x0000_t75" style="width:18pt;height:18pt" o:ole="">
            <v:imagedata r:id="rId1680" o:title=""/>
          </v:shape>
          <o:OLEObject Type="Embed" ProgID="Equation.DSMT4" ShapeID="_x0000_i2182" DrawAspect="Content" ObjectID="_1565017901" r:id="rId1681"/>
        </w:object>
      </w:r>
      <w:r w:rsidRPr="003A1BF3">
        <w:rPr>
          <w:color w:val="000000" w:themeColor="text1"/>
        </w:rPr>
        <w:t xml:space="preserve">                          </w:t>
      </w:r>
      <w:r w:rsidR="00E62C67">
        <w:rPr>
          <w:color w:val="000000" w:themeColor="text1"/>
          <w:lang w:val="en-US"/>
        </w:rPr>
        <w:t>Earth</w:t>
      </w:r>
      <w:r w:rsidRPr="003A1BF3">
        <w:rPr>
          <w:color w:val="000000" w:themeColor="text1"/>
        </w:rPr>
        <w:t xml:space="preserve"> </w:t>
      </w:r>
      <w:r w:rsidRPr="003A1BF3">
        <w:rPr>
          <w:color w:val="000000" w:themeColor="text1"/>
          <w:position w:val="-6"/>
        </w:rPr>
        <w:object w:dxaOrig="380" w:dyaOrig="320">
          <v:shape id="_x0000_i2183" type="#_x0000_t75" style="width:18.75pt;height:15.75pt" o:ole="">
            <v:imagedata r:id="rId1682" o:title=""/>
          </v:shape>
          <o:OLEObject Type="Embed" ProgID="Equation.DSMT4" ShapeID="_x0000_i2183" DrawAspect="Content" ObjectID="_1565017902" r:id="rId1683"/>
        </w:object>
      </w:r>
      <w:r w:rsidRPr="003A1BF3">
        <w:rPr>
          <w:color w:val="000000" w:themeColor="text1"/>
        </w:rPr>
        <w:t xml:space="preserve">    </w:t>
      </w:r>
    </w:p>
    <w:p w:rsidR="00DA2D46" w:rsidRPr="003A1BF3" w:rsidRDefault="00DA2D46" w:rsidP="00DA2D46">
      <w:pPr>
        <w:tabs>
          <w:tab w:val="left" w:pos="1280"/>
          <w:tab w:val="left" w:pos="3780"/>
        </w:tabs>
        <w:rPr>
          <w:color w:val="000000" w:themeColor="text1"/>
        </w:rPr>
      </w:pPr>
      <w:r w:rsidRPr="003A1BF3">
        <w:rPr>
          <w:color w:val="000000" w:themeColor="text1"/>
        </w:rPr>
        <w:tab/>
      </w:r>
      <w:r w:rsidRPr="003A1BF3">
        <w:rPr>
          <w:color w:val="000000" w:themeColor="text1"/>
        </w:rPr>
        <w:tab/>
        <w:t xml:space="preserve">  </w:t>
      </w:r>
    </w:p>
    <w:p w:rsidR="00DA2D46" w:rsidRPr="003A1BF3" w:rsidRDefault="00DA2D46" w:rsidP="00DA2D46">
      <w:pPr>
        <w:rPr>
          <w:color w:val="000000" w:themeColor="text1"/>
        </w:rPr>
      </w:pPr>
    </w:p>
    <w:p w:rsidR="00DA2D46" w:rsidRPr="00E62C67" w:rsidRDefault="00DA2D46" w:rsidP="00DA2D46">
      <w:pPr>
        <w:tabs>
          <w:tab w:val="left" w:pos="2990"/>
        </w:tabs>
        <w:rPr>
          <w:color w:val="000000" w:themeColor="text1"/>
          <w:lang w:val="en-US"/>
        </w:rPr>
      </w:pPr>
      <w:r w:rsidRPr="003A1BF3">
        <w:rPr>
          <w:color w:val="000000" w:themeColor="text1"/>
        </w:rPr>
        <w:tab/>
      </w:r>
      <w:r w:rsidR="00E62C67">
        <w:rPr>
          <w:color w:val="000000" w:themeColor="text1"/>
          <w:lang w:val="en-US"/>
        </w:rPr>
        <w:t>Venus</w:t>
      </w:r>
    </w:p>
    <w:p w:rsidR="00DA2D46" w:rsidRPr="003A1BF3" w:rsidRDefault="00DA2D46" w:rsidP="00DA2D46">
      <w:pPr>
        <w:tabs>
          <w:tab w:val="left" w:pos="3660"/>
        </w:tabs>
        <w:rPr>
          <w:color w:val="000000" w:themeColor="text1"/>
        </w:rPr>
      </w:pPr>
      <w:r w:rsidRPr="003A1BF3">
        <w:rPr>
          <w:color w:val="000000" w:themeColor="text1"/>
        </w:rPr>
        <w:tab/>
        <w:t xml:space="preserve">              </w:t>
      </w:r>
      <w:r w:rsidRPr="003A1BF3">
        <w:rPr>
          <w:color w:val="000000" w:themeColor="text1"/>
          <w:position w:val="-6"/>
        </w:rPr>
        <w:object w:dxaOrig="480" w:dyaOrig="320">
          <v:shape id="_x0000_i2184" type="#_x0000_t75" style="width:24pt;height:15.75pt" o:ole="">
            <v:imagedata r:id="rId1684" o:title=""/>
          </v:shape>
          <o:OLEObject Type="Embed" ProgID="Equation.DSMT4" ShapeID="_x0000_i2184" DrawAspect="Content" ObjectID="_1565017903" r:id="rId1685"/>
        </w:object>
      </w:r>
    </w:p>
    <w:p w:rsidR="00DA2D46" w:rsidRPr="003A1BF3" w:rsidRDefault="00DA2D46" w:rsidP="00DA2D46">
      <w:pPr>
        <w:tabs>
          <w:tab w:val="left" w:pos="1190"/>
          <w:tab w:val="left" w:pos="2560"/>
        </w:tabs>
        <w:rPr>
          <w:color w:val="000000" w:themeColor="text1"/>
        </w:rPr>
      </w:pPr>
      <w:r w:rsidRPr="003A1BF3">
        <w:rPr>
          <w:color w:val="000000" w:themeColor="text1"/>
        </w:rPr>
        <w:tab/>
      </w:r>
      <w:r w:rsidRPr="003A1BF3">
        <w:rPr>
          <w:color w:val="000000" w:themeColor="text1"/>
          <w:position w:val="-12"/>
        </w:rPr>
        <w:object w:dxaOrig="340" w:dyaOrig="360">
          <v:shape id="_x0000_i2185" type="#_x0000_t75" style="width:17.25pt;height:18pt" o:ole="">
            <v:imagedata r:id="rId1674" o:title=""/>
          </v:shape>
          <o:OLEObject Type="Embed" ProgID="Equation.DSMT4" ShapeID="_x0000_i2185" DrawAspect="Content" ObjectID="_1565017904" r:id="rId1686"/>
        </w:object>
      </w:r>
      <w:r w:rsidRPr="003A1BF3">
        <w:rPr>
          <w:color w:val="000000" w:themeColor="text1"/>
        </w:rPr>
        <w:tab/>
      </w:r>
      <w:r w:rsidRPr="003A1BF3">
        <w:rPr>
          <w:color w:val="000000" w:themeColor="text1"/>
          <w:position w:val="-12"/>
        </w:rPr>
        <w:object w:dxaOrig="380" w:dyaOrig="360">
          <v:shape id="_x0000_i2186" type="#_x0000_t75" style="width:18.75pt;height:18pt" o:ole="">
            <v:imagedata r:id="rId1687" o:title=""/>
          </v:shape>
          <o:OLEObject Type="Embed" ProgID="Equation.DSMT4" ShapeID="_x0000_i2186" DrawAspect="Content" ObjectID="_1565017905" r:id="rId1688"/>
        </w:object>
      </w:r>
      <w:r w:rsidRPr="003A1BF3">
        <w:rPr>
          <w:color w:val="000000" w:themeColor="text1"/>
        </w:rPr>
        <w:t xml:space="preserve">                    </w:t>
      </w:r>
    </w:p>
    <w:p w:rsidR="00DA2D46" w:rsidRPr="003A1BF3" w:rsidRDefault="00DA2D46" w:rsidP="00DA2D46">
      <w:pPr>
        <w:tabs>
          <w:tab w:val="left" w:pos="2990"/>
          <w:tab w:val="center" w:pos="4677"/>
          <w:tab w:val="left" w:pos="7240"/>
        </w:tabs>
        <w:rPr>
          <w:color w:val="000000" w:themeColor="text1"/>
        </w:rPr>
      </w:pPr>
      <w:r w:rsidRPr="003A1BF3">
        <w:rPr>
          <w:color w:val="000000" w:themeColor="text1"/>
        </w:rPr>
        <w:t xml:space="preserve">   </w:t>
      </w:r>
      <w:r w:rsidRPr="003A1BF3">
        <w:rPr>
          <w:color w:val="000000" w:themeColor="text1"/>
          <w:position w:val="-12"/>
        </w:rPr>
        <w:object w:dxaOrig="380" w:dyaOrig="360">
          <v:shape id="_x0000_i2187" type="#_x0000_t75" style="width:18.75pt;height:18pt" o:ole="">
            <v:imagedata r:id="rId1670" o:title=""/>
          </v:shape>
          <o:OLEObject Type="Embed" ProgID="Equation.DSMT4" ShapeID="_x0000_i2187" DrawAspect="Content" ObjectID="_1565017906" r:id="rId1689"/>
        </w:object>
      </w:r>
      <w:r w:rsidRPr="003A1BF3">
        <w:rPr>
          <w:color w:val="000000" w:themeColor="text1"/>
        </w:rPr>
        <w:t xml:space="preserve">                                                                   </w:t>
      </w:r>
      <w:r w:rsidRPr="003A1BF3">
        <w:rPr>
          <w:color w:val="000000" w:themeColor="text1"/>
        </w:rPr>
        <w:tab/>
        <w:t xml:space="preserve">   </w:t>
      </w:r>
      <w:r w:rsidRPr="003A1BF3">
        <w:rPr>
          <w:color w:val="000000" w:themeColor="text1"/>
          <w:position w:val="-12"/>
        </w:rPr>
        <w:object w:dxaOrig="320" w:dyaOrig="360">
          <v:shape id="_x0000_i2188" type="#_x0000_t75" style="width:15.75pt;height:18pt" o:ole="">
            <v:imagedata r:id="rId1690" o:title=""/>
          </v:shape>
          <o:OLEObject Type="Embed" ProgID="Equation.DSMT4" ShapeID="_x0000_i2188" DrawAspect="Content" ObjectID="_1565017907" r:id="rId1691"/>
        </w:object>
      </w:r>
      <w:r w:rsidRPr="003A1BF3">
        <w:rPr>
          <w:color w:val="000000" w:themeColor="text1"/>
        </w:rPr>
        <w:t xml:space="preserve">                         </w:t>
      </w:r>
      <w:r w:rsidRPr="003A1BF3">
        <w:rPr>
          <w:color w:val="000000" w:themeColor="text1"/>
          <w:position w:val="-12"/>
        </w:rPr>
        <w:object w:dxaOrig="420" w:dyaOrig="360">
          <v:shape id="_x0000_i2189" type="#_x0000_t75" style="width:21pt;height:18pt" o:ole="">
            <v:imagedata r:id="rId1692" o:title=""/>
          </v:shape>
          <o:OLEObject Type="Embed" ProgID="Equation.DSMT4" ShapeID="_x0000_i2189" DrawAspect="Content" ObjectID="_1565017908" r:id="rId1693"/>
        </w:object>
      </w:r>
    </w:p>
    <w:p w:rsidR="00DA2D46" w:rsidRPr="003A1BF3" w:rsidRDefault="00DA2D46" w:rsidP="00DA2D46">
      <w:pPr>
        <w:tabs>
          <w:tab w:val="left" w:pos="2420"/>
          <w:tab w:val="left" w:pos="4970"/>
          <w:tab w:val="left" w:pos="7240"/>
        </w:tabs>
        <w:rPr>
          <w:color w:val="000000" w:themeColor="text1"/>
        </w:rPr>
      </w:pPr>
      <w:r w:rsidRPr="003A1BF3">
        <w:rPr>
          <w:color w:val="000000" w:themeColor="text1"/>
        </w:rPr>
        <w:t xml:space="preserve">   </w:t>
      </w:r>
      <w:r w:rsidRPr="003A1BF3">
        <w:rPr>
          <w:color w:val="000000" w:themeColor="text1"/>
        </w:rPr>
        <w:tab/>
      </w:r>
      <w:r w:rsidRPr="003A1BF3">
        <w:rPr>
          <w:color w:val="000000" w:themeColor="text1"/>
          <w:position w:val="-12"/>
        </w:rPr>
        <w:object w:dxaOrig="420" w:dyaOrig="360">
          <v:shape id="_x0000_i2190" type="#_x0000_t75" style="width:21pt;height:18pt" o:ole="">
            <v:imagedata r:id="rId1694" o:title=""/>
          </v:shape>
          <o:OLEObject Type="Embed" ProgID="Equation.DSMT4" ShapeID="_x0000_i2190" DrawAspect="Content" ObjectID="_1565017909" r:id="rId1695"/>
        </w:object>
      </w:r>
      <w:r w:rsidRPr="003A1BF3">
        <w:rPr>
          <w:color w:val="000000" w:themeColor="text1"/>
        </w:rPr>
        <w:tab/>
        <w:t xml:space="preserve">                                    </w:t>
      </w:r>
      <w:r w:rsidRPr="003A1BF3">
        <w:rPr>
          <w:color w:val="000000" w:themeColor="text1"/>
        </w:rPr>
        <w:tab/>
      </w:r>
    </w:p>
    <w:p w:rsidR="00DA2D46" w:rsidRPr="003A1BF3" w:rsidRDefault="00DA2D46" w:rsidP="00DA2D46">
      <w:pPr>
        <w:tabs>
          <w:tab w:val="left" w:pos="2480"/>
          <w:tab w:val="left" w:pos="7030"/>
        </w:tabs>
        <w:rPr>
          <w:color w:val="000000" w:themeColor="text1"/>
        </w:rPr>
      </w:pPr>
      <w:r w:rsidRPr="003A1BF3">
        <w:rPr>
          <w:color w:val="000000" w:themeColor="text1"/>
        </w:rPr>
        <w:tab/>
        <w:t xml:space="preserve">         </w:t>
      </w:r>
      <w:r w:rsidRPr="003A1BF3">
        <w:rPr>
          <w:color w:val="000000" w:themeColor="text1"/>
          <w:position w:val="-6"/>
        </w:rPr>
        <w:object w:dxaOrig="260" w:dyaOrig="320">
          <v:shape id="_x0000_i2191" type="#_x0000_t75" style="width:12.75pt;height:15.75pt" o:ole="">
            <v:imagedata r:id="rId1696" o:title=""/>
          </v:shape>
          <o:OLEObject Type="Embed" ProgID="Equation.DSMT4" ShapeID="_x0000_i2191" DrawAspect="Content" ObjectID="_1565017910" r:id="rId1697"/>
        </w:object>
      </w:r>
      <w:r w:rsidRPr="003A1BF3">
        <w:rPr>
          <w:color w:val="000000" w:themeColor="text1"/>
        </w:rPr>
        <w:tab/>
      </w:r>
      <w:r w:rsidRPr="003A1BF3">
        <w:rPr>
          <w:color w:val="000000" w:themeColor="text1"/>
          <w:position w:val="-12"/>
        </w:rPr>
        <w:object w:dxaOrig="380" w:dyaOrig="360">
          <v:shape id="_x0000_i2192" type="#_x0000_t75" style="width:18.75pt;height:18pt" o:ole="">
            <v:imagedata r:id="rId1698" o:title=""/>
          </v:shape>
          <o:OLEObject Type="Embed" ProgID="Equation.DSMT4" ShapeID="_x0000_i2192" DrawAspect="Content" ObjectID="_1565017911" r:id="rId1699"/>
        </w:object>
      </w:r>
    </w:p>
    <w:p w:rsidR="00DA2D46" w:rsidRPr="003A1BF3" w:rsidRDefault="00DA2D46" w:rsidP="00DA2D46">
      <w:pPr>
        <w:tabs>
          <w:tab w:val="left" w:pos="2420"/>
          <w:tab w:val="left" w:pos="3860"/>
        </w:tabs>
        <w:rPr>
          <w:color w:val="000000" w:themeColor="text1"/>
        </w:rPr>
      </w:pPr>
      <w:r w:rsidRPr="003A1BF3">
        <w:rPr>
          <w:color w:val="000000" w:themeColor="text1"/>
          <w:position w:val="-12"/>
        </w:rPr>
        <w:object w:dxaOrig="300" w:dyaOrig="360">
          <v:shape id="_x0000_i2193" type="#_x0000_t75" style="width:15pt;height:18pt" o:ole="">
            <v:imagedata r:id="rId1700" o:title=""/>
          </v:shape>
          <o:OLEObject Type="Embed" ProgID="Equation.DSMT4" ShapeID="_x0000_i2193" DrawAspect="Content" ObjectID="_1565017912" r:id="rId1701"/>
        </w:object>
      </w:r>
      <w:r w:rsidRPr="003A1BF3">
        <w:rPr>
          <w:color w:val="000000" w:themeColor="text1"/>
        </w:rPr>
        <w:tab/>
        <w:t xml:space="preserve">                     </w:t>
      </w:r>
      <w:r w:rsidR="00E62C67" w:rsidRPr="00E62C67">
        <w:rPr>
          <w:color w:val="000000" w:themeColor="text1"/>
        </w:rPr>
        <w:t>Mercury</w:t>
      </w:r>
    </w:p>
    <w:p w:rsidR="00DA2D46" w:rsidRPr="003A1BF3" w:rsidRDefault="00DA2D46" w:rsidP="00DA2D46">
      <w:pPr>
        <w:tabs>
          <w:tab w:val="left" w:pos="6780"/>
        </w:tabs>
        <w:rPr>
          <w:color w:val="000000" w:themeColor="text1"/>
        </w:rPr>
      </w:pPr>
      <w:r w:rsidRPr="003A1BF3">
        <w:rPr>
          <w:color w:val="000000" w:themeColor="text1"/>
        </w:rPr>
        <w:t xml:space="preserve">      </w:t>
      </w:r>
      <w:r w:rsidRPr="003A1BF3">
        <w:rPr>
          <w:color w:val="000000" w:themeColor="text1"/>
        </w:rPr>
        <w:tab/>
        <w:t xml:space="preserve">                                      </w:t>
      </w:r>
    </w:p>
    <w:p w:rsidR="00DA2D46" w:rsidRPr="003A1BF3" w:rsidRDefault="00DA2D46" w:rsidP="00DA2D46">
      <w:pPr>
        <w:tabs>
          <w:tab w:val="left" w:pos="870"/>
          <w:tab w:val="left" w:pos="3870"/>
        </w:tabs>
        <w:rPr>
          <w:color w:val="000000" w:themeColor="text1"/>
        </w:rPr>
      </w:pPr>
      <w:r w:rsidRPr="003A1BF3">
        <w:rPr>
          <w:color w:val="000000" w:themeColor="text1"/>
          <w:position w:val="-12"/>
        </w:rPr>
        <w:object w:dxaOrig="360" w:dyaOrig="360">
          <v:shape id="_x0000_i2194" type="#_x0000_t75" style="width:18pt;height:18pt" o:ole="">
            <v:imagedata r:id="rId1680" o:title=""/>
          </v:shape>
          <o:OLEObject Type="Embed" ProgID="Equation.DSMT4" ShapeID="_x0000_i2194" DrawAspect="Content" ObjectID="_1565017913" r:id="rId1702"/>
        </w:object>
      </w:r>
      <w:r w:rsidRPr="003A1BF3">
        <w:rPr>
          <w:color w:val="000000" w:themeColor="text1"/>
        </w:rPr>
        <w:t xml:space="preserve">           </w:t>
      </w:r>
      <w:r w:rsidRPr="003A1BF3">
        <w:rPr>
          <w:color w:val="000000" w:themeColor="text1"/>
          <w:position w:val="-12"/>
        </w:rPr>
        <w:object w:dxaOrig="320" w:dyaOrig="360">
          <v:shape id="_x0000_i2195" type="#_x0000_t75" style="width:15.75pt;height:18pt" o:ole="">
            <v:imagedata r:id="rId1703" o:title=""/>
          </v:shape>
          <o:OLEObject Type="Embed" ProgID="Equation.DSMT4" ShapeID="_x0000_i2195" DrawAspect="Content" ObjectID="_1565017914" r:id="rId1704"/>
        </w:object>
      </w:r>
      <w:r w:rsidRPr="003A1BF3">
        <w:rPr>
          <w:color w:val="000000" w:themeColor="text1"/>
        </w:rPr>
        <w:t xml:space="preserve">      </w:t>
      </w:r>
      <w:r w:rsidRPr="003A1BF3">
        <w:rPr>
          <w:color w:val="000000" w:themeColor="text1"/>
          <w:position w:val="-10"/>
        </w:rPr>
        <w:object w:dxaOrig="600" w:dyaOrig="360">
          <v:shape id="_x0000_i2196" type="#_x0000_t75" style="width:30pt;height:18pt" o:ole="">
            <v:imagedata r:id="rId1705" o:title=""/>
          </v:shape>
          <o:OLEObject Type="Embed" ProgID="Equation.DSMT4" ShapeID="_x0000_i2196" DrawAspect="Content" ObjectID="_1565017915" r:id="rId1706"/>
        </w:object>
      </w:r>
      <w:r w:rsidRPr="003A1BF3">
        <w:rPr>
          <w:color w:val="000000" w:themeColor="text1"/>
        </w:rPr>
        <w:t xml:space="preserve">                    </w:t>
      </w:r>
      <w:r w:rsidRPr="003A1BF3">
        <w:rPr>
          <w:color w:val="000000" w:themeColor="text1"/>
          <w:position w:val="-6"/>
        </w:rPr>
        <w:object w:dxaOrig="380" w:dyaOrig="320">
          <v:shape id="_x0000_i2197" type="#_x0000_t75" style="width:18.75pt;height:15.75pt" o:ole="">
            <v:imagedata r:id="rId1707" o:title=""/>
          </v:shape>
          <o:OLEObject Type="Embed" ProgID="Equation.DSMT4" ShapeID="_x0000_i2197" DrawAspect="Content" ObjectID="_1565017916" r:id="rId1708"/>
        </w:object>
      </w:r>
    </w:p>
    <w:p w:rsidR="00DA2D46" w:rsidRPr="003A1BF3" w:rsidRDefault="00DA2D46" w:rsidP="00DA2D46">
      <w:pPr>
        <w:tabs>
          <w:tab w:val="left" w:pos="870"/>
          <w:tab w:val="left" w:pos="4010"/>
        </w:tabs>
        <w:rPr>
          <w:color w:val="000000" w:themeColor="text1"/>
        </w:rPr>
      </w:pPr>
      <w:r w:rsidRPr="003A1BF3">
        <w:rPr>
          <w:color w:val="000000" w:themeColor="text1"/>
        </w:rPr>
        <w:t xml:space="preserve">               </w:t>
      </w:r>
      <w:r w:rsidRPr="003A1BF3">
        <w:rPr>
          <w:color w:val="000000" w:themeColor="text1"/>
          <w:position w:val="-6"/>
        </w:rPr>
        <w:object w:dxaOrig="380" w:dyaOrig="320">
          <v:shape id="_x0000_i2198" type="#_x0000_t75" style="width:18.75pt;height:15.75pt" o:ole="">
            <v:imagedata r:id="rId1709" o:title=""/>
          </v:shape>
          <o:OLEObject Type="Embed" ProgID="Equation.DSMT4" ShapeID="_x0000_i2198" DrawAspect="Content" ObjectID="_1565017917" r:id="rId1710"/>
        </w:object>
      </w:r>
      <w:r w:rsidRPr="003A1BF3">
        <w:rPr>
          <w:color w:val="000000" w:themeColor="text1"/>
        </w:rPr>
        <w:t xml:space="preserve">                                        </w:t>
      </w:r>
      <w:r w:rsidR="00E62C67">
        <w:rPr>
          <w:color w:val="000000" w:themeColor="text1"/>
          <w:lang w:val="en-US"/>
        </w:rPr>
        <w:t>G</w:t>
      </w:r>
      <w:r w:rsidR="00E62C67" w:rsidRPr="00E62C67">
        <w:rPr>
          <w:color w:val="000000" w:themeColor="text1"/>
        </w:rPr>
        <w:t>alactic plane</w:t>
      </w:r>
      <w:r w:rsidRPr="003A1BF3">
        <w:rPr>
          <w:color w:val="000000" w:themeColor="text1"/>
        </w:rPr>
        <w:tab/>
      </w:r>
    </w:p>
    <w:p w:rsidR="00DA2D46" w:rsidRPr="003A1BF3" w:rsidRDefault="00DA2D46" w:rsidP="00DA2D46">
      <w:pPr>
        <w:tabs>
          <w:tab w:val="center" w:pos="4677"/>
        </w:tabs>
        <w:rPr>
          <w:color w:val="000000" w:themeColor="text1"/>
        </w:rPr>
      </w:pPr>
      <w:r w:rsidRPr="003A1BF3">
        <w:rPr>
          <w:color w:val="000000" w:themeColor="text1"/>
        </w:rPr>
        <w:t xml:space="preserve">                                                                           </w:t>
      </w:r>
    </w:p>
    <w:p w:rsidR="00DA2D46" w:rsidRPr="003A1BF3" w:rsidRDefault="00DA2D46" w:rsidP="00DA2D46">
      <w:pPr>
        <w:tabs>
          <w:tab w:val="left" w:pos="3950"/>
        </w:tabs>
        <w:rPr>
          <w:color w:val="000000" w:themeColor="text1"/>
        </w:rPr>
      </w:pPr>
      <w:r w:rsidRPr="003A1BF3">
        <w:rPr>
          <w:color w:val="000000" w:themeColor="text1"/>
        </w:rPr>
        <w:t xml:space="preserve">                     </w:t>
      </w:r>
      <w:r w:rsidR="00E62C67">
        <w:rPr>
          <w:color w:val="000000" w:themeColor="text1"/>
          <w:lang w:val="en-US"/>
        </w:rPr>
        <w:t>Sun</w:t>
      </w:r>
      <w:r w:rsidRPr="003A1BF3">
        <w:rPr>
          <w:color w:val="000000" w:themeColor="text1"/>
        </w:rPr>
        <w:tab/>
        <w:t xml:space="preserve"> </w:t>
      </w:r>
      <w:r w:rsidRPr="003A1BF3">
        <w:rPr>
          <w:color w:val="000000" w:themeColor="text1"/>
          <w:position w:val="-6"/>
        </w:rPr>
        <w:object w:dxaOrig="380" w:dyaOrig="320">
          <v:shape id="_x0000_i2199" type="#_x0000_t75" style="width:18.75pt;height:15.75pt" o:ole="">
            <v:imagedata r:id="rId1711" o:title=""/>
          </v:shape>
          <o:OLEObject Type="Embed" ProgID="Equation.DSMT4" ShapeID="_x0000_i2199" DrawAspect="Content" ObjectID="_1565017918" r:id="rId1712"/>
        </w:object>
      </w:r>
      <w:r w:rsidRPr="003A1BF3">
        <w:rPr>
          <w:color w:val="000000" w:themeColor="text1"/>
        </w:rPr>
        <w:t xml:space="preserve">      </w:t>
      </w:r>
    </w:p>
    <w:p w:rsidR="00DA2D46" w:rsidRPr="003A1BF3" w:rsidRDefault="00DA2D46" w:rsidP="00DA2D46">
      <w:pPr>
        <w:tabs>
          <w:tab w:val="left" w:pos="1260"/>
          <w:tab w:val="left" w:pos="3950"/>
        </w:tabs>
        <w:rPr>
          <w:color w:val="000000" w:themeColor="text1"/>
        </w:rPr>
      </w:pPr>
      <w:r w:rsidRPr="003A1BF3">
        <w:rPr>
          <w:color w:val="000000" w:themeColor="text1"/>
        </w:rPr>
        <w:tab/>
      </w:r>
      <w:r w:rsidRPr="003A1BF3">
        <w:rPr>
          <w:color w:val="000000" w:themeColor="text1"/>
        </w:rPr>
        <w:tab/>
      </w:r>
      <w:r w:rsidRPr="003A1BF3">
        <w:rPr>
          <w:color w:val="000000" w:themeColor="text1"/>
          <w:position w:val="-12"/>
        </w:rPr>
        <w:object w:dxaOrig="380" w:dyaOrig="360">
          <v:shape id="_x0000_i2200" type="#_x0000_t75" style="width:18.75pt;height:18pt" o:ole="">
            <v:imagedata r:id="rId1713" o:title=""/>
          </v:shape>
          <o:OLEObject Type="Embed" ProgID="Equation.DSMT4" ShapeID="_x0000_i2200" DrawAspect="Content" ObjectID="_1565017919" r:id="rId1714"/>
        </w:object>
      </w:r>
    </w:p>
    <w:p w:rsidR="00DA2D46" w:rsidRPr="003A1BF3" w:rsidRDefault="00DA2D46" w:rsidP="00DA2D46">
      <w:pPr>
        <w:rPr>
          <w:color w:val="000000" w:themeColor="text1"/>
        </w:rPr>
      </w:pPr>
    </w:p>
    <w:p w:rsidR="00DA2D46" w:rsidRPr="003A1BF3" w:rsidRDefault="00DA2D46" w:rsidP="002478C7">
      <w:pPr>
        <w:pStyle w:val="12"/>
        <w:spacing w:before="0" w:beforeAutospacing="0" w:after="0" w:afterAutospacing="0" w:line="320" w:lineRule="atLeast"/>
        <w:rPr>
          <w:rStyle w:val="normalchar"/>
          <w:color w:val="000000" w:themeColor="text1"/>
          <w:sz w:val="32"/>
          <w:szCs w:val="32"/>
        </w:rPr>
      </w:pPr>
    </w:p>
    <w:p w:rsidR="00DA2D46" w:rsidRPr="003A1BF3" w:rsidRDefault="00DA2D46" w:rsidP="002478C7">
      <w:pPr>
        <w:pStyle w:val="12"/>
        <w:spacing w:before="0" w:beforeAutospacing="0" w:after="0" w:afterAutospacing="0" w:line="320" w:lineRule="atLeast"/>
        <w:rPr>
          <w:rStyle w:val="normalchar"/>
          <w:color w:val="000000" w:themeColor="text1"/>
          <w:sz w:val="32"/>
          <w:szCs w:val="32"/>
        </w:rPr>
      </w:pPr>
    </w:p>
    <w:p w:rsidR="00DA2D46" w:rsidRPr="003A1BF3" w:rsidRDefault="00DA2D46" w:rsidP="002478C7">
      <w:pPr>
        <w:pStyle w:val="12"/>
        <w:spacing w:before="0" w:beforeAutospacing="0" w:after="0" w:afterAutospacing="0" w:line="320" w:lineRule="atLeast"/>
        <w:rPr>
          <w:rStyle w:val="normalchar"/>
          <w:color w:val="000000" w:themeColor="text1"/>
          <w:sz w:val="32"/>
          <w:szCs w:val="32"/>
        </w:rPr>
      </w:pPr>
    </w:p>
    <w:p w:rsidR="002478C7" w:rsidRPr="003A1BF3" w:rsidRDefault="002478C7" w:rsidP="00C63997">
      <w:pPr>
        <w:pStyle w:val="12"/>
        <w:spacing w:before="0" w:beforeAutospacing="0" w:after="0" w:afterAutospacing="0" w:line="320" w:lineRule="atLeast"/>
        <w:jc w:val="center"/>
        <w:rPr>
          <w:color w:val="000000" w:themeColor="text1"/>
          <w:sz w:val="27"/>
          <w:szCs w:val="27"/>
        </w:rPr>
      </w:pPr>
      <w:r w:rsidRPr="003A1BF3">
        <w:rPr>
          <w:rStyle w:val="normalchar"/>
          <w:color w:val="000000" w:themeColor="text1"/>
          <w:sz w:val="32"/>
          <w:szCs w:val="32"/>
        </w:rPr>
        <w:t>Fig.</w:t>
      </w:r>
      <w:r w:rsidRPr="003A1BF3">
        <w:rPr>
          <w:color w:val="000000" w:themeColor="text1"/>
          <w:sz w:val="27"/>
          <w:szCs w:val="27"/>
        </w:rPr>
        <w:t> </w:t>
      </w:r>
      <w:r w:rsidRPr="003A1BF3">
        <w:rPr>
          <w:rStyle w:val="normalchar"/>
          <w:color w:val="000000" w:themeColor="text1"/>
          <w:sz w:val="32"/>
          <w:szCs w:val="32"/>
        </w:rPr>
        <w:t>4.2.4</w:t>
      </w:r>
    </w:p>
    <w:p w:rsidR="00DA2D46" w:rsidRPr="003A1BF3" w:rsidRDefault="00DA2D46" w:rsidP="00DA2D46">
      <w:pPr>
        <w:rPr>
          <w:color w:val="000000" w:themeColor="text1"/>
        </w:rPr>
      </w:pPr>
      <w:bookmarkStart w:id="351" w:name="graphic1DB"/>
      <w:bookmarkEnd w:id="351"/>
    </w:p>
    <w:p w:rsidR="00DA2D46" w:rsidRPr="003A1BF3" w:rsidRDefault="00DA2D46" w:rsidP="00DA2D46">
      <w:pPr>
        <w:rPr>
          <w:color w:val="000000" w:themeColor="text1"/>
        </w:rPr>
      </w:pPr>
    </w:p>
    <w:p w:rsidR="00DA2D46" w:rsidRPr="003A1BF3" w:rsidRDefault="00DA2D46" w:rsidP="007B7061">
      <w:pPr>
        <w:jc w:val="center"/>
        <w:rPr>
          <w:b/>
          <w:color w:val="000000" w:themeColor="text1"/>
          <w:sz w:val="32"/>
          <w:szCs w:val="32"/>
          <w:lang w:val="en-US"/>
        </w:rPr>
      </w:pPr>
      <w:r w:rsidRPr="003A1BF3">
        <w:rPr>
          <w:b/>
          <w:color w:val="000000" w:themeColor="text1"/>
          <w:sz w:val="32"/>
          <w:szCs w:val="32"/>
          <w:lang w:val="en-US"/>
        </w:rPr>
        <w:t>Sun</w:t>
      </w:r>
    </w:p>
    <w:p w:rsidR="00DA2D46" w:rsidRPr="003A1BF3" w:rsidRDefault="00DA2D46" w:rsidP="00DA2D46">
      <w:pPr>
        <w:rPr>
          <w:color w:val="000000" w:themeColor="text1"/>
          <w:sz w:val="32"/>
          <w:szCs w:val="32"/>
        </w:rPr>
      </w:pPr>
    </w:p>
    <w:p w:rsidR="00DA2D46" w:rsidRPr="003A1BF3" w:rsidRDefault="00DA2D46" w:rsidP="00DA2D46">
      <w:pPr>
        <w:tabs>
          <w:tab w:val="left" w:pos="1050"/>
        </w:tabs>
        <w:rPr>
          <w:color w:val="000000" w:themeColor="text1"/>
        </w:rPr>
      </w:pPr>
      <w:r w:rsidRPr="003A1BF3">
        <w:rPr>
          <w:color w:val="000000" w:themeColor="text1"/>
        </w:rPr>
        <w:tab/>
      </w:r>
      <w:r w:rsidRPr="003A1BF3">
        <w:rPr>
          <w:color w:val="000000" w:themeColor="text1"/>
          <w:position w:val="-12"/>
        </w:rPr>
        <w:object w:dxaOrig="380" w:dyaOrig="360">
          <v:shape id="_x0000_i2201" type="#_x0000_t75" style="width:18.75pt;height:18pt" o:ole="">
            <v:imagedata r:id="rId1715" o:title=""/>
          </v:shape>
          <o:OLEObject Type="Embed" ProgID="Equation.DSMT4" ShapeID="_x0000_i2201" DrawAspect="Content" ObjectID="_1565017920" r:id="rId1716"/>
        </w:object>
      </w:r>
    </w:p>
    <w:p w:rsidR="00DA2D46" w:rsidRPr="00E62C67" w:rsidRDefault="00DA6A29" w:rsidP="00DA2D46">
      <w:pPr>
        <w:tabs>
          <w:tab w:val="left" w:pos="2400"/>
          <w:tab w:val="left" w:pos="6470"/>
        </w:tabs>
        <w:rPr>
          <w:color w:val="000000" w:themeColor="text1"/>
          <w:lang w:val="en-US"/>
        </w:rPr>
      </w:pPr>
      <w:r>
        <w:rPr>
          <w:noProof/>
          <w:color w:val="000000" w:themeColor="text1"/>
        </w:rPr>
        <w:pict>
          <v:group id="Группа 3152" o:spid="_x0000_s10263" style="position:absolute;margin-left:27pt;margin-top:2.85pt;width:300.45pt;height:173.7pt;z-index:251557376" coordorigin="1077717,1082881" coordsize="38160,22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">
            <v:line id="Line 1395" o:spid="_x0000_s10289" style="position:absolute;rotation:-90;flip:y;visibility:visible" from="1092057,1094142" to="1113655,1094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">
              <v:stroke dashstyle="longDashDotDot"/>
            </v:line>
            <v:line id="Line 1396" o:spid="_x0000_s10288" style="position:absolute;flip:y;visibility:visible" from="1083632,1093919" to="1112430,1093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">
              <v:stroke dashstyle="longDashDotDot"/>
            </v:line>
            <v:line id="Line 1397" o:spid="_x0000_s10287" style="position:absolute;flip:x;visibility:visible" from="1094989,1088118" to="1095709,1089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">
              <v:stroke endarrow="block"/>
            </v:line>
            <v:line id="Line 1398" o:spid="_x0000_s10286" style="position:absolute;flip:y;visibility:visible" from="1094100,1090362" to="1094460,109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">
              <v:stroke endarrow="block"/>
            </v:line>
            <v:shape id="Arc 1399" o:spid="_x0000_s10285" style="position:absolute;left:1084869;top:1086889;width:17999;height:704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" adj="0,,0" path="m,8412nfc4,5521,589,2660,1720,-1em,8412nsc4,5521,589,2660,1720,-1l21600,8448,,8412xe" filled="f">
              <v:stroke joinstyle="round"/>
              <v:formulas/>
              <v:path arrowok="t" o:extrusionok="f" o:connecttype="custom" o:connectlocs="0,700943;143407,0;1799873,703943" o:connectangles="0,0,0"/>
            </v:shape>
            <v:line id="Line 1400" o:spid="_x0000_s10284" style="position:absolute;flip:x;visibility:visible" from="1086233,1085524" to="1086953,1086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">
              <v:stroke endarrow="block"/>
            </v:line>
            <v:line id="Line 1401" o:spid="_x0000_s10283" style="position:absolute;flip:y;visibility:visible" from="1084867,1093898" to="1084867,1095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">
              <v:stroke endarrow="block"/>
            </v:line>
            <v:line id="Line 1402" o:spid="_x0000_s10282" style="position:absolute;flip:y;visibility:visible" from="1092116,1093898" to="1092116,1095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">
              <v:stroke endarrow="block"/>
            </v:line>
            <v:line id="Line 1403" o:spid="_x0000_s10281" style="position:absolute;flip:x;visibility:visible" from="1093514,1087419" to="1094234,1088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">
              <v:stroke endarrow="block"/>
            </v:line>
            <v:shape id="Arc 1404" o:spid="_x0000_s10280" style="position:absolute;left:1102958;top:1085979;width:9144;height:7851;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" adj="0,,0" path="m11069,-1nfc17600,3897,21600,10942,21600,18548em11069,-1nsc17600,3897,21600,10942,21600,18548l,18548,11069,-1xe" filled="f">
              <v:stroke joinstyle="round"/>
              <v:formulas/>
              <v:path arrowok="t" o:extrusionok="f" o:connecttype="custom" o:connectlocs="468555,0;914336,785135;0,785135" o:connectangles="0,0,0"/>
            </v:shape>
            <v:line id="Line 1405" o:spid="_x0000_s10279" style="position:absolute;flip:y;visibility:visible" from="1112106,1093898" to="1112106,1095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">
              <v:stroke endarrow="block"/>
            </v:line>
            <v:line id="Line 1406" o:spid="_x0000_s10278" style="position:absolute;visibility:visible" from="1106029,1085195" to="1107468,1085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">
              <v:stroke endarrow="block"/>
            </v:line>
            <v:line id="Line 1407" o:spid="_x0000_s10277" style="position:absolute;rotation:-22.75;flip:x;visibility:visible" from="1095836,1092458" to="1103036,1092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" strokeweight="2.25pt">
              <v:stroke endarrow="block"/>
            </v:line>
            <v:shape id="AutoShape 1408" o:spid="_x0000_s10276" type="#_x0000_t183" style="position:absolute;left:1098292;top:1089303;width:9144;height:9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" filled="f" insetpen="t">
              <v:textbox inset="2.88pt,2.88pt,2.88pt,2.88pt"/>
            </v:shape>
            <v:shape id="AutoShape 1409" o:spid="_x0000_s10275" type="#_x0000_t13" style="position:absolute;left:1102196;top:1095571;width:12599;height:1256;rotation:22.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" filled="f" strokeweight="1.5pt" insetpen="t">
              <v:textbox inset="2.88pt,2.88pt,2.88pt,2.88pt"/>
            </v:shape>
            <v:line id="Line 1410" o:spid="_x0000_s10274" style="position:absolute;rotation:60;flip:y;visibility:visible" from="1092130,1093680" to="1113728,109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">
              <v:stroke dashstyle="longDashDot"/>
            </v:line>
            <v:line id="Line 1411" o:spid="_x0000_s10273" style="position:absolute;rotation:-30;flip:y;visibility:visible" from="1091156,1093242" to="1112755,1093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">
              <v:stroke dashstyle="longDashDot"/>
            </v:line>
            <v:group id="Group 1412" o:spid="_x0000_s10269" style="position:absolute;left:1077717;top:1083459;width:6671;height:2625" coordorigin="1077265,1109235" coordsize="6670,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">
              <v:line id="Line 1413" o:spid="_x0000_s10272" style="position:absolute;rotation:22.75;visibility:visible" from="1077265,1111861" to="1082665,1111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">
                <v:stroke endarrow="block"/>
              </v:line>
              <v:line id="Line 1414" o:spid="_x0000_s10271" style="position:absolute;rotation:22.75;visibility:visible" from="1077901,1110506" to="1083301,1110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">
                <v:stroke endarrow="block"/>
              </v:line>
              <v:line id="Line 1415" o:spid="_x0000_s10270" style="position:absolute;rotation:22.75;visibility:visible" from="1078536,1109235" to="1083936,1109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">
                <v:stroke endarrow="block"/>
              </v:line>
            </v:group>
            <v:line id="Line 1416" o:spid="_x0000_s10268" style="position:absolute;rotation:-22.75;flip:y;visibility:visible" from="1084328,1089833" to="1102327,1089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"/>
            <v:shape id="Arc 1417" o:spid="_x0000_s10267" style="position:absolute;left:1094441;top:1089301;width:8463;height:4520;visibility:visible" coordsize="19991,1067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" adj="0,,0" path="m,2497nfc351,1639,756,805,1214,-1em,2497nsc351,1639,756,805,1214,-1l19991,10678,,2497xe" filled="f">
              <v:stroke joinstyle="round"/>
              <v:formulas/>
              <v:path arrowok="t" o:extrusionok="f" o:connecttype="custom" o:connectlocs="0,105698;51431,0;846227,451999" o:connectangles="0,0,0"/>
            </v:shape>
            <v:shape id="Arc 1418" o:spid="_x0000_s10266" style="position:absolute;left:1092073;top:1088024;width:10798;height:5868;visibility:visible" coordsize="21598,1173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" adj="0,,0" path="m-1,11478nfc48,7402,1249,3422,3465,em-1,11478nsc48,7402,1249,3422,3465,l21598,11737,-1,11478xe" filled="f">
              <v:stroke joinstyle="round"/>
              <v:formulas/>
              <v:path arrowok="t" o:extrusionok="f" o:connecttype="custom" o:connectlocs="0,573983;173238,0;1079824,586884" o:connectangles="0,0,0"/>
            </v:shape>
            <v:line id="Line 1419" o:spid="_x0000_s10265" style="position:absolute;flip:x;visibility:visible" from="1092710,1091394" to="1096670,1097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"/>
            <v:line id="Line 1420" o:spid="_x0000_s10264" style="position:absolute;flip:x;visibility:visible" from="1111917,1091034" to="1115877,1097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"/>
          </v:group>
        </w:pict>
      </w:r>
      <w:r w:rsidR="00DA2D46" w:rsidRPr="00E62C67">
        <w:rPr>
          <w:color w:val="000000" w:themeColor="text1"/>
          <w:lang w:val="en-US"/>
        </w:rPr>
        <w:tab/>
        <w:t xml:space="preserve">                                                    </w:t>
      </w:r>
      <w:r w:rsidR="00E62C67">
        <w:rPr>
          <w:lang w:val="en-US"/>
        </w:rPr>
        <w:t>P</w:t>
      </w:r>
      <w:r w:rsidR="00E62C67" w:rsidRPr="00E62C67">
        <w:rPr>
          <w:lang w:val="en-US"/>
        </w:rPr>
        <w:t>lane of ecliptic</w:t>
      </w:r>
    </w:p>
    <w:p w:rsidR="00DA2D46" w:rsidRPr="00E62C67" w:rsidRDefault="00DA2D46" w:rsidP="00DA2D46">
      <w:pPr>
        <w:tabs>
          <w:tab w:val="left" w:pos="3790"/>
        </w:tabs>
        <w:rPr>
          <w:color w:val="000000" w:themeColor="text1"/>
          <w:lang w:val="en-US"/>
        </w:rPr>
      </w:pPr>
      <w:r w:rsidRPr="00E62C67">
        <w:rPr>
          <w:color w:val="000000" w:themeColor="text1"/>
          <w:lang w:val="en-US"/>
        </w:rPr>
        <w:t xml:space="preserve">                                                              </w:t>
      </w:r>
    </w:p>
    <w:p w:rsidR="00DA2D46" w:rsidRPr="00E62C67" w:rsidRDefault="00DA2D46" w:rsidP="00DA2D46">
      <w:pPr>
        <w:tabs>
          <w:tab w:val="center" w:pos="4677"/>
        </w:tabs>
        <w:rPr>
          <w:color w:val="000000" w:themeColor="text1"/>
          <w:lang w:val="en-US"/>
        </w:rPr>
      </w:pPr>
      <w:r w:rsidRPr="00E62C67">
        <w:rPr>
          <w:color w:val="000000" w:themeColor="text1"/>
          <w:lang w:val="en-US"/>
        </w:rPr>
        <w:t xml:space="preserve">                                  </w:t>
      </w:r>
      <w:r w:rsidRPr="00E62C67">
        <w:rPr>
          <w:color w:val="000000" w:themeColor="text1"/>
          <w:lang w:val="en-US"/>
        </w:rPr>
        <w:tab/>
      </w:r>
    </w:p>
    <w:p w:rsidR="00DA2D46" w:rsidRPr="00E62C67" w:rsidRDefault="00DA2D46" w:rsidP="00DA2D46">
      <w:pPr>
        <w:tabs>
          <w:tab w:val="left" w:pos="2020"/>
          <w:tab w:val="left" w:pos="5960"/>
        </w:tabs>
        <w:rPr>
          <w:color w:val="000000" w:themeColor="text1"/>
          <w:lang w:val="en-US"/>
        </w:rPr>
      </w:pPr>
      <w:r w:rsidRPr="00E62C67">
        <w:rPr>
          <w:color w:val="000000" w:themeColor="text1"/>
          <w:lang w:val="en-US"/>
        </w:rPr>
        <w:t xml:space="preserve">                </w:t>
      </w:r>
      <w:r w:rsidRPr="003A1BF3">
        <w:rPr>
          <w:color w:val="000000" w:themeColor="text1"/>
          <w:position w:val="-10"/>
        </w:rPr>
        <w:object w:dxaOrig="720" w:dyaOrig="360">
          <v:shape id="_x0000_i2202" type="#_x0000_t75" style="width:36pt;height:18pt" o:ole="">
            <v:imagedata r:id="rId1717" o:title=""/>
          </v:shape>
          <o:OLEObject Type="Embed" ProgID="Equation.DSMT4" ShapeID="_x0000_i2202" DrawAspect="Content" ObjectID="_1565017921" r:id="rId1718"/>
        </w:object>
      </w:r>
      <w:r w:rsidRPr="00E62C67">
        <w:rPr>
          <w:color w:val="000000" w:themeColor="text1"/>
          <w:lang w:val="en-US"/>
        </w:rPr>
        <w:tab/>
        <w:t xml:space="preserve">                       </w:t>
      </w:r>
      <w:r w:rsidRPr="003A1BF3">
        <w:rPr>
          <w:color w:val="000000" w:themeColor="text1"/>
          <w:position w:val="-10"/>
        </w:rPr>
        <w:object w:dxaOrig="600" w:dyaOrig="360">
          <v:shape id="_x0000_i2203" type="#_x0000_t75" style="width:30pt;height:18pt" o:ole="">
            <v:imagedata r:id="rId1719" o:title=""/>
          </v:shape>
          <o:OLEObject Type="Embed" ProgID="Equation.DSMT4" ShapeID="_x0000_i2203" DrawAspect="Content" ObjectID="_1565017922" r:id="rId1720"/>
        </w:object>
      </w:r>
      <w:r w:rsidRPr="00E62C67">
        <w:rPr>
          <w:color w:val="000000" w:themeColor="text1"/>
          <w:lang w:val="en-US"/>
        </w:rPr>
        <w:t xml:space="preserve">                   </w:t>
      </w:r>
      <w:r w:rsidRPr="003A1BF3">
        <w:rPr>
          <w:color w:val="000000" w:themeColor="text1"/>
          <w:position w:val="-6"/>
        </w:rPr>
        <w:object w:dxaOrig="380" w:dyaOrig="320">
          <v:shape id="_x0000_i2204" type="#_x0000_t75" style="width:18.75pt;height:15.75pt" o:ole="">
            <v:imagedata r:id="rId1721" o:title=""/>
          </v:shape>
          <o:OLEObject Type="Embed" ProgID="Equation.DSMT4" ShapeID="_x0000_i2204" DrawAspect="Content" ObjectID="_1565017923" r:id="rId1722"/>
        </w:object>
      </w:r>
      <w:r w:rsidRPr="00E62C67">
        <w:rPr>
          <w:color w:val="000000" w:themeColor="text1"/>
          <w:lang w:val="en-US"/>
        </w:rPr>
        <w:t xml:space="preserve">             </w:t>
      </w:r>
      <w:r w:rsidRPr="003A1BF3">
        <w:rPr>
          <w:color w:val="000000" w:themeColor="text1"/>
          <w:position w:val="-12"/>
        </w:rPr>
        <w:object w:dxaOrig="480" w:dyaOrig="360">
          <v:shape id="_x0000_i2205" type="#_x0000_t75" style="width:24pt;height:18pt" o:ole="">
            <v:imagedata r:id="rId1723" o:title=""/>
          </v:shape>
          <o:OLEObject Type="Embed" ProgID="Equation.DSMT4" ShapeID="_x0000_i2205" DrawAspect="Content" ObjectID="_1565017924" r:id="rId1724"/>
        </w:object>
      </w:r>
    </w:p>
    <w:p w:rsidR="00DA2D46" w:rsidRPr="00E62C67" w:rsidRDefault="00DA2D46" w:rsidP="00DA2D46">
      <w:pPr>
        <w:tabs>
          <w:tab w:val="left" w:pos="1390"/>
          <w:tab w:val="left" w:pos="3580"/>
          <w:tab w:val="left" w:pos="6660"/>
        </w:tabs>
        <w:rPr>
          <w:color w:val="000000" w:themeColor="text1"/>
          <w:lang w:val="en-US"/>
        </w:rPr>
      </w:pPr>
      <w:r w:rsidRPr="00E62C67">
        <w:rPr>
          <w:color w:val="000000" w:themeColor="text1"/>
          <w:lang w:val="en-US"/>
        </w:rPr>
        <w:t xml:space="preserve">                     </w:t>
      </w:r>
      <w:r w:rsidRPr="00E62C67">
        <w:rPr>
          <w:color w:val="000000" w:themeColor="text1"/>
          <w:lang w:val="en-US"/>
        </w:rPr>
        <w:tab/>
        <w:t xml:space="preserve">                </w:t>
      </w:r>
      <w:r w:rsidRPr="003A1BF3">
        <w:rPr>
          <w:color w:val="000000" w:themeColor="text1"/>
          <w:position w:val="-6"/>
        </w:rPr>
        <w:object w:dxaOrig="380" w:dyaOrig="320">
          <v:shape id="_x0000_i2206" type="#_x0000_t75" style="width:18.75pt;height:15.75pt" o:ole="">
            <v:imagedata r:id="rId1725" o:title=""/>
          </v:shape>
          <o:OLEObject Type="Embed" ProgID="Equation.DSMT4" ShapeID="_x0000_i2206" DrawAspect="Content" ObjectID="_1565017925" r:id="rId1726"/>
        </w:object>
      </w:r>
      <w:r w:rsidRPr="00E62C67">
        <w:rPr>
          <w:color w:val="000000" w:themeColor="text1"/>
          <w:lang w:val="en-US"/>
        </w:rPr>
        <w:tab/>
        <w:t xml:space="preserve">                                         </w:t>
      </w:r>
      <w:r w:rsidRPr="00E62C67">
        <w:rPr>
          <w:color w:val="000000" w:themeColor="text1"/>
          <w:lang w:val="en-US"/>
        </w:rPr>
        <w:tab/>
      </w:r>
    </w:p>
    <w:p w:rsidR="00DA2D46" w:rsidRPr="00E62C67" w:rsidRDefault="00DA2D46" w:rsidP="00DA2D46">
      <w:pPr>
        <w:tabs>
          <w:tab w:val="left" w:pos="2830"/>
          <w:tab w:val="left" w:pos="7080"/>
        </w:tabs>
        <w:rPr>
          <w:color w:val="000000" w:themeColor="text1"/>
          <w:lang w:val="en-US"/>
        </w:rPr>
      </w:pPr>
      <w:r w:rsidRPr="00E62C67">
        <w:rPr>
          <w:color w:val="000000" w:themeColor="text1"/>
          <w:lang w:val="en-US"/>
        </w:rPr>
        <w:tab/>
        <w:t xml:space="preserve">                                                              </w:t>
      </w:r>
      <w:r w:rsidR="00E62C67">
        <w:rPr>
          <w:color w:val="000000" w:themeColor="text1"/>
          <w:lang w:val="en-US"/>
        </w:rPr>
        <w:t>G</w:t>
      </w:r>
      <w:r w:rsidR="00E62C67" w:rsidRPr="00E62C67">
        <w:rPr>
          <w:color w:val="000000" w:themeColor="text1"/>
          <w:lang w:val="en-US"/>
        </w:rPr>
        <w:t>alactic plane</w:t>
      </w:r>
    </w:p>
    <w:p w:rsidR="00DA2D46" w:rsidRPr="00E62C67" w:rsidRDefault="00DA2D46" w:rsidP="00DA2D46">
      <w:pPr>
        <w:rPr>
          <w:color w:val="000000" w:themeColor="text1"/>
          <w:lang w:val="en-US"/>
        </w:rPr>
      </w:pPr>
    </w:p>
    <w:p w:rsidR="00DA2D46" w:rsidRPr="00E62C67" w:rsidRDefault="00DA2D46" w:rsidP="00DA2D46">
      <w:pPr>
        <w:rPr>
          <w:color w:val="000000" w:themeColor="text1"/>
          <w:lang w:val="en-US"/>
        </w:rPr>
      </w:pPr>
    </w:p>
    <w:p w:rsidR="00DA2D46" w:rsidRPr="003A1BF3" w:rsidRDefault="00DA2D46" w:rsidP="00DA2D46">
      <w:pPr>
        <w:tabs>
          <w:tab w:val="left" w:pos="2600"/>
        </w:tabs>
        <w:rPr>
          <w:color w:val="000000" w:themeColor="text1"/>
        </w:rPr>
      </w:pPr>
      <w:r w:rsidRPr="00E62C67">
        <w:rPr>
          <w:color w:val="000000" w:themeColor="text1"/>
          <w:lang w:val="en-US"/>
        </w:rPr>
        <w:tab/>
      </w:r>
      <w:r w:rsidRPr="003A1BF3">
        <w:rPr>
          <w:color w:val="000000" w:themeColor="text1"/>
          <w:position w:val="-12"/>
        </w:rPr>
        <w:object w:dxaOrig="320" w:dyaOrig="360">
          <v:shape id="_x0000_i2207" type="#_x0000_t75" style="width:15.75pt;height:18pt" o:ole="">
            <v:imagedata r:id="rId1727" o:title=""/>
          </v:shape>
          <o:OLEObject Type="Embed" ProgID="Equation.DSMT4" ShapeID="_x0000_i2207" DrawAspect="Content" ObjectID="_1565017926" r:id="rId1728"/>
        </w:objec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rPr>
          <w:color w:val="000000" w:themeColor="text1"/>
        </w:rPr>
      </w:pPr>
    </w:p>
    <w:p w:rsidR="002478C7" w:rsidRPr="003A1BF3" w:rsidRDefault="00DA6A29" w:rsidP="002478C7">
      <w:pPr>
        <w:pStyle w:val="12"/>
        <w:spacing w:before="0" w:beforeAutospacing="0" w:after="0" w:afterAutospacing="0" w:line="240" w:lineRule="atLeast"/>
        <w:ind w:firstLine="720"/>
        <w:rPr>
          <w:color w:val="000000" w:themeColor="text1"/>
          <w:sz w:val="27"/>
          <w:szCs w:val="27"/>
        </w:rPr>
      </w:pPr>
      <w:r w:rsidRPr="00DA6A29">
        <w:rPr>
          <w:noProof/>
          <w:color w:val="000000" w:themeColor="text1"/>
          <w:vertAlign w:val="subscript"/>
        </w:rPr>
      </w:r>
      <w:r w:rsidRPr="00DA6A29">
        <w:rPr>
          <w:noProof/>
          <w:color w:val="000000" w:themeColor="text1"/>
          <w:vertAlign w:val="subscript"/>
        </w:rPr>
        <w:pict>
          <v:rect id="Прямоугольник 1246" o:spid="_x0000_s1584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e4cQ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shfnuHECAABkBAAADgAAAAAAAAAAAAAAAAAu&#10;AgAAZHJzL2Uyb0RvYy54bWxQSwECLQAUAAYACAAAACEA1AjZN9gAAAABAQAADwAAAAAAAAAAAAAA&#10;AADLBAAAZHJzL2Rvd25yZXYueG1sUEsFBgAAAAAEAAQA8wAAANAFAAAAAA==&#10;" filled="f" stroked="f">
            <o:lock v:ext="edit" aspectratio="t"/>
            <w10:wrap type="none"/>
            <w10:anchorlock/>
          </v:rect>
        </w:pict>
      </w:r>
    </w:p>
    <w:p w:rsidR="002478C7" w:rsidRPr="003A1BF3" w:rsidRDefault="002478C7" w:rsidP="00C63997">
      <w:pPr>
        <w:pStyle w:val="12"/>
        <w:spacing w:before="0" w:beforeAutospacing="0" w:after="0" w:afterAutospacing="0" w:line="320" w:lineRule="atLeast"/>
        <w:jc w:val="center"/>
        <w:rPr>
          <w:color w:val="000000" w:themeColor="text1"/>
          <w:sz w:val="27"/>
          <w:szCs w:val="27"/>
          <w:lang w:val="en-US"/>
        </w:rPr>
      </w:pPr>
      <w:r w:rsidRPr="003A1BF3">
        <w:rPr>
          <w:rStyle w:val="normalchar"/>
          <w:color w:val="000000" w:themeColor="text1"/>
          <w:sz w:val="32"/>
          <w:szCs w:val="32"/>
          <w:lang w:val="en-US"/>
        </w:rPr>
        <w:t>Fig.</w:t>
      </w:r>
      <w:r w:rsidRPr="003A1BF3">
        <w:rPr>
          <w:color w:val="000000" w:themeColor="text1"/>
          <w:sz w:val="27"/>
          <w:szCs w:val="27"/>
          <w:lang w:val="en-US"/>
        </w:rPr>
        <w:t> </w:t>
      </w:r>
      <w:r w:rsidRPr="003A1BF3">
        <w:rPr>
          <w:rStyle w:val="normalchar"/>
          <w:color w:val="000000" w:themeColor="text1"/>
          <w:sz w:val="32"/>
          <w:szCs w:val="32"/>
          <w:lang w:val="en-US"/>
        </w:rPr>
        <w:t>4.2.5</w:t>
      </w: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C64DFF" w:rsidRDefault="00C64DFF" w:rsidP="002478C7">
      <w:pPr>
        <w:pStyle w:val="12"/>
        <w:spacing w:before="0" w:beforeAutospacing="0" w:after="0" w:afterAutospacing="0" w:line="320" w:lineRule="atLeast"/>
        <w:jc w:val="center"/>
        <w:rPr>
          <w:rStyle w:val="normalchar"/>
          <w:color w:val="000000" w:themeColor="text1"/>
          <w:sz w:val="32"/>
          <w:szCs w:val="32"/>
          <w:lang w:val="en-US"/>
        </w:rPr>
      </w:pPr>
    </w:p>
    <w:p w:rsidR="00C64DFF" w:rsidRDefault="00C64DFF" w:rsidP="002478C7">
      <w:pPr>
        <w:pStyle w:val="12"/>
        <w:spacing w:before="0" w:beforeAutospacing="0" w:after="0" w:afterAutospacing="0" w:line="320" w:lineRule="atLeast"/>
        <w:jc w:val="center"/>
        <w:rPr>
          <w:rStyle w:val="normalchar"/>
          <w:color w:val="000000" w:themeColor="text1"/>
          <w:sz w:val="32"/>
          <w:szCs w:val="32"/>
          <w:lang w:val="en-US"/>
        </w:rPr>
      </w:pPr>
    </w:p>
    <w:p w:rsidR="00C64DFF" w:rsidRPr="003A1BF3" w:rsidRDefault="00C64DFF"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DA2D46" w:rsidRPr="003A1BF3" w:rsidRDefault="00DA2D46" w:rsidP="002478C7">
      <w:pPr>
        <w:pStyle w:val="12"/>
        <w:spacing w:before="0" w:beforeAutospacing="0" w:after="0" w:afterAutospacing="0" w:line="320" w:lineRule="atLeast"/>
        <w:jc w:val="center"/>
        <w:rPr>
          <w:rStyle w:val="normalchar"/>
          <w:color w:val="000000" w:themeColor="text1"/>
          <w:sz w:val="32"/>
          <w:szCs w:val="32"/>
          <w:lang w:val="en-US"/>
        </w:rPr>
      </w:pPr>
    </w:p>
    <w:p w:rsidR="002478C7" w:rsidRPr="003A1BF3" w:rsidRDefault="002478C7" w:rsidP="002478C7">
      <w:pPr>
        <w:pStyle w:val="12"/>
        <w:spacing w:before="0" w:beforeAutospacing="0" w:after="0" w:afterAutospacing="0" w:line="320" w:lineRule="atLeast"/>
        <w:jc w:val="center"/>
        <w:rPr>
          <w:b/>
          <w:color w:val="000000" w:themeColor="text1"/>
          <w:sz w:val="27"/>
          <w:szCs w:val="27"/>
          <w:lang w:val="en-US"/>
        </w:rPr>
      </w:pPr>
      <w:r w:rsidRPr="003A1BF3">
        <w:rPr>
          <w:rStyle w:val="normalchar"/>
          <w:b/>
          <w:color w:val="000000" w:themeColor="text1"/>
          <w:sz w:val="32"/>
          <w:szCs w:val="32"/>
          <w:lang w:val="en-US"/>
        </w:rPr>
        <w:lastRenderedPageBreak/>
        <w:t>Mercury</w:t>
      </w:r>
    </w:p>
    <w:p w:rsidR="00DA2D46" w:rsidRPr="00E62C67" w:rsidRDefault="00DA2D46" w:rsidP="00DA2D46">
      <w:pPr>
        <w:rPr>
          <w:color w:val="000000" w:themeColor="text1"/>
          <w:lang w:val="en-US"/>
        </w:rPr>
      </w:pPr>
      <w:bookmarkStart w:id="352" w:name="graphic1DC"/>
      <w:bookmarkStart w:id="353" w:name="graphic1F3"/>
      <w:bookmarkEnd w:id="352"/>
      <w:bookmarkEnd w:id="353"/>
    </w:p>
    <w:p w:rsidR="00DA2D46" w:rsidRPr="00E62C67" w:rsidRDefault="00DA6A29" w:rsidP="00DA2D46">
      <w:pPr>
        <w:tabs>
          <w:tab w:val="left" w:pos="6020"/>
        </w:tabs>
        <w:rPr>
          <w:color w:val="000000" w:themeColor="text1"/>
          <w:lang w:val="en-US"/>
        </w:rPr>
      </w:pPr>
      <w:r>
        <w:rPr>
          <w:noProof/>
          <w:color w:val="000000" w:themeColor="text1"/>
        </w:rPr>
        <w:pict>
          <v:group id="Группа 3179" o:spid="_x0000_s10186" style="position:absolute;margin-left:0;margin-top:3.6pt;width:348.65pt;height:554.25pt;z-index:251559424" coordorigin="1077477,1062001" coordsize="44278,70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">
            <v:shape id="Arc 1422" o:spid="_x0000_s10255" style="position:absolute;left:1098313;top:1067711;width:10586;height:4232;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" adj="0,,0" path="m,8533nfc,8475,,8417,,8359,,5488,572,2646,1682,-1em,8533nsc,8475,,8417,,8359,,5488,572,2646,1682,-1l21600,8359,,8533xe" filled="f">
              <v:stroke joinstyle="round"/>
              <v:formulas/>
              <v:path arrowok="t" o:extrusionok="f" o:connecttype="custom" o:connectlocs="49,423250;82482,0;1058596,414619" o:connectangles="0,0,0"/>
            </v:shape>
            <v:line id="Line 1423" o:spid="_x0000_s10254" style="position:absolute;rotation:-10;flip:x;visibility:visible" from="1099279,1066385" to="1099766,1067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">
              <v:stroke endarrow="block"/>
            </v:line>
            <v:line id="Line 1424" o:spid="_x0000_s10253" style="position:absolute;flip:y;visibility:visible" from="1098355,1071888" to="1098355,1073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">
              <v:stroke endarrow="block"/>
            </v:line>
            <v:shape id="Arc 1425" o:spid="_x0000_s10252" style="position:absolute;left:1109069;top:1063710;width:9144;height:8216;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" adj="0,,0" path="m9479,nfc16896,3622,21600,11155,21600,19409em9479,nsc16896,3622,21600,11155,21600,19409l,19409,9479,xe" filled="f">
              <v:stroke joinstyle="round"/>
              <v:formulas/>
              <v:path arrowok="t" o:extrusionok="f" o:connecttype="custom" o:connectlocs="401307,0;914370,821668;0,821668" o:connectangles="0,0,0"/>
            </v:shape>
            <v:line id="Line 1426" o:spid="_x0000_s10251" style="position:absolute;flip:y;visibility:visible" from="1118217,1071952" to="1118217,107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">
              <v:stroke endarrow="block"/>
            </v:line>
            <v:line id="Line 1427" o:spid="_x0000_s10250" style="position:absolute;visibility:visible" from="1112203,1063248" to="1113643,1063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">
              <v:stroke endarrow="block"/>
            </v:line>
            <v:line id="Line 1428" o:spid="_x0000_s10249" style="position:absolute;rotation:-90;flip:y;visibility:visible" from="1101890,1071563" to="1116290,1071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">
              <v:stroke dashstyle="longDashDotDot"/>
            </v:line>
            <v:line id="Line 1429" o:spid="_x0000_s10248" style="position:absolute;flip:y;visibility:visible" from="1092957,1071952" to="1121756,107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">
              <v:stroke dashstyle="longDashDotDot"/>
            </v:line>
            <v:line id="Line 1430" o:spid="_x0000_s10247" style="position:absolute;rotation:-22.75;flip:y;visibility:visible" from="1094175,1070281" to="1115775,1070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"/>
            <v:line id="Line 1431" o:spid="_x0000_s10246" style="position:absolute;rotation:60;flip:y;visibility:visible" from="1100544,1071001" to="1118544,1071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">
              <v:stroke dashstyle="longDashDot"/>
            </v:line>
            <v:line id="Line 1432" o:spid="_x0000_s10245" style="position:absolute;rotation:-30;flip:y;visibility:visible" from="1094140,1069389" to="1115740,1069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">
              <v:stroke dashstyle="longDashDot"/>
            </v:line>
            <v:group id="Group 1433" o:spid="_x0000_s10241" style="position:absolute;left:1114695;top:1074241;width:6607;height:2626"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">
              <v:line id="Line 1434" o:spid="_x0000_s10244"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">
                <v:stroke endarrow="block"/>
              </v:line>
              <v:line id="Line 1435" o:spid="_x0000_s10243"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">
                <v:stroke endarrow="block"/>
              </v:line>
              <v:line id="Line 1436" o:spid="_x0000_s10242"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">
                <v:stroke endarrow="block"/>
              </v:line>
            </v:group>
            <v:oval id="Oval 1437" o:spid="_x0000_s10240" style="position:absolute;left:1106359;top:1069241;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" filled="f" strokeweight="1pt" insetpen="t">
              <v:textbox inset="2.88pt,2.88pt,2.88pt,2.88pt"/>
            </v:oval>
            <v:shape id="Arc 1438" o:spid="_x0000_s10239" style="position:absolute;left:1094690;top:1064747;width:14399;height:7294;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" adj="0,,0" path="m,10939nfc,10896,,10853,,10810,,7014,1000,3286,2899,em,10939nsc,10896,,10853,,10810,,7014,1000,3286,2899,l21600,10810,,10939xe" filled="f">
              <v:stroke joinstyle="round"/>
              <v:formulas/>
              <v:path arrowok="t" o:extrusionok="f" o:connecttype="custom" o:connectlocs="0,729352;193260,0;1439952,720685" o:connectangles="0,0,0"/>
            </v:shape>
            <v:line id="Line 1439" o:spid="_x0000_s10238" style="position:absolute;flip:y;visibility:visible" from="1094670,1071973" to="1094670,1073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">
              <v:stroke endarrow="block"/>
            </v:line>
            <v:line id="Line 1440" o:spid="_x0000_s10237" style="position:absolute;flip:x;visibility:visible" from="1096597,1063735" to="1097317,1064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">
              <v:stroke endarrow="block"/>
            </v:line>
            <v:shape id="Arc 1441" o:spid="_x0000_s10236" style="position:absolute;left:1097380;top:1065352;width:11724;height:6598;visibility:visible" coordsize="19871,1118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" adj="0,,0" path="m,2715nfc399,1778,864,871,1391,em,2715nsc399,1778,864,871,1391,l19871,11183,,2715xe" filled="f">
              <v:stroke joinstyle="round"/>
              <v:formulas/>
              <v:path arrowok="t" o:extrusionok="f" o:connecttype="custom" o:connectlocs="0,160189;82066,0;1172350,659813" o:connectangles="0,0,0"/>
            </v:shape>
            <v:line id="Line 1442" o:spid="_x0000_s10235" style="position:absolute;flip:x;visibility:visible" from="1098072,1064458" to="1098792,1065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">
              <v:stroke endarrow="block"/>
            </v:line>
            <v:line id="Line 1443" o:spid="_x0000_s10234" style="position:absolute;flip:y;visibility:visible" from="1096992,1066978" to="1097352,1068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">
              <v:stroke endarrow="block"/>
            </v:line>
            <v:line id="Line 1444" o:spid="_x0000_s10233" style="position:absolute;rotation:-90;flip:y;visibility:visible" from="1101890,1094964" to="1116290,1094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">
              <v:stroke dashstyle="longDashDotDot"/>
            </v:line>
            <v:line id="Line 1445" o:spid="_x0000_s10232" style="position:absolute;flip:y;visibility:visible" from="1092957,1095352" to="1121756,1095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">
              <v:stroke dashstyle="longDashDotDot"/>
            </v:line>
            <v:line id="Line 1446" o:spid="_x0000_s10231" style="position:absolute;rotation:-22.75;flip:x;visibility:visible" from="1103887,1094175" to="1109287,1094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" strokeweight="2.25pt">
              <v:stroke endarrow="block"/>
            </v:line>
            <v:line id="Line 1447" o:spid="_x0000_s10230" style="position:absolute;rotation:60;flip:y;visibility:visible" from="1100544,1094402" to="1118544,1094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">
              <v:stroke dashstyle="longDashDot"/>
            </v:line>
            <v:line id="Line 1448" o:spid="_x0000_s10229" style="position:absolute;rotation:-30;flip:y;visibility:visible" from="1094140,1092853" to="1115740,109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">
              <v:stroke dashstyle="longDashDot"/>
            </v:line>
            <v:group id="Group 1449" o:spid="_x0000_s10225" style="position:absolute;left:1114695;top:1097642;width:6607;height:2625"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">
              <v:line id="Line 1450" o:spid="_x0000_s10228"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">
                <v:stroke endarrow="block"/>
              </v:line>
              <v:line id="Line 1451" o:spid="_x0000_s10227"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">
                <v:stroke endarrow="block"/>
              </v:line>
              <v:line id="Line 1452" o:spid="_x0000_s10226"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">
                <v:stroke endarrow="block"/>
              </v:line>
            </v:group>
            <v:shape id="AutoShape 1453" o:spid="_x0000_s10224" type="#_x0000_t13" style="position:absolute;left:1082059;top:1088861;width:28079;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" filled="f" strokeweight="1pt" insetpen="t">
              <v:textbox inset="2.88pt,2.88pt,2.88pt,2.88pt"/>
            </v:shape>
            <v:oval id="Oval 1454" o:spid="_x0000_s10223" style="position:absolute;left:1106359;top:1092642;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" filled="f" strokeweight="1pt" insetpen="t">
              <v:textbox inset="2.88pt,2.88pt,2.88pt,2.88pt"/>
            </v:oval>
            <v:line id="Line 1455" o:spid="_x0000_s10222" style="position:absolute;flip:x;visibility:visible" from="1100643,1090145" to="1101236,1091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">
              <v:stroke endarrow="block"/>
            </v:line>
            <v:line id="Line 1456" o:spid="_x0000_s10221" style="position:absolute;rotation:-90;flip:y;visibility:visible" from="1101889,1123045" to="1116290,1123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">
              <v:stroke dashstyle="longDashDotDot"/>
            </v:line>
            <v:line id="Line 1457" o:spid="_x0000_s10220" style="position:absolute;flip:y;visibility:visible" from="1092957,1123433" to="1121756,1123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">
              <v:stroke dashstyle="longDashDotDot"/>
            </v:line>
            <v:line id="Line 1458" o:spid="_x0000_s10219" style="position:absolute;rotation:-22.75;flip:y;visibility:visible" from="1094175,1121699" to="1115775,1121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"/>
            <v:line id="Line 1459" o:spid="_x0000_s10218" style="position:absolute;rotation:-30;flip:x;visibility:visible" from="1104048,1122055" to="1109448,1122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" strokeweight="2.25pt">
              <v:stroke endarrow="block"/>
            </v:line>
            <v:line id="Line 1460" o:spid="_x0000_s10217" style="position:absolute;rotation:60;flip:y;visibility:visible" from="1100543,1122483" to="1118544,1122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">
              <v:stroke dashstyle="longDashDot"/>
            </v:line>
            <v:line id="Line 1461" o:spid="_x0000_s10216" style="position:absolute;rotation:-30;flip:y;visibility:visible" from="1094140,1120870" to="1115740,112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">
              <v:stroke dashstyle="longDashDot"/>
            </v:line>
            <v:group id="Group 1462" o:spid="_x0000_s10212" style="position:absolute;left:1114695;top:1125723;width:6607;height:2625"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">
              <v:line id="Line 1463" o:spid="_x0000_s10215"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">
                <v:stroke endarrow="block"/>
              </v:line>
              <v:line id="Line 1464" o:spid="_x0000_s10214"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">
                <v:stroke endarrow="block"/>
              </v:line>
              <v:line id="Line 1465" o:spid="_x0000_s10213"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">
                <v:stroke endarrow="block"/>
              </v:line>
            </v:group>
            <v:oval id="Oval 1466" o:spid="_x0000_s10211" style="position:absolute;left:1106359;top:1120722;width:5400;height:54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" filled="f" strokeweight="1pt" insetpen="t">
              <v:textbox inset="2.88pt,2.88pt,2.88pt,2.88pt"/>
            </v:oval>
            <v:shape id="AutoShape 1467" o:spid="_x0000_s10210" type="#_x0000_t67" style="position:absolute;left:1108563;top:1095291;width:108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" filled="f" insetpen="t">
              <v:textbox inset="2.88pt,2.88pt,2.88pt,2.88pt"/>
            </v:shape>
            <v:line id="Line 1468" o:spid="_x0000_s10209" style="position:absolute;rotation:-22.75;flip:y;visibility:visible" from="1094397,1093555" to="1115996,1093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"/>
            <v:line id="Line 1469" o:spid="_x0000_s10208" style="position:absolute;rotation:30;flip:x y;visibility:visible" from="1099782,1092736" to="1100142,109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">
              <v:stroke endarrow="block"/>
            </v:line>
            <v:shape id="Arc 1470" o:spid="_x0000_s10207" style="position:absolute;left:1100153;top:1091485;width:8875;height:3737;visibility:visible" coordsize="20965,882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" adj="0,,0" path="m-1,3628nfc308,2384,727,1170,1250,-1em-1,3628nsc308,2384,727,1170,1250,-1l20965,8827,-1,3628xe" filled="f">
              <v:stroke joinstyle="round"/>
              <v:formulas/>
              <v:path arrowok="t" o:extrusionok="f" o:connecttype="custom" o:connectlocs="0,153631;52957,0;887489,373685" o:connectangles="0,0,0"/>
            </v:shape>
            <v:line id="Line 1471" o:spid="_x0000_s10206" style="position:absolute;rotation:-22.75;flip:x;visibility:visible" from="1103828,1070895" to="1109228,1070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" strokeweight="2.25pt">
              <v:stroke endarrow="block"/>
            </v:line>
            <v:line id="Line 1472" o:spid="_x0000_s10205" style="position:absolute;rotation:-22.75;flip:y;visibility:visible" from="1077477,1093089" to="1113476,1093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"/>
            <v:line id="Line 1473" o:spid="_x0000_s10204" style="position:absolute;rotation:-15.5;flip:y;visibility:visible" from="1079277,1091882" to="1115276,1091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"/>
            <v:line id="Line 1474" o:spid="_x0000_s10203" style="position:absolute;visibility:visible" from="1083237,1083602" to="1083237,109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"/>
            <v:shape id="AutoShape 1475" o:spid="_x0000_s10202" type="#_x0000_t13" style="position:absolute;left:1082877;top:1090675;width:26639;height:1800;rotation:-16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" filled="f" strokeweight="1pt" insetpen="t">
              <v:textbox inset="2.88pt,2.88pt,2.88pt,2.88pt"/>
            </v:shape>
            <v:shape id="AutoShape 1476" o:spid="_x0000_s10201" type="#_x0000_t13" style="position:absolute;left:1082136;top:1065665;width:28079;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" filled="f" strokeweight="1pt" insetpen="t">
              <v:textbox inset="2.88pt,2.88pt,2.88pt,2.88pt"/>
            </v:shape>
            <v:group id="Group 1477" o:spid="_x0000_s10197" style="position:absolute;left:1082602;top:1115430;width:28079;height:10081;rotation:467774fd" coordorigin="1119837,1087921" coordsize="28080,1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">
              <v:shape id="AutoShape 1478" o:spid="_x0000_s10200" type="#_x0000_t13" style="position:absolute;left:1119837;top:1087921;width:2808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" filled="f" strokeweight="1pt" insetpen="t">
                <v:textbox inset="2.88pt,2.88pt,2.88pt,2.88pt"/>
              </v:shape>
              <v:shape id="AutoShape 1479" o:spid="_x0000_s10199" type="#_x0000_t13" style="position:absolute;left:1120557;top:1089891;width:26640;height:1800;rotation:-16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" filled="f" strokeweight="1pt" insetpen="t">
                <v:textbox inset="2.88pt,2.88pt,2.88pt,2.88pt"/>
              </v:shape>
              <v:shape id="AutoShape 1480" o:spid="_x0000_s10198" type="#_x0000_t67" style="position:absolute;left:1146117;top:1094401;width:108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" filled="f" insetpen="t">
                <v:textbox inset="2.88pt,2.88pt,2.88pt,2.88pt"/>
              </v:shape>
            </v:group>
            <v:line id="Line 1481" o:spid="_x0000_s10196" style="position:absolute;flip:x;visibility:visible" from="1087797,1081441" to="1091037,1085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"/>
            <v:line id="Line 1482" o:spid="_x0000_s10195" style="position:absolute;flip:x;visibility:visible" from="1101308,1070133" to="1104548,1074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"/>
            <v:line id="Line 1483" o:spid="_x0000_s10194" style="position:absolute;flip:x;visibility:visible" from="1084917,1063971" to="1088157,1068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"/>
            <v:line id="Line 1484" o:spid="_x0000_s10193" style="position:absolute;flip:x;visibility:visible" from="1084917,1090081" to="1088157,1094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"/>
            <v:line id="Line 1485" o:spid="_x0000_s10192" style="position:absolute;flip:x;visibility:visible" from="1101244,1093491" to="1104484,1097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"/>
            <v:line id="Line 1486" o:spid="_x0000_s10191" style="position:absolute;visibility:visible" from="1109397,1098361" to="1113357,1104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"/>
            <v:line id="Line 1487" o:spid="_x0000_s10190" style="position:absolute;visibility:visible" from="1108995,1126632" to="1112955,113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"/>
            <v:line id="Line 1488" o:spid="_x0000_s10189" style="position:absolute;flip:x;visibility:visible" from="1085637,1115641" to="1088877,1119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"/>
            <v:line id="Line 1489" o:spid="_x0000_s10188" style="position:absolute;flip:x;visibility:visible" from="1089597,1107001" to="1092837,1111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"/>
            <v:line id="Line 1490" o:spid="_x0000_s10187" style="position:absolute;flip:x;visibility:visible" from="1101837,1121168" to="1105077,112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"/>
          </v:group>
        </w:pict>
      </w:r>
      <w:r w:rsidR="00DA2D46" w:rsidRPr="00E62C67">
        <w:rPr>
          <w:color w:val="000000" w:themeColor="text1"/>
          <w:lang w:val="en-US"/>
        </w:rPr>
        <w:tab/>
      </w:r>
      <w:r w:rsidR="00E62C67">
        <w:rPr>
          <w:lang w:val="en-US"/>
        </w:rPr>
        <w:t>P</w:t>
      </w:r>
      <w:r w:rsidR="00E62C67" w:rsidRPr="00E62C67">
        <w:rPr>
          <w:lang w:val="en-US"/>
        </w:rPr>
        <w:t>lane of ecliptic</w:t>
      </w:r>
    </w:p>
    <w:p w:rsidR="00DA2D46" w:rsidRPr="003A1BF3" w:rsidRDefault="00DA2D46" w:rsidP="00DA2D46">
      <w:pPr>
        <w:tabs>
          <w:tab w:val="left" w:pos="3470"/>
        </w:tabs>
        <w:rPr>
          <w:color w:val="000000" w:themeColor="text1"/>
        </w:rPr>
      </w:pPr>
      <w:r w:rsidRPr="00E62C67">
        <w:rPr>
          <w:color w:val="000000" w:themeColor="text1"/>
          <w:lang w:val="en-US"/>
        </w:rPr>
        <w:tab/>
      </w:r>
      <w:r w:rsidRPr="003A1BF3">
        <w:rPr>
          <w:color w:val="000000" w:themeColor="text1"/>
          <w:position w:val="-10"/>
        </w:rPr>
        <w:object w:dxaOrig="600" w:dyaOrig="360">
          <v:shape id="_x0000_i2208" type="#_x0000_t75" style="width:30pt;height:18pt" o:ole="">
            <v:imagedata r:id="rId1729" o:title=""/>
          </v:shape>
          <o:OLEObject Type="Embed" ProgID="Equation.DSMT4" ShapeID="_x0000_i2208" DrawAspect="Content" ObjectID="_1565017927" r:id="rId1730"/>
        </w:object>
      </w:r>
    </w:p>
    <w:p w:rsidR="00DA2D46" w:rsidRPr="003A1BF3" w:rsidRDefault="00DA2D46" w:rsidP="00DA2D46">
      <w:pPr>
        <w:tabs>
          <w:tab w:val="left" w:pos="6450"/>
        </w:tabs>
        <w:rPr>
          <w:color w:val="000000" w:themeColor="text1"/>
        </w:rPr>
      </w:pPr>
      <w:r w:rsidRPr="003A1BF3">
        <w:rPr>
          <w:color w:val="000000" w:themeColor="text1"/>
        </w:rPr>
        <w:tab/>
      </w:r>
      <w:r w:rsidRPr="003A1BF3">
        <w:rPr>
          <w:color w:val="000000" w:themeColor="text1"/>
          <w:position w:val="-6"/>
        </w:rPr>
        <w:object w:dxaOrig="380" w:dyaOrig="320">
          <v:shape id="_x0000_i2209" type="#_x0000_t75" style="width:18.75pt;height:15.75pt" o:ole="">
            <v:imagedata r:id="rId1731" o:title=""/>
          </v:shape>
          <o:OLEObject Type="Embed" ProgID="Equation.DSMT4" ShapeID="_x0000_i2209" DrawAspect="Content" ObjectID="_1565017928" r:id="rId1732"/>
        </w:object>
      </w:r>
    </w:p>
    <w:p w:rsidR="00DA2D46" w:rsidRPr="003A1BF3" w:rsidRDefault="00DA2D46" w:rsidP="00DA2D46">
      <w:pPr>
        <w:tabs>
          <w:tab w:val="left" w:pos="950"/>
          <w:tab w:val="left" w:pos="2180"/>
        </w:tabs>
        <w:rPr>
          <w:color w:val="000000" w:themeColor="text1"/>
        </w:rPr>
      </w:pPr>
      <w:r w:rsidRPr="003A1BF3">
        <w:rPr>
          <w:color w:val="000000" w:themeColor="text1"/>
        </w:rPr>
        <w:tab/>
      </w:r>
      <w:r w:rsidRPr="003A1BF3">
        <w:rPr>
          <w:color w:val="000000" w:themeColor="text1"/>
          <w:position w:val="-12"/>
        </w:rPr>
        <w:object w:dxaOrig="580" w:dyaOrig="360">
          <v:shape id="_x0000_i2210" type="#_x0000_t75" style="width:29.25pt;height:18pt" o:ole="">
            <v:imagedata r:id="rId1733" o:title=""/>
          </v:shape>
          <o:OLEObject Type="Embed" ProgID="Equation.DSMT4" ShapeID="_x0000_i2210" DrawAspect="Content" ObjectID="_1565017929" r:id="rId1734"/>
        </w:object>
      </w:r>
      <w:r w:rsidRPr="003A1BF3">
        <w:rPr>
          <w:color w:val="000000" w:themeColor="text1"/>
        </w:rPr>
        <w:tab/>
      </w:r>
      <w:r w:rsidRPr="003A1BF3">
        <w:rPr>
          <w:color w:val="000000" w:themeColor="text1"/>
          <w:position w:val="-6"/>
        </w:rPr>
        <w:object w:dxaOrig="380" w:dyaOrig="320">
          <v:shape id="_x0000_i2211" type="#_x0000_t75" style="width:18.75pt;height:15.75pt" o:ole="">
            <v:imagedata r:id="rId1735" o:title=""/>
          </v:shape>
          <o:OLEObject Type="Embed" ProgID="Equation.DSMT4" ShapeID="_x0000_i2211" DrawAspect="Content" ObjectID="_1565017930" r:id="rId1736"/>
        </w:object>
      </w:r>
    </w:p>
    <w:p w:rsidR="00DA2D46" w:rsidRPr="003A1BF3" w:rsidRDefault="00DA2D46" w:rsidP="00DA2D46">
      <w:pPr>
        <w:tabs>
          <w:tab w:val="left" w:pos="2860"/>
          <w:tab w:val="left" w:pos="6550"/>
        </w:tabs>
        <w:rPr>
          <w:color w:val="000000" w:themeColor="text1"/>
        </w:rPr>
      </w:pPr>
      <w:r w:rsidRPr="003A1BF3">
        <w:rPr>
          <w:color w:val="000000" w:themeColor="text1"/>
        </w:rPr>
        <w:tab/>
        <w:t xml:space="preserve">        </w:t>
      </w:r>
      <w:r w:rsidRPr="003A1BF3">
        <w:rPr>
          <w:color w:val="000000" w:themeColor="text1"/>
          <w:position w:val="-10"/>
        </w:rPr>
        <w:object w:dxaOrig="720" w:dyaOrig="360">
          <v:shape id="_x0000_i2212" type="#_x0000_t75" style="width:36pt;height:18pt" o:ole="">
            <v:imagedata r:id="rId1737" o:title=""/>
          </v:shape>
          <o:OLEObject Type="Embed" ProgID="Equation.DSMT4" ShapeID="_x0000_i2212" DrawAspect="Content" ObjectID="_1565017931" r:id="rId1738"/>
        </w:object>
      </w:r>
      <w:r w:rsidRPr="003A1BF3">
        <w:rPr>
          <w:color w:val="000000" w:themeColor="text1"/>
        </w:rPr>
        <w:tab/>
      </w:r>
      <w:r w:rsidR="00E62C67">
        <w:rPr>
          <w:color w:val="000000" w:themeColor="text1"/>
          <w:lang w:val="en-US"/>
        </w:rPr>
        <w:t>G</w:t>
      </w:r>
      <w:r w:rsidR="00E62C67" w:rsidRPr="00E62C67">
        <w:rPr>
          <w:color w:val="000000" w:themeColor="text1"/>
          <w:lang w:val="en-US"/>
        </w:rPr>
        <w:t>alactic plane</w:t>
      </w:r>
    </w:p>
    <w:p w:rsidR="00DA2D46" w:rsidRPr="003A1BF3" w:rsidRDefault="00DA2D46" w:rsidP="00DA2D46">
      <w:pPr>
        <w:rPr>
          <w:color w:val="000000" w:themeColor="text1"/>
        </w:rPr>
      </w:pPr>
    </w:p>
    <w:p w:rsidR="00DA2D46" w:rsidRPr="003A1BF3" w:rsidRDefault="00DA2D46" w:rsidP="00DA2D46">
      <w:pPr>
        <w:tabs>
          <w:tab w:val="left" w:pos="3500"/>
          <w:tab w:val="left" w:pos="7040"/>
        </w:tabs>
        <w:rPr>
          <w:color w:val="000000" w:themeColor="text1"/>
        </w:rPr>
      </w:pPr>
      <w:r w:rsidRPr="003A1BF3">
        <w:rPr>
          <w:color w:val="000000" w:themeColor="text1"/>
        </w:rPr>
        <w:tab/>
      </w:r>
      <w:r w:rsidRPr="003A1BF3">
        <w:rPr>
          <w:color w:val="000000" w:themeColor="text1"/>
          <w:position w:val="-12"/>
        </w:rPr>
        <w:object w:dxaOrig="460" w:dyaOrig="360">
          <v:shape id="_x0000_i2213" type="#_x0000_t75" style="width:23.25pt;height:18pt" o:ole="">
            <v:imagedata r:id="rId1739" o:title=""/>
          </v:shape>
          <o:OLEObject Type="Embed" ProgID="Equation.DSMT4" ShapeID="_x0000_i2213" DrawAspect="Content" ObjectID="_1565017932" r:id="rId1740"/>
        </w:object>
      </w:r>
      <w:r w:rsidRPr="003A1BF3">
        <w:rPr>
          <w:color w:val="000000" w:themeColor="text1"/>
        </w:rPr>
        <w:tab/>
      </w:r>
      <w:r w:rsidRPr="003A1BF3">
        <w:rPr>
          <w:color w:val="000000" w:themeColor="text1"/>
          <w:position w:val="-12"/>
        </w:rPr>
        <w:object w:dxaOrig="639" w:dyaOrig="360">
          <v:shape id="_x0000_i2214" type="#_x0000_t75" style="width:32.25pt;height:18pt" o:ole="">
            <v:imagedata r:id="rId1741" o:title=""/>
          </v:shape>
          <o:OLEObject Type="Embed" ProgID="Equation.DSMT4" ShapeID="_x0000_i2214" DrawAspect="Content" ObjectID="_1565017933" r:id="rId1742"/>
        </w:objec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2240"/>
        </w:tabs>
        <w:rPr>
          <w:color w:val="000000" w:themeColor="text1"/>
        </w:rPr>
      </w:pPr>
      <w:r w:rsidRPr="003A1BF3">
        <w:rPr>
          <w:color w:val="000000" w:themeColor="text1"/>
        </w:rPr>
        <w:tab/>
      </w:r>
      <w:r w:rsidRPr="003A1BF3">
        <w:rPr>
          <w:color w:val="000000" w:themeColor="text1"/>
          <w:position w:val="-12"/>
        </w:rPr>
        <w:object w:dxaOrig="580" w:dyaOrig="360">
          <v:shape id="_x0000_i2215" type="#_x0000_t75" style="width:29.25pt;height:18pt" o:ole="">
            <v:imagedata r:id="rId1743" o:title=""/>
          </v:shape>
          <o:OLEObject Type="Embed" ProgID="Equation.DSMT4" ShapeID="_x0000_i2215" DrawAspect="Content" ObjectID="_1565017934" r:id="rId1744"/>
        </w:object>
      </w:r>
    </w:p>
    <w:p w:rsidR="00DA2D46" w:rsidRPr="003A1BF3" w:rsidRDefault="00DA2D46" w:rsidP="00DA2D46">
      <w:pPr>
        <w:jc w:val="center"/>
        <w:rPr>
          <w:color w:val="000000" w:themeColor="text1"/>
          <w:sz w:val="32"/>
          <w:szCs w:val="32"/>
        </w:rPr>
      </w:pPr>
      <w:r w:rsidRPr="003A1BF3">
        <w:rPr>
          <w:rStyle w:val="normalchar"/>
          <w:color w:val="000000" w:themeColor="text1"/>
          <w:sz w:val="32"/>
          <w:szCs w:val="32"/>
          <w:lang w:val="en-US"/>
        </w:rPr>
        <w:t>Fig</w:t>
      </w:r>
      <w:r w:rsidRPr="003A1BF3">
        <w:rPr>
          <w:color w:val="000000" w:themeColor="text1"/>
          <w:sz w:val="32"/>
          <w:szCs w:val="32"/>
        </w:rPr>
        <w:t>. 4.2.6</w: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3770"/>
        </w:tabs>
        <w:rPr>
          <w:color w:val="000000" w:themeColor="text1"/>
        </w:rPr>
      </w:pPr>
      <w:r w:rsidRPr="003A1BF3">
        <w:rPr>
          <w:color w:val="000000" w:themeColor="text1"/>
        </w:rPr>
        <w:tab/>
      </w:r>
      <w:r w:rsidRPr="003A1BF3">
        <w:rPr>
          <w:color w:val="000000" w:themeColor="text1"/>
          <w:position w:val="-10"/>
        </w:rPr>
        <w:object w:dxaOrig="600" w:dyaOrig="360">
          <v:shape id="_x0000_i2216" type="#_x0000_t75" style="width:30pt;height:18pt" o:ole="">
            <v:imagedata r:id="rId1729" o:title=""/>
          </v:shape>
          <o:OLEObject Type="Embed" ProgID="Equation.DSMT4" ShapeID="_x0000_i2216" DrawAspect="Content" ObjectID="_1565017935" r:id="rId1745"/>
        </w:object>
      </w:r>
    </w:p>
    <w:p w:rsidR="00DA2D46" w:rsidRPr="003A1BF3" w:rsidRDefault="00DA2D46" w:rsidP="00DA2D46">
      <w:pPr>
        <w:tabs>
          <w:tab w:val="left" w:pos="3820"/>
        </w:tabs>
        <w:rPr>
          <w:color w:val="000000" w:themeColor="text1"/>
        </w:rPr>
      </w:pPr>
      <w:r w:rsidRPr="003A1BF3">
        <w:rPr>
          <w:color w:val="000000" w:themeColor="text1"/>
        </w:rPr>
        <w:tab/>
      </w:r>
    </w:p>
    <w:p w:rsidR="00DA2D46" w:rsidRPr="003A1BF3" w:rsidRDefault="00DA2D46" w:rsidP="00DA2D46">
      <w:pPr>
        <w:tabs>
          <w:tab w:val="left" w:pos="3820"/>
        </w:tabs>
        <w:rPr>
          <w:color w:val="000000" w:themeColor="text1"/>
        </w:rPr>
      </w:pPr>
      <w:r w:rsidRPr="003A1BF3">
        <w:rPr>
          <w:color w:val="000000" w:themeColor="text1"/>
        </w:rPr>
        <w:tab/>
      </w:r>
    </w:p>
    <w:p w:rsidR="00DA2D46" w:rsidRPr="003A1BF3" w:rsidRDefault="00DA2D46" w:rsidP="00DA2D46">
      <w:pPr>
        <w:tabs>
          <w:tab w:val="left" w:pos="960"/>
        </w:tabs>
        <w:rPr>
          <w:color w:val="000000" w:themeColor="text1"/>
        </w:rPr>
      </w:pPr>
      <w:r w:rsidRPr="003A1BF3">
        <w:rPr>
          <w:color w:val="000000" w:themeColor="text1"/>
        </w:rPr>
        <w:tab/>
      </w:r>
      <w:r w:rsidRPr="003A1BF3">
        <w:rPr>
          <w:color w:val="000000" w:themeColor="text1"/>
          <w:position w:val="-12"/>
        </w:rPr>
        <w:object w:dxaOrig="600" w:dyaOrig="360">
          <v:shape id="_x0000_i2217" type="#_x0000_t75" style="width:30pt;height:18pt" o:ole="">
            <v:imagedata r:id="rId1746" o:title=""/>
          </v:shape>
          <o:OLEObject Type="Embed" ProgID="Equation.DSMT4" ShapeID="_x0000_i2217" DrawAspect="Content" ObjectID="_1565017936" r:id="rId1747"/>
        </w:object>
      </w:r>
    </w:p>
    <w:p w:rsidR="00DA2D46" w:rsidRPr="003A1BF3" w:rsidRDefault="00DA2D46" w:rsidP="00DA2D46">
      <w:pPr>
        <w:rPr>
          <w:color w:val="000000" w:themeColor="text1"/>
        </w:rPr>
      </w:pPr>
    </w:p>
    <w:p w:rsidR="00DA2D46" w:rsidRPr="003A1BF3" w:rsidRDefault="00DA2D46" w:rsidP="00DA2D46">
      <w:pPr>
        <w:tabs>
          <w:tab w:val="left" w:pos="3420"/>
          <w:tab w:val="left" w:pos="7050"/>
        </w:tabs>
        <w:rPr>
          <w:color w:val="000000" w:themeColor="text1"/>
        </w:rPr>
      </w:pPr>
      <w:r w:rsidRPr="003A1BF3">
        <w:rPr>
          <w:color w:val="000000" w:themeColor="text1"/>
        </w:rPr>
        <w:tab/>
      </w:r>
      <w:r w:rsidRPr="003A1BF3">
        <w:rPr>
          <w:color w:val="000000" w:themeColor="text1"/>
          <w:position w:val="-12"/>
        </w:rPr>
        <w:object w:dxaOrig="460" w:dyaOrig="360">
          <v:shape id="_x0000_i2218" type="#_x0000_t75" style="width:23.25pt;height:18pt" o:ole="">
            <v:imagedata r:id="rId1748" o:title=""/>
          </v:shape>
          <o:OLEObject Type="Embed" ProgID="Equation.DSMT4" ShapeID="_x0000_i2218" DrawAspect="Content" ObjectID="_1565017937" r:id="rId1749"/>
        </w:object>
      </w:r>
      <w:r w:rsidRPr="003A1BF3">
        <w:rPr>
          <w:color w:val="000000" w:themeColor="text1"/>
        </w:rPr>
        <w:tab/>
      </w:r>
      <w:r w:rsidRPr="003A1BF3">
        <w:rPr>
          <w:color w:val="000000" w:themeColor="text1"/>
          <w:position w:val="-12"/>
        </w:rPr>
        <w:object w:dxaOrig="639" w:dyaOrig="360">
          <v:shape id="_x0000_i2219" type="#_x0000_t75" style="width:32.25pt;height:18pt" o:ole="">
            <v:imagedata r:id="rId1741" o:title=""/>
          </v:shape>
          <o:OLEObject Type="Embed" ProgID="Equation.DSMT4" ShapeID="_x0000_i2219" DrawAspect="Content" ObjectID="_1565017938" r:id="rId1750"/>
        </w:object>
      </w:r>
    </w:p>
    <w:p w:rsidR="00DA2D46" w:rsidRPr="003A1BF3" w:rsidRDefault="00DA2D46" w:rsidP="00DA2D46">
      <w:pPr>
        <w:tabs>
          <w:tab w:val="left" w:pos="3340"/>
          <w:tab w:val="left" w:pos="3640"/>
        </w:tabs>
        <w:rPr>
          <w:color w:val="000000" w:themeColor="text1"/>
        </w:rPr>
      </w:pPr>
      <w:r w:rsidRPr="003A1BF3">
        <w:rPr>
          <w:color w:val="000000" w:themeColor="text1"/>
        </w:rPr>
        <w:tab/>
      </w:r>
      <w:r w:rsidRPr="003A1BF3">
        <w:rPr>
          <w:color w:val="000000" w:themeColor="text1"/>
        </w:rPr>
        <w:tab/>
      </w:r>
    </w:p>
    <w:p w:rsidR="00DA2D46" w:rsidRPr="003A1BF3" w:rsidRDefault="00DA2D46" w:rsidP="00DA2D46">
      <w:pPr>
        <w:rPr>
          <w:color w:val="000000" w:themeColor="text1"/>
        </w:rPr>
      </w:pPr>
    </w:p>
    <w:p w:rsidR="00DA2D46" w:rsidRPr="003A1BF3" w:rsidRDefault="00DA2D46" w:rsidP="00DA2D46">
      <w:pPr>
        <w:tabs>
          <w:tab w:val="left" w:pos="5820"/>
        </w:tabs>
        <w:rPr>
          <w:color w:val="000000" w:themeColor="text1"/>
        </w:rPr>
      </w:pPr>
      <w:r w:rsidRPr="003A1BF3">
        <w:rPr>
          <w:color w:val="000000" w:themeColor="text1"/>
        </w:rPr>
        <w:tab/>
      </w:r>
      <w:r w:rsidRPr="003A1BF3">
        <w:rPr>
          <w:color w:val="000000" w:themeColor="text1"/>
          <w:position w:val="-12"/>
        </w:rPr>
        <w:object w:dxaOrig="380" w:dyaOrig="360">
          <v:shape id="_x0000_i2220" type="#_x0000_t75" style="width:18.75pt;height:18pt" o:ole="">
            <v:imagedata r:id="rId1751" o:title=""/>
          </v:shape>
          <o:OLEObject Type="Embed" ProgID="Equation.DSMT4" ShapeID="_x0000_i2220" DrawAspect="Content" ObjectID="_1565017939" r:id="rId1752"/>
        </w:object>
      </w:r>
    </w:p>
    <w:p w:rsidR="00DA2D46" w:rsidRPr="003A1BF3" w:rsidRDefault="00DA2D46" w:rsidP="00DA2D46">
      <w:pPr>
        <w:tabs>
          <w:tab w:val="left" w:pos="2480"/>
        </w:tabs>
        <w:rPr>
          <w:color w:val="000000" w:themeColor="text1"/>
        </w:rPr>
      </w:pPr>
      <w:r w:rsidRPr="003A1BF3">
        <w:rPr>
          <w:color w:val="000000" w:themeColor="text1"/>
        </w:rPr>
        <w:tab/>
      </w:r>
      <w:r w:rsidRPr="003A1BF3">
        <w:rPr>
          <w:color w:val="000000" w:themeColor="text1"/>
          <w:position w:val="-12"/>
        </w:rPr>
        <w:object w:dxaOrig="580" w:dyaOrig="360">
          <v:shape id="_x0000_i2221" type="#_x0000_t75" style="width:29.25pt;height:18pt" o:ole="">
            <v:imagedata r:id="rId1743" o:title=""/>
          </v:shape>
          <o:OLEObject Type="Embed" ProgID="Equation.DSMT4" ShapeID="_x0000_i2221" DrawAspect="Content" ObjectID="_1565017940" r:id="rId1753"/>
        </w:object>
      </w:r>
    </w:p>
    <w:p w:rsidR="00DA2D46" w:rsidRPr="003A1BF3" w:rsidRDefault="00DA2D46" w:rsidP="00DA2D46">
      <w:pPr>
        <w:tabs>
          <w:tab w:val="left" w:pos="2610"/>
        </w:tabs>
        <w:rPr>
          <w:color w:val="000000" w:themeColor="text1"/>
        </w:rPr>
      </w:pPr>
      <w:r w:rsidRPr="003A1BF3">
        <w:rPr>
          <w:color w:val="000000" w:themeColor="text1"/>
        </w:rPr>
        <w:tab/>
      </w:r>
    </w:p>
    <w:p w:rsidR="00DA2D46" w:rsidRPr="003A1BF3" w:rsidRDefault="00DA2D46" w:rsidP="00DA2D46">
      <w:pPr>
        <w:jc w:val="center"/>
        <w:rPr>
          <w:color w:val="000000" w:themeColor="text1"/>
          <w:sz w:val="32"/>
          <w:szCs w:val="32"/>
        </w:rPr>
      </w:pPr>
      <w:r w:rsidRPr="003A1BF3">
        <w:rPr>
          <w:rStyle w:val="normalchar"/>
          <w:color w:val="000000" w:themeColor="text1"/>
          <w:sz w:val="32"/>
          <w:szCs w:val="32"/>
          <w:lang w:val="en-US"/>
        </w:rPr>
        <w:t>Fig</w:t>
      </w:r>
      <w:r w:rsidRPr="003A1BF3">
        <w:rPr>
          <w:color w:val="000000" w:themeColor="text1"/>
          <w:sz w:val="32"/>
          <w:szCs w:val="32"/>
        </w:rPr>
        <w:t>. 4.2.7</w:t>
      </w:r>
    </w:p>
    <w:p w:rsidR="00DA2D46" w:rsidRPr="003A1BF3" w:rsidRDefault="00DA2D46" w:rsidP="00DA2D46">
      <w:pPr>
        <w:rPr>
          <w:color w:val="000000" w:themeColor="text1"/>
          <w:sz w:val="32"/>
          <w:szCs w:val="32"/>
        </w:rPr>
      </w:pPr>
    </w:p>
    <w:p w:rsidR="00DA2D46" w:rsidRPr="003A1BF3" w:rsidRDefault="00DA2D46" w:rsidP="00DA2D46">
      <w:pPr>
        <w:tabs>
          <w:tab w:val="left" w:pos="3070"/>
        </w:tabs>
        <w:rPr>
          <w:color w:val="000000" w:themeColor="text1"/>
          <w:sz w:val="32"/>
          <w:szCs w:val="32"/>
        </w:rPr>
      </w:pPr>
      <w:r w:rsidRPr="003A1BF3">
        <w:rPr>
          <w:color w:val="000000" w:themeColor="text1"/>
          <w:sz w:val="32"/>
          <w:szCs w:val="32"/>
        </w:rPr>
        <w:tab/>
        <w:t xml:space="preserve">   </w:t>
      </w:r>
      <w:r w:rsidRPr="003A1BF3">
        <w:rPr>
          <w:color w:val="000000" w:themeColor="text1"/>
          <w:position w:val="-6"/>
        </w:rPr>
        <w:object w:dxaOrig="260" w:dyaOrig="320">
          <v:shape id="_x0000_i2222" type="#_x0000_t75" style="width:12.75pt;height:15.75pt" o:ole="">
            <v:imagedata r:id="rId1754" o:title=""/>
          </v:shape>
          <o:OLEObject Type="Embed" ProgID="Equation.DSMT4" ShapeID="_x0000_i2222" DrawAspect="Content" ObjectID="_1565017941" r:id="rId1755"/>
        </w:object>
      </w:r>
    </w:p>
    <w:p w:rsidR="00DA2D46" w:rsidRPr="003A1BF3" w:rsidRDefault="00DA2D46" w:rsidP="00DA2D46">
      <w:pPr>
        <w:tabs>
          <w:tab w:val="left" w:pos="3240"/>
          <w:tab w:val="left" w:pos="8640"/>
        </w:tabs>
        <w:rPr>
          <w:color w:val="000000" w:themeColor="text1"/>
          <w:sz w:val="32"/>
          <w:szCs w:val="32"/>
        </w:rPr>
      </w:pPr>
      <w:r w:rsidRPr="003A1BF3">
        <w:rPr>
          <w:color w:val="000000" w:themeColor="text1"/>
          <w:sz w:val="32"/>
          <w:szCs w:val="32"/>
        </w:rPr>
        <w:tab/>
        <w:t xml:space="preserve">           </w:t>
      </w:r>
    </w:p>
    <w:p w:rsidR="00DA2D46" w:rsidRPr="003A1BF3" w:rsidRDefault="00DA2D46" w:rsidP="00DA2D46">
      <w:pPr>
        <w:tabs>
          <w:tab w:val="left" w:pos="1090"/>
        </w:tabs>
        <w:rPr>
          <w:color w:val="000000" w:themeColor="text1"/>
          <w:sz w:val="32"/>
          <w:szCs w:val="32"/>
        </w:rPr>
      </w:pPr>
      <w:r w:rsidRPr="003A1BF3">
        <w:rPr>
          <w:color w:val="000000" w:themeColor="text1"/>
          <w:sz w:val="32"/>
          <w:szCs w:val="32"/>
        </w:rPr>
        <w:t xml:space="preserve">          </w:t>
      </w:r>
      <w:r w:rsidRPr="003A1BF3">
        <w:rPr>
          <w:color w:val="000000" w:themeColor="text1"/>
          <w:position w:val="-12"/>
        </w:rPr>
        <w:object w:dxaOrig="600" w:dyaOrig="360">
          <v:shape id="_x0000_i2223" type="#_x0000_t75" style="width:30pt;height:18pt" o:ole="">
            <v:imagedata r:id="rId1746" o:title=""/>
          </v:shape>
          <o:OLEObject Type="Embed" ProgID="Equation.DSMT4" ShapeID="_x0000_i2223" DrawAspect="Content" ObjectID="_1565017942" r:id="rId1756"/>
        </w:object>
      </w:r>
      <w:r w:rsidRPr="003A1BF3">
        <w:rPr>
          <w:color w:val="000000" w:themeColor="text1"/>
          <w:sz w:val="32"/>
          <w:szCs w:val="32"/>
        </w:rPr>
        <w:t xml:space="preserve"> </w:t>
      </w:r>
    </w:p>
    <w:p w:rsidR="00DA2D46" w:rsidRPr="003A1BF3" w:rsidRDefault="00DA2D46" w:rsidP="00DA2D46">
      <w:pPr>
        <w:rPr>
          <w:color w:val="000000" w:themeColor="text1"/>
          <w:sz w:val="32"/>
          <w:szCs w:val="32"/>
        </w:rPr>
      </w:pPr>
    </w:p>
    <w:p w:rsidR="00DA2D46" w:rsidRPr="003A1BF3" w:rsidRDefault="00DA2D46" w:rsidP="00DA2D46">
      <w:pPr>
        <w:rPr>
          <w:color w:val="000000" w:themeColor="text1"/>
          <w:sz w:val="32"/>
          <w:szCs w:val="32"/>
        </w:rPr>
      </w:pPr>
    </w:p>
    <w:p w:rsidR="00DA2D46" w:rsidRPr="003A1BF3" w:rsidRDefault="00DA2D46" w:rsidP="00DA2D46">
      <w:pPr>
        <w:tabs>
          <w:tab w:val="left" w:pos="3520"/>
          <w:tab w:val="left" w:pos="7050"/>
        </w:tabs>
        <w:rPr>
          <w:color w:val="000000" w:themeColor="text1"/>
          <w:sz w:val="32"/>
          <w:szCs w:val="32"/>
        </w:rPr>
      </w:pPr>
      <w:r w:rsidRPr="003A1BF3">
        <w:rPr>
          <w:color w:val="000000" w:themeColor="text1"/>
          <w:sz w:val="32"/>
          <w:szCs w:val="32"/>
        </w:rPr>
        <w:tab/>
      </w:r>
      <w:r w:rsidRPr="003A1BF3">
        <w:rPr>
          <w:color w:val="000000" w:themeColor="text1"/>
          <w:position w:val="-12"/>
        </w:rPr>
        <w:object w:dxaOrig="460" w:dyaOrig="360">
          <v:shape id="_x0000_i2224" type="#_x0000_t75" style="width:23.25pt;height:18pt" o:ole="">
            <v:imagedata r:id="rId1757" o:title=""/>
          </v:shape>
          <o:OLEObject Type="Embed" ProgID="Equation.DSMT4" ShapeID="_x0000_i2224" DrawAspect="Content" ObjectID="_1565017943" r:id="rId1758"/>
        </w:object>
      </w:r>
      <w:r w:rsidRPr="003A1BF3">
        <w:rPr>
          <w:color w:val="000000" w:themeColor="text1"/>
        </w:rPr>
        <w:tab/>
      </w:r>
      <w:r w:rsidRPr="003A1BF3">
        <w:rPr>
          <w:color w:val="000000" w:themeColor="text1"/>
          <w:position w:val="-12"/>
        </w:rPr>
        <w:object w:dxaOrig="639" w:dyaOrig="360">
          <v:shape id="_x0000_i2225" type="#_x0000_t75" style="width:32.25pt;height:18pt" o:ole="">
            <v:imagedata r:id="rId1741" o:title=""/>
          </v:shape>
          <o:OLEObject Type="Embed" ProgID="Equation.DSMT4" ShapeID="_x0000_i2225" DrawAspect="Content" ObjectID="_1565017944" r:id="rId1759"/>
        </w:object>
      </w:r>
    </w:p>
    <w:p w:rsidR="00DA2D46" w:rsidRPr="003A1BF3" w:rsidRDefault="00DA2D46" w:rsidP="00DA2D46">
      <w:pPr>
        <w:tabs>
          <w:tab w:val="left" w:pos="3500"/>
        </w:tabs>
        <w:rPr>
          <w:color w:val="000000" w:themeColor="text1"/>
          <w:sz w:val="32"/>
          <w:szCs w:val="32"/>
        </w:rPr>
      </w:pPr>
      <w:r w:rsidRPr="003A1BF3">
        <w:rPr>
          <w:color w:val="000000" w:themeColor="text1"/>
          <w:sz w:val="32"/>
          <w:szCs w:val="32"/>
        </w:rPr>
        <w:tab/>
      </w:r>
    </w:p>
    <w:p w:rsidR="00DA2D46" w:rsidRPr="003A1BF3" w:rsidRDefault="00DA2D46" w:rsidP="00DA2D46">
      <w:pPr>
        <w:tabs>
          <w:tab w:val="left" w:pos="5760"/>
        </w:tabs>
        <w:rPr>
          <w:color w:val="000000" w:themeColor="text1"/>
          <w:sz w:val="32"/>
          <w:szCs w:val="32"/>
        </w:rPr>
      </w:pPr>
      <w:r w:rsidRPr="003A1BF3">
        <w:rPr>
          <w:color w:val="000000" w:themeColor="text1"/>
          <w:sz w:val="32"/>
          <w:szCs w:val="32"/>
        </w:rPr>
        <w:tab/>
      </w:r>
      <w:r w:rsidRPr="003A1BF3">
        <w:rPr>
          <w:color w:val="000000" w:themeColor="text1"/>
          <w:position w:val="-12"/>
        </w:rPr>
        <w:object w:dxaOrig="380" w:dyaOrig="360">
          <v:shape id="_x0000_i2226" type="#_x0000_t75" style="width:18.75pt;height:18pt" o:ole="">
            <v:imagedata r:id="rId1751" o:title=""/>
          </v:shape>
          <o:OLEObject Type="Embed" ProgID="Equation.DSMT4" ShapeID="_x0000_i2226" DrawAspect="Content" ObjectID="_1565017945" r:id="rId1760"/>
        </w:object>
      </w:r>
    </w:p>
    <w:p w:rsidR="002478C7" w:rsidRPr="007B7061" w:rsidRDefault="00DA6A29" w:rsidP="002478C7">
      <w:pPr>
        <w:pStyle w:val="12"/>
        <w:spacing w:before="0" w:beforeAutospacing="0" w:after="0" w:afterAutospacing="0" w:line="240" w:lineRule="atLeast"/>
        <w:ind w:firstLine="720"/>
        <w:rPr>
          <w:color w:val="000000" w:themeColor="text1"/>
          <w:sz w:val="27"/>
          <w:szCs w:val="27"/>
          <w:lang w:val="en-US"/>
        </w:rPr>
      </w:pPr>
      <w:r w:rsidRPr="00DA6A29">
        <w:rPr>
          <w:noProof/>
          <w:color w:val="000000" w:themeColor="text1"/>
          <w:vertAlign w:val="subscript"/>
        </w:rPr>
      </w:r>
      <w:r w:rsidRPr="00DA6A29">
        <w:rPr>
          <w:noProof/>
          <w:color w:val="000000" w:themeColor="text1"/>
          <w:vertAlign w:val="subscript"/>
        </w:rPr>
        <w:pict>
          <v:rect id="Прямоугольник 1222" o:spid="_x0000_s1582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faocg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J/B9qhyAgAAZAQAAA4AAAAAAAAAAAAAAAAA&#10;LgIAAGRycy9lMm9Eb2MueG1sUEsBAi0AFAAGAAgAAAAhANQI2TfYAAAAAQEAAA8AAAAAAAAAAAAA&#10;AAAAzAQAAGRycy9kb3ducmV2LnhtbFBLBQYAAAAABAAEAPMAAADRBQAAAAA=&#10;" filled="f" stroked="f">
            <o:lock v:ext="edit" aspectratio="t"/>
            <w10:wrap type="none"/>
            <w10:anchorlock/>
          </v:rect>
        </w:pict>
      </w:r>
      <w:r w:rsidR="002478C7" w:rsidRPr="007B7061">
        <w:rPr>
          <w:color w:val="000000" w:themeColor="text1"/>
          <w:sz w:val="27"/>
          <w:szCs w:val="27"/>
          <w:lang w:val="en-US"/>
        </w:rPr>
        <w:t> </w:t>
      </w:r>
      <w:bookmarkStart w:id="354" w:name="graphic1F4"/>
      <w:bookmarkEnd w:id="354"/>
      <w:r w:rsidRPr="00DA6A29">
        <w:rPr>
          <w:noProof/>
          <w:color w:val="000000" w:themeColor="text1"/>
          <w:vertAlign w:val="subscript"/>
        </w:rPr>
      </w:r>
      <w:r w:rsidRPr="00DA6A29">
        <w:rPr>
          <w:noProof/>
          <w:color w:val="000000" w:themeColor="text1"/>
          <w:vertAlign w:val="subscript"/>
        </w:rPr>
        <w:pict>
          <v:rect id="Прямоугольник 1221" o:spid="_x0000_s1581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QuZcg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FnJC5lyAgAAZAQAAA4AAAAAAAAAAAAAAAAA&#10;LgIAAGRycy9lMm9Eb2MueG1sUEsBAi0AFAAGAAgAAAAhANQI2TfYAAAAAQEAAA8AAAAAAAAAAAAA&#10;AAAAzAQAAGRycy9kb3ducmV2LnhtbFBLBQYAAAAABAAEAPMAAADRBQAAAAA=&#10;" filled="f" stroked="f">
            <o:lock v:ext="edit" aspectratio="t"/>
            <w10:wrap type="none"/>
            <w10:anchorlock/>
          </v:rect>
        </w:pict>
      </w:r>
      <w:r w:rsidR="002478C7" w:rsidRPr="007B7061">
        <w:rPr>
          <w:color w:val="000000" w:themeColor="text1"/>
          <w:sz w:val="27"/>
          <w:szCs w:val="27"/>
          <w:lang w:val="en-US"/>
        </w:rPr>
        <w:t> </w:t>
      </w:r>
      <w:bookmarkStart w:id="355" w:name="graphic1F5"/>
      <w:bookmarkEnd w:id="355"/>
      <w:r w:rsidRPr="00DA6A29">
        <w:rPr>
          <w:noProof/>
          <w:color w:val="000000" w:themeColor="text1"/>
          <w:vertAlign w:val="subscript"/>
        </w:rPr>
      </w:r>
      <w:r w:rsidRPr="00DA6A29">
        <w:rPr>
          <w:noProof/>
          <w:color w:val="000000" w:themeColor="text1"/>
          <w:vertAlign w:val="subscript"/>
        </w:rPr>
        <w:pict>
          <v:rect id="Прямоугольник 1220" o:spid="_x0000_s1581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JDNwP3ECAABkBAAADgAAAAAAAAAAAAAAAAAu&#10;AgAAZHJzL2Uyb0RvYy54bWxQSwECLQAUAAYACAAAACEA1AjZN9gAAAABAQAADwAAAAAAAAAAAAAA&#10;AADLBAAAZHJzL2Rvd25yZXYueG1sUEsFBgAAAAAEAAQA8wAAANAFAAAAAA==&#10;" filled="f" stroked="f">
            <o:lock v:ext="edit" aspectratio="t"/>
            <w10:wrap type="none"/>
            <w10:anchorlock/>
          </v:rect>
        </w:pict>
      </w:r>
    </w:p>
    <w:p w:rsidR="00DA2D46" w:rsidRPr="007B7061" w:rsidRDefault="00DA2D46" w:rsidP="00DA2D46">
      <w:pPr>
        <w:rPr>
          <w:color w:val="000000" w:themeColor="text1"/>
          <w:sz w:val="32"/>
          <w:szCs w:val="32"/>
          <w:lang w:val="en-US"/>
        </w:rPr>
      </w:pPr>
      <w:bookmarkStart w:id="356" w:name="graphic1F6"/>
      <w:bookmarkStart w:id="357" w:name="graphic203"/>
      <w:bookmarkEnd w:id="356"/>
      <w:bookmarkEnd w:id="357"/>
    </w:p>
    <w:p w:rsidR="007B7061" w:rsidRPr="007B7061" w:rsidRDefault="00DA2D46" w:rsidP="007B7061">
      <w:pPr>
        <w:rPr>
          <w:color w:val="000000" w:themeColor="text1"/>
          <w:sz w:val="32"/>
          <w:szCs w:val="32"/>
          <w:lang w:val="en-US"/>
        </w:rPr>
      </w:pPr>
      <w:r w:rsidRPr="007B7061">
        <w:rPr>
          <w:b/>
          <w:color w:val="000000" w:themeColor="text1"/>
          <w:lang w:val="en-US"/>
        </w:rPr>
        <w:t xml:space="preserve">                                                                   </w:t>
      </w:r>
      <w:r w:rsidR="007B7061" w:rsidRPr="003A1BF3">
        <w:rPr>
          <w:rStyle w:val="normalchar"/>
          <w:color w:val="000000" w:themeColor="text1"/>
          <w:sz w:val="32"/>
          <w:szCs w:val="32"/>
          <w:lang w:val="en-US"/>
        </w:rPr>
        <w:t>Fig</w:t>
      </w:r>
      <w:r w:rsidR="007B7061" w:rsidRPr="003A1BF3">
        <w:rPr>
          <w:color w:val="000000" w:themeColor="text1"/>
          <w:sz w:val="32"/>
          <w:szCs w:val="32"/>
        </w:rPr>
        <w:t>. 4.2.</w:t>
      </w:r>
      <w:r w:rsidR="007B7061">
        <w:rPr>
          <w:color w:val="000000" w:themeColor="text1"/>
          <w:sz w:val="32"/>
          <w:szCs w:val="32"/>
          <w:lang w:val="en-US"/>
        </w:rPr>
        <w:t>8</w:t>
      </w:r>
    </w:p>
    <w:p w:rsidR="00DA2D46" w:rsidRPr="007B7061" w:rsidRDefault="00DA2D46" w:rsidP="00DA2D46">
      <w:pPr>
        <w:tabs>
          <w:tab w:val="left" w:pos="2180"/>
        </w:tabs>
        <w:rPr>
          <w:b/>
          <w:color w:val="000000" w:themeColor="text1"/>
          <w:lang w:val="en-US"/>
        </w:rPr>
      </w:pPr>
    </w:p>
    <w:p w:rsidR="00DA2D46" w:rsidRPr="007B7061" w:rsidRDefault="00DA2D46" w:rsidP="00DA2D46">
      <w:pPr>
        <w:tabs>
          <w:tab w:val="left" w:pos="2180"/>
        </w:tabs>
        <w:rPr>
          <w:b/>
          <w:color w:val="000000" w:themeColor="text1"/>
          <w:lang w:val="en-US"/>
        </w:rPr>
      </w:pPr>
    </w:p>
    <w:p w:rsidR="00DA2D46" w:rsidRPr="007B7061" w:rsidRDefault="00DA2D46" w:rsidP="00DA2D46">
      <w:pPr>
        <w:tabs>
          <w:tab w:val="left" w:pos="2180"/>
        </w:tabs>
        <w:rPr>
          <w:b/>
          <w:color w:val="000000" w:themeColor="text1"/>
          <w:lang w:val="en-US"/>
        </w:rPr>
      </w:pPr>
    </w:p>
    <w:p w:rsidR="00DA2D46" w:rsidRPr="007B7061" w:rsidRDefault="00DA2D46" w:rsidP="00DA2D46">
      <w:pPr>
        <w:tabs>
          <w:tab w:val="left" w:pos="2180"/>
        </w:tabs>
        <w:rPr>
          <w:b/>
          <w:color w:val="000000" w:themeColor="text1"/>
          <w:lang w:val="en-US"/>
        </w:rPr>
      </w:pPr>
    </w:p>
    <w:p w:rsidR="00DA2D46" w:rsidRPr="007B7061" w:rsidRDefault="00DA2D46" w:rsidP="00DA2D46">
      <w:pPr>
        <w:tabs>
          <w:tab w:val="left" w:pos="2180"/>
        </w:tabs>
        <w:rPr>
          <w:b/>
          <w:color w:val="000000" w:themeColor="text1"/>
          <w:lang w:val="en-US"/>
        </w:rPr>
      </w:pPr>
    </w:p>
    <w:p w:rsidR="00DA2D46" w:rsidRPr="007B7061" w:rsidRDefault="00DA2D46" w:rsidP="00DA2D46">
      <w:pPr>
        <w:tabs>
          <w:tab w:val="left" w:pos="2180"/>
        </w:tabs>
        <w:rPr>
          <w:b/>
          <w:color w:val="000000" w:themeColor="text1"/>
          <w:lang w:val="en-US"/>
        </w:rPr>
      </w:pPr>
    </w:p>
    <w:p w:rsidR="00DA2D46" w:rsidRPr="007B7061" w:rsidRDefault="00DA2D46" w:rsidP="00DA2D46">
      <w:pPr>
        <w:tabs>
          <w:tab w:val="left" w:pos="2180"/>
        </w:tabs>
        <w:rPr>
          <w:b/>
          <w:color w:val="000000" w:themeColor="text1"/>
          <w:lang w:val="en-US"/>
        </w:rPr>
      </w:pPr>
    </w:p>
    <w:p w:rsidR="00DA2D46" w:rsidRPr="007B7061" w:rsidRDefault="00DA2D46" w:rsidP="00DA2D46">
      <w:pPr>
        <w:tabs>
          <w:tab w:val="left" w:pos="2180"/>
        </w:tabs>
        <w:rPr>
          <w:b/>
          <w:color w:val="000000" w:themeColor="text1"/>
          <w:lang w:val="en-US"/>
        </w:rPr>
      </w:pPr>
    </w:p>
    <w:p w:rsidR="00DA2D46" w:rsidRPr="007B7061" w:rsidRDefault="00DA2D46" w:rsidP="007B7061">
      <w:pPr>
        <w:pStyle w:val="HTML"/>
        <w:shd w:val="clear" w:color="auto" w:fill="FFFFFF"/>
        <w:jc w:val="center"/>
        <w:rPr>
          <w:rFonts w:ascii="Times New Roman" w:hAnsi="Times New Roman" w:cs="Times New Roman"/>
          <w:b/>
          <w:color w:val="000000" w:themeColor="text1"/>
          <w:sz w:val="28"/>
          <w:szCs w:val="28"/>
          <w:lang w:val="en-US"/>
        </w:rPr>
      </w:pPr>
      <w:r w:rsidRPr="007B7061">
        <w:rPr>
          <w:rFonts w:ascii="Times New Roman" w:hAnsi="Times New Roman" w:cs="Times New Roman"/>
          <w:b/>
          <w:color w:val="000000" w:themeColor="text1"/>
          <w:sz w:val="28"/>
          <w:szCs w:val="28"/>
          <w:lang w:val="en-US"/>
        </w:rPr>
        <w:t>VENUS</w:t>
      </w:r>
    </w:p>
    <w:p w:rsidR="00DA2D46" w:rsidRPr="007B7061" w:rsidRDefault="00DA2D46" w:rsidP="00DA2D46">
      <w:pPr>
        <w:rPr>
          <w:color w:val="000000" w:themeColor="text1"/>
          <w:sz w:val="32"/>
          <w:szCs w:val="32"/>
          <w:lang w:val="en-US"/>
        </w:rPr>
      </w:pPr>
    </w:p>
    <w:p w:rsidR="00DA2D46" w:rsidRPr="007B7061" w:rsidRDefault="00DA6A29" w:rsidP="00DA2D46">
      <w:pPr>
        <w:tabs>
          <w:tab w:val="left" w:pos="5400"/>
        </w:tabs>
        <w:rPr>
          <w:color w:val="000000" w:themeColor="text1"/>
          <w:lang w:val="en-US"/>
        </w:rPr>
      </w:pPr>
      <w:r>
        <w:rPr>
          <w:noProof/>
          <w:color w:val="000000" w:themeColor="text1"/>
        </w:rPr>
        <w:pict>
          <v:group id="Группа 3249" o:spid="_x0000_s10093" style="position:absolute;margin-left:-60.5pt;margin-top:-.5pt;width:426.5pt;height:561.25pt;z-index:251561472" coordorigin="1076397,1060921" coordsize="54165,71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">
            <v:shape id="Arc 1492" o:spid="_x0000_s10163" style="position:absolute;left:1102670;top:1068143;width:10587;height:4232;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" adj="0,,0" path="m,8533nfc,8475,,8417,,8359,,5488,572,2646,1682,-1em,8533nsc,8475,,8417,,8359,,5488,572,2646,1682,-1l21600,8359,,8533xe" filled="f">
              <v:stroke joinstyle="round"/>
              <v:formulas/>
              <v:path arrowok="t" o:extrusionok="f" o:connecttype="custom" o:connectlocs="49,423250;82489,0;1058681,414619" o:connectangles="0,0,0"/>
            </v:shape>
            <v:line id="Line 1493" o:spid="_x0000_s10162" style="position:absolute;rotation:-10;flip:x;visibility:visible" from="1103636,1066817" to="1104123,1068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">
              <v:stroke endarrow="block"/>
            </v:line>
            <v:line id="Line 1494" o:spid="_x0000_s10161" style="position:absolute;flip:y;visibility:visible" from="1102712,1072320" to="1102712,1073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">
              <v:stroke endarrow="block"/>
            </v:line>
            <v:shape id="Arc 1495" o:spid="_x0000_s10160" style="position:absolute;left:1113427;top:1064142;width:9145;height:8216;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" adj="0,,0" path="m9479,nfc16896,3622,21600,11155,21600,19409em9479,nsc16896,3622,21600,11155,21600,19409l,19409,9479,xe" filled="f">
              <v:stroke joinstyle="round"/>
              <v:formulas/>
              <v:path arrowok="t" o:extrusionok="f" o:connecttype="custom" o:connectlocs="401339,0;914443,821668;0,821668" o:connectangles="0,0,0"/>
            </v:shape>
            <v:line id="Line 1496" o:spid="_x0000_s10159" style="position:absolute;flip:y;visibility:visible" from="1122576,1072384" to="1122576,1073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">
              <v:stroke endarrow="block"/>
            </v:line>
            <v:line id="Line 1497" o:spid="_x0000_s10158" style="position:absolute;visibility:visible" from="1116562,1063680" to="1118002,106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">
              <v:stroke endarrow="block"/>
            </v:line>
            <v:line id="Line 1498" o:spid="_x0000_s10157" style="position:absolute;rotation:-90;flip:y;visibility:visible" from="1106248,1071995" to="1120648,1071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">
              <v:stroke dashstyle="longDashDotDot"/>
            </v:line>
            <v:line id="Line 1499" o:spid="_x0000_s10156" style="position:absolute;flip:y;visibility:visible" from="1097314,1072384" to="1126115,107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">
              <v:stroke dashstyle="longDashDotDot"/>
            </v:line>
            <v:line id="Line 1500" o:spid="_x0000_s10155" style="position:absolute;rotation:-22.75;flip:y;visibility:visible" from="1098532,1070713" to="1120134,1070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"/>
            <v:line id="Line 1501" o:spid="_x0000_s10154" style="position:absolute;rotation:60;flip:y;visibility:visible" from="1104902,1071433" to="1122902,1071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">
              <v:stroke dashstyle="longDashDot"/>
            </v:line>
            <v:line id="Line 1502" o:spid="_x0000_s10153" style="position:absolute;rotation:-30;flip:y;visibility:visible" from="1098497,1069821" to="1120098,1069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">
              <v:stroke dashstyle="longDashDot"/>
            </v:line>
            <v:group id="Group 1503" o:spid="_x0000_s10149" style="position:absolute;left:1119053;top:1074673;width:6608;height:2626"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">
              <v:line id="Line 1504" o:spid="_x0000_s10152"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">
                <v:stroke endarrow="block"/>
              </v:line>
              <v:line id="Line 1505" o:spid="_x0000_s10151"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">
                <v:stroke endarrow="block"/>
              </v:line>
              <v:line id="Line 1506" o:spid="_x0000_s10150"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">
                <v:stroke endarrow="block"/>
              </v:line>
            </v:group>
            <v:oval id="Oval 1507" o:spid="_x0000_s10148" style="position:absolute;left:1110717;top:1069673;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" filled="f" strokeweight="1pt" insetpen="t">
              <v:textbox inset="2.88pt,2.88pt,2.88pt,2.88pt"/>
            </v:oval>
            <v:shape id="Arc 1508" o:spid="_x0000_s10147" style="position:absolute;left:1099047;top:1065179;width:14400;height:7294;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" adj="0,,0" path="m,10939nfc,10896,,10853,,10810,,7014,1000,3286,2899,em,10939nsc,10896,,10853,,10810,,7014,1000,3286,2899,l21600,10810,,10939xe" filled="f">
              <v:stroke joinstyle="round"/>
              <v:formulas/>
              <v:path arrowok="t" o:extrusionok="f" o:connecttype="custom" o:connectlocs="0,729352;193276,0;1440069,720685" o:connectangles="0,0,0"/>
            </v:shape>
            <v:line id="Line 1509" o:spid="_x0000_s10146" style="position:absolute;flip:y;visibility:visible" from="1099027,1072405" to="1099027,107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">
              <v:stroke endarrow="block"/>
            </v:line>
            <v:line id="Line 1510" o:spid="_x0000_s10145" style="position:absolute;flip:x;visibility:visible" from="1100954,1064167" to="1101674,1065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">
              <v:stroke endarrow="block"/>
            </v:line>
            <v:shape id="Arc 1511" o:spid="_x0000_s10144" style="position:absolute;left:1101738;top:1065784;width:11724;height:6598;visibility:visible" coordsize="19871,1118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" adj="0,,0" path="m,2715nfc399,1778,864,871,1391,em,2715nsc399,1778,864,871,1391,l19871,11183,,2715xe" filled="f">
              <v:stroke joinstyle="round"/>
              <v:formulas/>
              <v:path arrowok="t" o:extrusionok="f" o:connecttype="custom" o:connectlocs="0,160189;82073,0;1172444,659813" o:connectangles="0,0,0"/>
            </v:shape>
            <v:line id="Line 1512" o:spid="_x0000_s10143" style="position:absolute;flip:x;visibility:visible" from="1102429,1064890" to="1103149,1065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">
              <v:stroke endarrow="block"/>
            </v:line>
            <v:line id="Line 1513" o:spid="_x0000_s10142" style="position:absolute;flip:y;visibility:visible" from="1101349,1067410" to="1101709,1068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">
              <v:stroke endarrow="block"/>
            </v:line>
            <v:line id="Line 1514" o:spid="_x0000_s10141" style="position:absolute;rotation:-90;flip:y;visibility:visible" from="1106248,1095396" to="1120648,1095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">
              <v:stroke dashstyle="longDashDotDot"/>
            </v:line>
            <v:line id="Line 1515" o:spid="_x0000_s10140" style="position:absolute;flip:y;visibility:visible" from="1097314,1095784" to="1126115,1095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">
              <v:stroke dashstyle="longDashDotDot"/>
            </v:line>
            <v:line id="Line 1516" o:spid="_x0000_s10139" style="position:absolute;rotation:60;flip:y;visibility:visible" from="1104902,1094834" to="1122902,1094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">
              <v:stroke dashstyle="longDashDot"/>
            </v:line>
            <v:line id="Line 1517" o:spid="_x0000_s10138" style="position:absolute;rotation:-30;flip:y;visibility:visible" from="1098497,1093285" to="1120098,1093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">
              <v:stroke dashstyle="longDashDot"/>
            </v:line>
            <v:group id="Group 1518" o:spid="_x0000_s10134" style="position:absolute;left:1119053;top:1098074;width:6608;height:2625"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">
              <v:line id="Line 1519" o:spid="_x0000_s10137"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">
                <v:stroke endarrow="block"/>
              </v:line>
              <v:line id="Line 1520" o:spid="_x0000_s10136"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">
                <v:stroke endarrow="block"/>
              </v:line>
              <v:line id="Line 1521" o:spid="_x0000_s10135"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">
                <v:stroke endarrow="block"/>
              </v:line>
            </v:group>
            <v:shape id="AutoShape 1522" o:spid="_x0000_s10133" type="#_x0000_t13" style="position:absolute;left:1076680;top:1088086;width:38160;height:54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" filled="f" strokeweight="1pt" insetpen="t">
              <v:textbox inset="2.88pt,2.88pt,2.88pt,2.88pt"/>
            </v:shape>
            <v:oval id="Oval 1523" o:spid="_x0000_s10132" style="position:absolute;left:1110717;top:1093074;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" filled="f" strokeweight="1pt" insetpen="t">
              <v:textbox inset="2.88pt,2.88pt,2.88pt,2.88pt"/>
            </v:oval>
            <v:line id="Line 1524" o:spid="_x0000_s10131" style="position:absolute;flip:x;visibility:visible" from="1105001,1090577" to="1105594,1091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">
              <v:stroke endarrow="block"/>
            </v:line>
            <v:line id="Line 1525" o:spid="_x0000_s10130" style="position:absolute;rotation:-90;flip:y;visibility:visible" from="1106247,1123477" to="1120648,1123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">
              <v:stroke dashstyle="longDashDotDot"/>
            </v:line>
            <v:line id="Line 1526" o:spid="_x0000_s10129" style="position:absolute;flip:y;visibility:visible" from="1097314,1123865" to="1126115,1123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">
              <v:stroke dashstyle="longDashDotDot"/>
            </v:line>
            <v:line id="Line 1527" o:spid="_x0000_s10128" style="position:absolute;rotation:-22.75;flip:y;visibility:visible" from="1081583,1119452" to="1124782,1119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"/>
            <v:line id="Line 1528" o:spid="_x0000_s10127" style="position:absolute;rotation:60;flip:y;visibility:visible" from="1104901,1122915" to="1122902,112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">
              <v:stroke dashstyle="longDashDot"/>
            </v:line>
            <v:line id="Line 1529" o:spid="_x0000_s10126" style="position:absolute;rotation:-30;flip:y;visibility:visible" from="1102371,1123652" to="1123972,112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">
              <v:stroke dashstyle="longDashDot"/>
            </v:line>
            <v:group id="Group 1530" o:spid="_x0000_s10122" style="position:absolute;left:1123955;top:1128315;width:6608;height:2625"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">
              <v:line id="Line 1531" o:spid="_x0000_s10125"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">
                <v:stroke endarrow="block"/>
              </v:line>
              <v:line id="Line 1532" o:spid="_x0000_s10124"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">
                <v:stroke endarrow="block"/>
              </v:line>
              <v:line id="Line 1533" o:spid="_x0000_s10123"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">
                <v:stroke endarrow="block"/>
              </v:line>
            </v:group>
            <v:oval id="Oval 1534" o:spid="_x0000_s10121" style="position:absolute;left:1110717;top:1121154;width:5400;height:54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" filled="f" strokeweight="1pt" insetpen="t">
              <v:textbox inset="2.88pt,2.88pt,2.88pt,2.88pt"/>
            </v:oval>
            <v:shape id="AutoShape 1535" o:spid="_x0000_s10120" type="#_x0000_t67" style="position:absolute;left:1113048;top:1095723;width:72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" filled="f" insetpen="t">
              <v:textbox inset="2.88pt,2.88pt,2.88pt,2.88pt"/>
            </v:shape>
            <v:line id="Line 1536" o:spid="_x0000_s10119" style="position:absolute;rotation:25;flip:x y;visibility:visible" from="1104288,1093047" to="1104648,1094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">
              <v:stroke endarrow="block"/>
            </v:line>
            <v:shape id="Arc 1537" o:spid="_x0000_s10118" style="position:absolute;left:1104356;top:1091917;width:9030;height:3737;visibility:visible" coordsize="21329,882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" adj="0,,0" path="m-1,5417nfc298,3548,841,1727,1614,-1em-1,5417nsc298,3548,841,1727,1614,-1l21329,8827,-1,5417xe" filled="f">
              <v:stroke joinstyle="round"/>
              <v:formulas/>
              <v:path arrowok="t" o:extrusionok="f" o:connecttype="custom" o:connectlocs="0,229367;68372,0;902971,373685" o:connectangles="0,0,0"/>
            </v:shape>
            <v:line id="Line 1538" o:spid="_x0000_s10117" style="position:absolute;rotation:157.25;flip:x;visibility:visible" from="1113237,1073466" to="1118637,1073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" strokeweight="2.25pt">
              <v:stroke endarrow="block"/>
            </v:line>
            <v:line id="Line 1539" o:spid="_x0000_s10116" style="position:absolute;visibility:visible" from="1079088,1078393" to="1079088,1085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"/>
            <v:line id="Line 1540" o:spid="_x0000_s10115" style="position:absolute;rotation:157.25;flip:x;visibility:visible" from="1113303,1096761" to="1118703,1096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" strokeweight="2.25pt">
              <v:stroke endarrow="block"/>
            </v:line>
            <v:shape id="Arc 1541" o:spid="_x0000_s10114" style="position:absolute;left:1105504;top:1114679;width:17052;height:12635;visibility:visible" coordsize="40280,2984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" adj="0,,0" path="m-1,10754nfc3865,4097,10981,,18680,,30609,,40280,9670,40280,21600v,2829,-556,5631,-1637,8246em-1,10754nsc3865,4097,10981,,18680,,30609,,40280,9670,40280,21600v,2829,-556,5631,-1637,8246l18680,21600,-1,10754xe" filled="f">
              <v:stroke joinstyle="round"/>
              <v:formulas/>
              <v:path arrowok="t" o:extrusionok="f" o:connecttype="custom" o:connectlocs="0,455307;1636006,1263555;790824,914423" o:connectangles="0,0,0"/>
            </v:shape>
            <v:line id="Line 1542" o:spid="_x0000_s10113" style="position:absolute;rotation:-175;flip:x;visibility:visible" from="1104844,1119221" to="1105564,1120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">
              <v:stroke endarrow="block"/>
            </v:line>
            <v:line id="Line 1543" o:spid="_x0000_s10112" style="position:absolute;rotation:5;flip:y;visibility:visible" from="1121235,1127246" to="1121955,1128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">
              <v:stroke endarrow="block"/>
            </v:line>
            <v:line id="Line 1544" o:spid="_x0000_s10111" style="position:absolute;rotation:-22.75;flip:y;visibility:visible" from="1076397,1092750" to="1119597,1092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"/>
            <v:group id="Group 1545" o:spid="_x0000_s10107" style="position:absolute;left:1077330;top:1114500;width:38160;height:11139;rotation:5.5" coordorigin="1129917,1088281" coordsize="38160,11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">
              <v:shape id="AutoShape 1546" o:spid="_x0000_s10110" type="#_x0000_t13" style="position:absolute;left:1130574;top:1090229;width:36720;height:540;rotation:-16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" filled="f" strokeweight="1pt" insetpen="t">
                <v:textbox inset="2.88pt,2.88pt,2.88pt,2.88pt"/>
              </v:shape>
              <v:shape id="AutoShape 1547" o:spid="_x0000_s10109" type="#_x0000_t13" style="position:absolute;left:1129917;top:1088281;width:38160;height:54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" filled="f" strokeweight="1pt" insetpen="t">
                <v:textbox inset="2.88pt,2.88pt,2.88pt,2.88pt"/>
              </v:shape>
              <v:shape id="AutoShape 1548" o:spid="_x0000_s10108" type="#_x0000_t67" style="position:absolute;left:1166044;top:1095820;width:72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" filled="f" insetpen="t">
                <v:textbox inset="2.88pt,2.88pt,2.88pt,2.88pt"/>
              </v:shape>
            </v:group>
            <v:line id="Line 1549" o:spid="_x0000_s10106" style="position:absolute;rotation:157.25;flip:x;visibility:visible" from="1113118,1124727" to="1118519,1124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" strokeweight="2.25pt">
              <v:stroke endarrow="block"/>
            </v:line>
            <v:shape id="AutoShape 1550" o:spid="_x0000_s10105" type="#_x0000_t13" style="position:absolute;left:1076632;top:1064650;width:38159;height:54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" filled="f" strokeweight="1pt" insetpen="t">
              <v:textbox inset="2.88pt,2.88pt,2.88pt,2.88pt"/>
            </v:shape>
            <v:shape id="AutoShape 1551" o:spid="_x0000_s10104" type="#_x0000_t13" style="position:absolute;left:1077500;top:1089786;width:36719;height:540;rotation:-16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" filled="f" strokeweight="1pt" insetpen="t">
              <v:textbox inset="2.88pt,2.88pt,2.88pt,2.88pt"/>
            </v:shape>
            <v:line id="Line 1552" o:spid="_x0000_s10103" style="position:absolute;flip:y;visibility:visible" from="1117931,1093194" to="1118651,1097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"/>
            <v:line id="Line 1553" o:spid="_x0000_s10102" style="position:absolute;flip:y;visibility:visible" from="1117868,1069921" to="1118588,1074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"/>
            <v:line id="Line 1554" o:spid="_x0000_s10101" style="position:absolute;flip:y;visibility:visible" from="1117741,1121126" to="1118461,1125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"/>
            <v:line id="Line 1555" o:spid="_x0000_s10100" style="position:absolute;visibility:visible" from="1086357,1060921" to="1089597,1066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"/>
            <v:line id="Line 1556" o:spid="_x0000_s10099" style="position:absolute;flip:x;visibility:visible" from="1086357,1081441" to="1090317,1084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"/>
            <v:line id="Line 1557" o:spid="_x0000_s10098" style="position:absolute;visibility:visible" from="1085997,1086905" to="1089237,109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"/>
            <v:line id="Line 1558" o:spid="_x0000_s10097" style="position:absolute;visibility:visible" from="1113590,1098954" to="1116830,1104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"/>
            <v:line id="Line 1559" o:spid="_x0000_s10096" style="position:absolute;visibility:visible" from="1113484,1126801" to="1116724,1132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"/>
            <v:line id="Line 1560" o:spid="_x0000_s10095" style="position:absolute;visibility:visible" from="1086717,1112507" to="1089957,1117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"/>
            <v:line id="Line 1561" o:spid="_x0000_s10094" style="position:absolute;flip:x;visibility:visible" from="1087077,1106641" to="1091037,1109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"/>
          </v:group>
        </w:pict>
      </w:r>
      <w:r w:rsidR="00DA2D46" w:rsidRPr="007B7061">
        <w:rPr>
          <w:color w:val="000000" w:themeColor="text1"/>
          <w:lang w:val="en-US"/>
        </w:rPr>
        <w:tab/>
      </w:r>
      <w:r w:rsidR="00E62C67">
        <w:rPr>
          <w:lang w:val="en-US"/>
        </w:rPr>
        <w:t>P</w:t>
      </w:r>
      <w:r w:rsidR="00E62C67" w:rsidRPr="00E62C67">
        <w:rPr>
          <w:lang w:val="en-US"/>
        </w:rPr>
        <w:t>lane of ecliptic</w:t>
      </w:r>
    </w:p>
    <w:p w:rsidR="00DA2D46" w:rsidRPr="003A1BF3" w:rsidRDefault="00DA2D46" w:rsidP="00DA2D46">
      <w:pPr>
        <w:tabs>
          <w:tab w:val="left" w:pos="2980"/>
        </w:tabs>
        <w:rPr>
          <w:color w:val="000000" w:themeColor="text1"/>
        </w:rPr>
      </w:pPr>
      <w:r w:rsidRPr="007B7061">
        <w:rPr>
          <w:color w:val="000000" w:themeColor="text1"/>
          <w:lang w:val="en-US"/>
        </w:rPr>
        <w:tab/>
      </w:r>
      <w:r w:rsidRPr="003A1BF3">
        <w:rPr>
          <w:color w:val="000000" w:themeColor="text1"/>
          <w:position w:val="-10"/>
        </w:rPr>
        <w:object w:dxaOrig="600" w:dyaOrig="360">
          <v:shape id="_x0000_i2227" type="#_x0000_t75" style="width:30pt;height:18pt" o:ole="">
            <v:imagedata r:id="rId1761" o:title=""/>
          </v:shape>
          <o:OLEObject Type="Embed" ProgID="Equation.DSMT4" ShapeID="_x0000_i2227" DrawAspect="Content" ObjectID="_1565017946" r:id="rId1762"/>
        </w:object>
      </w:r>
    </w:p>
    <w:p w:rsidR="00DA2D46" w:rsidRPr="003A1BF3" w:rsidRDefault="00DA2D46" w:rsidP="00DA2D46">
      <w:pPr>
        <w:tabs>
          <w:tab w:val="left" w:pos="770"/>
          <w:tab w:val="left" w:pos="5870"/>
        </w:tabs>
        <w:rPr>
          <w:color w:val="000000" w:themeColor="text1"/>
        </w:rPr>
      </w:pPr>
      <w:r w:rsidRPr="003A1BF3">
        <w:rPr>
          <w:color w:val="000000" w:themeColor="text1"/>
        </w:rPr>
        <w:tab/>
      </w:r>
      <w:r w:rsidRPr="003A1BF3">
        <w:rPr>
          <w:color w:val="000000" w:themeColor="text1"/>
        </w:rPr>
        <w:tab/>
      </w:r>
      <w:r w:rsidRPr="003A1BF3">
        <w:rPr>
          <w:color w:val="000000" w:themeColor="text1"/>
          <w:position w:val="-6"/>
        </w:rPr>
        <w:object w:dxaOrig="380" w:dyaOrig="320">
          <v:shape id="_x0000_i2228" type="#_x0000_t75" style="width:18.75pt;height:15.75pt" o:ole="">
            <v:imagedata r:id="rId1763" o:title=""/>
          </v:shape>
          <o:OLEObject Type="Embed" ProgID="Equation.DSMT4" ShapeID="_x0000_i2228" DrawAspect="Content" ObjectID="_1565017947" r:id="rId1764"/>
        </w:object>
      </w:r>
    </w:p>
    <w:p w:rsidR="00DA2D46" w:rsidRPr="003A1BF3" w:rsidRDefault="00DA2D46" w:rsidP="00DA2D46">
      <w:pPr>
        <w:tabs>
          <w:tab w:val="left" w:pos="750"/>
          <w:tab w:val="left" w:pos="1710"/>
          <w:tab w:val="left" w:pos="5160"/>
        </w:tabs>
        <w:rPr>
          <w:color w:val="000000" w:themeColor="text1"/>
        </w:rPr>
      </w:pPr>
      <w:r w:rsidRPr="003A1BF3">
        <w:rPr>
          <w:color w:val="000000" w:themeColor="text1"/>
        </w:rPr>
        <w:tab/>
      </w:r>
      <w:r w:rsidRPr="003A1BF3">
        <w:rPr>
          <w:color w:val="000000" w:themeColor="text1"/>
          <w:position w:val="-12"/>
        </w:rPr>
        <w:object w:dxaOrig="460" w:dyaOrig="360">
          <v:shape id="_x0000_i2229" type="#_x0000_t75" style="width:23.25pt;height:18pt" o:ole="">
            <v:imagedata r:id="rId1765" o:title=""/>
          </v:shape>
          <o:OLEObject Type="Embed" ProgID="Equation.DSMT4" ShapeID="_x0000_i2229" DrawAspect="Content" ObjectID="_1565017948" r:id="rId1766"/>
        </w:object>
      </w:r>
      <w:r w:rsidRPr="003A1BF3">
        <w:rPr>
          <w:color w:val="000000" w:themeColor="text1"/>
        </w:rPr>
        <w:tab/>
      </w:r>
      <w:r w:rsidRPr="003A1BF3">
        <w:rPr>
          <w:color w:val="000000" w:themeColor="text1"/>
          <w:position w:val="-6"/>
        </w:rPr>
        <w:object w:dxaOrig="380" w:dyaOrig="320">
          <v:shape id="_x0000_i2230" type="#_x0000_t75" style="width:18.75pt;height:15.75pt" o:ole="">
            <v:imagedata r:id="rId1767" o:title=""/>
          </v:shape>
          <o:OLEObject Type="Embed" ProgID="Equation.DSMT4" ShapeID="_x0000_i2230" DrawAspect="Content" ObjectID="_1565017949" r:id="rId1768"/>
        </w:object>
      </w:r>
      <w:r w:rsidRPr="003A1BF3">
        <w:rPr>
          <w:color w:val="000000" w:themeColor="text1"/>
        </w:rPr>
        <w:tab/>
      </w:r>
      <w:r w:rsidRPr="003A1BF3">
        <w:rPr>
          <w:color w:val="000000" w:themeColor="text1"/>
          <w:position w:val="-12"/>
        </w:rPr>
        <w:object w:dxaOrig="320" w:dyaOrig="360">
          <v:shape id="_x0000_i2231" type="#_x0000_t75" style="width:15.75pt;height:18pt" o:ole="">
            <v:imagedata r:id="rId1769" o:title=""/>
          </v:shape>
          <o:OLEObject Type="Embed" ProgID="Equation.DSMT4" ShapeID="_x0000_i2231" DrawAspect="Content" ObjectID="_1565017950" r:id="rId1770"/>
        </w:object>
      </w:r>
    </w:p>
    <w:p w:rsidR="00DA2D46" w:rsidRPr="003A1BF3" w:rsidRDefault="00DA2D46" w:rsidP="00DA2D46">
      <w:pPr>
        <w:tabs>
          <w:tab w:val="left" w:pos="2970"/>
          <w:tab w:val="left" w:pos="6170"/>
        </w:tabs>
        <w:rPr>
          <w:color w:val="000000" w:themeColor="text1"/>
        </w:rPr>
      </w:pPr>
      <w:r w:rsidRPr="003A1BF3">
        <w:rPr>
          <w:color w:val="000000" w:themeColor="text1"/>
        </w:rPr>
        <w:tab/>
      </w:r>
      <w:r w:rsidRPr="003A1BF3">
        <w:rPr>
          <w:color w:val="000000" w:themeColor="text1"/>
          <w:position w:val="-10"/>
        </w:rPr>
        <w:object w:dxaOrig="720" w:dyaOrig="360">
          <v:shape id="_x0000_i2232" type="#_x0000_t75" style="width:36pt;height:18pt" o:ole="">
            <v:imagedata r:id="rId1771" o:title=""/>
          </v:shape>
          <o:OLEObject Type="Embed" ProgID="Equation.DSMT4" ShapeID="_x0000_i2232" DrawAspect="Content" ObjectID="_1565017951" r:id="rId1772"/>
        </w:object>
      </w:r>
      <w:r w:rsidRPr="003A1BF3">
        <w:rPr>
          <w:color w:val="000000" w:themeColor="text1"/>
        </w:rPr>
        <w:t xml:space="preserve">                                        </w:t>
      </w:r>
      <w:r w:rsidR="00E62C67">
        <w:rPr>
          <w:color w:val="000000" w:themeColor="text1"/>
          <w:lang w:val="en-US"/>
        </w:rPr>
        <w:t>G</w:t>
      </w:r>
      <w:r w:rsidR="00E62C67" w:rsidRPr="00E62C67">
        <w:rPr>
          <w:color w:val="000000" w:themeColor="text1"/>
          <w:lang w:val="en-US"/>
        </w:rPr>
        <w:t>alactic plane</w:t>
      </w:r>
    </w:p>
    <w:p w:rsidR="00DA2D46" w:rsidRPr="003A1BF3" w:rsidRDefault="00DA2D46" w:rsidP="00DA2D46">
      <w:pPr>
        <w:rPr>
          <w:color w:val="000000" w:themeColor="text1"/>
        </w:rPr>
      </w:pPr>
    </w:p>
    <w:p w:rsidR="00DA2D46" w:rsidRPr="003A1BF3" w:rsidRDefault="00DA2D46" w:rsidP="00DA2D46">
      <w:pPr>
        <w:tabs>
          <w:tab w:val="left" w:pos="6670"/>
        </w:tabs>
        <w:rPr>
          <w:color w:val="000000" w:themeColor="text1"/>
        </w:rPr>
      </w:pPr>
      <w:r w:rsidRPr="003A1BF3">
        <w:rPr>
          <w:color w:val="000000" w:themeColor="text1"/>
        </w:rPr>
        <w:tab/>
      </w:r>
      <w:r w:rsidRPr="003A1BF3">
        <w:rPr>
          <w:color w:val="000000" w:themeColor="text1"/>
          <w:position w:val="-12"/>
        </w:rPr>
        <w:object w:dxaOrig="520" w:dyaOrig="360">
          <v:shape id="_x0000_i2233" type="#_x0000_t75" style="width:26.25pt;height:18pt" o:ole="">
            <v:imagedata r:id="rId1773" o:title=""/>
          </v:shape>
          <o:OLEObject Type="Embed" ProgID="Equation.DSMT4" ShapeID="_x0000_i2233" DrawAspect="Content" ObjectID="_1565017952" r:id="rId1774"/>
        </w:objec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1080"/>
          <w:tab w:val="left" w:pos="4160"/>
        </w:tabs>
        <w:rPr>
          <w:color w:val="000000" w:themeColor="text1"/>
          <w:sz w:val="32"/>
          <w:szCs w:val="32"/>
        </w:rPr>
      </w:pPr>
      <w:r w:rsidRPr="003A1BF3">
        <w:rPr>
          <w:color w:val="000000" w:themeColor="text1"/>
        </w:rPr>
        <w:tab/>
      </w:r>
      <w:r w:rsidRPr="003A1BF3">
        <w:rPr>
          <w:color w:val="000000" w:themeColor="text1"/>
          <w:position w:val="-12"/>
        </w:rPr>
        <w:object w:dxaOrig="460" w:dyaOrig="360">
          <v:shape id="_x0000_i2234" type="#_x0000_t75" style="width:23.25pt;height:18pt" o:ole="">
            <v:imagedata r:id="rId1775" o:title=""/>
          </v:shape>
          <o:OLEObject Type="Embed" ProgID="Equation.DSMT4" ShapeID="_x0000_i2234" DrawAspect="Content" ObjectID="_1565017953" r:id="rId1776"/>
        </w:object>
      </w:r>
      <w:r w:rsidRPr="003A1BF3">
        <w:rPr>
          <w:color w:val="000000" w:themeColor="text1"/>
        </w:rPr>
        <w:tab/>
      </w:r>
      <w:r w:rsidRPr="003A1BF3">
        <w:rPr>
          <w:rStyle w:val="normalchar"/>
          <w:color w:val="000000" w:themeColor="text1"/>
          <w:sz w:val="32"/>
          <w:szCs w:val="32"/>
          <w:lang w:val="en-US"/>
        </w:rPr>
        <w:t>Fig</w:t>
      </w:r>
      <w:r w:rsidRPr="003A1BF3">
        <w:rPr>
          <w:color w:val="000000" w:themeColor="text1"/>
          <w:sz w:val="32"/>
          <w:szCs w:val="32"/>
        </w:rPr>
        <w:t>. 4.2.9</w: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3410"/>
        </w:tabs>
        <w:rPr>
          <w:color w:val="000000" w:themeColor="text1"/>
        </w:rPr>
      </w:pPr>
      <w:r w:rsidRPr="003A1BF3">
        <w:rPr>
          <w:color w:val="000000" w:themeColor="text1"/>
        </w:rPr>
        <w:t xml:space="preserve">                                                         </w:t>
      </w:r>
      <w:r w:rsidRPr="003A1BF3">
        <w:rPr>
          <w:color w:val="000000" w:themeColor="text1"/>
          <w:position w:val="-10"/>
        </w:rPr>
        <w:object w:dxaOrig="600" w:dyaOrig="360">
          <v:shape id="_x0000_i2235" type="#_x0000_t75" style="width:30pt;height:18pt" o:ole="">
            <v:imagedata r:id="rId1777" o:title=""/>
          </v:shape>
          <o:OLEObject Type="Embed" ProgID="Equation.DSMT4" ShapeID="_x0000_i2235" DrawAspect="Content" ObjectID="_1565017954" r:id="rId1778"/>
        </w:object>
      </w:r>
    </w:p>
    <w:p w:rsidR="00DA2D46" w:rsidRPr="003A1BF3" w:rsidRDefault="00DA2D46" w:rsidP="00DA2D46">
      <w:pPr>
        <w:tabs>
          <w:tab w:val="left" w:pos="3350"/>
          <w:tab w:val="left" w:pos="5160"/>
        </w:tabs>
        <w:rPr>
          <w:color w:val="000000" w:themeColor="text1"/>
        </w:rPr>
      </w:pPr>
      <w:r w:rsidRPr="003A1BF3">
        <w:rPr>
          <w:color w:val="000000" w:themeColor="text1"/>
        </w:rPr>
        <w:tab/>
      </w:r>
      <w:r w:rsidRPr="003A1BF3">
        <w:rPr>
          <w:color w:val="000000" w:themeColor="text1"/>
        </w:rPr>
        <w:tab/>
        <w:t xml:space="preserve">  </w:t>
      </w:r>
      <w:r w:rsidRPr="003A1BF3">
        <w:rPr>
          <w:color w:val="000000" w:themeColor="text1"/>
          <w:position w:val="-12"/>
        </w:rPr>
        <w:object w:dxaOrig="320" w:dyaOrig="360">
          <v:shape id="_x0000_i2236" type="#_x0000_t75" style="width:15.75pt;height:18pt" o:ole="">
            <v:imagedata r:id="rId1779" o:title=""/>
          </v:shape>
          <o:OLEObject Type="Embed" ProgID="Equation.DSMT4" ShapeID="_x0000_i2236" DrawAspect="Content" ObjectID="_1565017955" r:id="rId1780"/>
        </w:object>
      </w:r>
    </w:p>
    <w:p w:rsidR="00DA2D46" w:rsidRPr="003A1BF3" w:rsidRDefault="00DA2D46" w:rsidP="00DA2D46">
      <w:pPr>
        <w:ind w:firstLine="708"/>
        <w:rPr>
          <w:color w:val="000000" w:themeColor="text1"/>
        </w:rPr>
      </w:pPr>
      <w:r w:rsidRPr="003A1BF3">
        <w:rPr>
          <w:color w:val="000000" w:themeColor="text1"/>
          <w:position w:val="-12"/>
        </w:rPr>
        <w:object w:dxaOrig="460" w:dyaOrig="360">
          <v:shape id="_x0000_i2237" type="#_x0000_t75" style="width:23.25pt;height:18pt" o:ole="">
            <v:imagedata r:id="rId1781" o:title=""/>
          </v:shape>
          <o:OLEObject Type="Embed" ProgID="Equation.DSMT4" ShapeID="_x0000_i2237" DrawAspect="Content" ObjectID="_1565017956" r:id="rId1782"/>
        </w:object>
      </w:r>
    </w:p>
    <w:p w:rsidR="00DA2D46" w:rsidRPr="003A1BF3" w:rsidRDefault="00DA2D46" w:rsidP="00DA2D46">
      <w:pPr>
        <w:rPr>
          <w:color w:val="000000" w:themeColor="text1"/>
        </w:rPr>
      </w:pPr>
    </w:p>
    <w:p w:rsidR="00DA2D46" w:rsidRPr="003A1BF3" w:rsidRDefault="00DA2D46" w:rsidP="00DA2D46">
      <w:pPr>
        <w:tabs>
          <w:tab w:val="left" w:pos="6650"/>
        </w:tabs>
        <w:rPr>
          <w:color w:val="000000" w:themeColor="text1"/>
        </w:rPr>
      </w:pPr>
      <w:r w:rsidRPr="003A1BF3">
        <w:rPr>
          <w:color w:val="000000" w:themeColor="text1"/>
        </w:rPr>
        <w:tab/>
      </w:r>
      <w:r w:rsidRPr="003A1BF3">
        <w:rPr>
          <w:color w:val="000000" w:themeColor="text1"/>
          <w:position w:val="-12"/>
        </w:rPr>
        <w:object w:dxaOrig="520" w:dyaOrig="360">
          <v:shape id="_x0000_i2238" type="#_x0000_t75" style="width:26.25pt;height:18pt" o:ole="">
            <v:imagedata r:id="rId1783" o:title=""/>
          </v:shape>
          <o:OLEObject Type="Embed" ProgID="Equation.DSMT4" ShapeID="_x0000_i2238" DrawAspect="Content" ObjectID="_1565017957" r:id="rId1784"/>
        </w:objec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5270"/>
        </w:tabs>
        <w:rPr>
          <w:color w:val="000000" w:themeColor="text1"/>
        </w:rPr>
      </w:pPr>
      <w:r w:rsidRPr="003A1BF3">
        <w:rPr>
          <w:color w:val="000000" w:themeColor="text1"/>
        </w:rPr>
        <w:tab/>
      </w:r>
      <w:r w:rsidRPr="003A1BF3">
        <w:rPr>
          <w:color w:val="000000" w:themeColor="text1"/>
          <w:position w:val="-12"/>
        </w:rPr>
        <w:object w:dxaOrig="380" w:dyaOrig="360">
          <v:shape id="_x0000_i2239" type="#_x0000_t75" style="width:18.75pt;height:18pt" o:ole="">
            <v:imagedata r:id="rId1785" o:title=""/>
          </v:shape>
          <o:OLEObject Type="Embed" ProgID="Equation.DSMT4" ShapeID="_x0000_i2239" DrawAspect="Content" ObjectID="_1565017958" r:id="rId1786"/>
        </w:object>
      </w:r>
    </w:p>
    <w:p w:rsidR="00DA2D46" w:rsidRPr="003A1BF3" w:rsidRDefault="00DA2D46" w:rsidP="00DA2D46">
      <w:pPr>
        <w:tabs>
          <w:tab w:val="left" w:pos="1220"/>
          <w:tab w:val="left" w:pos="5190"/>
        </w:tabs>
        <w:rPr>
          <w:color w:val="000000" w:themeColor="text1"/>
        </w:rPr>
      </w:pPr>
      <w:r w:rsidRPr="003A1BF3">
        <w:rPr>
          <w:color w:val="000000" w:themeColor="text1"/>
        </w:rPr>
        <w:tab/>
      </w:r>
      <w:r w:rsidRPr="003A1BF3">
        <w:rPr>
          <w:color w:val="000000" w:themeColor="text1"/>
          <w:position w:val="-12"/>
        </w:rPr>
        <w:object w:dxaOrig="460" w:dyaOrig="360">
          <v:shape id="_x0000_i2240" type="#_x0000_t75" style="width:23.25pt;height:18pt" o:ole="">
            <v:imagedata r:id="rId1775" o:title=""/>
          </v:shape>
          <o:OLEObject Type="Embed" ProgID="Equation.DSMT4" ShapeID="_x0000_i2240" DrawAspect="Content" ObjectID="_1565017959" r:id="rId1787"/>
        </w:object>
      </w:r>
      <w:r w:rsidRPr="003A1BF3">
        <w:rPr>
          <w:color w:val="000000" w:themeColor="text1"/>
        </w:rPr>
        <w:tab/>
      </w:r>
    </w:p>
    <w:p w:rsidR="00DA2D46" w:rsidRPr="003A1BF3" w:rsidRDefault="00DA2D46" w:rsidP="00DA2D46">
      <w:pPr>
        <w:tabs>
          <w:tab w:val="left" w:pos="1220"/>
        </w:tabs>
        <w:rPr>
          <w:color w:val="000000" w:themeColor="text1"/>
        </w:rPr>
      </w:pPr>
      <w:r w:rsidRPr="003A1BF3">
        <w:rPr>
          <w:color w:val="000000" w:themeColor="text1"/>
        </w:rPr>
        <w:tab/>
      </w:r>
    </w:p>
    <w:p w:rsidR="00DA2D46" w:rsidRPr="003A1BF3" w:rsidRDefault="00DA2D46" w:rsidP="00DA2D46">
      <w:pPr>
        <w:tabs>
          <w:tab w:val="left" w:pos="4160"/>
        </w:tabs>
        <w:rPr>
          <w:color w:val="000000" w:themeColor="text1"/>
          <w:sz w:val="32"/>
          <w:szCs w:val="32"/>
        </w:rPr>
      </w:pPr>
      <w:r w:rsidRPr="003A1BF3">
        <w:rPr>
          <w:color w:val="000000" w:themeColor="text1"/>
          <w:sz w:val="32"/>
          <w:szCs w:val="32"/>
        </w:rPr>
        <w:t xml:space="preserve">                                              </w:t>
      </w:r>
      <w:r w:rsidRPr="003A1BF3">
        <w:rPr>
          <w:rStyle w:val="normalchar"/>
          <w:color w:val="000000" w:themeColor="text1"/>
          <w:sz w:val="32"/>
          <w:szCs w:val="32"/>
          <w:lang w:val="en-US"/>
        </w:rPr>
        <w:t>Fig</w:t>
      </w:r>
      <w:r w:rsidRPr="003A1BF3">
        <w:rPr>
          <w:color w:val="000000" w:themeColor="text1"/>
          <w:sz w:val="32"/>
          <w:szCs w:val="32"/>
        </w:rPr>
        <w:t>. 4.2.10</w:t>
      </w:r>
    </w:p>
    <w:p w:rsidR="00DA2D46" w:rsidRPr="003A1BF3" w:rsidRDefault="00DA2D46" w:rsidP="00DA2D46">
      <w:pPr>
        <w:rPr>
          <w:color w:val="000000" w:themeColor="text1"/>
        </w:rPr>
      </w:pPr>
    </w:p>
    <w:p w:rsidR="00DA2D46" w:rsidRPr="003A1BF3" w:rsidRDefault="00DA2D46" w:rsidP="00DA2D46">
      <w:pPr>
        <w:tabs>
          <w:tab w:val="left" w:pos="3510"/>
        </w:tabs>
        <w:rPr>
          <w:color w:val="000000" w:themeColor="text1"/>
        </w:rPr>
      </w:pPr>
      <w:r w:rsidRPr="003A1BF3">
        <w:rPr>
          <w:color w:val="000000" w:themeColor="text1"/>
        </w:rPr>
        <w:tab/>
      </w:r>
      <w:r w:rsidRPr="003A1BF3">
        <w:rPr>
          <w:color w:val="000000" w:themeColor="text1"/>
          <w:position w:val="-6"/>
        </w:rPr>
        <w:object w:dxaOrig="480" w:dyaOrig="320">
          <v:shape id="_x0000_i2241" type="#_x0000_t75" style="width:24pt;height:15.75pt" o:ole="">
            <v:imagedata r:id="rId1788" o:title=""/>
          </v:shape>
          <o:OLEObject Type="Embed" ProgID="Equation.DSMT4" ShapeID="_x0000_i2241" DrawAspect="Content" ObjectID="_1565017960" r:id="rId1789"/>
        </w:object>
      </w:r>
    </w:p>
    <w:p w:rsidR="00DA2D46" w:rsidRPr="003A1BF3" w:rsidRDefault="00DA2D46" w:rsidP="00DA2D46">
      <w:pPr>
        <w:rPr>
          <w:color w:val="000000" w:themeColor="text1"/>
        </w:rPr>
      </w:pPr>
    </w:p>
    <w:p w:rsidR="00DA2D46" w:rsidRPr="003A1BF3" w:rsidRDefault="00DA2D46" w:rsidP="00DA2D46">
      <w:pPr>
        <w:tabs>
          <w:tab w:val="left" w:pos="910"/>
        </w:tabs>
        <w:rPr>
          <w:color w:val="000000" w:themeColor="text1"/>
        </w:rPr>
      </w:pPr>
      <w:r w:rsidRPr="003A1BF3">
        <w:rPr>
          <w:color w:val="000000" w:themeColor="text1"/>
        </w:rPr>
        <w:tab/>
      </w:r>
      <w:r w:rsidRPr="003A1BF3">
        <w:rPr>
          <w:color w:val="000000" w:themeColor="text1"/>
          <w:position w:val="-12"/>
        </w:rPr>
        <w:object w:dxaOrig="460" w:dyaOrig="360">
          <v:shape id="_x0000_i2242" type="#_x0000_t75" style="width:23.25pt;height:18pt" o:ole="">
            <v:imagedata r:id="rId1781" o:title=""/>
          </v:shape>
          <o:OLEObject Type="Embed" ProgID="Equation.DSMT4" ShapeID="_x0000_i2242" DrawAspect="Content" ObjectID="_1565017961" r:id="rId1790"/>
        </w:object>
      </w:r>
    </w:p>
    <w:p w:rsidR="00DA2D46" w:rsidRPr="003A1BF3" w:rsidRDefault="00DA2D46" w:rsidP="00DA2D46">
      <w:pPr>
        <w:tabs>
          <w:tab w:val="left" w:pos="5240"/>
        </w:tabs>
        <w:rPr>
          <w:color w:val="000000" w:themeColor="text1"/>
        </w:rPr>
      </w:pPr>
      <w:r w:rsidRPr="003A1BF3">
        <w:rPr>
          <w:color w:val="000000" w:themeColor="text1"/>
        </w:rPr>
        <w:tab/>
        <w:t xml:space="preserve">   </w:t>
      </w:r>
      <w:r w:rsidRPr="003A1BF3">
        <w:rPr>
          <w:color w:val="000000" w:themeColor="text1"/>
          <w:position w:val="-12"/>
        </w:rPr>
        <w:object w:dxaOrig="320" w:dyaOrig="360">
          <v:shape id="_x0000_i2243" type="#_x0000_t75" style="width:15.75pt;height:18pt" o:ole="">
            <v:imagedata r:id="rId1791" o:title=""/>
          </v:shape>
          <o:OLEObject Type="Embed" ProgID="Equation.DSMT4" ShapeID="_x0000_i2243" DrawAspect="Content" ObjectID="_1565017962" r:id="rId1792"/>
        </w:object>
      </w:r>
      <w:r w:rsidRPr="003A1BF3">
        <w:rPr>
          <w:color w:val="000000" w:themeColor="text1"/>
        </w:rPr>
        <w:t xml:space="preserve">   </w:t>
      </w:r>
    </w:p>
    <w:p w:rsidR="00DA2D46" w:rsidRPr="003A1BF3" w:rsidRDefault="00DA2D46" w:rsidP="00DA2D46">
      <w:pPr>
        <w:jc w:val="center"/>
        <w:rPr>
          <w:color w:val="000000" w:themeColor="text1"/>
        </w:rPr>
      </w:pPr>
      <w:r w:rsidRPr="003A1BF3">
        <w:rPr>
          <w:color w:val="000000" w:themeColor="text1"/>
        </w:rPr>
        <w:t xml:space="preserve">                        </w: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7460"/>
        </w:tabs>
        <w:rPr>
          <w:color w:val="000000" w:themeColor="text1"/>
        </w:rPr>
      </w:pPr>
      <w:r w:rsidRPr="003A1BF3">
        <w:rPr>
          <w:color w:val="000000" w:themeColor="text1"/>
        </w:rPr>
        <w:tab/>
      </w:r>
      <w:r w:rsidRPr="003A1BF3">
        <w:rPr>
          <w:color w:val="000000" w:themeColor="text1"/>
          <w:position w:val="-12"/>
        </w:rPr>
        <w:object w:dxaOrig="520" w:dyaOrig="360">
          <v:shape id="_x0000_i2244" type="#_x0000_t75" style="width:26.25pt;height:18pt" o:ole="">
            <v:imagedata r:id="rId1793" o:title=""/>
          </v:shape>
          <o:OLEObject Type="Embed" ProgID="Equation.DSMT4" ShapeID="_x0000_i2244" DrawAspect="Content" ObjectID="_1565017963" r:id="rId1794"/>
        </w:object>
      </w:r>
    </w:p>
    <w:p w:rsidR="00DA2D46" w:rsidRPr="003A1BF3" w:rsidRDefault="00DA2D46" w:rsidP="00DA2D46">
      <w:pPr>
        <w:tabs>
          <w:tab w:val="left" w:pos="6130"/>
        </w:tabs>
        <w:rPr>
          <w:color w:val="000000" w:themeColor="text1"/>
        </w:rPr>
      </w:pPr>
      <w:r w:rsidRPr="003A1BF3">
        <w:rPr>
          <w:color w:val="000000" w:themeColor="text1"/>
        </w:rPr>
        <w:tab/>
      </w:r>
    </w:p>
    <w:p w:rsidR="00DA2D46" w:rsidRPr="003A1BF3" w:rsidRDefault="00DA2D46" w:rsidP="00DA2D46">
      <w:pPr>
        <w:tabs>
          <w:tab w:val="left" w:pos="5130"/>
          <w:tab w:val="left" w:pos="5950"/>
        </w:tabs>
        <w:rPr>
          <w:color w:val="000000" w:themeColor="text1"/>
        </w:rPr>
      </w:pPr>
      <w:r w:rsidRPr="003A1BF3">
        <w:rPr>
          <w:color w:val="000000" w:themeColor="text1"/>
        </w:rPr>
        <w:tab/>
      </w:r>
      <w:r w:rsidRPr="003A1BF3">
        <w:rPr>
          <w:color w:val="000000" w:themeColor="text1"/>
          <w:position w:val="-12"/>
        </w:rPr>
        <w:object w:dxaOrig="380" w:dyaOrig="360">
          <v:shape id="_x0000_i2245" type="#_x0000_t75" style="width:18.75pt;height:18pt" o:ole="">
            <v:imagedata r:id="rId1795" o:title=""/>
          </v:shape>
          <o:OLEObject Type="Embed" ProgID="Equation.DSMT4" ShapeID="_x0000_i2245" DrawAspect="Content" ObjectID="_1565017964" r:id="rId1796"/>
        </w:object>
      </w:r>
      <w:r w:rsidRPr="003A1BF3">
        <w:rPr>
          <w:color w:val="000000" w:themeColor="text1"/>
        </w:rPr>
        <w:tab/>
        <w:t xml:space="preserve">  </w:t>
      </w:r>
    </w:p>
    <w:p w:rsidR="00DA2D46" w:rsidRPr="003A1BF3" w:rsidRDefault="00DA2D46" w:rsidP="00DA2D46">
      <w:pPr>
        <w:rPr>
          <w:color w:val="000000" w:themeColor="text1"/>
        </w:rPr>
      </w:pPr>
    </w:p>
    <w:p w:rsidR="002478C7" w:rsidRPr="003A1BF3" w:rsidRDefault="00DA6A29" w:rsidP="002478C7">
      <w:pPr>
        <w:pStyle w:val="12"/>
        <w:spacing w:before="0" w:beforeAutospacing="0" w:after="0" w:afterAutospacing="0" w:line="240" w:lineRule="atLeast"/>
        <w:ind w:firstLine="720"/>
        <w:rPr>
          <w:color w:val="000000" w:themeColor="text1"/>
          <w:sz w:val="27"/>
          <w:szCs w:val="27"/>
        </w:rPr>
      </w:pPr>
      <w:r w:rsidRPr="00DA6A29">
        <w:rPr>
          <w:noProof/>
          <w:color w:val="000000" w:themeColor="text1"/>
          <w:vertAlign w:val="subscript"/>
        </w:rPr>
      </w:r>
      <w:r w:rsidRPr="00DA6A29">
        <w:rPr>
          <w:noProof/>
          <w:color w:val="000000" w:themeColor="text1"/>
          <w:vertAlign w:val="subscript"/>
        </w:rPr>
        <w:pict>
          <v:rect id="Прямоугольник 1206" o:spid="_x0000_s15798"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q4Acg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F7OrgByAgAAZAQAAA4AAAAAAAAAAAAAAAAA&#10;LgIAAGRycy9lMm9Eb2MueG1sUEsBAi0AFAAGAAgAAAAhANQI2TfYAAAAAQEAAA8AAAAAAAAAAAAA&#10;AAAAzAQAAGRycy9kb3ducmV2LnhtbFBLBQYAAAAABAAEAPMAAADRBQAAAAA=&#10;" filled="f" stroked="f">
            <o:lock v:ext="edit" aspectratio="t"/>
            <w10:wrap type="none"/>
            <w10:anchorlock/>
          </v:rect>
        </w:pict>
      </w:r>
    </w:p>
    <w:p w:rsidR="002478C7" w:rsidRPr="003A1BF3" w:rsidRDefault="002478C7" w:rsidP="00C63997">
      <w:pPr>
        <w:pStyle w:val="12"/>
        <w:spacing w:before="0" w:beforeAutospacing="0" w:after="0" w:afterAutospacing="0" w:line="320" w:lineRule="atLeast"/>
        <w:jc w:val="center"/>
        <w:rPr>
          <w:color w:val="000000" w:themeColor="text1"/>
          <w:sz w:val="27"/>
          <w:szCs w:val="27"/>
          <w:lang w:val="en-US"/>
        </w:rPr>
      </w:pPr>
      <w:r w:rsidRPr="003A1BF3">
        <w:rPr>
          <w:rStyle w:val="normalchar"/>
          <w:color w:val="000000" w:themeColor="text1"/>
          <w:sz w:val="32"/>
          <w:szCs w:val="32"/>
          <w:lang w:val="en-US"/>
        </w:rPr>
        <w:t>Fig.</w:t>
      </w:r>
      <w:r w:rsidRPr="003A1BF3">
        <w:rPr>
          <w:color w:val="000000" w:themeColor="text1"/>
          <w:sz w:val="27"/>
          <w:szCs w:val="27"/>
          <w:lang w:val="en-US"/>
        </w:rPr>
        <w:t> </w:t>
      </w:r>
      <w:r w:rsidRPr="003A1BF3">
        <w:rPr>
          <w:rStyle w:val="normalchar"/>
          <w:color w:val="000000" w:themeColor="text1"/>
          <w:sz w:val="32"/>
          <w:szCs w:val="32"/>
          <w:lang w:val="en-US"/>
        </w:rPr>
        <w:t>4.2.11</w:t>
      </w:r>
    </w:p>
    <w:p w:rsidR="002478C7" w:rsidRPr="003A1BF3" w:rsidRDefault="002478C7" w:rsidP="002478C7">
      <w:pPr>
        <w:pStyle w:val="12"/>
        <w:spacing w:before="0" w:beforeAutospacing="0" w:after="0" w:afterAutospacing="0" w:line="240" w:lineRule="atLeast"/>
        <w:rPr>
          <w:color w:val="000000" w:themeColor="text1"/>
          <w:sz w:val="27"/>
          <w:szCs w:val="27"/>
          <w:lang w:val="en-US"/>
        </w:rPr>
      </w:pPr>
      <w:r w:rsidRPr="003A1BF3">
        <w:rPr>
          <w:rStyle w:val="normalchar"/>
          <w:b/>
          <w:bCs/>
          <w:color w:val="000000" w:themeColor="text1"/>
          <w:lang w:val="en-US"/>
        </w:rPr>
        <w:t>                                                                         </w:t>
      </w:r>
    </w:p>
    <w:p w:rsidR="00DA2D46" w:rsidRPr="003A1BF3" w:rsidRDefault="00DA2D46" w:rsidP="002478C7">
      <w:pPr>
        <w:pStyle w:val="12"/>
        <w:spacing w:before="0" w:beforeAutospacing="0" w:after="0" w:afterAutospacing="0" w:line="240" w:lineRule="atLeast"/>
        <w:ind w:firstLine="720"/>
        <w:rPr>
          <w:rStyle w:val="normalchar"/>
          <w:b/>
          <w:bCs/>
          <w:color w:val="000000" w:themeColor="text1"/>
          <w:lang w:val="en-US"/>
        </w:rPr>
      </w:pPr>
    </w:p>
    <w:p w:rsidR="00DA2D46" w:rsidRPr="003A1BF3" w:rsidRDefault="00DA2D46" w:rsidP="002478C7">
      <w:pPr>
        <w:pStyle w:val="12"/>
        <w:spacing w:before="0" w:beforeAutospacing="0" w:after="0" w:afterAutospacing="0" w:line="240" w:lineRule="atLeast"/>
        <w:ind w:firstLine="720"/>
        <w:rPr>
          <w:rStyle w:val="normalchar"/>
          <w:b/>
          <w:bCs/>
          <w:color w:val="000000" w:themeColor="text1"/>
          <w:lang w:val="en-US"/>
        </w:rPr>
      </w:pPr>
    </w:p>
    <w:p w:rsidR="00DA2D46" w:rsidRPr="003A1BF3" w:rsidRDefault="00DA2D46" w:rsidP="002478C7">
      <w:pPr>
        <w:pStyle w:val="12"/>
        <w:spacing w:before="0" w:beforeAutospacing="0" w:after="0" w:afterAutospacing="0" w:line="240" w:lineRule="atLeast"/>
        <w:ind w:firstLine="720"/>
        <w:rPr>
          <w:rStyle w:val="normalchar"/>
          <w:b/>
          <w:bCs/>
          <w:color w:val="000000" w:themeColor="text1"/>
          <w:lang w:val="en-US"/>
        </w:rPr>
      </w:pPr>
    </w:p>
    <w:p w:rsidR="002478C7" w:rsidRPr="003A1BF3" w:rsidRDefault="002478C7" w:rsidP="007B7061">
      <w:pPr>
        <w:pStyle w:val="12"/>
        <w:spacing w:before="0" w:beforeAutospacing="0" w:after="0" w:afterAutospacing="0" w:line="240" w:lineRule="atLeast"/>
        <w:jc w:val="center"/>
        <w:rPr>
          <w:color w:val="000000" w:themeColor="text1"/>
          <w:sz w:val="27"/>
          <w:szCs w:val="27"/>
          <w:lang w:val="en-US"/>
        </w:rPr>
      </w:pPr>
      <w:r w:rsidRPr="003A1BF3">
        <w:rPr>
          <w:rStyle w:val="normalchar"/>
          <w:b/>
          <w:bCs/>
          <w:color w:val="000000" w:themeColor="text1"/>
          <w:lang w:val="en-US"/>
        </w:rPr>
        <w:t>EARTH</w:t>
      </w:r>
    </w:p>
    <w:bookmarkStart w:id="358" w:name="graphic204"/>
    <w:bookmarkEnd w:id="358"/>
    <w:p w:rsidR="00DA2D46" w:rsidRPr="003A1BF3" w:rsidRDefault="00DA6A29" w:rsidP="00DA2D46">
      <w:pPr>
        <w:rPr>
          <w:color w:val="000000" w:themeColor="text1"/>
        </w:rPr>
      </w:pPr>
      <w:r>
        <w:rPr>
          <w:noProof/>
          <w:color w:val="000000" w:themeColor="text1"/>
        </w:rPr>
      </w:r>
      <w:r>
        <w:rPr>
          <w:noProof/>
          <w:color w:val="000000" w:themeColor="text1"/>
        </w:rPr>
        <w:pict>
          <v:rect id="Прямоугольник 1205" o:spid="_x0000_s1579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lMxcQ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mMZTMXECAABkBAAADgAAAAAAAAAAAAAAAAAu&#10;AgAAZHJzL2Uyb0RvYy54bWxQSwECLQAUAAYACAAAACEA1AjZN9gAAAABAQAADwAAAAAAAAAAAAAA&#10;AADLBAAAZHJzL2Rvd25yZXYueG1sUEsFBgAAAAAEAAQA8wAAANAFAAAAAA==&#10;" filled="f" stroked="f">
            <o:lock v:ext="edit" aspectratio="t"/>
            <w10:wrap type="none"/>
            <w10:anchorlock/>
          </v:rect>
        </w:pict>
      </w:r>
    </w:p>
    <w:p w:rsidR="00DA2D46" w:rsidRPr="003A1BF3" w:rsidRDefault="00DA6A29" w:rsidP="00DA2D46">
      <w:pPr>
        <w:tabs>
          <w:tab w:val="left" w:pos="5250"/>
        </w:tabs>
        <w:rPr>
          <w:color w:val="000000" w:themeColor="text1"/>
        </w:rPr>
      </w:pPr>
      <w:r>
        <w:rPr>
          <w:noProof/>
          <w:color w:val="000000" w:themeColor="text1"/>
        </w:rPr>
        <w:pict>
          <v:group id="Группа 3690" o:spid="_x0000_s9995" style="position:absolute;margin-left:59.55pt;margin-top:8.1pt;width:249.45pt;height:547.1pt;z-index:251563520" coordorigin="1077477,1063321" coordsize="31680,69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">
            <v:shape id="Arc 1563" o:spid="_x0000_s10071" style="position:absolute;left:1085714;top:1069031;width:10586;height:4232;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" adj="0,,0" path="m,8533nfc,8475,,8417,,8359,,5488,572,2646,1682,-1em,8533nsc,8475,,8417,,8359,,5488,572,2646,1682,-1l21600,8359,,8533xe" filled="f">
              <v:stroke joinstyle="round"/>
              <v:formulas/>
              <v:path arrowok="t" o:extrusionok="f" o:connecttype="custom" o:connectlocs="49,423250;82485,0;1058636,414619" o:connectangles="0,0,0"/>
            </v:shape>
            <v:line id="Line 1564" o:spid="_x0000_s10070" style="position:absolute;rotation:-10;flip:x;visibility:visible" from="1086680,1067705" to="1087167,1069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">
              <v:stroke endarrow="block"/>
            </v:line>
            <v:line id="Line 1565" o:spid="_x0000_s10069" style="position:absolute;flip:y;visibility:visible" from="1085756,1073208" to="1085756,1074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">
              <v:stroke endarrow="block"/>
            </v:line>
            <v:shape id="Arc 1566" o:spid="_x0000_s10068" style="position:absolute;left:1096470;top:1065030;width:9144;height:8216;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" adj="0,,0" path="m9479,nfc16896,3622,21600,11155,21600,19409em9479,nsc16896,3622,21600,11155,21600,19409l,19409,9479,xe" filled="f">
              <v:stroke joinstyle="round"/>
              <v:formulas/>
              <v:path arrowok="t" o:extrusionok="f" o:connecttype="custom" o:connectlocs="401322,0;914404,821668;0,821668" o:connectangles="0,0,0"/>
            </v:shape>
            <v:line id="Line 1567" o:spid="_x0000_s10067" style="position:absolute;flip:y;visibility:visible" from="1105618,1073272" to="1105618,107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">
              <v:stroke endarrow="block"/>
            </v:line>
            <v:line id="Line 1568" o:spid="_x0000_s10066" style="position:absolute;visibility:visible" from="1099604,1064568" to="1101044,1065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">
              <v:stroke endarrow="block"/>
            </v:line>
            <v:line id="Line 1569" o:spid="_x0000_s10065" style="position:absolute;rotation:-90;flip:y;visibility:visible" from="1089291,1072883" to="1103691,1072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">
              <v:stroke dashstyle="longDashDotDot"/>
            </v:line>
            <v:line id="Line 1570" o:spid="_x0000_s10064" style="position:absolute;flip:y;visibility:visible" from="1080357,1073272" to="1109157,1073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">
              <v:stroke dashstyle="longDashDotDot"/>
            </v:line>
            <v:line id="Line 1571" o:spid="_x0000_s10063" style="position:absolute;rotation:-22.75;flip:y;visibility:visible" from="1081576,1071601" to="1103176,1071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"/>
            <v:line id="Line 1572" o:spid="_x0000_s10062" style="position:absolute;rotation:60;flip:y;visibility:visible" from="1087945,1072321" to="1105945,1072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">
              <v:stroke dashstyle="longDashDot"/>
            </v:line>
            <v:line id="Line 1573" o:spid="_x0000_s10061" style="position:absolute;rotation:-30;flip:y;visibility:visible" from="1081541,1070709" to="1103141,1070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">
              <v:stroke dashstyle="longDashDot"/>
            </v:line>
            <v:group id="Group 1574" o:spid="_x0000_s10057" style="position:absolute;left:1102096;top:1075561;width:6608;height:2626"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">
              <v:line id="Line 1575" o:spid="_x0000_s10060"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">
                <v:stroke endarrow="block"/>
              </v:line>
              <v:line id="Line 1576" o:spid="_x0000_s10059"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">
                <v:stroke endarrow="block"/>
              </v:line>
              <v:line id="Line 1577" o:spid="_x0000_s10058"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">
                <v:stroke endarrow="block"/>
              </v:line>
            </v:group>
            <v:oval id="Oval 1578" o:spid="_x0000_s10056" style="position:absolute;left:1093760;top:1070561;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" filled="f" strokeweight="1pt" insetpen="t">
              <v:textbox inset="2.88pt,2.88pt,2.88pt,2.88pt"/>
            </v:oval>
            <v:shape id="Arc 1579" o:spid="_x0000_s10055" style="position:absolute;left:1082090;top:1066067;width:14400;height:7294;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" adj="0,,0" path="m,10939nfc,10896,,10853,,10810,,7014,1000,3286,2899,em,10939nsc,10896,,10853,,10810,,7014,1000,3286,2899,l21600,10810,,10939xe" filled="f">
              <v:stroke joinstyle="round"/>
              <v:formulas/>
              <v:path arrowok="t" o:extrusionok="f" o:connecttype="custom" o:connectlocs="0,729352;193268,0;1440007,720685" o:connectangles="0,0,0"/>
            </v:shape>
            <v:line id="Line 1580" o:spid="_x0000_s10054" style="position:absolute;flip:y;visibility:visible" from="1082070,1073293" to="1082070,1074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">
              <v:stroke endarrow="block"/>
            </v:line>
            <v:line id="Line 1581" o:spid="_x0000_s10053" style="position:absolute;flip:x;visibility:visible" from="1083997,1065055" to="1084717,1066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">
              <v:stroke endarrow="block"/>
            </v:line>
            <v:shape id="Arc 1582" o:spid="_x0000_s10052" style="position:absolute;left:1084781;top:1066672;width:11724;height:6598;visibility:visible" coordsize="19871,1118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" adj="0,,0" path="m,2715nfc399,1778,864,871,1391,em,2715nsc399,1778,864,871,1391,l19871,11183,,2715xe" filled="f">
              <v:stroke joinstyle="round"/>
              <v:formulas/>
              <v:path arrowok="t" o:extrusionok="f" o:connecttype="custom" o:connectlocs="0,160189;82069,0;1172395,659813" o:connectangles="0,0,0"/>
            </v:shape>
            <v:line id="Line 1583" o:spid="_x0000_s10051" style="position:absolute;flip:x;visibility:visible" from="1085473,1065778" to="1086193,106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">
              <v:stroke endarrow="block"/>
            </v:line>
            <v:line id="Line 1584" o:spid="_x0000_s10050" style="position:absolute;flip:y;visibility:visible" from="1084393,1068298" to="1084753,1069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">
              <v:stroke endarrow="block"/>
            </v:line>
            <v:line id="Line 1585" o:spid="_x0000_s10049" style="position:absolute;rotation:-90;flip:y;visibility:visible" from="1089291,1096284" to="1103691,1096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">
              <v:stroke dashstyle="longDashDotDot"/>
            </v:line>
            <v:line id="Line 1586" o:spid="_x0000_s10048" style="position:absolute;flip:y;visibility:visible" from="1080357,1096672" to="1109157,1096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">
              <v:stroke dashstyle="longDashDotDot"/>
            </v:line>
            <v:line id="Line 1587" o:spid="_x0000_s10047" style="position:absolute;rotation:-22.75;flip:y;visibility:visible" from="1085757,1098771" to="1100157,1098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"/>
            <v:line id="Line 1588" o:spid="_x0000_s10046" style="position:absolute;rotation:-22.75;flip:x;visibility:visible" from="1091288,1095495" to="1096688,109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" strokeweight="2.25pt">
              <v:stroke endarrow="block"/>
            </v:line>
            <v:line id="Line 1589" o:spid="_x0000_s10045" style="position:absolute;rotation:60;flip:y;visibility:visible" from="1087945,1095722" to="1105945,1095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">
              <v:stroke dashstyle="longDashDot"/>
            </v:line>
            <v:line id="Line 1590" o:spid="_x0000_s10044" style="position:absolute;rotation:-30;flip:y;visibility:visible" from="1081541,1094173" to="1103141,109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">
              <v:stroke dashstyle="longDashDot"/>
            </v:line>
            <v:group id="Group 1591" o:spid="_x0000_s10040" style="position:absolute;left:1102096;top:1098962;width:6608;height:2625"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">
              <v:line id="Line 1592" o:spid="_x0000_s10043"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">
                <v:stroke endarrow="block"/>
              </v:line>
              <v:line id="Line 1593" o:spid="_x0000_s10042"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">
                <v:stroke endarrow="block"/>
              </v:line>
              <v:line id="Line 1594" o:spid="_x0000_s10041"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">
                <v:stroke endarrow="block"/>
              </v:line>
            </v:group>
            <v:shape id="AutoShape 1595" o:spid="_x0000_s10039" type="#_x0000_t13" style="position:absolute;left:1089717;top:1094282;width:720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" filled="f" strokeweight="1pt" insetpen="t">
              <v:textbox inset="2.88pt,2.88pt,2.88pt,2.88pt"/>
            </v:shape>
            <v:oval id="Oval 1596" o:spid="_x0000_s10038" style="position:absolute;left:1093760;top:1093962;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" filled="f" strokeweight="1pt" insetpen="t">
              <v:textbox inset="2.88pt,2.88pt,2.88pt,2.88pt"/>
            </v:oval>
            <v:line id="Line 1597" o:spid="_x0000_s10037" style="position:absolute;flip:x;visibility:visible" from="1088044,1091465" to="1088637,1092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">
              <v:stroke endarrow="block"/>
            </v:line>
            <v:shape id="Arc 1598" o:spid="_x0000_s10036" style="position:absolute;left:1087243;top:1115855;width:9057;height:8803;visibility:visible" coordsize="18479,1774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" adj="0,,0" path="m-1,6563nfc1571,3966,3673,1730,6167,-1em-1,6563nsc1571,3966,3673,1730,6167,-1l18479,17748,-1,6563xe" filled="f">
              <v:stroke joinstyle="round"/>
              <v:formulas/>
              <v:path arrowok="t" o:extrusionok="f" o:connecttype="custom" o:connectlocs="0,325585;302299,0;905673,880329" o:connectangles="0,0,0"/>
            </v:shape>
            <v:line id="Line 1599" o:spid="_x0000_s10035" style="position:absolute;rotation:-90;flip:y;visibility:visible" from="1089290,1124365" to="1103691,1124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">
              <v:stroke dashstyle="longDashDotDot"/>
            </v:line>
            <v:line id="Line 1600" o:spid="_x0000_s10034" style="position:absolute;flip:y;visibility:visible" from="1080357,1124753" to="1109157,1124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">
              <v:stroke dashstyle="longDashDotDot"/>
            </v:line>
            <v:line id="Line 1601" o:spid="_x0000_s10033" style="position:absolute;rotation:-22.75;flip:y;visibility:visible" from="1081576,1123019" to="1103176,1123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"/>
            <v:line id="Line 1602" o:spid="_x0000_s10032" style="position:absolute;rotation:-54;flip:x;visibility:visible" from="1092211,1122486" to="1097611,112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" strokeweight="2.25pt">
              <v:stroke endarrow="block"/>
            </v:line>
            <v:line id="Line 1603" o:spid="_x0000_s10031" style="position:absolute;rotation:60;flip:y;visibility:visible" from="1087944,1123803" to="1105945,1123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">
              <v:stroke dashstyle="longDashDot"/>
            </v:line>
            <v:line id="Line 1604" o:spid="_x0000_s10030" style="position:absolute;rotation:-30;flip:y;visibility:visible" from="1081541,1122190" to="1103141,112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">
              <v:stroke dashstyle="longDashDot"/>
            </v:line>
            <v:group id="Group 1605" o:spid="_x0000_s10026" style="position:absolute;left:1102096;top:1127043;width:6608;height:2625"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">
              <v:line id="Line 1606" o:spid="_x0000_s10029"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">
                <v:stroke endarrow="block"/>
              </v:line>
              <v:line id="Line 1607" o:spid="_x0000_s10028"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">
                <v:stroke endarrow="block"/>
              </v:line>
              <v:line id="Line 1608" o:spid="_x0000_s10027"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">
                <v:stroke endarrow="block"/>
              </v:line>
            </v:group>
            <v:oval id="Oval 1609" o:spid="_x0000_s10025" style="position:absolute;left:1093760;top:1122042;width:5400;height:54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" filled="f" strokeweight="1pt" insetpen="t">
              <v:textbox inset="2.88pt,2.88pt,2.88pt,2.88pt"/>
            </v:oval>
            <v:line id="Line 1610" o:spid="_x0000_s10024" style="position:absolute;flip:x;visibility:visible" from="1090120,1115289" to="1091200,1116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">
              <v:stroke endarrow="block"/>
            </v:line>
            <v:line id="Line 1611" o:spid="_x0000_s10023" style="position:absolute;rotation:-15;flip:y;visibility:visible" from="1086647,1119122" to="1087007,1120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">
              <v:stroke endarrow="block"/>
            </v:line>
            <v:shape id="AutoShape 1612" o:spid="_x0000_s10022" type="#_x0000_t67" style="position:absolute;left:1095964;top:1096611;width:108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" filled="f" insetpen="t">
              <v:textbox inset="2.88pt,2.88pt,2.88pt,2.88pt"/>
            </v:shape>
            <v:line id="Line 1613" o:spid="_x0000_s10021" style="position:absolute;rotation:-22.75;flip:y;visibility:visible" from="1081797,1094875" to="1103397,1094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"/>
            <v:line id="Line 1614" o:spid="_x0000_s10020" style="position:absolute;visibility:visible" from="1090077,1091042" to="1090077,1098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"/>
            <v:shape id="AutoShape 1615" o:spid="_x0000_s10019" type="#_x0000_t13" style="position:absolute;left:1089893;top:1096229;width:6480;height:1800;rotation:17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" filled="f" strokeweight="1pt" insetpen="t">
              <v:textbox inset="2.88pt,2.88pt,2.88pt,2.88pt"/>
            </v:shape>
            <v:line id="Line 1616" o:spid="_x0000_s10018" style="position:absolute;rotation:10;flip:x y;visibility:visible" from="1087240,1097818" to="1087769,109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">
              <v:stroke endarrow="block"/>
            </v:line>
            <v:line id="Line 1617" o:spid="_x0000_s10017" style="position:absolute;rotation:6.5;flip:y;visibility:visible" from="1077477,1097649" to="1099077,109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"/>
            <v:shape id="Arc 1618" o:spid="_x0000_s10016" style="position:absolute;left:1087285;top:1092805;width:9144;height:4967;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" adj="0,,0" path="m196,11732nfc65,10769,,9798,,8827,,5784,642,2776,1885,-1em196,11732nsc65,10769,,9798,,8827,,5784,642,2776,1885,-1l21600,8827,196,11732xe" filled="f">
              <v:stroke joinstyle="round"/>
              <v:formulas/>
              <v:path arrowok="t" o:extrusionok="f" o:connecttype="custom" o:connectlocs="8297,496709;79841,0;914404,373685" o:connectangles="0,0,0"/>
            </v:shape>
            <v:group id="Group 1619" o:spid="_x0000_s10012" style="position:absolute;left:1090155;top:1121027;width:7200;height:5612;rotation:1986724fd" coordorigin="1125597,1098509" coordsize="7200,5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">
              <v:shape id="AutoShape 1620" o:spid="_x0000_s10015" type="#_x0000_t67" style="position:absolute;left:1131717;top:1100521;width:108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" filled="f" insetpen="t">
                <v:textbox inset="2.88pt,2.88pt,2.88pt,2.88pt"/>
              </v:shape>
              <v:shape id="AutoShape 1621" o:spid="_x0000_s10014" type="#_x0000_t13" style="position:absolute;left:1125872;top:1100182;width:6480;height:1800;rotation:1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" filled="f" strokeweight="1pt" insetpen="t">
                <v:textbox inset="2.88pt,2.88pt,2.88pt,2.88pt"/>
              </v:shape>
              <v:shape id="AutoShape 1622" o:spid="_x0000_s10013" type="#_x0000_t13" style="position:absolute;left:1125597;top:1098509;width:720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" filled="f" strokeweight="1pt" insetpen="t">
                <v:textbox inset="2.88pt,2.88pt,2.88pt,2.88pt"/>
              </v:shape>
            </v:group>
            <v:shape id="AutoShape 1623" o:spid="_x0000_s10011" type="#_x0000_t13" style="position:absolute;left:1089597;top:1071001;width:720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" filled="f" strokeweight="1pt" insetpen="t">
              <v:textbox inset="2.88pt,2.88pt,2.88pt,2.88pt"/>
            </v:shape>
            <v:line id="Line 1624" o:spid="_x0000_s10010" style="position:absolute;rotation:-22.75;flip:x;visibility:visible" from="1091327,1072259" to="1096727,1072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" strokeweight="2.25pt">
              <v:stroke endarrow="block"/>
            </v:line>
            <v:line id="Line 1625" o:spid="_x0000_s10009" style="position:absolute;rotation:-54;flip:y;visibility:visible" from="1083589,1121642" to="1105190,1121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"/>
            <v:shape id="Arc 1626" o:spid="_x0000_s10008" style="position:absolute;left:1083287;top:1113131;width:13248;height:11648;visibility:visible" coordsize="19872,1747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" adj="0,,0" path="m,9005nfc1531,5410,4009,2298,7170,em,9005nsc1531,5410,4009,2298,7170,l19872,17471,,9005xe" filled="f">
              <v:stroke joinstyle="round"/>
              <v:formulas/>
              <v:path arrowok="t" o:extrusionok="f" o:connecttype="custom" o:connectlocs="0,600348;478002,0;1324806,1164761" o:connectangles="0,0,0"/>
            </v:shape>
            <v:line id="Line 1627" o:spid="_x0000_s10007" style="position:absolute;flip:x;visibility:visible" from="1088044,1112473" to="1089124,1113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">
              <v:stroke endarrow="block"/>
            </v:line>
            <v:line id="Line 1628" o:spid="_x0000_s10006" style="position:absolute;rotation:-10;flip:y;visibility:visible" from="1082835,1119122" to="1083195,1120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">
              <v:stroke endarrow="block"/>
            </v:line>
            <v:line id="Line 1629" o:spid="_x0000_s10005" style="position:absolute;flip:y;visibility:visible" from="1091397,1066512" to="1097517,1070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"/>
            <v:line id="Line 1630" o:spid="_x0000_s10004" style="position:absolute;flip:y;visibility:visible" from="1091503,1089785" to="1097623,1093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"/>
            <v:line id="Line 1631" o:spid="_x0000_s10003" style="position:absolute;flip:y;visibility:visible" from="1094997,1091902" to="1101117,1095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"/>
            <v:line id="Line 1632" o:spid="_x0000_s10002" style="position:absolute;flip:y;visibility:visible" from="1094997,1068481" to="1101117,1072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"/>
            <v:line id="Line 1633" o:spid="_x0000_s10001" style="position:absolute;flip:y;visibility:visible" from="1084621,1097895" to="1090741,1101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"/>
            <v:line id="Line 1634" o:spid="_x0000_s10000" style="position:absolute;flip:y;visibility:visible" from="1090063,1099695" to="1096183,1103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"/>
            <v:line id="Line 1635" o:spid="_x0000_s9999" style="position:absolute;flip:y;visibility:visible" from="1093430,1115705" to="1099550,1119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"/>
            <v:line id="Line 1636" o:spid="_x0000_s9998" style="position:absolute;flip:y;visibility:visible" from="1094997,1118521" to="1101117,1122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"/>
            <v:line id="Line 1637" o:spid="_x0000_s9997" style="position:absolute;flip:y;visibility:visible" from="1085277,1122841" to="1091397,1126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"/>
            <v:line id="Line 1638" o:spid="_x0000_s9996" style="position:absolute;flip:y;visibility:visible" from="1088877,1127521" to="1094997,1131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"/>
          </v:group>
        </w:pict>
      </w:r>
      <w:r w:rsidR="00DA2D46" w:rsidRPr="003A1BF3">
        <w:rPr>
          <w:color w:val="000000" w:themeColor="text1"/>
        </w:rPr>
        <w:tab/>
      </w:r>
      <w:r w:rsidR="00E62C67">
        <w:rPr>
          <w:lang w:val="en-US"/>
        </w:rPr>
        <w:t>P</w:t>
      </w:r>
      <w:r w:rsidR="00E62C67" w:rsidRPr="00E62C67">
        <w:rPr>
          <w:lang w:val="en-US"/>
        </w:rPr>
        <w:t>lane of ecliptic</w:t>
      </w:r>
    </w:p>
    <w:p w:rsidR="00DA2D46" w:rsidRPr="003A1BF3" w:rsidRDefault="00DA2D46" w:rsidP="00DA2D46">
      <w:pPr>
        <w:tabs>
          <w:tab w:val="left" w:pos="2730"/>
          <w:tab w:val="left" w:pos="4060"/>
          <w:tab w:val="center" w:pos="4677"/>
        </w:tabs>
        <w:rPr>
          <w:color w:val="000000" w:themeColor="text1"/>
        </w:rPr>
      </w:pPr>
      <w:r w:rsidRPr="003A1BF3">
        <w:rPr>
          <w:color w:val="000000" w:themeColor="text1"/>
        </w:rPr>
        <w:tab/>
      </w:r>
      <w:r w:rsidRPr="003A1BF3">
        <w:rPr>
          <w:color w:val="000000" w:themeColor="text1"/>
          <w:position w:val="-10"/>
        </w:rPr>
        <w:object w:dxaOrig="600" w:dyaOrig="360">
          <v:shape id="_x0000_i2246" type="#_x0000_t75" style="width:30pt;height:18pt" o:ole="">
            <v:imagedata r:id="rId1797" o:title=""/>
          </v:shape>
          <o:OLEObject Type="Embed" ProgID="Equation.DSMT4" ShapeID="_x0000_i2246" DrawAspect="Content" ObjectID="_1565017965" r:id="rId1798"/>
        </w:object>
      </w:r>
      <w:r w:rsidRPr="003A1BF3">
        <w:rPr>
          <w:color w:val="000000" w:themeColor="text1"/>
        </w:rPr>
        <w:tab/>
        <w:t xml:space="preserve">    </w:t>
      </w:r>
      <w:r w:rsidRPr="003A1BF3">
        <w:rPr>
          <w:color w:val="000000" w:themeColor="text1"/>
          <w:position w:val="-12"/>
        </w:rPr>
        <w:object w:dxaOrig="440" w:dyaOrig="360">
          <v:shape id="_x0000_i2247" type="#_x0000_t75" style="width:21.75pt;height:18pt" o:ole="">
            <v:imagedata r:id="rId1799" o:title=""/>
          </v:shape>
          <o:OLEObject Type="Embed" ProgID="Equation.DSMT4" ShapeID="_x0000_i2247" DrawAspect="Content" ObjectID="_1565017966" r:id="rId1800"/>
        </w:object>
      </w:r>
      <w:r w:rsidRPr="003A1BF3">
        <w:rPr>
          <w:color w:val="000000" w:themeColor="text1"/>
        </w:rPr>
        <w:tab/>
        <w:t xml:space="preserve">  </w:t>
      </w:r>
    </w:p>
    <w:p w:rsidR="00DA2D46" w:rsidRPr="003A1BF3" w:rsidRDefault="00DA2D46" w:rsidP="00DA2D46">
      <w:pPr>
        <w:tabs>
          <w:tab w:val="left" w:pos="5000"/>
          <w:tab w:val="left" w:pos="5670"/>
        </w:tabs>
        <w:rPr>
          <w:color w:val="000000" w:themeColor="text1"/>
        </w:rPr>
      </w:pPr>
      <w:r w:rsidRPr="003A1BF3">
        <w:rPr>
          <w:color w:val="000000" w:themeColor="text1"/>
        </w:rPr>
        <w:t xml:space="preserve">                                                                               </w:t>
      </w:r>
      <w:r w:rsidRPr="003A1BF3">
        <w:rPr>
          <w:color w:val="000000" w:themeColor="text1"/>
          <w:position w:val="-12"/>
        </w:rPr>
        <w:object w:dxaOrig="300" w:dyaOrig="360">
          <v:shape id="_x0000_i2248" type="#_x0000_t75" style="width:15pt;height:18pt" o:ole="">
            <v:imagedata r:id="rId1801" o:title=""/>
          </v:shape>
          <o:OLEObject Type="Embed" ProgID="Equation.DSMT4" ShapeID="_x0000_i2248" DrawAspect="Content" ObjectID="_1565017967" r:id="rId1802"/>
        </w:object>
      </w:r>
      <w:r w:rsidRPr="003A1BF3">
        <w:rPr>
          <w:color w:val="000000" w:themeColor="text1"/>
        </w:rPr>
        <w:tab/>
      </w:r>
      <w:r w:rsidRPr="003A1BF3">
        <w:rPr>
          <w:color w:val="000000" w:themeColor="text1"/>
          <w:position w:val="-6"/>
        </w:rPr>
        <w:object w:dxaOrig="380" w:dyaOrig="320">
          <v:shape id="_x0000_i2249" type="#_x0000_t75" style="width:18.75pt;height:15.75pt" o:ole="">
            <v:imagedata r:id="rId1803" o:title=""/>
          </v:shape>
          <o:OLEObject Type="Embed" ProgID="Equation.DSMT4" ShapeID="_x0000_i2249" DrawAspect="Content" ObjectID="_1565017968" r:id="rId1804"/>
        </w:object>
      </w:r>
    </w:p>
    <w:p w:rsidR="00DA2D46" w:rsidRPr="003A1BF3" w:rsidRDefault="00DA2D46" w:rsidP="00DA2D46">
      <w:pPr>
        <w:tabs>
          <w:tab w:val="left" w:pos="1510"/>
          <w:tab w:val="left" w:pos="5670"/>
        </w:tabs>
        <w:rPr>
          <w:color w:val="000000" w:themeColor="text1"/>
        </w:rPr>
      </w:pPr>
      <w:r w:rsidRPr="003A1BF3">
        <w:rPr>
          <w:color w:val="000000" w:themeColor="text1"/>
        </w:rPr>
        <w:tab/>
      </w:r>
      <w:r w:rsidRPr="003A1BF3">
        <w:rPr>
          <w:color w:val="000000" w:themeColor="text1"/>
          <w:position w:val="-6"/>
        </w:rPr>
        <w:object w:dxaOrig="380" w:dyaOrig="320">
          <v:shape id="_x0000_i2250" type="#_x0000_t75" style="width:18.75pt;height:15.75pt" o:ole="">
            <v:imagedata r:id="rId1805" o:title=""/>
          </v:shape>
          <o:OLEObject Type="Embed" ProgID="Equation.DSMT4" ShapeID="_x0000_i2250" DrawAspect="Content" ObjectID="_1565017969" r:id="rId1806"/>
        </w:object>
      </w:r>
      <w:r w:rsidRPr="003A1BF3">
        <w:rPr>
          <w:color w:val="000000" w:themeColor="text1"/>
        </w:rPr>
        <w:tab/>
      </w:r>
    </w:p>
    <w:p w:rsidR="00DA2D46" w:rsidRPr="003A1BF3" w:rsidRDefault="00DA2D46" w:rsidP="00DA2D46">
      <w:pPr>
        <w:tabs>
          <w:tab w:val="left" w:pos="2100"/>
          <w:tab w:val="left" w:pos="5800"/>
        </w:tabs>
        <w:rPr>
          <w:color w:val="000000" w:themeColor="text1"/>
        </w:rPr>
      </w:pPr>
      <w:r w:rsidRPr="003A1BF3">
        <w:rPr>
          <w:color w:val="000000" w:themeColor="text1"/>
        </w:rPr>
        <w:tab/>
        <w:t xml:space="preserve">        </w:t>
      </w:r>
      <w:r w:rsidRPr="003A1BF3">
        <w:rPr>
          <w:color w:val="000000" w:themeColor="text1"/>
          <w:position w:val="-10"/>
        </w:rPr>
        <w:object w:dxaOrig="720" w:dyaOrig="360">
          <v:shape id="_x0000_i2251" type="#_x0000_t75" style="width:36pt;height:18pt" o:ole="">
            <v:imagedata r:id="rId1807" o:title=""/>
          </v:shape>
          <o:OLEObject Type="Embed" ProgID="Equation.DSMT4" ShapeID="_x0000_i2251" DrawAspect="Content" ObjectID="_1565017970" r:id="rId1808"/>
        </w:object>
      </w:r>
      <w:r w:rsidRPr="003A1BF3">
        <w:rPr>
          <w:color w:val="000000" w:themeColor="text1"/>
        </w:rPr>
        <w:tab/>
      </w:r>
      <w:r w:rsidR="00E62C67">
        <w:rPr>
          <w:color w:val="000000" w:themeColor="text1"/>
          <w:lang w:val="en-US"/>
        </w:rPr>
        <w:t>G</w:t>
      </w:r>
      <w:r w:rsidR="00E62C67" w:rsidRPr="00E62C67">
        <w:rPr>
          <w:color w:val="000000" w:themeColor="text1"/>
          <w:lang w:val="en-US"/>
        </w:rPr>
        <w:t>alactic plane</w: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6260"/>
        </w:tabs>
        <w:rPr>
          <w:color w:val="000000" w:themeColor="text1"/>
        </w:rPr>
      </w:pPr>
      <w:r w:rsidRPr="003A1BF3">
        <w:rPr>
          <w:color w:val="000000" w:themeColor="text1"/>
        </w:rPr>
        <w:tab/>
      </w:r>
      <w:r w:rsidRPr="003A1BF3">
        <w:rPr>
          <w:color w:val="000000" w:themeColor="text1"/>
          <w:position w:val="-12"/>
        </w:rPr>
        <w:object w:dxaOrig="520" w:dyaOrig="360">
          <v:shape id="_x0000_i2252" type="#_x0000_t75" style="width:26.25pt;height:18pt" o:ole="">
            <v:imagedata r:id="rId1809" o:title=""/>
          </v:shape>
          <o:OLEObject Type="Embed" ProgID="Equation.DSMT4" ShapeID="_x0000_i2252" DrawAspect="Content" ObjectID="_1565017971" r:id="rId1810"/>
        </w:objec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3910"/>
        </w:tabs>
        <w:rPr>
          <w:color w:val="000000" w:themeColor="text1"/>
          <w:sz w:val="32"/>
          <w:szCs w:val="32"/>
        </w:rPr>
      </w:pPr>
      <w:r w:rsidRPr="003A1BF3">
        <w:rPr>
          <w:color w:val="000000" w:themeColor="text1"/>
        </w:rPr>
        <w:tab/>
      </w:r>
      <w:r w:rsidRPr="003A1BF3">
        <w:rPr>
          <w:rStyle w:val="normalchar"/>
          <w:color w:val="000000" w:themeColor="text1"/>
          <w:sz w:val="32"/>
          <w:szCs w:val="32"/>
          <w:lang w:val="en-US"/>
        </w:rPr>
        <w:t>Fig</w:t>
      </w:r>
      <w:r w:rsidRPr="003A1BF3">
        <w:rPr>
          <w:color w:val="000000" w:themeColor="text1"/>
          <w:sz w:val="32"/>
          <w:szCs w:val="32"/>
        </w:rPr>
        <w:t>. 4.2.12</w:t>
      </w:r>
    </w:p>
    <w:p w:rsidR="00DA2D46" w:rsidRPr="003A1BF3" w:rsidRDefault="00DA2D46" w:rsidP="00DA2D46">
      <w:pPr>
        <w:rPr>
          <w:color w:val="000000" w:themeColor="text1"/>
        </w:rPr>
      </w:pPr>
    </w:p>
    <w:p w:rsidR="00DA2D46" w:rsidRPr="003A1BF3" w:rsidRDefault="00DA2D46" w:rsidP="00DA2D46">
      <w:pPr>
        <w:rPr>
          <w:color w:val="000000" w:themeColor="text1"/>
        </w:rPr>
      </w:pPr>
      <w:r w:rsidRPr="003A1BF3">
        <w:rPr>
          <w:color w:val="000000" w:themeColor="text1"/>
        </w:rPr>
        <w:t xml:space="preserve">                                                                       </w:t>
      </w:r>
    </w:p>
    <w:p w:rsidR="00DA2D46" w:rsidRPr="003A1BF3" w:rsidRDefault="00DA2D46" w:rsidP="00DA2D46">
      <w:pPr>
        <w:rPr>
          <w:color w:val="000000" w:themeColor="text1"/>
        </w:rPr>
      </w:pPr>
      <w:r w:rsidRPr="003A1BF3">
        <w:rPr>
          <w:color w:val="000000" w:themeColor="text1"/>
        </w:rPr>
        <w:t xml:space="preserve">                                                                      </w:t>
      </w:r>
      <w:r w:rsidRPr="003A1BF3">
        <w:rPr>
          <w:color w:val="000000" w:themeColor="text1"/>
          <w:position w:val="-12"/>
        </w:rPr>
        <w:object w:dxaOrig="440" w:dyaOrig="360">
          <v:shape id="_x0000_i2253" type="#_x0000_t75" style="width:21.75pt;height:18pt" o:ole="">
            <v:imagedata r:id="rId1799" o:title=""/>
          </v:shape>
          <o:OLEObject Type="Embed" ProgID="Equation.DSMT4" ShapeID="_x0000_i2253" DrawAspect="Content" ObjectID="_1565017972" r:id="rId1811"/>
        </w:object>
      </w:r>
      <w:r w:rsidRPr="003A1BF3">
        <w:rPr>
          <w:color w:val="000000" w:themeColor="text1"/>
        </w:rPr>
        <w:t xml:space="preserve">          </w:t>
      </w:r>
    </w:p>
    <w:p w:rsidR="00DA2D46" w:rsidRPr="003A1BF3" w:rsidRDefault="00DA2D46" w:rsidP="00DA2D46">
      <w:pPr>
        <w:tabs>
          <w:tab w:val="left" w:pos="5020"/>
          <w:tab w:val="left" w:pos="5920"/>
        </w:tabs>
        <w:rPr>
          <w:color w:val="000000" w:themeColor="text1"/>
        </w:rPr>
      </w:pPr>
      <w:r w:rsidRPr="003A1BF3">
        <w:rPr>
          <w:color w:val="000000" w:themeColor="text1"/>
        </w:rPr>
        <w:tab/>
      </w:r>
      <w:r w:rsidRPr="003A1BF3">
        <w:rPr>
          <w:color w:val="000000" w:themeColor="text1"/>
          <w:position w:val="-12"/>
        </w:rPr>
        <w:object w:dxaOrig="300" w:dyaOrig="360">
          <v:shape id="_x0000_i2254" type="#_x0000_t75" style="width:15pt;height:18pt" o:ole="">
            <v:imagedata r:id="rId1812" o:title=""/>
          </v:shape>
          <o:OLEObject Type="Embed" ProgID="Equation.DSMT4" ShapeID="_x0000_i2254" DrawAspect="Content" ObjectID="_1565017973" r:id="rId1813"/>
        </w:object>
      </w:r>
      <w:r w:rsidRPr="003A1BF3">
        <w:rPr>
          <w:color w:val="000000" w:themeColor="text1"/>
        </w:rPr>
        <w:tab/>
      </w:r>
    </w:p>
    <w:p w:rsidR="00DA2D46" w:rsidRPr="003A1BF3" w:rsidRDefault="00DA2D46" w:rsidP="00DA2D46">
      <w:pPr>
        <w:tabs>
          <w:tab w:val="left" w:pos="2010"/>
        </w:tabs>
        <w:rPr>
          <w:color w:val="000000" w:themeColor="text1"/>
        </w:rPr>
      </w:pPr>
      <w:r w:rsidRPr="003A1BF3">
        <w:rPr>
          <w:color w:val="000000" w:themeColor="text1"/>
        </w:rPr>
        <w:tab/>
      </w:r>
      <w:r w:rsidRPr="003A1BF3">
        <w:rPr>
          <w:color w:val="000000" w:themeColor="text1"/>
          <w:position w:val="-10"/>
        </w:rPr>
        <w:object w:dxaOrig="700" w:dyaOrig="360">
          <v:shape id="_x0000_i2255" type="#_x0000_t75" style="width:35.25pt;height:18pt" o:ole="">
            <v:imagedata r:id="rId1814" o:title=""/>
          </v:shape>
          <o:OLEObject Type="Embed" ProgID="Equation.DSMT4" ShapeID="_x0000_i2255" DrawAspect="Content" ObjectID="_1565017974" r:id="rId1815"/>
        </w:object>
      </w:r>
    </w:p>
    <w:p w:rsidR="00DA2D46" w:rsidRPr="003A1BF3" w:rsidRDefault="00DA2D46" w:rsidP="00DA2D46">
      <w:pPr>
        <w:tabs>
          <w:tab w:val="left" w:pos="1990"/>
        </w:tabs>
        <w:rPr>
          <w:color w:val="000000" w:themeColor="text1"/>
        </w:rPr>
      </w:pPr>
      <w:r w:rsidRPr="003A1BF3">
        <w:rPr>
          <w:color w:val="000000" w:themeColor="text1"/>
        </w:rPr>
        <w:tab/>
      </w:r>
    </w:p>
    <w:p w:rsidR="00DA2D46" w:rsidRPr="003A1BF3" w:rsidRDefault="00DA2D46" w:rsidP="00DA2D46">
      <w:pPr>
        <w:tabs>
          <w:tab w:val="left" w:pos="6210"/>
        </w:tabs>
        <w:rPr>
          <w:color w:val="000000" w:themeColor="text1"/>
        </w:rPr>
      </w:pPr>
      <w:r w:rsidRPr="003A1BF3">
        <w:rPr>
          <w:color w:val="000000" w:themeColor="text1"/>
        </w:rPr>
        <w:tab/>
      </w:r>
    </w:p>
    <w:p w:rsidR="00DA2D46" w:rsidRPr="003A1BF3" w:rsidRDefault="00DA2D46" w:rsidP="00DA2D46">
      <w:pPr>
        <w:rPr>
          <w:color w:val="000000" w:themeColor="text1"/>
        </w:rPr>
      </w:pPr>
    </w:p>
    <w:p w:rsidR="00DA2D46" w:rsidRPr="003A1BF3" w:rsidRDefault="00DA2D46" w:rsidP="00DA2D46">
      <w:pPr>
        <w:tabs>
          <w:tab w:val="left" w:pos="2240"/>
        </w:tabs>
        <w:rPr>
          <w:color w:val="000000" w:themeColor="text1"/>
        </w:rPr>
      </w:pPr>
      <w:r w:rsidRPr="003A1BF3">
        <w:rPr>
          <w:color w:val="000000" w:themeColor="text1"/>
        </w:rPr>
        <w:t xml:space="preserve">                               </w:t>
      </w:r>
      <w:r w:rsidRPr="003A1BF3">
        <w:rPr>
          <w:color w:val="000000" w:themeColor="text1"/>
          <w:position w:val="-12"/>
        </w:rPr>
        <w:object w:dxaOrig="440" w:dyaOrig="360">
          <v:shape id="_x0000_i2256" type="#_x0000_t75" style="width:21.75pt;height:18pt" o:ole="">
            <v:imagedata r:id="rId1816" o:title=""/>
          </v:shape>
          <o:OLEObject Type="Embed" ProgID="Equation.DSMT4" ShapeID="_x0000_i2256" DrawAspect="Content" ObjectID="_1565017975" r:id="rId1817"/>
        </w:object>
      </w:r>
      <w:r w:rsidRPr="003A1BF3">
        <w:rPr>
          <w:color w:val="000000" w:themeColor="text1"/>
        </w:rPr>
        <w:t xml:space="preserve">                                                                  </w:t>
      </w:r>
      <w:r w:rsidRPr="003A1BF3">
        <w:rPr>
          <w:color w:val="000000" w:themeColor="text1"/>
          <w:position w:val="-12"/>
        </w:rPr>
        <w:object w:dxaOrig="520" w:dyaOrig="360">
          <v:shape id="_x0000_i2257" type="#_x0000_t75" style="width:26.25pt;height:18pt" o:ole="">
            <v:imagedata r:id="rId1818" o:title=""/>
          </v:shape>
          <o:OLEObject Type="Embed" ProgID="Equation.DSMT4" ShapeID="_x0000_i2257" DrawAspect="Content" ObjectID="_1565017976" r:id="rId1819"/>
        </w:object>
      </w:r>
    </w:p>
    <w:p w:rsidR="00DA2D46" w:rsidRPr="003A1BF3" w:rsidRDefault="00DA2D46" w:rsidP="00DA2D46">
      <w:pPr>
        <w:tabs>
          <w:tab w:val="left" w:pos="2910"/>
        </w:tabs>
        <w:rPr>
          <w:color w:val="000000" w:themeColor="text1"/>
        </w:rPr>
      </w:pPr>
      <w:r w:rsidRPr="003A1BF3">
        <w:rPr>
          <w:color w:val="000000" w:themeColor="text1"/>
        </w:rPr>
        <w:t xml:space="preserve">                                               </w:t>
      </w:r>
      <w:r w:rsidRPr="003A1BF3">
        <w:rPr>
          <w:color w:val="000000" w:themeColor="text1"/>
          <w:position w:val="-12"/>
        </w:rPr>
        <w:object w:dxaOrig="380" w:dyaOrig="360">
          <v:shape id="_x0000_i2258" type="#_x0000_t75" style="width:18.75pt;height:18pt" o:ole="">
            <v:imagedata r:id="rId1820" o:title=""/>
          </v:shape>
          <o:OLEObject Type="Embed" ProgID="Equation.DSMT4" ShapeID="_x0000_i2258" DrawAspect="Content" ObjectID="_1565017977" r:id="rId1821"/>
        </w:objec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4020"/>
        </w:tabs>
        <w:rPr>
          <w:color w:val="000000" w:themeColor="text1"/>
          <w:sz w:val="32"/>
          <w:szCs w:val="32"/>
        </w:rPr>
      </w:pPr>
      <w:r w:rsidRPr="003A1BF3">
        <w:rPr>
          <w:color w:val="000000" w:themeColor="text1"/>
        </w:rPr>
        <w:tab/>
      </w:r>
      <w:r w:rsidRPr="003A1BF3">
        <w:rPr>
          <w:rStyle w:val="normalchar"/>
          <w:color w:val="000000" w:themeColor="text1"/>
          <w:sz w:val="32"/>
          <w:szCs w:val="32"/>
          <w:lang w:val="en-US"/>
        </w:rPr>
        <w:t>Fig</w:t>
      </w:r>
      <w:r w:rsidRPr="003A1BF3">
        <w:rPr>
          <w:color w:val="000000" w:themeColor="text1"/>
          <w:sz w:val="32"/>
          <w:szCs w:val="32"/>
        </w:rPr>
        <w:t>. 4.2.13</w: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rPr>
          <w:color w:val="000000" w:themeColor="text1"/>
        </w:rPr>
      </w:pPr>
      <w:r w:rsidRPr="003A1BF3">
        <w:rPr>
          <w:color w:val="000000" w:themeColor="text1"/>
        </w:rPr>
        <w:t xml:space="preserve">                              </w:t>
      </w:r>
      <w:r w:rsidRPr="003A1BF3">
        <w:rPr>
          <w:color w:val="000000" w:themeColor="text1"/>
          <w:position w:val="-10"/>
        </w:rPr>
        <w:object w:dxaOrig="700" w:dyaOrig="360">
          <v:shape id="_x0000_i2259" type="#_x0000_t75" style="width:35.25pt;height:18pt" o:ole="">
            <v:imagedata r:id="rId1822" o:title=""/>
          </v:shape>
          <o:OLEObject Type="Embed" ProgID="Equation.DSMT4" ShapeID="_x0000_i2259" DrawAspect="Content" ObjectID="_1565017978" r:id="rId1823"/>
        </w:object>
      </w:r>
      <w:r w:rsidRPr="003A1BF3">
        <w:rPr>
          <w:color w:val="000000" w:themeColor="text1"/>
        </w:rPr>
        <w:t xml:space="preserve">                                     </w:t>
      </w:r>
      <w:r w:rsidRPr="003A1BF3">
        <w:rPr>
          <w:color w:val="000000" w:themeColor="text1"/>
          <w:position w:val="-12"/>
        </w:rPr>
        <w:object w:dxaOrig="440" w:dyaOrig="360">
          <v:shape id="_x0000_i2260" type="#_x0000_t75" style="width:21.75pt;height:18pt" o:ole="">
            <v:imagedata r:id="rId1799" o:title=""/>
          </v:shape>
          <o:OLEObject Type="Embed" ProgID="Equation.DSMT4" ShapeID="_x0000_i2260" DrawAspect="Content" ObjectID="_1565017979" r:id="rId1824"/>
        </w:object>
      </w:r>
    </w:p>
    <w:p w:rsidR="00DA2D46" w:rsidRPr="003A1BF3" w:rsidRDefault="00DA2D46" w:rsidP="00DA2D46">
      <w:pPr>
        <w:tabs>
          <w:tab w:val="left" w:pos="1930"/>
          <w:tab w:val="left" w:pos="2540"/>
          <w:tab w:val="center" w:pos="4677"/>
        </w:tabs>
        <w:rPr>
          <w:color w:val="000000" w:themeColor="text1"/>
        </w:rPr>
      </w:pPr>
      <w:r w:rsidRPr="003A1BF3">
        <w:rPr>
          <w:color w:val="000000" w:themeColor="text1"/>
        </w:rPr>
        <w:tab/>
      </w:r>
      <w:r w:rsidRPr="003A1BF3">
        <w:rPr>
          <w:color w:val="000000" w:themeColor="text1"/>
        </w:rPr>
        <w:tab/>
      </w:r>
      <w:r w:rsidRPr="003A1BF3">
        <w:rPr>
          <w:color w:val="000000" w:themeColor="text1"/>
          <w:position w:val="-6"/>
        </w:rPr>
        <w:object w:dxaOrig="380" w:dyaOrig="320">
          <v:shape id="_x0000_i2261" type="#_x0000_t75" style="width:18.75pt;height:15.75pt" o:ole="">
            <v:imagedata r:id="rId1825" o:title=""/>
          </v:shape>
          <o:OLEObject Type="Embed" ProgID="Equation.DSMT4" ShapeID="_x0000_i2261" DrawAspect="Content" ObjectID="_1565017980" r:id="rId1826"/>
        </w:object>
      </w:r>
      <w:r w:rsidRPr="003A1BF3">
        <w:rPr>
          <w:color w:val="000000" w:themeColor="text1"/>
        </w:rPr>
        <w:tab/>
        <w:t xml:space="preserve">              </w:t>
      </w:r>
      <w:r w:rsidRPr="003A1BF3">
        <w:rPr>
          <w:color w:val="000000" w:themeColor="text1"/>
          <w:position w:val="-12"/>
        </w:rPr>
        <w:object w:dxaOrig="300" w:dyaOrig="360">
          <v:shape id="_x0000_i2262" type="#_x0000_t75" style="width:15pt;height:18pt" o:ole="">
            <v:imagedata r:id="rId1827" o:title=""/>
          </v:shape>
          <o:OLEObject Type="Embed" ProgID="Equation.DSMT4" ShapeID="_x0000_i2262" DrawAspect="Content" ObjectID="_1565017981" r:id="rId1828"/>
        </w:object>
      </w:r>
      <w:r w:rsidRPr="003A1BF3">
        <w:rPr>
          <w:color w:val="000000" w:themeColor="text1"/>
        </w:rPr>
        <w:tab/>
        <w:t xml:space="preserve">               </w:t>
      </w:r>
      <w:r w:rsidRPr="003A1BF3">
        <w:rPr>
          <w:color w:val="000000" w:themeColor="text1"/>
        </w:rPr>
        <w:tab/>
        <w:t xml:space="preserve">            </w:t>
      </w:r>
    </w:p>
    <w:p w:rsidR="00DA2D46" w:rsidRPr="003A1BF3" w:rsidRDefault="00DA2D46" w:rsidP="00DA2D46">
      <w:pPr>
        <w:tabs>
          <w:tab w:val="left" w:pos="2670"/>
          <w:tab w:val="center" w:pos="4677"/>
        </w:tabs>
        <w:rPr>
          <w:color w:val="000000" w:themeColor="text1"/>
        </w:rPr>
      </w:pPr>
      <w:r w:rsidRPr="003A1BF3">
        <w:rPr>
          <w:color w:val="000000" w:themeColor="text1"/>
        </w:rPr>
        <w:t xml:space="preserve">                                                             </w:t>
      </w:r>
      <w:r w:rsidRPr="003A1BF3">
        <w:rPr>
          <w:color w:val="000000" w:themeColor="text1"/>
        </w:rPr>
        <w:tab/>
        <w:t xml:space="preserve">                </w: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2290"/>
        </w:tabs>
        <w:rPr>
          <w:color w:val="000000" w:themeColor="text1"/>
        </w:rPr>
      </w:pPr>
      <w:r w:rsidRPr="003A1BF3">
        <w:rPr>
          <w:color w:val="000000" w:themeColor="text1"/>
        </w:rPr>
        <w:t xml:space="preserve">                                   </w:t>
      </w:r>
    </w:p>
    <w:p w:rsidR="00DA2D46" w:rsidRPr="003A1BF3" w:rsidRDefault="00DA2D46" w:rsidP="00DA2D46">
      <w:pPr>
        <w:tabs>
          <w:tab w:val="left" w:pos="2290"/>
          <w:tab w:val="left" w:pos="6270"/>
        </w:tabs>
        <w:rPr>
          <w:color w:val="000000" w:themeColor="text1"/>
        </w:rPr>
      </w:pPr>
      <w:r w:rsidRPr="003A1BF3">
        <w:rPr>
          <w:color w:val="000000" w:themeColor="text1"/>
        </w:rPr>
        <w:t xml:space="preserve">                                   </w:t>
      </w:r>
      <w:r w:rsidRPr="003A1BF3">
        <w:rPr>
          <w:color w:val="000000" w:themeColor="text1"/>
          <w:position w:val="-12"/>
        </w:rPr>
        <w:object w:dxaOrig="440" w:dyaOrig="360">
          <v:shape id="_x0000_i2263" type="#_x0000_t75" style="width:21.75pt;height:18pt" o:ole="">
            <v:imagedata r:id="rId1829" o:title=""/>
          </v:shape>
          <o:OLEObject Type="Embed" ProgID="Equation.DSMT4" ShapeID="_x0000_i2263" DrawAspect="Content" ObjectID="_1565017982" r:id="rId1830"/>
        </w:object>
      </w:r>
      <w:r w:rsidRPr="003A1BF3">
        <w:rPr>
          <w:color w:val="000000" w:themeColor="text1"/>
        </w:rPr>
        <w:tab/>
      </w:r>
      <w:r w:rsidRPr="003A1BF3">
        <w:rPr>
          <w:color w:val="000000" w:themeColor="text1"/>
          <w:position w:val="-12"/>
        </w:rPr>
        <w:object w:dxaOrig="520" w:dyaOrig="360">
          <v:shape id="_x0000_i2264" type="#_x0000_t75" style="width:26.25pt;height:18pt" o:ole="">
            <v:imagedata r:id="rId1831" o:title=""/>
          </v:shape>
          <o:OLEObject Type="Embed" ProgID="Equation.DSMT4" ShapeID="_x0000_i2264" DrawAspect="Content" ObjectID="_1565017983" r:id="rId1832"/>
        </w:object>
      </w:r>
    </w:p>
    <w:p w:rsidR="00DA2D46" w:rsidRPr="003A1BF3" w:rsidRDefault="00DA2D46" w:rsidP="00DA2D46">
      <w:pPr>
        <w:tabs>
          <w:tab w:val="left" w:pos="2600"/>
        </w:tabs>
        <w:rPr>
          <w:color w:val="000000" w:themeColor="text1"/>
        </w:rPr>
      </w:pPr>
      <w:r w:rsidRPr="003A1BF3">
        <w:rPr>
          <w:color w:val="000000" w:themeColor="text1"/>
        </w:rPr>
        <w:tab/>
      </w:r>
    </w:p>
    <w:p w:rsidR="00DA2D46" w:rsidRPr="003A1BF3" w:rsidRDefault="00DA2D46" w:rsidP="00DA2D46">
      <w:pPr>
        <w:tabs>
          <w:tab w:val="left" w:pos="2640"/>
          <w:tab w:val="left" w:pos="3410"/>
        </w:tabs>
        <w:rPr>
          <w:color w:val="000000" w:themeColor="text1"/>
        </w:rPr>
      </w:pPr>
      <w:r w:rsidRPr="003A1BF3">
        <w:rPr>
          <w:color w:val="000000" w:themeColor="text1"/>
        </w:rPr>
        <w:tab/>
      </w:r>
      <w:r w:rsidRPr="003A1BF3">
        <w:rPr>
          <w:color w:val="000000" w:themeColor="text1"/>
          <w:position w:val="-12"/>
        </w:rPr>
        <w:object w:dxaOrig="380" w:dyaOrig="360">
          <v:shape id="_x0000_i2265" type="#_x0000_t75" style="width:21.75pt;height:21.75pt" o:ole="">
            <v:imagedata r:id="rId1833" o:title=""/>
          </v:shape>
          <o:OLEObject Type="Embed" ProgID="Equation.DSMT4" ShapeID="_x0000_i2265" DrawAspect="Content" ObjectID="_1565017984" r:id="rId1834"/>
        </w:object>
      </w:r>
      <w:r w:rsidRPr="003A1BF3">
        <w:rPr>
          <w:color w:val="000000" w:themeColor="text1"/>
        </w:rPr>
        <w:tab/>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E62C67" w:rsidRDefault="00DA2D46" w:rsidP="00DA2D46">
      <w:pPr>
        <w:tabs>
          <w:tab w:val="left" w:pos="4010"/>
        </w:tabs>
        <w:rPr>
          <w:color w:val="000000" w:themeColor="text1"/>
          <w:sz w:val="32"/>
          <w:szCs w:val="32"/>
          <w:lang w:val="en-US"/>
        </w:rPr>
      </w:pPr>
      <w:r w:rsidRPr="003A1BF3">
        <w:rPr>
          <w:color w:val="000000" w:themeColor="text1"/>
        </w:rPr>
        <w:tab/>
      </w:r>
      <w:r w:rsidRPr="003A1BF3">
        <w:rPr>
          <w:rStyle w:val="normalchar"/>
          <w:color w:val="000000" w:themeColor="text1"/>
          <w:sz w:val="32"/>
          <w:szCs w:val="32"/>
          <w:lang w:val="en-US"/>
        </w:rPr>
        <w:t>Fig</w:t>
      </w:r>
      <w:r w:rsidRPr="00E62C67">
        <w:rPr>
          <w:color w:val="000000" w:themeColor="text1"/>
          <w:sz w:val="32"/>
          <w:szCs w:val="32"/>
          <w:lang w:val="en-US"/>
        </w:rPr>
        <w:t>. 4.2.14</w:t>
      </w:r>
    </w:p>
    <w:p w:rsidR="00DA2D46" w:rsidRPr="00E62C67" w:rsidRDefault="00DA2D46" w:rsidP="00DA2D46">
      <w:pPr>
        <w:rPr>
          <w:color w:val="000000" w:themeColor="text1"/>
          <w:lang w:val="en-US"/>
        </w:rPr>
      </w:pPr>
    </w:p>
    <w:p w:rsidR="00DA2D46" w:rsidRPr="00E62C67" w:rsidRDefault="00DA2D46" w:rsidP="00DA2D46">
      <w:pPr>
        <w:rPr>
          <w:color w:val="000000" w:themeColor="text1"/>
          <w:lang w:val="en-US"/>
        </w:rPr>
      </w:pPr>
    </w:p>
    <w:p w:rsidR="00DA2D46" w:rsidRPr="00E62C67" w:rsidRDefault="00DA2D46" w:rsidP="00DA2D46">
      <w:pPr>
        <w:rPr>
          <w:color w:val="000000" w:themeColor="text1"/>
          <w:lang w:val="en-US"/>
        </w:rPr>
      </w:pPr>
    </w:p>
    <w:p w:rsidR="00DA2D46" w:rsidRPr="00E62C67" w:rsidRDefault="00DA2D46" w:rsidP="00DA2D46">
      <w:pPr>
        <w:rPr>
          <w:color w:val="000000" w:themeColor="text1"/>
          <w:lang w:val="en-US"/>
        </w:rPr>
      </w:pPr>
    </w:p>
    <w:p w:rsidR="00DA2D46" w:rsidRPr="00E62C67" w:rsidRDefault="00DA2D46" w:rsidP="00DA2D46">
      <w:pPr>
        <w:rPr>
          <w:color w:val="000000" w:themeColor="text1"/>
          <w:lang w:val="en-US"/>
        </w:rPr>
      </w:pPr>
      <w:r w:rsidRPr="00E62C67">
        <w:rPr>
          <w:color w:val="000000" w:themeColor="text1"/>
          <w:lang w:val="en-US"/>
        </w:rPr>
        <w:lastRenderedPageBreak/>
        <w:t xml:space="preserve">                                                                      </w:t>
      </w:r>
    </w:p>
    <w:p w:rsidR="00DA2D46" w:rsidRPr="003A1BF3" w:rsidRDefault="00DA2D46" w:rsidP="007B7061">
      <w:pPr>
        <w:jc w:val="center"/>
        <w:rPr>
          <w:b/>
          <w:color w:val="000000" w:themeColor="text1"/>
          <w:lang w:val="en-US"/>
        </w:rPr>
      </w:pPr>
      <w:r w:rsidRPr="003A1BF3">
        <w:rPr>
          <w:b/>
          <w:color w:val="000000" w:themeColor="text1"/>
          <w:lang w:val="en-US"/>
        </w:rPr>
        <w:t>MARS</w:t>
      </w:r>
    </w:p>
    <w:p w:rsidR="00DA2D46" w:rsidRPr="00E62C67" w:rsidRDefault="00DA2D46" w:rsidP="00DA2D46">
      <w:pPr>
        <w:rPr>
          <w:color w:val="000000" w:themeColor="text1"/>
          <w:lang w:val="en-US"/>
        </w:rPr>
      </w:pPr>
    </w:p>
    <w:p w:rsidR="00DA2D46" w:rsidRPr="00E62C67" w:rsidRDefault="00DA2D46" w:rsidP="00DA2D46">
      <w:pPr>
        <w:rPr>
          <w:color w:val="000000" w:themeColor="text1"/>
          <w:lang w:val="en-US"/>
        </w:rPr>
      </w:pPr>
    </w:p>
    <w:p w:rsidR="00DA2D46" w:rsidRPr="00E62C67" w:rsidRDefault="00DA6A29" w:rsidP="00DA2D46">
      <w:pPr>
        <w:tabs>
          <w:tab w:val="left" w:pos="5250"/>
        </w:tabs>
        <w:rPr>
          <w:color w:val="000000" w:themeColor="text1"/>
          <w:lang w:val="en-US"/>
        </w:rPr>
      </w:pPr>
      <w:r>
        <w:rPr>
          <w:noProof/>
          <w:color w:val="000000" w:themeColor="text1"/>
        </w:rPr>
        <w:pict>
          <v:group id="Группа 3613" o:spid="_x0000_s9898" style="position:absolute;margin-left:59.55pt;margin-top:7pt;width:249.45pt;height:547.1pt;z-index:251565568" coordorigin="1077477,1063321" coordsize="31680,69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">
            <v:shape id="Arc 1640" o:spid="_x0000_s9974" style="position:absolute;left:1085714;top:1069031;width:10586;height:4232;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" adj="0,,0" path="m,8533nfc,8475,,8417,,8359,,5488,572,2646,1682,-1em,8533nsc,8475,,8417,,8359,,5488,572,2646,1682,-1l21600,8359,,8533xe" filled="f">
              <v:stroke joinstyle="round"/>
              <v:formulas/>
              <v:path arrowok="t" o:extrusionok="f" o:connecttype="custom" o:connectlocs="49,423250;82485,0;1058636,414619" o:connectangles="0,0,0"/>
            </v:shape>
            <v:line id="Line 1641" o:spid="_x0000_s9973" style="position:absolute;rotation:-10;flip:x;visibility:visible" from="1086680,1067705" to="1087167,1069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">
              <v:stroke endarrow="block"/>
            </v:line>
            <v:line id="Line 1642" o:spid="_x0000_s9972" style="position:absolute;flip:y;visibility:visible" from="1085756,1073208" to="1085756,1074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">
              <v:stroke endarrow="block"/>
            </v:line>
            <v:shape id="Arc 1643" o:spid="_x0000_s9971" style="position:absolute;left:1096470;top:1065030;width:9144;height:8216;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" adj="0,,0" path="m9479,nfc16896,3622,21600,11155,21600,19409em9479,nsc16896,3622,21600,11155,21600,19409l,19409,9479,xe" filled="f">
              <v:stroke joinstyle="round"/>
              <v:formulas/>
              <v:path arrowok="t" o:extrusionok="f" o:connecttype="custom" o:connectlocs="401322,0;914404,821668;0,821668" o:connectangles="0,0,0"/>
            </v:shape>
            <v:line id="Line 1644" o:spid="_x0000_s9970" style="position:absolute;flip:y;visibility:visible" from="1105618,1073272" to="1105618,1074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">
              <v:stroke endarrow="block"/>
            </v:line>
            <v:line id="Line 1645" o:spid="_x0000_s9969" style="position:absolute;visibility:visible" from="1099604,1064568" to="1101044,1065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">
              <v:stroke endarrow="block"/>
            </v:line>
            <v:line id="Line 1646" o:spid="_x0000_s9968" style="position:absolute;rotation:-90;flip:y;visibility:visible" from="1089291,1072883" to="1103691,1072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">
              <v:stroke dashstyle="longDashDotDot"/>
            </v:line>
            <v:line id="Line 1647" o:spid="_x0000_s9967" style="position:absolute;flip:y;visibility:visible" from="1080357,1073272" to="1109157,1073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">
              <v:stroke dashstyle="longDashDotDot"/>
            </v:line>
            <v:line id="Line 1648" o:spid="_x0000_s9966" style="position:absolute;rotation:-22.75;flip:y;visibility:visible" from="1081576,1071601" to="1103176,1071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"/>
            <v:line id="Line 1649" o:spid="_x0000_s9965" style="position:absolute;rotation:60;flip:y;visibility:visible" from="1087945,1072321" to="1105945,1072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">
              <v:stroke dashstyle="longDashDot"/>
            </v:line>
            <v:line id="Line 1650" o:spid="_x0000_s9964" style="position:absolute;rotation:-30;flip:y;visibility:visible" from="1081541,1070709" to="1103141,1070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">
              <v:stroke dashstyle="longDashDot"/>
            </v:line>
            <v:group id="Group 1651" o:spid="_x0000_s9960" style="position:absolute;left:1102096;top:1075561;width:6608;height:2626"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">
              <v:line id="Line 1652" o:spid="_x0000_s9963"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">
                <v:stroke endarrow="block"/>
              </v:line>
              <v:line id="Line 1653" o:spid="_x0000_s9962"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">
                <v:stroke endarrow="block"/>
              </v:line>
              <v:line id="Line 1654" o:spid="_x0000_s9961"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">
                <v:stroke endarrow="block"/>
              </v:line>
            </v:group>
            <v:oval id="Oval 1655" o:spid="_x0000_s9959" style="position:absolute;left:1093760;top:1070561;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" filled="f" strokeweight="1pt" insetpen="t">
              <v:textbox inset="2.88pt,2.88pt,2.88pt,2.88pt"/>
            </v:oval>
            <v:shape id="Arc 1656" o:spid="_x0000_s9958" style="position:absolute;left:1082090;top:1066067;width:14400;height:7294;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" adj="0,,0" path="m,10939nfc,10896,,10853,,10810,,7014,1000,3286,2899,em,10939nsc,10896,,10853,,10810,,7014,1000,3286,2899,l21600,10810,,10939xe" filled="f">
              <v:stroke joinstyle="round"/>
              <v:formulas/>
              <v:path arrowok="t" o:extrusionok="f" o:connecttype="custom" o:connectlocs="0,729352;193268,0;1440007,720685" o:connectangles="0,0,0"/>
            </v:shape>
            <v:line id="Line 1657" o:spid="_x0000_s9957" style="position:absolute;flip:y;visibility:visible" from="1082070,1073293" to="1082070,1074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">
              <v:stroke endarrow="block"/>
            </v:line>
            <v:line id="Line 1658" o:spid="_x0000_s9956" style="position:absolute;flip:x;visibility:visible" from="1083997,1065055" to="1084717,1066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">
              <v:stroke endarrow="block"/>
            </v:line>
            <v:shape id="Arc 1659" o:spid="_x0000_s9955" style="position:absolute;left:1084781;top:1066672;width:11724;height:6598;visibility:visible" coordsize="19871,1118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" adj="0,,0" path="m,2715nfc399,1778,864,871,1391,em,2715nsc399,1778,864,871,1391,l19871,11183,,2715xe" filled="f">
              <v:stroke joinstyle="round"/>
              <v:formulas/>
              <v:path arrowok="t" o:extrusionok="f" o:connecttype="custom" o:connectlocs="0,160189;82069,0;1172395,659813" o:connectangles="0,0,0"/>
            </v:shape>
            <v:line id="Line 1660" o:spid="_x0000_s9954" style="position:absolute;flip:x;visibility:visible" from="1085473,1065778" to="1086193,106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">
              <v:stroke endarrow="block"/>
            </v:line>
            <v:line id="Line 1661" o:spid="_x0000_s9953" style="position:absolute;flip:y;visibility:visible" from="1084393,1068298" to="1084753,1069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">
              <v:stroke endarrow="block"/>
            </v:line>
            <v:line id="Line 1662" o:spid="_x0000_s9952" style="position:absolute;rotation:-90;flip:y;visibility:visible" from="1089291,1096284" to="1103691,1096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">
              <v:stroke dashstyle="longDashDotDot"/>
            </v:line>
            <v:line id="Line 1663" o:spid="_x0000_s9951" style="position:absolute;flip:y;visibility:visible" from="1080357,1096672" to="1109157,1096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">
              <v:stroke dashstyle="longDashDotDot"/>
            </v:line>
            <v:line id="Line 1664" o:spid="_x0000_s9950" style="position:absolute;rotation:-22.75;flip:y;visibility:visible" from="1085757,1098771" to="1100157,1098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"/>
            <v:line id="Line 1665" o:spid="_x0000_s9949" style="position:absolute;rotation:-22.75;flip:x;visibility:visible" from="1091288,1095495" to="1096688,109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" strokeweight="2.25pt">
              <v:stroke endarrow="block"/>
            </v:line>
            <v:line id="Line 1666" o:spid="_x0000_s9948" style="position:absolute;rotation:60;flip:y;visibility:visible" from="1087945,1095722" to="1105945,1095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">
              <v:stroke dashstyle="longDashDot"/>
            </v:line>
            <v:line id="Line 1667" o:spid="_x0000_s9947" style="position:absolute;rotation:-30;flip:y;visibility:visible" from="1081541,1094173" to="1103141,109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">
              <v:stroke dashstyle="longDashDot"/>
            </v:line>
            <v:group id="Group 1668" o:spid="_x0000_s9943" style="position:absolute;left:1102096;top:1098962;width:6608;height:2625"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K8f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QdD+H5JjwBuXgAAAD//wMAUEsBAi0AFAAGAAgAAAAhANvh9svuAAAAhQEAABMAAAAAAAAA&#10;AAAAAAAAAAAAAFtDb250ZW50X1R5cGVzXS54bWxQSwECLQAUAAYACAAAACEAWvQsW78AAAAVAQAA&#10;CwAAAAAAAAAAAAAAAAAfAQAAX3JlbHMvLnJlbHNQSwECLQAUAAYACAAAACEAQZSvH8YAAADdAAAA&#10;DwAAAAAAAAAAAAAAAAAHAgAAZHJzL2Rvd25yZXYueG1sUEsFBgAAAAADAAMAtwAAAPoCAAAAAA==&#10;">
              <v:line id="Line 1669" o:spid="_x0000_s9946"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">
                <v:stroke endarrow="block"/>
              </v:line>
              <v:line id="Line 1670" o:spid="_x0000_s9945"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">
                <v:stroke endarrow="block"/>
              </v:line>
              <v:line id="Line 1671" o:spid="_x0000_s9944"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">
                <v:stroke endarrow="block"/>
              </v:line>
            </v:group>
            <v:shape id="AutoShape 1672" o:spid="_x0000_s9942" type="#_x0000_t13" style="position:absolute;left:1089717;top:1094282;width:720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" filled="f" strokeweight="1pt" insetpen="t">
              <v:textbox inset="2.88pt,2.88pt,2.88pt,2.88pt"/>
            </v:shape>
            <v:oval id="Oval 1673" o:spid="_x0000_s9941" style="position:absolute;left:1093760;top:1093962;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" filled="f" strokeweight="1pt" insetpen="t">
              <v:textbox inset="2.88pt,2.88pt,2.88pt,2.88pt"/>
            </v:oval>
            <v:line id="Line 1674" o:spid="_x0000_s9940" style="position:absolute;flip:x;visibility:visible" from="1088044,1091465" to="1088637,1092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">
              <v:stroke endarrow="block"/>
            </v:line>
            <v:shape id="Arc 1675" o:spid="_x0000_s9939" style="position:absolute;left:1087243;top:1115855;width:9057;height:8803;visibility:visible" coordsize="18479,1774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" adj="0,,0" path="m-1,6563nfc1571,3966,3673,1730,6167,-1em-1,6563nsc1571,3966,3673,1730,6167,-1l18479,17748,-1,6563xe" filled="f">
              <v:stroke joinstyle="round"/>
              <v:formulas/>
              <v:path arrowok="t" o:extrusionok="f" o:connecttype="custom" o:connectlocs="0,325585;302299,0;905673,880329" o:connectangles="0,0,0"/>
            </v:shape>
            <v:line id="Line 1676" o:spid="_x0000_s9938" style="position:absolute;rotation:-90;flip:y;visibility:visible" from="1089290,1124365" to="1103691,1124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">
              <v:stroke dashstyle="longDashDotDot"/>
            </v:line>
            <v:line id="Line 1677" o:spid="_x0000_s9937" style="position:absolute;flip:y;visibility:visible" from="1080357,1124753" to="1109157,1124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">
              <v:stroke dashstyle="longDashDotDot"/>
            </v:line>
            <v:line id="Line 1678" o:spid="_x0000_s9936" style="position:absolute;rotation:-22.75;flip:y;visibility:visible" from="1081576,1123019" to="1103176,1123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"/>
            <v:line id="Line 1679" o:spid="_x0000_s9935" style="position:absolute;rotation:-54;flip:x;visibility:visible" from="1092211,1122486" to="1097611,112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" strokeweight="2.25pt">
              <v:stroke endarrow="block"/>
            </v:line>
            <v:line id="Line 1680" o:spid="_x0000_s9934" style="position:absolute;rotation:60;flip:y;visibility:visible" from="1087944,1123803" to="1105945,1123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">
              <v:stroke dashstyle="longDashDot"/>
            </v:line>
            <v:line id="Line 1681" o:spid="_x0000_s9933" style="position:absolute;rotation:-30;flip:y;visibility:visible" from="1081541,1122190" to="1103141,112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">
              <v:stroke dashstyle="longDashDot"/>
            </v:line>
            <v:group id="Group 1682" o:spid="_x0000_s9929" style="position:absolute;left:1102096;top:1127043;width:6608;height:2625"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">
              <v:line id="Line 1683" o:spid="_x0000_s9932"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">
                <v:stroke endarrow="block"/>
              </v:line>
              <v:line id="Line 1684" o:spid="_x0000_s9931"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">
                <v:stroke endarrow="block"/>
              </v:line>
              <v:line id="Line 1685" o:spid="_x0000_s9930"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">
                <v:stroke endarrow="block"/>
              </v:line>
            </v:group>
            <v:oval id="Oval 1686" o:spid="_x0000_s9928" style="position:absolute;left:1093760;top:1122042;width:5400;height:54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" filled="f" strokeweight="1pt" insetpen="t">
              <v:textbox inset="2.88pt,2.88pt,2.88pt,2.88pt"/>
            </v:oval>
            <v:line id="Line 1687" o:spid="_x0000_s9927" style="position:absolute;flip:x;visibility:visible" from="1090120,1115289" to="1091200,1116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">
              <v:stroke endarrow="block"/>
            </v:line>
            <v:line id="Line 1688" o:spid="_x0000_s9926" style="position:absolute;rotation:-15;flip:y;visibility:visible" from="1086647,1119122" to="1087007,1120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">
              <v:stroke endarrow="block"/>
            </v:line>
            <v:shape id="AutoShape 1689" o:spid="_x0000_s9925" type="#_x0000_t67" style="position:absolute;left:1095964;top:1096611;width:108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" filled="f" insetpen="t">
              <v:textbox inset="2.88pt,2.88pt,2.88pt,2.88pt"/>
            </v:shape>
            <v:line id="Line 1690" o:spid="_x0000_s9924" style="position:absolute;rotation:-22.75;flip:y;visibility:visible" from="1081797,1094875" to="1103397,1094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"/>
            <v:line id="Line 1691" o:spid="_x0000_s9923" style="position:absolute;visibility:visible" from="1090077,1091042" to="1090077,1098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"/>
            <v:shape id="AutoShape 1692" o:spid="_x0000_s9922" type="#_x0000_t13" style="position:absolute;left:1089893;top:1096229;width:6480;height:1800;rotation:17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" filled="f" strokeweight="1pt" insetpen="t">
              <v:textbox inset="2.88pt,2.88pt,2.88pt,2.88pt"/>
            </v:shape>
            <v:line id="Line 1693" o:spid="_x0000_s9921" style="position:absolute;rotation:10;flip:x y;visibility:visible" from="1087240,1097818" to="1087769,109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">
              <v:stroke endarrow="block"/>
            </v:line>
            <v:line id="Line 1694" o:spid="_x0000_s9920" style="position:absolute;rotation:6.5;flip:y;visibility:visible" from="1077477,1097649" to="1099077,1097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"/>
            <v:shape id="Arc 1695" o:spid="_x0000_s9919" style="position:absolute;left:1087285;top:1092805;width:9144;height:4967;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" adj="0,,0" path="m196,11732nfc65,10769,,9798,,8827,,5784,642,2776,1885,-1em196,11732nsc65,10769,,9798,,8827,,5784,642,2776,1885,-1l21600,8827,196,11732xe" filled="f">
              <v:stroke joinstyle="round"/>
              <v:formulas/>
              <v:path arrowok="t" o:extrusionok="f" o:connecttype="custom" o:connectlocs="8297,496709;79841,0;914404,373685" o:connectangles="0,0,0"/>
            </v:shape>
            <v:group id="Group 1696" o:spid="_x0000_s9915" style="position:absolute;left:1090155;top:1121027;width:7200;height:5612;rotation:1986724fd" coordorigin="1125597,1098509" coordsize="7200,5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">
              <v:shape id="AutoShape 1697" o:spid="_x0000_s9918" type="#_x0000_t67" style="position:absolute;left:1131717;top:1100521;width:108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" filled="f" insetpen="t">
                <v:textbox inset="2.88pt,2.88pt,2.88pt,2.88pt"/>
              </v:shape>
              <v:shape id="AutoShape 1698" o:spid="_x0000_s9917" type="#_x0000_t13" style="position:absolute;left:1125872;top:1100182;width:6480;height:1800;rotation:1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" filled="f" strokeweight="1pt" insetpen="t">
                <v:textbox inset="2.88pt,2.88pt,2.88pt,2.88pt"/>
              </v:shape>
              <v:shape id="AutoShape 1699" o:spid="_x0000_s9916" type="#_x0000_t13" style="position:absolute;left:1125597;top:1098509;width:720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" filled="f" strokeweight="1pt" insetpen="t">
                <v:textbox inset="2.88pt,2.88pt,2.88pt,2.88pt"/>
              </v:shape>
            </v:group>
            <v:shape id="AutoShape 1700" o:spid="_x0000_s9914" type="#_x0000_t13" style="position:absolute;left:1089597;top:1071001;width:720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" filled="f" strokeweight="1pt" insetpen="t">
              <v:textbox inset="2.88pt,2.88pt,2.88pt,2.88pt"/>
            </v:shape>
            <v:line id="Line 1701" o:spid="_x0000_s9913" style="position:absolute;rotation:-22.75;flip:x;visibility:visible" from="1091327,1072259" to="1096727,1072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" strokeweight="2.25pt">
              <v:stroke endarrow="block"/>
            </v:line>
            <v:line id="Line 1702" o:spid="_x0000_s9912" style="position:absolute;rotation:-54;flip:y;visibility:visible" from="1083589,1121642" to="1105190,1121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"/>
            <v:shape id="Arc 1703" o:spid="_x0000_s9911" style="position:absolute;left:1083287;top:1113131;width:13248;height:11648;visibility:visible" coordsize="19872,1747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" adj="0,,0" path="m,9005nfc1531,5410,4009,2298,7170,em,9005nsc1531,5410,4009,2298,7170,l19872,17471,,9005xe" filled="f">
              <v:stroke joinstyle="round"/>
              <v:formulas/>
              <v:path arrowok="t" o:extrusionok="f" o:connecttype="custom" o:connectlocs="0,600348;478002,0;1324806,1164761" o:connectangles="0,0,0"/>
            </v:shape>
            <v:line id="Line 1704" o:spid="_x0000_s9910" style="position:absolute;flip:x;visibility:visible" from="1088044,1112473" to="1089124,1113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">
              <v:stroke endarrow="block"/>
            </v:line>
            <v:line id="Line 1705" o:spid="_x0000_s9909" style="position:absolute;rotation:-10;flip:y;visibility:visible" from="1082835,1119122" to="1083195,1120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">
              <v:stroke endarrow="block"/>
            </v:line>
            <v:line id="Line 1706" o:spid="_x0000_s9908" style="position:absolute;flip:y;visibility:visible" from="1091397,1066512" to="1097517,1070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"/>
            <v:line id="Line 1707" o:spid="_x0000_s9907" style="position:absolute;flip:y;visibility:visible" from="1091503,1089785" to="1097623,1093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"/>
            <v:line id="Line 1708" o:spid="_x0000_s9906" style="position:absolute;flip:y;visibility:visible" from="1094997,1091902" to="1101117,1095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"/>
            <v:line id="Line 1709" o:spid="_x0000_s9905" style="position:absolute;flip:y;visibility:visible" from="1094997,1068481" to="1101117,1072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"/>
            <v:line id="Line 1710" o:spid="_x0000_s9904" style="position:absolute;flip:y;visibility:visible" from="1084621,1097895" to="1090741,1101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"/>
            <v:line id="Line 1711" o:spid="_x0000_s9903" style="position:absolute;flip:y;visibility:visible" from="1090063,1099695" to="1096183,1103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"/>
            <v:line id="Line 1712" o:spid="_x0000_s9902" style="position:absolute;flip:y;visibility:visible" from="1093430,1115705" to="1099550,1119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"/>
            <v:line id="Line 1713" o:spid="_x0000_s9901" style="position:absolute;flip:y;visibility:visible" from="1094997,1118521" to="1101117,1122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"/>
            <v:line id="Line 1714" o:spid="_x0000_s9900" style="position:absolute;flip:y;visibility:visible" from="1085277,1122841" to="1091397,1126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"/>
            <v:line id="Line 1715" o:spid="_x0000_s9899" style="position:absolute;flip:y;visibility:visible" from="1088877,1127521" to="1094997,1131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"/>
          </v:group>
        </w:pict>
      </w:r>
      <w:r w:rsidR="00DA2D46" w:rsidRPr="00E62C67">
        <w:rPr>
          <w:color w:val="000000" w:themeColor="text1"/>
          <w:lang w:val="en-US"/>
        </w:rPr>
        <w:tab/>
      </w:r>
      <w:r w:rsidR="00E62C67">
        <w:rPr>
          <w:lang w:val="en-US"/>
        </w:rPr>
        <w:t>P</w:t>
      </w:r>
      <w:r w:rsidR="00E62C67" w:rsidRPr="00E62C67">
        <w:rPr>
          <w:lang w:val="en-US"/>
        </w:rPr>
        <w:t>lane of ecliptic</w:t>
      </w:r>
    </w:p>
    <w:p w:rsidR="00DA2D46" w:rsidRPr="00E62C67" w:rsidRDefault="00DA2D46" w:rsidP="00DA2D46">
      <w:pPr>
        <w:tabs>
          <w:tab w:val="left" w:pos="2730"/>
          <w:tab w:val="left" w:pos="4060"/>
          <w:tab w:val="center" w:pos="4677"/>
        </w:tabs>
        <w:rPr>
          <w:color w:val="000000" w:themeColor="text1"/>
          <w:lang w:val="en-US"/>
        </w:rPr>
      </w:pPr>
      <w:r w:rsidRPr="00E62C67">
        <w:rPr>
          <w:color w:val="000000" w:themeColor="text1"/>
          <w:lang w:val="en-US"/>
        </w:rPr>
        <w:tab/>
      </w:r>
      <w:r w:rsidRPr="003A1BF3">
        <w:rPr>
          <w:color w:val="000000" w:themeColor="text1"/>
          <w:position w:val="-10"/>
        </w:rPr>
        <w:object w:dxaOrig="600" w:dyaOrig="360">
          <v:shape id="_x0000_i2266" type="#_x0000_t75" style="width:29.25pt;height:21.75pt" o:ole="">
            <v:imagedata r:id="rId1797" o:title=""/>
          </v:shape>
          <o:OLEObject Type="Embed" ProgID="Equation.DSMT4" ShapeID="_x0000_i2266" DrawAspect="Content" ObjectID="_1565017985" r:id="rId1835"/>
        </w:object>
      </w:r>
      <w:r w:rsidRPr="00E62C67">
        <w:rPr>
          <w:color w:val="000000" w:themeColor="text1"/>
          <w:lang w:val="en-US"/>
        </w:rPr>
        <w:tab/>
        <w:t xml:space="preserve">    </w:t>
      </w:r>
      <w:r w:rsidRPr="003A1BF3">
        <w:rPr>
          <w:color w:val="000000" w:themeColor="text1"/>
          <w:position w:val="-12"/>
        </w:rPr>
        <w:object w:dxaOrig="499" w:dyaOrig="360">
          <v:shape id="_x0000_i2267" type="#_x0000_t75" style="width:21.75pt;height:21.75pt" o:ole="">
            <v:imagedata r:id="rId1836" o:title=""/>
          </v:shape>
          <o:OLEObject Type="Embed" ProgID="Equation.DSMT4" ShapeID="_x0000_i2267" DrawAspect="Content" ObjectID="_1565017986" r:id="rId1837"/>
        </w:object>
      </w:r>
      <w:r w:rsidRPr="00E62C67">
        <w:rPr>
          <w:color w:val="000000" w:themeColor="text1"/>
          <w:lang w:val="en-US"/>
        </w:rPr>
        <w:tab/>
        <w:t xml:space="preserve">  </w:t>
      </w:r>
    </w:p>
    <w:p w:rsidR="00DA2D46" w:rsidRPr="003A1BF3" w:rsidRDefault="00DA2D46" w:rsidP="00DA2D46">
      <w:pPr>
        <w:tabs>
          <w:tab w:val="left" w:pos="5000"/>
          <w:tab w:val="left" w:pos="5670"/>
        </w:tabs>
        <w:rPr>
          <w:color w:val="000000" w:themeColor="text1"/>
        </w:rPr>
      </w:pPr>
      <w:r w:rsidRPr="00E62C67">
        <w:rPr>
          <w:color w:val="000000" w:themeColor="text1"/>
          <w:lang w:val="en-US"/>
        </w:rPr>
        <w:tab/>
      </w:r>
      <w:r w:rsidRPr="003A1BF3">
        <w:rPr>
          <w:color w:val="000000" w:themeColor="text1"/>
          <w:position w:val="-12"/>
        </w:rPr>
        <w:object w:dxaOrig="380" w:dyaOrig="360">
          <v:shape id="_x0000_i2268" type="#_x0000_t75" style="width:21.75pt;height:21.75pt" o:ole="">
            <v:imagedata r:id="rId1838" o:title=""/>
          </v:shape>
          <o:OLEObject Type="Embed" ProgID="Equation.DSMT4" ShapeID="_x0000_i2268" DrawAspect="Content" ObjectID="_1565017987" r:id="rId1839"/>
        </w:object>
      </w:r>
      <w:r w:rsidRPr="003A1BF3">
        <w:rPr>
          <w:color w:val="000000" w:themeColor="text1"/>
        </w:rPr>
        <w:tab/>
      </w:r>
      <w:r w:rsidRPr="003A1BF3">
        <w:rPr>
          <w:color w:val="000000" w:themeColor="text1"/>
          <w:position w:val="-6"/>
        </w:rPr>
        <w:object w:dxaOrig="380" w:dyaOrig="320">
          <v:shape id="_x0000_i2269" type="#_x0000_t75" style="width:21.75pt;height:14.25pt" o:ole="">
            <v:imagedata r:id="rId1803" o:title=""/>
          </v:shape>
          <o:OLEObject Type="Embed" ProgID="Equation.DSMT4" ShapeID="_x0000_i2269" DrawAspect="Content" ObjectID="_1565017988" r:id="rId1840"/>
        </w:object>
      </w:r>
    </w:p>
    <w:p w:rsidR="00DA2D46" w:rsidRPr="003A1BF3" w:rsidRDefault="00DA2D46" w:rsidP="00DA2D46">
      <w:pPr>
        <w:tabs>
          <w:tab w:val="left" w:pos="1510"/>
          <w:tab w:val="left" w:pos="5670"/>
        </w:tabs>
        <w:rPr>
          <w:color w:val="000000" w:themeColor="text1"/>
        </w:rPr>
      </w:pPr>
      <w:r w:rsidRPr="003A1BF3">
        <w:rPr>
          <w:color w:val="000000" w:themeColor="text1"/>
        </w:rPr>
        <w:tab/>
      </w:r>
      <w:r w:rsidRPr="003A1BF3">
        <w:rPr>
          <w:color w:val="000000" w:themeColor="text1"/>
          <w:position w:val="-6"/>
        </w:rPr>
        <w:object w:dxaOrig="380" w:dyaOrig="320">
          <v:shape id="_x0000_i2270" type="#_x0000_t75" style="width:21.75pt;height:14.25pt" o:ole="">
            <v:imagedata r:id="rId1805" o:title=""/>
          </v:shape>
          <o:OLEObject Type="Embed" ProgID="Equation.DSMT4" ShapeID="_x0000_i2270" DrawAspect="Content" ObjectID="_1565017989" r:id="rId1841"/>
        </w:object>
      </w:r>
      <w:r w:rsidRPr="003A1BF3">
        <w:rPr>
          <w:color w:val="000000" w:themeColor="text1"/>
        </w:rPr>
        <w:tab/>
      </w:r>
    </w:p>
    <w:p w:rsidR="00DA2D46" w:rsidRPr="003A1BF3" w:rsidRDefault="00DA2D46" w:rsidP="00DA2D46">
      <w:pPr>
        <w:tabs>
          <w:tab w:val="left" w:pos="2100"/>
          <w:tab w:val="left" w:pos="5800"/>
        </w:tabs>
        <w:rPr>
          <w:color w:val="000000" w:themeColor="text1"/>
        </w:rPr>
      </w:pPr>
      <w:r w:rsidRPr="003A1BF3">
        <w:rPr>
          <w:color w:val="000000" w:themeColor="text1"/>
        </w:rPr>
        <w:tab/>
        <w:t xml:space="preserve">        </w:t>
      </w:r>
      <w:r w:rsidRPr="003A1BF3">
        <w:rPr>
          <w:color w:val="000000" w:themeColor="text1"/>
          <w:position w:val="-10"/>
        </w:rPr>
        <w:object w:dxaOrig="720" w:dyaOrig="360">
          <v:shape id="_x0000_i2271" type="#_x0000_t75" style="width:36pt;height:21.75pt" o:ole="">
            <v:imagedata r:id="rId1807" o:title=""/>
          </v:shape>
          <o:OLEObject Type="Embed" ProgID="Equation.DSMT4" ShapeID="_x0000_i2271" DrawAspect="Content" ObjectID="_1565017990" r:id="rId1842"/>
        </w:object>
      </w:r>
      <w:r w:rsidRPr="003A1BF3">
        <w:rPr>
          <w:color w:val="000000" w:themeColor="text1"/>
        </w:rPr>
        <w:tab/>
      </w:r>
      <w:r w:rsidR="00E62C67">
        <w:rPr>
          <w:color w:val="000000" w:themeColor="text1"/>
          <w:lang w:val="en-US"/>
        </w:rPr>
        <w:t>G</w:t>
      </w:r>
      <w:r w:rsidR="00E62C67" w:rsidRPr="00E62C67">
        <w:rPr>
          <w:color w:val="000000" w:themeColor="text1"/>
          <w:lang w:val="en-US"/>
        </w:rPr>
        <w:t>alactic plane</w: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6230"/>
        </w:tabs>
        <w:rPr>
          <w:color w:val="000000" w:themeColor="text1"/>
        </w:rPr>
      </w:pPr>
      <w:r w:rsidRPr="003A1BF3">
        <w:rPr>
          <w:color w:val="000000" w:themeColor="text1"/>
        </w:rPr>
        <w:tab/>
      </w:r>
      <w:r w:rsidRPr="003A1BF3">
        <w:rPr>
          <w:color w:val="000000" w:themeColor="text1"/>
          <w:position w:val="-12"/>
        </w:rPr>
        <w:object w:dxaOrig="560" w:dyaOrig="360">
          <v:shape id="_x0000_i2272" type="#_x0000_t75" style="width:29.25pt;height:21.75pt" o:ole="">
            <v:imagedata r:id="rId1843" o:title=""/>
          </v:shape>
          <o:OLEObject Type="Embed" ProgID="Equation.DSMT4" ShapeID="_x0000_i2272" DrawAspect="Content" ObjectID="_1565017991" r:id="rId1844"/>
        </w:objec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3910"/>
        </w:tabs>
        <w:rPr>
          <w:color w:val="000000" w:themeColor="text1"/>
          <w:sz w:val="32"/>
          <w:szCs w:val="32"/>
        </w:rPr>
      </w:pPr>
      <w:r w:rsidRPr="003A1BF3">
        <w:rPr>
          <w:color w:val="000000" w:themeColor="text1"/>
        </w:rPr>
        <w:tab/>
      </w:r>
      <w:r w:rsidRPr="003A1BF3">
        <w:rPr>
          <w:rStyle w:val="normalchar"/>
          <w:color w:val="000000" w:themeColor="text1"/>
          <w:sz w:val="32"/>
          <w:szCs w:val="32"/>
          <w:lang w:val="en-US"/>
        </w:rPr>
        <w:t>Fig</w:t>
      </w:r>
      <w:r w:rsidRPr="003A1BF3">
        <w:rPr>
          <w:color w:val="000000" w:themeColor="text1"/>
          <w:sz w:val="32"/>
          <w:szCs w:val="32"/>
        </w:rPr>
        <w:t>. 4.2.15</w:t>
      </w:r>
    </w:p>
    <w:p w:rsidR="00DA2D46" w:rsidRPr="003A1BF3" w:rsidRDefault="00DA2D46" w:rsidP="00DA2D46">
      <w:pPr>
        <w:rPr>
          <w:color w:val="000000" w:themeColor="text1"/>
        </w:rPr>
      </w:pPr>
    </w:p>
    <w:p w:rsidR="00DA2D46" w:rsidRPr="003A1BF3" w:rsidRDefault="00DA2D46" w:rsidP="00DA2D46">
      <w:pPr>
        <w:rPr>
          <w:color w:val="000000" w:themeColor="text1"/>
        </w:rPr>
      </w:pPr>
      <w:r w:rsidRPr="003A1BF3">
        <w:rPr>
          <w:color w:val="000000" w:themeColor="text1"/>
        </w:rPr>
        <w:t xml:space="preserve">                                                                       </w:t>
      </w:r>
      <w:r w:rsidRPr="003A1BF3">
        <w:rPr>
          <w:color w:val="000000" w:themeColor="text1"/>
          <w:position w:val="-12"/>
        </w:rPr>
        <w:object w:dxaOrig="499" w:dyaOrig="360">
          <v:shape id="_x0000_i2273" type="#_x0000_t75" style="width:21.75pt;height:21.75pt" o:ole="">
            <v:imagedata r:id="rId1845" o:title=""/>
          </v:shape>
          <o:OLEObject Type="Embed" ProgID="Equation.DSMT4" ShapeID="_x0000_i2273" DrawAspect="Content" ObjectID="_1565017992" r:id="rId1846"/>
        </w:object>
      </w:r>
    </w:p>
    <w:p w:rsidR="00DA2D46" w:rsidRPr="003A1BF3" w:rsidRDefault="00DA2D46" w:rsidP="00DA2D46">
      <w:pPr>
        <w:jc w:val="center"/>
        <w:rPr>
          <w:color w:val="000000" w:themeColor="text1"/>
        </w:rPr>
      </w:pPr>
      <w:r w:rsidRPr="003A1BF3">
        <w:rPr>
          <w:color w:val="000000" w:themeColor="text1"/>
        </w:rPr>
        <w:t xml:space="preserve">           </w:t>
      </w:r>
      <w:r w:rsidRPr="003A1BF3">
        <w:rPr>
          <w:color w:val="000000" w:themeColor="text1"/>
          <w:position w:val="-12"/>
        </w:rPr>
        <w:object w:dxaOrig="380" w:dyaOrig="360">
          <v:shape id="_x0000_i2274" type="#_x0000_t75" style="width:21.75pt;height:21.75pt" o:ole="">
            <v:imagedata r:id="rId1847" o:title=""/>
          </v:shape>
          <o:OLEObject Type="Embed" ProgID="Equation.DSMT4" ShapeID="_x0000_i2274" DrawAspect="Content" ObjectID="_1565017993" r:id="rId1848"/>
        </w:object>
      </w:r>
    </w:p>
    <w:p w:rsidR="00DA2D46" w:rsidRPr="003A1BF3" w:rsidRDefault="00DA2D46" w:rsidP="00DA2D46">
      <w:pPr>
        <w:tabs>
          <w:tab w:val="left" w:pos="5920"/>
        </w:tabs>
        <w:rPr>
          <w:color w:val="000000" w:themeColor="text1"/>
        </w:rPr>
      </w:pPr>
      <w:r w:rsidRPr="003A1BF3">
        <w:rPr>
          <w:color w:val="000000" w:themeColor="text1"/>
        </w:rPr>
        <w:tab/>
      </w:r>
    </w:p>
    <w:p w:rsidR="00DA2D46" w:rsidRPr="003A1BF3" w:rsidRDefault="00DA2D46" w:rsidP="00DA2D46">
      <w:pPr>
        <w:tabs>
          <w:tab w:val="left" w:pos="2010"/>
        </w:tabs>
        <w:rPr>
          <w:color w:val="000000" w:themeColor="text1"/>
        </w:rPr>
      </w:pPr>
      <w:r w:rsidRPr="003A1BF3">
        <w:rPr>
          <w:color w:val="000000" w:themeColor="text1"/>
        </w:rPr>
        <w:tab/>
      </w:r>
      <w:r w:rsidRPr="003A1BF3">
        <w:rPr>
          <w:color w:val="000000" w:themeColor="text1"/>
          <w:position w:val="-10"/>
        </w:rPr>
        <w:object w:dxaOrig="680" w:dyaOrig="360">
          <v:shape id="_x0000_i2275" type="#_x0000_t75" style="width:36pt;height:21.75pt" o:ole="">
            <v:imagedata r:id="rId1849" o:title=""/>
          </v:shape>
          <o:OLEObject Type="Embed" ProgID="Equation.DSMT4" ShapeID="_x0000_i2275" DrawAspect="Content" ObjectID="_1565017994" r:id="rId1850"/>
        </w:object>
      </w:r>
    </w:p>
    <w:p w:rsidR="00DA2D46" w:rsidRPr="003A1BF3" w:rsidRDefault="00DA2D46" w:rsidP="00DA2D46">
      <w:pPr>
        <w:tabs>
          <w:tab w:val="left" w:pos="1990"/>
        </w:tabs>
        <w:rPr>
          <w:color w:val="000000" w:themeColor="text1"/>
        </w:rPr>
      </w:pPr>
      <w:r w:rsidRPr="003A1BF3">
        <w:rPr>
          <w:color w:val="000000" w:themeColor="text1"/>
        </w:rPr>
        <w:tab/>
      </w:r>
    </w:p>
    <w:p w:rsidR="00DA2D46" w:rsidRPr="003A1BF3" w:rsidRDefault="00DA2D46" w:rsidP="00DA2D46">
      <w:pPr>
        <w:tabs>
          <w:tab w:val="left" w:pos="6230"/>
        </w:tabs>
        <w:rPr>
          <w:color w:val="000000" w:themeColor="text1"/>
        </w:rPr>
      </w:pPr>
      <w:r w:rsidRPr="003A1BF3">
        <w:rPr>
          <w:color w:val="000000" w:themeColor="text1"/>
        </w:rPr>
        <w:tab/>
      </w:r>
    </w:p>
    <w:p w:rsidR="00DA2D46" w:rsidRPr="003A1BF3" w:rsidRDefault="00DA2D46" w:rsidP="00DA2D46">
      <w:pPr>
        <w:rPr>
          <w:color w:val="000000" w:themeColor="text1"/>
        </w:rPr>
      </w:pPr>
    </w:p>
    <w:p w:rsidR="00DA2D46" w:rsidRPr="003A1BF3" w:rsidRDefault="00DA2D46" w:rsidP="00DA2D46">
      <w:pPr>
        <w:tabs>
          <w:tab w:val="left" w:pos="2240"/>
          <w:tab w:val="left" w:pos="6170"/>
        </w:tabs>
        <w:rPr>
          <w:color w:val="000000" w:themeColor="text1"/>
        </w:rPr>
      </w:pPr>
      <w:r w:rsidRPr="003A1BF3">
        <w:rPr>
          <w:color w:val="000000" w:themeColor="text1"/>
        </w:rPr>
        <w:t xml:space="preserve">                                </w:t>
      </w:r>
      <w:r w:rsidRPr="003A1BF3">
        <w:rPr>
          <w:color w:val="000000" w:themeColor="text1"/>
          <w:position w:val="-12"/>
        </w:rPr>
        <w:object w:dxaOrig="520" w:dyaOrig="360">
          <v:shape id="_x0000_i2276" type="#_x0000_t75" style="width:29.25pt;height:21.75pt" o:ole="">
            <v:imagedata r:id="rId1851" o:title=""/>
          </v:shape>
          <o:OLEObject Type="Embed" ProgID="Equation.DSMT4" ShapeID="_x0000_i2276" DrawAspect="Content" ObjectID="_1565017995" r:id="rId1852"/>
        </w:object>
      </w:r>
      <w:r w:rsidRPr="003A1BF3">
        <w:rPr>
          <w:color w:val="000000" w:themeColor="text1"/>
        </w:rPr>
        <w:tab/>
      </w:r>
      <w:r w:rsidRPr="003A1BF3">
        <w:rPr>
          <w:color w:val="000000" w:themeColor="text1"/>
          <w:position w:val="-12"/>
        </w:rPr>
        <w:object w:dxaOrig="560" w:dyaOrig="360">
          <v:shape id="_x0000_i2277" type="#_x0000_t75" style="width:29.25pt;height:21.75pt" o:ole="">
            <v:imagedata r:id="rId1853" o:title=""/>
          </v:shape>
          <o:OLEObject Type="Embed" ProgID="Equation.DSMT4" ShapeID="_x0000_i2277" DrawAspect="Content" ObjectID="_1565017996" r:id="rId1854"/>
        </w:object>
      </w:r>
    </w:p>
    <w:p w:rsidR="00DA2D46" w:rsidRPr="003A1BF3" w:rsidRDefault="00DA2D46" w:rsidP="00DA2D46">
      <w:pPr>
        <w:tabs>
          <w:tab w:val="left" w:pos="2910"/>
        </w:tabs>
        <w:rPr>
          <w:color w:val="000000" w:themeColor="text1"/>
        </w:rPr>
      </w:pPr>
      <w:r w:rsidRPr="003A1BF3">
        <w:rPr>
          <w:color w:val="000000" w:themeColor="text1"/>
        </w:rPr>
        <w:tab/>
      </w:r>
      <w:r w:rsidRPr="003A1BF3">
        <w:rPr>
          <w:color w:val="000000" w:themeColor="text1"/>
          <w:position w:val="-12"/>
        </w:rPr>
        <w:object w:dxaOrig="380" w:dyaOrig="360">
          <v:shape id="_x0000_i2278" type="#_x0000_t75" style="width:21.75pt;height:21.75pt" o:ole="">
            <v:imagedata r:id="rId1855" o:title=""/>
          </v:shape>
          <o:OLEObject Type="Embed" ProgID="Equation.DSMT4" ShapeID="_x0000_i2278" DrawAspect="Content" ObjectID="_1565017997" r:id="rId1856"/>
        </w:objec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4020"/>
        </w:tabs>
        <w:rPr>
          <w:color w:val="000000" w:themeColor="text1"/>
          <w:sz w:val="32"/>
          <w:szCs w:val="32"/>
        </w:rPr>
      </w:pPr>
      <w:r w:rsidRPr="003A1BF3">
        <w:rPr>
          <w:color w:val="000000" w:themeColor="text1"/>
        </w:rPr>
        <w:tab/>
      </w:r>
      <w:r w:rsidRPr="003A1BF3">
        <w:rPr>
          <w:rStyle w:val="normalchar"/>
          <w:color w:val="000000" w:themeColor="text1"/>
          <w:sz w:val="32"/>
          <w:szCs w:val="32"/>
          <w:lang w:val="en-US"/>
        </w:rPr>
        <w:t>Fig</w:t>
      </w:r>
      <w:r w:rsidRPr="003A1BF3">
        <w:rPr>
          <w:color w:val="000000" w:themeColor="text1"/>
          <w:sz w:val="32"/>
          <w:szCs w:val="32"/>
        </w:rPr>
        <w:t>. 4.2.16</w:t>
      </w:r>
    </w:p>
    <w:p w:rsidR="00DA2D46" w:rsidRPr="003A1BF3" w:rsidRDefault="00DA2D46" w:rsidP="00DA2D46">
      <w:pPr>
        <w:rPr>
          <w:color w:val="000000" w:themeColor="text1"/>
        </w:rPr>
      </w:pPr>
    </w:p>
    <w:p w:rsidR="00DA2D46" w:rsidRPr="003A1BF3" w:rsidRDefault="00DA2D46" w:rsidP="00DA2D46">
      <w:pPr>
        <w:rPr>
          <w:color w:val="000000" w:themeColor="text1"/>
        </w:rPr>
      </w:pPr>
      <w:r w:rsidRPr="003A1BF3">
        <w:rPr>
          <w:color w:val="000000" w:themeColor="text1"/>
        </w:rPr>
        <w:t xml:space="preserve">                              </w:t>
      </w:r>
      <w:r w:rsidRPr="003A1BF3">
        <w:rPr>
          <w:color w:val="000000" w:themeColor="text1"/>
          <w:position w:val="-10"/>
        </w:rPr>
        <w:object w:dxaOrig="680" w:dyaOrig="360">
          <v:shape id="_x0000_i2279" type="#_x0000_t75" style="width:36pt;height:21.75pt" o:ole="">
            <v:imagedata r:id="rId1857" o:title=""/>
          </v:shape>
          <o:OLEObject Type="Embed" ProgID="Equation.DSMT4" ShapeID="_x0000_i2279" DrawAspect="Content" ObjectID="_1565017998" r:id="rId1858"/>
        </w:object>
      </w:r>
      <w:r w:rsidRPr="003A1BF3">
        <w:rPr>
          <w:color w:val="000000" w:themeColor="text1"/>
        </w:rPr>
        <w:t xml:space="preserve">                                </w:t>
      </w:r>
      <w:r w:rsidRPr="003A1BF3">
        <w:rPr>
          <w:color w:val="000000" w:themeColor="text1"/>
          <w:position w:val="-12"/>
        </w:rPr>
        <w:object w:dxaOrig="499" w:dyaOrig="360">
          <v:shape id="_x0000_i2280" type="#_x0000_t75" style="width:21.75pt;height:21.75pt" o:ole="">
            <v:imagedata r:id="rId1859" o:title=""/>
          </v:shape>
          <o:OLEObject Type="Embed" ProgID="Equation.DSMT4" ShapeID="_x0000_i2280" DrawAspect="Content" ObjectID="_1565017999" r:id="rId1860"/>
        </w:object>
      </w:r>
    </w:p>
    <w:p w:rsidR="00DA2D46" w:rsidRPr="003A1BF3" w:rsidRDefault="00DA2D46" w:rsidP="00DA2D46">
      <w:pPr>
        <w:tabs>
          <w:tab w:val="left" w:pos="1930"/>
          <w:tab w:val="left" w:pos="2540"/>
          <w:tab w:val="center" w:pos="4677"/>
        </w:tabs>
        <w:rPr>
          <w:color w:val="000000" w:themeColor="text1"/>
        </w:rPr>
      </w:pPr>
      <w:r w:rsidRPr="003A1BF3">
        <w:rPr>
          <w:color w:val="000000" w:themeColor="text1"/>
        </w:rPr>
        <w:tab/>
      </w:r>
      <w:r w:rsidRPr="003A1BF3">
        <w:rPr>
          <w:color w:val="000000" w:themeColor="text1"/>
        </w:rPr>
        <w:tab/>
      </w:r>
      <w:r w:rsidRPr="003A1BF3">
        <w:rPr>
          <w:color w:val="000000" w:themeColor="text1"/>
          <w:position w:val="-4"/>
        </w:rPr>
        <w:object w:dxaOrig="400" w:dyaOrig="300">
          <v:shape id="_x0000_i2281" type="#_x0000_t75" style="width:21.75pt;height:14.25pt" o:ole="">
            <v:imagedata r:id="rId1861" o:title=""/>
          </v:shape>
          <o:OLEObject Type="Embed" ProgID="Equation.DSMT4" ShapeID="_x0000_i2281" DrawAspect="Content" ObjectID="_1565018000" r:id="rId1862"/>
        </w:object>
      </w:r>
      <w:r w:rsidRPr="003A1BF3">
        <w:rPr>
          <w:color w:val="000000" w:themeColor="text1"/>
        </w:rPr>
        <w:tab/>
        <w:t xml:space="preserve">              </w:t>
      </w:r>
      <w:r w:rsidRPr="003A1BF3">
        <w:rPr>
          <w:color w:val="000000" w:themeColor="text1"/>
          <w:position w:val="-12"/>
        </w:rPr>
        <w:object w:dxaOrig="380" w:dyaOrig="360">
          <v:shape id="_x0000_i2282" type="#_x0000_t75" style="width:21.75pt;height:21.75pt" o:ole="">
            <v:imagedata r:id="rId1863" o:title=""/>
          </v:shape>
          <o:OLEObject Type="Embed" ProgID="Equation.DSMT4" ShapeID="_x0000_i2282" DrawAspect="Content" ObjectID="_1565018001" r:id="rId1864"/>
        </w:object>
      </w:r>
      <w:r w:rsidRPr="003A1BF3">
        <w:rPr>
          <w:color w:val="000000" w:themeColor="text1"/>
        </w:rPr>
        <w:tab/>
        <w:t xml:space="preserve">               </w:t>
      </w:r>
      <w:r w:rsidRPr="003A1BF3">
        <w:rPr>
          <w:color w:val="000000" w:themeColor="text1"/>
        </w:rPr>
        <w:tab/>
        <w:t xml:space="preserve">            </w:t>
      </w:r>
    </w:p>
    <w:p w:rsidR="00DA2D46" w:rsidRPr="003A1BF3" w:rsidRDefault="00DA2D46" w:rsidP="00DA2D46">
      <w:pPr>
        <w:tabs>
          <w:tab w:val="left" w:pos="2670"/>
          <w:tab w:val="center" w:pos="4677"/>
        </w:tabs>
        <w:rPr>
          <w:color w:val="000000" w:themeColor="text1"/>
        </w:rPr>
      </w:pPr>
      <w:r w:rsidRPr="003A1BF3">
        <w:rPr>
          <w:color w:val="000000" w:themeColor="text1"/>
        </w:rPr>
        <w:t xml:space="preserve">                                                             </w:t>
      </w:r>
      <w:r w:rsidRPr="003A1BF3">
        <w:rPr>
          <w:color w:val="000000" w:themeColor="text1"/>
        </w:rPr>
        <w:tab/>
        <w:t xml:space="preserve">                </w: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2290"/>
        </w:tabs>
        <w:rPr>
          <w:color w:val="000000" w:themeColor="text1"/>
        </w:rPr>
      </w:pPr>
      <w:r w:rsidRPr="003A1BF3">
        <w:rPr>
          <w:color w:val="000000" w:themeColor="text1"/>
        </w:rPr>
        <w:t xml:space="preserve">                                 </w:t>
      </w:r>
    </w:p>
    <w:p w:rsidR="00DA2D46" w:rsidRPr="003A1BF3" w:rsidRDefault="00DA2D46" w:rsidP="00DA2D46">
      <w:pPr>
        <w:tabs>
          <w:tab w:val="left" w:pos="2290"/>
        </w:tabs>
        <w:rPr>
          <w:color w:val="000000" w:themeColor="text1"/>
        </w:rPr>
      </w:pPr>
      <w:r w:rsidRPr="003A1BF3">
        <w:rPr>
          <w:color w:val="000000" w:themeColor="text1"/>
        </w:rPr>
        <w:t xml:space="preserve">  </w:t>
      </w:r>
    </w:p>
    <w:p w:rsidR="00DA2D46" w:rsidRPr="003A1BF3" w:rsidRDefault="00DA2D46" w:rsidP="00DA2D46">
      <w:pPr>
        <w:tabs>
          <w:tab w:val="left" w:pos="2290"/>
          <w:tab w:val="left" w:pos="6270"/>
        </w:tabs>
        <w:rPr>
          <w:color w:val="000000" w:themeColor="text1"/>
        </w:rPr>
      </w:pPr>
      <w:r w:rsidRPr="003A1BF3">
        <w:rPr>
          <w:color w:val="000000" w:themeColor="text1"/>
        </w:rPr>
        <w:t xml:space="preserve">                                   </w:t>
      </w:r>
      <w:r w:rsidRPr="003A1BF3">
        <w:rPr>
          <w:color w:val="000000" w:themeColor="text1"/>
          <w:position w:val="-12"/>
        </w:rPr>
        <w:object w:dxaOrig="520" w:dyaOrig="360">
          <v:shape id="_x0000_i2283" type="#_x0000_t75" style="width:29.25pt;height:21.75pt" o:ole="">
            <v:imagedata r:id="rId1865" o:title=""/>
          </v:shape>
          <o:OLEObject Type="Embed" ProgID="Equation.DSMT4" ShapeID="_x0000_i2283" DrawAspect="Content" ObjectID="_1565018002" r:id="rId1866"/>
        </w:object>
      </w:r>
      <w:r w:rsidRPr="003A1BF3">
        <w:rPr>
          <w:color w:val="000000" w:themeColor="text1"/>
        </w:rPr>
        <w:tab/>
      </w:r>
    </w:p>
    <w:p w:rsidR="00DA2D46" w:rsidRPr="003A1BF3" w:rsidRDefault="00DA2D46" w:rsidP="00DA2D46">
      <w:pPr>
        <w:tabs>
          <w:tab w:val="left" w:pos="2600"/>
          <w:tab w:val="left" w:pos="6270"/>
        </w:tabs>
        <w:rPr>
          <w:color w:val="000000" w:themeColor="text1"/>
        </w:rPr>
      </w:pPr>
      <w:r w:rsidRPr="003A1BF3">
        <w:rPr>
          <w:color w:val="000000" w:themeColor="text1"/>
        </w:rPr>
        <w:tab/>
      </w:r>
      <w:r w:rsidRPr="003A1BF3">
        <w:rPr>
          <w:color w:val="000000" w:themeColor="text1"/>
        </w:rPr>
        <w:tab/>
      </w:r>
      <w:r w:rsidRPr="003A1BF3">
        <w:rPr>
          <w:color w:val="000000" w:themeColor="text1"/>
          <w:position w:val="-12"/>
        </w:rPr>
        <w:object w:dxaOrig="560" w:dyaOrig="360">
          <v:shape id="_x0000_i2284" type="#_x0000_t75" style="width:29.25pt;height:21.75pt" o:ole="">
            <v:imagedata r:id="rId1867" o:title=""/>
          </v:shape>
          <o:OLEObject Type="Embed" ProgID="Equation.DSMT4" ShapeID="_x0000_i2284" DrawAspect="Content" ObjectID="_1565018003" r:id="rId1868"/>
        </w:object>
      </w:r>
    </w:p>
    <w:p w:rsidR="00DA2D46" w:rsidRPr="003A1BF3" w:rsidRDefault="00DA2D46" w:rsidP="00DA2D46">
      <w:pPr>
        <w:tabs>
          <w:tab w:val="left" w:pos="2640"/>
          <w:tab w:val="left" w:pos="3410"/>
          <w:tab w:val="left" w:pos="6160"/>
        </w:tabs>
        <w:rPr>
          <w:color w:val="000000" w:themeColor="text1"/>
        </w:rPr>
      </w:pPr>
      <w:r w:rsidRPr="003A1BF3">
        <w:rPr>
          <w:color w:val="000000" w:themeColor="text1"/>
        </w:rPr>
        <w:tab/>
      </w:r>
      <w:r w:rsidRPr="003A1BF3">
        <w:rPr>
          <w:color w:val="000000" w:themeColor="text1"/>
          <w:position w:val="-12"/>
        </w:rPr>
        <w:object w:dxaOrig="380" w:dyaOrig="360">
          <v:shape id="_x0000_i2285" type="#_x0000_t75" style="width:21.75pt;height:21.75pt" o:ole="">
            <v:imagedata r:id="rId1869" o:title=""/>
          </v:shape>
          <o:OLEObject Type="Embed" ProgID="Equation.DSMT4" ShapeID="_x0000_i2285" DrawAspect="Content" ObjectID="_1565018004" r:id="rId1870"/>
        </w:object>
      </w:r>
      <w:r w:rsidRPr="003A1BF3">
        <w:rPr>
          <w:color w:val="000000" w:themeColor="text1"/>
        </w:rPr>
        <w:tab/>
      </w:r>
      <w:r w:rsidRPr="003A1BF3">
        <w:rPr>
          <w:color w:val="000000" w:themeColor="text1"/>
        </w:rPr>
        <w:tab/>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E62C67" w:rsidRDefault="00DA2D46" w:rsidP="00DA2D46">
      <w:pPr>
        <w:tabs>
          <w:tab w:val="left" w:pos="4010"/>
        </w:tabs>
        <w:rPr>
          <w:color w:val="000000" w:themeColor="text1"/>
          <w:sz w:val="32"/>
          <w:szCs w:val="32"/>
          <w:lang w:val="en-US"/>
        </w:rPr>
      </w:pPr>
      <w:r w:rsidRPr="003A1BF3">
        <w:rPr>
          <w:color w:val="000000" w:themeColor="text1"/>
        </w:rPr>
        <w:tab/>
      </w:r>
      <w:r w:rsidRPr="003A1BF3">
        <w:rPr>
          <w:rStyle w:val="normalchar"/>
          <w:color w:val="000000" w:themeColor="text1"/>
          <w:sz w:val="32"/>
          <w:szCs w:val="32"/>
          <w:lang w:val="en-US"/>
        </w:rPr>
        <w:t>Fig</w:t>
      </w:r>
      <w:r w:rsidRPr="00E62C67">
        <w:rPr>
          <w:color w:val="000000" w:themeColor="text1"/>
          <w:sz w:val="32"/>
          <w:szCs w:val="32"/>
          <w:lang w:val="en-US"/>
        </w:rPr>
        <w:t>. 4.2.17</w:t>
      </w:r>
    </w:p>
    <w:p w:rsidR="00DA2D46" w:rsidRPr="00E62C67" w:rsidRDefault="00DA2D46" w:rsidP="00DA2D46">
      <w:pPr>
        <w:rPr>
          <w:color w:val="000000" w:themeColor="text1"/>
          <w:sz w:val="32"/>
          <w:szCs w:val="32"/>
          <w:lang w:val="en-US"/>
        </w:rPr>
      </w:pPr>
    </w:p>
    <w:p w:rsidR="00DA2D46" w:rsidRPr="00E62C67" w:rsidRDefault="00DA2D46" w:rsidP="00DA2D46">
      <w:pPr>
        <w:rPr>
          <w:color w:val="000000" w:themeColor="text1"/>
          <w:sz w:val="32"/>
          <w:szCs w:val="32"/>
          <w:lang w:val="en-US"/>
        </w:rPr>
      </w:pPr>
    </w:p>
    <w:p w:rsidR="00DA2D46" w:rsidRPr="003A1BF3" w:rsidRDefault="00DA2D46" w:rsidP="00DA2D46">
      <w:pPr>
        <w:rPr>
          <w:color w:val="000000" w:themeColor="text1"/>
          <w:sz w:val="32"/>
          <w:szCs w:val="32"/>
          <w:lang w:val="en-US"/>
        </w:rPr>
      </w:pPr>
      <w:r w:rsidRPr="00E62C67">
        <w:rPr>
          <w:b/>
          <w:color w:val="000000" w:themeColor="text1"/>
          <w:lang w:val="en-US"/>
        </w:rPr>
        <w:t xml:space="preserve">                                                                   </w:t>
      </w:r>
      <w:r w:rsidR="00540C2D" w:rsidRPr="003A1BF3">
        <w:rPr>
          <w:b/>
          <w:color w:val="000000" w:themeColor="text1"/>
          <w:lang w:val="en-US"/>
        </w:rPr>
        <w:t>JUPITER</w:t>
      </w:r>
    </w:p>
    <w:p w:rsidR="00DA2D46" w:rsidRPr="00E62C67" w:rsidRDefault="00DA6A29" w:rsidP="00DA2D46">
      <w:pPr>
        <w:tabs>
          <w:tab w:val="left" w:pos="5400"/>
        </w:tabs>
        <w:rPr>
          <w:color w:val="000000" w:themeColor="text1"/>
          <w:lang w:val="en-US"/>
        </w:rPr>
      </w:pPr>
      <w:r>
        <w:rPr>
          <w:noProof/>
          <w:color w:val="000000" w:themeColor="text1"/>
        </w:rPr>
        <w:pict>
          <v:group id="Группа 3542" o:spid="_x0000_s9807" style="position:absolute;margin-left:41.45pt;margin-top:6.2pt;width:323.5pt;height:547.1pt;z-index:251567616" coordorigin="1075845,1062001" coordsize="41084,69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">
            <v:shape id="Arc 1717" o:spid="_x0000_s9877" style="position:absolute;left:1089037;top:1067711;width:10587;height:4232;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" adj="0,,0" path="m,8533nfc,8475,,8417,,8359,,5488,572,2646,1682,-1em,8533nsc,8475,,8417,,8359,,5488,572,2646,1682,-1l21600,8359,,8533xe" filled="f">
              <v:stroke joinstyle="round"/>
              <v:formulas/>
              <v:path arrowok="t" o:extrusionok="f" o:connecttype="custom" o:connectlocs="49,423250;82490,0;1058691,414619" o:connectangles="0,0,0"/>
            </v:shape>
            <v:line id="Line 1718" o:spid="_x0000_s9876" style="position:absolute;rotation:-10;flip:x;visibility:visible" from="1090003,1066385" to="1090490,1067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">
              <v:stroke endarrow="block"/>
            </v:line>
            <v:line id="Line 1719" o:spid="_x0000_s9875" style="position:absolute;flip:y;visibility:visible" from="1089079,1071888" to="1089079,1073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">
              <v:stroke endarrow="block"/>
            </v:line>
            <v:shape id="Arc 1720" o:spid="_x0000_s9874" style="position:absolute;left:1099794;top:1063710;width:9145;height:8216;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" adj="0,,0" path="m9479,nfc16896,3622,21600,11155,21600,19409em9479,nsc16896,3622,21600,11155,21600,19409l,19409,9479,xe" filled="f">
              <v:stroke joinstyle="round"/>
              <v:formulas/>
              <v:path arrowok="t" o:extrusionok="f" o:connecttype="custom" o:connectlocs="401343,0;914452,821668;0,821668" o:connectangles="0,0,0"/>
            </v:shape>
            <v:line id="Line 1721" o:spid="_x0000_s9873" style="position:absolute;flip:y;visibility:visible" from="1108943,1071952" to="1108943,107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">
              <v:stroke endarrow="block"/>
            </v:line>
            <v:line id="Line 1722" o:spid="_x0000_s9872" style="position:absolute;visibility:visible" from="1102928,1063248" to="1104369,1063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">
              <v:stroke endarrow="block"/>
            </v:line>
            <v:line id="Line 1723" o:spid="_x0000_s9871" style="position:absolute;rotation:-90;flip:y;visibility:visible" from="1092615,1071563" to="1107015,1071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">
              <v:stroke dashstyle="longDashDotDot"/>
            </v:line>
            <v:line id="Line 1724" o:spid="_x0000_s9870" style="position:absolute;flip:y;visibility:visible" from="1083680,1071952" to="1112482,107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">
              <v:stroke dashstyle="longDashDotDot"/>
            </v:line>
            <v:line id="Line 1725" o:spid="_x0000_s9869" style="position:absolute;rotation:-22.75;flip:y;visibility:visible" from="1084899,1070281" to="1106500,1070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"/>
            <v:line id="Line 1726" o:spid="_x0000_s9868" style="position:absolute;rotation:60;flip:y;visibility:visible" from="1091269,1071001" to="1109269,1071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">
              <v:stroke dashstyle="longDashDot"/>
            </v:line>
            <v:line id="Line 1727" o:spid="_x0000_s9867" style="position:absolute;rotation:-30;flip:y;visibility:visible" from="1084864,1069389" to="1106465,1069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">
              <v:stroke dashstyle="longDashDot"/>
            </v:line>
            <v:group id="Group 1728" o:spid="_x0000_s9863" style="position:absolute;left:1105420;top:1074241;width:6608;height:2626"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">
              <v:line id="Line 1729" o:spid="_x0000_s9866"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">
                <v:stroke endarrow="block"/>
              </v:line>
              <v:line id="Line 1730" o:spid="_x0000_s9865"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">
                <v:stroke endarrow="block"/>
              </v:line>
              <v:line id="Line 1731" o:spid="_x0000_s9864"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">
                <v:stroke endarrow="block"/>
              </v:line>
            </v:group>
            <v:oval id="Oval 1732" o:spid="_x0000_s9862" style="position:absolute;left:1097084;top:1069241;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" filled="f" strokeweight="1pt" insetpen="t">
              <v:textbox inset="2.88pt,2.88pt,2.88pt,2.88pt"/>
            </v:oval>
            <v:shape id="Arc 1733" o:spid="_x0000_s9861" style="position:absolute;left:1085413;top:1064747;width:14401;height:7294;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" adj="0,,0" path="m,10939nfc,10896,,10853,,10810,,7014,1000,3286,2899,em,10939nsc,10896,,10853,,10810,,7014,1000,3286,2899,l21600,10810,,10939xe" filled="f">
              <v:stroke joinstyle="round"/>
              <v:formulas/>
              <v:path arrowok="t" o:extrusionok="f" o:connecttype="custom" o:connectlocs="0,729352;193278,0;1440082,720685" o:connectangles="0,0,0"/>
            </v:shape>
            <v:line id="Line 1734" o:spid="_x0000_s9860" style="position:absolute;flip:y;visibility:visible" from="1085393,1071973" to="1085393,1073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">
              <v:stroke endarrow="block"/>
            </v:line>
            <v:line id="Line 1735" o:spid="_x0000_s9859" style="position:absolute;flip:x;visibility:visible" from="1087321,1063735" to="1088041,1064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">
              <v:stroke endarrow="block"/>
            </v:line>
            <v:shape id="Arc 1736" o:spid="_x0000_s9858" style="position:absolute;left:1088104;top:1065352;width:11725;height:6598;visibility:visible" coordsize="19871,1118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" adj="0,,0" path="m,2715nfc399,1778,864,871,1391,em,2715nsc399,1778,864,871,1391,l19871,11183,,2715xe" filled="f">
              <v:stroke joinstyle="round"/>
              <v:formulas/>
              <v:path arrowok="t" o:extrusionok="f" o:connecttype="custom" o:connectlocs="0,160189;82074,0;1172455,659813" o:connectangles="0,0,0"/>
            </v:shape>
            <v:line id="Line 1737" o:spid="_x0000_s9857" style="position:absolute;flip:x;visibility:visible" from="1088796,1064458" to="1089516,1065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">
              <v:stroke endarrow="block"/>
            </v:line>
            <v:line id="Line 1738" o:spid="_x0000_s9856" style="position:absolute;flip:y;visibility:visible" from="1087716,1066978" to="1088076,1068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">
              <v:stroke endarrow="block"/>
            </v:line>
            <v:line id="Line 1739" o:spid="_x0000_s9855" style="position:absolute;rotation:-90;flip:y;visibility:visible" from="1092615,1094964" to="1107015,1094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">
              <v:stroke dashstyle="longDashDotDot"/>
            </v:line>
            <v:line id="Line 1740" o:spid="_x0000_s9854" style="position:absolute;flip:y;visibility:visible" from="1083680,1095352" to="1112482,1095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">
              <v:stroke dashstyle="longDashDotDot"/>
            </v:line>
            <v:line id="Line 1741" o:spid="_x0000_s9853" style="position:absolute;rotation:60;flip:y;visibility:visible" from="1091269,1094402" to="1109269,1094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">
              <v:stroke dashstyle="longDashDot"/>
            </v:line>
            <v:line id="Line 1742" o:spid="_x0000_s9852" style="position:absolute;rotation:-30;flip:y;visibility:visible" from="1084864,1092853" to="1106465,109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">
              <v:stroke dashstyle="longDashDot"/>
            </v:line>
            <v:group id="Group 1743" o:spid="_x0000_s9848" style="position:absolute;left:1105420;top:1097642;width:6608;height:2625"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ABy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GE+mc/h7E56AXL0AAAD//wMAUEsBAi0AFAAGAAgAAAAhANvh9svuAAAAhQEAABMAAAAAAAAA&#10;AAAAAAAAAAAAAFtDb250ZW50X1R5cGVzXS54bWxQSwECLQAUAAYACAAAACEAWvQsW78AAAAVAQAA&#10;CwAAAAAAAAAAAAAAAAAfAQAAX3JlbHMvLnJlbHNQSwECLQAUAAYACAAAACEA36AAcsYAAADdAAAA&#10;DwAAAAAAAAAAAAAAAAAHAgAAZHJzL2Rvd25yZXYueG1sUEsFBgAAAAADAAMAtwAAAPoCAAAAAA==&#10;">
              <v:line id="Line 1744" o:spid="_x0000_s9851"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">
                <v:stroke endarrow="block"/>
              </v:line>
              <v:line id="Line 1745" o:spid="_x0000_s9850"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">
                <v:stroke endarrow="block"/>
              </v:line>
              <v:line id="Line 1746" o:spid="_x0000_s9849"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">
                <v:stroke endarrow="block"/>
              </v:line>
            </v:group>
            <v:shape id="AutoShape 1747" o:spid="_x0000_s9847" type="#_x0000_t13" style="position:absolute;left:1079813;top:1090354;width:20881;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" filled="f" strokeweight="1pt" insetpen="t">
              <v:textbox inset="2.88pt,2.88pt,2.88pt,2.88pt"/>
            </v:shape>
            <v:oval id="Oval 1748" o:spid="_x0000_s9846" style="position:absolute;left:1097084;top:1092642;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" filled="f" strokeweight="1pt" insetpen="t">
              <v:textbox inset="2.88pt,2.88pt,2.88pt,2.88pt"/>
            </v:oval>
            <v:line id="Line 1749" o:spid="_x0000_s9845" style="position:absolute;flip:x;visibility:visible" from="1091368,1090145" to="1091961,1091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">
              <v:stroke endarrow="block"/>
            </v:line>
            <v:line id="Line 1750" o:spid="_x0000_s9844" style="position:absolute;rotation:-90;flip:y;visibility:visible" from="1092614,1123045" to="1107015,1123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">
              <v:stroke dashstyle="longDashDotDot"/>
            </v:line>
            <v:line id="Line 1751" o:spid="_x0000_s9843" style="position:absolute;flip:y;visibility:visible" from="1083680,1123433" to="1112482,1123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">
              <v:stroke dashstyle="longDashDotDot"/>
            </v:line>
            <v:line id="Line 1752" o:spid="_x0000_s9842" style="position:absolute;rotation:-22.75;flip:y;visibility:visible" from="1084899,1121699" to="1106500,1121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"/>
            <v:line id="Line 1753" o:spid="_x0000_s9841" style="position:absolute;rotation:60;flip:y;visibility:visible" from="1091268,1122483" to="1109269,1122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">
              <v:stroke dashstyle="longDashDot"/>
            </v:line>
            <v:line id="Line 1754" o:spid="_x0000_s9840" style="position:absolute;rotation:-30;flip:y;visibility:visible" from="1076421,1120201" to="1112421,1120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">
              <v:stroke dashstyle="longDashDot"/>
            </v:line>
            <v:group id="Group 1755" o:spid="_x0000_s9836" style="position:absolute;left:1110322;top:1127883;width:6608;height:2625"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">
              <v:line id="Line 1756" o:spid="_x0000_s9839"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">
                <v:stroke endarrow="block"/>
              </v:line>
              <v:line id="Line 1757" o:spid="_x0000_s9838"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">
                <v:stroke endarrow="block"/>
              </v:line>
              <v:line id="Line 1758" o:spid="_x0000_s9837"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">
                <v:stroke endarrow="block"/>
              </v:line>
            </v:group>
            <v:oval id="Oval 1759" o:spid="_x0000_s9835" style="position:absolute;left:1097084;top:1120722;width:5400;height:54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" filled="f" strokeweight="1pt" insetpen="t">
              <v:textbox inset="2.88pt,2.88pt,2.88pt,2.88pt"/>
            </v:oval>
            <v:shape id="AutoShape 1760" o:spid="_x0000_s9834" type="#_x0000_t67" style="position:absolute;left:1099288;top:1095291;width:108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" filled="f" insetpen="t">
              <v:textbox inset="2.88pt,2.88pt,2.88pt,2.88pt"/>
            </v:shape>
            <v:line id="Line 1761" o:spid="_x0000_s9833" style="position:absolute;rotation:-22.75;flip:y;visibility:visible" from="1076120,1091352" to="1104922,1091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"/>
            <v:line id="Line 1762" o:spid="_x0000_s9832" style="position:absolute;rotation:25;flip:x y;visibility:visible" from="1090521,1093152" to="1090881,1094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">
              <v:stroke endarrow="block"/>
            </v:line>
            <v:shape id="Arc 1763" o:spid="_x0000_s9831" style="position:absolute;left:1090723;top:1091485;width:9030;height:3737;visibility:visible" coordsize="21329,882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" adj="0,,0" path="m-1,5417nfc298,3548,841,1727,1614,-1em-1,5417nsc298,3548,841,1727,1614,-1l21329,8827,-1,5417xe" filled="f">
              <v:stroke joinstyle="round"/>
              <v:formulas/>
              <v:path arrowok="t" o:extrusionok="f" o:connecttype="custom" o:connectlocs="0,229367;68372,0;902979,373685" o:connectangles="0,0,0"/>
            </v:shape>
            <v:line id="Line 1764" o:spid="_x0000_s9830" style="position:absolute;visibility:visible" from="1080800,1085402" to="1080800,1092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"/>
            <v:shape id="AutoShape 1765" o:spid="_x0000_s9829" type="#_x0000_t13" style="position:absolute;left:1080482;top:1092159;width:19801;height:1800;rotation:-16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" filled="f" strokeweight="1pt" insetpen="t">
              <v:textbox inset="2.88pt,2.88pt,2.88pt,2.88pt"/>
            </v:shape>
            <v:line id="Line 1766" o:spid="_x0000_s9828" style="position:absolute;rotation:-22.75;flip:y;visibility:visible" from="1077663,1094894" to="1102865,1094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"/>
            <v:line id="Line 1767" o:spid="_x0000_s9827" style="position:absolute;rotation:-12.5;flip:y;visibility:visible" from="1075845,1093043" to="1104647,1093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"/>
            <v:group id="Group 1768" o:spid="_x0000_s9823" style="position:absolute;left:1080334;top:1117252;width:20881;height:8281;rotation:10" coordorigin="1130764,1091225" coordsize="20880,8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">
              <v:shape id="AutoShape 1769" o:spid="_x0000_s9826" type="#_x0000_t13" style="position:absolute;left:1130764;top:1091225;width:2088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" filled="f" strokeweight="1pt" insetpen="t">
                <v:textbox inset="2.88pt,2.88pt,2.88pt,2.88pt"/>
              </v:shape>
              <v:shape id="AutoShape 1770" o:spid="_x0000_s9825" type="#_x0000_t13" style="position:absolute;left:1131357;top:1092834;width:19800;height:1800;rotation:-16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" filled="f" strokeweight="1pt" insetpen="t">
                <v:textbox inset="2.88pt,2.88pt,2.88pt,2.88pt"/>
              </v:shape>
              <v:shape id="AutoShape 1771" o:spid="_x0000_s9824" type="#_x0000_t67" style="position:absolute;left:1149971;top:1095905;width:108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" filled="f" insetpen="t">
                <v:textbox inset="2.88pt,2.88pt,2.88pt,2.88pt"/>
              </v:shape>
            </v:group>
            <v:line id="Line 1772" o:spid="_x0000_s9822" style="position:absolute;rotation:-33;flip:y;visibility:visible" from="1078402,1119136" to="1107202,1119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"/>
            <v:shape id="AutoShape 1773" o:spid="_x0000_s9821" type="#_x0000_t13" style="position:absolute;left:1079741;top:1067083;width:20881;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" filled="f" strokeweight="1pt" insetpen="t">
              <v:textbox inset="2.88pt,2.88pt,2.88pt,2.88pt"/>
            </v:shape>
            <v:line id="Line 1774" o:spid="_x0000_s9820" style="position:absolute;flip:x;visibility:visible" from="1080741,1065841" to="1083981,1071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"/>
            <v:line id="Line 1775" o:spid="_x0000_s9819" style="position:absolute;flip:x;visibility:visible" from="1083981,1082571" to="1087221,108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"/>
            <v:line id="Line 1776" o:spid="_x0000_s9818" style="position:absolute;flip:x;visibility:visible" from="1080741,1092227" to="1083981,1097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"/>
            <v:line id="Line 1777" o:spid="_x0000_s9817" style="position:absolute;flip:x;visibility:visible" from="1085781,1108597" to="1089021,1113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"/>
            <v:line id="Line 1778" o:spid="_x0000_s9816" style="position:absolute;flip:x;visibility:visible" from="1081588,1117829" to="1084828,1123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"/>
            <v:line id="Line 1779" o:spid="_x0000_s9815" style="position:absolute;flip:x;visibility:visible" from="1093701,1098538" to="1099652,1101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"/>
            <v:line id="Line 1780" o:spid="_x0000_s9814" style="position:absolute;flip:x;visibility:visible" from="1093066,1126639" to="1099017,1129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"/>
            <v:shape id="Arc 1781" o:spid="_x0000_s9813" style="position:absolute;left:1081226;top:1111627;width:18606;height:11836;visibility:visible" coordsize="18671,1183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" adj="0,,0" path="m,975nfc192,644,393,319,602,em,975nsc192,644,393,319,602,l18671,11836,,975xe" filled="f">
              <v:stroke joinstyle="round"/>
              <v:formulas/>
              <v:path arrowok="t" o:extrusionok="f" o:connecttype="custom" o:connectlocs="0,97500;59992,0;1860639,1183600" o:connectangles="0,0,0"/>
            </v:shape>
            <v:line id="Line 1782" o:spid="_x0000_s9812" style="position:absolute;flip:x;visibility:visible" from="1081758,1110672" to="1082478,1111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">
              <v:stroke endarrow="block"/>
            </v:line>
            <v:line id="Line 1783" o:spid="_x0000_s9811" style="position:absolute;flip:y;visibility:visible" from="1080508,1112557" to="1081228,1113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">
              <v:stroke endarrow="block"/>
            </v:line>
            <v:line id="Line 1784" o:spid="_x0000_s9810" style="position:absolute;rotation:-22.75;flip:x;visibility:visible" from="1096163,1071288" to="1099763,1071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" strokeweight="2.25pt">
              <v:stroke endarrow="block"/>
            </v:line>
            <v:line id="Line 1785" o:spid="_x0000_s9809" style="position:absolute;rotation:-33;flip:x;visibility:visible" from="1096281,1122533" to="1099881,1122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" strokeweight="2.25pt">
              <v:stroke endarrow="block"/>
            </v:line>
            <v:line id="Line 1786" o:spid="_x0000_s9808" style="position:absolute;rotation:-22.75;flip:x;visibility:visible" from="1096341,1094540" to="1099941,1094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" strokeweight="2.25pt">
              <v:stroke endarrow="block"/>
            </v:line>
          </v:group>
        </w:pict>
      </w:r>
      <w:r w:rsidR="00DA2D46" w:rsidRPr="00E62C67">
        <w:rPr>
          <w:color w:val="000000" w:themeColor="text1"/>
          <w:lang w:val="en-US"/>
        </w:rPr>
        <w:tab/>
      </w:r>
      <w:r w:rsidR="00E62C67">
        <w:rPr>
          <w:lang w:val="en-US"/>
        </w:rPr>
        <w:t>P</w:t>
      </w:r>
      <w:r w:rsidR="00E62C67" w:rsidRPr="00E62C67">
        <w:rPr>
          <w:lang w:val="en-US"/>
        </w:rPr>
        <w:t>lane of ecliptic</w:t>
      </w:r>
    </w:p>
    <w:p w:rsidR="00DA2D46" w:rsidRPr="003A1BF3" w:rsidRDefault="00DA2D46" w:rsidP="00DA2D46">
      <w:pPr>
        <w:tabs>
          <w:tab w:val="left" w:pos="2980"/>
        </w:tabs>
        <w:rPr>
          <w:color w:val="000000" w:themeColor="text1"/>
        </w:rPr>
      </w:pPr>
      <w:r w:rsidRPr="00E62C67">
        <w:rPr>
          <w:color w:val="000000" w:themeColor="text1"/>
          <w:lang w:val="en-US"/>
        </w:rPr>
        <w:tab/>
      </w:r>
      <w:r w:rsidRPr="003A1BF3">
        <w:rPr>
          <w:color w:val="000000" w:themeColor="text1"/>
          <w:position w:val="-10"/>
        </w:rPr>
        <w:object w:dxaOrig="600" w:dyaOrig="360">
          <v:shape id="_x0000_i2286" type="#_x0000_t75" style="width:29.25pt;height:21.75pt" o:ole="">
            <v:imagedata r:id="rId1761" o:title=""/>
          </v:shape>
          <o:OLEObject Type="Embed" ProgID="Equation.DSMT4" ShapeID="_x0000_i2286" DrawAspect="Content" ObjectID="_1565018005" r:id="rId1871"/>
        </w:object>
      </w:r>
    </w:p>
    <w:p w:rsidR="00DA2D46" w:rsidRPr="003A1BF3" w:rsidRDefault="00DA2D46" w:rsidP="00DA2D46">
      <w:pPr>
        <w:tabs>
          <w:tab w:val="left" w:pos="5870"/>
        </w:tabs>
        <w:rPr>
          <w:color w:val="000000" w:themeColor="text1"/>
        </w:rPr>
      </w:pPr>
      <w:r w:rsidRPr="003A1BF3">
        <w:rPr>
          <w:color w:val="000000" w:themeColor="text1"/>
        </w:rPr>
        <w:tab/>
      </w:r>
      <w:r w:rsidRPr="003A1BF3">
        <w:rPr>
          <w:color w:val="000000" w:themeColor="text1"/>
          <w:position w:val="-6"/>
        </w:rPr>
        <w:object w:dxaOrig="380" w:dyaOrig="320">
          <v:shape id="_x0000_i2287" type="#_x0000_t75" style="width:21.75pt;height:14.25pt" o:ole="">
            <v:imagedata r:id="rId1763" o:title=""/>
          </v:shape>
          <o:OLEObject Type="Embed" ProgID="Equation.DSMT4" ShapeID="_x0000_i2287" DrawAspect="Content" ObjectID="_1565018006" r:id="rId1872"/>
        </w:object>
      </w:r>
    </w:p>
    <w:p w:rsidR="00DA2D46" w:rsidRPr="003A1BF3" w:rsidRDefault="00DA2D46" w:rsidP="00DA2D46">
      <w:pPr>
        <w:tabs>
          <w:tab w:val="left" w:pos="1710"/>
          <w:tab w:val="left" w:pos="4070"/>
        </w:tabs>
        <w:rPr>
          <w:color w:val="000000" w:themeColor="text1"/>
        </w:rPr>
      </w:pPr>
      <w:r w:rsidRPr="003A1BF3">
        <w:rPr>
          <w:color w:val="000000" w:themeColor="text1"/>
        </w:rPr>
        <w:tab/>
        <w:t xml:space="preserve">   </w:t>
      </w:r>
      <w:r w:rsidRPr="003A1BF3">
        <w:rPr>
          <w:color w:val="000000" w:themeColor="text1"/>
          <w:position w:val="-6"/>
        </w:rPr>
        <w:object w:dxaOrig="380" w:dyaOrig="320">
          <v:shape id="_x0000_i2288" type="#_x0000_t75" style="width:21.75pt;height:14.25pt" o:ole="">
            <v:imagedata r:id="rId1767" o:title=""/>
          </v:shape>
          <o:OLEObject Type="Embed" ProgID="Equation.DSMT4" ShapeID="_x0000_i2288" DrawAspect="Content" ObjectID="_1565018007" r:id="rId1873"/>
        </w:object>
      </w:r>
      <w:r w:rsidRPr="003A1BF3">
        <w:rPr>
          <w:color w:val="000000" w:themeColor="text1"/>
        </w:rPr>
        <w:t xml:space="preserve">                           </w:t>
      </w:r>
      <w:r w:rsidRPr="003A1BF3">
        <w:rPr>
          <w:color w:val="000000" w:themeColor="text1"/>
          <w:position w:val="-12"/>
        </w:rPr>
        <w:object w:dxaOrig="380" w:dyaOrig="360">
          <v:shape id="_x0000_i2289" type="#_x0000_t75" style="width:21.75pt;height:21.75pt" o:ole="">
            <v:imagedata r:id="rId1874" o:title=""/>
          </v:shape>
          <o:OLEObject Type="Embed" ProgID="Equation.DSMT4" ShapeID="_x0000_i2289" DrawAspect="Content" ObjectID="_1565018008" r:id="rId1875"/>
        </w:object>
      </w:r>
    </w:p>
    <w:p w:rsidR="00DA2D46" w:rsidRPr="003A1BF3" w:rsidRDefault="00DA2D46" w:rsidP="00DA2D46">
      <w:pPr>
        <w:tabs>
          <w:tab w:val="left" w:pos="2970"/>
          <w:tab w:val="left" w:pos="6170"/>
        </w:tabs>
        <w:rPr>
          <w:color w:val="000000" w:themeColor="text1"/>
        </w:rPr>
      </w:pPr>
      <w:r w:rsidRPr="003A1BF3">
        <w:rPr>
          <w:color w:val="000000" w:themeColor="text1"/>
        </w:rPr>
        <w:t xml:space="preserve">                </w:t>
      </w:r>
      <w:r w:rsidRPr="003A1BF3">
        <w:rPr>
          <w:color w:val="000000" w:themeColor="text1"/>
          <w:position w:val="-12"/>
        </w:rPr>
        <w:object w:dxaOrig="520" w:dyaOrig="360">
          <v:shape id="_x0000_i2290" type="#_x0000_t75" style="width:29.25pt;height:21.75pt" o:ole="">
            <v:imagedata r:id="rId1876" o:title=""/>
          </v:shape>
          <o:OLEObject Type="Embed" ProgID="Equation.DSMT4" ShapeID="_x0000_i2290" DrawAspect="Content" ObjectID="_1565018009" r:id="rId1877"/>
        </w:object>
      </w:r>
      <w:r w:rsidRPr="003A1BF3">
        <w:rPr>
          <w:color w:val="000000" w:themeColor="text1"/>
        </w:rPr>
        <w:tab/>
      </w:r>
      <w:r w:rsidRPr="003A1BF3">
        <w:rPr>
          <w:color w:val="000000" w:themeColor="text1"/>
          <w:position w:val="-10"/>
        </w:rPr>
        <w:object w:dxaOrig="720" w:dyaOrig="360">
          <v:shape id="_x0000_i2291" type="#_x0000_t75" style="width:36pt;height:21.75pt" o:ole="">
            <v:imagedata r:id="rId1771" o:title=""/>
          </v:shape>
          <o:OLEObject Type="Embed" ProgID="Equation.DSMT4" ShapeID="_x0000_i2291" DrawAspect="Content" ObjectID="_1565018010" r:id="rId1878"/>
        </w:object>
      </w:r>
      <w:r w:rsidRPr="003A1BF3">
        <w:rPr>
          <w:color w:val="000000" w:themeColor="text1"/>
        </w:rPr>
        <w:tab/>
      </w:r>
      <w:r w:rsidR="00E62C67">
        <w:rPr>
          <w:color w:val="000000" w:themeColor="text1"/>
          <w:lang w:val="en-US"/>
        </w:rPr>
        <w:t>G</w:t>
      </w:r>
      <w:r w:rsidR="00E62C67" w:rsidRPr="00E62C67">
        <w:rPr>
          <w:color w:val="000000" w:themeColor="text1"/>
          <w:lang w:val="en-US"/>
        </w:rPr>
        <w:t>alactic plane</w: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6570"/>
        </w:tabs>
        <w:rPr>
          <w:color w:val="000000" w:themeColor="text1"/>
        </w:rPr>
      </w:pPr>
      <w:r w:rsidRPr="003A1BF3">
        <w:rPr>
          <w:color w:val="000000" w:themeColor="text1"/>
        </w:rPr>
        <w:tab/>
      </w:r>
      <w:r w:rsidRPr="003A1BF3">
        <w:rPr>
          <w:color w:val="000000" w:themeColor="text1"/>
          <w:position w:val="-12"/>
        </w:rPr>
        <w:object w:dxaOrig="580" w:dyaOrig="360">
          <v:shape id="_x0000_i2292" type="#_x0000_t75" style="width:29.25pt;height:21.75pt" o:ole="">
            <v:imagedata r:id="rId1879" o:title=""/>
          </v:shape>
          <o:OLEObject Type="Embed" ProgID="Equation.DSMT4" ShapeID="_x0000_i2292" DrawAspect="Content" ObjectID="_1565018011" r:id="rId1880"/>
        </w:object>
      </w:r>
    </w:p>
    <w:p w:rsidR="00DA2D46" w:rsidRPr="003A1BF3" w:rsidRDefault="00DA2D46" w:rsidP="00DA2D46">
      <w:pPr>
        <w:rPr>
          <w:color w:val="000000" w:themeColor="text1"/>
        </w:rPr>
      </w:pPr>
    </w:p>
    <w:p w:rsidR="00DA2D46" w:rsidRPr="003A1BF3" w:rsidRDefault="00DA2D46" w:rsidP="00DA2D46">
      <w:pPr>
        <w:rPr>
          <w:color w:val="000000" w:themeColor="text1"/>
        </w:rPr>
      </w:pPr>
      <w:r w:rsidRPr="003A1BF3">
        <w:rPr>
          <w:color w:val="000000" w:themeColor="text1"/>
        </w:rPr>
        <w:t xml:space="preserve">                                       </w:t>
      </w:r>
      <w:r w:rsidRPr="003A1BF3">
        <w:rPr>
          <w:color w:val="000000" w:themeColor="text1"/>
          <w:position w:val="-12"/>
        </w:rPr>
        <w:object w:dxaOrig="520" w:dyaOrig="360">
          <v:shape id="_x0000_i2293" type="#_x0000_t75" style="width:29.25pt;height:21.75pt" o:ole="">
            <v:imagedata r:id="rId1881" o:title=""/>
          </v:shape>
          <o:OLEObject Type="Embed" ProgID="Equation.DSMT4" ShapeID="_x0000_i2293" DrawAspect="Content" ObjectID="_1565018012" r:id="rId1882"/>
        </w:object>
      </w:r>
      <w:r w:rsidRPr="003A1BF3">
        <w:rPr>
          <w:color w:val="000000" w:themeColor="text1"/>
        </w:rPr>
        <w:t xml:space="preserve">                              </w:t>
      </w:r>
    </w:p>
    <w:p w:rsidR="00DA2D46" w:rsidRPr="003A1BF3" w:rsidRDefault="00DA2D46" w:rsidP="00DA2D46">
      <w:pPr>
        <w:tabs>
          <w:tab w:val="center" w:pos="2175"/>
        </w:tabs>
        <w:rPr>
          <w:color w:val="000000" w:themeColor="text1"/>
          <w:sz w:val="32"/>
          <w:szCs w:val="32"/>
        </w:rPr>
      </w:pPr>
      <w:r w:rsidRPr="003A1BF3">
        <w:rPr>
          <w:color w:val="000000" w:themeColor="text1"/>
        </w:rPr>
        <w:tab/>
        <w:t xml:space="preserve">                                                                          </w:t>
      </w:r>
      <w:r w:rsidRPr="003A1BF3">
        <w:rPr>
          <w:color w:val="000000" w:themeColor="text1"/>
        </w:rPr>
        <w:br w:type="textWrapping" w:clear="all"/>
        <w:t xml:space="preserve">                                                                       </w:t>
      </w:r>
      <w:r w:rsidRPr="003A1BF3">
        <w:rPr>
          <w:rStyle w:val="normalchar"/>
          <w:color w:val="000000" w:themeColor="text1"/>
          <w:sz w:val="32"/>
          <w:szCs w:val="32"/>
          <w:lang w:val="en-US"/>
        </w:rPr>
        <w:t>Fig</w:t>
      </w:r>
      <w:r w:rsidRPr="003A1BF3">
        <w:rPr>
          <w:color w:val="000000" w:themeColor="text1"/>
          <w:sz w:val="32"/>
          <w:szCs w:val="32"/>
        </w:rPr>
        <w:t>.</w:t>
      </w:r>
      <w:r w:rsidRPr="003A1BF3">
        <w:rPr>
          <w:color w:val="000000" w:themeColor="text1"/>
          <w:sz w:val="32"/>
          <w:szCs w:val="32"/>
        </w:rPr>
        <w:tab/>
        <w:t>4.2.18</w:t>
      </w:r>
    </w:p>
    <w:p w:rsidR="00DA2D46" w:rsidRPr="003A1BF3" w:rsidRDefault="00DA2D46" w:rsidP="00DA2D46">
      <w:pPr>
        <w:tabs>
          <w:tab w:val="left" w:pos="3200"/>
        </w:tabs>
        <w:rPr>
          <w:color w:val="000000" w:themeColor="text1"/>
        </w:rPr>
      </w:pPr>
      <w:r w:rsidRPr="003A1BF3">
        <w:rPr>
          <w:color w:val="000000" w:themeColor="text1"/>
        </w:rPr>
        <w:tab/>
      </w:r>
      <w:r w:rsidRPr="003A1BF3">
        <w:rPr>
          <w:color w:val="000000" w:themeColor="text1"/>
          <w:position w:val="-10"/>
        </w:rPr>
        <w:object w:dxaOrig="680" w:dyaOrig="360">
          <v:shape id="_x0000_i2294" type="#_x0000_t75" style="width:36pt;height:21.75pt" o:ole="">
            <v:imagedata r:id="rId1883" o:title=""/>
          </v:shape>
          <o:OLEObject Type="Embed" ProgID="Equation.DSMT4" ShapeID="_x0000_i2294" DrawAspect="Content" ObjectID="_1565018013" r:id="rId1884"/>
        </w:object>
      </w:r>
    </w:p>
    <w:p w:rsidR="00DA2D46" w:rsidRPr="003A1BF3" w:rsidRDefault="00DA2D46" w:rsidP="00DA2D46">
      <w:pPr>
        <w:rPr>
          <w:color w:val="000000" w:themeColor="text1"/>
        </w:rPr>
      </w:pPr>
    </w:p>
    <w:p w:rsidR="00DA2D46" w:rsidRPr="003A1BF3" w:rsidRDefault="00DA2D46" w:rsidP="00DA2D46">
      <w:pPr>
        <w:tabs>
          <w:tab w:val="left" w:pos="4080"/>
        </w:tabs>
        <w:rPr>
          <w:color w:val="000000" w:themeColor="text1"/>
        </w:rPr>
      </w:pPr>
      <w:r w:rsidRPr="003A1BF3">
        <w:rPr>
          <w:color w:val="000000" w:themeColor="text1"/>
        </w:rPr>
        <w:tab/>
      </w:r>
      <w:r w:rsidRPr="003A1BF3">
        <w:rPr>
          <w:color w:val="000000" w:themeColor="text1"/>
          <w:position w:val="-12"/>
        </w:rPr>
        <w:object w:dxaOrig="380" w:dyaOrig="360">
          <v:shape id="_x0000_i2295" type="#_x0000_t75" style="width:21.75pt;height:21.75pt" o:ole="">
            <v:imagedata r:id="rId1885" o:title=""/>
          </v:shape>
          <o:OLEObject Type="Embed" ProgID="Equation.DSMT4" ShapeID="_x0000_i2295" DrawAspect="Content" ObjectID="_1565018014" r:id="rId1886"/>
        </w:object>
      </w:r>
    </w:p>
    <w:p w:rsidR="00DA2D46" w:rsidRPr="003A1BF3" w:rsidRDefault="00DA2D46" w:rsidP="00DA2D46">
      <w:pPr>
        <w:tabs>
          <w:tab w:val="left" w:pos="3260"/>
        </w:tabs>
        <w:rPr>
          <w:color w:val="000000" w:themeColor="text1"/>
        </w:rPr>
      </w:pPr>
      <w:r w:rsidRPr="003A1BF3">
        <w:rPr>
          <w:color w:val="000000" w:themeColor="text1"/>
        </w:rPr>
        <w:tab/>
        <w:t xml:space="preserve">                               </w:t>
      </w:r>
    </w:p>
    <w:p w:rsidR="00DA2D46" w:rsidRPr="003A1BF3" w:rsidRDefault="00DA2D46" w:rsidP="00DA2D46">
      <w:pPr>
        <w:tabs>
          <w:tab w:val="left" w:pos="3350"/>
        </w:tabs>
        <w:rPr>
          <w:color w:val="000000" w:themeColor="text1"/>
        </w:rPr>
      </w:pPr>
      <w:r w:rsidRPr="003A1BF3">
        <w:rPr>
          <w:color w:val="000000" w:themeColor="text1"/>
        </w:rPr>
        <w:tab/>
      </w:r>
    </w:p>
    <w:p w:rsidR="00DA2D46" w:rsidRPr="003A1BF3" w:rsidRDefault="00DA2D46" w:rsidP="00DA2D46">
      <w:pPr>
        <w:rPr>
          <w:color w:val="000000" w:themeColor="text1"/>
        </w:rPr>
      </w:pPr>
      <w:r w:rsidRPr="003A1BF3">
        <w:rPr>
          <w:color w:val="000000" w:themeColor="text1"/>
        </w:rPr>
        <w:t xml:space="preserve">                </w:t>
      </w:r>
      <w:r w:rsidRPr="003A1BF3">
        <w:rPr>
          <w:color w:val="000000" w:themeColor="text1"/>
          <w:position w:val="-12"/>
        </w:rPr>
        <w:object w:dxaOrig="520" w:dyaOrig="360">
          <v:shape id="_x0000_i2296" type="#_x0000_t75" style="width:29.25pt;height:21.75pt" o:ole="">
            <v:imagedata r:id="rId1887" o:title=""/>
          </v:shape>
          <o:OLEObject Type="Embed" ProgID="Equation.DSMT4" ShapeID="_x0000_i2296" DrawAspect="Content" ObjectID="_1565018015" r:id="rId1888"/>
        </w:object>
      </w:r>
      <w:r w:rsidRPr="003A1BF3">
        <w:rPr>
          <w:color w:val="000000" w:themeColor="text1"/>
        </w:rPr>
        <w:t xml:space="preserve">     </w:t>
      </w:r>
    </w:p>
    <w:p w:rsidR="00DA2D46" w:rsidRPr="003A1BF3" w:rsidRDefault="00DA2D46" w:rsidP="00DA2D46">
      <w:pPr>
        <w:tabs>
          <w:tab w:val="left" w:pos="1100"/>
          <w:tab w:val="left" w:pos="6580"/>
        </w:tabs>
        <w:rPr>
          <w:color w:val="000000" w:themeColor="text1"/>
        </w:rPr>
      </w:pPr>
      <w:r w:rsidRPr="003A1BF3">
        <w:rPr>
          <w:color w:val="000000" w:themeColor="text1"/>
        </w:rPr>
        <w:tab/>
      </w:r>
      <w:r w:rsidRPr="003A1BF3">
        <w:rPr>
          <w:color w:val="000000" w:themeColor="text1"/>
        </w:rPr>
        <w:tab/>
      </w:r>
      <w:r w:rsidRPr="003A1BF3">
        <w:rPr>
          <w:color w:val="000000" w:themeColor="text1"/>
          <w:position w:val="-12"/>
        </w:rPr>
        <w:object w:dxaOrig="580" w:dyaOrig="360">
          <v:shape id="_x0000_i2297" type="#_x0000_t75" style="width:29.25pt;height:21.75pt" o:ole="">
            <v:imagedata r:id="rId1889" o:title=""/>
          </v:shape>
          <o:OLEObject Type="Embed" ProgID="Equation.DSMT4" ShapeID="_x0000_i2297" DrawAspect="Content" ObjectID="_1565018016" r:id="rId1890"/>
        </w:object>
      </w:r>
    </w:p>
    <w:p w:rsidR="00DA2D46" w:rsidRPr="003A1BF3" w:rsidRDefault="00DA2D46" w:rsidP="00DA2D46">
      <w:pPr>
        <w:tabs>
          <w:tab w:val="left" w:pos="3240"/>
        </w:tabs>
        <w:rPr>
          <w:color w:val="000000" w:themeColor="text1"/>
        </w:rPr>
      </w:pPr>
      <w:r w:rsidRPr="003A1BF3">
        <w:rPr>
          <w:color w:val="000000" w:themeColor="text1"/>
        </w:rPr>
        <w:tab/>
      </w:r>
      <w:r w:rsidRPr="003A1BF3">
        <w:rPr>
          <w:color w:val="000000" w:themeColor="text1"/>
          <w:position w:val="-12"/>
        </w:rPr>
        <w:object w:dxaOrig="380" w:dyaOrig="360">
          <v:shape id="_x0000_i2298" type="#_x0000_t75" style="width:21.75pt;height:21.75pt" o:ole="">
            <v:imagedata r:id="rId1891" o:title=""/>
          </v:shape>
          <o:OLEObject Type="Embed" ProgID="Equation.DSMT4" ShapeID="_x0000_i2298" DrawAspect="Content" ObjectID="_1565018017" r:id="rId1892"/>
        </w:object>
      </w:r>
    </w:p>
    <w:p w:rsidR="00DA2D46" w:rsidRPr="003A1BF3" w:rsidRDefault="00DA2D46" w:rsidP="00DA2D46">
      <w:pPr>
        <w:jc w:val="center"/>
        <w:rPr>
          <w:color w:val="000000" w:themeColor="text1"/>
        </w:rPr>
      </w:pPr>
      <w:r w:rsidRPr="003A1BF3">
        <w:rPr>
          <w:color w:val="000000" w:themeColor="text1"/>
        </w:rPr>
        <w:t xml:space="preserve">          </w:t>
      </w:r>
    </w:p>
    <w:p w:rsidR="00DA2D46" w:rsidRPr="003A1BF3" w:rsidRDefault="00DA2D46" w:rsidP="00DA2D46">
      <w:pPr>
        <w:tabs>
          <w:tab w:val="left" w:pos="2450"/>
        </w:tabs>
        <w:rPr>
          <w:color w:val="000000" w:themeColor="text1"/>
        </w:rPr>
      </w:pPr>
      <w:r w:rsidRPr="003A1BF3">
        <w:rPr>
          <w:color w:val="000000" w:themeColor="text1"/>
        </w:rPr>
        <w:tab/>
      </w:r>
    </w:p>
    <w:p w:rsidR="00DA2D46" w:rsidRPr="003A1BF3" w:rsidRDefault="00DA2D46" w:rsidP="00DA2D46">
      <w:pPr>
        <w:rPr>
          <w:color w:val="000000" w:themeColor="text1"/>
        </w:rPr>
      </w:pPr>
      <w:r w:rsidRPr="003A1BF3">
        <w:rPr>
          <w:color w:val="000000" w:themeColor="text1"/>
        </w:rPr>
        <w:t xml:space="preserve">                                    </w:t>
      </w:r>
      <w:r w:rsidRPr="003A1BF3">
        <w:rPr>
          <w:color w:val="000000" w:themeColor="text1"/>
          <w:position w:val="-12"/>
        </w:rPr>
        <w:object w:dxaOrig="520" w:dyaOrig="360">
          <v:shape id="_x0000_i2299" type="#_x0000_t75" style="width:29.25pt;height:21.75pt" o:ole="">
            <v:imagedata r:id="rId1893" o:title=""/>
          </v:shape>
          <o:OLEObject Type="Embed" ProgID="Equation.DSMT4" ShapeID="_x0000_i2299" DrawAspect="Content" ObjectID="_1565018018" r:id="rId1894"/>
        </w:object>
      </w:r>
      <w:r w:rsidRPr="003A1BF3">
        <w:rPr>
          <w:color w:val="000000" w:themeColor="text1"/>
          <w:sz w:val="32"/>
          <w:szCs w:val="32"/>
        </w:rPr>
        <w:t xml:space="preserve">                    </w:t>
      </w:r>
      <w:r w:rsidRPr="003A1BF3">
        <w:rPr>
          <w:rStyle w:val="normalchar"/>
          <w:color w:val="000000" w:themeColor="text1"/>
          <w:sz w:val="32"/>
          <w:szCs w:val="32"/>
          <w:lang w:val="en-US"/>
        </w:rPr>
        <w:t>Fig</w:t>
      </w:r>
      <w:r w:rsidRPr="003A1BF3">
        <w:rPr>
          <w:color w:val="000000" w:themeColor="text1"/>
          <w:sz w:val="32"/>
          <w:szCs w:val="32"/>
        </w:rPr>
        <w:t>.</w:t>
      </w:r>
      <w:r w:rsidRPr="003A1BF3">
        <w:rPr>
          <w:color w:val="000000" w:themeColor="text1"/>
        </w:rPr>
        <w:t xml:space="preserve"> </w:t>
      </w:r>
      <w:r w:rsidRPr="003A1BF3">
        <w:rPr>
          <w:color w:val="000000" w:themeColor="text1"/>
          <w:sz w:val="32"/>
          <w:szCs w:val="32"/>
        </w:rPr>
        <w:t>4.2.19</w:t>
      </w:r>
    </w:p>
    <w:p w:rsidR="00DA2D46" w:rsidRPr="003A1BF3" w:rsidRDefault="00DA2D46" w:rsidP="00DA2D46">
      <w:pPr>
        <w:tabs>
          <w:tab w:val="left" w:pos="1050"/>
          <w:tab w:val="left" w:pos="2300"/>
        </w:tabs>
        <w:rPr>
          <w:color w:val="000000" w:themeColor="text1"/>
        </w:rPr>
      </w:pPr>
      <w:r w:rsidRPr="003A1BF3">
        <w:rPr>
          <w:color w:val="000000" w:themeColor="text1"/>
        </w:rPr>
        <w:tab/>
        <w:t xml:space="preserve">     </w:t>
      </w:r>
      <w:r w:rsidRPr="003A1BF3">
        <w:rPr>
          <w:color w:val="000000" w:themeColor="text1"/>
          <w:position w:val="-6"/>
        </w:rPr>
        <w:object w:dxaOrig="260" w:dyaOrig="320">
          <v:shape id="_x0000_i2300" type="#_x0000_t75" style="width:14.25pt;height:14.25pt" o:ole="">
            <v:imagedata r:id="rId1895" o:title=""/>
          </v:shape>
          <o:OLEObject Type="Embed" ProgID="Equation.DSMT4" ShapeID="_x0000_i2300" DrawAspect="Content" ObjectID="_1565018019" r:id="rId1896"/>
        </w:object>
      </w:r>
      <w:r w:rsidRPr="003A1BF3">
        <w:rPr>
          <w:color w:val="000000" w:themeColor="text1"/>
        </w:rPr>
        <w:tab/>
      </w:r>
    </w:p>
    <w:p w:rsidR="00DA2D46" w:rsidRPr="003A1BF3" w:rsidRDefault="00DA2D46" w:rsidP="00DA2D46">
      <w:pPr>
        <w:tabs>
          <w:tab w:val="left" w:pos="860"/>
          <w:tab w:val="left" w:pos="3330"/>
        </w:tabs>
        <w:rPr>
          <w:color w:val="000000" w:themeColor="text1"/>
        </w:rPr>
      </w:pPr>
      <w:r w:rsidRPr="003A1BF3">
        <w:rPr>
          <w:color w:val="000000" w:themeColor="text1"/>
        </w:rPr>
        <w:tab/>
      </w:r>
    </w:p>
    <w:p w:rsidR="00DA2D46" w:rsidRPr="003A1BF3" w:rsidRDefault="00DA2D46" w:rsidP="00DA2D46">
      <w:pPr>
        <w:tabs>
          <w:tab w:val="left" w:pos="860"/>
          <w:tab w:val="left" w:pos="3330"/>
        </w:tabs>
        <w:rPr>
          <w:color w:val="000000" w:themeColor="text1"/>
        </w:rPr>
      </w:pPr>
      <w:r w:rsidRPr="003A1BF3">
        <w:rPr>
          <w:color w:val="000000" w:themeColor="text1"/>
        </w:rPr>
        <w:t xml:space="preserve">                   </w:t>
      </w:r>
      <w:r w:rsidRPr="003A1BF3">
        <w:rPr>
          <w:color w:val="000000" w:themeColor="text1"/>
        </w:rPr>
        <w:tab/>
        <w:t xml:space="preserve">     </w: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4090"/>
        </w:tabs>
        <w:rPr>
          <w:color w:val="000000" w:themeColor="text1"/>
        </w:rPr>
      </w:pPr>
      <w:r w:rsidRPr="003A1BF3">
        <w:rPr>
          <w:color w:val="000000" w:themeColor="text1"/>
        </w:rPr>
        <w:tab/>
      </w:r>
      <w:r w:rsidRPr="003A1BF3">
        <w:rPr>
          <w:color w:val="000000" w:themeColor="text1"/>
          <w:position w:val="-12"/>
        </w:rPr>
        <w:object w:dxaOrig="380" w:dyaOrig="360">
          <v:shape id="_x0000_i2301" type="#_x0000_t75" style="width:21.75pt;height:21.75pt" o:ole="">
            <v:imagedata r:id="rId1897" o:title=""/>
          </v:shape>
          <o:OLEObject Type="Embed" ProgID="Equation.DSMT4" ShapeID="_x0000_i2301" DrawAspect="Content" ObjectID="_1565018020" r:id="rId1898"/>
        </w:object>
      </w:r>
    </w:p>
    <w:p w:rsidR="00DA2D46" w:rsidRPr="003A1BF3" w:rsidRDefault="00DA2D46" w:rsidP="00DA2D46">
      <w:pPr>
        <w:rPr>
          <w:color w:val="000000" w:themeColor="text1"/>
        </w:rPr>
      </w:pPr>
    </w:p>
    <w:p w:rsidR="00DA2D46" w:rsidRPr="003A1BF3" w:rsidRDefault="00DA2D46" w:rsidP="00DA2D46">
      <w:pPr>
        <w:tabs>
          <w:tab w:val="left" w:pos="1260"/>
        </w:tabs>
        <w:rPr>
          <w:color w:val="000000" w:themeColor="text1"/>
        </w:rPr>
      </w:pPr>
      <w:r w:rsidRPr="003A1BF3">
        <w:rPr>
          <w:color w:val="000000" w:themeColor="text1"/>
        </w:rPr>
        <w:tab/>
      </w:r>
      <w:r w:rsidRPr="003A1BF3">
        <w:rPr>
          <w:color w:val="000000" w:themeColor="text1"/>
          <w:position w:val="-12"/>
        </w:rPr>
        <w:object w:dxaOrig="520" w:dyaOrig="360">
          <v:shape id="_x0000_i2302" type="#_x0000_t75" style="width:29.25pt;height:21.75pt" o:ole="">
            <v:imagedata r:id="rId1899" o:title=""/>
          </v:shape>
          <o:OLEObject Type="Embed" ProgID="Equation.DSMT4" ShapeID="_x0000_i2302" DrawAspect="Content" ObjectID="_1565018021" r:id="rId1900"/>
        </w:object>
      </w:r>
    </w:p>
    <w:p w:rsidR="00DA2D46" w:rsidRPr="003A1BF3" w:rsidRDefault="00DA2D46" w:rsidP="00DA2D46">
      <w:pPr>
        <w:tabs>
          <w:tab w:val="left" w:pos="1260"/>
        </w:tabs>
        <w:rPr>
          <w:color w:val="000000" w:themeColor="text1"/>
        </w:rPr>
      </w:pPr>
      <w:r w:rsidRPr="003A1BF3">
        <w:rPr>
          <w:color w:val="000000" w:themeColor="text1"/>
        </w:rPr>
        <w:tab/>
      </w:r>
    </w:p>
    <w:p w:rsidR="00DA2D46" w:rsidRPr="003A1BF3" w:rsidRDefault="00DA2D46" w:rsidP="00DA2D46">
      <w:pPr>
        <w:rPr>
          <w:color w:val="000000" w:themeColor="text1"/>
        </w:rPr>
      </w:pPr>
    </w:p>
    <w:p w:rsidR="00DA2D46" w:rsidRPr="00E62C67" w:rsidRDefault="00DA2D46" w:rsidP="00DA2D46">
      <w:pPr>
        <w:tabs>
          <w:tab w:val="left" w:pos="3380"/>
          <w:tab w:val="left" w:pos="7330"/>
        </w:tabs>
        <w:rPr>
          <w:color w:val="000000" w:themeColor="text1"/>
          <w:lang w:val="en-US"/>
        </w:rPr>
      </w:pPr>
      <w:r w:rsidRPr="00E62C67">
        <w:rPr>
          <w:color w:val="000000" w:themeColor="text1"/>
          <w:lang w:val="en-US"/>
        </w:rPr>
        <w:t xml:space="preserve">                                                    </w:t>
      </w:r>
      <w:r w:rsidRPr="003A1BF3">
        <w:rPr>
          <w:color w:val="000000" w:themeColor="text1"/>
          <w:position w:val="-12"/>
        </w:rPr>
        <w:object w:dxaOrig="380" w:dyaOrig="360">
          <v:shape id="_x0000_i2303" type="#_x0000_t75" style="width:21.75pt;height:21.75pt" o:ole="">
            <v:imagedata r:id="rId1901" o:title=""/>
          </v:shape>
          <o:OLEObject Type="Embed" ProgID="Equation.DSMT4" ShapeID="_x0000_i2303" DrawAspect="Content" ObjectID="_1565018022" r:id="rId1902"/>
        </w:object>
      </w:r>
      <w:r w:rsidRPr="00E62C67">
        <w:rPr>
          <w:color w:val="000000" w:themeColor="text1"/>
          <w:lang w:val="en-US"/>
        </w:rPr>
        <w:tab/>
      </w:r>
      <w:r w:rsidRPr="003A1BF3">
        <w:rPr>
          <w:color w:val="000000" w:themeColor="text1"/>
          <w:position w:val="-12"/>
        </w:rPr>
        <w:object w:dxaOrig="580" w:dyaOrig="360">
          <v:shape id="_x0000_i2304" type="#_x0000_t75" style="width:29.25pt;height:21.75pt" o:ole="">
            <v:imagedata r:id="rId1903" o:title=""/>
          </v:shape>
          <o:OLEObject Type="Embed" ProgID="Equation.DSMT4" ShapeID="_x0000_i2304" DrawAspect="Content" ObjectID="_1565018023" r:id="rId1904"/>
        </w:object>
      </w:r>
    </w:p>
    <w:p w:rsidR="00DA2D46" w:rsidRPr="00E62C67" w:rsidRDefault="00DA2D46" w:rsidP="00DA2D46">
      <w:pPr>
        <w:rPr>
          <w:color w:val="000000" w:themeColor="text1"/>
          <w:lang w:val="en-US"/>
        </w:rPr>
      </w:pPr>
      <w:r w:rsidRPr="00E62C67">
        <w:rPr>
          <w:color w:val="000000" w:themeColor="text1"/>
          <w:lang w:val="en-US"/>
        </w:rPr>
        <w:t xml:space="preserve">                                                                              </w:t>
      </w:r>
    </w:p>
    <w:p w:rsidR="00DA2D46" w:rsidRPr="00E62C67" w:rsidRDefault="00DA2D46" w:rsidP="00DA2D46">
      <w:pPr>
        <w:rPr>
          <w:color w:val="000000" w:themeColor="text1"/>
          <w:lang w:val="en-US"/>
        </w:rPr>
      </w:pPr>
      <w:r w:rsidRPr="00E62C67">
        <w:rPr>
          <w:color w:val="000000" w:themeColor="text1"/>
          <w:lang w:val="en-US"/>
        </w:rPr>
        <w:t xml:space="preserve">                                                                             </w:t>
      </w:r>
    </w:p>
    <w:p w:rsidR="00DA2D46" w:rsidRPr="00E62C67" w:rsidRDefault="00DA2D46" w:rsidP="00DA2D46">
      <w:pPr>
        <w:tabs>
          <w:tab w:val="left" w:pos="5950"/>
        </w:tabs>
        <w:rPr>
          <w:color w:val="000000" w:themeColor="text1"/>
          <w:lang w:val="en-US"/>
        </w:rPr>
      </w:pPr>
      <w:r w:rsidRPr="00E62C67">
        <w:rPr>
          <w:color w:val="000000" w:themeColor="text1"/>
          <w:lang w:val="en-US"/>
        </w:rPr>
        <w:tab/>
      </w:r>
    </w:p>
    <w:p w:rsidR="00DA2D46" w:rsidRPr="00E62C67" w:rsidRDefault="00DA2D46" w:rsidP="00DA2D46">
      <w:pPr>
        <w:rPr>
          <w:color w:val="000000" w:themeColor="text1"/>
          <w:lang w:val="en-US"/>
        </w:rPr>
      </w:pPr>
      <w:r w:rsidRPr="00E62C67">
        <w:rPr>
          <w:color w:val="000000" w:themeColor="text1"/>
          <w:lang w:val="en-US"/>
        </w:rPr>
        <w:t xml:space="preserve">                                                  </w:t>
      </w:r>
      <w:r w:rsidR="00C64DFF" w:rsidRPr="00E62C67">
        <w:rPr>
          <w:color w:val="000000" w:themeColor="text1"/>
          <w:lang w:val="en-US"/>
        </w:rPr>
        <w:t xml:space="preserve">                    </w:t>
      </w:r>
      <w:r w:rsidRPr="00E62C67">
        <w:rPr>
          <w:color w:val="000000" w:themeColor="text1"/>
          <w:sz w:val="32"/>
          <w:szCs w:val="32"/>
          <w:lang w:val="en-US"/>
        </w:rPr>
        <w:t xml:space="preserve"> </w:t>
      </w:r>
      <w:r w:rsidRPr="003A1BF3">
        <w:rPr>
          <w:rStyle w:val="normalchar"/>
          <w:color w:val="000000" w:themeColor="text1"/>
          <w:sz w:val="32"/>
          <w:szCs w:val="32"/>
          <w:lang w:val="en-US"/>
        </w:rPr>
        <w:t>Fig</w:t>
      </w:r>
      <w:r w:rsidR="00C64DFF" w:rsidRPr="00E62C67">
        <w:rPr>
          <w:color w:val="000000" w:themeColor="text1"/>
          <w:sz w:val="32"/>
          <w:szCs w:val="32"/>
          <w:lang w:val="en-US"/>
        </w:rPr>
        <w:t>. 4.2.2</w:t>
      </w:r>
    </w:p>
    <w:p w:rsidR="00C63997" w:rsidRDefault="00DA2D46" w:rsidP="00DA2D46">
      <w:pPr>
        <w:rPr>
          <w:b/>
          <w:color w:val="000000" w:themeColor="text1"/>
          <w:lang w:val="en-US"/>
        </w:rPr>
      </w:pPr>
      <w:r w:rsidRPr="00E62C67">
        <w:rPr>
          <w:b/>
          <w:color w:val="000000" w:themeColor="text1"/>
          <w:lang w:val="en-US"/>
        </w:rPr>
        <w:t xml:space="preserve">                                </w:t>
      </w:r>
      <w:r w:rsidR="00C64DFF" w:rsidRPr="00E62C67">
        <w:rPr>
          <w:b/>
          <w:color w:val="000000" w:themeColor="text1"/>
          <w:lang w:val="en-US"/>
        </w:rPr>
        <w:t xml:space="preserve">                            </w:t>
      </w:r>
    </w:p>
    <w:p w:rsidR="00DA2D46" w:rsidRPr="00E62C67" w:rsidRDefault="00540C2D" w:rsidP="00C63997">
      <w:pPr>
        <w:jc w:val="center"/>
        <w:rPr>
          <w:b/>
          <w:color w:val="000000" w:themeColor="text1"/>
          <w:lang w:val="en-US"/>
        </w:rPr>
      </w:pPr>
      <w:r w:rsidRPr="003A1BF3">
        <w:rPr>
          <w:b/>
          <w:color w:val="000000" w:themeColor="text1"/>
          <w:lang w:val="en-US"/>
        </w:rPr>
        <w:lastRenderedPageBreak/>
        <w:t>SATURN</w:t>
      </w:r>
    </w:p>
    <w:p w:rsidR="00DA2D46" w:rsidRPr="00E62C67" w:rsidRDefault="00DA2D46" w:rsidP="00DA2D46">
      <w:pPr>
        <w:rPr>
          <w:color w:val="000000" w:themeColor="text1"/>
          <w:lang w:val="en-US"/>
        </w:rPr>
      </w:pPr>
    </w:p>
    <w:p w:rsidR="00DA2D46" w:rsidRPr="00E62C67" w:rsidRDefault="00DA2D46" w:rsidP="00DA2D46">
      <w:pPr>
        <w:rPr>
          <w:color w:val="000000" w:themeColor="text1"/>
          <w:lang w:val="en-US"/>
        </w:rPr>
      </w:pPr>
    </w:p>
    <w:p w:rsidR="00DA2D46" w:rsidRPr="00E62C67" w:rsidRDefault="00DA6A29" w:rsidP="00DA2D46">
      <w:pPr>
        <w:tabs>
          <w:tab w:val="left" w:pos="5290"/>
        </w:tabs>
        <w:rPr>
          <w:color w:val="000000" w:themeColor="text1"/>
          <w:lang w:val="en-US"/>
        </w:rPr>
      </w:pPr>
      <w:r>
        <w:rPr>
          <w:noProof/>
          <w:color w:val="000000" w:themeColor="text1"/>
        </w:rPr>
        <w:pict>
          <v:group id="Группа 3468" o:spid="_x0000_s9714" style="position:absolute;margin-left:88.7pt;margin-top:6.1pt;width:261.8pt;height:558.8pt;z-index:251569664" coordorigin="1075557,1062001" coordsize="33248,70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">
            <v:shape id="Arc 1788" o:spid="_x0000_s9787" style="position:absolute;left:1080914;top:1067711;width:10587;height:4232;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" adj="0,,0" path="m,8533nfc,8475,,8417,,8359,,5488,572,2646,1682,-1em,8533nsc,8475,,8417,,8359,,5488,572,2646,1682,-1l21600,8359,,8533xe" filled="f">
              <v:stroke joinstyle="round"/>
              <v:formulas/>
              <v:path arrowok="t" o:extrusionok="f" o:connecttype="custom" o:connectlocs="49,423253;82488,0;1058666,414622" o:connectangles="0,0,0"/>
            </v:shape>
            <v:line id="Line 1789" o:spid="_x0000_s9786" style="position:absolute;rotation:-10;flip:x;visibility:visible" from="1081880,1066385" to="1082367,1067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">
              <v:stroke endarrow="block"/>
            </v:line>
            <v:line id="Line 1790" o:spid="_x0000_s9785" style="position:absolute;flip:y;visibility:visible" from="1080956,1071888" to="1080956,1073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">
              <v:stroke endarrow="block"/>
            </v:line>
            <v:shape id="Arc 1791" o:spid="_x0000_s9784" style="position:absolute;left:1091671;top:1063710;width:9144;height:8216;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" adj="0,,0" path="m9479,nfc16896,3622,21600,11155,21600,19409em9479,nsc16896,3622,21600,11155,21600,19409l,19409,9479,xe" filled="f">
              <v:stroke joinstyle="round"/>
              <v:formulas/>
              <v:path arrowok="t" o:extrusionok="f" o:connecttype="custom" o:connectlocs="401333,0;914430,821676;0,821676" o:connectangles="0,0,0"/>
            </v:shape>
            <v:line id="Line 1792" o:spid="_x0000_s9783" style="position:absolute;flip:y;visibility:visible" from="1100819,1071952" to="1100819,107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">
              <v:stroke endarrow="block"/>
            </v:line>
            <v:line id="Line 1793" o:spid="_x0000_s9782" style="position:absolute;visibility:visible" from="1094805,1063248" to="1096245,1063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">
              <v:stroke endarrow="block"/>
            </v:line>
            <v:line id="Line 1794" o:spid="_x0000_s9781" style="position:absolute;rotation:-90;flip:y;visibility:visible" from="1084491,1071564" to="1098892,1071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">
              <v:stroke dashstyle="longDashDotDot"/>
            </v:line>
            <v:line id="Line 1795" o:spid="_x0000_s9780" style="position:absolute;flip:y;visibility:visible" from="1075557,1071952" to="1104358,1071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">
              <v:stroke dashstyle="longDashDotDot"/>
            </v:line>
            <v:line id="Line 1796" o:spid="_x0000_s9779" style="position:absolute;rotation:-22.75;flip:y;visibility:visible" from="1076776,1070281" to="1098377,1070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"/>
            <v:line id="Line 1797" o:spid="_x0000_s9778" style="position:absolute;rotation:60;flip:y;visibility:visible" from="1083144,1071002" to="1101145,1071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">
              <v:stroke dashstyle="longDashDot"/>
            </v:line>
            <v:line id="Line 1798" o:spid="_x0000_s9777" style="position:absolute;rotation:-30;flip:y;visibility:visible" from="1076741,1069389" to="1098342,1069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">
              <v:stroke dashstyle="longDashDot"/>
            </v:line>
            <v:group id="Group 1799" o:spid="_x0000_s9773" style="position:absolute;left:1097297;top:1074241;width:6607;height:2626"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">
              <v:line id="Line 1800" o:spid="_x0000_s9776"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">
                <v:stroke endarrow="block"/>
              </v:line>
              <v:line id="Line 1801" o:spid="_x0000_s9775"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">
                <v:stroke endarrow="block"/>
              </v:line>
              <v:line id="Line 1802" o:spid="_x0000_s9774"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">
                <v:stroke endarrow="block"/>
              </v:line>
            </v:group>
            <v:oval id="Oval 1803" o:spid="_x0000_s9772" style="position:absolute;left:1088960;top:1069241;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" filled="f" strokeweight="1pt" insetpen="t">
              <v:textbox inset="2.88pt,2.88pt,2.88pt,2.88pt"/>
            </v:oval>
            <v:shape id="Arc 1804" o:spid="_x0000_s9771" style="position:absolute;left:1077290;top:1064747;width:14401;height:7294;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" adj="0,,0" path="m,10939nfc,10896,,10853,,10810,,7014,1000,3286,2899,em,10939nsc,10896,,10853,,10810,,7014,1000,3286,2899,l21600,10810,,10939xe" filled="f">
              <v:stroke joinstyle="round"/>
              <v:formulas/>
              <v:path arrowok="t" o:extrusionok="f" o:connecttype="custom" o:connectlocs="0,729358;193273,0;1440048,720691" o:connectangles="0,0,0"/>
            </v:shape>
            <v:line id="Line 1805" o:spid="_x0000_s9770" style="position:absolute;flip:y;visibility:visible" from="1077270,1071973" to="1077270,1073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">
              <v:stroke endarrow="block"/>
            </v:line>
            <v:line id="Line 1806" o:spid="_x0000_s9769" style="position:absolute;flip:x;visibility:visible" from="1079197,1063735" to="1079917,1064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">
              <v:stroke endarrow="block"/>
            </v:line>
            <v:shape id="Arc 1807" o:spid="_x0000_s9768" style="position:absolute;left:1079981;top:1065352;width:11725;height:6598;visibility:visible" coordsize="19871,1118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" adj="0,,0" path="m,2715nfc399,1778,864,871,1391,em,2715nsc399,1778,864,871,1391,l19871,11183,,2715xe" filled="f">
              <v:stroke joinstyle="round"/>
              <v:formulas/>
              <v:path arrowok="t" o:extrusionok="f" o:connecttype="custom" o:connectlocs="0,160190;82072,0;1172428,659819" o:connectangles="0,0,0"/>
            </v:shape>
            <v:line id="Line 1808" o:spid="_x0000_s9767" style="position:absolute;flip:x;visibility:visible" from="1080673,1064458" to="1081393,1065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">
              <v:stroke endarrow="block"/>
            </v:line>
            <v:line id="Line 1809" o:spid="_x0000_s9766" style="position:absolute;flip:y;visibility:visible" from="1079593,1066978" to="1079953,1068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">
              <v:stroke endarrow="block"/>
            </v:line>
            <v:line id="Line 1810" o:spid="_x0000_s9765" style="position:absolute;rotation:-90;flip:y;visibility:visible" from="1084492,1094964" to="1098892,1094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">
              <v:stroke dashstyle="longDashDotDot"/>
            </v:line>
            <v:line id="Line 1811" o:spid="_x0000_s9764" style="position:absolute;flip:y;visibility:visible" from="1075557,1095353" to="1104358,1095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">
              <v:stroke dashstyle="longDashDotDot"/>
            </v:line>
            <v:line id="Line 1812" o:spid="_x0000_s9763" style="position:absolute;rotation:60;flip:y;visibility:visible" from="1083145,1094402" to="1101145,1094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">
              <v:stroke dashstyle="longDashDot"/>
            </v:line>
            <v:line id="Line 1813" o:spid="_x0000_s9762" style="position:absolute;rotation:-30;flip:y;visibility:visible" from="1076741,1092854" to="1098342,1092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">
              <v:stroke dashstyle="longDashDot"/>
            </v:line>
            <v:group id="Group 1814" o:spid="_x0000_s9758" style="position:absolute;left:1097297;top:1097642;width:6607;height:2626"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">
              <v:line id="Line 1815" o:spid="_x0000_s9761"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">
                <v:stroke endarrow="block"/>
              </v:line>
              <v:line id="Line 1816" o:spid="_x0000_s9760"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">
                <v:stroke endarrow="block"/>
              </v:line>
              <v:line id="Line 1817" o:spid="_x0000_s9759"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">
                <v:stroke endarrow="block"/>
              </v:line>
            </v:group>
            <v:shape id="AutoShape 1818" o:spid="_x0000_s9757" type="#_x0000_t13" style="position:absolute;left:1085785;top:1093330;width:648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" filled="f" strokeweight="1pt" insetpen="t">
              <v:textbox inset="2.88pt,2.88pt,2.88pt,2.88pt"/>
            </v:shape>
            <v:oval id="Oval 1819" o:spid="_x0000_s9756" style="position:absolute;left:1088960;top:1092642;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" filled="f" strokeweight="1pt" insetpen="t">
              <v:textbox inset="2.88pt,2.88pt,2.88pt,2.88pt"/>
            </v:oval>
            <v:line id="Line 1820" o:spid="_x0000_s9755" style="position:absolute;flip:x;visibility:visible" from="1083181,1090272" to="1083774,1091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">
              <v:stroke endarrow="block"/>
            </v:line>
            <v:line id="Line 1821" o:spid="_x0000_s9754" style="position:absolute;rotation:-90;flip:y;visibility:visible" from="1084492,1123045" to="1098892,1123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">
              <v:stroke dashstyle="longDashDotDot"/>
            </v:line>
            <v:line id="Line 1822" o:spid="_x0000_s9753" style="position:absolute;flip:y;visibility:visible" from="1075557,1123434" to="1104358,1123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">
              <v:stroke dashstyle="longDashDotDot"/>
            </v:line>
            <v:line id="Line 1823" o:spid="_x0000_s9752" style="position:absolute;rotation:-22.75;flip:y;visibility:visible" from="1076776,1121827" to="1098377,112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"/>
            <v:line id="Line 1824" o:spid="_x0000_s9751" style="position:absolute;rotation:60;flip:y;visibility:visible" from="1083145,1122483" to="1101145,1122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">
              <v:stroke dashstyle="longDashDot"/>
            </v:line>
            <v:line id="Line 1825" o:spid="_x0000_s9750" style="position:absolute;rotation:-30;flip:y;visibility:visible" from="1080614,1123221" to="1102215,112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">
              <v:stroke dashstyle="longDashDot"/>
            </v:line>
            <v:group id="Group 1826" o:spid="_x0000_s9746" style="position:absolute;left:1102198;top:1127883;width:6608;height:2626"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">
              <v:line id="Line 1827" o:spid="_x0000_s9749"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">
                <v:stroke endarrow="block"/>
              </v:line>
              <v:line id="Line 1828" o:spid="_x0000_s9748"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">
                <v:stroke endarrow="block"/>
              </v:line>
              <v:line id="Line 1829" o:spid="_x0000_s9747"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">
                <v:stroke endarrow="block"/>
              </v:line>
            </v:group>
            <v:oval id="Oval 1830" o:spid="_x0000_s9745" style="position:absolute;left:1088960;top:1120723;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" filled="f" strokeweight="1pt" insetpen="t">
              <v:textbox inset="2.88pt,2.88pt,2.88pt,2.88pt"/>
            </v:oval>
            <v:shape id="AutoShape 1831" o:spid="_x0000_s9744" type="#_x0000_t67" style="position:absolute;left:1091165;top:1095292;width:108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" filled="f" insetpen="t">
              <v:textbox inset="2.88pt,2.88pt,2.88pt,2.88pt"/>
            </v:shape>
            <v:line id="Line 1832" o:spid="_x0000_s9743" style="position:absolute;rotation:-22.75;flip:y;visibility:visible" from="1077703,1093200" to="1095702,109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"/>
            <v:line id="Line 1833" o:spid="_x0000_s9742" style="position:absolute;rotation:25;flip:x y;visibility:visible" from="1082442,1097316" to="1083162,1098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">
              <v:stroke endarrow="block"/>
            </v:line>
            <v:shape id="Arc 1834" o:spid="_x0000_s9741" style="position:absolute;left:1082485;top:1091485;width:9144;height:5662;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" adj="0,,0" path="m484,13373nfc162,11879,,10355,,8827,,5784,642,2776,1885,-1em484,13373nsc162,11879,,10355,,8827,,5784,642,2776,1885,-1l21600,8827,484,13373xe" filled="f">
              <v:stroke joinstyle="round"/>
              <v:formulas/>
              <v:path arrowok="t" o:extrusionok="f" o:connecttype="custom" o:connectlocs="20490,566184;79843,0;914430,373688" o:connectangles="0,0,0"/>
            </v:shape>
            <v:line id="Line 1835" o:spid="_x0000_s9740" style="position:absolute;visibility:visible" from="1086110,1090023" to="1086110,1097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"/>
            <v:shape id="AutoShape 1836" o:spid="_x0000_s9739" type="#_x0000_t13" style="position:absolute;left:1086014;top:1095121;width:5760;height:1800;rotation:16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" filled="f" strokeweight="1pt" insetpen="t">
              <v:textbox inset="2.88pt,2.88pt,2.88pt,2.88pt"/>
            </v:shape>
            <v:line id="Line 1837" o:spid="_x0000_s9738" style="position:absolute;rotation:-22.75;flip:y;visibility:visible" from="1082743,1097456" to="1093542,1097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"/>
            <v:line id="Line 1838" o:spid="_x0000_s9737" style="position:absolute;rotation:11.5;flip:y;visibility:visible" from="1079143,1096503" to="1093542,1096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"/>
            <v:group id="Group 1839" o:spid="_x0000_s9733" style="position:absolute;left:1085919;top:1119756;width:6480;height:5633;rotation:34" coordorigin="1121785,1094528" coordsize="6480,5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">
              <v:shape id="AutoShape 1840" o:spid="_x0000_s9736" type="#_x0000_t67" style="position:absolute;left:1127037;top:1096561;width:108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" filled="f" insetpen="t">
                <v:textbox inset="2.88pt,2.88pt,2.88pt,2.88pt"/>
              </v:shape>
              <v:shape id="AutoShape 1841" o:spid="_x0000_s9735" type="#_x0000_t13" style="position:absolute;left:1122061;top:1096328;width:5760;height:1800;rotation:16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" filled="f" strokeweight="1pt" insetpen="t">
                <v:textbox inset="2.88pt,2.88pt,2.88pt,2.88pt"/>
              </v:shape>
              <v:shape id="AutoShape 1842" o:spid="_x0000_s9734" type="#_x0000_t13" style="position:absolute;left:1121785;top:1094528;width:648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" filled="f" strokeweight="1pt" insetpen="t">
                <v:textbox inset="2.88pt,2.88pt,2.88pt,2.88pt"/>
              </v:shape>
            </v:group>
            <v:shape id="AutoShape 1843" o:spid="_x0000_s9732" type="#_x0000_t13" style="position:absolute;left:1085347;top:1069821;width:648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" filled="f" strokeweight="1pt" insetpen="t">
              <v:textbox inset="2.88pt,2.88pt,2.88pt,2.88pt"/>
            </v:shape>
            <v:line id="Line 1844" o:spid="_x0000_s9731" style="position:absolute;rotation:123;flip:y;visibility:visible" from="1083131,1123969" to="1101131,1123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"/>
            <v:line id="Line 1845" o:spid="_x0000_s9730" style="position:absolute;flip:y;visibility:visible" from="1087197,1065121" to="1092957,1069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"/>
            <v:line id="Line 1846" o:spid="_x0000_s9729" style="position:absolute;flip:y;visibility:visible" from="1087642,1088563" to="1093402,1092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"/>
            <v:line id="Line 1847" o:spid="_x0000_s9728" style="position:absolute;flip:y;visibility:visible" from="1081543,1097054" to="1087303,1101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"/>
            <v:line id="Line 1848" o:spid="_x0000_s9727" style="position:absolute;flip:y;visibility:visible" from="1085694,1098473" to="1091454,1102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"/>
            <v:line id="Line 1849" o:spid="_x0000_s9726" style="position:absolute;flip:y;visibility:visible" from="1081437,1121999" to="1087197,1126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"/>
            <v:line id="Line 1850" o:spid="_x0000_s9725" style="position:absolute;flip:y;visibility:visible" from="1088891,1114143" to="1094651,1118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"/>
            <v:line id="Line 1851" o:spid="_x0000_s9724" style="position:absolute;rotation:-57;flip:x;visibility:visible" from="1088951,1121834" to="1092551,112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" strokeweight="2.25pt">
              <v:stroke endarrow="block"/>
            </v:line>
            <v:line id="Line 1852" o:spid="_x0000_s9723" style="position:absolute;flip:y;visibility:visible" from="1084021,1125959" to="1089781,1130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"/>
            <v:line id="Line 1853" o:spid="_x0000_s9722" style="position:absolute;flip:y;visibility:visible" from="1091157,1118399" to="1096917,1122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"/>
            <v:shape id="Arc 1854" o:spid="_x0000_s9721" style="position:absolute;left:1086013;top:1117963;width:5631;height:5413;visibility:visible" coordsize="18772,1804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" adj="0,,0" path="m-1,7356nfc1685,4394,4049,1873,6895,-1em-1,7356nsc1685,4394,4049,1873,6895,-1l18772,18042,-1,7356xe" filled="f">
              <v:stroke joinstyle="round"/>
              <v:formulas/>
              <v:path arrowok="t" o:extrusionok="f" o:connecttype="custom" o:connectlocs="0,220704;206880,0;563160,541246" o:connectangles="0,0,0"/>
            </v:shape>
            <v:line id="Line 1855" o:spid="_x0000_s9720" style="position:absolute;rotation:180;flip:x;visibility:visible" from="1085334,1120030" to="1086054,1121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">
              <v:stroke endarrow="block"/>
            </v:line>
            <v:line id="Line 1856" o:spid="_x0000_s9719" style="position:absolute;rotation:180;flip:y;visibility:visible" from="1088087,1117214" to="1089527,1117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">
              <v:stroke endarrow="block"/>
            </v:line>
            <v:line id="Line 1857" o:spid="_x0000_s9718" style="position:absolute;rotation:-22.75;flip:x;visibility:visible" from="1088156,1071321" to="1091756,1071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" strokeweight="2.25pt">
              <v:stroke endarrow="block"/>
            </v:line>
            <v:line id="Line 1858" o:spid="_x0000_s9717" style="position:absolute;flip:y;visibility:visible" from="1083237,1070888" to="1088997,107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"/>
            <v:line id="Line 1859" o:spid="_x0000_s9716" style="position:absolute;rotation:-22.75;flip:x;visibility:visible" from="1088156,1094678" to="1091756,1094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" strokeweight="2.25pt">
              <v:stroke endarrow="block"/>
            </v:line>
            <v:line id="Line 1860" o:spid="_x0000_s9715" style="position:absolute;flip:y;visibility:visible" from="1088637,1091641" to="1096197,1094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"/>
          </v:group>
        </w:pict>
      </w:r>
      <w:r w:rsidR="00DA2D46" w:rsidRPr="00E62C67">
        <w:rPr>
          <w:color w:val="000000" w:themeColor="text1"/>
          <w:lang w:val="en-US"/>
        </w:rPr>
        <w:tab/>
      </w:r>
      <w:r w:rsidR="00E62C67">
        <w:rPr>
          <w:lang w:val="en-US"/>
        </w:rPr>
        <w:t>P</w:t>
      </w:r>
      <w:r w:rsidR="00E62C67" w:rsidRPr="00E62C67">
        <w:rPr>
          <w:lang w:val="en-US"/>
        </w:rPr>
        <w:t>lane of ecliptic</w:t>
      </w:r>
    </w:p>
    <w:p w:rsidR="00DA2D46" w:rsidRPr="003A1BF3" w:rsidRDefault="00DA2D46" w:rsidP="00DA2D46">
      <w:pPr>
        <w:tabs>
          <w:tab w:val="left" w:pos="2790"/>
          <w:tab w:val="center" w:pos="4677"/>
        </w:tabs>
        <w:rPr>
          <w:color w:val="000000" w:themeColor="text1"/>
        </w:rPr>
      </w:pPr>
      <w:r w:rsidRPr="00E62C67">
        <w:rPr>
          <w:color w:val="000000" w:themeColor="text1"/>
          <w:lang w:val="en-US"/>
        </w:rPr>
        <w:tab/>
      </w:r>
      <w:r w:rsidRPr="003A1BF3">
        <w:rPr>
          <w:color w:val="000000" w:themeColor="text1"/>
          <w:position w:val="-10"/>
        </w:rPr>
        <w:object w:dxaOrig="600" w:dyaOrig="360">
          <v:shape id="_x0000_i2305" type="#_x0000_t75" style="width:29.25pt;height:21.75pt" o:ole="">
            <v:imagedata r:id="rId1905" o:title=""/>
          </v:shape>
          <o:OLEObject Type="Embed" ProgID="Equation.DSMT4" ShapeID="_x0000_i2305" DrawAspect="Content" ObjectID="_1565018024" r:id="rId1906"/>
        </w:object>
      </w:r>
      <w:r w:rsidRPr="003A1BF3">
        <w:rPr>
          <w:color w:val="000000" w:themeColor="text1"/>
        </w:rPr>
        <w:tab/>
      </w:r>
      <w:r w:rsidRPr="003A1BF3">
        <w:rPr>
          <w:color w:val="000000" w:themeColor="text1"/>
          <w:position w:val="-12"/>
        </w:rPr>
        <w:object w:dxaOrig="560" w:dyaOrig="360">
          <v:shape id="_x0000_i2306" type="#_x0000_t75" style="width:29.25pt;height:21.75pt" o:ole="">
            <v:imagedata r:id="rId1907" o:title=""/>
          </v:shape>
          <o:OLEObject Type="Embed" ProgID="Equation.DSMT4" ShapeID="_x0000_i2306" DrawAspect="Content" ObjectID="_1565018025" r:id="rId1908"/>
        </w:object>
      </w:r>
    </w:p>
    <w:p w:rsidR="00DA2D46" w:rsidRPr="003A1BF3" w:rsidRDefault="00DA2D46" w:rsidP="00DA2D46">
      <w:pPr>
        <w:tabs>
          <w:tab w:val="left" w:pos="5730"/>
        </w:tabs>
        <w:rPr>
          <w:color w:val="000000" w:themeColor="text1"/>
        </w:rPr>
      </w:pPr>
      <w:r w:rsidRPr="003A1BF3">
        <w:rPr>
          <w:color w:val="000000" w:themeColor="text1"/>
        </w:rPr>
        <w:tab/>
      </w:r>
      <w:r w:rsidRPr="003A1BF3">
        <w:rPr>
          <w:color w:val="000000" w:themeColor="text1"/>
          <w:position w:val="-6"/>
        </w:rPr>
        <w:object w:dxaOrig="380" w:dyaOrig="320">
          <v:shape id="_x0000_i2307" type="#_x0000_t75" style="width:21.75pt;height:14.25pt" o:ole="">
            <v:imagedata r:id="rId1909" o:title=""/>
          </v:shape>
          <o:OLEObject Type="Embed" ProgID="Equation.DSMT4" ShapeID="_x0000_i2307" DrawAspect="Content" ObjectID="_1565018026" r:id="rId1910"/>
        </w:object>
      </w:r>
    </w:p>
    <w:p w:rsidR="00DA2D46" w:rsidRPr="003A1BF3" w:rsidRDefault="00DA2D46" w:rsidP="00DA2D46">
      <w:pPr>
        <w:tabs>
          <w:tab w:val="left" w:pos="1680"/>
          <w:tab w:val="left" w:pos="6000"/>
          <w:tab w:val="left" w:pos="6110"/>
        </w:tabs>
        <w:rPr>
          <w:color w:val="000000" w:themeColor="text1"/>
        </w:rPr>
      </w:pPr>
      <w:r w:rsidRPr="003A1BF3">
        <w:rPr>
          <w:color w:val="000000" w:themeColor="text1"/>
        </w:rPr>
        <w:tab/>
      </w:r>
      <w:r w:rsidRPr="003A1BF3">
        <w:rPr>
          <w:color w:val="000000" w:themeColor="text1"/>
          <w:position w:val="-6"/>
        </w:rPr>
        <w:object w:dxaOrig="380" w:dyaOrig="320">
          <v:shape id="_x0000_i2308" type="#_x0000_t75" style="width:21.75pt;height:14.25pt" o:ole="">
            <v:imagedata r:id="rId1911" o:title=""/>
          </v:shape>
          <o:OLEObject Type="Embed" ProgID="Equation.DSMT4" ShapeID="_x0000_i2308" DrawAspect="Content" ObjectID="_1565018027" r:id="rId1912"/>
        </w:object>
      </w:r>
      <w:r w:rsidRPr="003A1BF3">
        <w:rPr>
          <w:color w:val="000000" w:themeColor="text1"/>
        </w:rPr>
        <w:tab/>
      </w:r>
      <w:r w:rsidRPr="003A1BF3">
        <w:rPr>
          <w:color w:val="000000" w:themeColor="text1"/>
        </w:rPr>
        <w:tab/>
      </w:r>
    </w:p>
    <w:p w:rsidR="00DA2D46" w:rsidRPr="003A1BF3" w:rsidRDefault="00DA2D46" w:rsidP="00DA2D46">
      <w:pPr>
        <w:tabs>
          <w:tab w:val="left" w:pos="2760"/>
          <w:tab w:val="left" w:pos="5930"/>
        </w:tabs>
        <w:rPr>
          <w:color w:val="000000" w:themeColor="text1"/>
        </w:rPr>
      </w:pPr>
      <w:r w:rsidRPr="003A1BF3">
        <w:rPr>
          <w:color w:val="000000" w:themeColor="text1"/>
        </w:rPr>
        <w:t xml:space="preserve">                                            </w:t>
      </w:r>
      <w:r w:rsidRPr="003A1BF3">
        <w:rPr>
          <w:color w:val="000000" w:themeColor="text1"/>
          <w:position w:val="-10"/>
        </w:rPr>
        <w:object w:dxaOrig="720" w:dyaOrig="360">
          <v:shape id="_x0000_i2309" type="#_x0000_t75" style="width:36pt;height:21.75pt" o:ole="">
            <v:imagedata r:id="rId1913" o:title=""/>
          </v:shape>
          <o:OLEObject Type="Embed" ProgID="Equation.DSMT4" ShapeID="_x0000_i2309" DrawAspect="Content" ObjectID="_1565018028" r:id="rId1914"/>
        </w:object>
      </w:r>
      <w:r w:rsidRPr="003A1BF3">
        <w:rPr>
          <w:color w:val="000000" w:themeColor="text1"/>
        </w:rPr>
        <w:tab/>
      </w:r>
      <w:r w:rsidR="00E62C67">
        <w:rPr>
          <w:color w:val="000000" w:themeColor="text1"/>
          <w:lang w:val="en-US"/>
        </w:rPr>
        <w:t>G</w:t>
      </w:r>
      <w:r w:rsidR="00E62C67" w:rsidRPr="00E62C67">
        <w:rPr>
          <w:color w:val="000000" w:themeColor="text1"/>
          <w:lang w:val="en-US"/>
        </w:rPr>
        <w:t>alactic plane</w:t>
      </w:r>
    </w:p>
    <w:p w:rsidR="00DA2D46" w:rsidRPr="003A1BF3" w:rsidRDefault="00DA2D46" w:rsidP="00DA2D46">
      <w:pPr>
        <w:tabs>
          <w:tab w:val="left" w:pos="5910"/>
        </w:tabs>
        <w:rPr>
          <w:color w:val="000000" w:themeColor="text1"/>
        </w:rPr>
      </w:pPr>
      <w:r w:rsidRPr="003A1BF3">
        <w:rPr>
          <w:color w:val="000000" w:themeColor="text1"/>
        </w:rPr>
        <w:tab/>
      </w:r>
    </w:p>
    <w:p w:rsidR="00DA2D46" w:rsidRPr="003A1BF3" w:rsidRDefault="00DA2D46" w:rsidP="00DA2D46">
      <w:pPr>
        <w:rPr>
          <w:color w:val="000000" w:themeColor="text1"/>
        </w:rPr>
      </w:pPr>
    </w:p>
    <w:p w:rsidR="00DA2D46" w:rsidRPr="003A1BF3" w:rsidRDefault="00DA2D46" w:rsidP="00DA2D46">
      <w:pPr>
        <w:tabs>
          <w:tab w:val="left" w:pos="2630"/>
          <w:tab w:val="left" w:pos="6480"/>
        </w:tabs>
        <w:rPr>
          <w:color w:val="000000" w:themeColor="text1"/>
        </w:rPr>
      </w:pPr>
      <w:r w:rsidRPr="003A1BF3">
        <w:rPr>
          <w:color w:val="000000" w:themeColor="text1"/>
        </w:rPr>
        <w:tab/>
      </w:r>
      <w:r w:rsidRPr="003A1BF3">
        <w:rPr>
          <w:color w:val="000000" w:themeColor="text1"/>
          <w:position w:val="-12"/>
        </w:rPr>
        <w:object w:dxaOrig="400" w:dyaOrig="360">
          <v:shape id="_x0000_i2310" type="#_x0000_t75" style="width:21.75pt;height:21.75pt" o:ole="">
            <v:imagedata r:id="rId1915" o:title=""/>
          </v:shape>
          <o:OLEObject Type="Embed" ProgID="Equation.DSMT4" ShapeID="_x0000_i2310" DrawAspect="Content" ObjectID="_1565018029" r:id="rId1916"/>
        </w:object>
      </w:r>
      <w:r w:rsidRPr="003A1BF3">
        <w:rPr>
          <w:color w:val="000000" w:themeColor="text1"/>
        </w:rPr>
        <w:tab/>
      </w:r>
      <w:r w:rsidRPr="003A1BF3">
        <w:rPr>
          <w:color w:val="000000" w:themeColor="text1"/>
          <w:position w:val="-12"/>
        </w:rPr>
        <w:object w:dxaOrig="520" w:dyaOrig="360">
          <v:shape id="_x0000_i2311" type="#_x0000_t75" style="width:29.25pt;height:21.75pt" o:ole="">
            <v:imagedata r:id="rId1917" o:title=""/>
          </v:shape>
          <o:OLEObject Type="Embed" ProgID="Equation.DSMT4" ShapeID="_x0000_i2311" DrawAspect="Content" ObjectID="_1565018030" r:id="rId1918"/>
        </w:objec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4120"/>
        </w:tabs>
        <w:rPr>
          <w:color w:val="000000" w:themeColor="text1"/>
          <w:sz w:val="32"/>
          <w:szCs w:val="32"/>
        </w:rPr>
      </w:pPr>
      <w:r w:rsidRPr="003A1BF3">
        <w:rPr>
          <w:color w:val="000000" w:themeColor="text1"/>
        </w:rPr>
        <w:tab/>
      </w:r>
      <w:r w:rsidRPr="003A1BF3">
        <w:rPr>
          <w:rStyle w:val="normalchar"/>
          <w:color w:val="000000" w:themeColor="text1"/>
          <w:sz w:val="32"/>
          <w:szCs w:val="32"/>
          <w:lang w:val="en-US"/>
        </w:rPr>
        <w:t>Fig</w:t>
      </w:r>
      <w:r w:rsidRPr="003A1BF3">
        <w:rPr>
          <w:color w:val="000000" w:themeColor="text1"/>
          <w:sz w:val="32"/>
          <w:szCs w:val="32"/>
        </w:rPr>
        <w:t>. 4.2.21</w:t>
      </w:r>
    </w:p>
    <w:p w:rsidR="00DA2D46" w:rsidRPr="003A1BF3" w:rsidRDefault="00DA2D46" w:rsidP="00DA2D46">
      <w:pPr>
        <w:rPr>
          <w:color w:val="000000" w:themeColor="text1"/>
        </w:rPr>
      </w:pPr>
    </w:p>
    <w:p w:rsidR="00DA2D46" w:rsidRPr="003A1BF3" w:rsidRDefault="00DA2D46" w:rsidP="00DA2D46">
      <w:pPr>
        <w:jc w:val="center"/>
        <w:rPr>
          <w:color w:val="000000" w:themeColor="text1"/>
        </w:rPr>
      </w:pPr>
      <w:r w:rsidRPr="003A1BF3">
        <w:rPr>
          <w:color w:val="000000" w:themeColor="text1"/>
          <w:position w:val="-12"/>
        </w:rPr>
        <w:object w:dxaOrig="560" w:dyaOrig="360">
          <v:shape id="_x0000_i2312" type="#_x0000_t75" style="width:29.25pt;height:21.75pt" o:ole="">
            <v:imagedata r:id="rId1919" o:title=""/>
          </v:shape>
          <o:OLEObject Type="Embed" ProgID="Equation.DSMT4" ShapeID="_x0000_i2312" DrawAspect="Content" ObjectID="_1565018031" r:id="rId1920"/>
        </w:object>
      </w:r>
    </w:p>
    <w:p w:rsidR="00DA2D46" w:rsidRPr="003A1BF3" w:rsidRDefault="00DA2D46" w:rsidP="00DA2D46">
      <w:pPr>
        <w:rPr>
          <w:color w:val="000000" w:themeColor="text1"/>
        </w:rPr>
      </w:pPr>
    </w:p>
    <w:p w:rsidR="00DA2D46" w:rsidRPr="003A1BF3" w:rsidRDefault="00DA2D46" w:rsidP="00DA2D46">
      <w:pPr>
        <w:tabs>
          <w:tab w:val="left" w:pos="5220"/>
          <w:tab w:val="left" w:pos="6090"/>
        </w:tabs>
        <w:rPr>
          <w:color w:val="000000" w:themeColor="text1"/>
        </w:rPr>
      </w:pPr>
      <w:r w:rsidRPr="003A1BF3">
        <w:rPr>
          <w:color w:val="000000" w:themeColor="text1"/>
        </w:rPr>
        <w:t xml:space="preserve">                                                                                   </w:t>
      </w:r>
      <w:r w:rsidRPr="003A1BF3">
        <w:rPr>
          <w:color w:val="000000" w:themeColor="text1"/>
          <w:position w:val="-12"/>
        </w:rPr>
        <w:object w:dxaOrig="400" w:dyaOrig="360">
          <v:shape id="_x0000_i2313" type="#_x0000_t75" style="width:21.75pt;height:21.75pt" o:ole="">
            <v:imagedata r:id="rId1921" o:title=""/>
          </v:shape>
          <o:OLEObject Type="Embed" ProgID="Equation.DSMT4" ShapeID="_x0000_i2313" DrawAspect="Content" ObjectID="_1565018032" r:id="rId1922"/>
        </w:object>
      </w:r>
      <w:r w:rsidRPr="003A1BF3">
        <w:rPr>
          <w:color w:val="000000" w:themeColor="text1"/>
        </w:rPr>
        <w:tab/>
      </w:r>
    </w:p>
    <w:p w:rsidR="00DA2D46" w:rsidRPr="003A1BF3" w:rsidRDefault="00DA2D46" w:rsidP="00DA2D46">
      <w:pPr>
        <w:tabs>
          <w:tab w:val="left" w:pos="2130"/>
          <w:tab w:val="left" w:pos="6090"/>
        </w:tabs>
        <w:rPr>
          <w:color w:val="000000" w:themeColor="text1"/>
        </w:rPr>
      </w:pPr>
      <w:r w:rsidRPr="003A1BF3">
        <w:rPr>
          <w:color w:val="000000" w:themeColor="text1"/>
        </w:rPr>
        <w:tab/>
      </w:r>
      <w:r w:rsidRPr="003A1BF3">
        <w:rPr>
          <w:color w:val="000000" w:themeColor="text1"/>
          <w:position w:val="-10"/>
        </w:rPr>
        <w:object w:dxaOrig="700" w:dyaOrig="360">
          <v:shape id="_x0000_i2314" type="#_x0000_t75" style="width:36pt;height:21.75pt" o:ole="">
            <v:imagedata r:id="rId1923" o:title=""/>
          </v:shape>
          <o:OLEObject Type="Embed" ProgID="Equation.DSMT4" ShapeID="_x0000_i2314" DrawAspect="Content" ObjectID="_1565018033" r:id="rId1924"/>
        </w:object>
      </w:r>
      <w:r w:rsidRPr="003A1BF3">
        <w:rPr>
          <w:color w:val="000000" w:themeColor="text1"/>
        </w:rPr>
        <w:t xml:space="preserve">                                                     </w:t>
      </w:r>
    </w:p>
    <w:p w:rsidR="00DA2D46" w:rsidRPr="003A1BF3" w:rsidRDefault="00DA2D46" w:rsidP="00DA2D46">
      <w:pPr>
        <w:tabs>
          <w:tab w:val="left" w:pos="2290"/>
        </w:tabs>
        <w:rPr>
          <w:color w:val="000000" w:themeColor="text1"/>
        </w:rPr>
      </w:pPr>
      <w:r w:rsidRPr="003A1BF3">
        <w:rPr>
          <w:color w:val="000000" w:themeColor="text1"/>
        </w:rPr>
        <w:t xml:space="preserve">                                   </w:t>
      </w:r>
    </w:p>
    <w:p w:rsidR="00DA2D46" w:rsidRPr="003A1BF3" w:rsidRDefault="00DA2D46" w:rsidP="00DA2D46">
      <w:pPr>
        <w:tabs>
          <w:tab w:val="left" w:pos="2290"/>
        </w:tabs>
        <w:rPr>
          <w:color w:val="000000" w:themeColor="text1"/>
        </w:rPr>
      </w:pPr>
    </w:p>
    <w:p w:rsidR="00DA2D46" w:rsidRPr="003A1BF3" w:rsidRDefault="00DA2D46" w:rsidP="00DA2D46">
      <w:pPr>
        <w:tabs>
          <w:tab w:val="left" w:pos="6420"/>
        </w:tabs>
        <w:rPr>
          <w:color w:val="000000" w:themeColor="text1"/>
        </w:rPr>
      </w:pPr>
      <w:r w:rsidRPr="003A1BF3">
        <w:rPr>
          <w:color w:val="000000" w:themeColor="text1"/>
        </w:rPr>
        <w:tab/>
      </w:r>
      <w:r w:rsidRPr="003A1BF3">
        <w:rPr>
          <w:color w:val="000000" w:themeColor="text1"/>
          <w:position w:val="-12"/>
        </w:rPr>
        <w:object w:dxaOrig="520" w:dyaOrig="360">
          <v:shape id="_x0000_i2315" type="#_x0000_t75" style="width:29.25pt;height:21.75pt" o:ole="">
            <v:imagedata r:id="rId1925" o:title=""/>
          </v:shape>
          <o:OLEObject Type="Embed" ProgID="Equation.DSMT4" ShapeID="_x0000_i2315" DrawAspect="Content" ObjectID="_1565018034" r:id="rId1926"/>
        </w:object>
      </w:r>
    </w:p>
    <w:p w:rsidR="00DA2D46" w:rsidRPr="003A1BF3" w:rsidRDefault="00DA2D46" w:rsidP="00DA2D46">
      <w:pPr>
        <w:tabs>
          <w:tab w:val="left" w:pos="2530"/>
        </w:tabs>
        <w:rPr>
          <w:color w:val="000000" w:themeColor="text1"/>
        </w:rPr>
      </w:pPr>
      <w:r w:rsidRPr="003A1BF3">
        <w:rPr>
          <w:color w:val="000000" w:themeColor="text1"/>
        </w:rPr>
        <w:t xml:space="preserve">                                        </w:t>
      </w:r>
    </w:p>
    <w:p w:rsidR="00DA2D46" w:rsidRPr="003A1BF3" w:rsidRDefault="00DA2D46" w:rsidP="00DA2D46">
      <w:pPr>
        <w:tabs>
          <w:tab w:val="left" w:pos="2380"/>
          <w:tab w:val="left" w:pos="3120"/>
        </w:tabs>
        <w:rPr>
          <w:color w:val="000000" w:themeColor="text1"/>
        </w:rPr>
      </w:pPr>
      <w:r w:rsidRPr="003A1BF3">
        <w:rPr>
          <w:color w:val="000000" w:themeColor="text1"/>
        </w:rPr>
        <w:tab/>
      </w:r>
      <w:r w:rsidRPr="003A1BF3">
        <w:rPr>
          <w:color w:val="000000" w:themeColor="text1"/>
          <w:position w:val="-12"/>
        </w:rPr>
        <w:object w:dxaOrig="460" w:dyaOrig="360">
          <v:shape id="_x0000_i2316" type="#_x0000_t75" style="width:21.75pt;height:21.75pt" o:ole="">
            <v:imagedata r:id="rId1927" o:title=""/>
          </v:shape>
          <o:OLEObject Type="Embed" ProgID="Equation.DSMT4" ShapeID="_x0000_i2316" DrawAspect="Content" ObjectID="_1565018035" r:id="rId1928"/>
        </w:object>
      </w:r>
      <w:r w:rsidRPr="003A1BF3">
        <w:rPr>
          <w:color w:val="000000" w:themeColor="text1"/>
        </w:rPr>
        <w:t xml:space="preserve">  </w:t>
      </w:r>
      <w:r w:rsidRPr="003A1BF3">
        <w:rPr>
          <w:color w:val="000000" w:themeColor="text1"/>
          <w:position w:val="-12"/>
        </w:rPr>
        <w:object w:dxaOrig="380" w:dyaOrig="360">
          <v:shape id="_x0000_i2317" type="#_x0000_t75" style="width:21.75pt;height:21.75pt" o:ole="">
            <v:imagedata r:id="rId1929" o:title=""/>
          </v:shape>
          <o:OLEObject Type="Embed" ProgID="Equation.DSMT4" ShapeID="_x0000_i2317" DrawAspect="Content" ObjectID="_1565018036" r:id="rId1930"/>
        </w:object>
      </w:r>
    </w:p>
    <w:p w:rsidR="00DA2D46" w:rsidRPr="003A1BF3" w:rsidRDefault="00DA2D46" w:rsidP="00DA2D46">
      <w:pPr>
        <w:rPr>
          <w:color w:val="000000" w:themeColor="text1"/>
        </w:rPr>
      </w:pPr>
    </w:p>
    <w:p w:rsidR="00DA2D46" w:rsidRPr="003A1BF3" w:rsidRDefault="00DA2D46" w:rsidP="00DA2D46">
      <w:pPr>
        <w:tabs>
          <w:tab w:val="left" w:pos="4120"/>
        </w:tabs>
        <w:rPr>
          <w:color w:val="000000" w:themeColor="text1"/>
          <w:sz w:val="32"/>
          <w:szCs w:val="32"/>
        </w:rPr>
      </w:pPr>
      <w:r w:rsidRPr="003A1BF3">
        <w:rPr>
          <w:color w:val="000000" w:themeColor="text1"/>
        </w:rPr>
        <w:tab/>
      </w:r>
      <w:r w:rsidRPr="003A1BF3">
        <w:rPr>
          <w:rStyle w:val="normalchar"/>
          <w:color w:val="000000" w:themeColor="text1"/>
          <w:sz w:val="32"/>
          <w:szCs w:val="32"/>
          <w:lang w:val="en-US"/>
        </w:rPr>
        <w:t>Fig</w:t>
      </w:r>
      <w:r w:rsidRPr="003A1BF3">
        <w:rPr>
          <w:color w:val="000000" w:themeColor="text1"/>
          <w:sz w:val="32"/>
          <w:szCs w:val="32"/>
        </w:rPr>
        <w:t>. 4.2.22</w:t>
      </w:r>
    </w:p>
    <w:p w:rsidR="00DA2D46" w:rsidRPr="003A1BF3" w:rsidRDefault="00DA2D46" w:rsidP="00DA2D46">
      <w:pPr>
        <w:tabs>
          <w:tab w:val="left" w:pos="4170"/>
        </w:tabs>
        <w:rPr>
          <w:color w:val="000000" w:themeColor="text1"/>
        </w:rPr>
      </w:pPr>
    </w:p>
    <w:p w:rsidR="00DA2D46" w:rsidRPr="003A1BF3" w:rsidRDefault="00DA2D46" w:rsidP="00DA2D46">
      <w:pPr>
        <w:tabs>
          <w:tab w:val="left" w:pos="4170"/>
        </w:tabs>
        <w:rPr>
          <w:color w:val="000000" w:themeColor="text1"/>
        </w:rPr>
      </w:pPr>
    </w:p>
    <w:p w:rsidR="00DA2D46" w:rsidRPr="003A1BF3" w:rsidRDefault="00DA2D46" w:rsidP="00DA2D46">
      <w:pPr>
        <w:jc w:val="center"/>
        <w:rPr>
          <w:color w:val="000000" w:themeColor="text1"/>
        </w:rPr>
      </w:pPr>
      <w:r w:rsidRPr="003A1BF3">
        <w:rPr>
          <w:color w:val="000000" w:themeColor="text1"/>
        </w:rPr>
        <w:t xml:space="preserve">     </w:t>
      </w:r>
      <w:r w:rsidRPr="003A1BF3">
        <w:rPr>
          <w:color w:val="000000" w:themeColor="text1"/>
          <w:position w:val="-12"/>
        </w:rPr>
        <w:object w:dxaOrig="560" w:dyaOrig="360">
          <v:shape id="_x0000_i2318" type="#_x0000_t75" style="width:29.25pt;height:21.75pt" o:ole="">
            <v:imagedata r:id="rId1931" o:title=""/>
          </v:shape>
          <o:OLEObject Type="Embed" ProgID="Equation.DSMT4" ShapeID="_x0000_i2318" DrawAspect="Content" ObjectID="_1565018037" r:id="rId1932"/>
        </w:object>
      </w:r>
    </w:p>
    <w:p w:rsidR="00DA2D46" w:rsidRPr="003A1BF3" w:rsidRDefault="00DA2D46" w:rsidP="00DA2D46">
      <w:pPr>
        <w:tabs>
          <w:tab w:val="left" w:pos="2990"/>
          <w:tab w:val="center" w:pos="4677"/>
        </w:tabs>
        <w:rPr>
          <w:color w:val="000000" w:themeColor="text1"/>
        </w:rPr>
      </w:pPr>
      <w:r w:rsidRPr="003A1BF3">
        <w:rPr>
          <w:color w:val="000000" w:themeColor="text1"/>
        </w:rPr>
        <w:tab/>
      </w:r>
      <w:r w:rsidRPr="003A1BF3">
        <w:rPr>
          <w:color w:val="000000" w:themeColor="text1"/>
        </w:rPr>
        <w:tab/>
        <w:t xml:space="preserve">              </w:t>
      </w:r>
    </w:p>
    <w:p w:rsidR="00DA2D46" w:rsidRPr="003A1BF3" w:rsidRDefault="00DA2D46" w:rsidP="00DA2D46">
      <w:pPr>
        <w:tabs>
          <w:tab w:val="left" w:pos="2990"/>
          <w:tab w:val="center" w:pos="4677"/>
        </w:tabs>
        <w:rPr>
          <w:color w:val="000000" w:themeColor="text1"/>
        </w:rPr>
      </w:pPr>
      <w:r w:rsidRPr="003A1BF3">
        <w:rPr>
          <w:color w:val="000000" w:themeColor="text1"/>
        </w:rPr>
        <w:tab/>
        <w:t xml:space="preserve">  </w:t>
      </w:r>
      <w:r w:rsidRPr="003A1BF3">
        <w:rPr>
          <w:color w:val="000000" w:themeColor="text1"/>
          <w:position w:val="-6"/>
        </w:rPr>
        <w:object w:dxaOrig="400" w:dyaOrig="320">
          <v:shape id="_x0000_i2319" type="#_x0000_t75" style="width:21.75pt;height:14.25pt" o:ole="">
            <v:imagedata r:id="rId1933" o:title=""/>
          </v:shape>
          <o:OLEObject Type="Embed" ProgID="Equation.DSMT4" ShapeID="_x0000_i2319" DrawAspect="Content" ObjectID="_1565018038" r:id="rId1934"/>
        </w:object>
      </w:r>
      <w:r w:rsidRPr="003A1BF3">
        <w:rPr>
          <w:color w:val="000000" w:themeColor="text1"/>
        </w:rPr>
        <w:tab/>
        <w:t xml:space="preserve">                   </w:t>
      </w:r>
      <w:r w:rsidRPr="003A1BF3">
        <w:rPr>
          <w:color w:val="000000" w:themeColor="text1"/>
          <w:position w:val="-12"/>
        </w:rPr>
        <w:object w:dxaOrig="400" w:dyaOrig="360">
          <v:shape id="_x0000_i2320" type="#_x0000_t75" style="width:21.75pt;height:21.75pt" o:ole="">
            <v:imagedata r:id="rId1935" o:title=""/>
          </v:shape>
          <o:OLEObject Type="Embed" ProgID="Equation.DSMT4" ShapeID="_x0000_i2320" DrawAspect="Content" ObjectID="_1565018039" r:id="rId1936"/>
        </w:object>
      </w:r>
    </w:p>
    <w:p w:rsidR="00DA2D46" w:rsidRPr="003A1BF3" w:rsidRDefault="00DA2D46" w:rsidP="00DA2D46">
      <w:pPr>
        <w:tabs>
          <w:tab w:val="left" w:pos="3310"/>
        </w:tabs>
        <w:rPr>
          <w:color w:val="000000" w:themeColor="text1"/>
        </w:rPr>
      </w:pPr>
      <w:r w:rsidRPr="003A1BF3">
        <w:rPr>
          <w:color w:val="000000" w:themeColor="text1"/>
        </w:rPr>
        <w:tab/>
      </w:r>
    </w:p>
    <w:p w:rsidR="00DA2D46" w:rsidRPr="003A1BF3" w:rsidRDefault="00DA2D46" w:rsidP="00DA2D46">
      <w:pPr>
        <w:tabs>
          <w:tab w:val="left" w:pos="5220"/>
        </w:tabs>
        <w:rPr>
          <w:color w:val="000000" w:themeColor="text1"/>
        </w:rPr>
      </w:pPr>
      <w:r w:rsidRPr="003A1BF3">
        <w:rPr>
          <w:color w:val="000000" w:themeColor="text1"/>
        </w:rPr>
        <w:tab/>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2410"/>
        </w:tabs>
        <w:rPr>
          <w:color w:val="000000" w:themeColor="text1"/>
        </w:rPr>
      </w:pPr>
      <w:r w:rsidRPr="003A1BF3">
        <w:rPr>
          <w:color w:val="000000" w:themeColor="text1"/>
        </w:rPr>
        <w:t xml:space="preserve">                                     </w:t>
      </w:r>
      <w:r w:rsidRPr="003A1BF3">
        <w:rPr>
          <w:color w:val="000000" w:themeColor="text1"/>
          <w:position w:val="-12"/>
        </w:rPr>
        <w:object w:dxaOrig="460" w:dyaOrig="360">
          <v:shape id="_x0000_i2321" type="#_x0000_t75" style="width:21.75pt;height:21.75pt" o:ole="">
            <v:imagedata r:id="rId1937" o:title=""/>
          </v:shape>
          <o:OLEObject Type="Embed" ProgID="Equation.DSMT4" ShapeID="_x0000_i2321" DrawAspect="Content" ObjectID="_1565018040" r:id="rId1938"/>
        </w:object>
      </w:r>
    </w:p>
    <w:p w:rsidR="00DA2D46" w:rsidRPr="003A1BF3" w:rsidRDefault="00DA2D46" w:rsidP="00DA2D46">
      <w:pPr>
        <w:tabs>
          <w:tab w:val="left" w:pos="2380"/>
          <w:tab w:val="left" w:pos="7100"/>
        </w:tabs>
        <w:rPr>
          <w:color w:val="000000" w:themeColor="text1"/>
        </w:rPr>
      </w:pPr>
      <w:r w:rsidRPr="003A1BF3">
        <w:rPr>
          <w:color w:val="000000" w:themeColor="text1"/>
        </w:rPr>
        <w:tab/>
      </w:r>
      <w:r w:rsidRPr="003A1BF3">
        <w:rPr>
          <w:color w:val="000000" w:themeColor="text1"/>
        </w:rPr>
        <w:tab/>
      </w:r>
      <w:r w:rsidRPr="003A1BF3">
        <w:rPr>
          <w:color w:val="000000" w:themeColor="text1"/>
          <w:position w:val="-12"/>
        </w:rPr>
        <w:object w:dxaOrig="520" w:dyaOrig="360">
          <v:shape id="_x0000_i2322" type="#_x0000_t75" style="width:29.25pt;height:21.75pt" o:ole="">
            <v:imagedata r:id="rId1939" o:title=""/>
          </v:shape>
          <o:OLEObject Type="Embed" ProgID="Equation.DSMT4" ShapeID="_x0000_i2322" DrawAspect="Content" ObjectID="_1565018041" r:id="rId1940"/>
        </w:object>
      </w:r>
    </w:p>
    <w:p w:rsidR="00DA2D46" w:rsidRPr="00E62C67" w:rsidRDefault="00DA2D46" w:rsidP="00DA2D46">
      <w:pPr>
        <w:tabs>
          <w:tab w:val="left" w:pos="2780"/>
          <w:tab w:val="left" w:pos="7240"/>
        </w:tabs>
        <w:rPr>
          <w:color w:val="000000" w:themeColor="text1"/>
          <w:lang w:val="en-US"/>
        </w:rPr>
      </w:pPr>
      <w:r w:rsidRPr="003A1BF3">
        <w:rPr>
          <w:color w:val="000000" w:themeColor="text1"/>
        </w:rPr>
        <w:tab/>
      </w:r>
      <w:r w:rsidRPr="00E62C67">
        <w:rPr>
          <w:color w:val="000000" w:themeColor="text1"/>
          <w:lang w:val="en-US"/>
        </w:rPr>
        <w:t xml:space="preserve"> </w:t>
      </w:r>
      <w:r w:rsidRPr="003A1BF3">
        <w:rPr>
          <w:color w:val="000000" w:themeColor="text1"/>
          <w:position w:val="-12"/>
        </w:rPr>
        <w:object w:dxaOrig="380" w:dyaOrig="360">
          <v:shape id="_x0000_i2323" type="#_x0000_t75" style="width:21.75pt;height:21.75pt" o:ole="">
            <v:imagedata r:id="rId1941" o:title=""/>
          </v:shape>
          <o:OLEObject Type="Embed" ProgID="Equation.DSMT4" ShapeID="_x0000_i2323" DrawAspect="Content" ObjectID="_1565018042" r:id="rId1942"/>
        </w:object>
      </w:r>
      <w:r w:rsidRPr="00E62C67">
        <w:rPr>
          <w:color w:val="000000" w:themeColor="text1"/>
          <w:lang w:val="en-US"/>
        </w:rPr>
        <w:tab/>
      </w:r>
    </w:p>
    <w:p w:rsidR="00DA2D46" w:rsidRPr="00E62C67" w:rsidRDefault="00DA2D46" w:rsidP="00DA2D46">
      <w:pPr>
        <w:tabs>
          <w:tab w:val="left" w:pos="3640"/>
        </w:tabs>
        <w:rPr>
          <w:color w:val="000000" w:themeColor="text1"/>
          <w:lang w:val="en-US"/>
        </w:rPr>
      </w:pPr>
      <w:r w:rsidRPr="00E62C67">
        <w:rPr>
          <w:color w:val="000000" w:themeColor="text1"/>
          <w:lang w:val="en-US"/>
        </w:rPr>
        <w:t xml:space="preserve">                                                 </w:t>
      </w:r>
      <w:r w:rsidRPr="00E62C67">
        <w:rPr>
          <w:color w:val="000000" w:themeColor="text1"/>
          <w:lang w:val="en-US"/>
        </w:rPr>
        <w:tab/>
      </w:r>
    </w:p>
    <w:p w:rsidR="00DA2D46" w:rsidRPr="00E62C67" w:rsidRDefault="00DA2D46" w:rsidP="00DA2D46">
      <w:pPr>
        <w:rPr>
          <w:color w:val="000000" w:themeColor="text1"/>
          <w:lang w:val="en-US"/>
        </w:rPr>
      </w:pPr>
    </w:p>
    <w:p w:rsidR="00DA2D46" w:rsidRPr="00E62C67" w:rsidRDefault="00DA2D46" w:rsidP="00DA2D46">
      <w:pPr>
        <w:tabs>
          <w:tab w:val="left" w:pos="5460"/>
        </w:tabs>
        <w:rPr>
          <w:color w:val="000000" w:themeColor="text1"/>
          <w:lang w:val="en-US"/>
        </w:rPr>
      </w:pPr>
      <w:r w:rsidRPr="00E62C67">
        <w:rPr>
          <w:color w:val="000000" w:themeColor="text1"/>
          <w:lang w:val="en-US"/>
        </w:rPr>
        <w:tab/>
      </w:r>
    </w:p>
    <w:p w:rsidR="00DA2D46" w:rsidRPr="00E62C67" w:rsidRDefault="00DA2D46" w:rsidP="00DA2D46">
      <w:pPr>
        <w:rPr>
          <w:color w:val="000000" w:themeColor="text1"/>
          <w:lang w:val="en-US"/>
        </w:rPr>
      </w:pPr>
    </w:p>
    <w:p w:rsidR="00DA2D46" w:rsidRPr="00E62C67" w:rsidRDefault="00DA2D46" w:rsidP="003C1761">
      <w:pPr>
        <w:tabs>
          <w:tab w:val="left" w:pos="4120"/>
        </w:tabs>
        <w:jc w:val="center"/>
        <w:rPr>
          <w:color w:val="000000" w:themeColor="text1"/>
          <w:sz w:val="32"/>
          <w:szCs w:val="32"/>
          <w:lang w:val="en-US"/>
        </w:rPr>
      </w:pPr>
      <w:r w:rsidRPr="003A1BF3">
        <w:rPr>
          <w:rStyle w:val="normalchar"/>
          <w:color w:val="000000" w:themeColor="text1"/>
          <w:sz w:val="32"/>
          <w:szCs w:val="32"/>
          <w:lang w:val="en-US"/>
        </w:rPr>
        <w:t>Fig</w:t>
      </w:r>
      <w:r w:rsidRPr="00E62C67">
        <w:rPr>
          <w:color w:val="000000" w:themeColor="text1"/>
          <w:sz w:val="32"/>
          <w:szCs w:val="32"/>
          <w:lang w:val="en-US"/>
        </w:rPr>
        <w:t>. 4.2.23</w:t>
      </w:r>
    </w:p>
    <w:p w:rsidR="00DA2D46" w:rsidRPr="00E62C67" w:rsidRDefault="00DA2D46" w:rsidP="00DA2D46">
      <w:pPr>
        <w:jc w:val="center"/>
        <w:rPr>
          <w:color w:val="000000" w:themeColor="text1"/>
          <w:lang w:val="en-US"/>
        </w:rPr>
      </w:pPr>
      <w:r w:rsidRPr="00E62C67">
        <w:rPr>
          <w:color w:val="000000" w:themeColor="text1"/>
          <w:lang w:val="en-US"/>
        </w:rPr>
        <w:lastRenderedPageBreak/>
        <w:t xml:space="preserve">  </w:t>
      </w:r>
    </w:p>
    <w:p w:rsidR="00DA2D46" w:rsidRPr="003A1BF3" w:rsidRDefault="00DA2D46" w:rsidP="00DA2D46">
      <w:pPr>
        <w:jc w:val="center"/>
        <w:rPr>
          <w:b/>
          <w:color w:val="000000" w:themeColor="text1"/>
          <w:sz w:val="32"/>
          <w:szCs w:val="32"/>
          <w:lang w:val="en-US"/>
        </w:rPr>
      </w:pPr>
      <w:r w:rsidRPr="00E62C67">
        <w:rPr>
          <w:color w:val="000000" w:themeColor="text1"/>
          <w:lang w:val="en-US"/>
        </w:rPr>
        <w:t xml:space="preserve"> </w:t>
      </w:r>
      <w:r w:rsidR="00540C2D" w:rsidRPr="003A1BF3">
        <w:rPr>
          <w:b/>
          <w:color w:val="000000" w:themeColor="text1"/>
          <w:sz w:val="32"/>
          <w:szCs w:val="32"/>
          <w:lang w:val="en-US"/>
        </w:rPr>
        <w:t>URANUS</w:t>
      </w:r>
    </w:p>
    <w:p w:rsidR="00DA2D46" w:rsidRPr="00E62C67" w:rsidRDefault="00DA2D46" w:rsidP="00DA2D46">
      <w:pPr>
        <w:rPr>
          <w:color w:val="000000" w:themeColor="text1"/>
          <w:lang w:val="en-US"/>
        </w:rPr>
      </w:pPr>
    </w:p>
    <w:p w:rsidR="00DA2D46" w:rsidRPr="00E62C67" w:rsidRDefault="00DA2D46" w:rsidP="00DA2D46">
      <w:pPr>
        <w:rPr>
          <w:color w:val="000000" w:themeColor="text1"/>
          <w:lang w:val="en-US"/>
        </w:rPr>
      </w:pPr>
    </w:p>
    <w:p w:rsidR="00DA2D46" w:rsidRPr="00E62C67" w:rsidRDefault="00DA2D46" w:rsidP="00DA2D46">
      <w:pPr>
        <w:rPr>
          <w:color w:val="000000" w:themeColor="text1"/>
          <w:lang w:val="en-US"/>
        </w:rPr>
      </w:pPr>
    </w:p>
    <w:p w:rsidR="00DA2D46" w:rsidRPr="00E62C67" w:rsidRDefault="00DA2D46" w:rsidP="00DA2D46">
      <w:pPr>
        <w:rPr>
          <w:color w:val="000000" w:themeColor="text1"/>
          <w:lang w:val="en-US"/>
        </w:rPr>
      </w:pPr>
    </w:p>
    <w:p w:rsidR="00DA2D46" w:rsidRPr="00E62C67" w:rsidRDefault="00DA6A29" w:rsidP="00DA2D46">
      <w:pPr>
        <w:tabs>
          <w:tab w:val="left" w:pos="5610"/>
        </w:tabs>
        <w:rPr>
          <w:color w:val="000000" w:themeColor="text1"/>
          <w:lang w:val="en-US"/>
        </w:rPr>
      </w:pPr>
      <w:r>
        <w:rPr>
          <w:noProof/>
          <w:color w:val="000000" w:themeColor="text1"/>
        </w:rPr>
        <w:pict>
          <v:group id="Группа 3394" o:spid="_x0000_s9621" style="position:absolute;margin-left:109pt;margin-top:4.8pt;width:261.8pt;height:547.1pt;z-index:251571712" coordorigin="1077597,1066441" coordsize="33248,69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">
            <v:shape id="Arc 1862" o:spid="_x0000_s9694" style="position:absolute;left:1082954;top:1072151;width:10587;height:4232;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" adj="0,,0" path="m,8533nfc,8475,,8417,,8359,,5488,572,2646,1682,-1em,8533nsc,8475,,8417,,8359,,5488,572,2646,1682,-1l21600,8359,,8533xe" filled="f">
              <v:stroke joinstyle="round"/>
              <v:formulas/>
              <v:path arrowok="t" o:extrusionok="f" o:connecttype="custom" o:connectlocs="49,423250;82488,0;1058666,414619" o:connectangles="0,0,0"/>
            </v:shape>
            <v:line id="Line 1863" o:spid="_x0000_s9693" style="position:absolute;rotation:-10;flip:x;visibility:visible" from="1083920,1070825" to="1084407,107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">
              <v:stroke endarrow="block"/>
            </v:line>
            <v:line id="Line 1864" o:spid="_x0000_s9692" style="position:absolute;flip:y;visibility:visible" from="1082996,1076328" to="1082996,1077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">
              <v:stroke endarrow="block"/>
            </v:line>
            <v:shape id="Arc 1865" o:spid="_x0000_s9691" style="position:absolute;left:1093711;top:1068150;width:9144;height:8216;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" adj="0,,0" path="m9479,nfc16896,3622,21600,11155,21600,19409em9479,nsc16896,3622,21600,11155,21600,19409l,19409,9479,xe" filled="f">
              <v:stroke joinstyle="round"/>
              <v:formulas/>
              <v:path arrowok="t" o:extrusionok="f" o:connecttype="custom" o:connectlocs="401333,0;914430,821668;0,821668" o:connectangles="0,0,0"/>
            </v:shape>
            <v:line id="Line 1866" o:spid="_x0000_s9690" style="position:absolute;flip:y;visibility:visible" from="1102859,1076392" to="1102859,1077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">
              <v:stroke endarrow="block"/>
            </v:line>
            <v:line id="Line 1867" o:spid="_x0000_s9689" style="position:absolute;visibility:visible" from="1096845,1067688" to="1098285,1068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">
              <v:stroke endarrow="block"/>
            </v:line>
            <v:line id="Line 1868" o:spid="_x0000_s9688" style="position:absolute;rotation:-90;flip:y;visibility:visible" from="1086532,1076003" to="1100932,1076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">
              <v:stroke dashstyle="longDashDotDot"/>
            </v:line>
            <v:line id="Line 1869" o:spid="_x0000_s9687" style="position:absolute;flip:y;visibility:visible" from="1077597,1076392" to="1106398,1076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">
              <v:stroke dashstyle="longDashDotDot"/>
            </v:line>
            <v:line id="Line 1870" o:spid="_x0000_s9686" style="position:absolute;rotation:-22.75;flip:y;visibility:visible" from="1078816,1074721" to="1100417,1074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"/>
            <v:line id="Line 1871" o:spid="_x0000_s9685" style="position:absolute;rotation:60;flip:y;visibility:visible" from="1085185,1075441" to="1103185,1075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">
              <v:stroke dashstyle="longDashDot"/>
            </v:line>
            <v:line id="Line 1872" o:spid="_x0000_s9684" style="position:absolute;rotation:-30;flip:y;visibility:visible" from="1078781,1073829" to="1100382,1073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">
              <v:stroke dashstyle="longDashDot"/>
            </v:line>
            <v:group id="Group 1873" o:spid="_x0000_s9680" style="position:absolute;left:1099337;top:1078681;width:6607;height:2626"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">
              <v:line id="Line 1874" o:spid="_x0000_s9683"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">
                <v:stroke endarrow="block"/>
              </v:line>
              <v:line id="Line 1875" o:spid="_x0000_s9682"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">
                <v:stroke endarrow="block"/>
              </v:line>
              <v:line id="Line 1876" o:spid="_x0000_s9681"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">
                <v:stroke endarrow="block"/>
              </v:line>
            </v:group>
            <v:oval id="Oval 1877" o:spid="_x0000_s9679" style="position:absolute;left:1091000;top:1073681;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" filled="f" strokeweight="1pt" insetpen="t">
              <v:textbox inset="2.88pt,2.88pt,2.88pt,2.88pt"/>
            </v:oval>
            <v:shape id="Arc 1878" o:spid="_x0000_s9678" style="position:absolute;left:1079330;top:1069187;width:14401;height:7294;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" adj="0,,0" path="m,10939nfc,10896,,10853,,10810,,7014,1000,3286,2899,em,10939nsc,10896,,10853,,10810,,7014,1000,3286,2899,l21600,10810,,10939xe" filled="f">
              <v:stroke joinstyle="round"/>
              <v:formulas/>
              <v:path arrowok="t" o:extrusionok="f" o:connecttype="custom" o:connectlocs="0,729352;193273,0;1440048,720685" o:connectangles="0,0,0"/>
            </v:shape>
            <v:line id="Line 1879" o:spid="_x0000_s9677" style="position:absolute;flip:y;visibility:visible" from="1079310,1076413" to="1079310,1077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">
              <v:stroke endarrow="block"/>
            </v:line>
            <v:line id="Line 1880" o:spid="_x0000_s9676" style="position:absolute;flip:x;visibility:visible" from="1081237,1068175" to="1081957,1069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">
              <v:stroke endarrow="block"/>
            </v:line>
            <v:shape id="Arc 1881" o:spid="_x0000_s9675" style="position:absolute;left:1082021;top:1069792;width:11725;height:6598;visibility:visible" coordsize="19871,1118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" adj="0,,0" path="m,2715nfc399,1778,864,871,1391,em,2715nsc399,1778,864,871,1391,l19871,11183,,2715xe" filled="f">
              <v:stroke joinstyle="round"/>
              <v:formulas/>
              <v:path arrowok="t" o:extrusionok="f" o:connecttype="custom" o:connectlocs="0,160189;82072,0;1172428,659813" o:connectangles="0,0,0"/>
            </v:shape>
            <v:line id="Line 1882" o:spid="_x0000_s9674" style="position:absolute;flip:x;visibility:visible" from="1082713,1068898" to="1083433,1069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">
              <v:stroke endarrow="block"/>
            </v:line>
            <v:line id="Line 1883" o:spid="_x0000_s9673" style="position:absolute;flip:y;visibility:visible" from="1081633,1071418" to="1081993,1072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">
              <v:stroke endarrow="block"/>
            </v:line>
            <v:line id="Line 1884" o:spid="_x0000_s9672" style="position:absolute;rotation:-90;flip:y;visibility:visible" from="1086532,1099404" to="1100932,1099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">
              <v:stroke dashstyle="longDashDotDot"/>
            </v:line>
            <v:line id="Line 1885" o:spid="_x0000_s9671" style="position:absolute;flip:y;visibility:visible" from="1077597,1099792" to="1106398,109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">
              <v:stroke dashstyle="longDashDotDot"/>
            </v:line>
            <v:line id="Line 1886" o:spid="_x0000_s9670" style="position:absolute;rotation:60;flip:y;visibility:visible" from="1085185,1098842" to="1103185,1098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">
              <v:stroke dashstyle="longDashDot"/>
            </v:line>
            <v:line id="Line 1887" o:spid="_x0000_s9669" style="position:absolute;rotation:-30;flip:y;visibility:visible" from="1079023,1097576" to="1100624,1097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">
              <v:stroke dashstyle="longDashDot"/>
            </v:line>
            <v:group id="Group 1888" o:spid="_x0000_s9665" style="position:absolute;left:1099337;top:1102082;width:6607;height:2625"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">
              <v:line id="Line 1889" o:spid="_x0000_s9668"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">
                <v:stroke endarrow="block"/>
              </v:line>
              <v:line id="Line 1890" o:spid="_x0000_s9667"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">
                <v:stroke endarrow="block"/>
              </v:line>
              <v:line id="Line 1891" o:spid="_x0000_s9666"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">
                <v:stroke endarrow="block"/>
              </v:line>
            </v:group>
            <v:shape id="AutoShape 1892" o:spid="_x0000_s9664" type="#_x0000_t13" style="position:absolute;left:1092647;top:1098743;width:144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" filled="f" strokeweight="1pt" insetpen="t">
              <v:textbox inset="2.88pt,2.88pt,2.88pt,2.88pt"/>
            </v:shape>
            <v:oval id="Oval 1893" o:spid="_x0000_s9663" style="position:absolute;left:1091000;top:1097082;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" filled="f" strokeweight="1pt" insetpen="t">
              <v:textbox inset="2.88pt,2.88pt,2.88pt,2.88pt"/>
            </v:oval>
            <v:line id="Line 1894" o:spid="_x0000_s9662" style="position:absolute;flip:x;visibility:visible" from="1085221,1094712" to="1085814,109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">
              <v:stroke endarrow="block"/>
            </v:line>
            <v:line id="Line 1895" o:spid="_x0000_s9661" style="position:absolute;rotation:-90;flip:y;visibility:visible" from="1086531,1127485" to="1100932,1127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">
              <v:stroke dashstyle="longDashDotDot"/>
            </v:line>
            <v:line id="Line 1896" o:spid="_x0000_s9660" style="position:absolute;flip:y;visibility:visible" from="1077597,1127873" to="1106398,1127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">
              <v:stroke dashstyle="longDashDotDot"/>
            </v:line>
            <v:line id="Line 1897" o:spid="_x0000_s9659" style="position:absolute;rotation:-22.75;flip:y;visibility:visible" from="1078816,1126139" to="1100417,1126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"/>
            <v:line id="Line 1898" o:spid="_x0000_s9658" style="position:absolute;rotation:60;flip:y;visibility:visible" from="1085184,1126923" to="1103185,1126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">
              <v:stroke dashstyle="longDashDot"/>
            </v:line>
            <v:line id="Line 1899" o:spid="_x0000_s9657" style="position:absolute;rotation:-30;flip:y;visibility:visible" from="1082654,1127660" to="1104255,1127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">
              <v:stroke dashstyle="longDashDot"/>
            </v:line>
            <v:group id="Group 1900" o:spid="_x0000_s9653" style="position:absolute;left:1104238;top:1132323;width:6608;height:2625"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">
              <v:line id="Line 1901" o:spid="_x0000_s9656"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">
                <v:stroke endarrow="block"/>
              </v:line>
              <v:line id="Line 1902" o:spid="_x0000_s9655"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">
                <v:stroke endarrow="block"/>
              </v:line>
              <v:line id="Line 1903" o:spid="_x0000_s9654"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">
                <v:stroke endarrow="block"/>
              </v:line>
            </v:group>
            <v:oval id="Oval 1904" o:spid="_x0000_s9652" style="position:absolute;left:1091000;top:1125162;width:5400;height:54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" filled="f" strokeweight="1pt" insetpen="t">
              <v:textbox inset="2.88pt,2.88pt,2.88pt,2.88pt"/>
            </v:oval>
            <v:shape id="AutoShape 1905" o:spid="_x0000_s9651" type="#_x0000_t67" style="position:absolute;left:1093444;top:1099736;width:540;height:72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" filled="f" insetpen="t">
              <v:textbox inset="2.88pt,2.88pt,2.88pt,2.88pt"/>
            </v:shape>
            <v:line id="Line 1906" o:spid="_x0000_s9650" style="position:absolute;rotation:-22.75;flip:y;visibility:visible" from="1081903,1098550" to="1099902,1098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"/>
            <v:line id="Line 1907" o:spid="_x0000_s9649" style="position:absolute;rotation:-25;flip:x;visibility:visible" from="1092521,1108668" to="1093961,1109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">
              <v:stroke endarrow="block"/>
            </v:line>
            <v:shape id="Arc 1908" o:spid="_x0000_s9648" style="position:absolute;left:1084525;top:1095925;width:9144;height:12815;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" adj="0,,0" path="m19002,30270nfc8157,28956,,19751,,8827,,5784,642,2776,1885,-1em19002,30270nsc8157,28956,,19751,,8827,,5784,642,2776,1885,-1l21600,8827,19002,30270xe" filled="f">
              <v:stroke joinstyle="round"/>
              <v:formulas/>
              <v:path arrowok="t" o:extrusionok="f" o:connecttype="custom" o:connectlocs="804487,1281459;79843,0;914430,373685" o:connectangles="0,0,0"/>
            </v:shape>
            <v:line id="Line 1909" o:spid="_x0000_s9647" style="position:absolute;rotation:-22.75;flip:x;visibility:visible" from="1088567,1075506" to="1093968,1075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" strokeweight="2.25pt">
              <v:stroke endarrow="block"/>
            </v:line>
            <v:line id="Line 1910" o:spid="_x0000_s9646" style="position:absolute;visibility:visible" from="1092830,1096623" to="1092830,1107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"/>
            <v:line id="Line 1911" o:spid="_x0000_s9645" style="position:absolute;rotation:-22.75;flip:x;visibility:visible" from="1088467,1098720" to="1093867,1098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" strokeweight="2.25pt">
              <v:stroke endarrow="block"/>
            </v:line>
            <v:line id="Line 1912" o:spid="_x0000_s9644" style="position:absolute;rotation:-22.75;flip:y;visibility:visible" from="1088743,1106343" to="1095942,1106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"/>
            <v:shape id="Arc 1913" o:spid="_x0000_s9643" style="position:absolute;left:1085698;top:1118687;width:13648;height:9144;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" adj="0,,0" path="m,11126nfc3807,4259,11040,,18891,v4840,,9540,1625,13346,4617em,11126nsc3807,4259,11040,,18891,v4840,,9540,1625,13346,4617l18891,21600,,11126xe" filled="f">
              <v:stroke joinstyle="round"/>
              <v:formulas/>
              <v:path arrowok="t" o:extrusionok="f" o:connecttype="custom" o:connectlocs="0,471012;1364783,195458;799743,914422" o:connectangles="0,0,0"/>
            </v:shape>
            <v:line id="Line 1914" o:spid="_x0000_s9642" style="position:absolute;rotation:-100;flip:x;visibility:visible" from="1099585,1120426" to="1100305,1121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">
              <v:stroke endarrow="block"/>
            </v:line>
            <v:line id="Line 1915" o:spid="_x0000_s9641" style="position:absolute;rotation:60;flip:x y;visibility:visible" from="1085159,1123206" to="1085801,1124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">
              <v:stroke endarrow="block"/>
            </v:line>
            <v:line id="Line 1916" o:spid="_x0000_s9640" style="position:absolute;rotation:-128;flip:x;visibility:visible" from="1092713,1125709" to="1098113,1125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" strokeweight="2.25pt">
              <v:stroke endarrow="block"/>
            </v:line>
            <v:line id="Line 1917" o:spid="_x0000_s9639" style="position:absolute;rotation:-128;flip:y;visibility:visible" from="1091877,1123305" to="1102677,1123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"/>
            <v:line id="Line 1918" o:spid="_x0000_s9638" style="position:absolute;rotation:82.5;flip:y;visibility:visible" from="1086032,1103463" to="1100432,110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"/>
            <v:shape id="AutoShape 1919" o:spid="_x0000_s9637" type="#_x0000_t13" style="position:absolute;left:1092287;top:1075301;width:144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" filled="f" strokeweight="1pt" insetpen="t">
              <v:textbox inset="2.88pt,2.88pt,2.88pt,2.88pt"/>
            </v:shape>
            <v:shape id="AutoShape 1920" o:spid="_x0000_s9636" type="#_x0000_t67" style="position:absolute;left:1092999;top:1099503;width:540;height:7200;rotation: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" filled="f" insetpen="t">
              <v:textbox inset="2.88pt,2.88pt,2.88pt,2.88pt"/>
            </v:shape>
            <v:group id="Group 1921" o:spid="_x0000_s9632" style="position:absolute;left:1090142;top:1122841;width:1440;height:8089;rotation:6896952fd" coordorigin="1122273,1091818" coordsize="1440,8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">
              <v:shape id="AutoShape 1922" o:spid="_x0000_s9635" type="#_x0000_t67" style="position:absolute;left:1122972;top:1092707;width:540;height:72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" filled="f" insetpen="t">
                <v:textbox inset="2.88pt,2.88pt,2.88pt,2.88pt"/>
              </v:shape>
              <v:shape id="AutoShape 1923" o:spid="_x0000_s9634" type="#_x0000_t67" style="position:absolute;left:1122506;top:1092347;width:540;height:7200;rotation: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" filled="f" insetpen="t">
                <v:textbox inset="2.88pt,2.88pt,2.88pt,2.88pt"/>
              </v:shape>
              <v:shape id="AutoShape 1924" o:spid="_x0000_s9633" type="#_x0000_t13" style="position:absolute;left:1122273;top:1091818;width:144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" filled="f" strokeweight="1pt" insetpen="t">
                <v:textbox inset="2.88pt,2.88pt,2.88pt,2.88pt"/>
              </v:shape>
            </v:group>
            <v:line id="Line 1925" o:spid="_x0000_s9631" style="position:absolute;flip:y;visibility:visible" from="1092837,1072081" to="1097877,1075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"/>
            <v:line id="Line 1926" o:spid="_x0000_s9630" style="position:absolute;flip:y;visibility:visible" from="1085997,1075321" to="1091037,107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"/>
            <v:line id="Line 1927" o:spid="_x0000_s9629" style="position:absolute;flip:y;visibility:visible" from="1093197,1095481" to="1098237,1099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"/>
            <v:line id="Line 1928" o:spid="_x0000_s9628" style="position:absolute;flip:y;visibility:visible" from="1084197,1098001" to="1089237,1101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"/>
            <v:line id="Line 1929" o:spid="_x0000_s9627" style="position:absolute;flip:y;visibility:visible" from="1096797,1122481" to="1103277,1123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"/>
            <v:line id="Line 1930" o:spid="_x0000_s9626" style="position:absolute;flip:x y;visibility:visible" from="1093917,1105921" to="1100037,1108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"/>
            <v:line id="Line 1931" o:spid="_x0000_s9625" style="position:absolute;flip:y;visibility:visible" from="1087670,1105201" to="1092710,1108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"/>
            <v:line id="Line 1932" o:spid="_x0000_s9624" style="position:absolute;flip:y;visibility:visible" from="1088517,1121761" to="1089957,1125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"/>
            <v:line id="Line 1933" o:spid="_x0000_s9623" style="position:absolute;flip:y;visibility:visible" from="1094574,1126081" to="1100757,1127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"/>
            <v:line id="Line 1934" o:spid="_x0000_s9622" style="position:absolute;flip:y;visibility:visible" from="1083117,1126632" to="1088157,1130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"/>
          </v:group>
        </w:pict>
      </w:r>
      <w:r w:rsidR="00DA2D46" w:rsidRPr="00E62C67">
        <w:rPr>
          <w:color w:val="000000" w:themeColor="text1"/>
          <w:lang w:val="en-US"/>
        </w:rPr>
        <w:tab/>
      </w:r>
      <w:r w:rsidR="00E62C67">
        <w:rPr>
          <w:lang w:val="en-US"/>
        </w:rPr>
        <w:t>P</w:t>
      </w:r>
      <w:r w:rsidR="00E62C67" w:rsidRPr="00E62C67">
        <w:rPr>
          <w:lang w:val="en-US"/>
        </w:rPr>
        <w:t>lane of ecliptic</w:t>
      </w:r>
    </w:p>
    <w:p w:rsidR="00DA2D46" w:rsidRPr="003A1BF3" w:rsidRDefault="00DA2D46" w:rsidP="00DA2D46">
      <w:pPr>
        <w:tabs>
          <w:tab w:val="left" w:pos="3130"/>
        </w:tabs>
        <w:rPr>
          <w:color w:val="000000" w:themeColor="text1"/>
        </w:rPr>
      </w:pPr>
      <w:r w:rsidRPr="00E62C67">
        <w:rPr>
          <w:color w:val="000000" w:themeColor="text1"/>
          <w:lang w:val="en-US"/>
        </w:rPr>
        <w:tab/>
      </w:r>
      <w:r w:rsidRPr="003A1BF3">
        <w:rPr>
          <w:color w:val="000000" w:themeColor="text1"/>
          <w:position w:val="-10"/>
        </w:rPr>
        <w:object w:dxaOrig="600" w:dyaOrig="360">
          <v:shape id="_x0000_i2324" type="#_x0000_t75" style="width:29.25pt;height:21.75pt" o:ole="">
            <v:imagedata r:id="rId1943" o:title=""/>
          </v:shape>
          <o:OLEObject Type="Embed" ProgID="Equation.DSMT4" ShapeID="_x0000_i2324" DrawAspect="Content" ObjectID="_1565018043" r:id="rId1944"/>
        </w:object>
      </w:r>
    </w:p>
    <w:p w:rsidR="00DA2D46" w:rsidRPr="003A1BF3" w:rsidRDefault="00DA2D46" w:rsidP="00DA2D46">
      <w:pPr>
        <w:tabs>
          <w:tab w:val="left" w:pos="5470"/>
          <w:tab w:val="left" w:pos="6020"/>
        </w:tabs>
        <w:rPr>
          <w:color w:val="000000" w:themeColor="text1"/>
        </w:rPr>
      </w:pPr>
      <w:r w:rsidRPr="003A1BF3">
        <w:rPr>
          <w:color w:val="000000" w:themeColor="text1"/>
        </w:rPr>
        <w:t xml:space="preserve">                                                                                       </w:t>
      </w:r>
      <w:r w:rsidRPr="003A1BF3">
        <w:rPr>
          <w:color w:val="000000" w:themeColor="text1"/>
          <w:position w:val="-12"/>
        </w:rPr>
        <w:object w:dxaOrig="480" w:dyaOrig="360">
          <v:shape id="_x0000_i2325" type="#_x0000_t75" style="width:21.75pt;height:21.75pt" o:ole="">
            <v:imagedata r:id="rId1945" o:title=""/>
          </v:shape>
          <o:OLEObject Type="Embed" ProgID="Equation.DSMT4" ShapeID="_x0000_i2325" DrawAspect="Content" ObjectID="_1565018044" r:id="rId1946"/>
        </w:object>
      </w:r>
      <w:r w:rsidRPr="003A1BF3">
        <w:rPr>
          <w:color w:val="000000" w:themeColor="text1"/>
        </w:rPr>
        <w:tab/>
      </w:r>
      <w:r w:rsidRPr="003A1BF3">
        <w:rPr>
          <w:color w:val="000000" w:themeColor="text1"/>
          <w:position w:val="-6"/>
        </w:rPr>
        <w:object w:dxaOrig="380" w:dyaOrig="320">
          <v:shape id="_x0000_i2326" type="#_x0000_t75" style="width:21.75pt;height:14.25pt" o:ole="">
            <v:imagedata r:id="rId1947" o:title=""/>
          </v:shape>
          <o:OLEObject Type="Embed" ProgID="Equation.DSMT4" ShapeID="_x0000_i2326" DrawAspect="Content" ObjectID="_1565018045" r:id="rId1948"/>
        </w:object>
      </w:r>
    </w:p>
    <w:p w:rsidR="00DA2D46" w:rsidRPr="003A1BF3" w:rsidRDefault="00DA2D46" w:rsidP="00DA2D46">
      <w:pPr>
        <w:tabs>
          <w:tab w:val="left" w:pos="2000"/>
        </w:tabs>
        <w:rPr>
          <w:color w:val="000000" w:themeColor="text1"/>
        </w:rPr>
      </w:pPr>
      <w:r w:rsidRPr="003A1BF3">
        <w:rPr>
          <w:color w:val="000000" w:themeColor="text1"/>
        </w:rPr>
        <w:tab/>
      </w:r>
      <w:r w:rsidRPr="003A1BF3">
        <w:rPr>
          <w:color w:val="000000" w:themeColor="text1"/>
          <w:position w:val="-6"/>
        </w:rPr>
        <w:object w:dxaOrig="380" w:dyaOrig="320">
          <v:shape id="_x0000_i2327" type="#_x0000_t75" style="width:21.75pt;height:14.25pt" o:ole="">
            <v:imagedata r:id="rId1949" o:title=""/>
          </v:shape>
          <o:OLEObject Type="Embed" ProgID="Equation.DSMT4" ShapeID="_x0000_i2327" DrawAspect="Content" ObjectID="_1565018046" r:id="rId1950"/>
        </w:object>
      </w:r>
    </w:p>
    <w:p w:rsidR="00DA2D46" w:rsidRPr="003A1BF3" w:rsidRDefault="00DA2D46" w:rsidP="00DA2D46">
      <w:pPr>
        <w:tabs>
          <w:tab w:val="left" w:pos="2000"/>
          <w:tab w:val="left" w:pos="3120"/>
          <w:tab w:val="left" w:pos="6390"/>
        </w:tabs>
        <w:rPr>
          <w:color w:val="000000" w:themeColor="text1"/>
        </w:rPr>
      </w:pPr>
      <w:r w:rsidRPr="003A1BF3">
        <w:rPr>
          <w:color w:val="000000" w:themeColor="text1"/>
        </w:rPr>
        <w:tab/>
      </w:r>
      <w:r w:rsidRPr="003A1BF3">
        <w:rPr>
          <w:color w:val="000000" w:themeColor="text1"/>
        </w:rPr>
        <w:tab/>
      </w:r>
      <w:r w:rsidRPr="003A1BF3">
        <w:rPr>
          <w:color w:val="000000" w:themeColor="text1"/>
          <w:position w:val="-10"/>
        </w:rPr>
        <w:object w:dxaOrig="720" w:dyaOrig="360">
          <v:shape id="_x0000_i2328" type="#_x0000_t75" style="width:36pt;height:21.75pt" o:ole="">
            <v:imagedata r:id="rId1951" o:title=""/>
          </v:shape>
          <o:OLEObject Type="Embed" ProgID="Equation.DSMT4" ShapeID="_x0000_i2328" DrawAspect="Content" ObjectID="_1565018047" r:id="rId1952"/>
        </w:object>
      </w:r>
      <w:r w:rsidRPr="003A1BF3">
        <w:rPr>
          <w:color w:val="000000" w:themeColor="text1"/>
        </w:rPr>
        <w:tab/>
      </w:r>
      <w:r w:rsidR="00E62C67">
        <w:rPr>
          <w:color w:val="000000" w:themeColor="text1"/>
          <w:lang w:val="en-US"/>
        </w:rPr>
        <w:t>G</w:t>
      </w:r>
      <w:r w:rsidR="00E62C67" w:rsidRPr="00E62C67">
        <w:rPr>
          <w:color w:val="000000" w:themeColor="text1"/>
          <w:lang w:val="en-US"/>
        </w:rPr>
        <w:t>alactic plane</w:t>
      </w:r>
    </w:p>
    <w:p w:rsidR="00DA2D46" w:rsidRPr="003A1BF3" w:rsidRDefault="00DA2D46" w:rsidP="00DA2D46">
      <w:pPr>
        <w:tabs>
          <w:tab w:val="left" w:pos="6280"/>
        </w:tabs>
        <w:rPr>
          <w:color w:val="000000" w:themeColor="text1"/>
        </w:rPr>
      </w:pPr>
      <w:r w:rsidRPr="003A1BF3">
        <w:rPr>
          <w:color w:val="000000" w:themeColor="text1"/>
        </w:rPr>
        <w:tab/>
      </w:r>
    </w:p>
    <w:p w:rsidR="00DA2D46" w:rsidRPr="003A1BF3" w:rsidRDefault="00DA2D46" w:rsidP="00DA2D46">
      <w:pPr>
        <w:tabs>
          <w:tab w:val="left" w:pos="3020"/>
          <w:tab w:val="left" w:pos="3200"/>
          <w:tab w:val="left" w:pos="6690"/>
        </w:tabs>
        <w:rPr>
          <w:color w:val="000000" w:themeColor="text1"/>
        </w:rPr>
      </w:pPr>
      <w:r w:rsidRPr="003A1BF3">
        <w:rPr>
          <w:color w:val="000000" w:themeColor="text1"/>
        </w:rPr>
        <w:tab/>
      </w:r>
      <w:r w:rsidRPr="003A1BF3">
        <w:rPr>
          <w:color w:val="000000" w:themeColor="text1"/>
          <w:position w:val="-12"/>
        </w:rPr>
        <w:object w:dxaOrig="320" w:dyaOrig="360">
          <v:shape id="_x0000_i2329" type="#_x0000_t75" style="width:14.25pt;height:21.75pt" o:ole="">
            <v:imagedata r:id="rId1953" o:title=""/>
          </v:shape>
          <o:OLEObject Type="Embed" ProgID="Equation.DSMT4" ShapeID="_x0000_i2329" DrawAspect="Content" ObjectID="_1565018048" r:id="rId1954"/>
        </w:object>
      </w:r>
      <w:r w:rsidRPr="003A1BF3">
        <w:rPr>
          <w:color w:val="000000" w:themeColor="text1"/>
        </w:rPr>
        <w:tab/>
      </w:r>
      <w:r w:rsidRPr="003A1BF3">
        <w:rPr>
          <w:color w:val="000000" w:themeColor="text1"/>
          <w:position w:val="-12"/>
        </w:rPr>
        <w:object w:dxaOrig="520" w:dyaOrig="360">
          <v:shape id="_x0000_i2330" type="#_x0000_t75" style="width:29.25pt;height:21.75pt" o:ole="">
            <v:imagedata r:id="rId1955" o:title=""/>
          </v:shape>
          <o:OLEObject Type="Embed" ProgID="Equation.DSMT4" ShapeID="_x0000_i2330" DrawAspect="Content" ObjectID="_1565018049" r:id="rId1956"/>
        </w:object>
      </w:r>
      <w:r w:rsidRPr="003A1BF3">
        <w:rPr>
          <w:color w:val="000000" w:themeColor="text1"/>
          <w:position w:val="-4"/>
        </w:rPr>
        <w:object w:dxaOrig="180" w:dyaOrig="279">
          <v:shape id="_x0000_i2331" type="#_x0000_t75" style="width:6.75pt;height:14.25pt" o:ole="">
            <v:imagedata r:id="rId535" o:title=""/>
          </v:shape>
          <o:OLEObject Type="Embed" ProgID="Equation.DSMT4" ShapeID="_x0000_i2331" DrawAspect="Content" ObjectID="_1565018050" r:id="rId1957"/>
        </w:object>
      </w:r>
      <w:r w:rsidRPr="003A1BF3">
        <w:rPr>
          <w:color w:val="000000" w:themeColor="text1"/>
        </w:rPr>
        <w:tab/>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jc w:val="center"/>
        <w:rPr>
          <w:color w:val="000000" w:themeColor="text1"/>
          <w:sz w:val="32"/>
          <w:szCs w:val="32"/>
        </w:rPr>
      </w:pPr>
      <w:r w:rsidRPr="003A1BF3">
        <w:rPr>
          <w:rStyle w:val="normalchar"/>
          <w:color w:val="000000" w:themeColor="text1"/>
          <w:sz w:val="32"/>
          <w:szCs w:val="32"/>
          <w:lang w:val="en-US"/>
        </w:rPr>
        <w:t>Fig</w:t>
      </w:r>
      <w:r w:rsidRPr="003A1BF3">
        <w:rPr>
          <w:color w:val="000000" w:themeColor="text1"/>
          <w:sz w:val="32"/>
          <w:szCs w:val="32"/>
        </w:rPr>
        <w:t>. 4.2.24</w:t>
      </w:r>
    </w:p>
    <w:p w:rsidR="00DA2D46" w:rsidRPr="003A1BF3" w:rsidRDefault="00DA2D46" w:rsidP="00DA2D46">
      <w:pPr>
        <w:rPr>
          <w:color w:val="000000" w:themeColor="text1"/>
          <w:sz w:val="32"/>
          <w:szCs w:val="32"/>
        </w:rPr>
      </w:pPr>
    </w:p>
    <w:p w:rsidR="00DA2D46" w:rsidRPr="003A1BF3" w:rsidRDefault="00DA2D46" w:rsidP="00DA2D46">
      <w:pPr>
        <w:rPr>
          <w:color w:val="000000" w:themeColor="text1"/>
          <w:sz w:val="32"/>
          <w:szCs w:val="32"/>
        </w:rPr>
      </w:pPr>
    </w:p>
    <w:p w:rsidR="00DA2D46" w:rsidRPr="003A1BF3" w:rsidRDefault="00DA2D46" w:rsidP="00DA2D46">
      <w:pPr>
        <w:tabs>
          <w:tab w:val="left" w:pos="5460"/>
        </w:tabs>
        <w:rPr>
          <w:color w:val="000000" w:themeColor="text1"/>
          <w:sz w:val="32"/>
          <w:szCs w:val="32"/>
        </w:rPr>
      </w:pPr>
      <w:r w:rsidRPr="003A1BF3">
        <w:rPr>
          <w:color w:val="000000" w:themeColor="text1"/>
          <w:sz w:val="32"/>
          <w:szCs w:val="32"/>
        </w:rPr>
        <w:tab/>
      </w:r>
      <w:r w:rsidRPr="003A1BF3">
        <w:rPr>
          <w:color w:val="000000" w:themeColor="text1"/>
          <w:position w:val="-12"/>
        </w:rPr>
        <w:object w:dxaOrig="480" w:dyaOrig="360">
          <v:shape id="_x0000_i2332" type="#_x0000_t75" style="width:21.75pt;height:21.75pt" o:ole="">
            <v:imagedata r:id="rId1958" o:title=""/>
          </v:shape>
          <o:OLEObject Type="Embed" ProgID="Equation.DSMT4" ShapeID="_x0000_i2332" DrawAspect="Content" ObjectID="_1565018051" r:id="rId1959"/>
        </w:object>
      </w:r>
    </w:p>
    <w:p w:rsidR="00DA2D46" w:rsidRPr="003A1BF3" w:rsidRDefault="00DA2D46" w:rsidP="00DA2D46">
      <w:pPr>
        <w:rPr>
          <w:color w:val="000000" w:themeColor="text1"/>
          <w:sz w:val="32"/>
          <w:szCs w:val="32"/>
        </w:rPr>
      </w:pPr>
      <w:r w:rsidRPr="003A1BF3">
        <w:rPr>
          <w:color w:val="000000" w:themeColor="text1"/>
        </w:rPr>
        <w:t xml:space="preserve">                                                                                            </w:t>
      </w:r>
    </w:p>
    <w:p w:rsidR="00DA2D46" w:rsidRPr="003A1BF3" w:rsidRDefault="00DA2D46" w:rsidP="00DA2D46">
      <w:pPr>
        <w:rPr>
          <w:color w:val="000000" w:themeColor="text1"/>
          <w:sz w:val="32"/>
          <w:szCs w:val="32"/>
        </w:rPr>
      </w:pPr>
    </w:p>
    <w:p w:rsidR="00DA2D46" w:rsidRPr="003A1BF3" w:rsidRDefault="00DA2D46" w:rsidP="00DA2D46">
      <w:pPr>
        <w:tabs>
          <w:tab w:val="left" w:pos="2820"/>
        </w:tabs>
        <w:rPr>
          <w:color w:val="000000" w:themeColor="text1"/>
          <w:sz w:val="32"/>
          <w:szCs w:val="32"/>
        </w:rPr>
      </w:pPr>
      <w:r w:rsidRPr="003A1BF3">
        <w:rPr>
          <w:color w:val="000000" w:themeColor="text1"/>
          <w:sz w:val="32"/>
          <w:szCs w:val="32"/>
        </w:rPr>
        <w:tab/>
      </w:r>
      <w:r w:rsidRPr="003A1BF3">
        <w:rPr>
          <w:color w:val="000000" w:themeColor="text1"/>
          <w:position w:val="-12"/>
        </w:rPr>
        <w:object w:dxaOrig="320" w:dyaOrig="360">
          <v:shape id="_x0000_i2333" type="#_x0000_t75" style="width:14.25pt;height:21.75pt" o:ole="">
            <v:imagedata r:id="rId1960" o:title=""/>
          </v:shape>
          <o:OLEObject Type="Embed" ProgID="Equation.DSMT4" ShapeID="_x0000_i2333" DrawAspect="Content" ObjectID="_1565018052" r:id="rId1961"/>
        </w:object>
      </w:r>
    </w:p>
    <w:p w:rsidR="00DA2D46" w:rsidRPr="003A1BF3" w:rsidRDefault="00DA2D46" w:rsidP="00DA2D46">
      <w:pPr>
        <w:tabs>
          <w:tab w:val="left" w:pos="2770"/>
          <w:tab w:val="left" w:pos="6780"/>
        </w:tabs>
        <w:rPr>
          <w:color w:val="000000" w:themeColor="text1"/>
          <w:sz w:val="32"/>
          <w:szCs w:val="32"/>
        </w:rPr>
      </w:pPr>
      <w:r w:rsidRPr="003A1BF3">
        <w:rPr>
          <w:color w:val="000000" w:themeColor="text1"/>
          <w:sz w:val="32"/>
          <w:szCs w:val="32"/>
        </w:rPr>
        <w:t xml:space="preserve">                               </w:t>
      </w:r>
      <w:r w:rsidRPr="003A1BF3">
        <w:rPr>
          <w:color w:val="000000" w:themeColor="text1"/>
          <w:position w:val="-10"/>
        </w:rPr>
        <w:object w:dxaOrig="800" w:dyaOrig="360">
          <v:shape id="_x0000_i2334" type="#_x0000_t75" style="width:42.75pt;height:21.75pt" o:ole="">
            <v:imagedata r:id="rId1962" o:title=""/>
          </v:shape>
          <o:OLEObject Type="Embed" ProgID="Equation.DSMT4" ShapeID="_x0000_i2334" DrawAspect="Content" ObjectID="_1565018053" r:id="rId1963"/>
        </w:object>
      </w:r>
      <w:r w:rsidRPr="003A1BF3">
        <w:rPr>
          <w:color w:val="000000" w:themeColor="text1"/>
        </w:rPr>
        <w:tab/>
      </w:r>
      <w:r w:rsidRPr="003A1BF3">
        <w:rPr>
          <w:color w:val="000000" w:themeColor="text1"/>
          <w:position w:val="-12"/>
        </w:rPr>
        <w:object w:dxaOrig="520" w:dyaOrig="360">
          <v:shape id="_x0000_i2335" type="#_x0000_t75" style="width:29.25pt;height:21.75pt" o:ole="">
            <v:imagedata r:id="rId1964" o:title=""/>
          </v:shape>
          <o:OLEObject Type="Embed" ProgID="Equation.DSMT4" ShapeID="_x0000_i2335" DrawAspect="Content" ObjectID="_1565018054" r:id="rId1965"/>
        </w:object>
      </w:r>
    </w:p>
    <w:p w:rsidR="00DA2D46" w:rsidRPr="003A1BF3" w:rsidRDefault="00DA2D46" w:rsidP="00DA2D46">
      <w:pPr>
        <w:rPr>
          <w:color w:val="000000" w:themeColor="text1"/>
          <w:sz w:val="32"/>
          <w:szCs w:val="32"/>
        </w:rPr>
      </w:pPr>
    </w:p>
    <w:p w:rsidR="00DA2D46" w:rsidRPr="003A1BF3" w:rsidRDefault="00DA2D46" w:rsidP="00DA2D46">
      <w:pPr>
        <w:tabs>
          <w:tab w:val="left" w:pos="3380"/>
          <w:tab w:val="left" w:pos="5810"/>
        </w:tabs>
        <w:rPr>
          <w:color w:val="000000" w:themeColor="text1"/>
          <w:sz w:val="32"/>
          <w:szCs w:val="32"/>
        </w:rPr>
      </w:pPr>
      <w:r w:rsidRPr="003A1BF3">
        <w:rPr>
          <w:color w:val="000000" w:themeColor="text1"/>
          <w:sz w:val="32"/>
          <w:szCs w:val="32"/>
        </w:rPr>
        <w:tab/>
      </w:r>
      <w:r w:rsidRPr="003A1BF3">
        <w:rPr>
          <w:color w:val="000000" w:themeColor="text1"/>
          <w:position w:val="-12"/>
        </w:rPr>
        <w:object w:dxaOrig="460" w:dyaOrig="360">
          <v:shape id="_x0000_i2336" type="#_x0000_t75" style="width:21.75pt;height:21.75pt" o:ole="">
            <v:imagedata r:id="rId1966" o:title=""/>
          </v:shape>
          <o:OLEObject Type="Embed" ProgID="Equation.DSMT4" ShapeID="_x0000_i2336" DrawAspect="Content" ObjectID="_1565018055" r:id="rId1967"/>
        </w:object>
      </w:r>
      <w:r w:rsidRPr="003A1BF3">
        <w:rPr>
          <w:color w:val="000000" w:themeColor="text1"/>
        </w:rPr>
        <w:tab/>
      </w:r>
      <w:r w:rsidRPr="003A1BF3">
        <w:rPr>
          <w:color w:val="000000" w:themeColor="text1"/>
          <w:position w:val="-12"/>
        </w:rPr>
        <w:object w:dxaOrig="380" w:dyaOrig="360">
          <v:shape id="_x0000_i2337" type="#_x0000_t75" style="width:21.75pt;height:21.75pt" o:ole="">
            <v:imagedata r:id="rId1968" o:title=""/>
          </v:shape>
          <o:OLEObject Type="Embed" ProgID="Equation.DSMT4" ShapeID="_x0000_i2337" DrawAspect="Content" ObjectID="_1565018056" r:id="rId1969"/>
        </w:object>
      </w:r>
    </w:p>
    <w:p w:rsidR="00DA2D46" w:rsidRPr="003A1BF3" w:rsidRDefault="00DA2D46" w:rsidP="00DA2D46">
      <w:pPr>
        <w:rPr>
          <w:color w:val="000000" w:themeColor="text1"/>
          <w:sz w:val="32"/>
          <w:szCs w:val="32"/>
        </w:rPr>
      </w:pPr>
    </w:p>
    <w:p w:rsidR="00DA2D46" w:rsidRPr="003A1BF3" w:rsidRDefault="00DA2D46" w:rsidP="00DA2D46">
      <w:pPr>
        <w:rPr>
          <w:color w:val="000000" w:themeColor="text1"/>
          <w:sz w:val="32"/>
          <w:szCs w:val="32"/>
        </w:rPr>
      </w:pPr>
    </w:p>
    <w:p w:rsidR="00DA2D46" w:rsidRPr="003A1BF3" w:rsidRDefault="00DA2D46" w:rsidP="00DA2D46">
      <w:pPr>
        <w:jc w:val="center"/>
        <w:rPr>
          <w:color w:val="000000" w:themeColor="text1"/>
          <w:sz w:val="32"/>
          <w:szCs w:val="32"/>
        </w:rPr>
      </w:pPr>
      <w:r w:rsidRPr="003A1BF3">
        <w:rPr>
          <w:rStyle w:val="normalchar"/>
          <w:color w:val="000000" w:themeColor="text1"/>
          <w:sz w:val="32"/>
          <w:szCs w:val="32"/>
          <w:lang w:val="en-US"/>
        </w:rPr>
        <w:t>Fig</w:t>
      </w:r>
      <w:r w:rsidRPr="003A1BF3">
        <w:rPr>
          <w:color w:val="000000" w:themeColor="text1"/>
          <w:sz w:val="32"/>
          <w:szCs w:val="32"/>
        </w:rPr>
        <w:t>. 4.2.25</w:t>
      </w:r>
    </w:p>
    <w:p w:rsidR="00DA2D46" w:rsidRPr="003A1BF3" w:rsidRDefault="00DA2D46" w:rsidP="00DA2D46">
      <w:pPr>
        <w:tabs>
          <w:tab w:val="left" w:pos="4010"/>
        </w:tabs>
        <w:rPr>
          <w:color w:val="000000" w:themeColor="text1"/>
          <w:sz w:val="32"/>
          <w:szCs w:val="32"/>
        </w:rPr>
      </w:pPr>
      <w:r w:rsidRPr="003A1BF3">
        <w:rPr>
          <w:color w:val="000000" w:themeColor="text1"/>
          <w:sz w:val="32"/>
          <w:szCs w:val="32"/>
        </w:rPr>
        <w:tab/>
      </w:r>
      <w:r w:rsidRPr="003A1BF3">
        <w:rPr>
          <w:color w:val="000000" w:themeColor="text1"/>
          <w:position w:val="-6"/>
        </w:rPr>
        <w:object w:dxaOrig="380" w:dyaOrig="320">
          <v:shape id="_x0000_i2338" type="#_x0000_t75" style="width:21.75pt;height:14.25pt" o:ole="">
            <v:imagedata r:id="rId1970" o:title=""/>
          </v:shape>
          <o:OLEObject Type="Embed" ProgID="Equation.DSMT4" ShapeID="_x0000_i2338" DrawAspect="Content" ObjectID="_1565018057" r:id="rId1971"/>
        </w:object>
      </w:r>
    </w:p>
    <w:p w:rsidR="00DA2D46" w:rsidRPr="003A1BF3" w:rsidRDefault="00DA2D46" w:rsidP="00DA2D46">
      <w:pPr>
        <w:tabs>
          <w:tab w:val="left" w:pos="3650"/>
          <w:tab w:val="left" w:pos="3900"/>
          <w:tab w:val="left" w:pos="5490"/>
        </w:tabs>
        <w:rPr>
          <w:color w:val="000000" w:themeColor="text1"/>
          <w:sz w:val="32"/>
          <w:szCs w:val="32"/>
        </w:rPr>
      </w:pPr>
      <w:r w:rsidRPr="003A1BF3">
        <w:rPr>
          <w:color w:val="000000" w:themeColor="text1"/>
          <w:sz w:val="32"/>
          <w:szCs w:val="32"/>
        </w:rPr>
        <w:tab/>
        <w:t xml:space="preserve">      </w:t>
      </w:r>
      <w:r w:rsidRPr="003A1BF3">
        <w:rPr>
          <w:color w:val="000000" w:themeColor="text1"/>
          <w:position w:val="-12"/>
        </w:rPr>
        <w:object w:dxaOrig="460" w:dyaOrig="360">
          <v:shape id="_x0000_i2339" type="#_x0000_t75" style="width:21.75pt;height:21.75pt" o:ole="">
            <v:imagedata r:id="rId1972" o:title=""/>
          </v:shape>
          <o:OLEObject Type="Embed" ProgID="Equation.DSMT4" ShapeID="_x0000_i2339" DrawAspect="Content" ObjectID="_1565018058" r:id="rId1973"/>
        </w:object>
      </w:r>
      <w:r w:rsidRPr="003A1BF3">
        <w:rPr>
          <w:color w:val="000000" w:themeColor="text1"/>
          <w:sz w:val="32"/>
          <w:szCs w:val="32"/>
        </w:rPr>
        <w:tab/>
        <w:t xml:space="preserve">                               </w:t>
      </w:r>
    </w:p>
    <w:p w:rsidR="00DA2D46" w:rsidRPr="003A1BF3" w:rsidRDefault="00DA2D46" w:rsidP="00DA2D46">
      <w:pPr>
        <w:tabs>
          <w:tab w:val="left" w:pos="4270"/>
          <w:tab w:val="left" w:pos="5530"/>
          <w:tab w:val="left" w:pos="6350"/>
        </w:tabs>
        <w:rPr>
          <w:color w:val="000000" w:themeColor="text1"/>
          <w:sz w:val="32"/>
          <w:szCs w:val="32"/>
        </w:rPr>
      </w:pPr>
      <w:r w:rsidRPr="003A1BF3">
        <w:rPr>
          <w:color w:val="000000" w:themeColor="text1"/>
          <w:sz w:val="32"/>
          <w:szCs w:val="32"/>
        </w:rPr>
        <w:t xml:space="preserve">                                               </w:t>
      </w:r>
      <w:r w:rsidRPr="003A1BF3">
        <w:rPr>
          <w:color w:val="000000" w:themeColor="text1"/>
          <w:sz w:val="32"/>
          <w:szCs w:val="32"/>
        </w:rPr>
        <w:tab/>
      </w:r>
      <w:r w:rsidRPr="003A1BF3">
        <w:rPr>
          <w:color w:val="000000" w:themeColor="text1"/>
          <w:sz w:val="32"/>
          <w:szCs w:val="32"/>
        </w:rPr>
        <w:tab/>
        <w:t xml:space="preserve">          </w:t>
      </w:r>
      <w:r w:rsidRPr="003A1BF3">
        <w:rPr>
          <w:color w:val="000000" w:themeColor="text1"/>
          <w:position w:val="-12"/>
        </w:rPr>
        <w:object w:dxaOrig="320" w:dyaOrig="360">
          <v:shape id="_x0000_i2340" type="#_x0000_t75" style="width:14.25pt;height:21.75pt" o:ole="">
            <v:imagedata r:id="rId1974" o:title=""/>
          </v:shape>
          <o:OLEObject Type="Embed" ProgID="Equation.DSMT4" ShapeID="_x0000_i2340" DrawAspect="Content" ObjectID="_1565018059" r:id="rId1975"/>
        </w:object>
      </w:r>
    </w:p>
    <w:p w:rsidR="00DA2D46" w:rsidRPr="003A1BF3" w:rsidRDefault="00DA2D46" w:rsidP="00DA2D46">
      <w:pPr>
        <w:tabs>
          <w:tab w:val="left" w:pos="5960"/>
        </w:tabs>
        <w:rPr>
          <w:color w:val="000000" w:themeColor="text1"/>
          <w:sz w:val="32"/>
          <w:szCs w:val="32"/>
        </w:rPr>
      </w:pPr>
      <w:r w:rsidRPr="003A1BF3">
        <w:rPr>
          <w:color w:val="000000" w:themeColor="text1"/>
          <w:sz w:val="32"/>
          <w:szCs w:val="32"/>
        </w:rPr>
        <w:t xml:space="preserve">                                                                       </w:t>
      </w:r>
      <w:r w:rsidRPr="003A1BF3">
        <w:rPr>
          <w:color w:val="000000" w:themeColor="text1"/>
          <w:position w:val="-12"/>
        </w:rPr>
        <w:object w:dxaOrig="480" w:dyaOrig="360">
          <v:shape id="_x0000_i2341" type="#_x0000_t75" style="width:21.75pt;height:21.75pt" o:ole="">
            <v:imagedata r:id="rId1976" o:title=""/>
          </v:shape>
          <o:OLEObject Type="Embed" ProgID="Equation.DSMT4" ShapeID="_x0000_i2341" DrawAspect="Content" ObjectID="_1565018060" r:id="rId1977"/>
        </w:object>
      </w:r>
      <w:r w:rsidRPr="003A1BF3">
        <w:rPr>
          <w:color w:val="000000" w:themeColor="text1"/>
          <w:sz w:val="32"/>
          <w:szCs w:val="32"/>
        </w:rPr>
        <w:t xml:space="preserve"> </w:t>
      </w:r>
    </w:p>
    <w:p w:rsidR="00DA2D46" w:rsidRPr="003A1BF3" w:rsidRDefault="00DA2D46" w:rsidP="00DA2D46">
      <w:pPr>
        <w:rPr>
          <w:color w:val="000000" w:themeColor="text1"/>
          <w:sz w:val="32"/>
          <w:szCs w:val="32"/>
        </w:rPr>
      </w:pPr>
    </w:p>
    <w:p w:rsidR="00DA2D46" w:rsidRPr="003A1BF3" w:rsidRDefault="00DA2D46" w:rsidP="00DA2D46">
      <w:pPr>
        <w:rPr>
          <w:color w:val="000000" w:themeColor="text1"/>
          <w:sz w:val="32"/>
          <w:szCs w:val="32"/>
        </w:rPr>
      </w:pPr>
    </w:p>
    <w:p w:rsidR="00DA2D46" w:rsidRPr="003A1BF3" w:rsidRDefault="00DA2D46" w:rsidP="00DA2D46">
      <w:pPr>
        <w:tabs>
          <w:tab w:val="left" w:pos="2770"/>
        </w:tabs>
        <w:rPr>
          <w:color w:val="000000" w:themeColor="text1"/>
          <w:sz w:val="32"/>
          <w:szCs w:val="32"/>
        </w:rPr>
      </w:pPr>
      <w:r w:rsidRPr="003A1BF3">
        <w:rPr>
          <w:color w:val="000000" w:themeColor="text1"/>
          <w:sz w:val="32"/>
          <w:szCs w:val="32"/>
        </w:rPr>
        <w:tab/>
      </w:r>
      <w:r w:rsidRPr="003A1BF3">
        <w:rPr>
          <w:color w:val="000000" w:themeColor="text1"/>
          <w:position w:val="-12"/>
        </w:rPr>
        <w:object w:dxaOrig="380" w:dyaOrig="360">
          <v:shape id="_x0000_i2342" type="#_x0000_t75" style="width:21.75pt;height:21.75pt" o:ole="">
            <v:imagedata r:id="rId1978" o:title=""/>
          </v:shape>
          <o:OLEObject Type="Embed" ProgID="Equation.DSMT4" ShapeID="_x0000_i2342" DrawAspect="Content" ObjectID="_1565018061" r:id="rId1979"/>
        </w:object>
      </w:r>
    </w:p>
    <w:p w:rsidR="00DA2D46" w:rsidRPr="003A1BF3" w:rsidRDefault="00DA2D46" w:rsidP="00DA2D46">
      <w:pPr>
        <w:tabs>
          <w:tab w:val="left" w:pos="7540"/>
        </w:tabs>
        <w:rPr>
          <w:color w:val="000000" w:themeColor="text1"/>
          <w:sz w:val="32"/>
          <w:szCs w:val="32"/>
        </w:rPr>
      </w:pPr>
      <w:r w:rsidRPr="003A1BF3">
        <w:rPr>
          <w:color w:val="000000" w:themeColor="text1"/>
          <w:sz w:val="32"/>
          <w:szCs w:val="32"/>
        </w:rPr>
        <w:tab/>
      </w:r>
      <w:r w:rsidRPr="003A1BF3">
        <w:rPr>
          <w:color w:val="000000" w:themeColor="text1"/>
          <w:position w:val="-12"/>
        </w:rPr>
        <w:object w:dxaOrig="520" w:dyaOrig="360">
          <v:shape id="_x0000_i2343" type="#_x0000_t75" style="width:29.25pt;height:21.75pt" o:ole="">
            <v:imagedata r:id="rId1980" o:title=""/>
          </v:shape>
          <o:OLEObject Type="Embed" ProgID="Equation.DSMT4" ShapeID="_x0000_i2343" DrawAspect="Content" ObjectID="_1565018062" r:id="rId1981"/>
        </w:object>
      </w:r>
    </w:p>
    <w:p w:rsidR="00DA2D46" w:rsidRPr="003A1BF3" w:rsidRDefault="00DA2D46" w:rsidP="00DA2D46">
      <w:pPr>
        <w:rPr>
          <w:color w:val="000000" w:themeColor="text1"/>
          <w:sz w:val="32"/>
          <w:szCs w:val="32"/>
        </w:rPr>
      </w:pPr>
    </w:p>
    <w:p w:rsidR="00DA2D46" w:rsidRPr="003A1BF3" w:rsidRDefault="00DA2D46" w:rsidP="00C64DFF">
      <w:pPr>
        <w:jc w:val="center"/>
        <w:rPr>
          <w:color w:val="000000" w:themeColor="text1"/>
          <w:sz w:val="32"/>
          <w:szCs w:val="32"/>
        </w:rPr>
      </w:pPr>
      <w:r w:rsidRPr="003A1BF3">
        <w:rPr>
          <w:rStyle w:val="normalchar"/>
          <w:color w:val="000000" w:themeColor="text1"/>
          <w:sz w:val="32"/>
          <w:szCs w:val="32"/>
          <w:lang w:val="en-US"/>
        </w:rPr>
        <w:t>Fig</w:t>
      </w:r>
      <w:r w:rsidRPr="003A1BF3">
        <w:rPr>
          <w:color w:val="000000" w:themeColor="text1"/>
          <w:sz w:val="32"/>
          <w:szCs w:val="32"/>
        </w:rPr>
        <w:t>. 4.2.26</w:t>
      </w:r>
    </w:p>
    <w:p w:rsidR="00DA2D46" w:rsidRPr="003A1BF3" w:rsidRDefault="00DA2D46" w:rsidP="00DA2D46">
      <w:pPr>
        <w:tabs>
          <w:tab w:val="left" w:pos="3960"/>
        </w:tabs>
        <w:rPr>
          <w:color w:val="000000" w:themeColor="text1"/>
        </w:rPr>
      </w:pPr>
      <w:r w:rsidRPr="003A1BF3">
        <w:rPr>
          <w:color w:val="000000" w:themeColor="text1"/>
        </w:rPr>
        <w:lastRenderedPageBreak/>
        <w:t xml:space="preserve">     </w:t>
      </w:r>
      <w:r w:rsidRPr="003A1BF3">
        <w:rPr>
          <w:color w:val="000000" w:themeColor="text1"/>
        </w:rPr>
        <w:tab/>
      </w:r>
    </w:p>
    <w:p w:rsidR="00D35AAB" w:rsidRDefault="00DA2D46" w:rsidP="00DA2D46">
      <w:pPr>
        <w:tabs>
          <w:tab w:val="left" w:pos="3960"/>
        </w:tabs>
        <w:rPr>
          <w:color w:val="000000" w:themeColor="text1"/>
        </w:rPr>
      </w:pPr>
      <w:r w:rsidRPr="003A1BF3">
        <w:rPr>
          <w:color w:val="000000" w:themeColor="text1"/>
        </w:rPr>
        <w:t xml:space="preserve">                                                                   </w:t>
      </w:r>
    </w:p>
    <w:p w:rsidR="00DA2D46" w:rsidRPr="003A1BF3" w:rsidRDefault="00540C2D" w:rsidP="00C63997">
      <w:pPr>
        <w:tabs>
          <w:tab w:val="left" w:pos="3960"/>
        </w:tabs>
        <w:jc w:val="center"/>
        <w:rPr>
          <w:b/>
          <w:color w:val="000000" w:themeColor="text1"/>
          <w:lang w:val="en-US"/>
        </w:rPr>
      </w:pPr>
      <w:r w:rsidRPr="003A1BF3">
        <w:rPr>
          <w:b/>
          <w:color w:val="000000" w:themeColor="text1"/>
          <w:lang w:val="en-US"/>
        </w:rPr>
        <w:t>NEPTUNE</w:t>
      </w:r>
    </w:p>
    <w:p w:rsidR="00DA2D46" w:rsidRPr="003A1BF3" w:rsidRDefault="00DA2D46" w:rsidP="00DA2D46">
      <w:pPr>
        <w:tabs>
          <w:tab w:val="left" w:pos="5290"/>
        </w:tabs>
        <w:rPr>
          <w:color w:val="000000" w:themeColor="text1"/>
        </w:rPr>
      </w:pPr>
    </w:p>
    <w:p w:rsidR="00DA2D46" w:rsidRPr="003A1BF3" w:rsidRDefault="00DA6A29" w:rsidP="00DA2D46">
      <w:pPr>
        <w:tabs>
          <w:tab w:val="left" w:pos="5290"/>
        </w:tabs>
        <w:rPr>
          <w:color w:val="000000" w:themeColor="text1"/>
        </w:rPr>
      </w:pPr>
      <w:r>
        <w:rPr>
          <w:noProof/>
          <w:color w:val="000000" w:themeColor="text1"/>
        </w:rPr>
        <w:pict>
          <v:group id="Группа 3320" o:spid="_x0000_s9527" style="position:absolute;margin-left:95.1pt;margin-top:9pt;width:261.8pt;height:559.15pt;z-index:251573760" coordorigin="1078149,1062433" coordsize="33248,71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">
            <v:shape id="Arc 1936" o:spid="_x0000_s9600" style="position:absolute;left:1083506;top:1068143;width:10587;height:4232;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" adj="0,,0" path="m,8533nfc,8475,,8417,,8359,,5488,572,2646,1682,-1em,8533nsc,8475,,8417,,8359,,5488,572,2646,1682,-1l21600,8359,,8533xe" filled="f">
              <v:stroke joinstyle="round"/>
              <v:formulas/>
              <v:path arrowok="t" o:extrusionok="f" o:connecttype="custom" o:connectlocs="49,423264;82488,0;1058666,414633" o:connectangles="0,0,0"/>
            </v:shape>
            <v:line id="Line 1937" o:spid="_x0000_s9599" style="position:absolute;rotation:-10;flip:x;visibility:visible" from="1084472,1066817" to="1084959,1068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">
              <v:stroke endarrow="block"/>
            </v:line>
            <v:line id="Line 1938" o:spid="_x0000_s9598" style="position:absolute;flip:y;visibility:visible" from="1083548,1072321" to="1083548,1073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">
              <v:stroke endarrow="block"/>
            </v:line>
            <v:shape id="Arc 1939" o:spid="_x0000_s9597" style="position:absolute;left:1094263;top:1064142;width:9144;height:8217;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" adj="0,,0" path="m9479,nfc16896,3622,21600,11155,21600,19409em9479,nsc16896,3622,21600,11155,21600,19409l,19409,9479,xe" filled="f">
              <v:stroke joinstyle="round"/>
              <v:formulas/>
              <v:path arrowok="t" o:extrusionok="f" o:connecttype="custom" o:connectlocs="401333,0;914430,821696;0,821696" o:connectangles="0,0,0"/>
            </v:shape>
            <v:line id="Line 1940" o:spid="_x0000_s9596" style="position:absolute;flip:y;visibility:visible" from="1103411,1072384" to="1103411,1073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">
              <v:stroke endarrow="block"/>
            </v:line>
            <v:line id="Line 1941" o:spid="_x0000_s9595" style="position:absolute;visibility:visible" from="1097397,1063680" to="1098837,106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">
              <v:stroke endarrow="block"/>
            </v:line>
            <v:line id="Line 1942" o:spid="_x0000_s9594" style="position:absolute;rotation:-90;flip:y;visibility:visible" from="1087083,1071996" to="1101484,1071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">
              <v:stroke dashstyle="longDashDotDot"/>
            </v:line>
            <v:line id="Line 1943" o:spid="_x0000_s9593" style="position:absolute;flip:y;visibility:visible" from="1078149,1072384" to="1106950,107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">
              <v:stroke dashstyle="longDashDotDot"/>
            </v:line>
            <v:line id="Line 1944" o:spid="_x0000_s9592" style="position:absolute;rotation:-22.75;flip:y;visibility:visible" from="1079368,1070713" to="1100969,1070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"/>
            <v:line id="Line 1945" o:spid="_x0000_s9591" style="position:absolute;rotation:60;flip:y;visibility:visible" from="1085736,1071434" to="1103737,1071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">
              <v:stroke dashstyle="longDashDot"/>
            </v:line>
            <v:line id="Line 1946" o:spid="_x0000_s9590" style="position:absolute;rotation:-30;flip:y;visibility:visible" from="1079333,1069821" to="1100934,1069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">
              <v:stroke dashstyle="longDashDot"/>
            </v:line>
            <v:group id="Group 1947" o:spid="_x0000_s9586" style="position:absolute;left:1099889;top:1074674;width:6607;height:2625"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">
              <v:line id="Line 1948" o:spid="_x0000_s9589"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">
                <v:stroke endarrow="block"/>
              </v:line>
              <v:line id="Line 1949" o:spid="_x0000_s9588"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">
                <v:stroke endarrow="block"/>
              </v:line>
              <v:line id="Line 1950" o:spid="_x0000_s9587"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">
                <v:stroke endarrow="block"/>
              </v:line>
            </v:group>
            <v:oval id="Oval 1951" o:spid="_x0000_s9585" style="position:absolute;left:1091552;top:1069673;width:5400;height:54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" filled="f" strokeweight="1pt" insetpen="t">
              <v:textbox inset="2.88pt,2.88pt,2.88pt,2.88pt"/>
            </v:oval>
            <v:shape id="Arc 1952" o:spid="_x0000_s9584" style="position:absolute;left:1079882;top:1065180;width:14401;height:7293;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" adj="0,,0" path="m,10939nfc,10896,,10853,,10810,,7014,1000,3286,2899,em,10939nsc,10896,,10853,,10810,,7014,1000,3286,2899,l21600,10810,,10939xe" filled="f">
              <v:stroke joinstyle="round"/>
              <v:formulas/>
              <v:path arrowok="t" o:extrusionok="f" o:connecttype="custom" o:connectlocs="0,729378;193273,0;1440048,720711" o:connectangles="0,0,0"/>
            </v:shape>
            <v:line id="Line 1953" o:spid="_x0000_s9583" style="position:absolute;flip:y;visibility:visible" from="1079862,1072405" to="1079862,107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">
              <v:stroke endarrow="block"/>
            </v:line>
            <v:line id="Line 1954" o:spid="_x0000_s9582" style="position:absolute;flip:x;visibility:visible" from="1081789,1064167" to="1082509,1065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">
              <v:stroke endarrow="block"/>
            </v:line>
            <v:shape id="Arc 1955" o:spid="_x0000_s9581" style="position:absolute;left:1082573;top:1065784;width:11725;height:6599;visibility:visible" coordsize="19871,1118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" adj="0,,0" path="m,2715nfc399,1778,864,871,1391,em,2715nsc399,1778,864,871,1391,l19871,11183,,2715xe" filled="f">
              <v:stroke joinstyle="round"/>
              <v:formulas/>
              <v:path arrowok="t" o:extrusionok="f" o:connecttype="custom" o:connectlocs="0,160194;82072,0;1172428,659835" o:connectangles="0,0,0"/>
            </v:shape>
            <v:line id="Line 1956" o:spid="_x0000_s9580" style="position:absolute;flip:x;visibility:visible" from="1083265,1064890" to="1083985,1065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">
              <v:stroke endarrow="block"/>
            </v:line>
            <v:line id="Line 1957" o:spid="_x0000_s9579" style="position:absolute;flip:y;visibility:visible" from="1082185,1067410" to="1082545,1068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">
              <v:stroke endarrow="block"/>
            </v:line>
            <v:line id="Line 1958" o:spid="_x0000_s9578" style="position:absolute;rotation:-90;flip:y;visibility:visible" from="1087084,1095397" to="1101484,1095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">
              <v:stroke dashstyle="longDashDotDot"/>
            </v:line>
            <v:line id="Line 1959" o:spid="_x0000_s9577" style="position:absolute;flip:y;visibility:visible" from="1078149,1095786" to="1106950,1095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">
              <v:stroke dashstyle="longDashDotDot"/>
            </v:line>
            <v:line id="Line 1960" o:spid="_x0000_s9576" style="position:absolute;rotation:60;flip:y;visibility:visible" from="1085736,1094835" to="1103737,1094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">
              <v:stroke dashstyle="longDashDot"/>
            </v:line>
            <v:line id="Line 1961" o:spid="_x0000_s9575" style="position:absolute;rotation:-30;flip:y;visibility:visible" from="1079333,1093286" to="1100934,1093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">
              <v:stroke dashstyle="longDashDot"/>
            </v:line>
            <v:group id="Group 1962" o:spid="_x0000_s9571" style="position:absolute;left:1099889;top:1098075;width:6607;height:2626"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">
              <v:line id="Line 1963" o:spid="_x0000_s9574"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">
                <v:stroke endarrow="block"/>
              </v:line>
              <v:line id="Line 1964" o:spid="_x0000_s9573"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">
                <v:stroke endarrow="block"/>
              </v:line>
              <v:line id="Line 1965" o:spid="_x0000_s9572"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">
                <v:stroke endarrow="block"/>
              </v:line>
            </v:group>
            <v:shape id="AutoShape 1966" o:spid="_x0000_s9570" type="#_x0000_t13" style="position:absolute;left:1088377;top:1093762;width:648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" filled="f" strokeweight="1pt" insetpen="t">
              <v:textbox inset="2.88pt,2.88pt,2.88pt,2.88pt"/>
            </v:shape>
            <v:oval id="Oval 1967" o:spid="_x0000_s9569" style="position:absolute;left:1091552;top:1093075;width:54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" filled="f" strokeweight="1pt" insetpen="t">
              <v:textbox inset="2.88pt,2.88pt,2.88pt,2.88pt"/>
            </v:oval>
            <v:line id="Line 1968" o:spid="_x0000_s9568" style="position:absolute;flip:x;visibility:visible" from="1085773,1090705" to="1086366,1092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">
              <v:stroke endarrow="block"/>
            </v:line>
            <v:line id="Line 1969" o:spid="_x0000_s9567" style="position:absolute;rotation:-90;flip:y;visibility:visible" from="1087083,1123479" to="1101484,1123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">
              <v:stroke dashstyle="longDashDotDot"/>
            </v:line>
            <v:line id="Line 1970" o:spid="_x0000_s9566" style="position:absolute;flip:y;visibility:visible" from="1078149,1123867" to="1106950,1123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">
              <v:stroke dashstyle="longDashDotDot"/>
            </v:line>
            <v:line id="Line 1971" o:spid="_x0000_s9565" style="position:absolute;rotation:-22.75;flip:y;visibility:visible" from="1079368,1122133" to="1100969,1122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"/>
            <v:line id="Line 1972" o:spid="_x0000_s9564" style="position:absolute;rotation:60;flip:y;visibility:visible" from="1085736,1122917" to="1103737,1122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">
              <v:stroke dashstyle="longDashDot"/>
            </v:line>
            <v:line id="Line 1973" o:spid="_x0000_s9563" style="position:absolute;rotation:-30;flip:y;visibility:visible" from="1083206,1123654" to="1104807,1123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">
              <v:stroke dashstyle="longDashDot"/>
            </v:line>
            <v:group id="Group 1974" o:spid="_x0000_s9559" style="position:absolute;left:1104790;top:1128317;width:6608;height:2626" coordorigin="1112094,1077839" coordsize="6607,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">
              <v:line id="Line 1975" o:spid="_x0000_s9562" style="position:absolute;rotation:-157.25;visibility:visible" from="1112094,1080464" to="1117494,1080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">
                <v:stroke endarrow="block"/>
              </v:line>
              <v:line id="Line 1976" o:spid="_x0000_s9561" style="position:absolute;rotation:-157.25;visibility:visible" from="1112701,1079112" to="1118101,107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">
                <v:stroke endarrow="block"/>
              </v:line>
              <v:line id="Line 1977" o:spid="_x0000_s9560" style="position:absolute;rotation:-157.25;visibility:visible" from="1113301,1077839" to="1118701,107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">
                <v:stroke endarrow="block"/>
              </v:line>
            </v:group>
            <v:oval id="Oval 1978" o:spid="_x0000_s9558" style="position:absolute;left:1091552;top:1121156;width:5400;height:54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" filled="f" strokeweight="1pt" insetpen="t">
              <v:textbox inset="2.88pt,2.88pt,2.88pt,2.88pt"/>
            </v:oval>
            <v:shape id="AutoShape 1979" o:spid="_x0000_s9557" type="#_x0000_t67" style="position:absolute;left:1093503;top:1095724;width:1440;height:36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" filled="f" strokeweight="1pt" insetpen="t">
              <v:textbox inset="2.88pt,2.88pt,2.88pt,2.88pt"/>
            </v:shape>
            <v:line id="Line 1980" o:spid="_x0000_s9556" style="position:absolute;rotation:-22.75;flip:y;visibility:visible" from="1080295,1093633" to="1098294,1093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"/>
            <v:line id="Line 1981" o:spid="_x0000_s9555" style="position:absolute;rotation:15;flip:x y;visibility:visible" from="1085289,1098057" to="1085964,1099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">
              <v:stroke endarrow="block"/>
            </v:line>
            <v:shape id="Arc 1982" o:spid="_x0000_s9554" style="position:absolute;left:1085077;top:1091918;width:9144;height:6381;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" adj="0,,0" path="m922,15073nfc310,13047,,10942,,8827,,5784,642,2776,1885,-1em922,15073nsc310,13047,,10942,,8827,,5784,642,2776,1885,-1l21600,8827,922,15073xe" filled="f">
              <v:stroke joinstyle="round"/>
              <v:formulas/>
              <v:path arrowok="t" o:extrusionok="f" o:connecttype="custom" o:connectlocs="39075,638126;79843,0;914430,373697" o:connectangles="0,0,0"/>
            </v:shape>
            <v:line id="Line 1983" o:spid="_x0000_s9553" style="position:absolute;visibility:visible" from="1088702,1090456" to="1088702,1098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"/>
            <v:shape id="AutoShape 1984" o:spid="_x0000_s9552" type="#_x0000_t13" style="position:absolute;left:1088606;top:1095554;width:5760;height:1800;rotation:16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" filled="f" strokeweight="1pt" insetpen="t">
              <v:textbox inset="2.88pt,2.88pt,2.88pt,2.88pt"/>
            </v:shape>
            <v:line id="Line 1985" o:spid="_x0000_s9551" style="position:absolute;rotation:-22.75;flip:y;visibility:visible" from="1085335,1097889" to="1096134,1097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"/>
            <v:line id="Line 1986" o:spid="_x0000_s9550" style="position:absolute;rotation:14.5;flip:y;visibility:visible" from="1080119,1097522" to="1094518,1097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"/>
            <v:line id="Line 1987" o:spid="_x0000_s9549" style="position:absolute;rotation:-60;flip:x;visibility:visible" from="1091534,1122193" to="1095134,1122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" strokeweight="2.25pt">
              <v:stroke endarrow="block"/>
            </v:line>
            <v:shape id="AutoShape 1988" o:spid="_x0000_s9548" type="#_x0000_t13" style="position:absolute;left:1087939;top:1070253;width:648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" filled="f" strokeweight="1pt" insetpen="t">
              <v:textbox inset="2.88pt,2.88pt,2.88pt,2.88pt"/>
            </v:shape>
            <v:line id="Line 1989" o:spid="_x0000_s9547" style="position:absolute;rotation:-60;flip:y;visibility:visible" from="1085603,1124445" to="1103603,1124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"/>
            <v:group id="Group 1990" o:spid="_x0000_s9543" style="position:absolute;left:1088547;top:1120203;width:6480;height:5633;rotation:2373794fd" coordorigin="1129557,1096201" coordsize="6480,5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">
              <v:shape id="AutoShape 1991" o:spid="_x0000_s9546" type="#_x0000_t13" style="position:absolute;left:1129557;top:1096201;width:6480;height:1800;rotation:-157.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" filled="f" strokeweight="1pt" insetpen="t">
                <v:textbox inset="2.88pt,2.88pt,2.88pt,2.88pt"/>
              </v:shape>
              <v:shape id="AutoShape 1992" o:spid="_x0000_s9545" type="#_x0000_t13" style="position:absolute;left:1129684;top:1097874;width:5760;height:1800;rotation:16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" filled="f" strokeweight="1pt" insetpen="t">
                <v:textbox inset="2.88pt,2.88pt,2.88pt,2.88pt"/>
              </v:shape>
              <v:shape id="AutoShape 1993" o:spid="_x0000_s9544" type="#_x0000_t67" style="position:absolute;left:1134597;top:1098234;width:144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" filled="f" strokeweight="1pt" insetpen="t">
                <v:textbox inset="2.88pt,2.88pt,2.88pt,2.88pt"/>
              </v:shape>
            </v:group>
            <v:shape id="Arc 1994" o:spid="_x0000_s9542" style="position:absolute;left:1088777;top:1118312;width:5509;height:5541;visibility:visible" coordsize="18361,1847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" adj="0,,0" path="m,7094nfc1794,4197,4249,1766,7163,-1em,7094nsc1794,4197,4249,1766,7163,-1l18361,18471,,7094xe" filled="f">
              <v:stroke joinstyle="round"/>
              <v:formulas/>
              <v:path arrowok="t" o:extrusionok="f" o:connecttype="custom" o:connectlocs="0,212817;214920,0;550830,554123" o:connectangles="0,0,0"/>
            </v:shape>
            <v:line id="Line 1995" o:spid="_x0000_s9541" style="position:absolute;rotation:180;flip:y;visibility:visible" from="1090940,1117584" to="1092380,1118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">
              <v:stroke endarrow="block"/>
            </v:line>
            <v:line id="Line 1996" o:spid="_x0000_s9540" style="position:absolute;rotation:180;flip:x;visibility:visible" from="1087954,1120591" to="1088674,1122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">
              <v:stroke endarrow="block"/>
            </v:line>
            <v:line id="Line 1997" o:spid="_x0000_s9539" style="position:absolute;flip:x;visibility:visible" from="1084545,1122264" to="1089585,1126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"/>
            <v:line id="Line 1998" o:spid="_x0000_s9538" style="position:absolute;flip:x;visibility:visible" from="1092062,1114810" to="1097102,1119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"/>
            <v:line id="Line 1999" o:spid="_x0000_s9537" style="position:absolute;flip:x;visibility:visible" from="1093523,1118304" to="1098563,1122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"/>
            <v:line id="Line 2000" o:spid="_x0000_s9536" style="position:absolute;flip:x;visibility:visible" from="1090177,1089060" to="1095217,1093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"/>
            <v:line id="Line 2001" o:spid="_x0000_s9535" style="position:absolute;flip:x;visibility:visible" from="1084629,1097425" to="1089669,1101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"/>
            <v:line id="Line 2002" o:spid="_x0000_s9534" style="position:absolute;flip:x;visibility:visible" from="1088949,1098865" to="1093989,1103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"/>
            <v:line id="Line 2003" o:spid="_x0000_s9533" style="position:absolute;flip:x;visibility:visible" from="1089669,1065491" to="1094709,1069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"/>
            <v:line id="Line 2004" o:spid="_x0000_s9532" style="position:absolute;flip:x;visibility:visible" from="1087043,1126563" to="1092083,1130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"/>
            <v:line id="Line 2005" o:spid="_x0000_s9531" style="position:absolute;rotation:-22.75;flip:x;visibility:visible" from="1090480,1071654" to="1094080,1071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" strokeweight="2.25pt">
              <v:stroke endarrow="block"/>
            </v:line>
            <v:line id="Line 2006" o:spid="_x0000_s9530" style="position:absolute;flip:x;visibility:visible" from="1086069,1071073" to="1091109,1075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"/>
            <v:line id="Line 2007" o:spid="_x0000_s9529" style="position:absolute;rotation:-22.75;flip:x;visibility:visible" from="1090606,1095012" to="1094206,1095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" strokeweight="2.25pt">
              <v:stroke endarrow="block"/>
            </v:line>
            <v:line id="Line 2008" o:spid="_x0000_s9528" style="position:absolute;flip:x;visibility:visible" from="1092909,1090873" to="1097949,1095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"/>
          </v:group>
        </w:pict>
      </w:r>
      <w:r w:rsidR="00DA2D46" w:rsidRPr="003A1BF3">
        <w:rPr>
          <w:color w:val="000000" w:themeColor="text1"/>
        </w:rPr>
        <w:tab/>
      </w:r>
      <w:r w:rsidR="00D35AAB">
        <w:rPr>
          <w:lang w:val="en-US"/>
        </w:rPr>
        <w:t>P</w:t>
      </w:r>
      <w:r w:rsidR="00D35AAB" w:rsidRPr="00E62C67">
        <w:rPr>
          <w:lang w:val="en-US"/>
        </w:rPr>
        <w:t>lane of ecliptic</w:t>
      </w:r>
    </w:p>
    <w:p w:rsidR="00DA2D46" w:rsidRPr="003A1BF3" w:rsidRDefault="00DA2D46" w:rsidP="00DA2D46">
      <w:pPr>
        <w:tabs>
          <w:tab w:val="left" w:pos="2790"/>
          <w:tab w:val="center" w:pos="4677"/>
        </w:tabs>
        <w:rPr>
          <w:color w:val="000000" w:themeColor="text1"/>
        </w:rPr>
      </w:pPr>
      <w:r w:rsidRPr="003A1BF3">
        <w:rPr>
          <w:color w:val="000000" w:themeColor="text1"/>
        </w:rPr>
        <w:tab/>
      </w:r>
      <w:r w:rsidRPr="003A1BF3">
        <w:rPr>
          <w:color w:val="000000" w:themeColor="text1"/>
          <w:position w:val="-10"/>
        </w:rPr>
        <w:object w:dxaOrig="600" w:dyaOrig="360">
          <v:shape id="_x0000_i2344" type="#_x0000_t75" style="width:29.25pt;height:21.75pt" o:ole="">
            <v:imagedata r:id="rId1905" o:title=""/>
          </v:shape>
          <o:OLEObject Type="Embed" ProgID="Equation.DSMT4" ShapeID="_x0000_i2344" DrawAspect="Content" ObjectID="_1565018063" r:id="rId1982"/>
        </w:object>
      </w:r>
      <w:r w:rsidRPr="003A1BF3">
        <w:rPr>
          <w:color w:val="000000" w:themeColor="text1"/>
        </w:rPr>
        <w:tab/>
      </w:r>
      <w:r w:rsidRPr="003A1BF3">
        <w:rPr>
          <w:color w:val="000000" w:themeColor="text1"/>
          <w:position w:val="-12"/>
        </w:rPr>
        <w:object w:dxaOrig="560" w:dyaOrig="360">
          <v:shape id="_x0000_i2345" type="#_x0000_t75" style="width:29.25pt;height:21.75pt" o:ole="">
            <v:imagedata r:id="rId1983" o:title=""/>
          </v:shape>
          <o:OLEObject Type="Embed" ProgID="Equation.DSMT4" ShapeID="_x0000_i2345" DrawAspect="Content" ObjectID="_1565018064" r:id="rId1984"/>
        </w:object>
      </w:r>
    </w:p>
    <w:p w:rsidR="00DA2D46" w:rsidRPr="003A1BF3" w:rsidRDefault="00DA2D46" w:rsidP="00DA2D46">
      <w:pPr>
        <w:tabs>
          <w:tab w:val="left" w:pos="5730"/>
        </w:tabs>
        <w:rPr>
          <w:color w:val="000000" w:themeColor="text1"/>
        </w:rPr>
      </w:pPr>
      <w:r w:rsidRPr="003A1BF3">
        <w:rPr>
          <w:color w:val="000000" w:themeColor="text1"/>
        </w:rPr>
        <w:tab/>
      </w:r>
      <w:r w:rsidRPr="003A1BF3">
        <w:rPr>
          <w:color w:val="000000" w:themeColor="text1"/>
          <w:position w:val="-6"/>
        </w:rPr>
        <w:object w:dxaOrig="380" w:dyaOrig="320">
          <v:shape id="_x0000_i2346" type="#_x0000_t75" style="width:21.75pt;height:14.25pt" o:ole="">
            <v:imagedata r:id="rId1909" o:title=""/>
          </v:shape>
          <o:OLEObject Type="Embed" ProgID="Equation.DSMT4" ShapeID="_x0000_i2346" DrawAspect="Content" ObjectID="_1565018065" r:id="rId1985"/>
        </w:object>
      </w:r>
    </w:p>
    <w:p w:rsidR="00DA2D46" w:rsidRPr="003A1BF3" w:rsidRDefault="00DA2D46" w:rsidP="00DA2D46">
      <w:pPr>
        <w:tabs>
          <w:tab w:val="left" w:pos="1680"/>
          <w:tab w:val="left" w:pos="5730"/>
        </w:tabs>
        <w:rPr>
          <w:color w:val="000000" w:themeColor="text1"/>
        </w:rPr>
      </w:pPr>
      <w:r w:rsidRPr="003A1BF3">
        <w:rPr>
          <w:color w:val="000000" w:themeColor="text1"/>
        </w:rPr>
        <w:tab/>
      </w:r>
      <w:r w:rsidRPr="003A1BF3">
        <w:rPr>
          <w:color w:val="000000" w:themeColor="text1"/>
          <w:position w:val="-6"/>
        </w:rPr>
        <w:object w:dxaOrig="380" w:dyaOrig="320">
          <v:shape id="_x0000_i2347" type="#_x0000_t75" style="width:21.75pt;height:14.25pt" o:ole="">
            <v:imagedata r:id="rId1911" o:title=""/>
          </v:shape>
          <o:OLEObject Type="Embed" ProgID="Equation.DSMT4" ShapeID="_x0000_i2347" DrawAspect="Content" ObjectID="_1565018066" r:id="rId1986"/>
        </w:object>
      </w:r>
      <w:r w:rsidRPr="003A1BF3">
        <w:rPr>
          <w:color w:val="000000" w:themeColor="text1"/>
        </w:rPr>
        <w:tab/>
        <w:t xml:space="preserve">   </w:t>
      </w:r>
    </w:p>
    <w:p w:rsidR="00DA2D46" w:rsidRPr="003A1BF3" w:rsidRDefault="00DA2D46" w:rsidP="00DA2D46">
      <w:pPr>
        <w:tabs>
          <w:tab w:val="left" w:pos="2760"/>
          <w:tab w:val="left" w:pos="5930"/>
        </w:tabs>
        <w:rPr>
          <w:color w:val="000000" w:themeColor="text1"/>
        </w:rPr>
      </w:pPr>
      <w:r w:rsidRPr="003A1BF3">
        <w:rPr>
          <w:color w:val="000000" w:themeColor="text1"/>
        </w:rPr>
        <w:tab/>
      </w:r>
      <w:r w:rsidRPr="003A1BF3">
        <w:rPr>
          <w:color w:val="000000" w:themeColor="text1"/>
          <w:position w:val="-10"/>
        </w:rPr>
        <w:object w:dxaOrig="720" w:dyaOrig="360">
          <v:shape id="_x0000_i2348" type="#_x0000_t75" style="width:36pt;height:21.75pt" o:ole="">
            <v:imagedata r:id="rId1913" o:title=""/>
          </v:shape>
          <o:OLEObject Type="Embed" ProgID="Equation.DSMT4" ShapeID="_x0000_i2348" DrawAspect="Content" ObjectID="_1565018067" r:id="rId1987"/>
        </w:object>
      </w:r>
      <w:r w:rsidRPr="003A1BF3">
        <w:rPr>
          <w:color w:val="000000" w:themeColor="text1"/>
        </w:rPr>
        <w:tab/>
      </w:r>
      <w:r w:rsidR="00D35AAB">
        <w:rPr>
          <w:color w:val="000000" w:themeColor="text1"/>
          <w:lang w:val="en-US"/>
        </w:rPr>
        <w:t>G</w:t>
      </w:r>
      <w:r w:rsidR="00D35AAB" w:rsidRPr="00E62C67">
        <w:rPr>
          <w:color w:val="000000" w:themeColor="text1"/>
          <w:lang w:val="en-US"/>
        </w:rPr>
        <w:t>alactic plane</w:t>
      </w:r>
    </w:p>
    <w:p w:rsidR="00DA2D46" w:rsidRPr="003A1BF3" w:rsidRDefault="00DA2D46" w:rsidP="00DA2D46">
      <w:pPr>
        <w:tabs>
          <w:tab w:val="left" w:pos="5910"/>
        </w:tabs>
        <w:rPr>
          <w:color w:val="000000" w:themeColor="text1"/>
        </w:rPr>
      </w:pPr>
      <w:r w:rsidRPr="003A1BF3">
        <w:rPr>
          <w:color w:val="000000" w:themeColor="text1"/>
        </w:rPr>
        <w:tab/>
      </w:r>
    </w:p>
    <w:p w:rsidR="00DA2D46" w:rsidRPr="003A1BF3" w:rsidRDefault="00DA2D46" w:rsidP="00DA2D46">
      <w:pPr>
        <w:rPr>
          <w:color w:val="000000" w:themeColor="text1"/>
        </w:rPr>
      </w:pPr>
    </w:p>
    <w:p w:rsidR="00DA2D46" w:rsidRPr="003A1BF3" w:rsidRDefault="00DA2D46" w:rsidP="00DA2D46">
      <w:pPr>
        <w:tabs>
          <w:tab w:val="left" w:pos="2860"/>
          <w:tab w:val="left" w:pos="6260"/>
        </w:tabs>
        <w:rPr>
          <w:color w:val="000000" w:themeColor="text1"/>
        </w:rPr>
      </w:pPr>
      <w:r w:rsidRPr="003A1BF3">
        <w:rPr>
          <w:color w:val="000000" w:themeColor="text1"/>
        </w:rPr>
        <w:tab/>
      </w:r>
      <w:r w:rsidRPr="003A1BF3">
        <w:rPr>
          <w:color w:val="000000" w:themeColor="text1"/>
          <w:position w:val="-12"/>
        </w:rPr>
        <w:object w:dxaOrig="360" w:dyaOrig="360">
          <v:shape id="_x0000_i2349" type="#_x0000_t75" style="width:21.75pt;height:21.75pt" o:ole="">
            <v:imagedata r:id="rId1988" o:title=""/>
          </v:shape>
          <o:OLEObject Type="Embed" ProgID="Equation.DSMT4" ShapeID="_x0000_i2349" DrawAspect="Content" ObjectID="_1565018068" r:id="rId1989"/>
        </w:object>
      </w:r>
      <w:r w:rsidRPr="003A1BF3">
        <w:rPr>
          <w:color w:val="000000" w:themeColor="text1"/>
        </w:rPr>
        <w:tab/>
        <w:t xml:space="preserve">  </w:t>
      </w:r>
      <w:r w:rsidRPr="003A1BF3">
        <w:rPr>
          <w:color w:val="000000" w:themeColor="text1"/>
          <w:position w:val="-12"/>
        </w:rPr>
        <w:object w:dxaOrig="540" w:dyaOrig="360">
          <v:shape id="_x0000_i2350" type="#_x0000_t75" style="width:29.25pt;height:21.75pt" o:ole="">
            <v:imagedata r:id="rId1990" o:title=""/>
          </v:shape>
          <o:OLEObject Type="Embed" ProgID="Equation.DSMT4" ShapeID="_x0000_i2350" DrawAspect="Content" ObjectID="_1565018069" r:id="rId1991"/>
        </w:object>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rPr>
          <w:color w:val="000000" w:themeColor="text1"/>
          <w:sz w:val="32"/>
          <w:szCs w:val="32"/>
        </w:rPr>
      </w:pPr>
      <w:r w:rsidRPr="003A1BF3">
        <w:rPr>
          <w:color w:val="000000" w:themeColor="text1"/>
          <w:sz w:val="32"/>
          <w:szCs w:val="32"/>
        </w:rPr>
        <w:t xml:space="preserve">                                                 </w:t>
      </w:r>
      <w:r w:rsidRPr="003A1BF3">
        <w:rPr>
          <w:rStyle w:val="normalchar"/>
          <w:color w:val="000000" w:themeColor="text1"/>
          <w:sz w:val="32"/>
          <w:szCs w:val="32"/>
          <w:lang w:val="en-US"/>
        </w:rPr>
        <w:t>Fig</w:t>
      </w:r>
      <w:r w:rsidRPr="003A1BF3">
        <w:rPr>
          <w:color w:val="000000" w:themeColor="text1"/>
          <w:sz w:val="32"/>
          <w:szCs w:val="32"/>
        </w:rPr>
        <w:t>. 4.2.27</w:t>
      </w:r>
    </w:p>
    <w:p w:rsidR="00DA2D46" w:rsidRPr="003A1BF3" w:rsidRDefault="00DA2D46" w:rsidP="00DA2D46">
      <w:pPr>
        <w:rPr>
          <w:color w:val="000000" w:themeColor="text1"/>
          <w:sz w:val="32"/>
          <w:szCs w:val="32"/>
        </w:rPr>
      </w:pPr>
    </w:p>
    <w:p w:rsidR="00DA2D46" w:rsidRPr="003A1BF3" w:rsidRDefault="00DA2D46" w:rsidP="00DA2D46">
      <w:pPr>
        <w:jc w:val="center"/>
        <w:rPr>
          <w:color w:val="000000" w:themeColor="text1"/>
        </w:rPr>
      </w:pPr>
      <w:r w:rsidRPr="003A1BF3">
        <w:rPr>
          <w:color w:val="000000" w:themeColor="text1"/>
        </w:rPr>
        <w:t xml:space="preserve">   </w:t>
      </w:r>
    </w:p>
    <w:p w:rsidR="00DA2D46" w:rsidRPr="003A1BF3" w:rsidRDefault="00DA2D46" w:rsidP="00DA2D46">
      <w:pPr>
        <w:jc w:val="center"/>
        <w:rPr>
          <w:color w:val="000000" w:themeColor="text1"/>
        </w:rPr>
      </w:pPr>
      <w:r w:rsidRPr="003A1BF3">
        <w:rPr>
          <w:color w:val="000000" w:themeColor="text1"/>
          <w:position w:val="-12"/>
        </w:rPr>
        <w:object w:dxaOrig="560" w:dyaOrig="360">
          <v:shape id="_x0000_i2351" type="#_x0000_t75" style="width:29.25pt;height:21.75pt" o:ole="">
            <v:imagedata r:id="rId1992" o:title=""/>
          </v:shape>
          <o:OLEObject Type="Embed" ProgID="Equation.DSMT4" ShapeID="_x0000_i2351" DrawAspect="Content" ObjectID="_1565018070" r:id="rId1993"/>
        </w:object>
      </w:r>
    </w:p>
    <w:p w:rsidR="00DA2D46" w:rsidRPr="003A1BF3" w:rsidRDefault="00DA2D46" w:rsidP="00DA2D46">
      <w:pPr>
        <w:tabs>
          <w:tab w:val="left" w:pos="2170"/>
          <w:tab w:val="left" w:pos="5120"/>
          <w:tab w:val="left" w:pos="5930"/>
        </w:tabs>
        <w:rPr>
          <w:color w:val="000000" w:themeColor="text1"/>
        </w:rPr>
      </w:pPr>
      <w:r w:rsidRPr="003A1BF3">
        <w:rPr>
          <w:color w:val="000000" w:themeColor="text1"/>
        </w:rPr>
        <w:tab/>
      </w:r>
      <w:r w:rsidRPr="003A1BF3">
        <w:rPr>
          <w:color w:val="000000" w:themeColor="text1"/>
        </w:rPr>
        <w:tab/>
      </w:r>
      <w:r w:rsidRPr="003A1BF3">
        <w:rPr>
          <w:color w:val="000000" w:themeColor="text1"/>
          <w:position w:val="-12"/>
        </w:rPr>
        <w:object w:dxaOrig="360" w:dyaOrig="360">
          <v:shape id="_x0000_i2352" type="#_x0000_t75" style="width:21.75pt;height:21.75pt" o:ole="">
            <v:imagedata r:id="rId1994" o:title=""/>
          </v:shape>
          <o:OLEObject Type="Embed" ProgID="Equation.DSMT4" ShapeID="_x0000_i2352" DrawAspect="Content" ObjectID="_1565018071" r:id="rId1995"/>
        </w:object>
      </w:r>
      <w:r w:rsidRPr="003A1BF3">
        <w:rPr>
          <w:color w:val="000000" w:themeColor="text1"/>
        </w:rPr>
        <w:tab/>
      </w:r>
    </w:p>
    <w:p w:rsidR="00DA2D46" w:rsidRPr="003A1BF3" w:rsidRDefault="00DA2D46" w:rsidP="00DA2D46">
      <w:pPr>
        <w:tabs>
          <w:tab w:val="left" w:pos="2140"/>
          <w:tab w:val="left" w:pos="5650"/>
          <w:tab w:val="left" w:pos="5920"/>
        </w:tabs>
        <w:rPr>
          <w:color w:val="000000" w:themeColor="text1"/>
        </w:rPr>
      </w:pPr>
      <w:r w:rsidRPr="003A1BF3">
        <w:rPr>
          <w:color w:val="000000" w:themeColor="text1"/>
        </w:rPr>
        <w:tab/>
      </w:r>
      <w:r w:rsidRPr="003A1BF3">
        <w:rPr>
          <w:color w:val="000000" w:themeColor="text1"/>
        </w:rPr>
        <w:tab/>
      </w:r>
      <w:r w:rsidRPr="003A1BF3">
        <w:rPr>
          <w:color w:val="000000" w:themeColor="text1"/>
        </w:rPr>
        <w:tab/>
      </w:r>
    </w:p>
    <w:p w:rsidR="00DA2D46" w:rsidRPr="003A1BF3" w:rsidRDefault="00DA2D46" w:rsidP="00DA2D46">
      <w:pPr>
        <w:tabs>
          <w:tab w:val="left" w:pos="2290"/>
        </w:tabs>
        <w:rPr>
          <w:color w:val="000000" w:themeColor="text1"/>
        </w:rPr>
      </w:pPr>
      <w:r w:rsidRPr="003A1BF3">
        <w:rPr>
          <w:color w:val="000000" w:themeColor="text1"/>
        </w:rPr>
        <w:t xml:space="preserve">                                  </w:t>
      </w:r>
      <w:r w:rsidRPr="003A1BF3">
        <w:rPr>
          <w:color w:val="000000" w:themeColor="text1"/>
          <w:position w:val="-10"/>
        </w:rPr>
        <w:object w:dxaOrig="720" w:dyaOrig="360">
          <v:shape id="_x0000_i2353" type="#_x0000_t75" style="width:36pt;height:21.75pt" o:ole="">
            <v:imagedata r:id="rId1996" o:title=""/>
          </v:shape>
          <o:OLEObject Type="Embed" ProgID="Equation.DSMT4" ShapeID="_x0000_i2353" DrawAspect="Content" ObjectID="_1565018072" r:id="rId1997"/>
        </w:object>
      </w:r>
      <w:r w:rsidRPr="003A1BF3">
        <w:rPr>
          <w:color w:val="000000" w:themeColor="text1"/>
        </w:rPr>
        <w:t xml:space="preserve"> </w:t>
      </w:r>
    </w:p>
    <w:p w:rsidR="00DA2D46" w:rsidRPr="003A1BF3" w:rsidRDefault="00DA2D46" w:rsidP="00DA2D46">
      <w:pPr>
        <w:tabs>
          <w:tab w:val="left" w:pos="6310"/>
        </w:tabs>
        <w:rPr>
          <w:color w:val="000000" w:themeColor="text1"/>
        </w:rPr>
      </w:pPr>
      <w:r w:rsidRPr="003A1BF3">
        <w:rPr>
          <w:color w:val="000000" w:themeColor="text1"/>
        </w:rPr>
        <w:tab/>
      </w:r>
    </w:p>
    <w:p w:rsidR="00DA2D46" w:rsidRPr="003A1BF3" w:rsidRDefault="00DA2D46" w:rsidP="00DA2D46">
      <w:pPr>
        <w:tabs>
          <w:tab w:val="left" w:pos="2600"/>
          <w:tab w:val="left" w:pos="6310"/>
        </w:tabs>
        <w:rPr>
          <w:color w:val="000000" w:themeColor="text1"/>
        </w:rPr>
      </w:pPr>
      <w:r w:rsidRPr="003A1BF3">
        <w:rPr>
          <w:color w:val="000000" w:themeColor="text1"/>
        </w:rPr>
        <w:tab/>
        <w:t xml:space="preserve">          </w:t>
      </w:r>
      <w:r w:rsidRPr="003A1BF3">
        <w:rPr>
          <w:color w:val="000000" w:themeColor="text1"/>
        </w:rPr>
        <w:tab/>
      </w:r>
    </w:p>
    <w:p w:rsidR="00DA2D46" w:rsidRPr="003A1BF3" w:rsidRDefault="00DA2D46" w:rsidP="00DA2D46">
      <w:pPr>
        <w:tabs>
          <w:tab w:val="left" w:pos="2600"/>
        </w:tabs>
        <w:rPr>
          <w:color w:val="000000" w:themeColor="text1"/>
        </w:rPr>
      </w:pPr>
      <w:r w:rsidRPr="003A1BF3">
        <w:rPr>
          <w:color w:val="000000" w:themeColor="text1"/>
        </w:rPr>
        <w:tab/>
      </w:r>
    </w:p>
    <w:p w:rsidR="00DA2D46" w:rsidRPr="003A1BF3" w:rsidRDefault="00DA2D46" w:rsidP="00DA2D46">
      <w:pPr>
        <w:tabs>
          <w:tab w:val="left" w:pos="6370"/>
        </w:tabs>
        <w:rPr>
          <w:color w:val="000000" w:themeColor="text1"/>
        </w:rPr>
      </w:pPr>
      <w:r w:rsidRPr="003A1BF3">
        <w:rPr>
          <w:color w:val="000000" w:themeColor="text1"/>
        </w:rPr>
        <w:t xml:space="preserve">                                        </w:t>
      </w:r>
      <w:r w:rsidRPr="003A1BF3">
        <w:rPr>
          <w:color w:val="000000" w:themeColor="text1"/>
          <w:position w:val="-12"/>
        </w:rPr>
        <w:object w:dxaOrig="499" w:dyaOrig="360">
          <v:shape id="_x0000_i2354" type="#_x0000_t75" style="width:21.75pt;height:21.75pt" o:ole="">
            <v:imagedata r:id="rId1998" o:title=""/>
          </v:shape>
          <o:OLEObject Type="Embed" ProgID="Equation.DSMT4" ShapeID="_x0000_i2354" DrawAspect="Content" ObjectID="_1565018073" r:id="rId1999"/>
        </w:object>
      </w:r>
      <w:r w:rsidRPr="003A1BF3">
        <w:rPr>
          <w:color w:val="000000" w:themeColor="text1"/>
        </w:rPr>
        <w:t xml:space="preserve">   </w:t>
      </w:r>
      <w:r w:rsidRPr="003A1BF3">
        <w:rPr>
          <w:color w:val="000000" w:themeColor="text1"/>
          <w:position w:val="-12"/>
        </w:rPr>
        <w:object w:dxaOrig="380" w:dyaOrig="360">
          <v:shape id="_x0000_i2355" type="#_x0000_t75" style="width:21.75pt;height:21.75pt" o:ole="">
            <v:imagedata r:id="rId2000" o:title=""/>
          </v:shape>
          <o:OLEObject Type="Embed" ProgID="Equation.DSMT4" ShapeID="_x0000_i2355" DrawAspect="Content" ObjectID="_1565018074" r:id="rId2001"/>
        </w:object>
      </w:r>
      <w:r w:rsidRPr="003A1BF3">
        <w:rPr>
          <w:color w:val="000000" w:themeColor="text1"/>
        </w:rPr>
        <w:tab/>
      </w:r>
      <w:r w:rsidRPr="003A1BF3">
        <w:rPr>
          <w:color w:val="000000" w:themeColor="text1"/>
          <w:position w:val="-12"/>
        </w:rPr>
        <w:object w:dxaOrig="540" w:dyaOrig="360">
          <v:shape id="_x0000_i2356" type="#_x0000_t75" style="width:29.25pt;height:21.75pt" o:ole="">
            <v:imagedata r:id="rId2002" o:title=""/>
          </v:shape>
          <o:OLEObject Type="Embed" ProgID="Equation.DSMT4" ShapeID="_x0000_i2356" DrawAspect="Content" ObjectID="_1565018075" r:id="rId2003"/>
        </w:object>
      </w:r>
    </w:p>
    <w:p w:rsidR="00DA2D46" w:rsidRPr="003A1BF3" w:rsidRDefault="00DA2D46" w:rsidP="00DA2D46">
      <w:pPr>
        <w:tabs>
          <w:tab w:val="left" w:pos="4120"/>
        </w:tabs>
        <w:rPr>
          <w:color w:val="000000" w:themeColor="text1"/>
          <w:sz w:val="32"/>
          <w:szCs w:val="32"/>
        </w:rPr>
      </w:pPr>
      <w:r w:rsidRPr="003A1BF3">
        <w:rPr>
          <w:color w:val="000000" w:themeColor="text1"/>
        </w:rPr>
        <w:tab/>
      </w:r>
    </w:p>
    <w:p w:rsidR="00DA2D46" w:rsidRPr="003A1BF3" w:rsidRDefault="00DA2D46" w:rsidP="00C63997">
      <w:pPr>
        <w:tabs>
          <w:tab w:val="left" w:pos="4120"/>
        </w:tabs>
        <w:jc w:val="center"/>
        <w:rPr>
          <w:color w:val="000000" w:themeColor="text1"/>
          <w:sz w:val="32"/>
          <w:szCs w:val="32"/>
        </w:rPr>
      </w:pPr>
      <w:r w:rsidRPr="003A1BF3">
        <w:rPr>
          <w:rStyle w:val="normalchar"/>
          <w:color w:val="000000" w:themeColor="text1"/>
          <w:sz w:val="32"/>
          <w:szCs w:val="32"/>
          <w:lang w:val="en-US"/>
        </w:rPr>
        <w:t>Fig</w:t>
      </w:r>
      <w:r w:rsidRPr="003A1BF3">
        <w:rPr>
          <w:color w:val="000000" w:themeColor="text1"/>
          <w:sz w:val="32"/>
          <w:szCs w:val="32"/>
        </w:rPr>
        <w:t>. 4.2.28</w:t>
      </w:r>
    </w:p>
    <w:p w:rsidR="00DA2D46" w:rsidRPr="003A1BF3" w:rsidRDefault="00DA2D46" w:rsidP="00DA2D46">
      <w:pPr>
        <w:tabs>
          <w:tab w:val="left" w:pos="4170"/>
        </w:tabs>
        <w:rPr>
          <w:color w:val="000000" w:themeColor="text1"/>
        </w:rPr>
      </w:pP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jc w:val="center"/>
        <w:rPr>
          <w:color w:val="000000" w:themeColor="text1"/>
        </w:rPr>
      </w:pPr>
      <w:r w:rsidRPr="003A1BF3">
        <w:rPr>
          <w:color w:val="000000" w:themeColor="text1"/>
        </w:rPr>
        <w:t xml:space="preserve">        </w:t>
      </w:r>
      <w:r w:rsidRPr="003A1BF3">
        <w:rPr>
          <w:color w:val="000000" w:themeColor="text1"/>
          <w:position w:val="-12"/>
        </w:rPr>
        <w:object w:dxaOrig="560" w:dyaOrig="360">
          <v:shape id="_x0000_i2357" type="#_x0000_t75" style="width:29.25pt;height:21.75pt" o:ole="">
            <v:imagedata r:id="rId2004" o:title=""/>
          </v:shape>
          <o:OLEObject Type="Embed" ProgID="Equation.DSMT4" ShapeID="_x0000_i2357" DrawAspect="Content" ObjectID="_1565018076" r:id="rId2005"/>
        </w:object>
      </w:r>
    </w:p>
    <w:p w:rsidR="00DA2D46" w:rsidRPr="003A1BF3" w:rsidRDefault="00DA2D46" w:rsidP="00DA2D46">
      <w:pPr>
        <w:tabs>
          <w:tab w:val="left" w:pos="3210"/>
          <w:tab w:val="center" w:pos="4677"/>
        </w:tabs>
        <w:rPr>
          <w:color w:val="000000" w:themeColor="text1"/>
        </w:rPr>
      </w:pPr>
      <w:r w:rsidRPr="003A1BF3">
        <w:rPr>
          <w:color w:val="000000" w:themeColor="text1"/>
        </w:rPr>
        <w:t xml:space="preserve">                                                   </w:t>
      </w:r>
      <w:r w:rsidRPr="003A1BF3">
        <w:rPr>
          <w:color w:val="000000" w:themeColor="text1"/>
          <w:position w:val="-6"/>
        </w:rPr>
        <w:object w:dxaOrig="520" w:dyaOrig="320">
          <v:shape id="_x0000_i2358" type="#_x0000_t75" style="width:29.25pt;height:14.25pt" o:ole="">
            <v:imagedata r:id="rId2006" o:title=""/>
          </v:shape>
          <o:OLEObject Type="Embed" ProgID="Equation.DSMT4" ShapeID="_x0000_i2358" DrawAspect="Content" ObjectID="_1565018077" r:id="rId2007"/>
        </w:object>
      </w:r>
      <w:r w:rsidRPr="003A1BF3">
        <w:rPr>
          <w:color w:val="000000" w:themeColor="text1"/>
        </w:rPr>
        <w:tab/>
        <w:t xml:space="preserve">             </w:t>
      </w:r>
    </w:p>
    <w:p w:rsidR="00DA2D46" w:rsidRPr="003A1BF3" w:rsidRDefault="00DA2D46" w:rsidP="00DA2D46">
      <w:pPr>
        <w:tabs>
          <w:tab w:val="left" w:pos="3240"/>
          <w:tab w:val="center" w:pos="4677"/>
        </w:tabs>
        <w:rPr>
          <w:color w:val="000000" w:themeColor="text1"/>
        </w:rPr>
      </w:pPr>
      <w:r w:rsidRPr="003A1BF3">
        <w:rPr>
          <w:color w:val="000000" w:themeColor="text1"/>
        </w:rPr>
        <w:tab/>
        <w:t xml:space="preserve">  </w:t>
      </w:r>
      <w:r w:rsidRPr="003A1BF3">
        <w:rPr>
          <w:color w:val="000000" w:themeColor="text1"/>
          <w:position w:val="-6"/>
        </w:rPr>
        <w:object w:dxaOrig="380" w:dyaOrig="320">
          <v:shape id="_x0000_i2359" type="#_x0000_t75" style="width:21.75pt;height:14.25pt" o:ole="">
            <v:imagedata r:id="rId2008" o:title=""/>
          </v:shape>
          <o:OLEObject Type="Embed" ProgID="Equation.DSMT4" ShapeID="_x0000_i2359" DrawAspect="Content" ObjectID="_1565018078" r:id="rId2009"/>
        </w:object>
      </w:r>
      <w:r w:rsidRPr="003A1BF3">
        <w:rPr>
          <w:color w:val="000000" w:themeColor="text1"/>
        </w:rPr>
        <w:tab/>
        <w:t xml:space="preserve">                  </w:t>
      </w:r>
      <w:r w:rsidRPr="003A1BF3">
        <w:rPr>
          <w:color w:val="000000" w:themeColor="text1"/>
          <w:position w:val="-12"/>
        </w:rPr>
        <w:object w:dxaOrig="360" w:dyaOrig="360">
          <v:shape id="_x0000_i2360" type="#_x0000_t75" style="width:21.75pt;height:21.75pt" o:ole="">
            <v:imagedata r:id="rId2010" o:title=""/>
          </v:shape>
          <o:OLEObject Type="Embed" ProgID="Equation.DSMT4" ShapeID="_x0000_i2360" DrawAspect="Content" ObjectID="_1565018079" r:id="rId2011"/>
        </w:object>
      </w:r>
      <w:r w:rsidRPr="003A1BF3">
        <w:rPr>
          <w:color w:val="000000" w:themeColor="text1"/>
        </w:rPr>
        <w:t xml:space="preserve">            </w:t>
      </w:r>
    </w:p>
    <w:p w:rsidR="00DA2D46" w:rsidRPr="003A1BF3" w:rsidRDefault="00DA2D46" w:rsidP="00DA2D46">
      <w:pPr>
        <w:tabs>
          <w:tab w:val="left" w:pos="3240"/>
          <w:tab w:val="left" w:pos="4990"/>
          <w:tab w:val="left" w:pos="5190"/>
        </w:tabs>
        <w:rPr>
          <w:color w:val="000000" w:themeColor="text1"/>
        </w:rPr>
      </w:pPr>
      <w:r w:rsidRPr="003A1BF3">
        <w:rPr>
          <w:color w:val="000000" w:themeColor="text1"/>
        </w:rPr>
        <w:tab/>
      </w:r>
      <w:r w:rsidRPr="003A1BF3">
        <w:rPr>
          <w:color w:val="000000" w:themeColor="text1"/>
        </w:rPr>
        <w:tab/>
      </w:r>
      <w:r w:rsidRPr="003A1BF3">
        <w:rPr>
          <w:color w:val="000000" w:themeColor="text1"/>
        </w:rPr>
        <w:tab/>
      </w:r>
    </w:p>
    <w:p w:rsidR="00DA2D46" w:rsidRPr="003A1BF3" w:rsidRDefault="00DA2D46" w:rsidP="00DA2D46">
      <w:pPr>
        <w:rPr>
          <w:color w:val="000000" w:themeColor="text1"/>
        </w:rPr>
      </w:pPr>
    </w:p>
    <w:p w:rsidR="00DA2D46" w:rsidRPr="003A1BF3" w:rsidRDefault="00DA2D46" w:rsidP="00DA2D46">
      <w:pPr>
        <w:rPr>
          <w:color w:val="000000" w:themeColor="text1"/>
        </w:rPr>
      </w:pPr>
    </w:p>
    <w:p w:rsidR="00DA2D46" w:rsidRPr="003A1BF3" w:rsidRDefault="00DA2D46" w:rsidP="00DA2D46">
      <w:pPr>
        <w:tabs>
          <w:tab w:val="left" w:pos="2420"/>
        </w:tabs>
        <w:rPr>
          <w:color w:val="000000" w:themeColor="text1"/>
        </w:rPr>
      </w:pPr>
      <w:r w:rsidRPr="003A1BF3">
        <w:rPr>
          <w:color w:val="000000" w:themeColor="text1"/>
        </w:rPr>
        <w:tab/>
      </w:r>
    </w:p>
    <w:p w:rsidR="00DA2D46" w:rsidRPr="003A1BF3" w:rsidRDefault="00DA2D46" w:rsidP="00DA2D46">
      <w:pPr>
        <w:tabs>
          <w:tab w:val="left" w:pos="2420"/>
        </w:tabs>
        <w:rPr>
          <w:color w:val="000000" w:themeColor="text1"/>
        </w:rPr>
      </w:pPr>
      <w:r w:rsidRPr="003A1BF3">
        <w:rPr>
          <w:color w:val="000000" w:themeColor="text1"/>
        </w:rPr>
        <w:tab/>
      </w:r>
      <w:r w:rsidRPr="003A1BF3">
        <w:rPr>
          <w:color w:val="000000" w:themeColor="text1"/>
          <w:position w:val="-12"/>
        </w:rPr>
        <w:object w:dxaOrig="499" w:dyaOrig="360">
          <v:shape id="_x0000_i2361" type="#_x0000_t75" style="width:21.75pt;height:21.75pt" o:ole="">
            <v:imagedata r:id="rId2012" o:title=""/>
          </v:shape>
          <o:OLEObject Type="Embed" ProgID="Equation.DSMT4" ShapeID="_x0000_i2361" DrawAspect="Content" ObjectID="_1565018080" r:id="rId2013"/>
        </w:object>
      </w:r>
    </w:p>
    <w:p w:rsidR="00DA2D46" w:rsidRPr="003A1BF3" w:rsidRDefault="00DA2D46" w:rsidP="00DA2D46">
      <w:pPr>
        <w:tabs>
          <w:tab w:val="left" w:pos="2920"/>
        </w:tabs>
        <w:rPr>
          <w:color w:val="000000" w:themeColor="text1"/>
        </w:rPr>
      </w:pPr>
      <w:r w:rsidRPr="003A1BF3">
        <w:rPr>
          <w:color w:val="000000" w:themeColor="text1"/>
        </w:rPr>
        <w:tab/>
      </w:r>
    </w:p>
    <w:p w:rsidR="007B7061" w:rsidRDefault="00DA2D46" w:rsidP="00FF6A04">
      <w:pPr>
        <w:tabs>
          <w:tab w:val="left" w:pos="2920"/>
          <w:tab w:val="left" w:pos="7140"/>
        </w:tabs>
        <w:rPr>
          <w:color w:val="000000" w:themeColor="text1"/>
          <w:lang w:val="en-US"/>
        </w:rPr>
      </w:pPr>
      <w:r w:rsidRPr="003A1BF3">
        <w:rPr>
          <w:color w:val="000000" w:themeColor="text1"/>
        </w:rPr>
        <w:tab/>
      </w:r>
      <w:r w:rsidRPr="003A1BF3">
        <w:rPr>
          <w:color w:val="000000" w:themeColor="text1"/>
          <w:position w:val="-12"/>
        </w:rPr>
        <w:object w:dxaOrig="380" w:dyaOrig="360">
          <v:shape id="_x0000_i2362" type="#_x0000_t75" style="width:21.75pt;height:21.75pt" o:ole="">
            <v:imagedata r:id="rId2014" o:title=""/>
          </v:shape>
          <o:OLEObject Type="Embed" ProgID="Equation.DSMT4" ShapeID="_x0000_i2362" DrawAspect="Content" ObjectID="_1565018081" r:id="rId2015"/>
        </w:object>
      </w:r>
      <w:r w:rsidRPr="003A1BF3">
        <w:rPr>
          <w:color w:val="000000" w:themeColor="text1"/>
          <w:lang w:val="en-US"/>
        </w:rPr>
        <w:t xml:space="preserve">          </w:t>
      </w:r>
      <w:r w:rsidRPr="003A1BF3">
        <w:rPr>
          <w:color w:val="000000" w:themeColor="text1"/>
          <w:lang w:val="en-US"/>
        </w:rPr>
        <w:tab/>
      </w:r>
    </w:p>
    <w:p w:rsidR="00DA2D46" w:rsidRPr="00FF6A04" w:rsidRDefault="002478C7" w:rsidP="007B7061">
      <w:pPr>
        <w:tabs>
          <w:tab w:val="left" w:pos="2920"/>
          <w:tab w:val="left" w:pos="7140"/>
        </w:tabs>
        <w:jc w:val="center"/>
        <w:rPr>
          <w:color w:val="000000" w:themeColor="text1"/>
          <w:lang w:val="en-US"/>
        </w:rPr>
      </w:pPr>
      <w:r w:rsidRPr="003A1BF3">
        <w:rPr>
          <w:rStyle w:val="normalchar"/>
          <w:color w:val="000000" w:themeColor="text1"/>
          <w:sz w:val="32"/>
          <w:szCs w:val="32"/>
          <w:lang w:val="en-US"/>
        </w:rPr>
        <w:t>Fig.</w:t>
      </w:r>
      <w:r w:rsidRPr="003A1BF3">
        <w:rPr>
          <w:color w:val="000000" w:themeColor="text1"/>
          <w:sz w:val="27"/>
          <w:szCs w:val="27"/>
          <w:lang w:val="en-US"/>
        </w:rPr>
        <w:t> </w:t>
      </w:r>
      <w:r w:rsidRPr="003A1BF3">
        <w:rPr>
          <w:rStyle w:val="normalchar"/>
          <w:color w:val="000000" w:themeColor="text1"/>
          <w:sz w:val="32"/>
          <w:szCs w:val="32"/>
          <w:lang w:val="en-US"/>
        </w:rPr>
        <w:t>4.2.29</w:t>
      </w:r>
    </w:p>
    <w:p w:rsidR="007B7061" w:rsidRDefault="007B7061">
      <w:pPr>
        <w:spacing w:after="160" w:line="259" w:lineRule="auto"/>
        <w:rPr>
          <w:rStyle w:val="heading00202char"/>
          <w:rFonts w:ascii="Arial" w:hAnsi="Arial" w:cs="Arial"/>
          <w:b/>
          <w:bCs/>
          <w:i/>
          <w:iCs/>
          <w:sz w:val="28"/>
          <w:szCs w:val="28"/>
          <w:lang w:val="en-US"/>
        </w:rPr>
      </w:pPr>
      <w:r>
        <w:rPr>
          <w:rStyle w:val="heading00202char"/>
          <w:lang w:val="en-US"/>
        </w:rPr>
        <w:br w:type="page"/>
      </w:r>
    </w:p>
    <w:p w:rsidR="002478C7" w:rsidRPr="00207B8E" w:rsidRDefault="002478C7" w:rsidP="00C63997">
      <w:pPr>
        <w:pStyle w:val="2"/>
        <w:rPr>
          <w:rStyle w:val="heading00202char"/>
          <w:lang w:val="en-US"/>
        </w:rPr>
      </w:pPr>
      <w:bookmarkStart w:id="359" w:name="_Toc491270952"/>
      <w:r w:rsidRPr="00207B8E">
        <w:rPr>
          <w:rStyle w:val="heading00202char"/>
          <w:lang w:val="en-US"/>
        </w:rPr>
        <w:lastRenderedPageBreak/>
        <w:t>4.3</w:t>
      </w:r>
      <w:r w:rsidRPr="00207B8E">
        <w:rPr>
          <w:lang w:val="en-US"/>
        </w:rPr>
        <w:t> </w:t>
      </w:r>
      <w:r w:rsidRPr="00207B8E">
        <w:rPr>
          <w:rStyle w:val="heading00202char"/>
          <w:lang w:val="en-US"/>
        </w:rPr>
        <w:t>On displacement of the perihelion of planets</w:t>
      </w:r>
      <w:bookmarkEnd w:id="359"/>
    </w:p>
    <w:p w:rsidR="00C64DFF" w:rsidRPr="00C64DFF" w:rsidRDefault="00C64DFF" w:rsidP="00C64DFF">
      <w:pPr>
        <w:rPr>
          <w:lang w:val="en-US"/>
        </w:rPr>
      </w:pP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Draw an overview of available information on the subject under discussion.</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One of the reasons that originated doubts about the truth of Newton's law of gravitation, was anomalous precession of the perihelion of Mercury, discovered by the French astronomer Verrier in the middle of the XIX century. This phenomenon consists in the fact that the point of the elliptical orbit of the planet closest to the sun moves in the space in the forward direction, i.e., in the direction of motion of the planet, so that the entire orbit around the sun begins to rotate in the same direction. The explanation for this phenomenon Verrier tried to give, assuming that between the Sun and Mercury have some planetary material in the form of a small planet, which scientists later gave the name of Vulcan. In the future, this assumption has not been confirmed. Then it turned out that the perihelion occurs not only for Mercury but also that of other planets in the solar system, including the moon.</w:t>
      </w:r>
      <w:r w:rsidR="00C64DFF">
        <w:rPr>
          <w:rStyle w:val="normalchar"/>
          <w:color w:val="000000" w:themeColor="text1"/>
          <w:sz w:val="28"/>
          <w:szCs w:val="28"/>
          <w:lang w:val="en-US"/>
        </w:rPr>
        <w:t xml:space="preserve"> </w:t>
      </w:r>
      <w:r w:rsidRPr="003A1BF3">
        <w:rPr>
          <w:rStyle w:val="normalchar"/>
          <w:color w:val="000000" w:themeColor="text1"/>
          <w:sz w:val="28"/>
          <w:szCs w:val="28"/>
          <w:lang w:val="en-US"/>
        </w:rPr>
        <w:t>We briefly discuss the main ideas proposed to explain the perihelion shift.</w:t>
      </w:r>
    </w:p>
    <w:p w:rsidR="002478C7" w:rsidRPr="003A1BF3" w:rsidRDefault="002478C7" w:rsidP="007B7061">
      <w:pPr>
        <w:pStyle w:val="12"/>
        <w:spacing w:before="0" w:beforeAutospacing="0" w:after="0" w:afterAutospacing="0" w:line="280" w:lineRule="atLeast"/>
        <w:ind w:firstLine="142"/>
        <w:jc w:val="both"/>
        <w:rPr>
          <w:color w:val="000000" w:themeColor="text1"/>
          <w:sz w:val="28"/>
          <w:szCs w:val="28"/>
          <w:lang w:val="en-US"/>
        </w:rPr>
      </w:pPr>
      <w:r w:rsidRPr="003A1BF3">
        <w:rPr>
          <w:rStyle w:val="apple002dconverted002dspacechar"/>
          <w:color w:val="000000" w:themeColor="text1"/>
          <w:sz w:val="28"/>
          <w:szCs w:val="28"/>
          <w:lang w:val="en-US"/>
        </w:rPr>
        <w:t>     </w:t>
      </w:r>
      <w:r w:rsidRPr="003A1BF3">
        <w:rPr>
          <w:rStyle w:val="normalchar"/>
          <w:color w:val="000000" w:themeColor="text1"/>
          <w:sz w:val="28"/>
          <w:szCs w:val="28"/>
          <w:lang w:val="en-US"/>
        </w:rPr>
        <w:t>As other material bodies that could influence the motion of Mercury, between it and the sun has not appeared, Le Verrier theorized that at perihelion may affect other planets.</w:t>
      </w:r>
    </w:p>
    <w:p w:rsidR="00540C2D" w:rsidRPr="003A1BF3" w:rsidRDefault="00540C2D" w:rsidP="007B7061">
      <w:pPr>
        <w:ind w:firstLine="142"/>
        <w:jc w:val="both"/>
        <w:rPr>
          <w:color w:val="000000" w:themeColor="text1"/>
          <w:sz w:val="28"/>
          <w:szCs w:val="28"/>
          <w:shd w:val="clear" w:color="auto" w:fill="FFFFFF"/>
          <w:lang w:val="en-US"/>
        </w:rPr>
      </w:pPr>
      <w:r w:rsidRPr="003A1BF3">
        <w:rPr>
          <w:color w:val="000000" w:themeColor="text1"/>
          <w:sz w:val="28"/>
          <w:szCs w:val="28"/>
          <w:lang w:val="en-US"/>
        </w:rPr>
        <w:br/>
      </w:r>
      <w:r w:rsidRPr="003A1BF3">
        <w:rPr>
          <w:color w:val="000000" w:themeColor="text1"/>
          <w:sz w:val="28"/>
          <w:szCs w:val="28"/>
          <w:shd w:val="clear" w:color="auto" w:fill="FFFFFF"/>
          <w:lang w:val="en-US"/>
        </w:rPr>
        <w:t>However, the influence of the planets was impossible to explain the entire amount of perihelion displacement, which was more than the calculated value of 39 "p</w:t>
      </w:r>
      <w:r w:rsidR="00D35AAB">
        <w:rPr>
          <w:color w:val="000000" w:themeColor="text1"/>
          <w:sz w:val="28"/>
          <w:szCs w:val="28"/>
          <w:shd w:val="clear" w:color="auto" w:fill="FFFFFF"/>
          <w:lang w:val="en-US"/>
        </w:rPr>
        <w:t>er century. This discrepancy, V</w:t>
      </w:r>
      <w:r w:rsidRPr="003A1BF3">
        <w:rPr>
          <w:color w:val="000000" w:themeColor="text1"/>
          <w:sz w:val="28"/>
          <w:szCs w:val="28"/>
          <w:shd w:val="clear" w:color="auto" w:fill="FFFFFF"/>
          <w:lang w:val="en-US"/>
        </w:rPr>
        <w:t>errier tried to explain by introducing an additional force into the law of gravitation of Newton, which in this case took the following form (in vector form):</w:t>
      </w:r>
    </w:p>
    <w:p w:rsidR="00540C2D" w:rsidRPr="003A1BF3" w:rsidRDefault="00DA6A29" w:rsidP="007B7061">
      <w:pPr>
        <w:pStyle w:val="12"/>
        <w:spacing w:before="0" w:beforeAutospacing="0" w:after="0" w:afterAutospacing="0" w:line="280" w:lineRule="atLeast"/>
        <w:ind w:firstLine="142"/>
        <w:jc w:val="both"/>
        <w:rPr>
          <w:color w:val="000000" w:themeColor="text1"/>
          <w:sz w:val="28"/>
          <w:szCs w:val="28"/>
          <w:shd w:val="clear" w:color="auto" w:fill="FFFFFF"/>
          <w:lang w:val="en-US"/>
        </w:rPr>
      </w:pPr>
      <w:r w:rsidRPr="003A1BF3">
        <w:rPr>
          <w:color w:val="000000" w:themeColor="text1"/>
          <w:sz w:val="28"/>
          <w:szCs w:val="28"/>
        </w:rPr>
        <w:fldChar w:fldCharType="begin"/>
      </w:r>
      <w:r w:rsidR="00540C2D" w:rsidRPr="003A1BF3">
        <w:rPr>
          <w:color w:val="000000" w:themeColor="text1"/>
          <w:sz w:val="28"/>
          <w:szCs w:val="28"/>
          <w:lang w:val="en-US"/>
        </w:rPr>
        <w:instrText xml:space="preserve"> INCLUDEPICTURE "http://energy-source.ru/images/stories/new1/clip_image002_0047.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116A6E" w:rsidRPr="003A1BF3">
        <w:rPr>
          <w:color w:val="000000" w:themeColor="text1"/>
          <w:sz w:val="28"/>
          <w:szCs w:val="28"/>
          <w:lang w:val="en-US"/>
        </w:rPr>
        <w:instrText xml:space="preserve"> INCLUDEPICTURE  "http://energy-source.ru/images/stories/new1/clip_image002_0047.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3A1BF3" w:rsidRPr="003A1BF3">
        <w:rPr>
          <w:color w:val="000000" w:themeColor="text1"/>
          <w:sz w:val="28"/>
          <w:szCs w:val="28"/>
          <w:lang w:val="en-US"/>
        </w:rPr>
        <w:instrText xml:space="preserve"> INCLUDEPICTURE  "http://energy-source.ru/images/stories/new1/clip_image002_0047.png" \* MERGEFORMATINET </w:instrText>
      </w:r>
      <w:r w:rsidRPr="003A1BF3">
        <w:rPr>
          <w:color w:val="000000" w:themeColor="text1"/>
          <w:sz w:val="28"/>
          <w:szCs w:val="28"/>
        </w:rPr>
        <w:fldChar w:fldCharType="separate"/>
      </w:r>
      <w:r>
        <w:rPr>
          <w:color w:val="000000" w:themeColor="text1"/>
          <w:sz w:val="28"/>
          <w:szCs w:val="28"/>
        </w:rPr>
        <w:fldChar w:fldCharType="begin"/>
      </w:r>
      <w:r w:rsidR="00E809DA" w:rsidRPr="00074D07">
        <w:rPr>
          <w:color w:val="000000" w:themeColor="text1"/>
          <w:sz w:val="28"/>
          <w:szCs w:val="28"/>
          <w:lang w:val="en-US"/>
        </w:rPr>
        <w:instrText xml:space="preserve"> INCLUDEPICTURE  "http://energy-source.ru/images/stories/new1/clip_image002_0047.png" \* MERGEFORMATINET </w:instrText>
      </w:r>
      <w:r>
        <w:rPr>
          <w:color w:val="000000" w:themeColor="text1"/>
          <w:sz w:val="28"/>
          <w:szCs w:val="28"/>
        </w:rPr>
        <w:fldChar w:fldCharType="separate"/>
      </w:r>
      <w:r>
        <w:rPr>
          <w:color w:val="000000" w:themeColor="text1"/>
          <w:sz w:val="28"/>
          <w:szCs w:val="28"/>
        </w:rPr>
        <w:fldChar w:fldCharType="begin"/>
      </w:r>
      <w:r w:rsidR="00074D07" w:rsidRPr="00074D07">
        <w:rPr>
          <w:color w:val="000000" w:themeColor="text1"/>
          <w:sz w:val="28"/>
          <w:szCs w:val="28"/>
          <w:lang w:val="en-US"/>
        </w:rPr>
        <w:instrText xml:space="preserve"> INCLUDEPICTURE  "http://energy-source.ru/images/stories/new1/clip_image002_0047.png" \* MERGEFORMATINET </w:instrText>
      </w:r>
      <w:r>
        <w:rPr>
          <w:color w:val="000000" w:themeColor="text1"/>
          <w:sz w:val="28"/>
          <w:szCs w:val="28"/>
        </w:rPr>
        <w:fldChar w:fldCharType="separate"/>
      </w:r>
      <w:r w:rsidRPr="00DA6A29">
        <w:rPr>
          <w:color w:val="000000" w:themeColor="text1"/>
          <w:sz w:val="28"/>
          <w:szCs w:val="28"/>
        </w:rPr>
        <w:fldChar w:fldCharType="begin"/>
      </w:r>
      <w:r w:rsidRPr="000E77E9">
        <w:rPr>
          <w:color w:val="000000" w:themeColor="text1"/>
          <w:sz w:val="28"/>
          <w:szCs w:val="28"/>
          <w:lang w:val="en-US"/>
        </w:rPr>
        <w:instrText xml:space="preserve"> INCLUDEPICTURE  "http://energy-source.ru/images/stories/new1/clip_image002_0047.png" \* MERGEFORMATINET </w:instrText>
      </w:r>
      <w:r w:rsidRPr="00DA6A29">
        <w:rPr>
          <w:color w:val="000000" w:themeColor="text1"/>
          <w:sz w:val="28"/>
          <w:szCs w:val="28"/>
        </w:rPr>
        <w:fldChar w:fldCharType="separate"/>
      </w:r>
      <w:r w:rsidR="000E77E9" w:rsidRPr="00DA6A29">
        <w:rPr>
          <w:color w:val="000000" w:themeColor="text1"/>
          <w:sz w:val="28"/>
          <w:szCs w:val="28"/>
        </w:rPr>
        <w:pict>
          <v:shape id="_x0000_i2363" type="#_x0000_t75" style="width:86.25pt;height:29.25pt">
            <v:imagedata r:id="rId2016" r:href="rId2017"/>
          </v:shape>
        </w:pict>
      </w:r>
      <w:r w:rsidRPr="00DA6A29">
        <w:rPr>
          <w:color w:val="000000" w:themeColor="text1"/>
          <w:sz w:val="28"/>
          <w:szCs w:val="28"/>
        </w:rPr>
        <w:fldChar w:fldCharType="end"/>
      </w:r>
      <w:r>
        <w:rPr>
          <w:color w:val="000000" w:themeColor="text1"/>
          <w:sz w:val="28"/>
          <w:szCs w:val="28"/>
        </w:rPr>
        <w:fldChar w:fldCharType="end"/>
      </w:r>
      <w:r>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r w:rsidR="00540C2D" w:rsidRPr="003A1BF3">
        <w:rPr>
          <w:color w:val="000000" w:themeColor="text1"/>
          <w:sz w:val="28"/>
          <w:szCs w:val="28"/>
          <w:shd w:val="clear" w:color="auto" w:fill="FFFFFF"/>
          <w:lang w:val="en-US"/>
        </w:rPr>
        <w:t xml:space="preserve">                                                                        </w:t>
      </w:r>
    </w:p>
    <w:p w:rsidR="002478C7" w:rsidRPr="003A1BF3" w:rsidRDefault="002478C7" w:rsidP="007B7061">
      <w:pPr>
        <w:pStyle w:val="12"/>
        <w:spacing w:before="0" w:beforeAutospacing="0" w:after="0" w:afterAutospacing="0" w:line="280" w:lineRule="atLeast"/>
        <w:ind w:firstLine="142"/>
        <w:jc w:val="both"/>
        <w:rPr>
          <w:color w:val="000000" w:themeColor="text1"/>
          <w:sz w:val="28"/>
          <w:szCs w:val="28"/>
          <w:lang w:val="en-US"/>
        </w:rPr>
      </w:pPr>
      <w:r w:rsidRPr="003A1BF3">
        <w:rPr>
          <w:rStyle w:val="normalchar"/>
          <w:color w:val="000000" w:themeColor="text1"/>
          <w:sz w:val="28"/>
          <w:szCs w:val="28"/>
          <w:lang w:val="en-US"/>
        </w:rPr>
        <w:t>where: </w:t>
      </w:r>
      <w:r w:rsidR="00540C2D" w:rsidRPr="003A1BF3">
        <w:rPr>
          <w:rStyle w:val="emphasischar"/>
          <w:i/>
          <w:iCs/>
          <w:color w:val="000000" w:themeColor="text1"/>
          <w:sz w:val="28"/>
          <w:szCs w:val="28"/>
          <w:lang w:val="en-US"/>
        </w:rPr>
        <w:t>where</w:t>
      </w:r>
      <w:r w:rsidRPr="003A1BF3">
        <w:rPr>
          <w:rStyle w:val="emphasischar"/>
          <w:i/>
          <w:iCs/>
          <w:color w:val="000000" w:themeColor="text1"/>
          <w:sz w:val="28"/>
          <w:szCs w:val="28"/>
          <w:lang w:val="en-US"/>
        </w:rPr>
        <w:t xml:space="preserve"> G</w:t>
      </w:r>
      <w:r w:rsidRPr="003A1BF3">
        <w:rPr>
          <w:color w:val="000000" w:themeColor="text1"/>
          <w:sz w:val="28"/>
          <w:szCs w:val="28"/>
          <w:lang w:val="en-US"/>
        </w:rPr>
        <w:t> </w:t>
      </w:r>
      <w:r w:rsidRPr="003A1BF3">
        <w:rPr>
          <w:rStyle w:val="normalchar"/>
          <w:color w:val="000000" w:themeColor="text1"/>
          <w:sz w:val="28"/>
          <w:szCs w:val="28"/>
          <w:lang w:val="en-US"/>
        </w:rPr>
        <w:t>- gravitational constant, </w:t>
      </w:r>
      <w:r w:rsidRPr="003A1BF3">
        <w:rPr>
          <w:rStyle w:val="emphasischar"/>
          <w:i/>
          <w:iCs/>
          <w:color w:val="000000" w:themeColor="text1"/>
          <w:sz w:val="28"/>
          <w:szCs w:val="28"/>
          <w:lang w:val="en-US"/>
        </w:rPr>
        <w:t>M</w:t>
      </w:r>
      <w:r w:rsidRPr="003A1BF3">
        <w:rPr>
          <w:color w:val="000000" w:themeColor="text1"/>
          <w:sz w:val="28"/>
          <w:szCs w:val="28"/>
          <w:lang w:val="en-US"/>
        </w:rPr>
        <w:t> </w:t>
      </w:r>
      <w:r w:rsidRPr="003A1BF3">
        <w:rPr>
          <w:rStyle w:val="normalchar"/>
          <w:color w:val="000000" w:themeColor="text1"/>
          <w:sz w:val="28"/>
          <w:szCs w:val="28"/>
          <w:lang w:val="en-US"/>
        </w:rPr>
        <w:t>- mass of the Sun, </w:t>
      </w:r>
      <w:r w:rsidRPr="003A1BF3">
        <w:rPr>
          <w:rStyle w:val="emphasischar"/>
          <w:i/>
          <w:iCs/>
          <w:color w:val="000000" w:themeColor="text1"/>
          <w:sz w:val="28"/>
          <w:szCs w:val="28"/>
          <w:lang w:val="en-US"/>
        </w:rPr>
        <w:t>m</w:t>
      </w:r>
      <w:r w:rsidRPr="003A1BF3">
        <w:rPr>
          <w:color w:val="000000" w:themeColor="text1"/>
          <w:sz w:val="28"/>
          <w:szCs w:val="28"/>
          <w:lang w:val="en-US"/>
        </w:rPr>
        <w:t> </w:t>
      </w:r>
      <w:r w:rsidRPr="003A1BF3">
        <w:rPr>
          <w:rStyle w:val="normalchar"/>
          <w:color w:val="000000" w:themeColor="text1"/>
          <w:sz w:val="28"/>
          <w:szCs w:val="28"/>
          <w:lang w:val="en-US"/>
        </w:rPr>
        <w:t>- mass of the planet, </w:t>
      </w:r>
      <w:r w:rsidRPr="003A1BF3">
        <w:rPr>
          <w:rStyle w:val="emphasischar"/>
          <w:i/>
          <w:iCs/>
          <w:color w:val="000000" w:themeColor="text1"/>
          <w:sz w:val="28"/>
          <w:szCs w:val="28"/>
          <w:lang w:val="en-US"/>
        </w:rPr>
        <w:t>r</w:t>
      </w:r>
      <w:r w:rsidRPr="003A1BF3">
        <w:rPr>
          <w:color w:val="000000" w:themeColor="text1"/>
          <w:sz w:val="28"/>
          <w:szCs w:val="28"/>
          <w:lang w:val="en-US"/>
        </w:rPr>
        <w:t> </w:t>
      </w:r>
      <w:r w:rsidRPr="003A1BF3">
        <w:rPr>
          <w:rStyle w:val="normalchar"/>
          <w:color w:val="000000" w:themeColor="text1"/>
          <w:sz w:val="28"/>
          <w:szCs w:val="28"/>
          <w:lang w:val="en-US"/>
        </w:rPr>
        <w:t>- distance from the planet to the Sun,</w:t>
      </w:r>
      <w:r w:rsidRPr="003A1BF3">
        <w:rPr>
          <w:color w:val="000000" w:themeColor="text1"/>
          <w:sz w:val="28"/>
          <w:szCs w:val="28"/>
          <w:lang w:val="en-US"/>
        </w:rPr>
        <w:t> </w:t>
      </w:r>
      <w:bookmarkStart w:id="360" w:name="graphic281"/>
      <w:bookmarkEnd w:id="360"/>
      <w:r w:rsidR="00DA6A29">
        <w:rPr>
          <w:noProof/>
          <w:color w:val="000000" w:themeColor="text1"/>
          <w:sz w:val="28"/>
          <w:szCs w:val="28"/>
        </w:rPr>
      </w:r>
      <w:r w:rsidR="00DA6A29" w:rsidRPr="00DA6A29">
        <w:rPr>
          <w:noProof/>
          <w:color w:val="000000" w:themeColor="text1"/>
          <w:sz w:val="28"/>
          <w:szCs w:val="28"/>
        </w:rPr>
        <w:pict>
          <v:rect id="Прямоугольник 1080" o:spid="_x0000_s15678" alt="https://translate.googleusercontent.com/cnv_00311.gif"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" filled="f" stroked="f">
            <o:lock v:ext="edit" aspectratio="t"/>
            <w10:wrap type="none"/>
            <w10:anchorlock/>
          </v:rect>
        </w:pict>
      </w:r>
      <w:r w:rsidRPr="003A1BF3">
        <w:rPr>
          <w:color w:val="000000" w:themeColor="text1"/>
          <w:sz w:val="28"/>
          <w:szCs w:val="28"/>
          <w:lang w:val="en-US"/>
        </w:rPr>
        <w:t> </w:t>
      </w:r>
      <w:r w:rsidRPr="003A1BF3">
        <w:rPr>
          <w:rStyle w:val="normalchar"/>
          <w:color w:val="000000" w:themeColor="text1"/>
          <w:sz w:val="28"/>
          <w:szCs w:val="28"/>
          <w:lang w:val="en-US"/>
        </w:rPr>
        <w:t>- the unit vector,</w:t>
      </w:r>
      <w:r w:rsidRPr="003A1BF3">
        <w:rPr>
          <w:color w:val="000000" w:themeColor="text1"/>
          <w:sz w:val="28"/>
          <w:szCs w:val="28"/>
          <w:lang w:val="en-US"/>
        </w:rPr>
        <w:t> </w:t>
      </w:r>
      <w:bookmarkStart w:id="361" w:name="graphic282"/>
      <w:bookmarkEnd w:id="361"/>
      <w:r w:rsidR="00DA6A29">
        <w:rPr>
          <w:noProof/>
          <w:color w:val="000000" w:themeColor="text1"/>
          <w:sz w:val="28"/>
          <w:szCs w:val="28"/>
        </w:rPr>
      </w:r>
      <w:r w:rsidR="00DA6A29" w:rsidRPr="00DA6A29">
        <w:rPr>
          <w:noProof/>
          <w:color w:val="000000" w:themeColor="text1"/>
          <w:sz w:val="28"/>
          <w:szCs w:val="28"/>
        </w:rPr>
        <w:pict>
          <v:rect id="Прямоугольник 1079" o:spid="_x0000_s15677" alt="https://translate.googleusercontent.com/cnv_00312.gif"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" filled="f" stroked="f">
            <o:lock v:ext="edit" aspectratio="t"/>
            <w10:wrap type="none"/>
            <w10:anchorlock/>
          </v:rect>
        </w:pict>
      </w:r>
      <w:r w:rsidRPr="003A1BF3">
        <w:rPr>
          <w:color w:val="000000" w:themeColor="text1"/>
          <w:sz w:val="28"/>
          <w:szCs w:val="28"/>
          <w:lang w:val="en-US"/>
        </w:rPr>
        <w:t> </w:t>
      </w:r>
      <w:r w:rsidRPr="003A1BF3">
        <w:rPr>
          <w:rStyle w:val="normalchar"/>
          <w:color w:val="000000" w:themeColor="text1"/>
          <w:sz w:val="28"/>
          <w:szCs w:val="28"/>
          <w:lang w:val="en-US"/>
        </w:rPr>
        <w:t>- an additional force. "</w:t>
      </w:r>
    </w:p>
    <w:p w:rsidR="002478C7" w:rsidRPr="003A1BF3" w:rsidRDefault="002478C7" w:rsidP="007B7061">
      <w:pPr>
        <w:pStyle w:val="12"/>
        <w:spacing w:before="0" w:beforeAutospacing="0" w:after="0" w:afterAutospacing="0" w:line="280" w:lineRule="atLeast"/>
        <w:ind w:firstLine="142"/>
        <w:jc w:val="both"/>
        <w:rPr>
          <w:color w:val="000000" w:themeColor="text1"/>
          <w:sz w:val="28"/>
          <w:szCs w:val="28"/>
          <w:lang w:val="en-US"/>
        </w:rPr>
      </w:pPr>
      <w:r w:rsidRPr="003A1BF3">
        <w:rPr>
          <w:rStyle w:val="normalchar"/>
          <w:color w:val="000000" w:themeColor="text1"/>
          <w:sz w:val="28"/>
          <w:szCs w:val="28"/>
          <w:lang w:val="en-US"/>
        </w:rPr>
        <w:t>/§</w:t>
      </w:r>
      <w:r w:rsidR="00540C2D" w:rsidRPr="003A1BF3">
        <w:rPr>
          <w:rStyle w:val="normalchar"/>
          <w:color w:val="000000" w:themeColor="text1"/>
          <w:sz w:val="28"/>
          <w:szCs w:val="28"/>
          <w:lang w:val="en-US"/>
        </w:rPr>
        <w:t>11</w:t>
      </w:r>
      <w:r w:rsidRPr="003A1BF3">
        <w:rPr>
          <w:rStyle w:val="normalchar"/>
          <w:color w:val="000000" w:themeColor="text1"/>
          <w:sz w:val="28"/>
          <w:szCs w:val="28"/>
          <w:lang w:val="en-US"/>
        </w:rPr>
        <w:t>. On displacement of the perihelion of planets</w:t>
      </w:r>
    </w:p>
    <w:p w:rsidR="002478C7" w:rsidRPr="003A1BF3" w:rsidRDefault="002478C7" w:rsidP="007B7061">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t>energy-source.ru </w:t>
      </w:r>
      <w:r w:rsidRPr="003A1BF3">
        <w:rPr>
          <w:rStyle w:val="pathseparatorchar"/>
          <w:b/>
          <w:bCs/>
          <w:i/>
          <w:iCs/>
          <w:color w:val="000000" w:themeColor="text1"/>
          <w:sz w:val="28"/>
          <w:szCs w:val="28"/>
          <w:lang w:val="en-US"/>
        </w:rPr>
        <w:t>&gt;</w:t>
      </w:r>
      <w:r w:rsidRPr="003A1BF3">
        <w:rPr>
          <w:color w:val="000000" w:themeColor="text1"/>
          <w:sz w:val="28"/>
          <w:szCs w:val="28"/>
          <w:lang w:val="en-US"/>
        </w:rPr>
        <w:t> </w:t>
      </w:r>
      <w:r w:rsidRPr="003A1BF3">
        <w:rPr>
          <w:rStyle w:val="normalchar"/>
          <w:color w:val="000000" w:themeColor="text1"/>
          <w:sz w:val="28"/>
          <w:szCs w:val="28"/>
          <w:lang w:val="en-US"/>
        </w:rPr>
        <w:t>Glava-the tri / s11 ----. the html /</w:t>
      </w:r>
    </w:p>
    <w:p w:rsidR="00540C2D" w:rsidRPr="003A1BF3" w:rsidRDefault="00540C2D" w:rsidP="007B7061">
      <w:pPr>
        <w:pStyle w:val="12"/>
        <w:spacing w:before="0" w:beforeAutospacing="0" w:after="0" w:afterAutospacing="0" w:line="280" w:lineRule="atLeast"/>
        <w:ind w:firstLine="142"/>
        <w:jc w:val="both"/>
        <w:rPr>
          <w:color w:val="000000" w:themeColor="text1"/>
          <w:sz w:val="27"/>
          <w:szCs w:val="27"/>
          <w:lang w:val="en-US"/>
        </w:rPr>
      </w:pP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s is known from the literature, all of the planets' orbits evolve over time, including their ellipses as it rotated, but the most noticeable this effect only for Mercury. Observations show that in the 100 years of its perihelion turns to 5600 "(angular seconds), where 5025" it is the turn of the system of reference, and 575 "is a dynamic shift due to the influence of objects in the solar system. Again, as written in literature, 532 "due to the influence of solar system objects of classical mechanics, and 43" are explained by the relativistic mechanics. for example, Lavery found an increase in the longitude of the perihelion of Mercury Julian century, caused by the pull of the other planets, and Clemens has only recently (1947) made impact on the calculation of the periheli</w:t>
      </w:r>
      <w:r w:rsidR="00C64DFF">
        <w:rPr>
          <w:rStyle w:val="normalchar"/>
          <w:color w:val="000000" w:themeColor="text1"/>
          <w:sz w:val="28"/>
          <w:szCs w:val="28"/>
          <w:lang w:val="en-US"/>
        </w:rPr>
        <w:t xml:space="preserve">on advance not only the planets </w:t>
      </w:r>
      <w:r w:rsidRPr="003A1BF3">
        <w:rPr>
          <w:rStyle w:val="normalchar"/>
          <w:color w:val="000000" w:themeColor="text1"/>
          <w:sz w:val="28"/>
          <w:szCs w:val="28"/>
          <w:lang w:val="en-US"/>
        </w:rPr>
        <w:t xml:space="preserve">but the compression of the Sun 0.01, and even from the Mercury 0.025 </w:t>
      </w:r>
      <w:r w:rsidRPr="003A1BF3">
        <w:rPr>
          <w:rStyle w:val="normalchar"/>
          <w:color w:val="000000" w:themeColor="text1"/>
          <w:sz w:val="28"/>
          <w:szCs w:val="28"/>
          <w:lang w:val="en-US"/>
        </w:rPr>
        <w:lastRenderedPageBreak/>
        <w:t>(only as on itself can be affected by the Mercury I do not understand) .... By the way, Venus perihelion generally occurs in the opposite direction. According Brumberg Experimental data on Mercury and the Earth is 576 and 1179 seconds, and the value at offset 52 seconds of Venus can be entirely explained by the fact that the measurement error of the perihelion of Venus at its microscopic eccentricity 0.0068 can be very large and it is possible that the offset is actually a negative sign. </w:t>
      </w:r>
      <w:r w:rsidRPr="003A1BF3">
        <w:rPr>
          <w:color w:val="000000" w:themeColor="text1"/>
          <w:sz w:val="28"/>
          <w:szCs w:val="28"/>
          <w:lang w:val="en-US"/>
        </w:rPr>
        <w:br/>
      </w:r>
      <w:r w:rsidRPr="003A1BF3">
        <w:rPr>
          <w:rStyle w:val="normalchar"/>
          <w:color w:val="000000" w:themeColor="text1"/>
          <w:sz w:val="28"/>
          <w:szCs w:val="28"/>
          <w:lang w:val="en-US"/>
        </w:rPr>
        <w:t>/ The shift of the perihelion of Mercury and other planets</w:t>
      </w:r>
      <w:r w:rsidR="00C64DFF">
        <w:rPr>
          <w:rStyle w:val="normalchar"/>
          <w:color w:val="000000" w:themeColor="text1"/>
          <w:sz w:val="28"/>
          <w:szCs w:val="28"/>
          <w:lang w:val="en-US"/>
        </w:rPr>
        <w:t xml:space="preserve"> </w:t>
      </w:r>
      <w:r w:rsidRPr="003A1BF3">
        <w:rPr>
          <w:rStyle w:val="normalchar"/>
          <w:color w:val="000000" w:themeColor="text1"/>
          <w:sz w:val="28"/>
          <w:szCs w:val="28"/>
          <w:lang w:val="en-US"/>
        </w:rPr>
        <w:t>Venus perihelion generally occurs in the opposite direction. According Brumberg Experimental data on Mercury and the Earth is 576 and 1179 seconds, and the value at offset 52 seconds of Venus can be entirely explained by the fact that the measurement error of the perihelion of Venus at its microscopic eccentricity 0.0068 can be very large and it is possible that the offset is actually a negative sign. / The shift of the perihelion of Mercury and other planets</w:t>
      </w:r>
      <w:r w:rsidR="00C64DFF">
        <w:rPr>
          <w:rStyle w:val="normalchar"/>
          <w:color w:val="000000" w:themeColor="text1"/>
          <w:sz w:val="28"/>
          <w:szCs w:val="28"/>
          <w:lang w:val="en-US"/>
        </w:rPr>
        <w:t xml:space="preserve"> </w:t>
      </w:r>
      <w:r w:rsidRPr="003A1BF3">
        <w:rPr>
          <w:rStyle w:val="normalchar"/>
          <w:color w:val="000000" w:themeColor="text1"/>
          <w:sz w:val="28"/>
          <w:szCs w:val="28"/>
          <w:lang w:val="en-US"/>
        </w:rPr>
        <w:t>Venus perihelion generally occurs in the opposite direction. According Brumberg Experimental data on Mercury and the Earth is 576 and 1179 seconds, and the value at offset 52 seconds of Venus can be entirely explained by the fact that the measurement error of the perihelion of Venus at its microscopic eccentricity 0.0068 can be very large and it is possible that the offset is actually a negative sign. / The shift of the perihelion of Mercury and other planets</w:t>
      </w:r>
      <w:r w:rsidR="00C64DFF">
        <w:rPr>
          <w:rStyle w:val="normalchar"/>
          <w:color w:val="000000" w:themeColor="text1"/>
          <w:sz w:val="28"/>
          <w:szCs w:val="28"/>
          <w:lang w:val="en-US"/>
        </w:rPr>
        <w:t xml:space="preserve"> </w:t>
      </w:r>
      <w:r w:rsidRPr="003A1BF3">
        <w:rPr>
          <w:rStyle w:val="normalchar"/>
          <w:color w:val="000000" w:themeColor="text1"/>
          <w:sz w:val="28"/>
          <w:szCs w:val="28"/>
          <w:lang w:val="en-US"/>
        </w:rPr>
        <w:t>that the offs</w:t>
      </w:r>
      <w:r w:rsidR="00C64DFF">
        <w:rPr>
          <w:rStyle w:val="normalchar"/>
          <w:color w:val="000000" w:themeColor="text1"/>
          <w:sz w:val="28"/>
          <w:szCs w:val="28"/>
          <w:lang w:val="en-US"/>
        </w:rPr>
        <w:t>et is actually a negative sign.</w:t>
      </w:r>
      <w:r w:rsidR="00C64DFF" w:rsidRPr="003A1BF3">
        <w:rPr>
          <w:rStyle w:val="normalchar"/>
          <w:color w:val="000000" w:themeColor="text1"/>
          <w:sz w:val="28"/>
          <w:szCs w:val="28"/>
          <w:lang w:val="en-US"/>
        </w:rPr>
        <w:t xml:space="preserve"> </w:t>
      </w:r>
      <w:r w:rsidRPr="003A1BF3">
        <w:rPr>
          <w:rStyle w:val="normalchar"/>
          <w:color w:val="000000" w:themeColor="text1"/>
          <w:sz w:val="28"/>
          <w:szCs w:val="28"/>
          <w:lang w:val="en-US"/>
        </w:rPr>
        <w:t>/ The shift of the perihelion of Mercury and other planets</w:t>
      </w:r>
    </w:p>
    <w:p w:rsidR="002478C7" w:rsidRPr="003A1BF3" w:rsidRDefault="002478C7" w:rsidP="007B7061">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t>astronomy.ru </w:t>
      </w:r>
      <w:r w:rsidRPr="003A1BF3">
        <w:rPr>
          <w:rStyle w:val="pathseparatorchar"/>
          <w:color w:val="000000" w:themeColor="text1"/>
          <w:sz w:val="28"/>
          <w:szCs w:val="28"/>
          <w:lang w:val="en-US"/>
        </w:rPr>
        <w:t>&gt;</w:t>
      </w:r>
      <w:r w:rsidRPr="003A1BF3">
        <w:rPr>
          <w:color w:val="000000" w:themeColor="text1"/>
          <w:sz w:val="27"/>
          <w:szCs w:val="27"/>
          <w:lang w:val="en-US"/>
        </w:rPr>
        <w:t> </w:t>
      </w:r>
      <w:r w:rsidRPr="003A1BF3">
        <w:rPr>
          <w:rStyle w:val="normalchar"/>
          <w:color w:val="000000" w:themeColor="text1"/>
          <w:sz w:val="28"/>
          <w:szCs w:val="28"/>
          <w:lang w:val="en-US"/>
        </w:rPr>
        <w:t>forum forum / the index.php / topic, 31389.0.html »/</w:t>
      </w:r>
    </w:p>
    <w:p w:rsidR="00540C2D" w:rsidRPr="003A1BF3" w:rsidRDefault="00540C2D" w:rsidP="007B7061">
      <w:pPr>
        <w:pStyle w:val="12"/>
        <w:spacing w:before="0" w:beforeAutospacing="0" w:after="0" w:afterAutospacing="0" w:line="280" w:lineRule="atLeast"/>
        <w:ind w:firstLine="142"/>
        <w:jc w:val="both"/>
        <w:rPr>
          <w:color w:val="000000" w:themeColor="text1"/>
          <w:sz w:val="27"/>
          <w:szCs w:val="27"/>
          <w:lang w:val="en-US"/>
        </w:rPr>
      </w:pPr>
    </w:p>
    <w:p w:rsidR="00540C2D" w:rsidRPr="003A1BF3" w:rsidRDefault="002478C7" w:rsidP="007B7061">
      <w:pPr>
        <w:ind w:firstLine="142"/>
        <w:jc w:val="both"/>
        <w:rPr>
          <w:color w:val="000000" w:themeColor="text1"/>
          <w:sz w:val="28"/>
          <w:szCs w:val="28"/>
          <w:lang w:val="en-US"/>
        </w:rPr>
      </w:pPr>
      <w:r w:rsidRPr="003A1BF3">
        <w:rPr>
          <w:rStyle w:val="normalchar"/>
          <w:color w:val="000000" w:themeColor="text1"/>
          <w:sz w:val="28"/>
          <w:szCs w:val="28"/>
          <w:lang w:val="en-US"/>
        </w:rPr>
        <w:t>"Attempts to improve Newton's law of universal gravitation undertaken since the mid XVIII century. The first attempt made in 1745, A. K. Klero to explain the anomaly in the motion of the moon. In his memoir "On top of the world system of the gravity" Claire suggested that instead of Newton's law</w:t>
      </w:r>
      <w:r w:rsidR="00540C2D" w:rsidRPr="003A1BF3">
        <w:rPr>
          <w:color w:val="000000" w:themeColor="text1"/>
          <w:sz w:val="28"/>
          <w:szCs w:val="28"/>
          <w:lang w:val="en-US"/>
        </w:rPr>
        <w:t>:</w:t>
      </w:r>
    </w:p>
    <w:p w:rsidR="00540C2D" w:rsidRPr="003A1BF3" w:rsidRDefault="00DA6A29" w:rsidP="007B7061">
      <w:pPr>
        <w:ind w:firstLine="142"/>
        <w:jc w:val="both"/>
        <w:rPr>
          <w:color w:val="000000" w:themeColor="text1"/>
          <w:sz w:val="28"/>
          <w:szCs w:val="28"/>
          <w:lang w:val="en-US"/>
        </w:rPr>
      </w:pPr>
      <w:r w:rsidRPr="003A1BF3">
        <w:rPr>
          <w:color w:val="000000" w:themeColor="text1"/>
          <w:sz w:val="28"/>
          <w:szCs w:val="28"/>
        </w:rPr>
        <w:fldChar w:fldCharType="begin"/>
      </w:r>
      <w:r w:rsidR="00540C2D" w:rsidRPr="003A1BF3">
        <w:rPr>
          <w:color w:val="000000" w:themeColor="text1"/>
          <w:sz w:val="28"/>
          <w:szCs w:val="28"/>
          <w:lang w:val="en-US"/>
        </w:rPr>
        <w:instrText xml:space="preserve"> INCLUDEPICTURE "http://img4.wikia.nocookie.net/__cb1479214259/science/ru/images/math/3/3/2/332e47403d4f6915f3c778aa383f9d2f.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116A6E" w:rsidRPr="003A1BF3">
        <w:rPr>
          <w:color w:val="000000" w:themeColor="text1"/>
          <w:sz w:val="28"/>
          <w:szCs w:val="28"/>
          <w:lang w:val="en-US"/>
        </w:rPr>
        <w:instrText xml:space="preserve"> INCLUDEPICTURE  "http://img4.wikia.nocookie.net/__cb1479214259/science/ru/images/math/3/3/2/332e47403d4f6915f3c778aa383f9d2f.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3A1BF3" w:rsidRPr="003A1BF3">
        <w:rPr>
          <w:color w:val="000000" w:themeColor="text1"/>
          <w:sz w:val="28"/>
          <w:szCs w:val="28"/>
          <w:lang w:val="en-US"/>
        </w:rPr>
        <w:instrText xml:space="preserve"> INCLUDEPICTURE  "http://img4.wikia.nocookie.net/__cb1479214259/science/ru/images/math/3/3/2/332e47403d4f6915f3c778aa383f9d2f.png" \* MERGEFORMATINET </w:instrText>
      </w:r>
      <w:r w:rsidRPr="003A1BF3">
        <w:rPr>
          <w:color w:val="000000" w:themeColor="text1"/>
          <w:sz w:val="28"/>
          <w:szCs w:val="28"/>
        </w:rPr>
        <w:fldChar w:fldCharType="separate"/>
      </w:r>
      <w:r>
        <w:rPr>
          <w:color w:val="000000" w:themeColor="text1"/>
          <w:sz w:val="28"/>
          <w:szCs w:val="28"/>
        </w:rPr>
        <w:fldChar w:fldCharType="begin"/>
      </w:r>
      <w:r w:rsidR="00E809DA" w:rsidRPr="00074D07">
        <w:rPr>
          <w:color w:val="000000" w:themeColor="text1"/>
          <w:sz w:val="28"/>
          <w:szCs w:val="28"/>
          <w:lang w:val="en-US"/>
        </w:rPr>
        <w:instrText xml:space="preserve"> INCLUDEPICTURE  "http://img4.wikia.nocookie.net/__cb1479214259/science/ru/images/math/3/3/2/332e47403d4f6915f3c778aa383f9d2f.png" \* MERGEFORMATINET </w:instrText>
      </w:r>
      <w:r>
        <w:rPr>
          <w:color w:val="000000" w:themeColor="text1"/>
          <w:sz w:val="28"/>
          <w:szCs w:val="28"/>
        </w:rPr>
        <w:fldChar w:fldCharType="separate"/>
      </w:r>
      <w:r>
        <w:rPr>
          <w:color w:val="000000" w:themeColor="text1"/>
          <w:sz w:val="28"/>
          <w:szCs w:val="28"/>
        </w:rPr>
        <w:fldChar w:fldCharType="begin"/>
      </w:r>
      <w:r w:rsidR="00074D07" w:rsidRPr="00074D07">
        <w:rPr>
          <w:color w:val="000000" w:themeColor="text1"/>
          <w:sz w:val="28"/>
          <w:szCs w:val="28"/>
          <w:lang w:val="en-US"/>
        </w:rPr>
        <w:instrText xml:space="preserve"> INCLUDEPICTURE  "http://img4.wikia.nocookie.net/__cb1479214259/science/ru/images/math/3/3/2/332e47403d4f6915f3c778aa383f9d2f.png" \* MERGEFORMATINET </w:instrText>
      </w:r>
      <w:r>
        <w:rPr>
          <w:color w:val="000000" w:themeColor="text1"/>
          <w:sz w:val="28"/>
          <w:szCs w:val="28"/>
        </w:rPr>
        <w:fldChar w:fldCharType="separate"/>
      </w:r>
      <w:r w:rsidRPr="00DA6A29">
        <w:rPr>
          <w:color w:val="000000" w:themeColor="text1"/>
          <w:sz w:val="28"/>
          <w:szCs w:val="28"/>
        </w:rPr>
        <w:fldChar w:fldCharType="begin"/>
      </w:r>
      <w:r w:rsidRPr="000E77E9">
        <w:rPr>
          <w:color w:val="000000" w:themeColor="text1"/>
          <w:sz w:val="28"/>
          <w:szCs w:val="28"/>
          <w:lang w:val="en-US"/>
        </w:rPr>
        <w:instrText xml:space="preserve"> INCLUDEPICTURE  "http://img4.wikia.nocookie.net/__cb1479214259/science/ru/images/math/3/3/2/332e47403d4f6915f3c778aa383f9d2f.png" \* MERGEFORMATINET </w:instrText>
      </w:r>
      <w:r w:rsidRPr="00DA6A29">
        <w:rPr>
          <w:color w:val="000000" w:themeColor="text1"/>
          <w:sz w:val="28"/>
          <w:szCs w:val="28"/>
        </w:rPr>
        <w:fldChar w:fldCharType="separate"/>
      </w:r>
      <w:r w:rsidR="000E77E9" w:rsidRPr="00DA6A29">
        <w:rPr>
          <w:color w:val="000000" w:themeColor="text1"/>
          <w:sz w:val="28"/>
          <w:szCs w:val="28"/>
        </w:rPr>
        <w:pict>
          <v:shape id="_x0000_i2364" type="#_x0000_t75" alt="F = G \cdot {m_1 \cdot m_2\over R^2}" style="width:101.25pt;height:29.25pt">
            <v:imagedata r:id="rId2018" r:href="rId2019"/>
          </v:shape>
        </w:pict>
      </w:r>
      <w:r w:rsidRPr="00DA6A29">
        <w:rPr>
          <w:color w:val="000000" w:themeColor="text1"/>
          <w:sz w:val="28"/>
          <w:szCs w:val="28"/>
        </w:rPr>
        <w:fldChar w:fldCharType="end"/>
      </w:r>
      <w:r>
        <w:rPr>
          <w:color w:val="000000" w:themeColor="text1"/>
          <w:sz w:val="28"/>
          <w:szCs w:val="28"/>
        </w:rPr>
        <w:fldChar w:fldCharType="end"/>
      </w:r>
      <w:r>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r w:rsidR="00540C2D" w:rsidRPr="003A1BF3">
        <w:rPr>
          <w:color w:val="000000" w:themeColor="text1"/>
          <w:sz w:val="28"/>
          <w:szCs w:val="28"/>
          <w:lang w:val="en-US"/>
        </w:rPr>
        <w:t xml:space="preserve">                                                    </w:t>
      </w:r>
    </w:p>
    <w:p w:rsidR="00540C2D" w:rsidRPr="003A1BF3" w:rsidRDefault="002478C7" w:rsidP="007B7061">
      <w:pPr>
        <w:ind w:firstLine="142"/>
        <w:jc w:val="both"/>
        <w:rPr>
          <w:color w:val="000000" w:themeColor="text1"/>
          <w:sz w:val="28"/>
          <w:szCs w:val="28"/>
          <w:lang w:val="en-US"/>
        </w:rPr>
      </w:pPr>
      <w:r w:rsidRPr="003A1BF3">
        <w:rPr>
          <w:rStyle w:val="normalchar"/>
          <w:color w:val="000000" w:themeColor="text1"/>
          <w:sz w:val="28"/>
          <w:szCs w:val="28"/>
          <w:lang w:val="en-US"/>
        </w:rPr>
        <w:t>the other, more general formula</w:t>
      </w:r>
      <w:r w:rsidR="00540C2D" w:rsidRPr="003A1BF3">
        <w:rPr>
          <w:color w:val="000000" w:themeColor="text1"/>
          <w:sz w:val="28"/>
          <w:szCs w:val="28"/>
          <w:lang w:val="en-US"/>
        </w:rPr>
        <w:t>:</w:t>
      </w:r>
    </w:p>
    <w:p w:rsidR="00540C2D" w:rsidRPr="003A1BF3" w:rsidRDefault="00DA6A29" w:rsidP="007B7061">
      <w:pPr>
        <w:ind w:firstLine="142"/>
        <w:jc w:val="both"/>
        <w:rPr>
          <w:color w:val="000000" w:themeColor="text1"/>
          <w:sz w:val="28"/>
          <w:szCs w:val="28"/>
        </w:rPr>
      </w:pPr>
      <w:r w:rsidRPr="003A1BF3">
        <w:rPr>
          <w:color w:val="000000" w:themeColor="text1"/>
          <w:sz w:val="28"/>
          <w:szCs w:val="28"/>
        </w:rPr>
        <w:fldChar w:fldCharType="begin"/>
      </w:r>
      <w:r w:rsidR="00540C2D" w:rsidRPr="003A1BF3">
        <w:rPr>
          <w:color w:val="000000" w:themeColor="text1"/>
          <w:sz w:val="28"/>
          <w:szCs w:val="28"/>
        </w:rPr>
        <w:instrText xml:space="preserve"> INCLUDEPICTURE "http://img4.wikia.nocookie.net/__cb1479214259/science/ru/images/math/5/1/1/5111c3179da08706cfd4c893749ce462.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116A6E" w:rsidRPr="003A1BF3">
        <w:rPr>
          <w:color w:val="000000" w:themeColor="text1"/>
          <w:sz w:val="28"/>
          <w:szCs w:val="28"/>
        </w:rPr>
        <w:instrText xml:space="preserve"> INCLUDEPICTURE  "http://img4.wikia.nocookie.net/__cb1479214259/science/ru/images/math/5/1/1/5111c3179da08706cfd4c893749ce462.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3A1BF3" w:rsidRPr="003A1BF3">
        <w:rPr>
          <w:color w:val="000000" w:themeColor="text1"/>
          <w:sz w:val="28"/>
          <w:szCs w:val="28"/>
        </w:rPr>
        <w:instrText xml:space="preserve"> INCLUDEPICTURE  "http://img4.wikia.nocookie.net/__cb1479214259/science/ru/images/math/5/1/1/5111c3179da08706cfd4c893749ce462.png" \* MERGEFORMATINET </w:instrText>
      </w:r>
      <w:r w:rsidRPr="003A1BF3">
        <w:rPr>
          <w:color w:val="000000" w:themeColor="text1"/>
          <w:sz w:val="28"/>
          <w:szCs w:val="28"/>
        </w:rPr>
        <w:fldChar w:fldCharType="separate"/>
      </w:r>
      <w:r>
        <w:rPr>
          <w:color w:val="000000" w:themeColor="text1"/>
          <w:sz w:val="28"/>
          <w:szCs w:val="28"/>
        </w:rPr>
        <w:fldChar w:fldCharType="begin"/>
      </w:r>
      <w:r w:rsidR="00E809DA">
        <w:rPr>
          <w:color w:val="000000" w:themeColor="text1"/>
          <w:sz w:val="28"/>
          <w:szCs w:val="28"/>
        </w:rPr>
        <w:instrText xml:space="preserve"> INCLUDEPICTURE  "http://img4.wikia.nocookie.net/__cb1479214259/science/ru/images/math/5/1/1/5111c3179da08706cfd4c893749ce462.png" \* MERGEFORMATINET </w:instrText>
      </w:r>
      <w:r>
        <w:rPr>
          <w:color w:val="000000" w:themeColor="text1"/>
          <w:sz w:val="28"/>
          <w:szCs w:val="28"/>
        </w:rPr>
        <w:fldChar w:fldCharType="separate"/>
      </w:r>
      <w:r>
        <w:rPr>
          <w:color w:val="000000" w:themeColor="text1"/>
          <w:sz w:val="28"/>
          <w:szCs w:val="28"/>
        </w:rPr>
        <w:fldChar w:fldCharType="begin"/>
      </w:r>
      <w:r w:rsidR="00074D07">
        <w:rPr>
          <w:color w:val="000000" w:themeColor="text1"/>
          <w:sz w:val="28"/>
          <w:szCs w:val="28"/>
        </w:rPr>
        <w:instrText xml:space="preserve"> INCLUDEPICTURE  "http://img4.wikia.nocookie.net/__cb1479214259/science/ru/images/math/5/1/1/5111c3179da08706cfd4c893749ce462.png" \* MERGEFORMATINET </w:instrText>
      </w:r>
      <w:r>
        <w:rPr>
          <w:color w:val="000000" w:themeColor="text1"/>
          <w:sz w:val="28"/>
          <w:szCs w:val="28"/>
        </w:rPr>
        <w:fldChar w:fldCharType="separate"/>
      </w:r>
      <w:r w:rsidR="000E77E9" w:rsidRPr="00DA6A29">
        <w:rPr>
          <w:color w:val="000000" w:themeColor="text1"/>
          <w:sz w:val="28"/>
          <w:szCs w:val="28"/>
        </w:rPr>
        <w:pict>
          <v:shape id="_x0000_i2365" type="#_x0000_t75" alt="F = G \cdot {m_1 \cdot m_2 \left(\frac{1}{R^2} + \frac{a}{R^4}\right)}" style="width:180pt;height:29.25pt">
            <v:imagedata r:id="rId2020" r:href="rId2021"/>
          </v:shape>
        </w:pict>
      </w:r>
      <w:r>
        <w:rPr>
          <w:color w:val="000000" w:themeColor="text1"/>
          <w:sz w:val="28"/>
          <w:szCs w:val="28"/>
        </w:rPr>
        <w:fldChar w:fldCharType="end"/>
      </w:r>
      <w:r>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Here</w:t>
      </w:r>
      <w:r w:rsidR="00540C2D" w:rsidRPr="003A1BF3">
        <w:rPr>
          <w:color w:val="000000" w:themeColor="text1"/>
          <w:sz w:val="28"/>
          <w:szCs w:val="28"/>
          <w:lang w:val="en-US"/>
        </w:rPr>
        <w:t> </w:t>
      </w:r>
      <w:r w:rsidR="00DA6A29" w:rsidRPr="003A1BF3">
        <w:rPr>
          <w:color w:val="000000" w:themeColor="text1"/>
          <w:sz w:val="28"/>
          <w:szCs w:val="28"/>
        </w:rPr>
        <w:fldChar w:fldCharType="begin"/>
      </w:r>
      <w:r w:rsidR="00540C2D" w:rsidRPr="003A1BF3">
        <w:rPr>
          <w:color w:val="000000" w:themeColor="text1"/>
          <w:sz w:val="28"/>
          <w:szCs w:val="28"/>
          <w:lang w:val="en-US"/>
        </w:rPr>
        <w:instrText xml:space="preserve"> INCLUDEPICTURE "http://img3.wikia.nocookie.net/__cb1479214259/science/ru/images/math/8/0/0/800618943025315f869e4e1f09471012.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116A6E" w:rsidRPr="003A1BF3">
        <w:rPr>
          <w:color w:val="000000" w:themeColor="text1"/>
          <w:sz w:val="28"/>
          <w:szCs w:val="28"/>
          <w:lang w:val="en-US"/>
        </w:rPr>
        <w:instrText xml:space="preserve"> INCLUDEPICTURE  "http://img3.wikia.nocookie.net/__cb1479214259/science/ru/images/math/8/0/0/800618943025315f869e4e1f09471012.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3A1BF3" w:rsidRPr="003A1BF3">
        <w:rPr>
          <w:color w:val="000000" w:themeColor="text1"/>
          <w:sz w:val="28"/>
          <w:szCs w:val="28"/>
          <w:lang w:val="en-US"/>
        </w:rPr>
        <w:instrText xml:space="preserve"> INCLUDEPICTURE  "http://img3.wikia.nocookie.net/__cb1479214259/science/ru/images/math/8/0/0/800618943025315f869e4e1f09471012.png" \* MERGEFORMATINET </w:instrText>
      </w:r>
      <w:r w:rsidR="00DA6A29" w:rsidRPr="003A1BF3">
        <w:rPr>
          <w:color w:val="000000" w:themeColor="text1"/>
          <w:sz w:val="28"/>
          <w:szCs w:val="28"/>
        </w:rPr>
        <w:fldChar w:fldCharType="separate"/>
      </w:r>
      <w:r w:rsidR="00DA6A29">
        <w:rPr>
          <w:color w:val="000000" w:themeColor="text1"/>
          <w:sz w:val="28"/>
          <w:szCs w:val="28"/>
        </w:rPr>
        <w:fldChar w:fldCharType="begin"/>
      </w:r>
      <w:r w:rsidR="00E809DA" w:rsidRPr="00E809DA">
        <w:rPr>
          <w:color w:val="000000" w:themeColor="text1"/>
          <w:sz w:val="28"/>
          <w:szCs w:val="28"/>
          <w:lang w:val="en-US"/>
        </w:rPr>
        <w:instrText xml:space="preserve"> INCLUDEPICTURE  "http://img3.wikia.nocookie.net/__cb1479214259/science/ru/images/math/8/0/0/800618943025315f869e4e1f09471012.png" \* MERGEFORMATINET </w:instrText>
      </w:r>
      <w:r w:rsidR="00DA6A29">
        <w:rPr>
          <w:color w:val="000000" w:themeColor="text1"/>
          <w:sz w:val="28"/>
          <w:szCs w:val="28"/>
        </w:rPr>
        <w:fldChar w:fldCharType="separate"/>
      </w:r>
      <w:r w:rsidR="00DA6A29">
        <w:rPr>
          <w:color w:val="000000" w:themeColor="text1"/>
          <w:sz w:val="28"/>
          <w:szCs w:val="28"/>
        </w:rPr>
        <w:fldChar w:fldCharType="begin"/>
      </w:r>
      <w:r w:rsidR="00074D07" w:rsidRPr="00074D07">
        <w:rPr>
          <w:color w:val="000000" w:themeColor="text1"/>
          <w:sz w:val="28"/>
          <w:szCs w:val="28"/>
          <w:lang w:val="en-US"/>
        </w:rPr>
        <w:instrText xml:space="preserve"> INCLUDEPICTURE  "http://img3.wikia.nocookie.net/__cb1479214259/science/ru/images/math/8/0/0/800618943025315f869e4e1f09471012.png" \* MERGEFORMATINET </w:instrText>
      </w:r>
      <w:r w:rsidR="00DA6A29">
        <w:rPr>
          <w:color w:val="000000" w:themeColor="text1"/>
          <w:sz w:val="28"/>
          <w:szCs w:val="28"/>
        </w:rPr>
        <w:fldChar w:fldCharType="separate"/>
      </w:r>
      <w:r w:rsidR="00DA6A29" w:rsidRPr="00BA5AFA">
        <w:rPr>
          <w:color w:val="000000" w:themeColor="text1"/>
          <w:sz w:val="28"/>
          <w:szCs w:val="28"/>
        </w:rPr>
        <w:fldChar w:fldCharType="begin"/>
      </w:r>
      <w:r w:rsidR="00BA5AFA" w:rsidRPr="009D453E">
        <w:rPr>
          <w:color w:val="000000" w:themeColor="text1"/>
          <w:sz w:val="28"/>
          <w:szCs w:val="28"/>
          <w:lang w:val="en-US"/>
        </w:rPr>
        <w:instrText xml:space="preserve"> INCLUDEPICTURE  "http://img3.wikia.nocookie.net/__cb1479214259/science/ru/images/math/8/0/0/800618943025315f869e4e1f09471012.png" \* MERGEFORMATINET </w:instrText>
      </w:r>
      <w:r w:rsidR="00DA6A29" w:rsidRPr="00BA5AFA">
        <w:rPr>
          <w:color w:val="000000" w:themeColor="text1"/>
          <w:sz w:val="28"/>
          <w:szCs w:val="28"/>
        </w:rPr>
        <w:fldChar w:fldCharType="separate"/>
      </w:r>
      <w:r w:rsidR="00DA6A29" w:rsidRPr="00EE679A">
        <w:rPr>
          <w:color w:val="000000" w:themeColor="text1"/>
          <w:sz w:val="28"/>
          <w:szCs w:val="28"/>
        </w:rPr>
        <w:fldChar w:fldCharType="begin"/>
      </w:r>
      <w:r w:rsidR="00EE679A" w:rsidRPr="00207B8E">
        <w:rPr>
          <w:color w:val="000000" w:themeColor="text1"/>
          <w:sz w:val="28"/>
          <w:szCs w:val="28"/>
          <w:lang w:val="en-US"/>
        </w:rPr>
        <w:instrText xml:space="preserve"> INCLUDEPICTURE  "http://img3.wikia.nocookie.net/__cb1479214259/science/ru/images/math/8/0/0/800618943025315f869e4e1f09471012.png" \* MERGEFORMATINET </w:instrText>
      </w:r>
      <w:r w:rsidR="00DA6A29" w:rsidRPr="00EE679A">
        <w:rPr>
          <w:color w:val="000000" w:themeColor="text1"/>
          <w:sz w:val="28"/>
          <w:szCs w:val="28"/>
        </w:rPr>
        <w:fldChar w:fldCharType="separate"/>
      </w:r>
      <w:r w:rsidR="00DA6A29" w:rsidRPr="00DA6A29">
        <w:rPr>
          <w:color w:val="000000" w:themeColor="text1"/>
          <w:sz w:val="28"/>
          <w:szCs w:val="28"/>
        </w:rPr>
        <w:fldChar w:fldCharType="begin"/>
      </w:r>
      <w:r w:rsidR="00DA6A29" w:rsidRPr="000E77E9">
        <w:rPr>
          <w:color w:val="000000" w:themeColor="text1"/>
          <w:sz w:val="28"/>
          <w:szCs w:val="28"/>
          <w:lang w:val="en-US"/>
        </w:rPr>
        <w:instrText xml:space="preserve"> INCLUDEPICTURE  "http://img3.wikia.nocookie.net/__cb1479214259/science/ru/images/math/8/0/0/800618943025315f869e4e1f09471012.png" \* MERGEFORMATINET </w:instrText>
      </w:r>
      <w:r w:rsidR="00DA6A29" w:rsidRPr="00DA6A29">
        <w:rPr>
          <w:color w:val="000000" w:themeColor="text1"/>
          <w:sz w:val="28"/>
          <w:szCs w:val="28"/>
        </w:rPr>
        <w:fldChar w:fldCharType="separate"/>
      </w:r>
      <w:r w:rsidR="000E77E9" w:rsidRPr="00DA6A29">
        <w:rPr>
          <w:color w:val="000000" w:themeColor="text1"/>
          <w:sz w:val="28"/>
          <w:szCs w:val="28"/>
        </w:rPr>
        <w:pict>
          <v:shape id="_x0000_i2366" type="#_x0000_t75" alt="F" style="width:14.25pt;height:6.75pt">
            <v:imagedata r:id="rId2022" r:href="rId2023"/>
          </v:shape>
        </w:pict>
      </w:r>
      <w:r w:rsidR="00DA6A29" w:rsidRPr="00DA6A29">
        <w:rPr>
          <w:color w:val="000000" w:themeColor="text1"/>
          <w:sz w:val="28"/>
          <w:szCs w:val="28"/>
        </w:rPr>
        <w:fldChar w:fldCharType="end"/>
      </w:r>
      <w:r w:rsidR="00DA6A29" w:rsidRPr="00EE679A">
        <w:rPr>
          <w:color w:val="000000" w:themeColor="text1"/>
          <w:sz w:val="28"/>
          <w:szCs w:val="28"/>
        </w:rPr>
        <w:fldChar w:fldCharType="end"/>
      </w:r>
      <w:r w:rsidR="00DA6A29" w:rsidRPr="00BA5AFA">
        <w:rPr>
          <w:color w:val="000000" w:themeColor="text1"/>
          <w:sz w:val="28"/>
          <w:szCs w:val="28"/>
        </w:rPr>
        <w:fldChar w:fldCharType="end"/>
      </w:r>
      <w:r w:rsidR="00DA6A29">
        <w:rPr>
          <w:color w:val="000000" w:themeColor="text1"/>
          <w:sz w:val="28"/>
          <w:szCs w:val="28"/>
        </w:rPr>
        <w:fldChar w:fldCharType="end"/>
      </w:r>
      <w:r w:rsidR="00DA6A29">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540C2D" w:rsidRPr="003A1BF3">
        <w:rPr>
          <w:color w:val="000000" w:themeColor="text1"/>
          <w:sz w:val="28"/>
          <w:szCs w:val="28"/>
          <w:lang w:val="en-US"/>
        </w:rPr>
        <w:t xml:space="preserve"> — </w:t>
      </w:r>
      <w:r w:rsidRPr="003A1BF3">
        <w:rPr>
          <w:rStyle w:val="normalchar"/>
          <w:color w:val="000000" w:themeColor="text1"/>
          <w:sz w:val="28"/>
          <w:szCs w:val="28"/>
          <w:lang w:val="en-US"/>
        </w:rPr>
        <w:t>the force of gravity</w:t>
      </w:r>
      <w:r w:rsidR="00491131" w:rsidRPr="003A1BF3">
        <w:rPr>
          <w:color w:val="000000" w:themeColor="text1"/>
          <w:sz w:val="28"/>
          <w:szCs w:val="28"/>
          <w:lang w:val="en-US"/>
        </w:rPr>
        <w:t>, </w:t>
      </w:r>
      <w:r w:rsidR="00DA6A29" w:rsidRPr="003A1BF3">
        <w:rPr>
          <w:color w:val="000000" w:themeColor="text1"/>
          <w:sz w:val="28"/>
          <w:szCs w:val="28"/>
        </w:rPr>
        <w:fldChar w:fldCharType="begin"/>
      </w:r>
      <w:r w:rsidR="00491131" w:rsidRPr="003A1BF3">
        <w:rPr>
          <w:color w:val="000000" w:themeColor="text1"/>
          <w:sz w:val="28"/>
          <w:szCs w:val="28"/>
          <w:lang w:val="en-US"/>
        </w:rPr>
        <w:instrText xml:space="preserve"> INCLUDEPICTURE "http://img2.wikia.nocookie.net/__cb1479214259/science/ru/images/math/1/c/4/1c473fa9082a8c12cdcd46d473466759.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116A6E" w:rsidRPr="003A1BF3">
        <w:rPr>
          <w:color w:val="000000" w:themeColor="text1"/>
          <w:sz w:val="28"/>
          <w:szCs w:val="28"/>
          <w:lang w:val="en-US"/>
        </w:rPr>
        <w:instrText xml:space="preserve"> INCLUDEPICTURE  "http://img2.wikia.nocookie.net/__cb1479214259/science/ru/images/math/1/c/4/1c473fa9082a8c12cdcd46d473466759.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3A1BF3" w:rsidRPr="003A1BF3">
        <w:rPr>
          <w:color w:val="000000" w:themeColor="text1"/>
          <w:sz w:val="28"/>
          <w:szCs w:val="28"/>
          <w:lang w:val="en-US"/>
        </w:rPr>
        <w:instrText xml:space="preserve"> INCLUDEPICTURE  "http://img2.wikia.nocookie.net/__cb1479214259/science/ru/images/math/1/c/4/1c473fa9082a8c12cdcd46d473466759.png" \* MERGEFORMATINET </w:instrText>
      </w:r>
      <w:r w:rsidR="00DA6A29" w:rsidRPr="003A1BF3">
        <w:rPr>
          <w:color w:val="000000" w:themeColor="text1"/>
          <w:sz w:val="28"/>
          <w:szCs w:val="28"/>
        </w:rPr>
        <w:fldChar w:fldCharType="separate"/>
      </w:r>
      <w:r w:rsidR="00DA6A29">
        <w:rPr>
          <w:color w:val="000000" w:themeColor="text1"/>
          <w:sz w:val="28"/>
          <w:szCs w:val="28"/>
        </w:rPr>
        <w:fldChar w:fldCharType="begin"/>
      </w:r>
      <w:r w:rsidR="00E809DA" w:rsidRPr="00E809DA">
        <w:rPr>
          <w:color w:val="000000" w:themeColor="text1"/>
          <w:sz w:val="28"/>
          <w:szCs w:val="28"/>
          <w:lang w:val="en-US"/>
        </w:rPr>
        <w:instrText xml:space="preserve"> INCLUDEPICTURE  "http://img2.wikia.nocookie.net/__cb1479214259/science/ru/images/math/1/c/4/1c473fa9082a8c12cdcd46d473466759.png" \* MERGEFORMATINET </w:instrText>
      </w:r>
      <w:r w:rsidR="00DA6A29">
        <w:rPr>
          <w:color w:val="000000" w:themeColor="text1"/>
          <w:sz w:val="28"/>
          <w:szCs w:val="28"/>
        </w:rPr>
        <w:fldChar w:fldCharType="separate"/>
      </w:r>
      <w:r w:rsidR="00DA6A29">
        <w:rPr>
          <w:color w:val="000000" w:themeColor="text1"/>
          <w:sz w:val="28"/>
          <w:szCs w:val="28"/>
        </w:rPr>
        <w:fldChar w:fldCharType="begin"/>
      </w:r>
      <w:r w:rsidR="00074D07" w:rsidRPr="00074D07">
        <w:rPr>
          <w:color w:val="000000" w:themeColor="text1"/>
          <w:sz w:val="28"/>
          <w:szCs w:val="28"/>
          <w:lang w:val="en-US"/>
        </w:rPr>
        <w:instrText xml:space="preserve"> INCLUDEPICTURE  "http://img2.wikia.nocookie.net/__cb1479214259/science/ru/images/math/1/c/4/1c473fa9082a8c12cdcd46d473466759.png" \* MERGEFORMATINET </w:instrText>
      </w:r>
      <w:r w:rsidR="00DA6A29">
        <w:rPr>
          <w:color w:val="000000" w:themeColor="text1"/>
          <w:sz w:val="28"/>
          <w:szCs w:val="28"/>
        </w:rPr>
        <w:fldChar w:fldCharType="separate"/>
      </w:r>
      <w:r w:rsidR="00DA6A29" w:rsidRPr="00BA5AFA">
        <w:rPr>
          <w:color w:val="000000" w:themeColor="text1"/>
          <w:sz w:val="28"/>
          <w:szCs w:val="28"/>
        </w:rPr>
        <w:fldChar w:fldCharType="begin"/>
      </w:r>
      <w:r w:rsidR="00BA5AFA" w:rsidRPr="009D453E">
        <w:rPr>
          <w:color w:val="000000" w:themeColor="text1"/>
          <w:sz w:val="28"/>
          <w:szCs w:val="28"/>
          <w:lang w:val="en-US"/>
        </w:rPr>
        <w:instrText xml:space="preserve"> INCLUDEPICTURE  "http://img2.wikia.nocookie.net/__cb1479214259/science/ru/images/math/1/c/4/1c473fa9082a8c12cdcd46d473466759.png" \* MERGEFORMATINET </w:instrText>
      </w:r>
      <w:r w:rsidR="00DA6A29" w:rsidRPr="00BA5AFA">
        <w:rPr>
          <w:color w:val="000000" w:themeColor="text1"/>
          <w:sz w:val="28"/>
          <w:szCs w:val="28"/>
        </w:rPr>
        <w:fldChar w:fldCharType="separate"/>
      </w:r>
      <w:r w:rsidR="00DA6A29" w:rsidRPr="00EE679A">
        <w:rPr>
          <w:color w:val="000000" w:themeColor="text1"/>
          <w:sz w:val="28"/>
          <w:szCs w:val="28"/>
        </w:rPr>
        <w:fldChar w:fldCharType="begin"/>
      </w:r>
      <w:r w:rsidR="00EE679A" w:rsidRPr="00207B8E">
        <w:rPr>
          <w:color w:val="000000" w:themeColor="text1"/>
          <w:sz w:val="28"/>
          <w:szCs w:val="28"/>
          <w:lang w:val="en-US"/>
        </w:rPr>
        <w:instrText xml:space="preserve"> INCLUDEPICTURE  "http://img2.wikia.nocookie.net/__cb1479214259/science/ru/images/math/1/c/4/1c473fa9082a8c12cdcd46d473466759.png" \* MERGEFORMATINET </w:instrText>
      </w:r>
      <w:r w:rsidR="00DA6A29" w:rsidRPr="00EE679A">
        <w:rPr>
          <w:color w:val="000000" w:themeColor="text1"/>
          <w:sz w:val="28"/>
          <w:szCs w:val="28"/>
        </w:rPr>
        <w:fldChar w:fldCharType="separate"/>
      </w:r>
      <w:r w:rsidR="00DA6A29" w:rsidRPr="00DA6A29">
        <w:rPr>
          <w:color w:val="000000" w:themeColor="text1"/>
          <w:sz w:val="28"/>
          <w:szCs w:val="28"/>
        </w:rPr>
        <w:fldChar w:fldCharType="begin"/>
      </w:r>
      <w:r w:rsidR="00DA6A29" w:rsidRPr="000E77E9">
        <w:rPr>
          <w:color w:val="000000" w:themeColor="text1"/>
          <w:sz w:val="28"/>
          <w:szCs w:val="28"/>
          <w:lang w:val="en-US"/>
        </w:rPr>
        <w:instrText xml:space="preserve"> INCLUDEPICTURE  "http://img2.wikia.nocookie.net/__cb1479214259/science/ru/images/math/1/c/4/1c473fa9082a8c12cdcd46d473466759.png" \* MERGEFORMATINET </w:instrText>
      </w:r>
      <w:r w:rsidR="00DA6A29" w:rsidRPr="00DA6A29">
        <w:rPr>
          <w:color w:val="000000" w:themeColor="text1"/>
          <w:sz w:val="28"/>
          <w:szCs w:val="28"/>
        </w:rPr>
        <w:fldChar w:fldCharType="separate"/>
      </w:r>
      <w:r w:rsidR="000E77E9" w:rsidRPr="00DA6A29">
        <w:rPr>
          <w:color w:val="000000" w:themeColor="text1"/>
          <w:sz w:val="28"/>
          <w:szCs w:val="28"/>
        </w:rPr>
        <w:pict>
          <v:shape id="_x0000_i2367" type="#_x0000_t75" alt="m_1, m_2" style="width:42.75pt;height:6.75pt">
            <v:imagedata r:id="rId2024" r:href="rId2025"/>
          </v:shape>
        </w:pict>
      </w:r>
      <w:r w:rsidR="00DA6A29" w:rsidRPr="00DA6A29">
        <w:rPr>
          <w:color w:val="000000" w:themeColor="text1"/>
          <w:sz w:val="28"/>
          <w:szCs w:val="28"/>
        </w:rPr>
        <w:fldChar w:fldCharType="end"/>
      </w:r>
      <w:r w:rsidR="00DA6A29" w:rsidRPr="00EE679A">
        <w:rPr>
          <w:color w:val="000000" w:themeColor="text1"/>
          <w:sz w:val="28"/>
          <w:szCs w:val="28"/>
        </w:rPr>
        <w:fldChar w:fldCharType="end"/>
      </w:r>
      <w:r w:rsidR="00DA6A29" w:rsidRPr="00BA5AFA">
        <w:rPr>
          <w:color w:val="000000" w:themeColor="text1"/>
          <w:sz w:val="28"/>
          <w:szCs w:val="28"/>
        </w:rPr>
        <w:fldChar w:fldCharType="end"/>
      </w:r>
      <w:r w:rsidR="00DA6A29">
        <w:rPr>
          <w:color w:val="000000" w:themeColor="text1"/>
          <w:sz w:val="28"/>
          <w:szCs w:val="28"/>
        </w:rPr>
        <w:fldChar w:fldCharType="end"/>
      </w:r>
      <w:r w:rsidR="00DA6A29">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491131" w:rsidRPr="003A1BF3">
        <w:rPr>
          <w:color w:val="000000" w:themeColor="text1"/>
          <w:sz w:val="28"/>
          <w:szCs w:val="28"/>
          <w:lang w:val="en-US"/>
        </w:rPr>
        <w:t xml:space="preserve"> — </w:t>
      </w:r>
      <w:r w:rsidRPr="003A1BF3">
        <w:rPr>
          <w:rStyle w:val="normalchar"/>
          <w:color w:val="000000" w:themeColor="text1"/>
          <w:sz w:val="28"/>
          <w:szCs w:val="28"/>
          <w:lang w:val="en-US"/>
        </w:rPr>
        <w:t>the mass of bodies</w:t>
      </w:r>
      <w:r w:rsidR="00491131" w:rsidRPr="003A1BF3">
        <w:rPr>
          <w:color w:val="000000" w:themeColor="text1"/>
          <w:sz w:val="28"/>
          <w:szCs w:val="28"/>
          <w:lang w:val="en-US"/>
        </w:rPr>
        <w:t>, </w:t>
      </w:r>
      <w:r w:rsidR="00DA6A29" w:rsidRPr="003A1BF3">
        <w:rPr>
          <w:color w:val="000000" w:themeColor="text1"/>
          <w:sz w:val="28"/>
          <w:szCs w:val="28"/>
        </w:rPr>
        <w:fldChar w:fldCharType="begin"/>
      </w:r>
      <w:r w:rsidR="00491131" w:rsidRPr="003A1BF3">
        <w:rPr>
          <w:color w:val="000000" w:themeColor="text1"/>
          <w:sz w:val="28"/>
          <w:szCs w:val="28"/>
          <w:lang w:val="en-US"/>
        </w:rPr>
        <w:instrText xml:space="preserve"> INCLUDEPICTURE "http://img1.wikia.nocookie.net/__cb1479214259/science/ru/images/math/e/1/e/e1e1d3d40573127e9ee0480caf1283d6.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116A6E" w:rsidRPr="003A1BF3">
        <w:rPr>
          <w:color w:val="000000" w:themeColor="text1"/>
          <w:sz w:val="28"/>
          <w:szCs w:val="28"/>
          <w:lang w:val="en-US"/>
        </w:rPr>
        <w:instrText xml:space="preserve"> INCLUDEPICTURE  "http://img1.wikia.nocookie.net/__cb1479214259/science/ru/images/math/e/1/e/e1e1d3d40573127e9ee0480caf1283d6.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3A1BF3" w:rsidRPr="003A1BF3">
        <w:rPr>
          <w:color w:val="000000" w:themeColor="text1"/>
          <w:sz w:val="28"/>
          <w:szCs w:val="28"/>
          <w:lang w:val="en-US"/>
        </w:rPr>
        <w:instrText xml:space="preserve"> INCLUDEPICTURE  "http://img1.wikia.nocookie.net/__cb1479214259/science/ru/images/math/e/1/e/e1e1d3d40573127e9ee0480caf1283d6.png" \* MERGEFORMATINET </w:instrText>
      </w:r>
      <w:r w:rsidR="00DA6A29" w:rsidRPr="003A1BF3">
        <w:rPr>
          <w:color w:val="000000" w:themeColor="text1"/>
          <w:sz w:val="28"/>
          <w:szCs w:val="28"/>
        </w:rPr>
        <w:fldChar w:fldCharType="separate"/>
      </w:r>
      <w:r w:rsidR="00DA6A29">
        <w:rPr>
          <w:color w:val="000000" w:themeColor="text1"/>
          <w:sz w:val="28"/>
          <w:szCs w:val="28"/>
        </w:rPr>
        <w:fldChar w:fldCharType="begin"/>
      </w:r>
      <w:r w:rsidR="00E809DA" w:rsidRPr="00E809DA">
        <w:rPr>
          <w:color w:val="000000" w:themeColor="text1"/>
          <w:sz w:val="28"/>
          <w:szCs w:val="28"/>
          <w:lang w:val="en-US"/>
        </w:rPr>
        <w:instrText xml:space="preserve"> INCLUDEPICTURE  "http://img1.wikia.nocookie.net/__cb1479214259/science/ru/images/math/e/1/e/e1e1d3d40573127e9ee0480caf1283d6.png" \* MERGEFORMATINET </w:instrText>
      </w:r>
      <w:r w:rsidR="00DA6A29">
        <w:rPr>
          <w:color w:val="000000" w:themeColor="text1"/>
          <w:sz w:val="28"/>
          <w:szCs w:val="28"/>
        </w:rPr>
        <w:fldChar w:fldCharType="separate"/>
      </w:r>
      <w:r w:rsidR="00DA6A29">
        <w:rPr>
          <w:color w:val="000000" w:themeColor="text1"/>
          <w:sz w:val="28"/>
          <w:szCs w:val="28"/>
        </w:rPr>
        <w:fldChar w:fldCharType="begin"/>
      </w:r>
      <w:r w:rsidR="00074D07" w:rsidRPr="00074D07">
        <w:rPr>
          <w:color w:val="000000" w:themeColor="text1"/>
          <w:sz w:val="28"/>
          <w:szCs w:val="28"/>
          <w:lang w:val="en-US"/>
        </w:rPr>
        <w:instrText xml:space="preserve"> INCLUDEPICTURE  "http://img1.wikia.nocookie.net/__cb1479214259/science/ru/images/math/e/1/e/e1e1d3d40573127e9ee0480caf1283d6.png" \* MERGEFORMATINET </w:instrText>
      </w:r>
      <w:r w:rsidR="00DA6A29">
        <w:rPr>
          <w:color w:val="000000" w:themeColor="text1"/>
          <w:sz w:val="28"/>
          <w:szCs w:val="28"/>
        </w:rPr>
        <w:fldChar w:fldCharType="separate"/>
      </w:r>
      <w:r w:rsidR="00DA6A29" w:rsidRPr="00BA5AFA">
        <w:rPr>
          <w:color w:val="000000" w:themeColor="text1"/>
          <w:sz w:val="28"/>
          <w:szCs w:val="28"/>
        </w:rPr>
        <w:fldChar w:fldCharType="begin"/>
      </w:r>
      <w:r w:rsidR="00BA5AFA" w:rsidRPr="009D453E">
        <w:rPr>
          <w:color w:val="000000" w:themeColor="text1"/>
          <w:sz w:val="28"/>
          <w:szCs w:val="28"/>
          <w:lang w:val="en-US"/>
        </w:rPr>
        <w:instrText xml:space="preserve"> INCLUDEPICTURE  "http://img1.wikia.nocookie.net/__cb1479214259/science/ru/images/math/e/1/e/e1e1d3d40573127e9ee0480caf1283d6.png" \* MERGEFORMATINET </w:instrText>
      </w:r>
      <w:r w:rsidR="00DA6A29" w:rsidRPr="00BA5AFA">
        <w:rPr>
          <w:color w:val="000000" w:themeColor="text1"/>
          <w:sz w:val="28"/>
          <w:szCs w:val="28"/>
        </w:rPr>
        <w:fldChar w:fldCharType="separate"/>
      </w:r>
      <w:r w:rsidR="00DA6A29" w:rsidRPr="00EE679A">
        <w:rPr>
          <w:color w:val="000000" w:themeColor="text1"/>
          <w:sz w:val="28"/>
          <w:szCs w:val="28"/>
        </w:rPr>
        <w:fldChar w:fldCharType="begin"/>
      </w:r>
      <w:r w:rsidR="00EE679A" w:rsidRPr="00207B8E">
        <w:rPr>
          <w:color w:val="000000" w:themeColor="text1"/>
          <w:sz w:val="28"/>
          <w:szCs w:val="28"/>
          <w:lang w:val="en-US"/>
        </w:rPr>
        <w:instrText xml:space="preserve"> INCLUDEPICTURE  "http://img1.wikia.nocookie.net/__cb1479214259/science/ru/images/math/e/1/e/e1e1d3d40573127e9ee0480caf1283d6.png" \* MERGEFORMATINET </w:instrText>
      </w:r>
      <w:r w:rsidR="00DA6A29" w:rsidRPr="00EE679A">
        <w:rPr>
          <w:color w:val="000000" w:themeColor="text1"/>
          <w:sz w:val="28"/>
          <w:szCs w:val="28"/>
        </w:rPr>
        <w:fldChar w:fldCharType="separate"/>
      </w:r>
      <w:r w:rsidR="00DA6A29" w:rsidRPr="00DA6A29">
        <w:rPr>
          <w:color w:val="000000" w:themeColor="text1"/>
          <w:sz w:val="28"/>
          <w:szCs w:val="28"/>
        </w:rPr>
        <w:fldChar w:fldCharType="begin"/>
      </w:r>
      <w:r w:rsidR="00DA6A29" w:rsidRPr="000E77E9">
        <w:rPr>
          <w:color w:val="000000" w:themeColor="text1"/>
          <w:sz w:val="28"/>
          <w:szCs w:val="28"/>
          <w:lang w:val="en-US"/>
        </w:rPr>
        <w:instrText xml:space="preserve"> INCLUDEPICTURE  "http://img1.wikia.nocookie.net/__cb1479214259/science/ru/images/math/e/1/e/e1e1d3d40573127e9ee0480caf1283d6.png" \* MERGEFORMATINET </w:instrText>
      </w:r>
      <w:r w:rsidR="00DA6A29" w:rsidRPr="00DA6A29">
        <w:rPr>
          <w:color w:val="000000" w:themeColor="text1"/>
          <w:sz w:val="28"/>
          <w:szCs w:val="28"/>
        </w:rPr>
        <w:fldChar w:fldCharType="separate"/>
      </w:r>
      <w:r w:rsidR="000E77E9" w:rsidRPr="00DA6A29">
        <w:rPr>
          <w:color w:val="000000" w:themeColor="text1"/>
          <w:sz w:val="28"/>
          <w:szCs w:val="28"/>
        </w:rPr>
        <w:pict>
          <v:shape id="_x0000_i2368" type="#_x0000_t75" alt="R" style="width:14.25pt;height:6.75pt">
            <v:imagedata r:id="rId2026" r:href="rId2027"/>
          </v:shape>
        </w:pict>
      </w:r>
      <w:r w:rsidR="00DA6A29" w:rsidRPr="00DA6A29">
        <w:rPr>
          <w:color w:val="000000" w:themeColor="text1"/>
          <w:sz w:val="28"/>
          <w:szCs w:val="28"/>
        </w:rPr>
        <w:fldChar w:fldCharType="end"/>
      </w:r>
      <w:r w:rsidR="00DA6A29" w:rsidRPr="00EE679A">
        <w:rPr>
          <w:color w:val="000000" w:themeColor="text1"/>
          <w:sz w:val="28"/>
          <w:szCs w:val="28"/>
        </w:rPr>
        <w:fldChar w:fldCharType="end"/>
      </w:r>
      <w:r w:rsidR="00DA6A29" w:rsidRPr="00BA5AFA">
        <w:rPr>
          <w:color w:val="000000" w:themeColor="text1"/>
          <w:sz w:val="28"/>
          <w:szCs w:val="28"/>
        </w:rPr>
        <w:fldChar w:fldCharType="end"/>
      </w:r>
      <w:r w:rsidR="00DA6A29">
        <w:rPr>
          <w:color w:val="000000" w:themeColor="text1"/>
          <w:sz w:val="28"/>
          <w:szCs w:val="28"/>
        </w:rPr>
        <w:fldChar w:fldCharType="end"/>
      </w:r>
      <w:r w:rsidR="00DA6A29">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491131" w:rsidRPr="003A1BF3">
        <w:rPr>
          <w:color w:val="000000" w:themeColor="text1"/>
          <w:sz w:val="28"/>
          <w:szCs w:val="28"/>
          <w:lang w:val="en-US"/>
        </w:rPr>
        <w:t xml:space="preserve"> — </w:t>
      </w:r>
      <w:r w:rsidRPr="003A1BF3">
        <w:rPr>
          <w:rStyle w:val="normalchar"/>
          <w:color w:val="000000" w:themeColor="text1"/>
          <w:sz w:val="28"/>
          <w:szCs w:val="28"/>
          <w:lang w:val="en-US"/>
        </w:rPr>
        <w:t>the distance between the bodies</w:t>
      </w:r>
      <w:r w:rsidR="00491131" w:rsidRPr="003A1BF3">
        <w:rPr>
          <w:color w:val="000000" w:themeColor="text1"/>
          <w:sz w:val="28"/>
          <w:szCs w:val="28"/>
          <w:lang w:val="en-US"/>
        </w:rPr>
        <w:t>, </w:t>
      </w:r>
      <w:r w:rsidR="00DA6A29" w:rsidRPr="003A1BF3">
        <w:rPr>
          <w:color w:val="000000" w:themeColor="text1"/>
          <w:sz w:val="28"/>
          <w:szCs w:val="28"/>
        </w:rPr>
        <w:fldChar w:fldCharType="begin"/>
      </w:r>
      <w:r w:rsidR="00491131" w:rsidRPr="003A1BF3">
        <w:rPr>
          <w:color w:val="000000" w:themeColor="text1"/>
          <w:sz w:val="28"/>
          <w:szCs w:val="28"/>
          <w:lang w:val="en-US"/>
        </w:rPr>
        <w:instrText xml:space="preserve"> INCLUDEPICTURE "http://img1.wikia.nocookie.net/__cb1479214259/science/ru/images/math/d/f/c/dfcf28d0734569a6a693bc8194de62bf.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116A6E" w:rsidRPr="003A1BF3">
        <w:rPr>
          <w:color w:val="000000" w:themeColor="text1"/>
          <w:sz w:val="28"/>
          <w:szCs w:val="28"/>
          <w:lang w:val="en-US"/>
        </w:rPr>
        <w:instrText xml:space="preserve"> INCLUDEPICTURE  "http://img1.wikia.nocookie.net/__cb1479214259/science/ru/images/math/d/f/c/dfcf28d0734569a6a693bc8194de62bf.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3A1BF3" w:rsidRPr="003A1BF3">
        <w:rPr>
          <w:color w:val="000000" w:themeColor="text1"/>
          <w:sz w:val="28"/>
          <w:szCs w:val="28"/>
          <w:lang w:val="en-US"/>
        </w:rPr>
        <w:instrText xml:space="preserve"> INCLUDEPICTURE  "http://img1.wikia.nocookie.net/__cb1479214259/science/ru/images/math/d/f/c/dfcf28d0734569a6a693bc8194de62bf.png" \* MERGEFORMATINET </w:instrText>
      </w:r>
      <w:r w:rsidR="00DA6A29" w:rsidRPr="003A1BF3">
        <w:rPr>
          <w:color w:val="000000" w:themeColor="text1"/>
          <w:sz w:val="28"/>
          <w:szCs w:val="28"/>
        </w:rPr>
        <w:fldChar w:fldCharType="separate"/>
      </w:r>
      <w:r w:rsidR="00DA6A29">
        <w:rPr>
          <w:color w:val="000000" w:themeColor="text1"/>
          <w:sz w:val="28"/>
          <w:szCs w:val="28"/>
        </w:rPr>
        <w:fldChar w:fldCharType="begin"/>
      </w:r>
      <w:r w:rsidR="00E809DA" w:rsidRPr="00E809DA">
        <w:rPr>
          <w:color w:val="000000" w:themeColor="text1"/>
          <w:sz w:val="28"/>
          <w:szCs w:val="28"/>
          <w:lang w:val="en-US"/>
        </w:rPr>
        <w:instrText xml:space="preserve"> INCLUDEPICTURE  "http://img1.wikia.nocookie.net/__cb1479214259/science/ru/images/math/d/f/c/dfcf28d0734569a6a693bc8194de62bf.png" \* MERGEFORMATINET </w:instrText>
      </w:r>
      <w:r w:rsidR="00DA6A29">
        <w:rPr>
          <w:color w:val="000000" w:themeColor="text1"/>
          <w:sz w:val="28"/>
          <w:szCs w:val="28"/>
        </w:rPr>
        <w:fldChar w:fldCharType="separate"/>
      </w:r>
      <w:r w:rsidR="00DA6A29">
        <w:rPr>
          <w:color w:val="000000" w:themeColor="text1"/>
          <w:sz w:val="28"/>
          <w:szCs w:val="28"/>
        </w:rPr>
        <w:fldChar w:fldCharType="begin"/>
      </w:r>
      <w:r w:rsidR="00074D07" w:rsidRPr="00074D07">
        <w:rPr>
          <w:color w:val="000000" w:themeColor="text1"/>
          <w:sz w:val="28"/>
          <w:szCs w:val="28"/>
          <w:lang w:val="en-US"/>
        </w:rPr>
        <w:instrText xml:space="preserve"> INCLUDEPICTURE  "http://img1.wikia.nocookie.net/__cb1479214259/science/ru/images/math/d/f/c/dfcf28d0734569a6a693bc8194de62bf.png" \* MERGEFORMATINET </w:instrText>
      </w:r>
      <w:r w:rsidR="00DA6A29">
        <w:rPr>
          <w:color w:val="000000" w:themeColor="text1"/>
          <w:sz w:val="28"/>
          <w:szCs w:val="28"/>
        </w:rPr>
        <w:fldChar w:fldCharType="separate"/>
      </w:r>
      <w:r w:rsidR="00DA6A29" w:rsidRPr="00BA5AFA">
        <w:rPr>
          <w:color w:val="000000" w:themeColor="text1"/>
          <w:sz w:val="28"/>
          <w:szCs w:val="28"/>
        </w:rPr>
        <w:fldChar w:fldCharType="begin"/>
      </w:r>
      <w:r w:rsidR="00BA5AFA" w:rsidRPr="009D453E">
        <w:rPr>
          <w:color w:val="000000" w:themeColor="text1"/>
          <w:sz w:val="28"/>
          <w:szCs w:val="28"/>
          <w:lang w:val="en-US"/>
        </w:rPr>
        <w:instrText xml:space="preserve"> INCLUDEPICTURE  "http://img1.wikia.nocookie.net/__cb1479214259/science/ru/images/math/d/f/c/dfcf28d0734569a6a693bc8194de62bf.png" \* MERGEFORMATINET </w:instrText>
      </w:r>
      <w:r w:rsidR="00DA6A29" w:rsidRPr="00BA5AFA">
        <w:rPr>
          <w:color w:val="000000" w:themeColor="text1"/>
          <w:sz w:val="28"/>
          <w:szCs w:val="28"/>
        </w:rPr>
        <w:fldChar w:fldCharType="separate"/>
      </w:r>
      <w:r w:rsidR="00DA6A29" w:rsidRPr="00EE679A">
        <w:rPr>
          <w:color w:val="000000" w:themeColor="text1"/>
          <w:sz w:val="28"/>
          <w:szCs w:val="28"/>
        </w:rPr>
        <w:fldChar w:fldCharType="begin"/>
      </w:r>
      <w:r w:rsidR="00EE679A" w:rsidRPr="00207B8E">
        <w:rPr>
          <w:color w:val="000000" w:themeColor="text1"/>
          <w:sz w:val="28"/>
          <w:szCs w:val="28"/>
          <w:lang w:val="en-US"/>
        </w:rPr>
        <w:instrText xml:space="preserve"> INCLUDEPICTURE  "http://img1.wikia.nocookie.net/__cb1479214259/science/ru/images/math/d/f/c/dfcf28d0734569a6a693bc8194de62bf.png" \* MERGEFORMATINET </w:instrText>
      </w:r>
      <w:r w:rsidR="00DA6A29" w:rsidRPr="00EE679A">
        <w:rPr>
          <w:color w:val="000000" w:themeColor="text1"/>
          <w:sz w:val="28"/>
          <w:szCs w:val="28"/>
        </w:rPr>
        <w:fldChar w:fldCharType="separate"/>
      </w:r>
      <w:r w:rsidR="00DA6A29" w:rsidRPr="00DA6A29">
        <w:rPr>
          <w:color w:val="000000" w:themeColor="text1"/>
          <w:sz w:val="28"/>
          <w:szCs w:val="28"/>
        </w:rPr>
        <w:fldChar w:fldCharType="begin"/>
      </w:r>
      <w:r w:rsidR="00DA6A29" w:rsidRPr="000E77E9">
        <w:rPr>
          <w:color w:val="000000" w:themeColor="text1"/>
          <w:sz w:val="28"/>
          <w:szCs w:val="28"/>
          <w:lang w:val="en-US"/>
        </w:rPr>
        <w:instrText xml:space="preserve"> INCLUDEPICTURE  "http://img1.wikia.nocookie.net/__cb1479214259/science/ru/images/math/d/f/c/dfcf28d0734569a6a693bc8194de62bf.png" \* MERGEFORMATINET </w:instrText>
      </w:r>
      <w:r w:rsidR="00DA6A29" w:rsidRPr="00DA6A29">
        <w:rPr>
          <w:color w:val="000000" w:themeColor="text1"/>
          <w:sz w:val="28"/>
          <w:szCs w:val="28"/>
        </w:rPr>
        <w:fldChar w:fldCharType="separate"/>
      </w:r>
      <w:r w:rsidR="000E77E9" w:rsidRPr="00DA6A29">
        <w:rPr>
          <w:color w:val="000000" w:themeColor="text1"/>
          <w:sz w:val="28"/>
          <w:szCs w:val="28"/>
        </w:rPr>
        <w:pict>
          <v:shape id="_x0000_i2369" type="#_x0000_t75" alt="G" style="width:6.75pt;height:6.75pt">
            <v:imagedata r:id="rId2028" r:href="rId2029"/>
          </v:shape>
        </w:pict>
      </w:r>
      <w:r w:rsidR="00DA6A29" w:rsidRPr="00DA6A29">
        <w:rPr>
          <w:color w:val="000000" w:themeColor="text1"/>
          <w:sz w:val="28"/>
          <w:szCs w:val="28"/>
        </w:rPr>
        <w:fldChar w:fldCharType="end"/>
      </w:r>
      <w:r w:rsidR="00DA6A29" w:rsidRPr="00EE679A">
        <w:rPr>
          <w:color w:val="000000" w:themeColor="text1"/>
          <w:sz w:val="28"/>
          <w:szCs w:val="28"/>
        </w:rPr>
        <w:fldChar w:fldCharType="end"/>
      </w:r>
      <w:r w:rsidR="00DA6A29" w:rsidRPr="00BA5AFA">
        <w:rPr>
          <w:color w:val="000000" w:themeColor="text1"/>
          <w:sz w:val="28"/>
          <w:szCs w:val="28"/>
        </w:rPr>
        <w:fldChar w:fldCharType="end"/>
      </w:r>
      <w:r w:rsidR="00DA6A29">
        <w:rPr>
          <w:color w:val="000000" w:themeColor="text1"/>
          <w:sz w:val="28"/>
          <w:szCs w:val="28"/>
        </w:rPr>
        <w:fldChar w:fldCharType="end"/>
      </w:r>
      <w:r w:rsidR="00DA6A29">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491131" w:rsidRPr="003A1BF3">
        <w:rPr>
          <w:color w:val="000000" w:themeColor="text1"/>
          <w:sz w:val="28"/>
          <w:szCs w:val="28"/>
          <w:lang w:val="en-US"/>
        </w:rPr>
        <w:t> — </w:t>
      </w:r>
      <w:r w:rsidR="00491131" w:rsidRPr="003A1BF3">
        <w:rPr>
          <w:rStyle w:val="normalchar"/>
          <w:color w:val="000000" w:themeColor="text1"/>
          <w:sz w:val="28"/>
          <w:szCs w:val="28"/>
          <w:lang w:val="en-US"/>
        </w:rPr>
        <w:t>t</w:t>
      </w:r>
      <w:r w:rsidRPr="003A1BF3">
        <w:rPr>
          <w:rStyle w:val="normalchar"/>
          <w:color w:val="000000" w:themeColor="text1"/>
          <w:sz w:val="28"/>
          <w:szCs w:val="28"/>
          <w:lang w:val="en-US"/>
        </w:rPr>
        <w:t>he gravitational constant "</w:t>
      </w:r>
    </w:p>
    <w:p w:rsidR="00491131" w:rsidRPr="003A1BF3" w:rsidRDefault="002478C7" w:rsidP="007B7061">
      <w:pPr>
        <w:ind w:firstLine="142"/>
        <w:jc w:val="both"/>
        <w:rPr>
          <w:color w:val="000000" w:themeColor="text1"/>
          <w:sz w:val="28"/>
          <w:szCs w:val="28"/>
          <w:lang w:val="en-US"/>
        </w:rPr>
      </w:pPr>
      <w:r w:rsidRPr="003A1BF3">
        <w:rPr>
          <w:rStyle w:val="normalchar"/>
          <w:color w:val="000000" w:themeColor="text1"/>
          <w:sz w:val="28"/>
          <w:szCs w:val="28"/>
          <w:lang w:val="en-US"/>
        </w:rPr>
        <w:t>"Article 1895 Saymon Nyukom explored the way to explain the anomalies associated with the modification of the law of universal gravitation. The simplest modification is the square of the distance is replaced by a slightly greater degree</w:t>
      </w:r>
      <w:r w:rsidR="00491131" w:rsidRPr="003A1BF3">
        <w:rPr>
          <w:color w:val="000000" w:themeColor="text1"/>
          <w:sz w:val="28"/>
          <w:szCs w:val="28"/>
          <w:lang w:val="en-US"/>
        </w:rPr>
        <w:t>:</w:t>
      </w:r>
    </w:p>
    <w:p w:rsidR="00491131" w:rsidRPr="00074D07" w:rsidRDefault="00DA6A29" w:rsidP="007B7061">
      <w:pPr>
        <w:pStyle w:val="12"/>
        <w:spacing w:before="0" w:beforeAutospacing="0" w:after="0" w:afterAutospacing="0" w:line="280" w:lineRule="atLeast"/>
        <w:ind w:firstLine="142"/>
        <w:jc w:val="both"/>
        <w:rPr>
          <w:color w:val="000000" w:themeColor="text1"/>
          <w:sz w:val="28"/>
          <w:szCs w:val="28"/>
          <w:lang w:val="en-US"/>
        </w:rPr>
      </w:pPr>
      <w:r w:rsidRPr="003A1BF3">
        <w:rPr>
          <w:color w:val="000000" w:themeColor="text1"/>
          <w:sz w:val="28"/>
          <w:szCs w:val="28"/>
        </w:rPr>
        <w:fldChar w:fldCharType="begin"/>
      </w:r>
      <w:r w:rsidR="00491131" w:rsidRPr="003A1BF3">
        <w:rPr>
          <w:color w:val="000000" w:themeColor="text1"/>
          <w:sz w:val="28"/>
          <w:szCs w:val="28"/>
          <w:lang w:val="en-US"/>
        </w:rPr>
        <w:instrText xml:space="preserve"> INCLUDEPICTURE "http://img1.wikia.nocookie.net/__cb1479214259/science/ru/images/math/2/c/7/2c7c985e1c7e7c6edddded56b7bde011.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116A6E" w:rsidRPr="00074D07">
        <w:rPr>
          <w:color w:val="000000" w:themeColor="text1"/>
          <w:sz w:val="28"/>
          <w:szCs w:val="28"/>
          <w:lang w:val="en-US"/>
        </w:rPr>
        <w:instrText xml:space="preserve"> INCLUDEPICTURE  "http://img1.wikia.nocookie.net/__cb1479214259/science/ru/images/math/2/c/7/2c7c985e1c7e7c6edddded56b7bde011.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3A1BF3" w:rsidRPr="00074D07">
        <w:rPr>
          <w:color w:val="000000" w:themeColor="text1"/>
          <w:sz w:val="28"/>
          <w:szCs w:val="28"/>
          <w:lang w:val="en-US"/>
        </w:rPr>
        <w:instrText xml:space="preserve"> INCLUDEPICTURE  "http://img1.wikia.nocookie.net/__cb1479214259/science/ru/images/math/2/c/7/2c7c985e1c7e7c6edddded56b7bde011.png" \* MERGEFORMATINET </w:instrText>
      </w:r>
      <w:r w:rsidRPr="003A1BF3">
        <w:rPr>
          <w:color w:val="000000" w:themeColor="text1"/>
          <w:sz w:val="28"/>
          <w:szCs w:val="28"/>
        </w:rPr>
        <w:fldChar w:fldCharType="separate"/>
      </w:r>
      <w:r>
        <w:rPr>
          <w:color w:val="000000" w:themeColor="text1"/>
          <w:sz w:val="28"/>
          <w:szCs w:val="28"/>
        </w:rPr>
        <w:fldChar w:fldCharType="begin"/>
      </w:r>
      <w:r w:rsidR="00E809DA" w:rsidRPr="00074D07">
        <w:rPr>
          <w:color w:val="000000" w:themeColor="text1"/>
          <w:sz w:val="28"/>
          <w:szCs w:val="28"/>
          <w:lang w:val="en-US"/>
        </w:rPr>
        <w:instrText xml:space="preserve"> INCLUDEPICTURE  "http://img1.wikia.nocookie.net/__cb1479214259/science/ru/images/math/2/c/7/2c7c985e1c7e7c6edddded56b7bde011.png" \* MERGEFORMATINET </w:instrText>
      </w:r>
      <w:r>
        <w:rPr>
          <w:color w:val="000000" w:themeColor="text1"/>
          <w:sz w:val="28"/>
          <w:szCs w:val="28"/>
        </w:rPr>
        <w:fldChar w:fldCharType="separate"/>
      </w:r>
      <w:r>
        <w:rPr>
          <w:color w:val="000000" w:themeColor="text1"/>
          <w:sz w:val="28"/>
          <w:szCs w:val="28"/>
        </w:rPr>
        <w:fldChar w:fldCharType="begin"/>
      </w:r>
      <w:r w:rsidR="00074D07" w:rsidRPr="00074D07">
        <w:rPr>
          <w:color w:val="000000" w:themeColor="text1"/>
          <w:sz w:val="28"/>
          <w:szCs w:val="28"/>
          <w:lang w:val="en-US"/>
        </w:rPr>
        <w:instrText xml:space="preserve"> INCLUDEPICTURE  "http://img1.wikia.nocookie.net/__cb1479214259/science/ru/images/math/2/c/7/2c7c985e1c7e7c6edddded56b7bde011.png" \* MERGEFORMATINET </w:instrText>
      </w:r>
      <w:r>
        <w:rPr>
          <w:color w:val="000000" w:themeColor="text1"/>
          <w:sz w:val="28"/>
          <w:szCs w:val="28"/>
        </w:rPr>
        <w:fldChar w:fldCharType="separate"/>
      </w:r>
      <w:r w:rsidRPr="00BA5AFA">
        <w:rPr>
          <w:color w:val="000000" w:themeColor="text1"/>
          <w:sz w:val="28"/>
          <w:szCs w:val="28"/>
        </w:rPr>
        <w:fldChar w:fldCharType="begin"/>
      </w:r>
      <w:r w:rsidR="00BA5AFA" w:rsidRPr="00590FB3">
        <w:rPr>
          <w:color w:val="000000" w:themeColor="text1"/>
          <w:sz w:val="28"/>
          <w:szCs w:val="28"/>
          <w:lang w:val="en-US"/>
        </w:rPr>
        <w:instrText xml:space="preserve"> INCLUDEPICTURE  "http://img1.wikia.nocookie.net/__cb1479214259/science/ru/images/math/2/c/7/2c7c985e1c7e7c6edddded56b7bde011.png" \* MERGEFORMATINET </w:instrText>
      </w:r>
      <w:r w:rsidRPr="00BA5AFA">
        <w:rPr>
          <w:color w:val="000000" w:themeColor="text1"/>
          <w:sz w:val="28"/>
          <w:szCs w:val="28"/>
        </w:rPr>
        <w:fldChar w:fldCharType="separate"/>
      </w:r>
      <w:r w:rsidR="000E77E9" w:rsidRPr="00DA6A29">
        <w:rPr>
          <w:color w:val="000000" w:themeColor="text1"/>
          <w:sz w:val="28"/>
          <w:szCs w:val="28"/>
        </w:rPr>
        <w:pict>
          <v:shape id="_x0000_i2370" type="#_x0000_t75" alt="F = G \cdot {m_1 \cdot m_2\over R^{2 + \delta}}" style="width:101.25pt;height:29.25pt">
            <v:imagedata r:id="rId2030" r:href="rId2031"/>
          </v:shape>
        </w:pict>
      </w:r>
      <w:r w:rsidRPr="00BA5AFA">
        <w:rPr>
          <w:color w:val="000000" w:themeColor="text1"/>
          <w:sz w:val="28"/>
          <w:szCs w:val="28"/>
        </w:rPr>
        <w:fldChar w:fldCharType="end"/>
      </w:r>
      <w:r>
        <w:rPr>
          <w:color w:val="000000" w:themeColor="text1"/>
          <w:sz w:val="28"/>
          <w:szCs w:val="28"/>
        </w:rPr>
        <w:fldChar w:fldCharType="end"/>
      </w:r>
      <w:r>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p>
    <w:p w:rsidR="00491131" w:rsidRPr="003A1BF3" w:rsidRDefault="002478C7" w:rsidP="007B7061">
      <w:pPr>
        <w:ind w:firstLine="142"/>
        <w:jc w:val="both"/>
        <w:rPr>
          <w:color w:val="000000" w:themeColor="text1"/>
          <w:sz w:val="28"/>
          <w:szCs w:val="28"/>
          <w:lang w:val="en-US"/>
        </w:rPr>
      </w:pPr>
      <w:r w:rsidRPr="003A1BF3">
        <w:rPr>
          <w:rStyle w:val="normalchar"/>
          <w:color w:val="000000" w:themeColor="text1"/>
          <w:sz w:val="28"/>
          <w:szCs w:val="28"/>
          <w:lang w:val="en-US"/>
        </w:rPr>
        <w:t>Then, during one revolution the perihelion will be equal to</w:t>
      </w:r>
      <w:r w:rsidR="00491131" w:rsidRPr="003A1BF3">
        <w:rPr>
          <w:color w:val="000000" w:themeColor="text1"/>
          <w:sz w:val="28"/>
          <w:szCs w:val="28"/>
          <w:lang w:val="en-US"/>
        </w:rPr>
        <w:t>:</w:t>
      </w:r>
    </w:p>
    <w:p w:rsidR="00491131" w:rsidRPr="003A1BF3" w:rsidRDefault="00DA6A29" w:rsidP="007B7061">
      <w:pPr>
        <w:ind w:firstLine="142"/>
        <w:jc w:val="both"/>
        <w:rPr>
          <w:color w:val="000000" w:themeColor="text1"/>
          <w:sz w:val="28"/>
          <w:szCs w:val="28"/>
        </w:rPr>
      </w:pPr>
      <w:r w:rsidRPr="003A1BF3">
        <w:rPr>
          <w:color w:val="000000" w:themeColor="text1"/>
          <w:sz w:val="28"/>
          <w:szCs w:val="28"/>
        </w:rPr>
        <w:fldChar w:fldCharType="begin"/>
      </w:r>
      <w:r w:rsidR="00491131" w:rsidRPr="00074D07">
        <w:rPr>
          <w:color w:val="000000" w:themeColor="text1"/>
          <w:sz w:val="28"/>
          <w:szCs w:val="28"/>
          <w:lang w:val="en-US"/>
        </w:rPr>
        <w:instrText xml:space="preserve"> INCLUDEPICTURE "http://img1.wikia.nocookie.net/__cb1479214259/science/ru/images/math/c/f/e/cfe92c3ff48e0b06821213d2d3bb91a6.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116A6E" w:rsidRPr="00074D07">
        <w:rPr>
          <w:color w:val="000000" w:themeColor="text1"/>
          <w:sz w:val="28"/>
          <w:szCs w:val="28"/>
          <w:lang w:val="en-US"/>
        </w:rPr>
        <w:instrText xml:space="preserve"> INCLUDEPICTURE  "http://img1.wikia.nocookie.net/__cb1479214259/science/ru/images/math/c/f/e/cfe92c3ff48e0b06821213d2d3bb91a6.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3A1BF3" w:rsidRPr="00074D07">
        <w:rPr>
          <w:color w:val="000000" w:themeColor="text1"/>
          <w:sz w:val="28"/>
          <w:szCs w:val="28"/>
          <w:lang w:val="en-US"/>
        </w:rPr>
        <w:instrText xml:space="preserve"> INCLUDEPICTURE  "http://img1.wikia.nocookie.net/__cb1479214259/science/ru/images/math/c/f/e/cfe92c</w:instrText>
      </w:r>
      <w:r w:rsidR="003A1BF3" w:rsidRPr="003A1BF3">
        <w:rPr>
          <w:color w:val="000000" w:themeColor="text1"/>
          <w:sz w:val="28"/>
          <w:szCs w:val="28"/>
        </w:rPr>
        <w:instrText xml:space="preserve">3ff48e0b06821213d2d3bb91a6.png" \* MERGEFORMATINET </w:instrText>
      </w:r>
      <w:r w:rsidRPr="003A1BF3">
        <w:rPr>
          <w:color w:val="000000" w:themeColor="text1"/>
          <w:sz w:val="28"/>
          <w:szCs w:val="28"/>
        </w:rPr>
        <w:fldChar w:fldCharType="separate"/>
      </w:r>
      <w:r>
        <w:rPr>
          <w:color w:val="000000" w:themeColor="text1"/>
          <w:sz w:val="28"/>
          <w:szCs w:val="28"/>
        </w:rPr>
        <w:fldChar w:fldCharType="begin"/>
      </w:r>
      <w:r w:rsidR="00E809DA">
        <w:rPr>
          <w:color w:val="000000" w:themeColor="text1"/>
          <w:sz w:val="28"/>
          <w:szCs w:val="28"/>
        </w:rPr>
        <w:instrText xml:space="preserve"> INCLUDEPICTURE  "http://img1.wikia.nocookie.net/__cb1479214259/science/ru/images/math/c/f/e/cfe92c3ff48e0b06821213d2d3bb91a6.png" \* MERGEFORMATINET </w:instrText>
      </w:r>
      <w:r>
        <w:rPr>
          <w:color w:val="000000" w:themeColor="text1"/>
          <w:sz w:val="28"/>
          <w:szCs w:val="28"/>
        </w:rPr>
        <w:fldChar w:fldCharType="separate"/>
      </w:r>
      <w:r>
        <w:rPr>
          <w:color w:val="000000" w:themeColor="text1"/>
          <w:sz w:val="28"/>
          <w:szCs w:val="28"/>
        </w:rPr>
        <w:fldChar w:fldCharType="begin"/>
      </w:r>
      <w:r w:rsidR="00074D07">
        <w:rPr>
          <w:color w:val="000000" w:themeColor="text1"/>
          <w:sz w:val="28"/>
          <w:szCs w:val="28"/>
        </w:rPr>
        <w:instrText xml:space="preserve"> INCLUDEPICTURE  "http://img1.wikia.nocookie.net/__cb1479214259/science/ru/images/math/c/f/e/cfe92c3ff48e0b06821213d2d3bb91a6.png" \* MERGEFORMATINET </w:instrText>
      </w:r>
      <w:r>
        <w:rPr>
          <w:color w:val="000000" w:themeColor="text1"/>
          <w:sz w:val="28"/>
          <w:szCs w:val="28"/>
        </w:rPr>
        <w:fldChar w:fldCharType="separate"/>
      </w:r>
      <w:r w:rsidR="000E77E9" w:rsidRPr="00DA6A29">
        <w:rPr>
          <w:color w:val="000000" w:themeColor="text1"/>
          <w:sz w:val="28"/>
          <w:szCs w:val="28"/>
        </w:rPr>
        <w:pict>
          <v:shape id="_x0000_i2371" type="#_x0000_t75" alt="\frac{2\pi}{\sqrt{1-\delta}} \approx 2\pi \left(1 + \frac{\delta}{2}\right)," style="width:2in;height:36pt">
            <v:imagedata r:id="rId2032" r:href="rId2033"/>
          </v:shape>
        </w:pict>
      </w:r>
      <w:r>
        <w:rPr>
          <w:color w:val="000000" w:themeColor="text1"/>
          <w:sz w:val="28"/>
          <w:szCs w:val="28"/>
        </w:rPr>
        <w:fldChar w:fldCharType="end"/>
      </w:r>
      <w:r>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at is, an additional offset equal</w:t>
      </w:r>
      <w:r w:rsidR="00491131" w:rsidRPr="003A1BF3">
        <w:rPr>
          <w:color w:val="000000" w:themeColor="text1"/>
          <w:sz w:val="28"/>
          <w:szCs w:val="28"/>
          <w:lang w:val="en-US"/>
        </w:rPr>
        <w:t> </w:t>
      </w:r>
      <w:r w:rsidR="00DA6A29" w:rsidRPr="003A1BF3">
        <w:rPr>
          <w:color w:val="000000" w:themeColor="text1"/>
          <w:sz w:val="28"/>
          <w:szCs w:val="28"/>
        </w:rPr>
        <w:fldChar w:fldCharType="begin"/>
      </w:r>
      <w:r w:rsidR="00491131" w:rsidRPr="003A1BF3">
        <w:rPr>
          <w:color w:val="000000" w:themeColor="text1"/>
          <w:sz w:val="28"/>
          <w:szCs w:val="28"/>
          <w:lang w:val="en-US"/>
        </w:rPr>
        <w:instrText xml:space="preserve"> INCLUDEPICTURE "http://img2.wikia.nocookie.net/__cb1479214259/science/ru/images/math/1/f/9/1f9f91f862f1cb9e15a1b38b9bf71c12.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116A6E" w:rsidRPr="003A1BF3">
        <w:rPr>
          <w:color w:val="000000" w:themeColor="text1"/>
          <w:sz w:val="28"/>
          <w:szCs w:val="28"/>
          <w:lang w:val="en-US"/>
        </w:rPr>
        <w:instrText xml:space="preserve"> INCLUDEPICTURE  "http://img2.wikia.nocookie.net/__cb1479214259/science/ru/images/math/1/f/9/1f9f91f862f1cb9e15a1b38b9bf71c12.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3A1BF3" w:rsidRPr="003A1BF3">
        <w:rPr>
          <w:color w:val="000000" w:themeColor="text1"/>
          <w:sz w:val="28"/>
          <w:szCs w:val="28"/>
          <w:lang w:val="en-US"/>
        </w:rPr>
        <w:instrText xml:space="preserve"> INCLUDEPICTURE  "http://img2.wikia.nocookie.net/__cb1479214259/science/ru/images/math/1/f/9/1f9f91f862f1cb9e15a1b38b9bf71c12.png" \* MERGEFORMATINET </w:instrText>
      </w:r>
      <w:r w:rsidR="00DA6A29" w:rsidRPr="003A1BF3">
        <w:rPr>
          <w:color w:val="000000" w:themeColor="text1"/>
          <w:sz w:val="28"/>
          <w:szCs w:val="28"/>
        </w:rPr>
        <w:fldChar w:fldCharType="separate"/>
      </w:r>
      <w:r w:rsidR="00DA6A29">
        <w:rPr>
          <w:color w:val="000000" w:themeColor="text1"/>
          <w:sz w:val="28"/>
          <w:szCs w:val="28"/>
        </w:rPr>
        <w:fldChar w:fldCharType="begin"/>
      </w:r>
      <w:r w:rsidR="00E809DA" w:rsidRPr="00E809DA">
        <w:rPr>
          <w:color w:val="000000" w:themeColor="text1"/>
          <w:sz w:val="28"/>
          <w:szCs w:val="28"/>
          <w:lang w:val="en-US"/>
        </w:rPr>
        <w:instrText xml:space="preserve"> INCLUDEPICTURE  "http://img2.wikia.nocookie.net/__cb1479214259/science/ru/images/math/1/f/9/1f9f91f862f1cb9e15a1b38b9bf71c12.png" \* MERGEFORMATINET </w:instrText>
      </w:r>
      <w:r w:rsidR="00DA6A29">
        <w:rPr>
          <w:color w:val="000000" w:themeColor="text1"/>
          <w:sz w:val="28"/>
          <w:szCs w:val="28"/>
        </w:rPr>
        <w:fldChar w:fldCharType="separate"/>
      </w:r>
      <w:r w:rsidR="00DA6A29">
        <w:rPr>
          <w:color w:val="000000" w:themeColor="text1"/>
          <w:sz w:val="28"/>
          <w:szCs w:val="28"/>
        </w:rPr>
        <w:fldChar w:fldCharType="begin"/>
      </w:r>
      <w:r w:rsidR="00074D07" w:rsidRPr="00074D07">
        <w:rPr>
          <w:color w:val="000000" w:themeColor="text1"/>
          <w:sz w:val="28"/>
          <w:szCs w:val="28"/>
          <w:lang w:val="en-US"/>
        </w:rPr>
        <w:instrText xml:space="preserve"> INCLUDEPICTURE  "http://img2.wikia.nocookie.net/__cb1479214259/science/ru/images/math/1/f/9/1f9f91f862f1cb9e15a1b38b9bf71c12.png" \* MERGEFORMATINET </w:instrText>
      </w:r>
      <w:r w:rsidR="00DA6A29">
        <w:rPr>
          <w:color w:val="000000" w:themeColor="text1"/>
          <w:sz w:val="28"/>
          <w:szCs w:val="28"/>
        </w:rPr>
        <w:fldChar w:fldCharType="separate"/>
      </w:r>
      <w:r w:rsidR="00DA6A29" w:rsidRPr="00BA5AFA">
        <w:rPr>
          <w:color w:val="000000" w:themeColor="text1"/>
          <w:sz w:val="28"/>
          <w:szCs w:val="28"/>
        </w:rPr>
        <w:fldChar w:fldCharType="begin"/>
      </w:r>
      <w:r w:rsidR="00BA5AFA" w:rsidRPr="009D453E">
        <w:rPr>
          <w:color w:val="000000" w:themeColor="text1"/>
          <w:sz w:val="28"/>
          <w:szCs w:val="28"/>
          <w:lang w:val="en-US"/>
        </w:rPr>
        <w:instrText xml:space="preserve"> INCLUDEPICTURE  "http://img2.wikia.nocookie.net/__cb1479214259/science/ru/images/math/1/f/9/1f9f91f862f1cb9e15a1b38b9bf71c12.png" \* MERGEFORMATINET </w:instrText>
      </w:r>
      <w:r w:rsidR="00DA6A29" w:rsidRPr="00BA5AFA">
        <w:rPr>
          <w:color w:val="000000" w:themeColor="text1"/>
          <w:sz w:val="28"/>
          <w:szCs w:val="28"/>
        </w:rPr>
        <w:fldChar w:fldCharType="separate"/>
      </w:r>
      <w:r w:rsidR="00DA6A29" w:rsidRPr="00EE679A">
        <w:rPr>
          <w:color w:val="000000" w:themeColor="text1"/>
          <w:sz w:val="28"/>
          <w:szCs w:val="28"/>
        </w:rPr>
        <w:fldChar w:fldCharType="begin"/>
      </w:r>
      <w:r w:rsidR="00EE679A" w:rsidRPr="00207B8E">
        <w:rPr>
          <w:color w:val="000000" w:themeColor="text1"/>
          <w:sz w:val="28"/>
          <w:szCs w:val="28"/>
          <w:lang w:val="en-US"/>
        </w:rPr>
        <w:instrText xml:space="preserve"> INCLUDEPICTURE  "http://img2.wikia.nocookie.net/__cb1479214259/science/ru/images/math/1/f/9/1f9f91f862f1cb9e15a1b38b9bf71c12.png" \* MERGEFORMATINET </w:instrText>
      </w:r>
      <w:r w:rsidR="00DA6A29" w:rsidRPr="00EE679A">
        <w:rPr>
          <w:color w:val="000000" w:themeColor="text1"/>
          <w:sz w:val="28"/>
          <w:szCs w:val="28"/>
        </w:rPr>
        <w:fldChar w:fldCharType="separate"/>
      </w:r>
      <w:r w:rsidR="00DA6A29" w:rsidRPr="00DA6A29">
        <w:rPr>
          <w:color w:val="000000" w:themeColor="text1"/>
          <w:sz w:val="28"/>
          <w:szCs w:val="28"/>
        </w:rPr>
        <w:fldChar w:fldCharType="begin"/>
      </w:r>
      <w:r w:rsidR="00DA6A29" w:rsidRPr="000E77E9">
        <w:rPr>
          <w:color w:val="000000" w:themeColor="text1"/>
          <w:sz w:val="28"/>
          <w:szCs w:val="28"/>
          <w:lang w:val="en-US"/>
        </w:rPr>
        <w:instrText xml:space="preserve"> INCLUDEPICTURE  "http://img2.wikia.nocookie.net/__cb1479214259/science/ru/images/math/1/f/9/1f9f91f862f1cb9e15a1b38b9bf71c12.png" \* MERGEFORMATINET </w:instrText>
      </w:r>
      <w:r w:rsidR="00DA6A29" w:rsidRPr="00DA6A29">
        <w:rPr>
          <w:color w:val="000000" w:themeColor="text1"/>
          <w:sz w:val="28"/>
          <w:szCs w:val="28"/>
        </w:rPr>
        <w:fldChar w:fldCharType="separate"/>
      </w:r>
      <w:r w:rsidR="000E77E9" w:rsidRPr="00DA6A29">
        <w:rPr>
          <w:color w:val="000000" w:themeColor="text1"/>
          <w:sz w:val="28"/>
          <w:szCs w:val="28"/>
        </w:rPr>
        <w:pict>
          <v:shape id="_x0000_i2372" type="#_x0000_t75" alt="\delta\pi." style="width:21.75pt;height:6.75pt">
            <v:imagedata r:id="rId2034" r:href="rId2035"/>
          </v:shape>
        </w:pict>
      </w:r>
      <w:r w:rsidR="00DA6A29" w:rsidRPr="00DA6A29">
        <w:rPr>
          <w:color w:val="000000" w:themeColor="text1"/>
          <w:sz w:val="28"/>
          <w:szCs w:val="28"/>
        </w:rPr>
        <w:fldChar w:fldCharType="end"/>
      </w:r>
      <w:r w:rsidR="00DA6A29" w:rsidRPr="00EE679A">
        <w:rPr>
          <w:color w:val="000000" w:themeColor="text1"/>
          <w:sz w:val="28"/>
          <w:szCs w:val="28"/>
        </w:rPr>
        <w:fldChar w:fldCharType="end"/>
      </w:r>
      <w:r w:rsidR="00DA6A29" w:rsidRPr="00BA5AFA">
        <w:rPr>
          <w:color w:val="000000" w:themeColor="text1"/>
          <w:sz w:val="28"/>
          <w:szCs w:val="28"/>
        </w:rPr>
        <w:fldChar w:fldCharType="end"/>
      </w:r>
      <w:r w:rsidR="00DA6A29">
        <w:rPr>
          <w:color w:val="000000" w:themeColor="text1"/>
          <w:sz w:val="28"/>
          <w:szCs w:val="28"/>
        </w:rPr>
        <w:fldChar w:fldCharType="end"/>
      </w:r>
      <w:r w:rsidR="00DA6A29">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491131" w:rsidRPr="003A1BF3">
        <w:rPr>
          <w:color w:val="000000" w:themeColor="text1"/>
          <w:sz w:val="28"/>
          <w:szCs w:val="28"/>
          <w:lang w:val="en-US"/>
        </w:rPr>
        <w:t>»</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Some scientists (particularly Weber and Ritz) have expressed interest in this approach. Investigated and several more general version of the law of gravitation - adding in formula Newton expression is inversely proportional</w:t>
      </w:r>
      <w:r w:rsidR="00491131" w:rsidRPr="003A1BF3">
        <w:rPr>
          <w:color w:val="000000" w:themeColor="text1"/>
          <w:sz w:val="28"/>
          <w:szCs w:val="28"/>
          <w:lang w:val="en-US"/>
        </w:rPr>
        <w:t> </w:t>
      </w:r>
      <w:r w:rsidR="00DA6A29" w:rsidRPr="003A1BF3">
        <w:rPr>
          <w:color w:val="000000" w:themeColor="text1"/>
          <w:sz w:val="28"/>
          <w:szCs w:val="28"/>
        </w:rPr>
        <w:fldChar w:fldCharType="begin"/>
      </w:r>
      <w:r w:rsidR="00491131" w:rsidRPr="003A1BF3">
        <w:rPr>
          <w:color w:val="000000" w:themeColor="text1"/>
          <w:sz w:val="28"/>
          <w:szCs w:val="28"/>
          <w:lang w:val="en-US"/>
        </w:rPr>
        <w:instrText xml:space="preserve"> INCLUDEPICTURE "http://img1.wikia.nocookie.net/__cb1479214259/science/ru/images/math/c/3/4/c341f8200d7d3f2298e398f2603be5e0.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116A6E" w:rsidRPr="003A1BF3">
        <w:rPr>
          <w:color w:val="000000" w:themeColor="text1"/>
          <w:sz w:val="28"/>
          <w:szCs w:val="28"/>
          <w:lang w:val="en-US"/>
        </w:rPr>
        <w:instrText xml:space="preserve"> INCLUDEPICTURE  "http://img1.wikia.nocookie.net/__cb1479214259/science/ru/images/math/c/3/4/c341f8200d7d3f2298e398f2603be5e0.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3A1BF3" w:rsidRPr="003A1BF3">
        <w:rPr>
          <w:color w:val="000000" w:themeColor="text1"/>
          <w:sz w:val="28"/>
          <w:szCs w:val="28"/>
          <w:lang w:val="en-US"/>
        </w:rPr>
        <w:instrText xml:space="preserve"> INCLUDEPICTURE  "http://img1.wikia.nocookie.net/__cb1479214259/science/ru/images/math/c/3/4/c341f8200d7d3f2298e398f2603be5e0.png" \* MERGEFORMATINET </w:instrText>
      </w:r>
      <w:r w:rsidR="00DA6A29" w:rsidRPr="003A1BF3">
        <w:rPr>
          <w:color w:val="000000" w:themeColor="text1"/>
          <w:sz w:val="28"/>
          <w:szCs w:val="28"/>
        </w:rPr>
        <w:fldChar w:fldCharType="separate"/>
      </w:r>
      <w:r w:rsidR="00DA6A29">
        <w:rPr>
          <w:color w:val="000000" w:themeColor="text1"/>
          <w:sz w:val="28"/>
          <w:szCs w:val="28"/>
        </w:rPr>
        <w:fldChar w:fldCharType="begin"/>
      </w:r>
      <w:r w:rsidR="00E809DA" w:rsidRPr="00E809DA">
        <w:rPr>
          <w:color w:val="000000" w:themeColor="text1"/>
          <w:sz w:val="28"/>
          <w:szCs w:val="28"/>
          <w:lang w:val="en-US"/>
        </w:rPr>
        <w:instrText xml:space="preserve"> INCLUDEPICTURE  "http://img1.wikia.nocookie.net/__cb1479214259/science/ru/images/math/c/3/4/c341f8200d7d3f2298e398f2603be5e0.png" \* MERGEFORMATINET </w:instrText>
      </w:r>
      <w:r w:rsidR="00DA6A29">
        <w:rPr>
          <w:color w:val="000000" w:themeColor="text1"/>
          <w:sz w:val="28"/>
          <w:szCs w:val="28"/>
        </w:rPr>
        <w:fldChar w:fldCharType="separate"/>
      </w:r>
      <w:r w:rsidR="00DA6A29">
        <w:rPr>
          <w:color w:val="000000" w:themeColor="text1"/>
          <w:sz w:val="28"/>
          <w:szCs w:val="28"/>
        </w:rPr>
        <w:fldChar w:fldCharType="begin"/>
      </w:r>
      <w:r w:rsidR="00074D07" w:rsidRPr="00074D07">
        <w:rPr>
          <w:color w:val="000000" w:themeColor="text1"/>
          <w:sz w:val="28"/>
          <w:szCs w:val="28"/>
          <w:lang w:val="en-US"/>
        </w:rPr>
        <w:instrText xml:space="preserve"> INCLUDEPICTURE  "http://img1.wikia.nocookie.net/__cb1479214259/science/ru/images/math/c/3/4/c341f8200d7d3f2298e398f2603be5e0.png" \* MERGEFORMATINET </w:instrText>
      </w:r>
      <w:r w:rsidR="00DA6A29">
        <w:rPr>
          <w:color w:val="000000" w:themeColor="text1"/>
          <w:sz w:val="28"/>
          <w:szCs w:val="28"/>
        </w:rPr>
        <w:fldChar w:fldCharType="separate"/>
      </w:r>
      <w:r w:rsidR="00DA6A29" w:rsidRPr="00BA5AFA">
        <w:rPr>
          <w:color w:val="000000" w:themeColor="text1"/>
          <w:sz w:val="28"/>
          <w:szCs w:val="28"/>
        </w:rPr>
        <w:fldChar w:fldCharType="begin"/>
      </w:r>
      <w:r w:rsidR="00BA5AFA" w:rsidRPr="009D453E">
        <w:rPr>
          <w:color w:val="000000" w:themeColor="text1"/>
          <w:sz w:val="28"/>
          <w:szCs w:val="28"/>
          <w:lang w:val="en-US"/>
        </w:rPr>
        <w:instrText xml:space="preserve"> INCLUDEPICTURE  "http://img1.wikia.nocookie.net/__cb1479214259/science/ru/images/math/c/3/4/c341f8200d7d3f2298e398f2603be5e0.png" \* MERGEFORMATINET </w:instrText>
      </w:r>
      <w:r w:rsidR="00DA6A29" w:rsidRPr="00BA5AFA">
        <w:rPr>
          <w:color w:val="000000" w:themeColor="text1"/>
          <w:sz w:val="28"/>
          <w:szCs w:val="28"/>
        </w:rPr>
        <w:fldChar w:fldCharType="separate"/>
      </w:r>
      <w:r w:rsidR="00DA6A29" w:rsidRPr="00EE679A">
        <w:rPr>
          <w:color w:val="000000" w:themeColor="text1"/>
          <w:sz w:val="28"/>
          <w:szCs w:val="28"/>
        </w:rPr>
        <w:fldChar w:fldCharType="begin"/>
      </w:r>
      <w:r w:rsidR="00EE679A" w:rsidRPr="00207B8E">
        <w:rPr>
          <w:color w:val="000000" w:themeColor="text1"/>
          <w:sz w:val="28"/>
          <w:szCs w:val="28"/>
          <w:lang w:val="en-US"/>
        </w:rPr>
        <w:instrText xml:space="preserve"> INCLUDEPICTURE  "http://img1.wikia.nocookie.net/__cb1479214259/science/ru/images/math/c/3/4/c341f8200d7d3f2298e398f2603be5e0.png" \* MERGEFORMATINET </w:instrText>
      </w:r>
      <w:r w:rsidR="00DA6A29" w:rsidRPr="00EE679A">
        <w:rPr>
          <w:color w:val="000000" w:themeColor="text1"/>
          <w:sz w:val="28"/>
          <w:szCs w:val="28"/>
        </w:rPr>
        <w:fldChar w:fldCharType="separate"/>
      </w:r>
      <w:r w:rsidR="00DA6A29" w:rsidRPr="00DA6A29">
        <w:rPr>
          <w:color w:val="000000" w:themeColor="text1"/>
          <w:sz w:val="28"/>
          <w:szCs w:val="28"/>
        </w:rPr>
        <w:fldChar w:fldCharType="begin"/>
      </w:r>
      <w:r w:rsidR="00DA6A29" w:rsidRPr="000E77E9">
        <w:rPr>
          <w:color w:val="000000" w:themeColor="text1"/>
          <w:sz w:val="28"/>
          <w:szCs w:val="28"/>
          <w:lang w:val="en-US"/>
        </w:rPr>
        <w:instrText xml:space="preserve"> INCLUDEPICTURE  "http://img1.wikia.nocookie.net/__cb1479214259/science/ru/images/math/c/3/4/c341f8200d7d3f2298e398f2603be5e0.png" \* MERGEFORMATINET </w:instrText>
      </w:r>
      <w:r w:rsidR="00DA6A29" w:rsidRPr="00DA6A29">
        <w:rPr>
          <w:color w:val="000000" w:themeColor="text1"/>
          <w:sz w:val="28"/>
          <w:szCs w:val="28"/>
        </w:rPr>
        <w:fldChar w:fldCharType="separate"/>
      </w:r>
      <w:r w:rsidR="000E77E9" w:rsidRPr="00DA6A29">
        <w:rPr>
          <w:color w:val="000000" w:themeColor="text1"/>
          <w:sz w:val="28"/>
          <w:szCs w:val="28"/>
        </w:rPr>
        <w:pict>
          <v:shape id="_x0000_i2373" type="#_x0000_t75" alt="R^3" style="width:14.25pt;height:14.25pt">
            <v:imagedata r:id="rId2036" r:href="rId2037"/>
          </v:shape>
        </w:pict>
      </w:r>
      <w:r w:rsidR="00DA6A29" w:rsidRPr="00DA6A29">
        <w:rPr>
          <w:color w:val="000000" w:themeColor="text1"/>
          <w:sz w:val="28"/>
          <w:szCs w:val="28"/>
        </w:rPr>
        <w:fldChar w:fldCharType="end"/>
      </w:r>
      <w:r w:rsidR="00DA6A29" w:rsidRPr="00EE679A">
        <w:rPr>
          <w:color w:val="000000" w:themeColor="text1"/>
          <w:sz w:val="28"/>
          <w:szCs w:val="28"/>
        </w:rPr>
        <w:fldChar w:fldCharType="end"/>
      </w:r>
      <w:r w:rsidR="00DA6A29" w:rsidRPr="00BA5AFA">
        <w:rPr>
          <w:color w:val="000000" w:themeColor="text1"/>
          <w:sz w:val="28"/>
          <w:szCs w:val="28"/>
        </w:rPr>
        <w:fldChar w:fldCharType="end"/>
      </w:r>
      <w:r w:rsidR="00DA6A29">
        <w:rPr>
          <w:color w:val="000000" w:themeColor="text1"/>
          <w:sz w:val="28"/>
          <w:szCs w:val="28"/>
        </w:rPr>
        <w:fldChar w:fldCharType="end"/>
      </w:r>
      <w:r w:rsidR="00DA6A29">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491131" w:rsidRPr="003A1BF3">
        <w:rPr>
          <w:color w:val="000000" w:themeColor="text1"/>
          <w:sz w:val="28"/>
          <w:szCs w:val="28"/>
          <w:lang w:val="en-US"/>
        </w:rPr>
        <w:t> or </w:t>
      </w:r>
      <w:r w:rsidR="00DA6A29" w:rsidRPr="003A1BF3">
        <w:rPr>
          <w:color w:val="000000" w:themeColor="text1"/>
          <w:sz w:val="28"/>
          <w:szCs w:val="28"/>
        </w:rPr>
        <w:fldChar w:fldCharType="begin"/>
      </w:r>
      <w:r w:rsidR="00491131" w:rsidRPr="003A1BF3">
        <w:rPr>
          <w:color w:val="000000" w:themeColor="text1"/>
          <w:sz w:val="28"/>
          <w:szCs w:val="28"/>
          <w:lang w:val="en-US"/>
        </w:rPr>
        <w:instrText xml:space="preserve"> INCLUDEPICTURE "http://img2.wikia.nocookie.net/__cb1479214259/science/ru/images/math/d/e/2/de2c632ca62317de52282ec8d83efb67.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116A6E" w:rsidRPr="003A1BF3">
        <w:rPr>
          <w:color w:val="000000" w:themeColor="text1"/>
          <w:sz w:val="28"/>
          <w:szCs w:val="28"/>
          <w:lang w:val="en-US"/>
        </w:rPr>
        <w:instrText xml:space="preserve"> INCLUDEPICTURE  "http://img2.wikia.nocookie.net/__cb1479214259/science/ru/images/math/d/e/2/de2c632ca62317de52282ec8d83efb67.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3A1BF3" w:rsidRPr="003A1BF3">
        <w:rPr>
          <w:color w:val="000000" w:themeColor="text1"/>
          <w:sz w:val="28"/>
          <w:szCs w:val="28"/>
          <w:lang w:val="en-US"/>
        </w:rPr>
        <w:instrText xml:space="preserve"> INCLUDEPICTURE  "http://img2.wikia.nocookie.net/__cb1479214259/science/ru/images/math/d/e/2/de2c632ca62317de52282ec8d83efb67.png" \* MERGEFORMATINET </w:instrText>
      </w:r>
      <w:r w:rsidR="00DA6A29" w:rsidRPr="003A1BF3">
        <w:rPr>
          <w:color w:val="000000" w:themeColor="text1"/>
          <w:sz w:val="28"/>
          <w:szCs w:val="28"/>
        </w:rPr>
        <w:fldChar w:fldCharType="separate"/>
      </w:r>
      <w:r w:rsidR="00DA6A29">
        <w:rPr>
          <w:color w:val="000000" w:themeColor="text1"/>
          <w:sz w:val="28"/>
          <w:szCs w:val="28"/>
        </w:rPr>
        <w:fldChar w:fldCharType="begin"/>
      </w:r>
      <w:r w:rsidR="00E809DA" w:rsidRPr="00E809DA">
        <w:rPr>
          <w:color w:val="000000" w:themeColor="text1"/>
          <w:sz w:val="28"/>
          <w:szCs w:val="28"/>
          <w:lang w:val="en-US"/>
        </w:rPr>
        <w:instrText xml:space="preserve"> INCLUDEPICTURE  "http://img2.wikia.nocookie.net/__cb1479214259/science/ru/images/math/d/e/2/de2c632ca62317de52282ec8d83efb67.png" \* MERGEFORMATINET </w:instrText>
      </w:r>
      <w:r w:rsidR="00DA6A29">
        <w:rPr>
          <w:color w:val="000000" w:themeColor="text1"/>
          <w:sz w:val="28"/>
          <w:szCs w:val="28"/>
        </w:rPr>
        <w:fldChar w:fldCharType="separate"/>
      </w:r>
      <w:r w:rsidR="00DA6A29">
        <w:rPr>
          <w:color w:val="000000" w:themeColor="text1"/>
          <w:sz w:val="28"/>
          <w:szCs w:val="28"/>
        </w:rPr>
        <w:fldChar w:fldCharType="begin"/>
      </w:r>
      <w:r w:rsidR="00074D07" w:rsidRPr="00074D07">
        <w:rPr>
          <w:color w:val="000000" w:themeColor="text1"/>
          <w:sz w:val="28"/>
          <w:szCs w:val="28"/>
          <w:lang w:val="en-US"/>
        </w:rPr>
        <w:instrText xml:space="preserve"> INCLUDEPICTURE  "http://img2.wikia.nocookie.net/__cb1479214259/science/ru/images/math/d/e/2/de2c632ca62317de52282ec8d83efb67.png" \* MERGEFORMATINET </w:instrText>
      </w:r>
      <w:r w:rsidR="00DA6A29">
        <w:rPr>
          <w:color w:val="000000" w:themeColor="text1"/>
          <w:sz w:val="28"/>
          <w:szCs w:val="28"/>
        </w:rPr>
        <w:fldChar w:fldCharType="separate"/>
      </w:r>
      <w:r w:rsidR="00DA6A29" w:rsidRPr="00BA5AFA">
        <w:rPr>
          <w:color w:val="000000" w:themeColor="text1"/>
          <w:sz w:val="28"/>
          <w:szCs w:val="28"/>
        </w:rPr>
        <w:fldChar w:fldCharType="begin"/>
      </w:r>
      <w:r w:rsidR="00BA5AFA" w:rsidRPr="009D453E">
        <w:rPr>
          <w:color w:val="000000" w:themeColor="text1"/>
          <w:sz w:val="28"/>
          <w:szCs w:val="28"/>
          <w:lang w:val="en-US"/>
        </w:rPr>
        <w:instrText xml:space="preserve"> INCLUDEPICTURE  "http://img2.wikia.nocookie.net/__cb1479214259/science/ru/images/math/d/e/2/de2c632ca62317de52282ec8d83efb67.png" \* MERGEFORMATINET </w:instrText>
      </w:r>
      <w:r w:rsidR="00DA6A29" w:rsidRPr="00BA5AFA">
        <w:rPr>
          <w:color w:val="000000" w:themeColor="text1"/>
          <w:sz w:val="28"/>
          <w:szCs w:val="28"/>
        </w:rPr>
        <w:fldChar w:fldCharType="separate"/>
      </w:r>
      <w:r w:rsidR="00DA6A29" w:rsidRPr="00EE679A">
        <w:rPr>
          <w:color w:val="000000" w:themeColor="text1"/>
          <w:sz w:val="28"/>
          <w:szCs w:val="28"/>
        </w:rPr>
        <w:fldChar w:fldCharType="begin"/>
      </w:r>
      <w:r w:rsidR="00EE679A" w:rsidRPr="00207B8E">
        <w:rPr>
          <w:color w:val="000000" w:themeColor="text1"/>
          <w:sz w:val="28"/>
          <w:szCs w:val="28"/>
          <w:lang w:val="en-US"/>
        </w:rPr>
        <w:instrText xml:space="preserve"> INCLUDEPICTURE  "http://img2.wikia.nocookie.net/__cb1479214259/science/ru/images/math/d/e/2/de2c632ca62317de52282ec8d83efb67.png" \* MERGEFORMATINET </w:instrText>
      </w:r>
      <w:r w:rsidR="00DA6A29" w:rsidRPr="00EE679A">
        <w:rPr>
          <w:color w:val="000000" w:themeColor="text1"/>
          <w:sz w:val="28"/>
          <w:szCs w:val="28"/>
        </w:rPr>
        <w:fldChar w:fldCharType="separate"/>
      </w:r>
      <w:r w:rsidR="00DA6A29" w:rsidRPr="00DA6A29">
        <w:rPr>
          <w:color w:val="000000" w:themeColor="text1"/>
          <w:sz w:val="28"/>
          <w:szCs w:val="28"/>
        </w:rPr>
        <w:fldChar w:fldCharType="begin"/>
      </w:r>
      <w:r w:rsidR="00DA6A29" w:rsidRPr="000E77E9">
        <w:rPr>
          <w:color w:val="000000" w:themeColor="text1"/>
          <w:sz w:val="28"/>
          <w:szCs w:val="28"/>
          <w:lang w:val="en-US"/>
        </w:rPr>
        <w:instrText xml:space="preserve"> INCLUDEPICTURE  "http://img2.wikia.nocookie.net/__cb1479214259/science/ru/images/math/d/e/2/de2c632ca62317de52282ec8d83efb67.png" \* MERGEFORMATINET </w:instrText>
      </w:r>
      <w:r w:rsidR="00DA6A29" w:rsidRPr="00DA6A29">
        <w:rPr>
          <w:color w:val="000000" w:themeColor="text1"/>
          <w:sz w:val="28"/>
          <w:szCs w:val="28"/>
        </w:rPr>
        <w:fldChar w:fldCharType="separate"/>
      </w:r>
      <w:r w:rsidR="000E77E9" w:rsidRPr="00DA6A29">
        <w:rPr>
          <w:color w:val="000000" w:themeColor="text1"/>
          <w:sz w:val="28"/>
          <w:szCs w:val="28"/>
        </w:rPr>
        <w:pict>
          <v:shape id="_x0000_i2374" type="#_x0000_t75" alt="R^4" style="width:14.25pt;height:14.25pt">
            <v:imagedata r:id="rId2038" r:href="rId2039"/>
          </v:shape>
        </w:pict>
      </w:r>
      <w:r w:rsidR="00DA6A29" w:rsidRPr="00DA6A29">
        <w:rPr>
          <w:color w:val="000000" w:themeColor="text1"/>
          <w:sz w:val="28"/>
          <w:szCs w:val="28"/>
        </w:rPr>
        <w:fldChar w:fldCharType="end"/>
      </w:r>
      <w:r w:rsidR="00DA6A29" w:rsidRPr="00EE679A">
        <w:rPr>
          <w:color w:val="000000" w:themeColor="text1"/>
          <w:sz w:val="28"/>
          <w:szCs w:val="28"/>
        </w:rPr>
        <w:fldChar w:fldCharType="end"/>
      </w:r>
      <w:r w:rsidR="00DA6A29" w:rsidRPr="00BA5AFA">
        <w:rPr>
          <w:color w:val="000000" w:themeColor="text1"/>
          <w:sz w:val="28"/>
          <w:szCs w:val="28"/>
        </w:rPr>
        <w:fldChar w:fldCharType="end"/>
      </w:r>
      <w:r w:rsidR="00DA6A29">
        <w:rPr>
          <w:color w:val="000000" w:themeColor="text1"/>
          <w:sz w:val="28"/>
          <w:szCs w:val="28"/>
        </w:rPr>
        <w:fldChar w:fldCharType="end"/>
      </w:r>
      <w:r w:rsidR="00DA6A29">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491131" w:rsidRPr="003A1BF3">
        <w:rPr>
          <w:color w:val="000000" w:themeColor="text1"/>
          <w:sz w:val="28"/>
          <w:szCs w:val="28"/>
          <w:lang w:val="en-US"/>
        </w:rPr>
        <w:t>.</w:t>
      </w:r>
    </w:p>
    <w:p w:rsidR="00491131" w:rsidRPr="003A1BF3" w:rsidRDefault="002478C7" w:rsidP="007B7061">
      <w:pPr>
        <w:ind w:firstLine="142"/>
        <w:jc w:val="both"/>
        <w:rPr>
          <w:color w:val="000000" w:themeColor="text1"/>
          <w:sz w:val="28"/>
          <w:szCs w:val="28"/>
          <w:lang w:val="en-US"/>
        </w:rPr>
      </w:pPr>
      <w:r w:rsidRPr="003A1BF3">
        <w:rPr>
          <w:rStyle w:val="normalchar"/>
          <w:color w:val="000000" w:themeColor="text1"/>
          <w:sz w:val="28"/>
          <w:szCs w:val="28"/>
          <w:lang w:val="en-US"/>
        </w:rPr>
        <w:t>Seeliger and Neiman have offered one more modification of the law of universal gravitation</w:t>
      </w:r>
      <w:r w:rsidR="00491131" w:rsidRPr="003A1BF3">
        <w:rPr>
          <w:color w:val="000000" w:themeColor="text1"/>
          <w:sz w:val="28"/>
          <w:szCs w:val="28"/>
          <w:lang w:val="en-US"/>
        </w:rPr>
        <w:t>:</w:t>
      </w:r>
    </w:p>
    <w:p w:rsidR="00491131" w:rsidRPr="003A1BF3" w:rsidRDefault="00DA6A29" w:rsidP="007B7061">
      <w:pPr>
        <w:ind w:firstLine="142"/>
        <w:jc w:val="both"/>
        <w:rPr>
          <w:color w:val="000000" w:themeColor="text1"/>
          <w:sz w:val="28"/>
          <w:szCs w:val="28"/>
        </w:rPr>
      </w:pPr>
      <w:r w:rsidRPr="003A1BF3">
        <w:rPr>
          <w:color w:val="000000" w:themeColor="text1"/>
          <w:sz w:val="28"/>
          <w:szCs w:val="28"/>
        </w:rPr>
        <w:fldChar w:fldCharType="begin"/>
      </w:r>
      <w:r w:rsidR="00491131" w:rsidRPr="003A1BF3">
        <w:rPr>
          <w:color w:val="000000" w:themeColor="text1"/>
          <w:sz w:val="28"/>
          <w:szCs w:val="28"/>
        </w:rPr>
        <w:instrText xml:space="preserve"> INCLUDEPICTURE "http://img1.wikia.nocookie.net/__cb1479214259/science/ru/images/math/a/6/2/a6284b289af8f9e25373221a3e448916.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116A6E" w:rsidRPr="003A1BF3">
        <w:rPr>
          <w:color w:val="000000" w:themeColor="text1"/>
          <w:sz w:val="28"/>
          <w:szCs w:val="28"/>
        </w:rPr>
        <w:instrText xml:space="preserve"> INCLUDEPICTURE  "http://img1.wikia.nocookie.net/__cb1479214259/science/ru/images/math/a/6/2/a6284b289af8f9e25373221a3e448916.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3A1BF3" w:rsidRPr="003A1BF3">
        <w:rPr>
          <w:color w:val="000000" w:themeColor="text1"/>
          <w:sz w:val="28"/>
          <w:szCs w:val="28"/>
        </w:rPr>
        <w:instrText xml:space="preserve"> INCLUDEPICTURE  "http://img1.wikia.nocookie.net/__cb1479214259/science/ru/images/math/a/6/2/a6284b289af8f9e25373221a3e448916.png" \* MERGEFORMATINET </w:instrText>
      </w:r>
      <w:r w:rsidRPr="003A1BF3">
        <w:rPr>
          <w:color w:val="000000" w:themeColor="text1"/>
          <w:sz w:val="28"/>
          <w:szCs w:val="28"/>
        </w:rPr>
        <w:fldChar w:fldCharType="separate"/>
      </w:r>
      <w:r>
        <w:rPr>
          <w:color w:val="000000" w:themeColor="text1"/>
          <w:sz w:val="28"/>
          <w:szCs w:val="28"/>
        </w:rPr>
        <w:fldChar w:fldCharType="begin"/>
      </w:r>
      <w:r w:rsidR="00E809DA">
        <w:rPr>
          <w:color w:val="000000" w:themeColor="text1"/>
          <w:sz w:val="28"/>
          <w:szCs w:val="28"/>
        </w:rPr>
        <w:instrText xml:space="preserve"> INCLUDEPICTURE  "http://img1.wikia.nocookie.net/__cb1479214259/science/ru/images/math/a/6/2/a6284b289af8f9e25373221a3e448916.png" \* MERGEFORMATINET </w:instrText>
      </w:r>
      <w:r>
        <w:rPr>
          <w:color w:val="000000" w:themeColor="text1"/>
          <w:sz w:val="28"/>
          <w:szCs w:val="28"/>
        </w:rPr>
        <w:fldChar w:fldCharType="separate"/>
      </w:r>
      <w:r>
        <w:rPr>
          <w:color w:val="000000" w:themeColor="text1"/>
          <w:sz w:val="28"/>
          <w:szCs w:val="28"/>
        </w:rPr>
        <w:fldChar w:fldCharType="begin"/>
      </w:r>
      <w:r w:rsidR="00074D07">
        <w:rPr>
          <w:color w:val="000000" w:themeColor="text1"/>
          <w:sz w:val="28"/>
          <w:szCs w:val="28"/>
        </w:rPr>
        <w:instrText xml:space="preserve"> INCLUDEPICTURE  "http://img1.wikia.nocookie.net/__cb1479214259/science/ru/images/math/a/6/2/a6284b289af8f9e25373221a3e448916.png" \* MERGEFORMATINET </w:instrText>
      </w:r>
      <w:r>
        <w:rPr>
          <w:color w:val="000000" w:themeColor="text1"/>
          <w:sz w:val="28"/>
          <w:szCs w:val="28"/>
        </w:rPr>
        <w:fldChar w:fldCharType="separate"/>
      </w:r>
      <w:r w:rsidR="000E77E9" w:rsidRPr="00DA6A29">
        <w:rPr>
          <w:color w:val="000000" w:themeColor="text1"/>
          <w:sz w:val="28"/>
          <w:szCs w:val="28"/>
        </w:rPr>
        <w:pict>
          <v:shape id="_x0000_i2375" type="#_x0000_t75" alt="F = G \cdot {m_1 \cdot m_2\over R^2} e^{-\lambda R}" style="width:137.25pt;height:29.25pt">
            <v:imagedata r:id="rId2040" r:href="rId2041"/>
          </v:shape>
        </w:pict>
      </w:r>
      <w:r>
        <w:rPr>
          <w:color w:val="000000" w:themeColor="text1"/>
          <w:sz w:val="28"/>
          <w:szCs w:val="28"/>
        </w:rPr>
        <w:fldChar w:fldCharType="end"/>
      </w:r>
      <w:r>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it the additional factor</w:t>
      </w:r>
      <w:r w:rsidR="00491131" w:rsidRPr="003A1BF3">
        <w:rPr>
          <w:color w:val="000000" w:themeColor="text1"/>
          <w:sz w:val="28"/>
          <w:szCs w:val="28"/>
          <w:lang w:val="en-US"/>
        </w:rPr>
        <w:t> </w:t>
      </w:r>
      <w:r w:rsidR="00DA6A29" w:rsidRPr="003A1BF3">
        <w:rPr>
          <w:color w:val="000000" w:themeColor="text1"/>
          <w:sz w:val="28"/>
          <w:szCs w:val="28"/>
        </w:rPr>
        <w:fldChar w:fldCharType="begin"/>
      </w:r>
      <w:r w:rsidR="00491131" w:rsidRPr="003A1BF3">
        <w:rPr>
          <w:color w:val="000000" w:themeColor="text1"/>
          <w:sz w:val="28"/>
          <w:szCs w:val="28"/>
          <w:lang w:val="en-US"/>
        </w:rPr>
        <w:instrText xml:space="preserve"> INCLUDEPICTURE "http://img2.wikia.nocookie.net/__cb1479214259/science/ru/images/math/b/f/a/bfa3ddff65da19c9cd16ae218c0f0664.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116A6E" w:rsidRPr="003A1BF3">
        <w:rPr>
          <w:color w:val="000000" w:themeColor="text1"/>
          <w:sz w:val="28"/>
          <w:szCs w:val="28"/>
          <w:lang w:val="en-US"/>
        </w:rPr>
        <w:instrText xml:space="preserve"> INCLUDEPICTURE  "http://img2.wikia.nocookie.net/__cb1479214259/science/ru/images/math/b/f/a/bfa3ddff65da19c9cd16ae218c0f0664.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3A1BF3" w:rsidRPr="003A1BF3">
        <w:rPr>
          <w:color w:val="000000" w:themeColor="text1"/>
          <w:sz w:val="28"/>
          <w:szCs w:val="28"/>
          <w:lang w:val="en-US"/>
        </w:rPr>
        <w:instrText xml:space="preserve"> INCLUDEPICTURE  "http://img2.wikia.nocookie.net/__cb1479214259/science/ru/images/math/b/f/a/bfa3ddff65da19c9cd16ae218c0f0664.png" \* MERGEFORMATINET </w:instrText>
      </w:r>
      <w:r w:rsidR="00DA6A29" w:rsidRPr="003A1BF3">
        <w:rPr>
          <w:color w:val="000000" w:themeColor="text1"/>
          <w:sz w:val="28"/>
          <w:szCs w:val="28"/>
        </w:rPr>
        <w:fldChar w:fldCharType="separate"/>
      </w:r>
      <w:r w:rsidR="00DA6A29">
        <w:rPr>
          <w:color w:val="000000" w:themeColor="text1"/>
          <w:sz w:val="28"/>
          <w:szCs w:val="28"/>
        </w:rPr>
        <w:fldChar w:fldCharType="begin"/>
      </w:r>
      <w:r w:rsidR="00E809DA" w:rsidRPr="00E809DA">
        <w:rPr>
          <w:color w:val="000000" w:themeColor="text1"/>
          <w:sz w:val="28"/>
          <w:szCs w:val="28"/>
          <w:lang w:val="en-US"/>
        </w:rPr>
        <w:instrText xml:space="preserve"> INCLUDEPICTURE  "http://img2.wikia.nocookie.net/__cb1479214259/science/ru/images/math/b/f/a/bfa3ddff65da19c9cd16ae218c0f0664.png" \* MERGEFORMATINET </w:instrText>
      </w:r>
      <w:r w:rsidR="00DA6A29">
        <w:rPr>
          <w:color w:val="000000" w:themeColor="text1"/>
          <w:sz w:val="28"/>
          <w:szCs w:val="28"/>
        </w:rPr>
        <w:fldChar w:fldCharType="separate"/>
      </w:r>
      <w:r w:rsidR="00DA6A29">
        <w:rPr>
          <w:color w:val="000000" w:themeColor="text1"/>
          <w:sz w:val="28"/>
          <w:szCs w:val="28"/>
        </w:rPr>
        <w:fldChar w:fldCharType="begin"/>
      </w:r>
      <w:r w:rsidR="00074D07" w:rsidRPr="00074D07">
        <w:rPr>
          <w:color w:val="000000" w:themeColor="text1"/>
          <w:sz w:val="28"/>
          <w:szCs w:val="28"/>
          <w:lang w:val="en-US"/>
        </w:rPr>
        <w:instrText xml:space="preserve"> INCLUDEPICTURE  "http://img2.wikia.nocookie.net/__cb1479214259/science/ru/images/math/b/f/a/bfa3ddff65da19c9cd16ae218c0f0664.png" \* MERGEFORMATINET </w:instrText>
      </w:r>
      <w:r w:rsidR="00DA6A29">
        <w:rPr>
          <w:color w:val="000000" w:themeColor="text1"/>
          <w:sz w:val="28"/>
          <w:szCs w:val="28"/>
        </w:rPr>
        <w:fldChar w:fldCharType="separate"/>
      </w:r>
      <w:r w:rsidR="00DA6A29" w:rsidRPr="00BA5AFA">
        <w:rPr>
          <w:color w:val="000000" w:themeColor="text1"/>
          <w:sz w:val="28"/>
          <w:szCs w:val="28"/>
        </w:rPr>
        <w:fldChar w:fldCharType="begin"/>
      </w:r>
      <w:r w:rsidR="00BA5AFA" w:rsidRPr="009D453E">
        <w:rPr>
          <w:color w:val="000000" w:themeColor="text1"/>
          <w:sz w:val="28"/>
          <w:szCs w:val="28"/>
          <w:lang w:val="en-US"/>
        </w:rPr>
        <w:instrText xml:space="preserve"> INCLUDEPICTURE  "http://img2.wikia.nocookie.net/__cb1479214259/science/ru/images/math/b/f/a/bfa3ddff65da19c9cd16ae218c0f0664.png" \* MERGEFORMATINET </w:instrText>
      </w:r>
      <w:r w:rsidR="00DA6A29" w:rsidRPr="00BA5AFA">
        <w:rPr>
          <w:color w:val="000000" w:themeColor="text1"/>
          <w:sz w:val="28"/>
          <w:szCs w:val="28"/>
        </w:rPr>
        <w:fldChar w:fldCharType="separate"/>
      </w:r>
      <w:r w:rsidR="00DA6A29" w:rsidRPr="00EE679A">
        <w:rPr>
          <w:color w:val="000000" w:themeColor="text1"/>
          <w:sz w:val="28"/>
          <w:szCs w:val="28"/>
        </w:rPr>
        <w:fldChar w:fldCharType="begin"/>
      </w:r>
      <w:r w:rsidR="00EE679A" w:rsidRPr="00207B8E">
        <w:rPr>
          <w:color w:val="000000" w:themeColor="text1"/>
          <w:sz w:val="28"/>
          <w:szCs w:val="28"/>
          <w:lang w:val="en-US"/>
        </w:rPr>
        <w:instrText xml:space="preserve"> INCLUDEPICTURE  "http://img2.wikia.nocookie.net/__cb1479214259/science/ru/images/math/b/f/a/bfa3ddff65da19c9cd16ae218c0f0664.png" \* MERGEFORMATINET </w:instrText>
      </w:r>
      <w:r w:rsidR="00DA6A29" w:rsidRPr="00EE679A">
        <w:rPr>
          <w:color w:val="000000" w:themeColor="text1"/>
          <w:sz w:val="28"/>
          <w:szCs w:val="28"/>
        </w:rPr>
        <w:fldChar w:fldCharType="separate"/>
      </w:r>
      <w:r w:rsidR="00DA6A29" w:rsidRPr="00DA6A29">
        <w:rPr>
          <w:color w:val="000000" w:themeColor="text1"/>
          <w:sz w:val="28"/>
          <w:szCs w:val="28"/>
        </w:rPr>
        <w:fldChar w:fldCharType="begin"/>
      </w:r>
      <w:r w:rsidR="00DA6A29" w:rsidRPr="000E77E9">
        <w:rPr>
          <w:color w:val="000000" w:themeColor="text1"/>
          <w:sz w:val="28"/>
          <w:szCs w:val="28"/>
          <w:lang w:val="en-US"/>
        </w:rPr>
        <w:instrText xml:space="preserve"> INCLUDEPICTURE  "http://img2.wikia.nocookie.net/__cb1479214259/science/ru/images/math/b/f/a/bfa3ddff65da19c9cd16ae218c0f0664.png" \* MERGEFORMATINET </w:instrText>
      </w:r>
      <w:r w:rsidR="00DA6A29" w:rsidRPr="00DA6A29">
        <w:rPr>
          <w:color w:val="000000" w:themeColor="text1"/>
          <w:sz w:val="28"/>
          <w:szCs w:val="28"/>
        </w:rPr>
        <w:fldChar w:fldCharType="separate"/>
      </w:r>
      <w:r w:rsidR="000E77E9" w:rsidRPr="00DA6A29">
        <w:rPr>
          <w:color w:val="000000" w:themeColor="text1"/>
          <w:sz w:val="28"/>
          <w:szCs w:val="28"/>
        </w:rPr>
        <w:pict>
          <v:shape id="_x0000_i2376" type="#_x0000_t75" alt="e^{-\lambda R}" style="width:29.25pt;height:14.25pt">
            <v:imagedata r:id="rId2042" r:href="rId2043"/>
          </v:shape>
        </w:pict>
      </w:r>
      <w:r w:rsidR="00DA6A29" w:rsidRPr="00DA6A29">
        <w:rPr>
          <w:color w:val="000000" w:themeColor="text1"/>
          <w:sz w:val="28"/>
          <w:szCs w:val="28"/>
        </w:rPr>
        <w:fldChar w:fldCharType="end"/>
      </w:r>
      <w:r w:rsidR="00DA6A29" w:rsidRPr="00EE679A">
        <w:rPr>
          <w:color w:val="000000" w:themeColor="text1"/>
          <w:sz w:val="28"/>
          <w:szCs w:val="28"/>
        </w:rPr>
        <w:fldChar w:fldCharType="end"/>
      </w:r>
      <w:r w:rsidR="00DA6A29" w:rsidRPr="00BA5AFA">
        <w:rPr>
          <w:color w:val="000000" w:themeColor="text1"/>
          <w:sz w:val="28"/>
          <w:szCs w:val="28"/>
        </w:rPr>
        <w:fldChar w:fldCharType="end"/>
      </w:r>
      <w:r w:rsidR="00DA6A29">
        <w:rPr>
          <w:color w:val="000000" w:themeColor="text1"/>
          <w:sz w:val="28"/>
          <w:szCs w:val="28"/>
        </w:rPr>
        <w:fldChar w:fldCharType="end"/>
      </w:r>
      <w:r w:rsidR="00DA6A29">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491131" w:rsidRPr="003A1BF3">
        <w:rPr>
          <w:color w:val="000000" w:themeColor="text1"/>
          <w:sz w:val="28"/>
          <w:szCs w:val="28"/>
          <w:lang w:val="en-US"/>
        </w:rPr>
        <w:t xml:space="preserve"> </w:t>
      </w:r>
      <w:r w:rsidR="00491131" w:rsidRPr="003A1BF3">
        <w:rPr>
          <w:rStyle w:val="normalchar"/>
          <w:color w:val="000000" w:themeColor="text1"/>
          <w:sz w:val="28"/>
          <w:szCs w:val="28"/>
          <w:lang w:val="en-US"/>
        </w:rPr>
        <w:t>i</w:t>
      </w:r>
      <w:r w:rsidRPr="003A1BF3">
        <w:rPr>
          <w:rStyle w:val="normalchar"/>
          <w:color w:val="000000" w:themeColor="text1"/>
          <w:sz w:val="28"/>
          <w:szCs w:val="28"/>
          <w:lang w:val="en-US"/>
        </w:rPr>
        <w:t>t provides more rapid than that of Newton, gravity decrease with distance. Selection attenuation coefficient</w:t>
      </w:r>
      <w:bookmarkStart w:id="362" w:name="graphic290"/>
      <w:bookmarkEnd w:id="362"/>
      <w:r w:rsidR="00491131" w:rsidRPr="003A1BF3">
        <w:rPr>
          <w:color w:val="000000" w:themeColor="text1"/>
          <w:sz w:val="28"/>
          <w:szCs w:val="28"/>
          <w:lang w:val="en-US"/>
        </w:rPr>
        <w:t> </w:t>
      </w:r>
      <w:r w:rsidR="00DA6A29" w:rsidRPr="003A1BF3">
        <w:rPr>
          <w:color w:val="000000" w:themeColor="text1"/>
          <w:sz w:val="28"/>
          <w:szCs w:val="28"/>
        </w:rPr>
        <w:fldChar w:fldCharType="begin"/>
      </w:r>
      <w:r w:rsidR="00491131" w:rsidRPr="003A1BF3">
        <w:rPr>
          <w:color w:val="000000" w:themeColor="text1"/>
          <w:sz w:val="28"/>
          <w:szCs w:val="28"/>
          <w:lang w:val="en-US"/>
        </w:rPr>
        <w:instrText xml:space="preserve"> INCLUDEPICTURE "http://img2.wikia.nocookie.net/__cb1479214259/science/ru/images/math/e/0/5/e05a30d96800384dd38b22851322a6b5.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116A6E" w:rsidRPr="003A1BF3">
        <w:rPr>
          <w:color w:val="000000" w:themeColor="text1"/>
          <w:sz w:val="28"/>
          <w:szCs w:val="28"/>
          <w:lang w:val="en-US"/>
        </w:rPr>
        <w:instrText xml:space="preserve"> INCLUDEPICTURE  "http://img2.wikia.nocookie.net/__cb1479214259/science/ru/images/math/e/0/5/e05a30d96800384dd38b22851322a6b5.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3A1BF3" w:rsidRPr="003A1BF3">
        <w:rPr>
          <w:color w:val="000000" w:themeColor="text1"/>
          <w:sz w:val="28"/>
          <w:szCs w:val="28"/>
          <w:lang w:val="en-US"/>
        </w:rPr>
        <w:instrText xml:space="preserve"> INCLUDEPICTURE  "http://img2.wikia.nocookie.net/__cb1479214259/science/ru/images/math/e/0/5/e05a30d96800384dd38b22851322a6b5.png" \* MERGEFORMATINET </w:instrText>
      </w:r>
      <w:r w:rsidR="00DA6A29" w:rsidRPr="003A1BF3">
        <w:rPr>
          <w:color w:val="000000" w:themeColor="text1"/>
          <w:sz w:val="28"/>
          <w:szCs w:val="28"/>
        </w:rPr>
        <w:fldChar w:fldCharType="separate"/>
      </w:r>
      <w:r w:rsidR="00DA6A29">
        <w:rPr>
          <w:color w:val="000000" w:themeColor="text1"/>
          <w:sz w:val="28"/>
          <w:szCs w:val="28"/>
        </w:rPr>
        <w:fldChar w:fldCharType="begin"/>
      </w:r>
      <w:r w:rsidR="00E809DA" w:rsidRPr="00E809DA">
        <w:rPr>
          <w:color w:val="000000" w:themeColor="text1"/>
          <w:sz w:val="28"/>
          <w:szCs w:val="28"/>
          <w:lang w:val="en-US"/>
        </w:rPr>
        <w:instrText xml:space="preserve"> INCLUDEPICTURE  "http://img2.wikia.nocookie.net/__cb1479214259/science/ru/images/math/e/0/5/e05a30d96800384dd38b22851322a6b5.png" \* MERGEFORMATINET </w:instrText>
      </w:r>
      <w:r w:rsidR="00DA6A29">
        <w:rPr>
          <w:color w:val="000000" w:themeColor="text1"/>
          <w:sz w:val="28"/>
          <w:szCs w:val="28"/>
        </w:rPr>
        <w:fldChar w:fldCharType="separate"/>
      </w:r>
      <w:r w:rsidR="00DA6A29">
        <w:rPr>
          <w:color w:val="000000" w:themeColor="text1"/>
          <w:sz w:val="28"/>
          <w:szCs w:val="28"/>
        </w:rPr>
        <w:fldChar w:fldCharType="begin"/>
      </w:r>
      <w:r w:rsidR="00074D07" w:rsidRPr="00074D07">
        <w:rPr>
          <w:color w:val="000000" w:themeColor="text1"/>
          <w:sz w:val="28"/>
          <w:szCs w:val="28"/>
          <w:lang w:val="en-US"/>
        </w:rPr>
        <w:instrText xml:space="preserve"> INCLUDEPICTURE  "http://img2.wikia.nocookie.net/__cb1479214259/science/ru/images/math/e/0/5/e05a30d96800384dd38b22851322a6b5.png" \* MERGEFORMATINET </w:instrText>
      </w:r>
      <w:r w:rsidR="00DA6A29">
        <w:rPr>
          <w:color w:val="000000" w:themeColor="text1"/>
          <w:sz w:val="28"/>
          <w:szCs w:val="28"/>
        </w:rPr>
        <w:fldChar w:fldCharType="separate"/>
      </w:r>
      <w:r w:rsidR="00DA6A29" w:rsidRPr="00BA5AFA">
        <w:rPr>
          <w:color w:val="000000" w:themeColor="text1"/>
          <w:sz w:val="28"/>
          <w:szCs w:val="28"/>
        </w:rPr>
        <w:fldChar w:fldCharType="begin"/>
      </w:r>
      <w:r w:rsidR="00BA5AFA" w:rsidRPr="009D453E">
        <w:rPr>
          <w:color w:val="000000" w:themeColor="text1"/>
          <w:sz w:val="28"/>
          <w:szCs w:val="28"/>
          <w:lang w:val="en-US"/>
        </w:rPr>
        <w:instrText xml:space="preserve"> INCLUDEPICTURE  "http://img2.wikia.nocookie.net/__cb1479214259/science/ru/images/math/e/0/5/e05a30d96800384dd38b22851322a6b5.png" \* MERGEFORMATINET </w:instrText>
      </w:r>
      <w:r w:rsidR="00DA6A29" w:rsidRPr="00BA5AFA">
        <w:rPr>
          <w:color w:val="000000" w:themeColor="text1"/>
          <w:sz w:val="28"/>
          <w:szCs w:val="28"/>
        </w:rPr>
        <w:fldChar w:fldCharType="separate"/>
      </w:r>
      <w:r w:rsidR="00DA6A29" w:rsidRPr="00EE679A">
        <w:rPr>
          <w:color w:val="000000" w:themeColor="text1"/>
          <w:sz w:val="28"/>
          <w:szCs w:val="28"/>
        </w:rPr>
        <w:fldChar w:fldCharType="begin"/>
      </w:r>
      <w:r w:rsidR="00EE679A" w:rsidRPr="00207B8E">
        <w:rPr>
          <w:color w:val="000000" w:themeColor="text1"/>
          <w:sz w:val="28"/>
          <w:szCs w:val="28"/>
          <w:lang w:val="en-US"/>
        </w:rPr>
        <w:instrText xml:space="preserve"> INCLUDEPICTURE  "http://img2.wikia.nocookie.net/__cb1479214259/science/ru/images/math/e/0/5/e05a30d96800384dd38b22851322a6b5.png" \* MERGEFORMATINET </w:instrText>
      </w:r>
      <w:r w:rsidR="00DA6A29" w:rsidRPr="00EE679A">
        <w:rPr>
          <w:color w:val="000000" w:themeColor="text1"/>
          <w:sz w:val="28"/>
          <w:szCs w:val="28"/>
        </w:rPr>
        <w:fldChar w:fldCharType="separate"/>
      </w:r>
      <w:r w:rsidR="00DA6A29" w:rsidRPr="00DA6A29">
        <w:rPr>
          <w:color w:val="000000" w:themeColor="text1"/>
          <w:sz w:val="28"/>
          <w:szCs w:val="28"/>
        </w:rPr>
        <w:fldChar w:fldCharType="begin"/>
      </w:r>
      <w:r w:rsidR="00DA6A29" w:rsidRPr="000E77E9">
        <w:rPr>
          <w:color w:val="000000" w:themeColor="text1"/>
          <w:sz w:val="28"/>
          <w:szCs w:val="28"/>
          <w:lang w:val="en-US"/>
        </w:rPr>
        <w:instrText xml:space="preserve"> INCLUDEPICTURE  "http://img2.wikia.nocookie.net/__cb1479214259/science/ru/images/math/e/0/5/e05a30d96800384dd38b22851322a6b5.png" \* MERGEFORMATINET </w:instrText>
      </w:r>
      <w:r w:rsidR="00DA6A29" w:rsidRPr="00DA6A29">
        <w:rPr>
          <w:color w:val="000000" w:themeColor="text1"/>
          <w:sz w:val="28"/>
          <w:szCs w:val="28"/>
        </w:rPr>
        <w:fldChar w:fldCharType="separate"/>
      </w:r>
      <w:r w:rsidR="000E77E9" w:rsidRPr="00DA6A29">
        <w:rPr>
          <w:color w:val="000000" w:themeColor="text1"/>
          <w:sz w:val="28"/>
          <w:szCs w:val="28"/>
        </w:rPr>
        <w:pict>
          <v:shape id="_x0000_i2377" type="#_x0000_t75" alt="\lambda" style="width:6.75pt;height:6.75pt">
            <v:imagedata r:id="rId2044" r:href="rId2045"/>
          </v:shape>
        </w:pict>
      </w:r>
      <w:r w:rsidR="00DA6A29" w:rsidRPr="00DA6A29">
        <w:rPr>
          <w:color w:val="000000" w:themeColor="text1"/>
          <w:sz w:val="28"/>
          <w:szCs w:val="28"/>
        </w:rPr>
        <w:fldChar w:fldCharType="end"/>
      </w:r>
      <w:r w:rsidR="00DA6A29" w:rsidRPr="00EE679A">
        <w:rPr>
          <w:color w:val="000000" w:themeColor="text1"/>
          <w:sz w:val="28"/>
          <w:szCs w:val="28"/>
        </w:rPr>
        <w:fldChar w:fldCharType="end"/>
      </w:r>
      <w:r w:rsidR="00DA6A29" w:rsidRPr="00BA5AFA">
        <w:rPr>
          <w:color w:val="000000" w:themeColor="text1"/>
          <w:sz w:val="28"/>
          <w:szCs w:val="28"/>
        </w:rPr>
        <w:fldChar w:fldCharType="end"/>
      </w:r>
      <w:r w:rsidR="00DA6A29">
        <w:rPr>
          <w:color w:val="000000" w:themeColor="text1"/>
          <w:sz w:val="28"/>
          <w:szCs w:val="28"/>
        </w:rPr>
        <w:fldChar w:fldCharType="end"/>
      </w:r>
      <w:r w:rsidR="00DA6A29">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491131" w:rsidRPr="003A1BF3">
        <w:rPr>
          <w:color w:val="000000" w:themeColor="text1"/>
          <w:sz w:val="28"/>
          <w:szCs w:val="28"/>
          <w:lang w:val="en-US"/>
        </w:rPr>
        <w:t> </w:t>
      </w:r>
      <w:r w:rsidRPr="003A1BF3">
        <w:rPr>
          <w:rStyle w:val="normalchar"/>
          <w:color w:val="000000" w:themeColor="text1"/>
          <w:sz w:val="28"/>
          <w:szCs w:val="28"/>
          <w:lang w:val="en-US"/>
        </w:rPr>
        <w:t>also explains the perihelion of Mercury, but in this case the motion of Venus, Earth and Mars ceased to comply with the observation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1897 the American astronomer William Ernest Brown published a very accurate tables of lunar motion.</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t the same time (1896) Hugo Hans von Seeliger explored three options for modification of Newton's law, including the law of the Hall, and showed that they are not in agreement with the observations. In 1910, Newcomb also came to the conclusion that the gravitational field is described by the classic Newton's law.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ru.science.wikia.com </w:t>
      </w:r>
      <w:r w:rsidRPr="003A1BF3">
        <w:rPr>
          <w:rStyle w:val="pathseparatorchar"/>
          <w:color w:val="000000" w:themeColor="text1"/>
          <w:sz w:val="28"/>
          <w:szCs w:val="28"/>
          <w:lang w:val="en-US"/>
        </w:rPr>
        <w:t>&gt;</w:t>
      </w:r>
      <w:r w:rsidRPr="003A1BF3">
        <w:rPr>
          <w:color w:val="000000" w:themeColor="text1"/>
          <w:sz w:val="27"/>
          <w:szCs w:val="27"/>
          <w:lang w:val="en-US"/>
        </w:rPr>
        <w:t> </w:t>
      </w:r>
      <w:r w:rsidRPr="003A1BF3">
        <w:rPr>
          <w:rStyle w:val="normalchar"/>
          <w:color w:val="000000" w:themeColor="text1"/>
          <w:sz w:val="28"/>
          <w:szCs w:val="28"/>
          <w:lang w:val="en-US"/>
        </w:rPr>
        <w:t>the wiki / Smeschenie_perigeliya ...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connection with the fitting results to justify the perihelion of Mercury, made by Einstein, A</w:t>
      </w:r>
      <w:r w:rsidR="00C64DFF">
        <w:rPr>
          <w:rStyle w:val="normalchar"/>
          <w:color w:val="000000" w:themeColor="text1"/>
          <w:sz w:val="28"/>
          <w:szCs w:val="28"/>
          <w:lang w:val="en-US"/>
        </w:rPr>
        <w:t>.</w:t>
      </w:r>
      <w:r w:rsidRPr="003A1BF3">
        <w:rPr>
          <w:rStyle w:val="normalchar"/>
          <w:color w:val="000000" w:themeColor="text1"/>
          <w:sz w:val="28"/>
          <w:szCs w:val="28"/>
          <w:lang w:val="en-US"/>
        </w:rPr>
        <w:t>K</w:t>
      </w:r>
      <w:r w:rsidR="00C64DFF">
        <w:rPr>
          <w:rStyle w:val="normalchar"/>
          <w:color w:val="000000" w:themeColor="text1"/>
          <w:sz w:val="28"/>
          <w:szCs w:val="28"/>
          <w:lang w:val="en-US"/>
        </w:rPr>
        <w:t>.</w:t>
      </w:r>
      <w:r w:rsidRPr="003A1BF3">
        <w:rPr>
          <w:rStyle w:val="normalchar"/>
          <w:color w:val="000000" w:themeColor="text1"/>
          <w:sz w:val="28"/>
          <w:szCs w:val="28"/>
          <w:lang w:val="en-US"/>
        </w:rPr>
        <w:t> Timiryazev wrote:</w:t>
      </w:r>
    </w:p>
    <w:p w:rsidR="00491131" w:rsidRPr="003A1BF3" w:rsidRDefault="002478C7" w:rsidP="007B7061">
      <w:pPr>
        <w:pStyle w:val="12"/>
        <w:spacing w:before="0" w:beforeAutospacing="0" w:after="0" w:afterAutospacing="0" w:line="280" w:lineRule="atLeast"/>
        <w:ind w:firstLine="142"/>
        <w:jc w:val="both"/>
        <w:rPr>
          <w:color w:val="000000" w:themeColor="text1"/>
          <w:sz w:val="28"/>
          <w:szCs w:val="28"/>
          <w:lang w:val="en-US"/>
        </w:rPr>
      </w:pPr>
      <w:r w:rsidRPr="003A1BF3">
        <w:rPr>
          <w:rStyle w:val="normalchar"/>
          <w:color w:val="000000" w:themeColor="text1"/>
          <w:sz w:val="28"/>
          <w:szCs w:val="28"/>
          <w:lang w:val="en-US"/>
        </w:rPr>
        <w:t>"... The formula which expresses this movement, which coincides with Einstein's, was put in another way, and Gerber was already published in Physics and Mathematics Journal [Zeitschrift fur Mathematik und Physik] in 1898, therefore 17 years before Einstein. But the most important thing is not the point. According to the formula of Einstein-Gerber is the following: the movement of the perihelion of a hundred years is 42 arc seconds (42 seconds of arc, ie 42/3600 of a degree - about one-hundredth of a degree). On the other hand, the processing of astronomical observations made by Le Verrier and Newcomb gives 42.2. "; Seemingly better match and can not be expected, however, and it is quite natural for a rigorous scientific work - have a number of scientists was the idea to double-check the findings Verrier and Newcomb, and what happened? it turned out that the calculations were not entirely accurate. E. Wiechert,</w:t>
      </w:r>
      <w:r w:rsidR="00C64DFF">
        <w:rPr>
          <w:rStyle w:val="normalchar"/>
          <w:color w:val="000000" w:themeColor="text1"/>
          <w:sz w:val="28"/>
          <w:szCs w:val="28"/>
          <w:lang w:val="en-US"/>
        </w:rPr>
        <w:t xml:space="preserve"> </w:t>
      </w:r>
      <w:r w:rsidRPr="003A1BF3">
        <w:rPr>
          <w:rStyle w:val="normalchar"/>
          <w:color w:val="000000" w:themeColor="text1"/>
          <w:sz w:val="28"/>
          <w:szCs w:val="28"/>
          <w:lang w:val="en-US"/>
        </w:rPr>
        <w:t>carefully check the work of Le Verrier and Newcomb, I was not 42.2 "and 34". Grossman [Zeitschrift fur Physik, volume 5, p. 280. 1921 Astronom. Nachr. 214 p. 41 and 195. 1921] are also listed all astronomical observation, wherein it has allocated to a separate group of data received via the meridian circle. 29 observations obtained from this group, "and if you use all the observations, by Grossman turns 38". The results of these calculations has not been disproved. Thus, to talk about the agreement between theory and facts still early, but maybe later. "</w:t>
      </w:r>
      <w:r w:rsidR="00491131" w:rsidRPr="003A1BF3">
        <w:rPr>
          <w:color w:val="000000" w:themeColor="text1"/>
          <w:sz w:val="28"/>
          <w:szCs w:val="28"/>
          <w:lang w:val="en-US"/>
        </w:rPr>
        <w:t>. /</w:t>
      </w:r>
      <w:r w:rsidR="00491131" w:rsidRPr="003A1BF3">
        <w:rPr>
          <w:rFonts w:ascii="Arial" w:hAnsi="Arial" w:cs="Arial"/>
          <w:color w:val="000000" w:themeColor="text1"/>
          <w:sz w:val="28"/>
          <w:szCs w:val="28"/>
          <w:shd w:val="clear" w:color="auto" w:fill="FFFFFF"/>
          <w:lang w:val="en-US"/>
        </w:rPr>
        <w:t>sceptic-ratio.narod.ru</w:t>
      </w:r>
      <w:r w:rsidR="00491131" w:rsidRPr="003A1BF3">
        <w:rPr>
          <w:rStyle w:val="pathseparator"/>
          <w:rFonts w:ascii="Verdana" w:hAnsi="Verdana"/>
          <w:color w:val="000000" w:themeColor="text1"/>
          <w:sz w:val="28"/>
          <w:szCs w:val="28"/>
          <w:shd w:val="clear" w:color="auto" w:fill="FFFFFF"/>
          <w:lang w:val="en-US"/>
        </w:rPr>
        <w:t>›</w:t>
      </w:r>
      <w:r w:rsidR="00491131" w:rsidRPr="003A1BF3">
        <w:rPr>
          <w:rFonts w:ascii="Arial" w:hAnsi="Arial" w:cs="Arial"/>
          <w:color w:val="000000" w:themeColor="text1"/>
          <w:sz w:val="28"/>
          <w:szCs w:val="28"/>
          <w:shd w:val="clear" w:color="auto" w:fill="FFFFFF"/>
          <w:lang w:val="en-US"/>
        </w:rPr>
        <w:t>fi/es13.htm</w:t>
      </w:r>
      <w:r w:rsidR="00491131" w:rsidRPr="003A1BF3">
        <w:rPr>
          <w:color w:val="000000" w:themeColor="text1"/>
          <w:sz w:val="28"/>
          <w:szCs w:val="28"/>
          <w:lang w:val="en-US"/>
        </w:rPr>
        <w:t>/</w:t>
      </w:r>
    </w:p>
    <w:p w:rsidR="00491131" w:rsidRPr="003A1BF3" w:rsidRDefault="00491131" w:rsidP="007B7061">
      <w:pPr>
        <w:pStyle w:val="HTML"/>
        <w:shd w:val="clear" w:color="auto" w:fill="FFFFFF"/>
        <w:ind w:firstLine="142"/>
        <w:rPr>
          <w:color w:val="000000" w:themeColor="text1"/>
          <w:sz w:val="28"/>
          <w:szCs w:val="28"/>
          <w:lang w:val="en-US"/>
        </w:rPr>
      </w:pP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ithout going into an analysis of the conflicting experimental and calculated data, pay attention to the identified representation of data pattern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Firstly, the state that no theory justifying the amendments to the law of universal gravitation, and the theory itself, explaining the essence of gravitational phenomena, according to Newton himself, so far no one has been presented. At the end of "Scholium generale" ( "general learning") Newton wrote: "So far we have explained the phenomenon of sea and the sky, resorting to the gravitational force, but we have not yet established gravity causes Obviously, this power comes from some cause that. It penetrates until the center of the sun and planets, without losing its ability; it operates in accordance with the particle surface area to be exposed (as is the case with mechanical reasons), and proportional to the amount of so</w:t>
      </w:r>
      <w:r w:rsidR="00C64DFF">
        <w:rPr>
          <w:rStyle w:val="normalchar"/>
          <w:color w:val="000000" w:themeColor="text1"/>
          <w:sz w:val="28"/>
          <w:szCs w:val="28"/>
          <w:lang w:val="en-US"/>
        </w:rPr>
        <w:t xml:space="preserve">lid material which they contain </w:t>
      </w:r>
      <w:r w:rsidRPr="003A1BF3">
        <w:rPr>
          <w:rStyle w:val="normalchar"/>
          <w:color w:val="000000" w:themeColor="text1"/>
          <w:sz w:val="28"/>
          <w:szCs w:val="28"/>
          <w:lang w:val="en-US"/>
        </w:rPr>
        <w:t>and it applies to all sides over great distances, decreasing in ratio, reverse square of the distance. The attraction of the individual particles that make up the body of the Sun, the distance from the sun decreases in inverse proportion to the square of the distance up to the orbit of Saturn, as is clearly evident from the peace aphelia planets, and up until the last ... In truth, I have not yet managed to bring the cause of these properties of gravity hypothesis, I did not invent. "hypotheses, I did not invent. "hypotheses, I did not invent.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at less, we must acknowledge that the law of gravity, ye</w:t>
      </w:r>
      <w:r w:rsidR="00074D07">
        <w:rPr>
          <w:rStyle w:val="normalchar"/>
          <w:color w:val="000000" w:themeColor="text1"/>
          <w:sz w:val="28"/>
          <w:szCs w:val="28"/>
          <w:lang w:val="en-US"/>
        </w:rPr>
        <w:t>t is ingenious hypothesis of Isaac</w:t>
      </w:r>
      <w:r w:rsidRPr="003A1BF3">
        <w:rPr>
          <w:rStyle w:val="normalchar"/>
          <w:color w:val="000000" w:themeColor="text1"/>
          <w:sz w:val="28"/>
          <w:szCs w:val="28"/>
          <w:lang w:val="en-US"/>
        </w:rPr>
        <w:t xml:space="preserve"> </w:t>
      </w:r>
      <w:r w:rsidR="00074D07">
        <w:rPr>
          <w:rStyle w:val="normalchar"/>
          <w:color w:val="000000" w:themeColor="text1"/>
          <w:sz w:val="28"/>
          <w:szCs w:val="28"/>
          <w:lang w:val="en-US"/>
        </w:rPr>
        <w:t>Newton</w:t>
      </w:r>
      <w:r w:rsidRPr="003A1BF3">
        <w:rPr>
          <w:rStyle w:val="normalchar"/>
          <w:color w:val="000000" w:themeColor="text1"/>
          <w:sz w:val="28"/>
          <w:szCs w:val="28"/>
          <w:lang w:val="en-US"/>
        </w:rPr>
        <w:t>.</w:t>
      </w:r>
    </w:p>
    <w:p w:rsidR="002478C7" w:rsidRPr="003A1BF3" w:rsidRDefault="002478C7" w:rsidP="007B7061">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Now back to the subject under discussion.</w:t>
      </w:r>
    </w:p>
    <w:p w:rsidR="002478C7" w:rsidRPr="003A1BF3" w:rsidRDefault="002478C7" w:rsidP="007B7061">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Studies 3.4 and 3.5 make it possible "to deduce the cause of those properties of gravity."</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Indeed, when the sun interaction - source with planets - </w:t>
      </w:r>
      <w:r w:rsidR="00207B8E">
        <w:rPr>
          <w:rStyle w:val="normalchar"/>
          <w:color w:val="000000" w:themeColor="text1"/>
          <w:sz w:val="28"/>
          <w:szCs w:val="28"/>
          <w:lang w:val="en-US"/>
        </w:rPr>
        <w:t>drains</w:t>
      </w:r>
      <w:r w:rsidRPr="003A1BF3">
        <w:rPr>
          <w:rStyle w:val="normalchar"/>
          <w:color w:val="000000" w:themeColor="text1"/>
          <w:sz w:val="28"/>
          <w:szCs w:val="28"/>
          <w:lang w:val="en-US"/>
        </w:rPr>
        <w:t>, in accordance with the equations 3.5.11 interaction force is reduced by the amount of the second term proportional to</w:t>
      </w:r>
      <w:r w:rsidR="00491131" w:rsidRPr="003A1BF3">
        <w:rPr>
          <w:color w:val="000000" w:themeColor="text1"/>
          <w:sz w:val="28"/>
          <w:szCs w:val="28"/>
          <w:lang w:val="en-US"/>
        </w:rPr>
        <w:t xml:space="preserve"> </w:t>
      </w:r>
      <w:r w:rsidR="00DA6A29" w:rsidRPr="00DA6A29">
        <w:rPr>
          <w:color w:val="000000" w:themeColor="text1"/>
          <w:sz w:val="28"/>
          <w:szCs w:val="28"/>
        </w:rPr>
        <w:pict>
          <v:shape id="_x0000_i2378" type="#_x0000_t75" style="width:21.75pt;height:21.75pt">
            <v:imagedata r:id="rId2046" o:title=""/>
          </v:shape>
        </w:pict>
      </w:r>
      <w:r w:rsidR="00491131" w:rsidRPr="003A1BF3">
        <w:rPr>
          <w:color w:val="000000" w:themeColor="text1"/>
          <w:sz w:val="28"/>
          <w:szCs w:val="28"/>
          <w:lang w:val="en-US"/>
        </w:rPr>
        <w:t xml:space="preserve">. </w:t>
      </w:r>
      <w:r w:rsidRPr="003A1BF3">
        <w:rPr>
          <w:rStyle w:val="normalchar"/>
          <w:color w:val="000000" w:themeColor="text1"/>
          <w:sz w:val="28"/>
          <w:szCs w:val="28"/>
          <w:lang w:val="en-US"/>
        </w:rPr>
        <w:t>And by reacting the Earth - Photo with the moon - the drain in accordance with the equations 3.5.14 interaction force is increased by the amount of the second term proportional to</w:t>
      </w:r>
      <w:r w:rsidR="002639BB" w:rsidRPr="003A1BF3">
        <w:rPr>
          <w:color w:val="000000" w:themeColor="text1"/>
          <w:sz w:val="28"/>
          <w:szCs w:val="28"/>
          <w:lang w:val="en-US"/>
        </w:rPr>
        <w:t xml:space="preserve"> </w:t>
      </w:r>
      <w:r w:rsidR="00DA6A29" w:rsidRPr="00DA6A29">
        <w:rPr>
          <w:color w:val="000000" w:themeColor="text1"/>
          <w:sz w:val="28"/>
          <w:szCs w:val="28"/>
        </w:rPr>
        <w:pict>
          <v:shape id="_x0000_i2379" type="#_x0000_t75" style="width:21.75pt;height:21.75pt">
            <v:imagedata r:id="rId2046" o:title=""/>
          </v:shape>
        </w:pict>
      </w:r>
      <w:r w:rsidR="002639BB" w:rsidRPr="003A1BF3">
        <w:rPr>
          <w:color w:val="000000" w:themeColor="text1"/>
          <w:sz w:val="28"/>
          <w:szCs w:val="28"/>
          <w:lang w:val="en-US"/>
        </w:rPr>
        <w:t xml:space="preserve">.  </w:t>
      </w:r>
      <w:r w:rsidRPr="003A1BF3">
        <w:rPr>
          <w:rStyle w:val="normalchar"/>
          <w:color w:val="000000" w:themeColor="text1"/>
          <w:sz w:val="28"/>
          <w:szCs w:val="28"/>
          <w:lang w:val="en-US"/>
        </w:rPr>
        <w:t>Almost the same proportion to come Claireau selection method, Weber and Ritz - "in formula addition Newton expression is inversely proportional</w:t>
      </w:r>
      <w:r w:rsidR="002639BB" w:rsidRPr="003A1BF3">
        <w:rPr>
          <w:color w:val="000000" w:themeColor="text1"/>
          <w:sz w:val="28"/>
          <w:szCs w:val="28"/>
          <w:lang w:val="en-US"/>
        </w:rPr>
        <w:t> </w:t>
      </w:r>
      <w:r w:rsidR="00DA6A29" w:rsidRPr="003A1BF3">
        <w:rPr>
          <w:color w:val="000000" w:themeColor="text1"/>
          <w:sz w:val="28"/>
          <w:szCs w:val="28"/>
        </w:rPr>
        <w:fldChar w:fldCharType="begin"/>
      </w:r>
      <w:r w:rsidR="002639BB" w:rsidRPr="003A1BF3">
        <w:rPr>
          <w:color w:val="000000" w:themeColor="text1"/>
          <w:sz w:val="28"/>
          <w:szCs w:val="28"/>
          <w:lang w:val="en-US"/>
        </w:rPr>
        <w:instrText xml:space="preserve"> INCLUDEPICTURE "http://img1.wikia.nocookie.net/__cb1479214259/science/ru/images/math/c/3/4/c341f8200d7d3f2298e398f2603be5e0.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116A6E" w:rsidRPr="003A1BF3">
        <w:rPr>
          <w:color w:val="000000" w:themeColor="text1"/>
          <w:sz w:val="28"/>
          <w:szCs w:val="28"/>
          <w:lang w:val="en-US"/>
        </w:rPr>
        <w:instrText xml:space="preserve"> INCLUDEPICTURE  "http://img1.wikia.nocookie.net/__cb1479214259/science/ru/images/math/c/3/4/c341f8200d7d3f2298e398f2603be5e0.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3A1BF3" w:rsidRPr="003A1BF3">
        <w:rPr>
          <w:color w:val="000000" w:themeColor="text1"/>
          <w:sz w:val="28"/>
          <w:szCs w:val="28"/>
          <w:lang w:val="en-US"/>
        </w:rPr>
        <w:instrText xml:space="preserve"> INCLUDEPICTURE  "http://img1.wikia.nocookie.net/__cb1479214259/science/ru/images/math/c/3/4/c341f8200d7d3f2298e398f2603be5e0.png" \* MERGEFORMATINET </w:instrText>
      </w:r>
      <w:r w:rsidR="00DA6A29" w:rsidRPr="003A1BF3">
        <w:rPr>
          <w:color w:val="000000" w:themeColor="text1"/>
          <w:sz w:val="28"/>
          <w:szCs w:val="28"/>
        </w:rPr>
        <w:fldChar w:fldCharType="separate"/>
      </w:r>
      <w:r w:rsidR="00DA6A29">
        <w:rPr>
          <w:color w:val="000000" w:themeColor="text1"/>
          <w:sz w:val="28"/>
          <w:szCs w:val="28"/>
        </w:rPr>
        <w:fldChar w:fldCharType="begin"/>
      </w:r>
      <w:r w:rsidR="00E809DA" w:rsidRPr="00E809DA">
        <w:rPr>
          <w:color w:val="000000" w:themeColor="text1"/>
          <w:sz w:val="28"/>
          <w:szCs w:val="28"/>
          <w:lang w:val="en-US"/>
        </w:rPr>
        <w:instrText xml:space="preserve"> INCLUDEPICTURE  "http://img1.wikia.nocookie.net/__cb1479214259/science/ru/images/math/c/3/4/c341f8200d7d3f2298e398f2603be5e0.png" \* MERGEFORMATINET </w:instrText>
      </w:r>
      <w:r w:rsidR="00DA6A29">
        <w:rPr>
          <w:color w:val="000000" w:themeColor="text1"/>
          <w:sz w:val="28"/>
          <w:szCs w:val="28"/>
        </w:rPr>
        <w:fldChar w:fldCharType="separate"/>
      </w:r>
      <w:r w:rsidR="00DA6A29">
        <w:rPr>
          <w:color w:val="000000" w:themeColor="text1"/>
          <w:sz w:val="28"/>
          <w:szCs w:val="28"/>
        </w:rPr>
        <w:fldChar w:fldCharType="begin"/>
      </w:r>
      <w:r w:rsidR="00074D07" w:rsidRPr="00074D07">
        <w:rPr>
          <w:color w:val="000000" w:themeColor="text1"/>
          <w:sz w:val="28"/>
          <w:szCs w:val="28"/>
          <w:lang w:val="en-US"/>
        </w:rPr>
        <w:instrText xml:space="preserve"> INCLUDEPICTURE  "http://img1.wikia.nocookie.net/__cb1479214259/science/ru/images/math/c/3/4/c341f8200d7d3f2298e398f2603be5e0.png" \* MERGEFORMATINET </w:instrText>
      </w:r>
      <w:r w:rsidR="00DA6A29">
        <w:rPr>
          <w:color w:val="000000" w:themeColor="text1"/>
          <w:sz w:val="28"/>
          <w:szCs w:val="28"/>
        </w:rPr>
        <w:fldChar w:fldCharType="separate"/>
      </w:r>
      <w:r w:rsidR="00DA6A29" w:rsidRPr="00BA5AFA">
        <w:rPr>
          <w:color w:val="000000" w:themeColor="text1"/>
          <w:sz w:val="28"/>
          <w:szCs w:val="28"/>
        </w:rPr>
        <w:fldChar w:fldCharType="begin"/>
      </w:r>
      <w:r w:rsidR="00BA5AFA" w:rsidRPr="009D453E">
        <w:rPr>
          <w:color w:val="000000" w:themeColor="text1"/>
          <w:sz w:val="28"/>
          <w:szCs w:val="28"/>
          <w:lang w:val="en-US"/>
        </w:rPr>
        <w:instrText xml:space="preserve"> INCLUDEPICTURE  "http://img1.wikia.nocookie.net/__cb1479214259/science/ru/images/math/c/3/4/c341f8200d7d3f2298e398f2603be5e0.png" \* MERGEFORMATINET </w:instrText>
      </w:r>
      <w:r w:rsidR="00DA6A29" w:rsidRPr="00BA5AFA">
        <w:rPr>
          <w:color w:val="000000" w:themeColor="text1"/>
          <w:sz w:val="28"/>
          <w:szCs w:val="28"/>
        </w:rPr>
        <w:fldChar w:fldCharType="separate"/>
      </w:r>
      <w:r w:rsidR="00DA6A29" w:rsidRPr="00EE679A">
        <w:rPr>
          <w:color w:val="000000" w:themeColor="text1"/>
          <w:sz w:val="28"/>
          <w:szCs w:val="28"/>
        </w:rPr>
        <w:fldChar w:fldCharType="begin"/>
      </w:r>
      <w:r w:rsidR="00EE679A" w:rsidRPr="00207B8E">
        <w:rPr>
          <w:color w:val="000000" w:themeColor="text1"/>
          <w:sz w:val="28"/>
          <w:szCs w:val="28"/>
          <w:lang w:val="en-US"/>
        </w:rPr>
        <w:instrText xml:space="preserve"> INCLUDEPICTURE  "http://img1.wikia.nocookie.net/__cb1479214259/science/ru/images/math/c/3/4/c341f8200d7d3f2298e398f2603be5e0.png" \* MERGEFORMATINET </w:instrText>
      </w:r>
      <w:r w:rsidR="00DA6A29" w:rsidRPr="00EE679A">
        <w:rPr>
          <w:color w:val="000000" w:themeColor="text1"/>
          <w:sz w:val="28"/>
          <w:szCs w:val="28"/>
        </w:rPr>
        <w:fldChar w:fldCharType="separate"/>
      </w:r>
      <w:r w:rsidR="00DA6A29" w:rsidRPr="00DA6A29">
        <w:rPr>
          <w:color w:val="000000" w:themeColor="text1"/>
          <w:sz w:val="28"/>
          <w:szCs w:val="28"/>
        </w:rPr>
        <w:fldChar w:fldCharType="begin"/>
      </w:r>
      <w:r w:rsidR="00DA6A29" w:rsidRPr="000E77E9">
        <w:rPr>
          <w:color w:val="000000" w:themeColor="text1"/>
          <w:sz w:val="28"/>
          <w:szCs w:val="28"/>
          <w:lang w:val="en-US"/>
        </w:rPr>
        <w:instrText xml:space="preserve"> INCLUDEPICTURE  "http://img1.wikia.nocookie.net/__cb1479214259/science/ru/images/math/c/3/4/c341f8200d7d3f2298e398f2603be5e0.png" \* MERGEFORMATINET </w:instrText>
      </w:r>
      <w:r w:rsidR="00DA6A29" w:rsidRPr="00DA6A29">
        <w:rPr>
          <w:color w:val="000000" w:themeColor="text1"/>
          <w:sz w:val="28"/>
          <w:szCs w:val="28"/>
        </w:rPr>
        <w:fldChar w:fldCharType="separate"/>
      </w:r>
      <w:r w:rsidR="000E77E9" w:rsidRPr="00DA6A29">
        <w:rPr>
          <w:color w:val="000000" w:themeColor="text1"/>
          <w:sz w:val="28"/>
          <w:szCs w:val="28"/>
        </w:rPr>
        <w:pict>
          <v:shape id="_x0000_i2380" type="#_x0000_t75" alt="R^3" style="width:14.25pt;height:14.25pt">
            <v:imagedata r:id="rId2036" r:href="rId2047"/>
          </v:shape>
        </w:pict>
      </w:r>
      <w:r w:rsidR="00DA6A29" w:rsidRPr="00DA6A29">
        <w:rPr>
          <w:color w:val="000000" w:themeColor="text1"/>
          <w:sz w:val="28"/>
          <w:szCs w:val="28"/>
        </w:rPr>
        <w:fldChar w:fldCharType="end"/>
      </w:r>
      <w:r w:rsidR="00DA6A29" w:rsidRPr="00EE679A">
        <w:rPr>
          <w:color w:val="000000" w:themeColor="text1"/>
          <w:sz w:val="28"/>
          <w:szCs w:val="28"/>
        </w:rPr>
        <w:fldChar w:fldCharType="end"/>
      </w:r>
      <w:r w:rsidR="00DA6A29" w:rsidRPr="00BA5AFA">
        <w:rPr>
          <w:color w:val="000000" w:themeColor="text1"/>
          <w:sz w:val="28"/>
          <w:szCs w:val="28"/>
        </w:rPr>
        <w:fldChar w:fldCharType="end"/>
      </w:r>
      <w:r w:rsidR="00DA6A29">
        <w:rPr>
          <w:color w:val="000000" w:themeColor="text1"/>
          <w:sz w:val="28"/>
          <w:szCs w:val="28"/>
        </w:rPr>
        <w:fldChar w:fldCharType="end"/>
      </w:r>
      <w:r w:rsidR="00DA6A29">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2639BB" w:rsidRPr="003A1BF3">
        <w:rPr>
          <w:color w:val="000000" w:themeColor="text1"/>
          <w:sz w:val="28"/>
          <w:szCs w:val="28"/>
          <w:lang w:val="en-US"/>
        </w:rPr>
        <w:t> or </w:t>
      </w:r>
      <w:r w:rsidR="00DA6A29" w:rsidRPr="003A1BF3">
        <w:rPr>
          <w:color w:val="000000" w:themeColor="text1"/>
          <w:sz w:val="28"/>
          <w:szCs w:val="28"/>
        </w:rPr>
        <w:fldChar w:fldCharType="begin"/>
      </w:r>
      <w:r w:rsidR="002639BB" w:rsidRPr="003A1BF3">
        <w:rPr>
          <w:color w:val="000000" w:themeColor="text1"/>
          <w:sz w:val="28"/>
          <w:szCs w:val="28"/>
          <w:lang w:val="en-US"/>
        </w:rPr>
        <w:instrText xml:space="preserve"> INCLUDEPICTURE "http://img2.wikia.nocookie.net/__cb1479214259/science/ru/images/math/d/e/2/de2c632ca62317de52282ec8d83efb67.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116A6E" w:rsidRPr="003A1BF3">
        <w:rPr>
          <w:color w:val="000000" w:themeColor="text1"/>
          <w:sz w:val="28"/>
          <w:szCs w:val="28"/>
          <w:lang w:val="en-US"/>
        </w:rPr>
        <w:instrText xml:space="preserve"> INCLUDEPICTURE  "http://img2.wikia.nocookie.net/__cb1479214259/science/ru/images/math/d/e/2/de2c632ca62317de52282ec8d83efb67.png" \* MERGEFORMATINET </w:instrText>
      </w:r>
      <w:r w:rsidR="00DA6A29" w:rsidRPr="003A1BF3">
        <w:rPr>
          <w:color w:val="000000" w:themeColor="text1"/>
          <w:sz w:val="28"/>
          <w:szCs w:val="28"/>
        </w:rPr>
        <w:fldChar w:fldCharType="separate"/>
      </w:r>
      <w:r w:rsidR="00DA6A29" w:rsidRPr="003A1BF3">
        <w:rPr>
          <w:color w:val="000000" w:themeColor="text1"/>
          <w:sz w:val="28"/>
          <w:szCs w:val="28"/>
        </w:rPr>
        <w:fldChar w:fldCharType="begin"/>
      </w:r>
      <w:r w:rsidR="003A1BF3" w:rsidRPr="003A1BF3">
        <w:rPr>
          <w:color w:val="000000" w:themeColor="text1"/>
          <w:sz w:val="28"/>
          <w:szCs w:val="28"/>
          <w:lang w:val="en-US"/>
        </w:rPr>
        <w:instrText xml:space="preserve"> INCLUDEPICTURE  "http://img2.wikia.nocookie.net/__cb1479214259/science/ru/images/math/d/e/2/de2c632ca62317de52282ec8d83efb67.png" \* MERGEFORMATINET </w:instrText>
      </w:r>
      <w:r w:rsidR="00DA6A29" w:rsidRPr="003A1BF3">
        <w:rPr>
          <w:color w:val="000000" w:themeColor="text1"/>
          <w:sz w:val="28"/>
          <w:szCs w:val="28"/>
        </w:rPr>
        <w:fldChar w:fldCharType="separate"/>
      </w:r>
      <w:r w:rsidR="00DA6A29">
        <w:rPr>
          <w:color w:val="000000" w:themeColor="text1"/>
          <w:sz w:val="28"/>
          <w:szCs w:val="28"/>
        </w:rPr>
        <w:fldChar w:fldCharType="begin"/>
      </w:r>
      <w:r w:rsidR="00E809DA" w:rsidRPr="00E809DA">
        <w:rPr>
          <w:color w:val="000000" w:themeColor="text1"/>
          <w:sz w:val="28"/>
          <w:szCs w:val="28"/>
          <w:lang w:val="en-US"/>
        </w:rPr>
        <w:instrText xml:space="preserve"> INCLUDEPICTURE  "http://img2.wikia.nocookie.net/__cb1479214259/science/ru/images/math/d/e/2/de2c632ca62317de52282ec8d83efb67.png" \* MERGEFORMATINET </w:instrText>
      </w:r>
      <w:r w:rsidR="00DA6A29">
        <w:rPr>
          <w:color w:val="000000" w:themeColor="text1"/>
          <w:sz w:val="28"/>
          <w:szCs w:val="28"/>
        </w:rPr>
        <w:fldChar w:fldCharType="separate"/>
      </w:r>
      <w:r w:rsidR="00DA6A29">
        <w:rPr>
          <w:color w:val="000000" w:themeColor="text1"/>
          <w:sz w:val="28"/>
          <w:szCs w:val="28"/>
        </w:rPr>
        <w:fldChar w:fldCharType="begin"/>
      </w:r>
      <w:r w:rsidR="00074D07" w:rsidRPr="00074D07">
        <w:rPr>
          <w:color w:val="000000" w:themeColor="text1"/>
          <w:sz w:val="28"/>
          <w:szCs w:val="28"/>
          <w:lang w:val="en-US"/>
        </w:rPr>
        <w:instrText xml:space="preserve"> INCLUDEPICTURE  "http://img2.wikia.nocookie.net/__cb1479214259/science/ru/images/math/d/e/2/de2c632ca62317de52282ec8d83efb67.png" \* MERGEFORMATINET </w:instrText>
      </w:r>
      <w:r w:rsidR="00DA6A29">
        <w:rPr>
          <w:color w:val="000000" w:themeColor="text1"/>
          <w:sz w:val="28"/>
          <w:szCs w:val="28"/>
        </w:rPr>
        <w:fldChar w:fldCharType="separate"/>
      </w:r>
      <w:r w:rsidR="00DA6A29" w:rsidRPr="00BA5AFA">
        <w:rPr>
          <w:color w:val="000000" w:themeColor="text1"/>
          <w:sz w:val="28"/>
          <w:szCs w:val="28"/>
        </w:rPr>
        <w:fldChar w:fldCharType="begin"/>
      </w:r>
      <w:r w:rsidR="00BA5AFA" w:rsidRPr="009D453E">
        <w:rPr>
          <w:color w:val="000000" w:themeColor="text1"/>
          <w:sz w:val="28"/>
          <w:szCs w:val="28"/>
          <w:lang w:val="en-US"/>
        </w:rPr>
        <w:instrText xml:space="preserve"> INCLUDEPICTURE  "http://img2.wikia.nocookie.net/__cb1479214259/science/ru/images/math/d/e/2/de2c632ca62317de52282ec8d83efb67.png" \* MERGEFORMATINET </w:instrText>
      </w:r>
      <w:r w:rsidR="00DA6A29" w:rsidRPr="00BA5AFA">
        <w:rPr>
          <w:color w:val="000000" w:themeColor="text1"/>
          <w:sz w:val="28"/>
          <w:szCs w:val="28"/>
        </w:rPr>
        <w:fldChar w:fldCharType="separate"/>
      </w:r>
      <w:r w:rsidR="00DA6A29" w:rsidRPr="00EE679A">
        <w:rPr>
          <w:color w:val="000000" w:themeColor="text1"/>
          <w:sz w:val="28"/>
          <w:szCs w:val="28"/>
        </w:rPr>
        <w:fldChar w:fldCharType="begin"/>
      </w:r>
      <w:r w:rsidR="00EE679A" w:rsidRPr="00207B8E">
        <w:rPr>
          <w:color w:val="000000" w:themeColor="text1"/>
          <w:sz w:val="28"/>
          <w:szCs w:val="28"/>
          <w:lang w:val="en-US"/>
        </w:rPr>
        <w:instrText xml:space="preserve"> INCLUDEPICTURE  "http://img2.wikia.nocookie.net/__cb1479214259/science/ru/images/math/d/e/2/de2c632ca62317de52282ec8d83efb67.png" \* MERGEFORMATINET </w:instrText>
      </w:r>
      <w:r w:rsidR="00DA6A29" w:rsidRPr="00EE679A">
        <w:rPr>
          <w:color w:val="000000" w:themeColor="text1"/>
          <w:sz w:val="28"/>
          <w:szCs w:val="28"/>
        </w:rPr>
        <w:fldChar w:fldCharType="separate"/>
      </w:r>
      <w:r w:rsidR="00DA6A29" w:rsidRPr="00DA6A29">
        <w:rPr>
          <w:color w:val="000000" w:themeColor="text1"/>
          <w:sz w:val="28"/>
          <w:szCs w:val="28"/>
        </w:rPr>
        <w:fldChar w:fldCharType="begin"/>
      </w:r>
      <w:r w:rsidR="00DA6A29" w:rsidRPr="000E77E9">
        <w:rPr>
          <w:color w:val="000000" w:themeColor="text1"/>
          <w:sz w:val="28"/>
          <w:szCs w:val="28"/>
          <w:lang w:val="en-US"/>
        </w:rPr>
        <w:instrText xml:space="preserve"> INCLUDEPICTURE  "http://img2.wikia.nocookie.net/__cb1479214259/science/ru/images/math/d/e/2/de2c632ca62317de52282ec8d83efb67.png" \* MERGEFORMATINET </w:instrText>
      </w:r>
      <w:r w:rsidR="00DA6A29" w:rsidRPr="00DA6A29">
        <w:rPr>
          <w:color w:val="000000" w:themeColor="text1"/>
          <w:sz w:val="28"/>
          <w:szCs w:val="28"/>
        </w:rPr>
        <w:fldChar w:fldCharType="separate"/>
      </w:r>
      <w:r w:rsidR="000E77E9" w:rsidRPr="00DA6A29">
        <w:rPr>
          <w:color w:val="000000" w:themeColor="text1"/>
          <w:sz w:val="28"/>
          <w:szCs w:val="28"/>
        </w:rPr>
        <w:pict>
          <v:shape id="_x0000_i2381" type="#_x0000_t75" alt="R^4" style="width:14.25pt;height:14.25pt">
            <v:imagedata r:id="rId2038" r:href="rId2048"/>
          </v:shape>
        </w:pict>
      </w:r>
      <w:r w:rsidR="00DA6A29" w:rsidRPr="00DA6A29">
        <w:rPr>
          <w:color w:val="000000" w:themeColor="text1"/>
          <w:sz w:val="28"/>
          <w:szCs w:val="28"/>
        </w:rPr>
        <w:fldChar w:fldCharType="end"/>
      </w:r>
      <w:r w:rsidR="00DA6A29" w:rsidRPr="00EE679A">
        <w:rPr>
          <w:color w:val="000000" w:themeColor="text1"/>
          <w:sz w:val="28"/>
          <w:szCs w:val="28"/>
        </w:rPr>
        <w:fldChar w:fldCharType="end"/>
      </w:r>
      <w:r w:rsidR="00DA6A29" w:rsidRPr="00BA5AFA">
        <w:rPr>
          <w:color w:val="000000" w:themeColor="text1"/>
          <w:sz w:val="28"/>
          <w:szCs w:val="28"/>
        </w:rPr>
        <w:fldChar w:fldCharType="end"/>
      </w:r>
      <w:r w:rsidR="00DA6A29">
        <w:rPr>
          <w:color w:val="000000" w:themeColor="text1"/>
          <w:sz w:val="28"/>
          <w:szCs w:val="28"/>
        </w:rPr>
        <w:fldChar w:fldCharType="end"/>
      </w:r>
      <w:r w:rsidR="00DA6A29">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DA6A29" w:rsidRPr="003A1BF3">
        <w:rPr>
          <w:color w:val="000000" w:themeColor="text1"/>
          <w:sz w:val="28"/>
          <w:szCs w:val="28"/>
        </w:rPr>
        <w:fldChar w:fldCharType="end"/>
      </w:r>
      <w:r w:rsidR="002639BB" w:rsidRPr="003A1BF3">
        <w:rPr>
          <w:color w:val="000000" w:themeColor="text1"/>
          <w:sz w:val="28"/>
          <w:szCs w:val="28"/>
          <w:lang w:val="en-US"/>
        </w:rPr>
        <w:t>».</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Relative to the rotation of the perihelion of Venus in the opposite direction relative to the rotation of the perihelion of other planets, we should say that Venus, when the planet - source rotates as justified in the study 3.6 in the opposite direction than the other planets - drain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ccording to the available observations anomalous value perihelion planets decreases with distance from the sun planets. But this is the result of the observed deviations from Newton's law of universal gravitation on relatively small distances confirmed by the investigation 3.4 with sufficient accuracy.</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study results prove the mechanical essence, both the law of universal gravitation, and the anomalous precession of the perihelion of the planets of the solar system.</w:t>
      </w:r>
    </w:p>
    <w:p w:rsidR="002478C7" w:rsidRPr="003A1BF3" w:rsidRDefault="002478C7" w:rsidP="000E4F19">
      <w:pPr>
        <w:rPr>
          <w:color w:val="000000" w:themeColor="text1"/>
          <w:lang w:val="en-US"/>
        </w:rPr>
      </w:pPr>
    </w:p>
    <w:p w:rsidR="002478C7" w:rsidRPr="003A1BF3" w:rsidRDefault="002478C7" w:rsidP="000E4F19">
      <w:pPr>
        <w:rPr>
          <w:color w:val="000000" w:themeColor="text1"/>
          <w:lang w:val="en-US"/>
        </w:rPr>
      </w:pPr>
    </w:p>
    <w:p w:rsidR="002639BB" w:rsidRPr="003A1BF3" w:rsidRDefault="002639BB" w:rsidP="000E4F19">
      <w:pPr>
        <w:rPr>
          <w:color w:val="000000" w:themeColor="text1"/>
          <w:lang w:val="en-US"/>
        </w:rPr>
      </w:pPr>
    </w:p>
    <w:p w:rsidR="002639BB" w:rsidRPr="003A1BF3" w:rsidRDefault="002639BB" w:rsidP="000E4F19">
      <w:pPr>
        <w:rPr>
          <w:color w:val="000000" w:themeColor="text1"/>
          <w:lang w:val="en-US"/>
        </w:rPr>
      </w:pPr>
    </w:p>
    <w:p w:rsidR="002639BB" w:rsidRPr="003A1BF3" w:rsidRDefault="002639BB" w:rsidP="000E4F19">
      <w:pPr>
        <w:rPr>
          <w:color w:val="000000" w:themeColor="text1"/>
          <w:lang w:val="en-US"/>
        </w:rPr>
      </w:pPr>
    </w:p>
    <w:p w:rsidR="002478C7" w:rsidRPr="00207B8E" w:rsidRDefault="002478C7" w:rsidP="00C63997">
      <w:pPr>
        <w:pStyle w:val="2"/>
        <w:rPr>
          <w:rStyle w:val="heading00202char"/>
          <w:lang w:val="en-US"/>
        </w:rPr>
      </w:pPr>
      <w:bookmarkStart w:id="363" w:name="_Toc491270953"/>
      <w:r w:rsidRPr="00207B8E">
        <w:rPr>
          <w:rStyle w:val="heading00202char"/>
          <w:lang w:val="en-US"/>
        </w:rPr>
        <w:lastRenderedPageBreak/>
        <w:t>4.4 Why</w:t>
      </w:r>
      <w:r w:rsidR="00074D07" w:rsidRPr="00207B8E">
        <w:rPr>
          <w:rStyle w:val="heading00202char"/>
          <w:lang w:val="en-US"/>
        </w:rPr>
        <w:t xml:space="preserve"> do</w:t>
      </w:r>
      <w:r w:rsidRPr="00207B8E">
        <w:rPr>
          <w:rStyle w:val="heading00202char"/>
          <w:lang w:val="en-US"/>
        </w:rPr>
        <w:t xml:space="preserve"> planets and the sun have the shape of a pear?</w:t>
      </w:r>
      <w:bookmarkEnd w:id="363"/>
    </w:p>
    <w:p w:rsidR="00C64DFF" w:rsidRPr="00C64DFF" w:rsidRDefault="00C64DFF" w:rsidP="00C64DFF">
      <w:pPr>
        <w:rPr>
          <w:lang w:val="en-US"/>
        </w:rPr>
      </w:pP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or the first time the hypothesis that the Earth has the shape of a pear was expressed by Christopher Columbus.</w:t>
      </w:r>
      <w:r w:rsidRPr="003A1BF3">
        <w:rPr>
          <w:color w:val="000000" w:themeColor="text1"/>
          <w:sz w:val="27"/>
          <w:szCs w:val="27"/>
          <w:lang w:val="en-US"/>
        </w:rPr>
        <w:t> </w:t>
      </w:r>
      <w:r w:rsidRPr="003A1BF3">
        <w:rPr>
          <w:rStyle w:val="normalchar"/>
          <w:color w:val="000000" w:themeColor="text1"/>
          <w:sz w:val="28"/>
          <w:szCs w:val="28"/>
          <w:lang w:val="en-US"/>
        </w:rPr>
        <w:t>His assumption he confirmed by calculation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Observations from satellites and studies conducted on Earth, confirmed the assumption of Columbu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Of all the proposed hypotheses, the views on the problem of Vladimir Akimovich Atsyukovsky seem most plausible, since they are based on the influence of the ether wind.</w:t>
      </w:r>
      <w:r w:rsidRPr="003A1BF3">
        <w:rPr>
          <w:color w:val="000000" w:themeColor="text1"/>
          <w:sz w:val="27"/>
          <w:szCs w:val="27"/>
          <w:lang w:val="en-US"/>
        </w:rPr>
        <w:t> </w:t>
      </w:r>
      <w:r w:rsidRPr="003A1BF3">
        <w:rPr>
          <w:rStyle w:val="normalchar"/>
          <w:color w:val="000000" w:themeColor="text1"/>
          <w:sz w:val="28"/>
          <w:szCs w:val="28"/>
          <w:lang w:val="en-US"/>
        </w:rPr>
        <w:t>(Unfortunately, our views on the mechanics of the ether were dispersed at the conference in Agudzera):</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V.A.</w:t>
      </w:r>
      <w:r w:rsidRPr="003A1BF3">
        <w:rPr>
          <w:color w:val="000000" w:themeColor="text1"/>
          <w:sz w:val="27"/>
          <w:szCs w:val="27"/>
          <w:lang w:val="en-US"/>
        </w:rPr>
        <w:t> </w:t>
      </w:r>
      <w:r w:rsidRPr="003A1BF3">
        <w:rPr>
          <w:rStyle w:val="normalchar"/>
          <w:color w:val="000000" w:themeColor="text1"/>
          <w:sz w:val="28"/>
          <w:szCs w:val="28"/>
          <w:lang w:val="en-US"/>
        </w:rPr>
        <w:t>Atsyukovsky writes:</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hy does the Earth have such a pear shape at all?"</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Earth together with the Sun now and already 3-4 billion years is in such area of ​​a spiral sleeve of the Galaxy in which it is blown by an ether stream from the north.</w:t>
      </w:r>
      <w:r w:rsidRPr="003A1BF3">
        <w:rPr>
          <w:color w:val="000000" w:themeColor="text1"/>
          <w:sz w:val="27"/>
          <w:szCs w:val="27"/>
          <w:lang w:val="en-US"/>
        </w:rPr>
        <w:t> </w:t>
      </w:r>
      <w:r w:rsidRPr="003A1BF3">
        <w:rPr>
          <w:rStyle w:val="normalchar"/>
          <w:color w:val="000000" w:themeColor="text1"/>
          <w:sz w:val="28"/>
          <w:szCs w:val="28"/>
          <w:lang w:val="en-US"/>
        </w:rPr>
        <w:t>Apex of the ether wind is located, as established by DC Miller in 1927, somewhere in the vicinity of the Zeta star of the constellation of the Dragon (direct ascent 262 degrees, declination 65 degrees).</w:t>
      </w:r>
      <w:r w:rsidRPr="003A1BF3">
        <w:rPr>
          <w:color w:val="000000" w:themeColor="text1"/>
          <w:sz w:val="27"/>
          <w:szCs w:val="27"/>
          <w:lang w:val="en-US"/>
        </w:rPr>
        <w:t> </w:t>
      </w:r>
      <w:r w:rsidRPr="003A1BF3">
        <w:rPr>
          <w:rStyle w:val="normalchar"/>
          <w:color w:val="000000" w:themeColor="text1"/>
          <w:sz w:val="28"/>
          <w:szCs w:val="28"/>
          <w:lang w:val="en-US"/>
        </w:rPr>
        <w:t>This is Miller's data, perhaps this error has crept in, due to not taking into account the influence of the local relief, in particular, the mountain range, in which Mount Wilson, on which he measured, is located.</w:t>
      </w:r>
      <w:r w:rsidRPr="003A1BF3">
        <w:rPr>
          <w:color w:val="000000" w:themeColor="text1"/>
          <w:sz w:val="27"/>
          <w:szCs w:val="27"/>
          <w:lang w:val="en-US"/>
        </w:rPr>
        <w:t> </w:t>
      </w:r>
      <w:r w:rsidRPr="003A1BF3">
        <w:rPr>
          <w:rStyle w:val="normalchar"/>
          <w:color w:val="000000" w:themeColor="text1"/>
          <w:sz w:val="28"/>
          <w:szCs w:val="28"/>
          <w:lang w:val="en-US"/>
        </w:rPr>
        <w:t>The Earth's axis is thus somewhat inclined to the direction of the ether wind.</w:t>
      </w:r>
      <w:r w:rsidRPr="003A1BF3">
        <w:rPr>
          <w:color w:val="000000" w:themeColor="text1"/>
          <w:sz w:val="27"/>
          <w:szCs w:val="27"/>
          <w:lang w:val="en-US"/>
        </w:rPr>
        <w:t> </w:t>
      </w:r>
      <w:r w:rsidRPr="003A1BF3">
        <w:rPr>
          <w:rStyle w:val="normalchar"/>
          <w:color w:val="000000" w:themeColor="text1"/>
          <w:sz w:val="28"/>
          <w:szCs w:val="28"/>
          <w:lang w:val="en-US"/>
        </w:rPr>
        <w:t>In the Northern Hemisphere and partly in the southern hemisphere - from 70 ° C.</w:t>
      </w:r>
      <w:r w:rsidRPr="003A1BF3">
        <w:rPr>
          <w:color w:val="000000" w:themeColor="text1"/>
          <w:sz w:val="27"/>
          <w:szCs w:val="27"/>
          <w:lang w:val="en-US"/>
        </w:rPr>
        <w:t> </w:t>
      </w:r>
      <w:r w:rsidRPr="003A1BF3">
        <w:rPr>
          <w:rStyle w:val="normalchar"/>
          <w:color w:val="000000" w:themeColor="text1"/>
          <w:sz w:val="28"/>
          <w:szCs w:val="28"/>
          <w:lang w:val="en-US"/>
        </w:rPr>
        <w:t>W.</w:t>
      </w:r>
      <w:r w:rsidRPr="003A1BF3">
        <w:rPr>
          <w:color w:val="000000" w:themeColor="text1"/>
          <w:sz w:val="27"/>
          <w:szCs w:val="27"/>
          <w:lang w:val="en-US"/>
        </w:rPr>
        <w:t> </w:t>
      </w:r>
      <w:r w:rsidRPr="003A1BF3">
        <w:rPr>
          <w:rStyle w:val="normalchar"/>
          <w:color w:val="000000" w:themeColor="text1"/>
          <w:sz w:val="28"/>
          <w:szCs w:val="28"/>
          <w:lang w:val="en-US"/>
        </w:rPr>
        <w:t>Up to 20 degrees.</w:t>
      </w:r>
      <w:r w:rsidRPr="003A1BF3">
        <w:rPr>
          <w:color w:val="000000" w:themeColor="text1"/>
          <w:sz w:val="27"/>
          <w:szCs w:val="27"/>
          <w:lang w:val="en-US"/>
        </w:rPr>
        <w:t> </w:t>
      </w:r>
      <w:r w:rsidRPr="003A1BF3">
        <w:rPr>
          <w:rStyle w:val="normalchar"/>
          <w:color w:val="000000" w:themeColor="text1"/>
          <w:sz w:val="28"/>
          <w:szCs w:val="28"/>
          <w:lang w:val="en-US"/>
        </w:rPr>
        <w:t>W.</w:t>
      </w:r>
      <w:r w:rsidRPr="003A1BF3">
        <w:rPr>
          <w:color w:val="000000" w:themeColor="text1"/>
          <w:sz w:val="27"/>
          <w:szCs w:val="27"/>
          <w:lang w:val="en-US"/>
        </w:rPr>
        <w:t> </w:t>
      </w:r>
      <w:r w:rsidRPr="003A1BF3">
        <w:rPr>
          <w:rStyle w:val="normalchar"/>
          <w:color w:val="000000" w:themeColor="text1"/>
          <w:sz w:val="28"/>
          <w:szCs w:val="28"/>
          <w:lang w:val="en-US"/>
        </w:rPr>
        <w:t>The ether pressure is lowered due to the gradient of the</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velocity enveloping the Earth.</w:t>
      </w:r>
      <w:r w:rsidRPr="003A1BF3">
        <w:rPr>
          <w:color w:val="000000" w:themeColor="text1"/>
          <w:sz w:val="27"/>
          <w:szCs w:val="27"/>
          <w:lang w:val="en-US"/>
        </w:rPr>
        <w:t> </w:t>
      </w:r>
      <w:r w:rsidRPr="003A1BF3">
        <w:rPr>
          <w:rStyle w:val="normalchar"/>
          <w:color w:val="000000" w:themeColor="text1"/>
          <w:sz w:val="28"/>
          <w:szCs w:val="28"/>
          <w:lang w:val="en-US"/>
        </w:rPr>
        <w:t>The region of the North Pole and its immediate vicinity is the area of ​​increased ether pressure, this is the region of inhibition of the oncoming ether stream: here the ether stream hits directly into the "crown" of the globe.</w:t>
      </w:r>
      <w:r w:rsidRPr="003A1BF3">
        <w:rPr>
          <w:color w:val="000000" w:themeColor="text1"/>
          <w:sz w:val="27"/>
          <w:szCs w:val="27"/>
          <w:lang w:val="en-US"/>
        </w:rPr>
        <w:t> </w:t>
      </w:r>
      <w:r w:rsidRPr="003A1BF3">
        <w:rPr>
          <w:rStyle w:val="normalchar"/>
          <w:color w:val="000000" w:themeColor="text1"/>
          <w:sz w:val="28"/>
          <w:szCs w:val="28"/>
          <w:lang w:val="en-US"/>
        </w:rPr>
        <w:t>The region south of the twentieth degree of south latitude is the area of ​​normal ether pressure, there is neither an excess nor a decrease in ether pressure in comparison with its pressure in the World Space.</w:t>
      </w:r>
      <w:r w:rsidRPr="003A1BF3">
        <w:rPr>
          <w:color w:val="000000" w:themeColor="text1"/>
          <w:sz w:val="27"/>
          <w:szCs w:val="27"/>
          <w:lang w:val="en-US"/>
        </w:rPr>
        <w:t> </w:t>
      </w:r>
      <w:r w:rsidRPr="003A1BF3">
        <w:rPr>
          <w:rStyle w:val="normalchar"/>
          <w:color w:val="000000" w:themeColor="text1"/>
          <w:sz w:val="28"/>
          <w:szCs w:val="28"/>
          <w:lang w:val="en-US"/>
        </w:rPr>
        <w:t>According to the laws of the boundary layer after 110 degrees, counting from the point at which the ether stream hits the right angle, that is, somewhat below the equator, this stream begins to break away from the surface.</w:t>
      </w:r>
      <w:r w:rsidRPr="003A1BF3">
        <w:rPr>
          <w:color w:val="000000" w:themeColor="text1"/>
          <w:sz w:val="27"/>
          <w:szCs w:val="27"/>
          <w:lang w:val="en-US"/>
        </w:rPr>
        <w:t> </w:t>
      </w:r>
      <w:r w:rsidRPr="003A1BF3">
        <w:rPr>
          <w:rStyle w:val="normalchar"/>
          <w:color w:val="000000" w:themeColor="text1"/>
          <w:sz w:val="28"/>
          <w:szCs w:val="28"/>
          <w:lang w:val="en-US"/>
        </w:rPr>
        <w:t>Between this detached</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and the surface of the Earth in the region of the forties and fifties of the southern latitudes, an attached toroidal vortex of ether forms.</w:t>
      </w:r>
      <w:r w:rsidRPr="003A1BF3">
        <w:rPr>
          <w:color w:val="000000" w:themeColor="text1"/>
          <w:sz w:val="27"/>
          <w:szCs w:val="27"/>
          <w:lang w:val="en-US"/>
        </w:rPr>
        <w:t> </w:t>
      </w:r>
      <w:r w:rsidRPr="003A1BF3">
        <w:rPr>
          <w:rStyle w:val="normalchar"/>
          <w:color w:val="000000" w:themeColor="text1"/>
          <w:sz w:val="28"/>
          <w:szCs w:val="28"/>
          <w:lang w:val="en-US"/>
        </w:rPr>
        <w:t>Here one can state that the position of the toroidal</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vortex accompanying the attached ether vortex is tied to the star coordinates;</w:t>
      </w:r>
      <w:r w:rsidRPr="003A1BF3">
        <w:rPr>
          <w:color w:val="000000" w:themeColor="text1"/>
          <w:sz w:val="27"/>
          <w:szCs w:val="27"/>
          <w:lang w:val="en-US"/>
        </w:rPr>
        <w:t> </w:t>
      </w:r>
      <w:r w:rsidRPr="003A1BF3">
        <w:rPr>
          <w:rStyle w:val="normalchar"/>
          <w:color w:val="000000" w:themeColor="text1"/>
          <w:sz w:val="28"/>
          <w:szCs w:val="28"/>
          <w:lang w:val="en-US"/>
        </w:rPr>
        <w:t>This can be checked by meteorologists.</w:t>
      </w:r>
      <w:r w:rsidRPr="003A1BF3">
        <w:rPr>
          <w:color w:val="000000" w:themeColor="text1"/>
          <w:sz w:val="27"/>
          <w:szCs w:val="27"/>
          <w:lang w:val="en-US"/>
        </w:rPr>
        <w:t> </w:t>
      </w:r>
      <w:r w:rsidRPr="003A1BF3">
        <w:rPr>
          <w:rStyle w:val="normalchar"/>
          <w:color w:val="000000" w:themeColor="text1"/>
          <w:sz w:val="28"/>
          <w:szCs w:val="28"/>
          <w:lang w:val="en-US"/>
        </w:rPr>
        <w:t>Streams of ether, braking about the atmosphere, rotating together with the Earth, experience Coriolis acceleration, due to which the western component of the</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appears, which causes winds of the corresponding direction in this region.</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s a result of the airwind of the Earth's surface, the ether pressure in the northern hemisphere is less than in the southern hemisphere.</w:t>
      </w:r>
      <w:r w:rsidRPr="003A1BF3">
        <w:rPr>
          <w:color w:val="000000" w:themeColor="text1"/>
          <w:sz w:val="27"/>
          <w:szCs w:val="27"/>
          <w:lang w:val="en-US"/>
        </w:rPr>
        <w:t> </w:t>
      </w:r>
      <w:r w:rsidRPr="003A1BF3">
        <w:rPr>
          <w:rStyle w:val="normalchar"/>
          <w:color w:val="000000" w:themeColor="text1"/>
          <w:sz w:val="28"/>
          <w:szCs w:val="28"/>
          <w:lang w:val="en-US"/>
        </w:rPr>
        <w:t>This not only caused the continents to move in the north direction, but also led to deformation of the entire globe: its shape became a "geoid", a sort of pear stretched toward the north.</w:t>
      </w:r>
      <w:r w:rsidRPr="003A1BF3">
        <w:rPr>
          <w:color w:val="000000" w:themeColor="text1"/>
          <w:sz w:val="27"/>
          <w:szCs w:val="27"/>
          <w:lang w:val="en-US"/>
        </w:rPr>
        <w:t> </w:t>
      </w:r>
      <w:r w:rsidRPr="003A1BF3">
        <w:rPr>
          <w:rStyle w:val="normalchar"/>
          <w:color w:val="000000" w:themeColor="text1"/>
          <w:sz w:val="28"/>
          <w:szCs w:val="28"/>
          <w:lang w:val="en-US"/>
        </w:rPr>
        <w:t xml:space="preserve">Thus, taking into account the presence of the ether wind, it became possible for the first time to consider from one standpoint not only the structure of the Galaxy and the </w:t>
      </w:r>
      <w:r w:rsidRPr="003A1BF3">
        <w:rPr>
          <w:rStyle w:val="normalchar"/>
          <w:color w:val="000000" w:themeColor="text1"/>
          <w:sz w:val="28"/>
          <w:szCs w:val="28"/>
          <w:lang w:val="en-US"/>
        </w:rPr>
        <w:lastRenderedPageBreak/>
        <w:t>Solar System, but also our native Earth.</w:t>
      </w:r>
      <w:r w:rsidRPr="003A1BF3">
        <w:rPr>
          <w:color w:val="000000" w:themeColor="text1"/>
          <w:sz w:val="27"/>
          <w:szCs w:val="27"/>
          <w:lang w:val="en-US"/>
        </w:rPr>
        <w:t> </w:t>
      </w:r>
      <w:r w:rsidRPr="003A1BF3">
        <w:rPr>
          <w:rStyle w:val="normalchar"/>
          <w:color w:val="000000" w:themeColor="text1"/>
          <w:sz w:val="28"/>
          <w:szCs w:val="28"/>
          <w:lang w:val="en-US"/>
        </w:rPr>
        <w:t>It should be noted that similar phenomena in one form or another must exist on all the planets of the solar system.</w:t>
      </w:r>
      <w:r w:rsidRPr="003A1BF3">
        <w:rPr>
          <w:color w:val="000000" w:themeColor="text1"/>
          <w:sz w:val="27"/>
          <w:szCs w:val="27"/>
          <w:lang w:val="en-US"/>
        </w:rPr>
        <w:t> </w:t>
      </w:r>
      <w:r w:rsidRPr="003A1BF3">
        <w:rPr>
          <w:rStyle w:val="normalchar"/>
          <w:color w:val="000000" w:themeColor="text1"/>
          <w:sz w:val="28"/>
          <w:szCs w:val="28"/>
          <w:lang w:val="en-US"/>
        </w:rPr>
        <w:t>This can verify the planetologists.</w:t>
      </w:r>
      <w:r w:rsidRPr="003A1BF3">
        <w:rPr>
          <w:color w:val="000000" w:themeColor="text1"/>
          <w:sz w:val="27"/>
          <w:szCs w:val="27"/>
          <w:lang w:val="en-US"/>
        </w:rPr>
        <w:t> </w:t>
      </w:r>
      <w:r w:rsidRPr="003A1BF3">
        <w:rPr>
          <w:rStyle w:val="normalchar"/>
          <w:color w:val="000000" w:themeColor="text1"/>
          <w:sz w:val="28"/>
          <w:szCs w:val="28"/>
          <w:lang w:val="en-US"/>
        </w:rPr>
        <w:t>We need only not forget that the boundary layer of the ether streams, which blow the planet, essentially depends on the presence of an atmosphere on it.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Unfortunately, many of the statements on this or that question are of an allegedly unsubstantiated nature, and, often, not true.</w:t>
      </w:r>
      <w:r w:rsidRPr="003A1BF3">
        <w:rPr>
          <w:color w:val="000000" w:themeColor="text1"/>
          <w:sz w:val="27"/>
          <w:szCs w:val="27"/>
          <w:lang w:val="en-US"/>
        </w:rPr>
        <w:t> </w:t>
      </w:r>
      <w:r w:rsidRPr="003A1BF3">
        <w:rPr>
          <w:rStyle w:val="normalchar"/>
          <w:color w:val="000000" w:themeColor="text1"/>
          <w:sz w:val="28"/>
          <w:szCs w:val="28"/>
          <w:lang w:val="en-US"/>
        </w:rPr>
        <w:t>For example, "the Earth ... is blown by the ether stream from the north (the geographic pole is meant)," V</w:t>
      </w:r>
      <w:r w:rsidR="00C64DFF">
        <w:rPr>
          <w:rStyle w:val="normalchar"/>
          <w:color w:val="000000" w:themeColor="text1"/>
          <w:sz w:val="28"/>
          <w:szCs w:val="28"/>
          <w:lang w:val="en-US"/>
        </w:rPr>
        <w:t>.</w:t>
      </w:r>
      <w:r w:rsidRPr="003A1BF3">
        <w:rPr>
          <w:rStyle w:val="normalchar"/>
          <w:color w:val="000000" w:themeColor="text1"/>
          <w:sz w:val="28"/>
          <w:szCs w:val="28"/>
          <w:lang w:val="en-US"/>
        </w:rPr>
        <w:t>A</w:t>
      </w:r>
      <w:r w:rsidR="00C64DFF">
        <w:rPr>
          <w:rStyle w:val="normalchar"/>
          <w:color w:val="000000" w:themeColor="text1"/>
          <w:sz w:val="28"/>
          <w:szCs w:val="28"/>
          <w:lang w:val="en-US"/>
        </w:rPr>
        <w:t xml:space="preserve">. </w:t>
      </w:r>
      <w:r w:rsidR="00C64DFF" w:rsidRPr="003A1BF3">
        <w:rPr>
          <w:rStyle w:val="normalchar"/>
          <w:color w:val="000000" w:themeColor="text1"/>
          <w:sz w:val="28"/>
          <w:szCs w:val="28"/>
          <w:lang w:val="en-US"/>
        </w:rPr>
        <w:t>Atsyukovsky</w:t>
      </w:r>
      <w:r w:rsidR="00C64DFF">
        <w:rPr>
          <w:rStyle w:val="normalchar"/>
          <w:color w:val="000000" w:themeColor="text1"/>
          <w:sz w:val="28"/>
          <w:szCs w:val="28"/>
          <w:lang w:val="en-US"/>
        </w:rPr>
        <w:t xml:space="preserve"> writes</w:t>
      </w:r>
      <w:r w:rsidRPr="003A1BF3">
        <w:rPr>
          <w:rStyle w:val="normalchar"/>
          <w:color w:val="000000" w:themeColor="text1"/>
          <w:sz w:val="28"/>
          <w:szCs w:val="28"/>
          <w:lang w:val="en-US"/>
        </w:rPr>
        <w:t>.</w:t>
      </w:r>
      <w:r w:rsidRPr="003A1BF3">
        <w:rPr>
          <w:color w:val="000000" w:themeColor="text1"/>
          <w:sz w:val="27"/>
          <w:szCs w:val="27"/>
          <w:lang w:val="en-US"/>
        </w:rPr>
        <w:t> </w:t>
      </w:r>
      <w:r w:rsidRPr="003A1BF3">
        <w:rPr>
          <w:rStyle w:val="normalchar"/>
          <w:color w:val="000000" w:themeColor="text1"/>
          <w:sz w:val="28"/>
          <w:szCs w:val="28"/>
          <w:lang w:val="en-US"/>
        </w:rPr>
        <w:t>In fact, as established in studies 3.6 and 4.2, the ether stream is directed toward the southern geographic pole.</w:t>
      </w:r>
      <w:r w:rsidRPr="003A1BF3">
        <w:rPr>
          <w:color w:val="000000" w:themeColor="text1"/>
          <w:sz w:val="27"/>
          <w:szCs w:val="27"/>
          <w:lang w:val="en-US"/>
        </w:rPr>
        <w:t> </w:t>
      </w:r>
      <w:r w:rsidRPr="003A1BF3">
        <w:rPr>
          <w:rStyle w:val="normalchar"/>
          <w:color w:val="000000" w:themeColor="text1"/>
          <w:sz w:val="28"/>
          <w:szCs w:val="28"/>
          <w:lang w:val="en-US"/>
        </w:rPr>
        <w:t>However, modern knowledge has no other.</w:t>
      </w:r>
    </w:p>
    <w:p w:rsidR="002478C7" w:rsidRPr="003A1BF3" w:rsidRDefault="002478C7" w:rsidP="007B7061">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Study 3.7 allows us to justify the pear-shaped form of the Earth.</w:t>
      </w:r>
      <w:r w:rsidRPr="003A1BF3">
        <w:rPr>
          <w:color w:val="000000" w:themeColor="text1"/>
          <w:sz w:val="27"/>
          <w:szCs w:val="27"/>
          <w:lang w:val="en-US"/>
        </w:rPr>
        <w:t> </w:t>
      </w:r>
      <w:r w:rsidRPr="003A1BF3">
        <w:rPr>
          <w:rStyle w:val="normal00200028web0029char"/>
          <w:color w:val="000000" w:themeColor="text1"/>
          <w:sz w:val="28"/>
          <w:szCs w:val="28"/>
          <w:lang w:val="en-US"/>
        </w:rPr>
        <w:t>The earth is a drain.</w:t>
      </w:r>
      <w:r w:rsidRPr="003A1BF3">
        <w:rPr>
          <w:color w:val="000000" w:themeColor="text1"/>
          <w:sz w:val="27"/>
          <w:szCs w:val="27"/>
          <w:lang w:val="en-US"/>
        </w:rPr>
        <w:t> </w:t>
      </w:r>
      <w:r w:rsidRPr="003A1BF3">
        <w:rPr>
          <w:rStyle w:val="normal00200028web0029char"/>
          <w:color w:val="000000" w:themeColor="text1"/>
          <w:sz w:val="28"/>
          <w:szCs w:val="28"/>
          <w:lang w:val="en-US"/>
        </w:rPr>
        <w:t>In Fig.</w:t>
      </w:r>
      <w:r w:rsidRPr="003A1BF3">
        <w:rPr>
          <w:color w:val="000000" w:themeColor="text1"/>
          <w:sz w:val="27"/>
          <w:szCs w:val="27"/>
          <w:lang w:val="en-US"/>
        </w:rPr>
        <w:t> </w:t>
      </w:r>
      <w:r w:rsidRPr="003A1BF3">
        <w:rPr>
          <w:rStyle w:val="normal00200028web0029char"/>
          <w:color w:val="000000" w:themeColor="text1"/>
          <w:sz w:val="28"/>
          <w:szCs w:val="28"/>
          <w:lang w:val="en-US"/>
        </w:rPr>
        <w:t>4.4.1. The Earth model is presented.</w:t>
      </w:r>
      <w:r w:rsidRPr="003A1BF3">
        <w:rPr>
          <w:color w:val="000000" w:themeColor="text1"/>
          <w:sz w:val="27"/>
          <w:szCs w:val="27"/>
          <w:lang w:val="en-US"/>
        </w:rPr>
        <w:t> </w:t>
      </w:r>
      <w:r w:rsidRPr="003A1BF3">
        <w:rPr>
          <w:rStyle w:val="normal00200028web0029char"/>
          <w:color w:val="000000" w:themeColor="text1"/>
          <w:sz w:val="28"/>
          <w:szCs w:val="28"/>
          <w:lang w:val="en-US"/>
        </w:rPr>
        <w:t>The dashed line indicates the right ball, and the solid line indicates the geoid.</w:t>
      </w:r>
      <w:r w:rsidRPr="003A1BF3">
        <w:rPr>
          <w:color w:val="000000" w:themeColor="text1"/>
          <w:sz w:val="27"/>
          <w:szCs w:val="27"/>
          <w:lang w:val="en-US"/>
        </w:rPr>
        <w:t> </w:t>
      </w:r>
      <w:r w:rsidRPr="003A1BF3">
        <w:rPr>
          <w:rStyle w:val="normal00200028web0029char"/>
          <w:color w:val="000000" w:themeColor="text1"/>
          <w:sz w:val="28"/>
          <w:szCs w:val="28"/>
          <w:lang w:val="en-US"/>
        </w:rPr>
        <w:t>The solid arrow indicates the angular velocity vector of the Earth's rotation</w:t>
      </w:r>
      <w:r w:rsidR="002639BB" w:rsidRPr="003A1BF3">
        <w:rPr>
          <w:color w:val="000000" w:themeColor="text1"/>
          <w:sz w:val="28"/>
          <w:szCs w:val="28"/>
          <w:lang w:val="en-US"/>
        </w:rPr>
        <w:t xml:space="preserve"> - </w:t>
      </w:r>
      <w:r w:rsidR="002639BB" w:rsidRPr="003A1BF3">
        <w:rPr>
          <w:color w:val="000000" w:themeColor="text1"/>
          <w:position w:val="-12"/>
          <w:sz w:val="28"/>
          <w:szCs w:val="28"/>
        </w:rPr>
        <w:object w:dxaOrig="300" w:dyaOrig="360">
          <v:shape id="_x0000_i2382" type="#_x0000_t75" style="width:14.25pt;height:21.75pt" o:ole="">
            <v:imagedata r:id="rId2049" o:title=""/>
          </v:shape>
          <o:OLEObject Type="Embed" ProgID="Equation.DSMT4" ShapeID="_x0000_i2382" DrawAspect="Content" ObjectID="_1565018082" r:id="rId2050"/>
        </w:object>
      </w:r>
      <w:r w:rsidR="002639BB" w:rsidRPr="003A1BF3">
        <w:rPr>
          <w:color w:val="000000" w:themeColor="text1"/>
          <w:sz w:val="28"/>
          <w:szCs w:val="28"/>
          <w:lang w:val="en-US"/>
        </w:rPr>
        <w:t xml:space="preserve">, </w:t>
      </w:r>
      <w:r w:rsidRPr="003A1BF3">
        <w:rPr>
          <w:rStyle w:val="normal00200028web0029char"/>
          <w:color w:val="000000" w:themeColor="text1"/>
          <w:sz w:val="28"/>
          <w:szCs w:val="28"/>
          <w:lang w:val="en-US"/>
        </w:rPr>
        <w:t>And the white arrows indicate the vectors of the total forces acting on the Earth's surface at these points</w:t>
      </w:r>
      <w:r w:rsidR="002639BB" w:rsidRPr="003A1BF3">
        <w:rPr>
          <w:color w:val="000000" w:themeColor="text1"/>
          <w:sz w:val="28"/>
          <w:szCs w:val="28"/>
          <w:lang w:val="en-US"/>
        </w:rPr>
        <w:t xml:space="preserve"> -</w:t>
      </w:r>
      <w:r w:rsidR="002639BB" w:rsidRPr="003A1BF3">
        <w:rPr>
          <w:color w:val="000000" w:themeColor="text1"/>
          <w:position w:val="-12"/>
          <w:sz w:val="28"/>
          <w:szCs w:val="28"/>
        </w:rPr>
        <w:object w:dxaOrig="400" w:dyaOrig="380">
          <v:shape id="_x0000_i2383" type="#_x0000_t75" style="width:21.75pt;height:21.75pt" o:ole="">
            <v:imagedata r:id="rId2051" o:title=""/>
          </v:shape>
          <o:OLEObject Type="Embed" ProgID="Equation.DSMT4" ShapeID="_x0000_i2383" DrawAspect="Content" ObjectID="_1565018083" r:id="rId2052"/>
        </w:object>
      </w:r>
      <w:r w:rsidRPr="003A1BF3">
        <w:rPr>
          <w:color w:val="000000" w:themeColor="text1"/>
          <w:sz w:val="27"/>
          <w:szCs w:val="27"/>
          <w:lang w:val="en-US"/>
        </w:rPr>
        <w:t> </w:t>
      </w:r>
      <w:r w:rsidRPr="003A1BF3">
        <w:rPr>
          <w:rStyle w:val="normal00200028web0029char"/>
          <w:color w:val="000000" w:themeColor="text1"/>
          <w:sz w:val="28"/>
          <w:szCs w:val="28"/>
          <w:lang w:val="en-US"/>
        </w:rPr>
        <w:t>(Figure 3.8.5, equation 3.8.11) Consider the equations 3.8.11.</w:t>
      </w:r>
      <w:r w:rsidRPr="003A1BF3">
        <w:rPr>
          <w:color w:val="000000" w:themeColor="text1"/>
          <w:sz w:val="27"/>
          <w:szCs w:val="27"/>
          <w:lang w:val="en-US"/>
        </w:rPr>
        <w:t> </w:t>
      </w:r>
      <w:r w:rsidRPr="003A1BF3">
        <w:rPr>
          <w:rStyle w:val="normal00200028web0029char"/>
          <w:color w:val="000000" w:themeColor="text1"/>
          <w:sz w:val="28"/>
          <w:szCs w:val="28"/>
          <w:lang w:val="en-US"/>
        </w:rPr>
        <w:t>Forces</w:t>
      </w:r>
      <w:r w:rsidR="002639BB" w:rsidRPr="003A1BF3">
        <w:rPr>
          <w:color w:val="000000" w:themeColor="text1"/>
          <w:sz w:val="28"/>
          <w:szCs w:val="28"/>
          <w:lang w:val="en-US"/>
        </w:rPr>
        <w:t xml:space="preserve"> </w:t>
      </w:r>
      <w:r w:rsidR="002639BB" w:rsidRPr="003A1BF3">
        <w:rPr>
          <w:color w:val="000000" w:themeColor="text1"/>
          <w:position w:val="-12"/>
          <w:sz w:val="28"/>
          <w:szCs w:val="28"/>
        </w:rPr>
        <w:object w:dxaOrig="400" w:dyaOrig="380">
          <v:shape id="_x0000_i2384" type="#_x0000_t75" style="width:21.75pt;height:21.75pt" o:ole="">
            <v:imagedata r:id="rId2053" o:title=""/>
          </v:shape>
          <o:OLEObject Type="Embed" ProgID="Equation.DSMT4" ShapeID="_x0000_i2384" DrawAspect="Content" ObjectID="_1565018084" r:id="rId2054"/>
        </w:object>
      </w:r>
      <w:r w:rsidR="002639BB" w:rsidRPr="003A1BF3">
        <w:rPr>
          <w:color w:val="000000" w:themeColor="text1"/>
          <w:sz w:val="28"/>
          <w:szCs w:val="28"/>
          <w:lang w:val="en-US"/>
        </w:rPr>
        <w:t xml:space="preserve">, </w:t>
      </w:r>
      <w:r w:rsidRPr="003A1BF3">
        <w:rPr>
          <w:rStyle w:val="normal00200028web0029char"/>
          <w:color w:val="000000" w:themeColor="text1"/>
          <w:sz w:val="28"/>
          <w:szCs w:val="28"/>
          <w:lang w:val="en-US"/>
        </w:rPr>
        <w:t>Applied at points A and C of the northern geographic hemisphere, will be greater than at points B and D of the southern geographic hemisphere.</w:t>
      </w:r>
      <w:r w:rsidRPr="003A1BF3">
        <w:rPr>
          <w:color w:val="000000" w:themeColor="text1"/>
          <w:sz w:val="27"/>
          <w:szCs w:val="27"/>
          <w:lang w:val="en-US"/>
        </w:rPr>
        <w:t> </w:t>
      </w:r>
      <w:r w:rsidRPr="003A1BF3">
        <w:rPr>
          <w:rStyle w:val="normal00200028web0029char"/>
          <w:color w:val="000000" w:themeColor="text1"/>
          <w:sz w:val="28"/>
          <w:szCs w:val="28"/>
          <w:lang w:val="en-US"/>
        </w:rPr>
        <w:t xml:space="preserve">Moreover, the closer the points A, B, C, D are to the axis of rotation, the more these forces will be, since the mass of ether </w:t>
      </w:r>
      <w:r w:rsidR="009242E4">
        <w:rPr>
          <w:rStyle w:val="normal00200028web0029char"/>
          <w:color w:val="000000" w:themeColor="text1"/>
          <w:sz w:val="28"/>
          <w:szCs w:val="28"/>
          <w:lang w:val="en-US"/>
        </w:rPr>
        <w:t xml:space="preserve">streams </w:t>
      </w:r>
      <w:r w:rsidRPr="003A1BF3">
        <w:rPr>
          <w:rStyle w:val="normal00200028web0029char"/>
          <w:color w:val="000000" w:themeColor="text1"/>
          <w:sz w:val="28"/>
          <w:szCs w:val="28"/>
          <w:lang w:val="en-US"/>
        </w:rPr>
        <w:t>passing through the surface of the Earth will increase.</w:t>
      </w:r>
      <w:r w:rsidRPr="003A1BF3">
        <w:rPr>
          <w:color w:val="000000" w:themeColor="text1"/>
          <w:sz w:val="27"/>
          <w:szCs w:val="27"/>
          <w:lang w:val="en-US"/>
        </w:rPr>
        <w:t> </w:t>
      </w:r>
      <w:r w:rsidRPr="003A1BF3">
        <w:rPr>
          <w:rStyle w:val="normal00200028web0029char"/>
          <w:color w:val="000000" w:themeColor="text1"/>
          <w:sz w:val="28"/>
          <w:szCs w:val="28"/>
          <w:lang w:val="en-US"/>
        </w:rPr>
        <w:t>The maximum force will be applied along the axis of rotation in the northern geographic hemisphere, which leads to the convexity of the geoid in the vicinity of the northern geographic pole. The additional effect of the unevenness of the flattening of the Earth is created by centrifugal forces</w:t>
      </w:r>
      <w:r w:rsidR="002639BB" w:rsidRPr="003A1BF3">
        <w:rPr>
          <w:color w:val="000000" w:themeColor="text1"/>
          <w:sz w:val="28"/>
          <w:szCs w:val="28"/>
          <w:lang w:val="en-US"/>
        </w:rPr>
        <w:t xml:space="preserve"> </w:t>
      </w:r>
      <w:r w:rsidR="002639BB" w:rsidRPr="003A1BF3">
        <w:rPr>
          <w:color w:val="000000" w:themeColor="text1"/>
          <w:position w:val="-12"/>
          <w:sz w:val="28"/>
          <w:szCs w:val="28"/>
        </w:rPr>
        <w:object w:dxaOrig="360" w:dyaOrig="380">
          <v:shape id="_x0000_i2385" type="#_x0000_t75" style="width:21.75pt;height:21.75pt" o:ole="">
            <v:imagedata r:id="rId2055" o:title=""/>
          </v:shape>
          <o:OLEObject Type="Embed" ProgID="Equation.DSMT4" ShapeID="_x0000_i2385" DrawAspect="Content" ObjectID="_1565018085" r:id="rId2056"/>
        </w:object>
      </w:r>
      <w:r w:rsidR="002639BB" w:rsidRPr="003A1BF3">
        <w:rPr>
          <w:color w:val="000000" w:themeColor="text1"/>
          <w:sz w:val="28"/>
          <w:szCs w:val="28"/>
          <w:lang w:val="en-US"/>
        </w:rPr>
        <w:t xml:space="preserve">, </w:t>
      </w:r>
      <w:r w:rsidR="002639BB" w:rsidRPr="003A1BF3">
        <w:rPr>
          <w:rStyle w:val="normal00200028web0029char"/>
          <w:color w:val="000000" w:themeColor="text1"/>
          <w:sz w:val="28"/>
          <w:szCs w:val="28"/>
          <w:lang w:val="en-US"/>
        </w:rPr>
        <w:t>w</w:t>
      </w:r>
      <w:r w:rsidRPr="003A1BF3">
        <w:rPr>
          <w:rStyle w:val="normal00200028web0029char"/>
          <w:color w:val="000000" w:themeColor="text1"/>
          <w:sz w:val="28"/>
          <w:szCs w:val="28"/>
          <w:lang w:val="en-US"/>
        </w:rPr>
        <w:t>hich in the northern geographic hemisphere will be greater than in the southern hemisphere.</w:t>
      </w:r>
      <w:r w:rsidRPr="003A1BF3">
        <w:rPr>
          <w:color w:val="000000" w:themeColor="text1"/>
          <w:sz w:val="27"/>
          <w:szCs w:val="27"/>
          <w:lang w:val="en-US"/>
        </w:rPr>
        <w:t> </w:t>
      </w:r>
      <w:r w:rsidRPr="003A1BF3">
        <w:rPr>
          <w:rStyle w:val="normal00200028web0029char"/>
          <w:color w:val="000000" w:themeColor="text1"/>
          <w:sz w:val="28"/>
          <w:szCs w:val="28"/>
          <w:lang w:val="en-US"/>
        </w:rPr>
        <w:t>Consequently, the Earth's extension in the northern hemisphere will be greater than in the southern hemisphere.</w:t>
      </w:r>
      <w:r w:rsidRPr="003A1BF3">
        <w:rPr>
          <w:color w:val="000000" w:themeColor="text1"/>
          <w:sz w:val="27"/>
          <w:szCs w:val="27"/>
          <w:lang w:val="en-US"/>
        </w:rPr>
        <w:t> </w:t>
      </w:r>
      <w:r w:rsidRPr="003A1BF3">
        <w:rPr>
          <w:rStyle w:val="normal00200028web0029char"/>
          <w:color w:val="000000" w:themeColor="text1"/>
          <w:sz w:val="28"/>
          <w:szCs w:val="28"/>
          <w:lang w:val="en-US"/>
        </w:rPr>
        <w:t>In Fig.</w:t>
      </w:r>
      <w:r w:rsidRPr="003A1BF3">
        <w:rPr>
          <w:color w:val="000000" w:themeColor="text1"/>
          <w:sz w:val="27"/>
          <w:szCs w:val="27"/>
          <w:lang w:val="en-US"/>
        </w:rPr>
        <w:t> </w:t>
      </w:r>
      <w:r w:rsidRPr="003A1BF3">
        <w:rPr>
          <w:rStyle w:val="normal00200028web0029char"/>
          <w:color w:val="000000" w:themeColor="text1"/>
          <w:sz w:val="28"/>
          <w:szCs w:val="28"/>
          <w:lang w:val="en-US"/>
        </w:rPr>
        <w:t>4.4.1 shows the shape of the geoid that corresponds to the results of the study 3.7. Fig.</w:t>
      </w:r>
      <w:r w:rsidRPr="003A1BF3">
        <w:rPr>
          <w:color w:val="000000" w:themeColor="text1"/>
          <w:sz w:val="27"/>
          <w:szCs w:val="27"/>
          <w:lang w:val="en-US"/>
        </w:rPr>
        <w:t> </w:t>
      </w:r>
      <w:r w:rsidRPr="003A1BF3">
        <w:rPr>
          <w:rStyle w:val="normal00200028web0029char"/>
          <w:color w:val="000000" w:themeColor="text1"/>
          <w:sz w:val="28"/>
          <w:szCs w:val="28"/>
          <w:lang w:val="en-US"/>
        </w:rPr>
        <w:t>4.4.2 shows the shape of the geoid obtained from the results of space research.</w:t>
      </w:r>
      <w:r w:rsidRPr="003A1BF3">
        <w:rPr>
          <w:color w:val="000000" w:themeColor="text1"/>
          <w:sz w:val="27"/>
          <w:szCs w:val="27"/>
          <w:lang w:val="en-US"/>
        </w:rPr>
        <w:t> </w:t>
      </w:r>
      <w:r w:rsidRPr="003A1BF3">
        <w:rPr>
          <w:rStyle w:val="normal00200028web0029char"/>
          <w:color w:val="000000" w:themeColor="text1"/>
          <w:sz w:val="28"/>
          <w:szCs w:val="28"/>
          <w:lang w:val="en-US"/>
        </w:rPr>
        <w:t>We arrive at a similar result when studying the sources 3.8.9 and 3.8.10.</w:t>
      </w:r>
      <w:r w:rsidRPr="003A1BF3">
        <w:rPr>
          <w:color w:val="000000" w:themeColor="text1"/>
          <w:sz w:val="27"/>
          <w:szCs w:val="27"/>
          <w:lang w:val="en-US"/>
        </w:rPr>
        <w:t> </w:t>
      </w:r>
      <w:r w:rsidRPr="003A1BF3">
        <w:rPr>
          <w:rStyle w:val="normal00200028web0029char"/>
          <w:color w:val="000000" w:themeColor="text1"/>
          <w:sz w:val="28"/>
          <w:szCs w:val="28"/>
          <w:lang w:val="en-US"/>
        </w:rPr>
        <w:t>Only in this case the forces</w:t>
      </w:r>
      <w:r w:rsidR="002639BB" w:rsidRPr="003A1BF3">
        <w:rPr>
          <w:color w:val="000000" w:themeColor="text1"/>
          <w:position w:val="-12"/>
          <w:sz w:val="28"/>
          <w:szCs w:val="28"/>
        </w:rPr>
        <w:object w:dxaOrig="400" w:dyaOrig="380">
          <v:shape id="_x0000_i2386" type="#_x0000_t75" style="width:21.75pt;height:21.75pt" o:ole="">
            <v:imagedata r:id="rId2057" o:title=""/>
          </v:shape>
          <o:OLEObject Type="Embed" ProgID="Equation.DSMT4" ShapeID="_x0000_i2386" DrawAspect="Content" ObjectID="_1565018086" r:id="rId2058"/>
        </w:object>
      </w:r>
      <w:r w:rsidR="002639BB" w:rsidRPr="003A1BF3">
        <w:rPr>
          <w:color w:val="000000" w:themeColor="text1"/>
          <w:sz w:val="28"/>
          <w:szCs w:val="28"/>
          <w:lang w:val="en-US"/>
        </w:rPr>
        <w:t xml:space="preserve"> and </w:t>
      </w:r>
      <w:r w:rsidR="002639BB" w:rsidRPr="003A1BF3">
        <w:rPr>
          <w:color w:val="000000" w:themeColor="text1"/>
          <w:position w:val="-12"/>
          <w:sz w:val="28"/>
          <w:szCs w:val="28"/>
        </w:rPr>
        <w:object w:dxaOrig="380" w:dyaOrig="380">
          <v:shape id="_x0000_i2387" type="#_x0000_t75" style="width:21.75pt;height:21.75pt" o:ole="">
            <v:imagedata r:id="rId2059" o:title=""/>
          </v:shape>
          <o:OLEObject Type="Embed" ProgID="Equation.DSMT4" ShapeID="_x0000_i2387" DrawAspect="Content" ObjectID="_1565018087" r:id="rId2060"/>
        </w:object>
      </w:r>
      <w:r w:rsidR="002639BB" w:rsidRPr="003A1BF3">
        <w:rPr>
          <w:color w:val="000000" w:themeColor="text1"/>
          <w:sz w:val="28"/>
          <w:szCs w:val="28"/>
          <w:lang w:val="en-US"/>
        </w:rPr>
        <w:t xml:space="preserve"> </w:t>
      </w:r>
      <w:r w:rsidR="002639BB" w:rsidRPr="003A1BF3">
        <w:rPr>
          <w:rStyle w:val="normal00200028web0029char"/>
          <w:color w:val="000000" w:themeColor="text1"/>
          <w:sz w:val="28"/>
          <w:szCs w:val="28"/>
          <w:lang w:val="en-US"/>
        </w:rPr>
        <w:t>w</w:t>
      </w:r>
      <w:r w:rsidRPr="003A1BF3">
        <w:rPr>
          <w:rStyle w:val="normal00200028web0029char"/>
          <w:color w:val="000000" w:themeColor="text1"/>
          <w:sz w:val="28"/>
          <w:szCs w:val="28"/>
          <w:lang w:val="en-US"/>
        </w:rPr>
        <w:t>ill be larger in the southern geographic hemisphere and the picture will be opposite, as shown in Fig.</w:t>
      </w:r>
      <w:r w:rsidRPr="003A1BF3">
        <w:rPr>
          <w:color w:val="000000" w:themeColor="text1"/>
          <w:sz w:val="27"/>
          <w:szCs w:val="27"/>
          <w:lang w:val="en-US"/>
        </w:rPr>
        <w:t> </w:t>
      </w:r>
      <w:r w:rsidRPr="003A1BF3">
        <w:rPr>
          <w:rStyle w:val="normal00200028web0029char"/>
          <w:color w:val="000000" w:themeColor="text1"/>
          <w:sz w:val="28"/>
          <w:szCs w:val="28"/>
          <w:lang w:val="en-US"/>
        </w:rPr>
        <w:t>4.4.3.</w:t>
      </w:r>
    </w:p>
    <w:p w:rsidR="002639BB" w:rsidRPr="003A1BF3" w:rsidRDefault="002639BB" w:rsidP="002639BB">
      <w:pPr>
        <w:pStyle w:val="a3"/>
        <w:shd w:val="clear" w:color="auto" w:fill="FFFFFF"/>
        <w:spacing w:before="0" w:beforeAutospacing="0" w:after="0" w:afterAutospacing="0"/>
        <w:jc w:val="both"/>
        <w:rPr>
          <w:color w:val="000000" w:themeColor="text1"/>
          <w:sz w:val="28"/>
          <w:szCs w:val="28"/>
          <w:lang w:val="en-US"/>
        </w:rPr>
      </w:pPr>
    </w:p>
    <w:p w:rsidR="002639BB" w:rsidRPr="003A1BF3" w:rsidRDefault="002639BB" w:rsidP="002639BB">
      <w:pPr>
        <w:jc w:val="both"/>
        <w:rPr>
          <w:color w:val="000000" w:themeColor="text1"/>
          <w:sz w:val="28"/>
          <w:szCs w:val="28"/>
          <w:lang w:val="en-US"/>
        </w:rPr>
      </w:pPr>
    </w:p>
    <w:p w:rsidR="002639BB" w:rsidRPr="003A1BF3" w:rsidRDefault="002639BB" w:rsidP="002639BB">
      <w:pPr>
        <w:jc w:val="both"/>
        <w:rPr>
          <w:color w:val="000000" w:themeColor="text1"/>
          <w:sz w:val="28"/>
          <w:szCs w:val="28"/>
          <w:lang w:val="en-US"/>
        </w:rPr>
      </w:pPr>
    </w:p>
    <w:p w:rsidR="002639BB" w:rsidRPr="003A1BF3" w:rsidRDefault="002639BB" w:rsidP="002639BB">
      <w:pPr>
        <w:jc w:val="both"/>
        <w:rPr>
          <w:color w:val="000000" w:themeColor="text1"/>
          <w:sz w:val="28"/>
          <w:szCs w:val="28"/>
          <w:lang w:val="en-US"/>
        </w:rPr>
      </w:pPr>
    </w:p>
    <w:p w:rsidR="002639BB" w:rsidRPr="003A1BF3" w:rsidRDefault="002639BB" w:rsidP="002639BB">
      <w:pPr>
        <w:jc w:val="both"/>
        <w:rPr>
          <w:color w:val="000000" w:themeColor="text1"/>
          <w:sz w:val="28"/>
          <w:szCs w:val="28"/>
          <w:lang w:val="en-US"/>
        </w:rPr>
      </w:pPr>
    </w:p>
    <w:p w:rsidR="002639BB" w:rsidRPr="003A1BF3" w:rsidRDefault="002639BB" w:rsidP="002639BB">
      <w:pPr>
        <w:jc w:val="both"/>
        <w:rPr>
          <w:color w:val="000000" w:themeColor="text1"/>
          <w:sz w:val="28"/>
          <w:szCs w:val="28"/>
          <w:lang w:val="en-US"/>
        </w:rPr>
      </w:pPr>
    </w:p>
    <w:p w:rsidR="002639BB" w:rsidRPr="003A1BF3" w:rsidRDefault="002639BB" w:rsidP="002639BB">
      <w:pPr>
        <w:jc w:val="both"/>
        <w:rPr>
          <w:color w:val="000000" w:themeColor="text1"/>
          <w:sz w:val="28"/>
          <w:szCs w:val="28"/>
          <w:lang w:val="en-US"/>
        </w:rPr>
      </w:pPr>
    </w:p>
    <w:p w:rsidR="002639BB" w:rsidRPr="003A1BF3" w:rsidRDefault="002639BB" w:rsidP="002639BB">
      <w:pPr>
        <w:jc w:val="both"/>
        <w:rPr>
          <w:color w:val="000000" w:themeColor="text1"/>
          <w:sz w:val="28"/>
          <w:szCs w:val="28"/>
          <w:lang w:val="en-US"/>
        </w:rPr>
      </w:pPr>
    </w:p>
    <w:p w:rsidR="002639BB" w:rsidRPr="003A1BF3" w:rsidRDefault="002639BB" w:rsidP="002639BB">
      <w:pPr>
        <w:jc w:val="both"/>
        <w:rPr>
          <w:color w:val="000000" w:themeColor="text1"/>
          <w:sz w:val="28"/>
          <w:szCs w:val="28"/>
          <w:lang w:val="en-US"/>
        </w:rPr>
      </w:pPr>
    </w:p>
    <w:p w:rsidR="002639BB" w:rsidRPr="003A1BF3" w:rsidRDefault="002639BB" w:rsidP="002639BB">
      <w:pPr>
        <w:jc w:val="both"/>
        <w:rPr>
          <w:color w:val="000000" w:themeColor="text1"/>
          <w:sz w:val="28"/>
          <w:szCs w:val="28"/>
          <w:lang w:val="en-US"/>
        </w:rPr>
      </w:pPr>
    </w:p>
    <w:p w:rsidR="002639BB" w:rsidRPr="003A1BF3" w:rsidRDefault="002639BB" w:rsidP="002639BB">
      <w:pPr>
        <w:jc w:val="both"/>
        <w:rPr>
          <w:color w:val="000000" w:themeColor="text1"/>
          <w:sz w:val="28"/>
          <w:szCs w:val="28"/>
          <w:lang w:val="en-US"/>
        </w:rPr>
      </w:pPr>
    </w:p>
    <w:p w:rsidR="002639BB" w:rsidRPr="003A1BF3" w:rsidRDefault="002639BB" w:rsidP="002639BB">
      <w:pPr>
        <w:jc w:val="both"/>
        <w:rPr>
          <w:color w:val="000000" w:themeColor="text1"/>
          <w:sz w:val="28"/>
          <w:szCs w:val="28"/>
          <w:lang w:val="en-US"/>
        </w:rPr>
      </w:pPr>
    </w:p>
    <w:p w:rsidR="002639BB" w:rsidRPr="003A1BF3" w:rsidRDefault="00DA6A29" w:rsidP="002639BB">
      <w:pPr>
        <w:jc w:val="both"/>
        <w:rPr>
          <w:color w:val="000000" w:themeColor="text1"/>
          <w:sz w:val="28"/>
          <w:szCs w:val="28"/>
          <w:lang w:val="en-US"/>
        </w:rPr>
      </w:pPr>
      <w:r>
        <w:rPr>
          <w:noProof/>
          <w:color w:val="000000" w:themeColor="text1"/>
          <w:sz w:val="28"/>
          <w:szCs w:val="28"/>
        </w:rPr>
        <w:pict>
          <v:group id="Группа 3767" o:spid="_x0000_s9450" style="position:absolute;left:0;text-align:left;margin-left:87pt;margin-top:-.4pt;width:275.45pt;height:275.3pt;z-index:251575808" coordorigin="1080117,1062001" coordsize="34982,34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">
            <v:oval id="Oval 2010" o:spid="_x0000_s9480" style="position:absolute;left:1085638;top:1066360;width:23957;height:23401;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" filled="f" insetpen="t">
              <v:stroke dashstyle="dash"/>
              <v:textbox inset="2.88pt,2.88pt,2.88pt,2.88pt"/>
            </v:oval>
            <v:line id="Line 2011" o:spid="_x0000_s9479" style="position:absolute;rotation:90;visibility:visible" from="1097734,1063767" to="1097734,1092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">
              <v:stroke dashstyle="longDashDot"/>
            </v:line>
            <v:line id="Line 2012" o:spid="_x0000_s9478" style="position:absolute;rotation:180;visibility:visible" from="1097649,1062001" to="1097649,1093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">
              <v:stroke dashstyle="longDashDot"/>
            </v:line>
            <v:group id="Group 2013" o:spid="_x0000_s9472" style="position:absolute;left:1095385;top:1094516;width:4479;height:2448;rotation:180" coordorigin="1096886,1077481" coordsize="4478,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">
              <v:line id="Line 2014" o:spid="_x0000_s9477" style="position:absolute;rotation:90;flip:x;visibility:visible" from="1099061,1078687" to="1101460,1078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">
                <v:stroke endarrow="block"/>
              </v:line>
              <v:line id="Line 2015" o:spid="_x0000_s9476" style="position:absolute;rotation:90;flip:x;visibility:visible" from="1095686,1078730" to="1098086,1078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">
                <v:stroke endarrow="block"/>
              </v:line>
              <v:line id="Line 2016" o:spid="_x0000_s9475" style="position:absolute;rotation:90;flip:x;visibility:visible" from="1100165,1078724" to="1102565,1078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">
                <v:stroke endarrow="block"/>
              </v:line>
              <v:line id="Line 2017" o:spid="_x0000_s9474" style="position:absolute;rotation:90;flip:x;visibility:visible" from="1097884,1078681" to="1100284,1078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">
                <v:stroke endarrow="block"/>
              </v:line>
              <v:line id="Line 2018" o:spid="_x0000_s9473" style="position:absolute;rotation:90;flip:x;visibility:visible" from="1096771,1078727" to="1099171,1078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">
                <v:stroke endarrow="block"/>
              </v:line>
            </v:group>
            <v:oval id="Oval 2019" o:spid="_x0000_s9471" style="position:absolute;left:1072524;top:1073314;width:31940;height:960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" filled="f" insetpen="t">
              <v:stroke dashstyle="longDash"/>
              <v:textbox inset="2.88pt,2.88pt,2.88pt,2.88pt"/>
            </v:oval>
            <v:oval id="Oval 2020" o:spid="_x0000_s9470" style="position:absolute;left:1090801;top:1073313;width:31940;height:960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" filled="f" insetpen="t">
              <v:stroke dashstyle="longDash"/>
              <v:textbox inset="2.88pt,2.88pt,2.88pt,2.88pt"/>
            </v:oval>
            <v:line id="Line 2021" o:spid="_x0000_s9469" style="position:absolute;rotation:-90;visibility:visible" from="1095609,1076091" to="1099601,1076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" strokeweight="1.5pt">
              <v:stroke endarrow="block"/>
            </v:line>
            <v:line id="Line 2022" o:spid="_x0000_s9468" style="position:absolute;rotation:90;visibility:visible" from="1111127,1078115" to="1111926,1078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">
              <v:stroke endarrow="block"/>
            </v:line>
            <v:line id="Line 2023" o:spid="_x0000_s9467" style="position:absolute;rotation:90;visibility:visible" from="1083294,1078145" to="1084093,1078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">
              <v:stroke endarrow="block"/>
            </v:line>
            <v:shape id="Arc 2024" o:spid="_x0000_s9466" style="position:absolute;left:1089912;top:1067833;width:14787;height:10469;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" adj="0,,0" path="m3084,21174nfc1066,17814,,13969,,10050,,6548,851,3099,2480,-1em3084,21174nsc1066,17814,,13969,,10050,,6548,851,3099,2480,-1l21600,10050,3084,21174xe" filled="f" strokeweight="1.5pt">
              <v:stroke joinstyle="round"/>
              <v:formulas/>
              <v:path arrowok="t" o:extrusionok="f" o:connecttype="custom" o:connectlocs="211205,1046926;169854,0;1478779,496912" o:connectangles="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2025" o:spid="_x0000_s9465" type="#_x0000_t68" style="position:absolute;left:1097461;top:1089741;width:360;height:432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" filled="f" insetpen="t">
              <v:textbox inset="2.88pt,2.88pt,2.88pt,2.88pt"/>
            </v:shape>
            <v:shape id="AutoShape 2026" o:spid="_x0000_s9464" type="#_x0000_t68" style="position:absolute;left:1094444;top:1089330;width:360;height:288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" filled="f" insetpen="t">
              <v:textbox inset="2.88pt,2.88pt,2.88pt,2.88pt"/>
            </v:shape>
            <v:shape id="AutoShape 2027" o:spid="_x0000_s9463" type="#_x0000_t68" style="position:absolute;left:1100753;top:1089224;width:360;height:288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" filled="f" insetpen="t">
              <v:textbox inset="2.88pt,2.88pt,2.88pt,2.88pt"/>
            </v:shape>
            <v:shape id="AutoShape 2028" o:spid="_x0000_s9462" type="#_x0000_t68" style="position:absolute;left:1101260;top:1065367;width:360;height:1440;rotation: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" filled="f" insetpen="t">
              <v:textbox inset="2.88pt,2.88pt,2.88pt,2.88pt"/>
            </v:shape>
            <v:shape id="AutoShape 2029" o:spid="_x0000_s9461" type="#_x0000_t68" style="position:absolute;left:1093005;top:1065494;width:360;height:1440;rotation:-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" filled="f" insetpen="t">
              <v:textbox inset="2.88pt,2.88pt,2.88pt,2.88pt"/>
            </v:shape>
            <v:shape id="AutoShape 2030" o:spid="_x0000_s9460" type="#_x0000_t68" style="position:absolute;left:1097397;top:1063293;width:360;height:2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" filled="f" insetpen="t">
              <v:textbox inset="2.88pt,2.88pt,2.88pt,2.88pt"/>
            </v:shape>
            <v:shape id="Arc 2031" o:spid="_x0000_s9459" style="position:absolute;left:1097831;top:1067232;width:11701;height:11216;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" adj="0,,0" path="m8325,nfc16323,3341,21549,11139,21599,19807em8325,nsc16323,3341,21549,11139,21599,19807l,19931,8325,xe" filled="f" strokeweight="1.5pt">
              <v:stroke joinstyle="round"/>
              <v:formulas/>
              <v:path arrowok="t" o:extrusionok="f" o:connecttype="custom" o:connectlocs="451019,0;1170072,1114597;0,1121575" o:connectangles="0,0,0"/>
            </v:shape>
            <v:shape id="Arc 2032" o:spid="_x0000_s9458" style="position:absolute;left:1085665;top:1067269;width:11700;height:11243;visibility:visible" coordsize="21599,199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" adj="0,,0" path="m-1,19796nfc73,11103,5351,3302,13392,-1em-1,19796nsc73,11103,5351,3302,13392,-1r8207,19981l-1,19796xe" filled="f" strokeweight="1.5pt">
              <v:stroke joinstyle="round"/>
              <v:formulas/>
              <v:path arrowok="t" o:extrusionok="f" o:connecttype="custom" o:connectlocs="0,1114034;725500,0;1170019,1124332" o:connectangles="0,0,0"/>
            </v:shape>
            <v:shape id="Arc 2033" o:spid="_x0000_s9457" style="position:absolute;left:1085664;top:1078328;width:23906;height:11343;visibility:visible" coordsize="43200,2210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" adj="0,,0" path="m43194,-1nfc43198,168,43200,337,43200,506v,11929,-9671,21600,-21600,21600c9670,22106,,12435,,506,,394,,283,2,171em43194,-1nsc43198,168,43200,337,43200,506v,11929,-9671,21600,-21600,21600c9670,22106,,12435,,506,,394,,283,2,171l21600,506,43194,-1xe" filled="f" strokeweight="1.5pt">
              <v:stroke joinstyle="round"/>
              <v:formulas/>
              <v:path arrowok="t" o:extrusionok="f" o:connecttype="custom" o:connectlocs="2390215,0;166,8825;1195274,25963" o:connectangles="0,0,0"/>
            </v:shape>
            <v:shape id="AutoShape 2034" o:spid="_x0000_s9456" type="#_x0000_t66" style="position:absolute;left:1080117;top:1077855;width:5401;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" filled="f" insetpen="t">
              <v:textbox inset="2.88pt,2.88pt,2.88pt,2.88pt">
                <w:txbxContent>
                  <w:p w:rsidR="00680B28" w:rsidRDefault="00680B28" w:rsidP="002639BB"/>
                </w:txbxContent>
              </v:textbox>
            </v:shape>
            <v:shape id="AutoShape 2035" o:spid="_x0000_s9455" type="#_x0000_t66" style="position:absolute;left:1109699;top:1077919;width:5400;height:54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" filled="f" insetpen="t">
              <v:textbox inset="2.88pt,2.88pt,2.88pt,2.88pt"/>
            </v:shape>
            <v:shape id="AutoShape 2036" o:spid="_x0000_s9454" type="#_x0000_t68" style="position:absolute;left:1104060;top:1066185;width:360;height:2520;rotation: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" filled="f" insetpen="t">
              <v:textbox inset="2.88pt,2.88pt,2.88pt,2.88pt"/>
            </v:shape>
            <v:shape id="AutoShape 2037" o:spid="_x0000_s9453" type="#_x0000_t68" style="position:absolute;left:1090692;top:1066248;width:360;height:2520;rotation:-5242814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" filled="f" insetpen="t">
              <v:textbox inset="2.88pt,2.88pt,2.88pt,2.88pt"/>
            </v:shape>
            <v:shape id="AutoShape 2038" o:spid="_x0000_s9452" type="#_x0000_t68" style="position:absolute;left:1104489;top:1087492;width:360;height:3600;rotation:1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" filled="f" insetpen="t">
              <v:textbox inset="2.88pt,2.88pt,2.88pt,2.88pt"/>
            </v:shape>
            <v:shape id="AutoShape 2039" o:spid="_x0000_s9451" type="#_x0000_t68" style="position:absolute;left:1090432;top:1087471;width:360;height:3600;rotation:-1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" filled="f" insetpen="t">
              <v:textbox inset="2.88pt,2.88pt,2.88pt,2.88pt"/>
            </v:shape>
          </v:group>
        </w:pict>
      </w:r>
    </w:p>
    <w:p w:rsidR="002639BB" w:rsidRPr="003A1BF3" w:rsidRDefault="002639BB" w:rsidP="002639BB">
      <w:pPr>
        <w:jc w:val="both"/>
        <w:rPr>
          <w:color w:val="000000" w:themeColor="text1"/>
          <w:sz w:val="28"/>
          <w:szCs w:val="28"/>
          <w:lang w:val="en-US"/>
        </w:rPr>
      </w:pPr>
    </w:p>
    <w:p w:rsidR="002639BB" w:rsidRPr="003A1BF3" w:rsidRDefault="002639BB" w:rsidP="002639BB">
      <w:pPr>
        <w:jc w:val="both"/>
        <w:rPr>
          <w:color w:val="000000" w:themeColor="text1"/>
          <w:sz w:val="28"/>
          <w:szCs w:val="28"/>
          <w:lang w:val="en-US"/>
        </w:rPr>
      </w:pPr>
    </w:p>
    <w:p w:rsidR="002639BB" w:rsidRPr="003A1BF3" w:rsidRDefault="002639BB" w:rsidP="002639BB">
      <w:pPr>
        <w:jc w:val="both"/>
        <w:rPr>
          <w:color w:val="000000" w:themeColor="text1"/>
          <w:sz w:val="28"/>
          <w:szCs w:val="28"/>
          <w:lang w:val="en-US"/>
        </w:rPr>
      </w:pPr>
    </w:p>
    <w:p w:rsidR="002639BB" w:rsidRPr="003A1BF3" w:rsidRDefault="002639BB" w:rsidP="002639BB">
      <w:pPr>
        <w:jc w:val="both"/>
        <w:rPr>
          <w:color w:val="000000" w:themeColor="text1"/>
          <w:sz w:val="28"/>
          <w:szCs w:val="28"/>
          <w:lang w:val="en-US"/>
        </w:rPr>
      </w:pPr>
    </w:p>
    <w:p w:rsidR="002639BB" w:rsidRPr="003A1BF3" w:rsidRDefault="002639BB" w:rsidP="002639BB">
      <w:pPr>
        <w:jc w:val="center"/>
        <w:rPr>
          <w:color w:val="000000" w:themeColor="text1"/>
          <w:sz w:val="28"/>
          <w:szCs w:val="28"/>
        </w:rPr>
      </w:pPr>
      <w:r w:rsidRPr="003A1BF3">
        <w:rPr>
          <w:color w:val="000000" w:themeColor="text1"/>
          <w:position w:val="-12"/>
          <w:sz w:val="28"/>
          <w:szCs w:val="28"/>
        </w:rPr>
        <w:object w:dxaOrig="300" w:dyaOrig="360">
          <v:shape id="_x0000_i2388" type="#_x0000_t75" style="width:14.25pt;height:21.75pt" o:ole="">
            <v:imagedata r:id="rId2049" o:title=""/>
          </v:shape>
          <o:OLEObject Type="Embed" ProgID="Equation.DSMT4" ShapeID="_x0000_i2388" DrawAspect="Content" ObjectID="_1565018088" r:id="rId2061"/>
        </w:object>
      </w:r>
    </w:p>
    <w:p w:rsidR="002639BB" w:rsidRPr="003A1BF3" w:rsidRDefault="002639BB" w:rsidP="002639BB">
      <w:pPr>
        <w:jc w:val="both"/>
        <w:rPr>
          <w:color w:val="000000" w:themeColor="text1"/>
          <w:sz w:val="28"/>
          <w:szCs w:val="28"/>
        </w:rPr>
      </w:pPr>
      <w:r w:rsidRPr="003A1BF3">
        <w:rPr>
          <w:color w:val="000000" w:themeColor="text1"/>
          <w:sz w:val="28"/>
          <w:szCs w:val="28"/>
        </w:rPr>
        <w:t xml:space="preserve">                                                            </w:t>
      </w:r>
    </w:p>
    <w:p w:rsidR="002639BB" w:rsidRPr="003A1BF3" w:rsidRDefault="002639BB" w:rsidP="002639BB">
      <w:pPr>
        <w:jc w:val="center"/>
        <w:rPr>
          <w:rFonts w:cs="Helvetica"/>
          <w:color w:val="000000" w:themeColor="text1"/>
          <w:spacing w:val="2"/>
          <w:sz w:val="28"/>
          <w:szCs w:val="28"/>
        </w:rPr>
      </w:pPr>
    </w:p>
    <w:p w:rsidR="002639BB" w:rsidRPr="003A1BF3" w:rsidRDefault="002639BB" w:rsidP="002639BB">
      <w:pPr>
        <w:jc w:val="center"/>
        <w:rPr>
          <w:color w:val="000000" w:themeColor="text1"/>
          <w:spacing w:val="2"/>
          <w:sz w:val="28"/>
          <w:szCs w:val="28"/>
        </w:rPr>
      </w:pPr>
    </w:p>
    <w:p w:rsidR="002639BB" w:rsidRPr="003A1BF3" w:rsidRDefault="002639BB" w:rsidP="002639BB">
      <w:pPr>
        <w:jc w:val="center"/>
        <w:rPr>
          <w:color w:val="000000" w:themeColor="text1"/>
          <w:spacing w:val="2"/>
          <w:sz w:val="28"/>
          <w:szCs w:val="28"/>
        </w:rPr>
      </w:pPr>
    </w:p>
    <w:p w:rsidR="002639BB" w:rsidRPr="003A1BF3" w:rsidRDefault="002639BB" w:rsidP="002639BB">
      <w:pPr>
        <w:jc w:val="center"/>
        <w:rPr>
          <w:color w:val="000000" w:themeColor="text1"/>
          <w:spacing w:val="2"/>
          <w:sz w:val="28"/>
          <w:szCs w:val="28"/>
        </w:rPr>
      </w:pPr>
    </w:p>
    <w:p w:rsidR="002639BB" w:rsidRPr="003A1BF3" w:rsidRDefault="002639BB" w:rsidP="002639BB">
      <w:pPr>
        <w:jc w:val="center"/>
        <w:rPr>
          <w:color w:val="000000" w:themeColor="text1"/>
          <w:spacing w:val="2"/>
          <w:sz w:val="28"/>
          <w:szCs w:val="28"/>
        </w:rPr>
      </w:pPr>
    </w:p>
    <w:p w:rsidR="002639BB" w:rsidRPr="003A1BF3" w:rsidRDefault="002639BB" w:rsidP="002639BB">
      <w:pPr>
        <w:jc w:val="center"/>
        <w:rPr>
          <w:color w:val="000000" w:themeColor="text1"/>
          <w:spacing w:val="2"/>
          <w:sz w:val="28"/>
          <w:szCs w:val="28"/>
        </w:rPr>
      </w:pPr>
    </w:p>
    <w:p w:rsidR="002639BB" w:rsidRPr="003A1BF3" w:rsidRDefault="002639BB" w:rsidP="002639BB">
      <w:pPr>
        <w:jc w:val="center"/>
        <w:rPr>
          <w:color w:val="000000" w:themeColor="text1"/>
          <w:spacing w:val="2"/>
          <w:sz w:val="28"/>
          <w:szCs w:val="28"/>
        </w:rPr>
      </w:pPr>
    </w:p>
    <w:p w:rsidR="002639BB" w:rsidRPr="003A1BF3" w:rsidRDefault="002639BB" w:rsidP="002639BB">
      <w:pPr>
        <w:jc w:val="center"/>
        <w:rPr>
          <w:color w:val="000000" w:themeColor="text1"/>
          <w:spacing w:val="2"/>
          <w:sz w:val="28"/>
          <w:szCs w:val="28"/>
        </w:rPr>
      </w:pPr>
    </w:p>
    <w:p w:rsidR="002639BB" w:rsidRPr="003A1BF3" w:rsidRDefault="002639BB" w:rsidP="002639BB">
      <w:pPr>
        <w:jc w:val="center"/>
        <w:rPr>
          <w:color w:val="000000" w:themeColor="text1"/>
          <w:spacing w:val="2"/>
          <w:sz w:val="28"/>
          <w:szCs w:val="28"/>
        </w:rPr>
      </w:pPr>
    </w:p>
    <w:p w:rsidR="002639BB" w:rsidRPr="003A1BF3" w:rsidRDefault="002639BB" w:rsidP="002639BB">
      <w:pPr>
        <w:jc w:val="center"/>
        <w:rPr>
          <w:color w:val="000000" w:themeColor="text1"/>
          <w:spacing w:val="2"/>
          <w:sz w:val="28"/>
          <w:szCs w:val="28"/>
        </w:rPr>
      </w:pPr>
    </w:p>
    <w:p w:rsidR="002639BB" w:rsidRPr="003A1BF3" w:rsidRDefault="002639BB" w:rsidP="002639BB">
      <w:pPr>
        <w:rPr>
          <w:color w:val="000000" w:themeColor="text1"/>
          <w:sz w:val="28"/>
          <w:szCs w:val="28"/>
        </w:rPr>
      </w:pPr>
      <w:r w:rsidRPr="003A1BF3">
        <w:rPr>
          <w:color w:val="000000" w:themeColor="text1"/>
          <w:sz w:val="28"/>
          <w:szCs w:val="28"/>
        </w:rPr>
        <w:t xml:space="preserve">                                                  </w:t>
      </w:r>
    </w:p>
    <w:p w:rsidR="002478C7" w:rsidRPr="003A1BF3" w:rsidRDefault="002478C7" w:rsidP="002478C7">
      <w:pPr>
        <w:pStyle w:val="12"/>
        <w:spacing w:before="0" w:beforeAutospacing="0" w:after="0" w:afterAutospacing="0" w:line="280" w:lineRule="atLeast"/>
        <w:jc w:val="both"/>
        <w:rPr>
          <w:color w:val="000000" w:themeColor="text1"/>
          <w:sz w:val="27"/>
          <w:szCs w:val="27"/>
        </w:rPr>
      </w:pPr>
    </w:p>
    <w:p w:rsidR="002478C7" w:rsidRPr="003A1BF3" w:rsidRDefault="002478C7" w:rsidP="002478C7">
      <w:pPr>
        <w:pStyle w:val="12"/>
        <w:spacing w:before="0" w:beforeAutospacing="0" w:after="0" w:afterAutospacing="0" w:line="280" w:lineRule="atLeast"/>
        <w:rPr>
          <w:color w:val="000000" w:themeColor="text1"/>
          <w:sz w:val="27"/>
          <w:szCs w:val="27"/>
        </w:rPr>
      </w:pPr>
      <w:r w:rsidRPr="003A1BF3">
        <w:rPr>
          <w:rStyle w:val="normalchar"/>
          <w:color w:val="000000" w:themeColor="text1"/>
          <w:sz w:val="28"/>
          <w:szCs w:val="28"/>
        </w:rPr>
        <w:t>                                                 </w:t>
      </w:r>
    </w:p>
    <w:p w:rsidR="002478C7" w:rsidRPr="003A1BF3" w:rsidRDefault="002478C7" w:rsidP="002478C7">
      <w:pPr>
        <w:pStyle w:val="12"/>
        <w:spacing w:before="0" w:beforeAutospacing="0" w:after="0" w:afterAutospacing="0" w:line="280" w:lineRule="atLeast"/>
        <w:jc w:val="center"/>
        <w:rPr>
          <w:color w:val="000000" w:themeColor="text1"/>
          <w:sz w:val="27"/>
          <w:szCs w:val="27"/>
        </w:rPr>
      </w:pPr>
      <w:r w:rsidRPr="003A1BF3">
        <w:rPr>
          <w:rStyle w:val="normalchar"/>
          <w:color w:val="000000" w:themeColor="text1"/>
          <w:sz w:val="28"/>
          <w:szCs w:val="28"/>
        </w:rPr>
        <w:t>Fig.</w:t>
      </w:r>
      <w:r w:rsidRPr="003A1BF3">
        <w:rPr>
          <w:color w:val="000000" w:themeColor="text1"/>
          <w:sz w:val="27"/>
          <w:szCs w:val="27"/>
        </w:rPr>
        <w:t> </w:t>
      </w:r>
      <w:r w:rsidRPr="003A1BF3">
        <w:rPr>
          <w:rStyle w:val="normalchar"/>
          <w:color w:val="000000" w:themeColor="text1"/>
          <w:sz w:val="28"/>
          <w:szCs w:val="28"/>
        </w:rPr>
        <w:t>4.4.1</w:t>
      </w:r>
    </w:p>
    <w:p w:rsidR="002639BB" w:rsidRPr="003A1BF3" w:rsidRDefault="00DA6A29" w:rsidP="002639BB">
      <w:pPr>
        <w:jc w:val="center"/>
        <w:rPr>
          <w:color w:val="000000" w:themeColor="text1"/>
          <w:spacing w:val="2"/>
          <w:sz w:val="28"/>
          <w:szCs w:val="28"/>
        </w:rPr>
      </w:pPr>
      <w:r w:rsidRPr="003A1BF3">
        <w:rPr>
          <w:color w:val="000000" w:themeColor="text1"/>
          <w:sz w:val="28"/>
          <w:szCs w:val="28"/>
        </w:rPr>
        <w:fldChar w:fldCharType="begin"/>
      </w:r>
      <w:r w:rsidR="002639BB" w:rsidRPr="003A1BF3">
        <w:rPr>
          <w:color w:val="000000" w:themeColor="text1"/>
          <w:sz w:val="28"/>
          <w:szCs w:val="28"/>
        </w:rPr>
        <w:instrText xml:space="preserve"> INCLUDEPICTURE "http://pda.coollib.xyz/i/92/227192/_005_geoid.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116A6E" w:rsidRPr="003A1BF3">
        <w:rPr>
          <w:color w:val="000000" w:themeColor="text1"/>
          <w:sz w:val="28"/>
          <w:szCs w:val="28"/>
        </w:rPr>
        <w:instrText xml:space="preserve"> INCLUDEPICTURE  "http://pda.coollib.xyz/i/92/227192/_005_geoid.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3A1BF3" w:rsidRPr="003A1BF3">
        <w:rPr>
          <w:color w:val="000000" w:themeColor="text1"/>
          <w:sz w:val="28"/>
          <w:szCs w:val="28"/>
        </w:rPr>
        <w:instrText xml:space="preserve"> INCLUDEPICTURE  "http://pda.coollib.xyz/i/92/227192/_005_geoid.png" \* MERGEFORMATINET </w:instrText>
      </w:r>
      <w:r w:rsidRPr="003A1BF3">
        <w:rPr>
          <w:color w:val="000000" w:themeColor="text1"/>
          <w:sz w:val="28"/>
          <w:szCs w:val="28"/>
        </w:rPr>
        <w:fldChar w:fldCharType="separate"/>
      </w:r>
      <w:r>
        <w:rPr>
          <w:color w:val="000000" w:themeColor="text1"/>
          <w:sz w:val="28"/>
          <w:szCs w:val="28"/>
        </w:rPr>
        <w:fldChar w:fldCharType="begin"/>
      </w:r>
      <w:r w:rsidR="00E809DA">
        <w:rPr>
          <w:color w:val="000000" w:themeColor="text1"/>
          <w:sz w:val="28"/>
          <w:szCs w:val="28"/>
        </w:rPr>
        <w:instrText xml:space="preserve"> INCLUDEPICTURE  "http://pda.coollib.xyz/i/92/227192/_005_geoid.png" \* MERGEFORMATINET </w:instrText>
      </w:r>
      <w:r>
        <w:rPr>
          <w:color w:val="000000" w:themeColor="text1"/>
          <w:sz w:val="28"/>
          <w:szCs w:val="28"/>
        </w:rPr>
        <w:fldChar w:fldCharType="separate"/>
      </w:r>
      <w:r>
        <w:rPr>
          <w:color w:val="000000" w:themeColor="text1"/>
          <w:sz w:val="28"/>
          <w:szCs w:val="28"/>
        </w:rPr>
        <w:fldChar w:fldCharType="begin"/>
      </w:r>
      <w:r w:rsidR="00074D07">
        <w:rPr>
          <w:color w:val="000000" w:themeColor="text1"/>
          <w:sz w:val="28"/>
          <w:szCs w:val="28"/>
        </w:rPr>
        <w:instrText xml:space="preserve"> INCLUDEPICTURE  "http://pda.coollib.xyz/i/92/227192/_005_geoid.png" \* MERGEFORMATINET </w:instrText>
      </w:r>
      <w:r>
        <w:rPr>
          <w:color w:val="000000" w:themeColor="text1"/>
          <w:sz w:val="28"/>
          <w:szCs w:val="28"/>
        </w:rPr>
        <w:fldChar w:fldCharType="separate"/>
      </w:r>
      <w:r w:rsidR="000E77E9" w:rsidRPr="00DA6A29">
        <w:rPr>
          <w:color w:val="000000" w:themeColor="text1"/>
          <w:sz w:val="28"/>
          <w:szCs w:val="28"/>
        </w:rPr>
        <w:pict>
          <v:shape id="_x0000_i2389" type="#_x0000_t75" style="width:237.75pt;height:281.25pt">
            <v:imagedata r:id="rId2062" r:href="rId2063"/>
          </v:shape>
        </w:pict>
      </w:r>
      <w:r>
        <w:rPr>
          <w:color w:val="000000" w:themeColor="text1"/>
          <w:sz w:val="28"/>
          <w:szCs w:val="28"/>
        </w:rPr>
        <w:fldChar w:fldCharType="end"/>
      </w:r>
      <w:r>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p>
    <w:p w:rsidR="002639BB" w:rsidRPr="00C64DFF" w:rsidRDefault="002639BB" w:rsidP="002639BB">
      <w:pPr>
        <w:jc w:val="center"/>
        <w:rPr>
          <w:color w:val="000000" w:themeColor="text1"/>
          <w:spacing w:val="2"/>
          <w:sz w:val="28"/>
          <w:szCs w:val="28"/>
          <w:lang w:val="en-US"/>
        </w:rPr>
      </w:pPr>
      <w:r w:rsidRPr="00E809DA">
        <w:rPr>
          <w:color w:val="000000" w:themeColor="text1"/>
          <w:sz w:val="28"/>
          <w:szCs w:val="28"/>
          <w:shd w:val="clear" w:color="auto" w:fill="FFFFFF"/>
          <w:lang w:val="en-US"/>
        </w:rPr>
        <w:t>yandex.ru/images</w:t>
      </w:r>
      <w:r w:rsidRPr="00E809DA">
        <w:rPr>
          <w:rStyle w:val="serp-urlmark"/>
          <w:color w:val="000000" w:themeColor="text1"/>
          <w:sz w:val="28"/>
          <w:szCs w:val="28"/>
          <w:shd w:val="clear" w:color="auto" w:fill="FFFFFF"/>
          <w:lang w:val="en-US"/>
        </w:rPr>
        <w:t>›</w:t>
      </w:r>
      <w:r w:rsidR="00C64DFF">
        <w:rPr>
          <w:bCs/>
          <w:color w:val="000000" w:themeColor="text1"/>
          <w:sz w:val="28"/>
          <w:szCs w:val="28"/>
          <w:shd w:val="clear" w:color="auto" w:fill="FFFFFF"/>
          <w:lang w:val="en-US"/>
        </w:rPr>
        <w:t>earth</w:t>
      </w:r>
    </w:p>
    <w:p w:rsidR="002478C7" w:rsidRPr="003A1BF3" w:rsidRDefault="002478C7" w:rsidP="002478C7">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is shaped like a pear</w:t>
      </w:r>
    </w:p>
    <w:p w:rsidR="002478C7" w:rsidRPr="003A1BF3" w:rsidRDefault="002478C7" w:rsidP="002478C7">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Fig.</w:t>
      </w:r>
      <w:r w:rsidRPr="003A1BF3">
        <w:rPr>
          <w:color w:val="000000" w:themeColor="text1"/>
          <w:sz w:val="27"/>
          <w:szCs w:val="27"/>
          <w:lang w:val="en-US"/>
        </w:rPr>
        <w:t> </w:t>
      </w:r>
      <w:r w:rsidRPr="003A1BF3">
        <w:rPr>
          <w:rStyle w:val="normalchar"/>
          <w:color w:val="000000" w:themeColor="text1"/>
          <w:sz w:val="28"/>
          <w:szCs w:val="28"/>
          <w:lang w:val="en-US"/>
        </w:rPr>
        <w:t>4.4.2</w:t>
      </w:r>
    </w:p>
    <w:p w:rsidR="002478C7" w:rsidRPr="003A1BF3" w:rsidRDefault="002478C7" w:rsidP="002478C7">
      <w:pPr>
        <w:pStyle w:val="a3"/>
        <w:spacing w:before="0" w:beforeAutospacing="0" w:after="0" w:afterAutospacing="0"/>
        <w:rPr>
          <w:color w:val="000000" w:themeColor="text1"/>
          <w:sz w:val="27"/>
          <w:szCs w:val="27"/>
          <w:lang w:val="en-US"/>
        </w:rPr>
      </w:pPr>
    </w:p>
    <w:p w:rsidR="002478C7" w:rsidRPr="003A1BF3" w:rsidRDefault="00DA6A29" w:rsidP="002478C7">
      <w:pPr>
        <w:pStyle w:val="12"/>
        <w:spacing w:before="0" w:beforeAutospacing="0" w:after="0" w:afterAutospacing="0" w:line="280" w:lineRule="atLeast"/>
        <w:jc w:val="both"/>
        <w:rPr>
          <w:color w:val="000000" w:themeColor="text1"/>
        </w:rPr>
      </w:pPr>
      <w:r w:rsidRPr="00DA6A29">
        <w:rPr>
          <w:noProof/>
          <w:color w:val="000000" w:themeColor="text1"/>
          <w:sz w:val="28"/>
          <w:szCs w:val="28"/>
        </w:rPr>
      </w:r>
      <w:r w:rsidRPr="00DA6A29">
        <w:rPr>
          <w:noProof/>
          <w:color w:val="000000" w:themeColor="text1"/>
          <w:sz w:val="28"/>
          <w:szCs w:val="28"/>
        </w:rPr>
        <w:pict>
          <v:rect id="Прямоугольник 1756" o:spid="_x0000_s1565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Aj4cQ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gTwI+HECAABkBAAADgAAAAAAAAAAAAAAAAAu&#10;AgAAZHJzL2Uyb0RvYy54bWxQSwECLQAUAAYACAAAACEA1AjZN9gAAAABAQAADwAAAAAAAAAAAAAA&#10;AADLBAAAZHJzL2Rvd25yZXYueG1sUEsFBgAAAAAEAAQA8wAAANAFAAAAAA==&#10;" filled="f" stroked="f">
            <o:lock v:ext="edit" aspectratio="t"/>
            <w10:wrap type="none"/>
            <w10:anchorlock/>
          </v:rect>
        </w:pict>
      </w:r>
    </w:p>
    <w:p w:rsidR="002478C7" w:rsidRPr="003A1BF3" w:rsidRDefault="00DA6A29" w:rsidP="002478C7">
      <w:pPr>
        <w:pStyle w:val="12"/>
        <w:spacing w:before="0" w:beforeAutospacing="0" w:after="0" w:afterAutospacing="0" w:line="280" w:lineRule="atLeast"/>
        <w:ind w:firstLine="720"/>
        <w:jc w:val="both"/>
        <w:rPr>
          <w:color w:val="000000" w:themeColor="text1"/>
          <w:sz w:val="27"/>
          <w:szCs w:val="27"/>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1755" o:spid="_x0000_s1564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PXJcQ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RzT1yXECAABkBAAADgAAAAAAAAAAAAAAAAAu&#10;AgAAZHJzL2Uyb0RvYy54bWxQSwECLQAUAAYACAAAACEA1AjZN9gAAAABAQAADwAAAAAAAAAAAAAA&#10;AADLBAAAZHJzL2Rvd25yZXYueG1sUEsFBgAAAAAEAAQA8wAAANAFAAAAAA==&#10;" filled="f" stroked="f">
            <o:lock v:ext="edit" aspectratio="t"/>
            <w10:wrap type="none"/>
            <w10:anchorlock/>
          </v:rect>
        </w:pict>
      </w:r>
    </w:p>
    <w:p w:rsidR="002478C7" w:rsidRPr="003A1BF3" w:rsidRDefault="002478C7" w:rsidP="002478C7">
      <w:pPr>
        <w:pStyle w:val="12"/>
        <w:spacing w:before="0" w:beforeAutospacing="0" w:after="0" w:afterAutospacing="0" w:line="280" w:lineRule="atLeast"/>
        <w:jc w:val="both"/>
        <w:rPr>
          <w:color w:val="000000" w:themeColor="text1"/>
          <w:sz w:val="27"/>
          <w:szCs w:val="27"/>
          <w:lang w:val="en-US"/>
        </w:rPr>
      </w:pPr>
      <w:r w:rsidRPr="003A1BF3">
        <w:rPr>
          <w:rStyle w:val="normalchar"/>
          <w:color w:val="000000" w:themeColor="text1"/>
          <w:sz w:val="28"/>
          <w:szCs w:val="28"/>
          <w:lang w:val="en-US"/>
        </w:rPr>
        <w:t>                                                                </w:t>
      </w:r>
    </w:p>
    <w:p w:rsidR="002639BB" w:rsidRPr="003A1BF3" w:rsidRDefault="002639BB" w:rsidP="002639BB">
      <w:pPr>
        <w:jc w:val="center"/>
        <w:rPr>
          <w:color w:val="000000" w:themeColor="text1"/>
          <w:spacing w:val="2"/>
          <w:sz w:val="28"/>
          <w:szCs w:val="28"/>
        </w:rPr>
      </w:pPr>
    </w:p>
    <w:p w:rsidR="002639BB" w:rsidRPr="003A1BF3" w:rsidRDefault="00DA6A29" w:rsidP="002639BB">
      <w:pPr>
        <w:tabs>
          <w:tab w:val="left" w:pos="2920"/>
          <w:tab w:val="left" w:pos="7510"/>
        </w:tabs>
        <w:jc w:val="both"/>
        <w:rPr>
          <w:color w:val="000000" w:themeColor="text1"/>
          <w:sz w:val="28"/>
          <w:szCs w:val="28"/>
        </w:rPr>
      </w:pPr>
      <w:r>
        <w:rPr>
          <w:noProof/>
          <w:color w:val="000000" w:themeColor="text1"/>
          <w:sz w:val="28"/>
          <w:szCs w:val="28"/>
        </w:rPr>
        <w:pict>
          <v:group id="Группа 3798" o:spid="_x0000_s9415" style="position:absolute;left:0;text-align:left;margin-left:117pt;margin-top:-.4pt;width:275.45pt;height:282.95pt;z-index:251577856" coordorigin="1084557,1080361" coordsize="34982,35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">
            <v:oval id="Oval 2041" o:spid="_x0000_s9445" style="position:absolute;left:1090061;top:1084686;width:23959;height:23401;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" filled="f" insetpen="t">
              <v:stroke dashstyle="dash"/>
              <v:textbox inset="2.88pt,2.88pt,2.88pt,2.88pt"/>
            </v:oval>
            <v:line id="Line 2042" o:spid="_x0000_s9444" style="position:absolute;rotation:-90;visibility:visible" from="1101923,1081880" to="1101923,1110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">
              <v:stroke dashstyle="longDashDot"/>
            </v:line>
            <v:line id="Line 2043" o:spid="_x0000_s9443" style="position:absolute;visibility:visible" from="1102008,1080502" to="1102008,111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">
              <v:stroke dashstyle="longDashDot"/>
            </v:line>
            <v:group id="Group 2044" o:spid="_x0000_s9437" style="position:absolute;left:1100015;top:1113847;width:4479;height:2449;rotation:180" coordorigin="1096886,1077481" coordsize="4478,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">
              <v:line id="Line 2045" o:spid="_x0000_s9442" style="position:absolute;rotation:90;flip:x;visibility:visible" from="1099061,1078687" to="1101460,1078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">
                <v:stroke endarrow="block"/>
              </v:line>
              <v:line id="Line 2046" o:spid="_x0000_s9441" style="position:absolute;rotation:90;flip:x;visibility:visible" from="1095686,1078730" to="1098086,1078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">
                <v:stroke endarrow="block"/>
              </v:line>
              <v:line id="Line 2047" o:spid="_x0000_s9440" style="position:absolute;rotation:90;flip:x;visibility:visible" from="1100165,1078724" to="1102565,1078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">
                <v:stroke endarrow="block"/>
              </v:line>
              <v:line id="Line 2048" o:spid="_x0000_s9439" style="position:absolute;rotation:90;flip:x;visibility:visible" from="1097884,1078681" to="1100284,1078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">
                <v:stroke endarrow="block"/>
              </v:line>
              <v:line id="Line 2049" o:spid="_x0000_s9438" style="position:absolute;rotation:90;flip:x;visibility:visible" from="1096771,1078727" to="1099171,1078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">
                <v:stroke endarrow="block"/>
              </v:line>
            </v:group>
            <v:oval id="Oval 2050" o:spid="_x0000_s9436" style="position:absolute;left:1095190;top:1091533;width:31943;height:960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" filled="f" insetpen="t">
              <v:stroke dashstyle="longDash"/>
              <v:textbox inset="2.88pt,2.88pt,2.88pt,2.88pt"/>
            </v:oval>
            <v:oval id="Oval 2051" o:spid="_x0000_s9435" style="position:absolute;left:1076914;top:1091534;width:31943;height:960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" filled="f" insetpen="t">
              <v:stroke dashstyle="longDash"/>
              <v:textbox inset="2.88pt,2.88pt,2.88pt,2.88pt"/>
            </v:oval>
            <v:line id="Line 2052" o:spid="_x0000_s9434" style="position:absolute;rotation:90;visibility:visible" from="1100054,1098357" to="1104047,1098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" strokeweight="1.5pt">
              <v:stroke endarrow="block"/>
            </v:line>
            <v:line id="Line 2053" o:spid="_x0000_s9433" style="position:absolute;rotation:90;visibility:visible" from="1087730,1096333" to="1088529,10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">
              <v:stroke endarrow="block"/>
            </v:line>
            <v:line id="Line 2054" o:spid="_x0000_s9432" style="position:absolute;rotation:90;visibility:visible" from="1115563,1096303" to="1116362,1096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">
              <v:stroke endarrow="block"/>
            </v:line>
            <v:shape id="Arc 2055" o:spid="_x0000_s9431" style="position:absolute;left:1094956;top:1096145;width:14790;height:10469;rotation:-9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" adj="0,,0" path="m3084,21174nfc1066,17814,,13969,,10050,,6548,851,3099,2480,-1em3084,21174nsc1066,17814,,13969,,10050,,6548,851,3099,2480,-1l21600,10050,3084,21174xe" filled="f" strokeweight="1.5pt">
              <v:stroke joinstyle="round"/>
              <v:formulas/>
              <v:path arrowok="t" o:extrusionok="f" o:connecttype="custom" o:connectlocs="211227,1046926;169872,0;1478930,496912" o:connectangles="0,0,0"/>
            </v:shape>
            <v:shape id="AutoShape 2056" o:spid="_x0000_s9430" type="#_x0000_t68" style="position:absolute;left:1101817;top:1080379;width:360;height:43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" filled="f" insetpen="t">
              <v:textbox inset="2.88pt,2.88pt,2.88pt,2.88pt"/>
            </v:shape>
            <v:shape id="AutoShape 2057" o:spid="_x0000_s9429" type="#_x0000_t68" style="position:absolute;left:1104663;top:1082167;width:360;height:288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" filled="f" insetpen="t">
              <v:textbox inset="2.88pt,2.88pt,2.88pt,2.88pt"/>
            </v:shape>
            <v:shape id="AutoShape 2058" o:spid="_x0000_s9428" type="#_x0000_t68" style="position:absolute;left:1099054;top:1082273;width:360;height:288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" filled="f" insetpen="t">
              <v:textbox inset="2.88pt,2.88pt,2.88pt,2.88pt"/>
            </v:shape>
            <v:shape id="AutoShape 2059" o:spid="_x0000_s9427" type="#_x0000_t68" style="position:absolute;left:1098377;top:1107849;width:360;height:1440;rotation:-1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" filled="f" insetpen="t">
              <v:textbox inset="2.88pt,2.88pt,2.88pt,2.88pt"/>
            </v:shape>
            <v:shape id="AutoShape 2060" o:spid="_x0000_s9426" type="#_x0000_t68" style="position:absolute;left:1105954;top:1107612;width:360;height:1440;rotation:1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" filled="f" insetpen="t">
              <v:textbox inset="2.88pt,2.88pt,2.88pt,2.88pt"/>
            </v:shape>
            <v:shape id="Arc 2061" o:spid="_x0000_s9425" style="position:absolute;left:1090125;top:1095999;width:11701;height:11217;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" adj="0,,0" path="m8325,nfc16323,3341,21549,11139,21599,19807em8325,nsc16323,3341,21549,11139,21599,19807l,19931,8325,xe" filled="f" strokeweight="1.5pt">
              <v:stroke joinstyle="round"/>
              <v:formulas/>
              <v:path arrowok="t" o:extrusionok="f" o:connecttype="custom" o:connectlocs="451019,0;1170072,1114710;0,1121689" o:connectangles="0,0,0"/>
            </v:shape>
            <v:shape id="Arc 2062" o:spid="_x0000_s9424" style="position:absolute;left:1102291;top:1095935;width:11701;height:11245;rotation:180;visibility:visible" coordsize="21599,199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" adj="0,,0" path="m-1,19796nfc73,11103,5351,3302,13392,-1em-1,19796nsc73,11103,5351,3302,13392,-1r8207,19981l-1,19796xe" filled="f" strokeweight="1.5pt">
              <v:stroke joinstyle="round"/>
              <v:formulas/>
              <v:path arrowok="t" o:extrusionok="f" o:connecttype="custom" o:connectlocs="0,1114149;725500,0;1170019,1124448" o:connectangles="0,0,0"/>
            </v:shape>
            <v:shape id="Arc 2063" o:spid="_x0000_s9423" style="position:absolute;left:1090087;top:1084775;width:23906;height:11344;rotation:180;visibility:visible" coordsize="43200,2210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" adj="0,,0" path="m43194,-1nfc43198,168,43200,337,43200,506v,11929,-9671,21600,-21600,21600c9670,22106,,12435,,506,,394,,283,2,171em43194,-1nsc43198,168,43200,337,43200,506v,11929,-9671,21600,-21600,21600c9670,22106,,12435,,506,,394,,283,2,171l21600,506,43194,-1xe" filled="f" strokeweight="1.5pt">
              <v:stroke joinstyle="round"/>
              <v:formulas/>
              <v:path arrowok="t" o:extrusionok="f" o:connecttype="custom" o:connectlocs="2390215,0;166,8826;1195274,25966" o:connectangles="0,0,0"/>
            </v:shape>
            <v:shape id="AutoShape 2064" o:spid="_x0000_s9422" type="#_x0000_t66" style="position:absolute;left:1114139;top:1095988;width:5400;height:54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" filled="f" insetpen="t">
              <v:textbox inset="2.88pt,2.88pt,2.88pt,2.88pt"/>
            </v:shape>
            <v:shape id="AutoShape 2065" o:spid="_x0000_s9421" type="#_x0000_t66" style="position:absolute;left:1084557;top:1095988;width:5401;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" filled="f" insetpen="t">
              <v:textbox inset="2.88pt,2.88pt,2.88pt,2.88pt"/>
            </v:shape>
            <v:shape id="AutoShape 2066" o:spid="_x0000_s9420" type="#_x0000_t68" style="position:absolute;left:1095391;top:1106031;width:360;height:1800;rotation:-1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" filled="f" insetpen="t">
              <v:textbox inset="2.88pt,2.88pt,2.88pt,2.88pt"/>
            </v:shape>
            <v:shape id="AutoShape 2067" o:spid="_x0000_s9419" type="#_x0000_t68" style="position:absolute;left:1108199;top:1106137;width:360;height:1800;rotation:6553666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" filled="f" insetpen="t">
              <v:textbox inset="2.88pt,2.88pt,2.88pt,2.88pt"/>
            </v:shape>
            <v:shape id="AutoShape 2068" o:spid="_x0000_s9418" type="#_x0000_t68" style="position:absolute;left:1094957;top:1083263;width:360;height:3600;rotation:-3932094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" filled="f" insetpen="t">
              <v:textbox inset="2.88pt,2.88pt,2.88pt,2.88pt"/>
            </v:shape>
            <v:shape id="AutoShape 2069" o:spid="_x0000_s9417" type="#_x0000_t68" style="position:absolute;left:1108718;top:1083263;width:360;height:3600;rotation: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" filled="f" insetpen="t">
              <v:textbox inset="2.88pt,2.88pt,2.88pt,2.88pt"/>
            </v:shape>
            <v:shape id="AutoShape 2070" o:spid="_x0000_s9416" type="#_x0000_t68" style="position:absolute;left:1101795;top:1108670;width:360;height:252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" filled="f" insetpen="t">
              <v:textbox inset="2.88pt,2.88pt,2.88pt,2.88pt"/>
            </v:shape>
          </v:group>
        </w:pict>
      </w:r>
    </w:p>
    <w:p w:rsidR="002639BB" w:rsidRPr="003A1BF3" w:rsidRDefault="002639BB" w:rsidP="002639BB">
      <w:pPr>
        <w:tabs>
          <w:tab w:val="left" w:pos="2920"/>
          <w:tab w:val="left" w:pos="7510"/>
        </w:tabs>
        <w:jc w:val="both"/>
        <w:rPr>
          <w:color w:val="000000" w:themeColor="text1"/>
          <w:sz w:val="28"/>
          <w:szCs w:val="28"/>
        </w:rPr>
      </w:pPr>
    </w:p>
    <w:p w:rsidR="002639BB" w:rsidRPr="003A1BF3" w:rsidRDefault="002639BB" w:rsidP="002639BB">
      <w:pPr>
        <w:tabs>
          <w:tab w:val="left" w:pos="2920"/>
          <w:tab w:val="left" w:pos="7510"/>
        </w:tabs>
        <w:jc w:val="both"/>
        <w:rPr>
          <w:color w:val="000000" w:themeColor="text1"/>
          <w:sz w:val="28"/>
          <w:szCs w:val="28"/>
        </w:rPr>
      </w:pPr>
    </w:p>
    <w:p w:rsidR="002639BB" w:rsidRPr="003A1BF3" w:rsidRDefault="002639BB" w:rsidP="002639BB">
      <w:pPr>
        <w:tabs>
          <w:tab w:val="left" w:pos="2920"/>
          <w:tab w:val="left" w:pos="7510"/>
        </w:tabs>
        <w:jc w:val="both"/>
        <w:rPr>
          <w:color w:val="000000" w:themeColor="text1"/>
          <w:sz w:val="28"/>
          <w:szCs w:val="28"/>
        </w:rPr>
      </w:pPr>
    </w:p>
    <w:p w:rsidR="002639BB" w:rsidRPr="003A1BF3" w:rsidRDefault="002639BB" w:rsidP="002639BB">
      <w:pPr>
        <w:tabs>
          <w:tab w:val="left" w:pos="2920"/>
          <w:tab w:val="left" w:pos="7510"/>
        </w:tabs>
        <w:jc w:val="both"/>
        <w:rPr>
          <w:color w:val="000000" w:themeColor="text1"/>
          <w:sz w:val="28"/>
          <w:szCs w:val="28"/>
        </w:rPr>
      </w:pPr>
    </w:p>
    <w:p w:rsidR="002639BB" w:rsidRPr="003A1BF3" w:rsidRDefault="002639BB" w:rsidP="002639BB">
      <w:pPr>
        <w:tabs>
          <w:tab w:val="left" w:pos="2920"/>
          <w:tab w:val="left" w:pos="7510"/>
        </w:tabs>
        <w:jc w:val="both"/>
        <w:rPr>
          <w:color w:val="000000" w:themeColor="text1"/>
          <w:sz w:val="28"/>
          <w:szCs w:val="28"/>
        </w:rPr>
      </w:pPr>
    </w:p>
    <w:p w:rsidR="002639BB" w:rsidRPr="003A1BF3" w:rsidRDefault="002639BB" w:rsidP="002639BB">
      <w:pPr>
        <w:tabs>
          <w:tab w:val="left" w:pos="2920"/>
          <w:tab w:val="left" w:pos="7510"/>
        </w:tabs>
        <w:jc w:val="both"/>
        <w:rPr>
          <w:color w:val="000000" w:themeColor="text1"/>
          <w:sz w:val="28"/>
          <w:szCs w:val="28"/>
        </w:rPr>
      </w:pPr>
    </w:p>
    <w:p w:rsidR="002639BB" w:rsidRPr="003A1BF3" w:rsidRDefault="002639BB" w:rsidP="002639BB">
      <w:pPr>
        <w:tabs>
          <w:tab w:val="left" w:pos="5280"/>
        </w:tabs>
        <w:jc w:val="both"/>
        <w:rPr>
          <w:color w:val="000000" w:themeColor="text1"/>
          <w:sz w:val="28"/>
          <w:szCs w:val="28"/>
        </w:rPr>
      </w:pPr>
      <w:r w:rsidRPr="003A1BF3">
        <w:rPr>
          <w:color w:val="000000" w:themeColor="text1"/>
          <w:sz w:val="28"/>
          <w:szCs w:val="28"/>
        </w:rPr>
        <w:tab/>
      </w:r>
      <w:r w:rsidRPr="003A1BF3">
        <w:rPr>
          <w:color w:val="000000" w:themeColor="text1"/>
          <w:position w:val="-12"/>
          <w:sz w:val="28"/>
          <w:szCs w:val="28"/>
        </w:rPr>
        <w:object w:dxaOrig="300" w:dyaOrig="360">
          <v:shape id="_x0000_i2390" type="#_x0000_t75" style="width:14.25pt;height:21.75pt" o:ole="">
            <v:imagedata r:id="rId2064" o:title=""/>
          </v:shape>
          <o:OLEObject Type="Embed" ProgID="Equation.DSMT4" ShapeID="_x0000_i2390" DrawAspect="Content" ObjectID="_1565018089" r:id="rId2065"/>
        </w:object>
      </w:r>
    </w:p>
    <w:p w:rsidR="002639BB" w:rsidRPr="003A1BF3" w:rsidRDefault="002639BB" w:rsidP="002639BB">
      <w:pPr>
        <w:tabs>
          <w:tab w:val="left" w:pos="2920"/>
          <w:tab w:val="left" w:pos="7510"/>
        </w:tabs>
        <w:jc w:val="both"/>
        <w:rPr>
          <w:color w:val="000000" w:themeColor="text1"/>
          <w:sz w:val="28"/>
          <w:szCs w:val="28"/>
        </w:rPr>
      </w:pPr>
    </w:p>
    <w:p w:rsidR="002639BB" w:rsidRPr="00C64DFF" w:rsidRDefault="002639BB" w:rsidP="002639BB">
      <w:pPr>
        <w:tabs>
          <w:tab w:val="left" w:pos="5553"/>
        </w:tabs>
        <w:jc w:val="both"/>
        <w:rPr>
          <w:color w:val="000000" w:themeColor="text1"/>
          <w:sz w:val="28"/>
          <w:szCs w:val="28"/>
          <w:lang w:val="en-US"/>
        </w:rPr>
      </w:pPr>
      <w:r w:rsidRPr="00C64DFF">
        <w:rPr>
          <w:color w:val="000000" w:themeColor="text1"/>
          <w:sz w:val="28"/>
          <w:szCs w:val="28"/>
          <w:lang w:val="en-US"/>
        </w:rPr>
        <w:t xml:space="preserve">                                                                 </w:t>
      </w:r>
    </w:p>
    <w:p w:rsidR="002639BB" w:rsidRPr="00C64DFF" w:rsidRDefault="002639BB" w:rsidP="002639BB">
      <w:pPr>
        <w:tabs>
          <w:tab w:val="left" w:pos="2920"/>
          <w:tab w:val="left" w:pos="7510"/>
        </w:tabs>
        <w:jc w:val="both"/>
        <w:rPr>
          <w:color w:val="000000" w:themeColor="text1"/>
          <w:sz w:val="28"/>
          <w:szCs w:val="28"/>
          <w:lang w:val="en-US"/>
        </w:rPr>
      </w:pPr>
    </w:p>
    <w:p w:rsidR="002639BB" w:rsidRPr="00C64DFF" w:rsidRDefault="002639BB" w:rsidP="002639BB">
      <w:pPr>
        <w:tabs>
          <w:tab w:val="left" w:pos="2920"/>
          <w:tab w:val="left" w:pos="7510"/>
        </w:tabs>
        <w:jc w:val="both"/>
        <w:rPr>
          <w:color w:val="000000" w:themeColor="text1"/>
          <w:sz w:val="28"/>
          <w:szCs w:val="28"/>
          <w:lang w:val="en-US"/>
        </w:rPr>
      </w:pPr>
    </w:p>
    <w:p w:rsidR="002639BB" w:rsidRPr="00C64DFF" w:rsidRDefault="002639BB" w:rsidP="002639BB">
      <w:pPr>
        <w:tabs>
          <w:tab w:val="left" w:pos="2920"/>
          <w:tab w:val="left" w:pos="7510"/>
        </w:tabs>
        <w:jc w:val="both"/>
        <w:rPr>
          <w:color w:val="000000" w:themeColor="text1"/>
          <w:sz w:val="28"/>
          <w:szCs w:val="28"/>
          <w:lang w:val="en-US"/>
        </w:rPr>
      </w:pPr>
    </w:p>
    <w:p w:rsidR="002639BB" w:rsidRPr="00C64DFF" w:rsidRDefault="002639BB" w:rsidP="002639BB">
      <w:pPr>
        <w:tabs>
          <w:tab w:val="left" w:pos="2920"/>
          <w:tab w:val="left" w:pos="7510"/>
        </w:tabs>
        <w:jc w:val="both"/>
        <w:rPr>
          <w:color w:val="000000" w:themeColor="text1"/>
          <w:sz w:val="28"/>
          <w:szCs w:val="28"/>
          <w:lang w:val="en-US"/>
        </w:rPr>
      </w:pPr>
    </w:p>
    <w:p w:rsidR="002639BB" w:rsidRPr="00C64DFF" w:rsidRDefault="002639BB" w:rsidP="002639BB">
      <w:pPr>
        <w:tabs>
          <w:tab w:val="left" w:pos="2920"/>
          <w:tab w:val="left" w:pos="7510"/>
        </w:tabs>
        <w:jc w:val="both"/>
        <w:rPr>
          <w:color w:val="000000" w:themeColor="text1"/>
          <w:sz w:val="28"/>
          <w:szCs w:val="28"/>
          <w:lang w:val="en-US"/>
        </w:rPr>
      </w:pPr>
    </w:p>
    <w:p w:rsidR="002639BB" w:rsidRPr="00C64DFF" w:rsidRDefault="002639BB" w:rsidP="002639BB">
      <w:pPr>
        <w:tabs>
          <w:tab w:val="left" w:pos="2920"/>
          <w:tab w:val="left" w:pos="7510"/>
        </w:tabs>
        <w:jc w:val="both"/>
        <w:rPr>
          <w:color w:val="000000" w:themeColor="text1"/>
          <w:sz w:val="28"/>
          <w:szCs w:val="28"/>
          <w:lang w:val="en-US"/>
        </w:rPr>
      </w:pPr>
    </w:p>
    <w:p w:rsidR="002639BB" w:rsidRPr="00C64DFF" w:rsidRDefault="002639BB" w:rsidP="002639BB">
      <w:pPr>
        <w:tabs>
          <w:tab w:val="left" w:pos="2920"/>
          <w:tab w:val="left" w:pos="7510"/>
        </w:tabs>
        <w:jc w:val="both"/>
        <w:rPr>
          <w:color w:val="000000" w:themeColor="text1"/>
          <w:sz w:val="28"/>
          <w:szCs w:val="28"/>
          <w:lang w:val="en-US"/>
        </w:rPr>
      </w:pPr>
      <w:r w:rsidRPr="00C64DFF">
        <w:rPr>
          <w:color w:val="000000" w:themeColor="text1"/>
          <w:sz w:val="28"/>
          <w:szCs w:val="28"/>
          <w:lang w:val="en-US"/>
        </w:rPr>
        <w:t xml:space="preserve">                                                      </w:t>
      </w:r>
    </w:p>
    <w:p w:rsidR="002639BB" w:rsidRPr="00C64DFF" w:rsidRDefault="002639BB" w:rsidP="002639BB">
      <w:pPr>
        <w:tabs>
          <w:tab w:val="left" w:pos="2920"/>
          <w:tab w:val="left" w:pos="7510"/>
        </w:tabs>
        <w:jc w:val="both"/>
        <w:rPr>
          <w:color w:val="000000" w:themeColor="text1"/>
          <w:sz w:val="28"/>
          <w:szCs w:val="28"/>
          <w:lang w:val="en-US"/>
        </w:rPr>
      </w:pPr>
    </w:p>
    <w:p w:rsidR="002639BB" w:rsidRPr="003A1BF3" w:rsidRDefault="002639BB" w:rsidP="002478C7">
      <w:pPr>
        <w:pStyle w:val="12"/>
        <w:spacing w:before="0" w:beforeAutospacing="0" w:after="0" w:afterAutospacing="0" w:line="280" w:lineRule="atLeast"/>
        <w:jc w:val="both"/>
        <w:rPr>
          <w:color w:val="000000" w:themeColor="text1"/>
          <w:sz w:val="27"/>
          <w:szCs w:val="27"/>
          <w:lang w:val="en-US"/>
        </w:rPr>
      </w:pPr>
    </w:p>
    <w:p w:rsidR="002478C7" w:rsidRPr="003A1BF3" w:rsidRDefault="002478C7" w:rsidP="002478C7">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Fig.</w:t>
      </w:r>
      <w:r w:rsidRPr="003A1BF3">
        <w:rPr>
          <w:color w:val="000000" w:themeColor="text1"/>
          <w:sz w:val="27"/>
          <w:szCs w:val="27"/>
          <w:lang w:val="en-US"/>
        </w:rPr>
        <w:t> </w:t>
      </w:r>
      <w:r w:rsidRPr="003A1BF3">
        <w:rPr>
          <w:rStyle w:val="normalchar"/>
          <w:color w:val="000000" w:themeColor="text1"/>
          <w:sz w:val="28"/>
          <w:szCs w:val="28"/>
          <w:lang w:val="en-US"/>
        </w:rPr>
        <w:t>4.4.3</w:t>
      </w:r>
    </w:p>
    <w:p w:rsidR="002478C7" w:rsidRPr="003A1BF3" w:rsidRDefault="002478C7" w:rsidP="002478C7">
      <w:pPr>
        <w:pStyle w:val="12"/>
        <w:spacing w:before="0" w:beforeAutospacing="0" w:after="0" w:afterAutospacing="0" w:line="280" w:lineRule="atLeast"/>
        <w:ind w:firstLine="720"/>
        <w:jc w:val="both"/>
        <w:rPr>
          <w:color w:val="000000" w:themeColor="text1"/>
          <w:sz w:val="27"/>
          <w:szCs w:val="27"/>
          <w:lang w:val="en-US"/>
        </w:rPr>
      </w:pPr>
      <w:r w:rsidRPr="003A1BF3">
        <w:rPr>
          <w:rStyle w:val="normalchar"/>
          <w:color w:val="000000" w:themeColor="text1"/>
          <w:sz w:val="28"/>
          <w:szCs w:val="28"/>
          <w:lang w:val="en-US"/>
        </w:rPr>
        <w:t>                                                           </w:t>
      </w:r>
    </w:p>
    <w:p w:rsidR="002478C7" w:rsidRPr="003A1BF3" w:rsidRDefault="002478C7" w:rsidP="007B7061">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Vladimir Akimovich is right in saying that "similar phenomena in one form or another must exist on all the planets of the solar system" and the Sun itself.</w:t>
      </w:r>
      <w:r w:rsidR="00C64DFF">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Only from the "presence of the atmosphere" this phenomenon does not depend - in this case there is an entirely different mechanism</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results of the study allow us to solve, on a mechanical basis, previously unexplained geoid of our planet.</w:t>
      </w:r>
      <w:r w:rsidRPr="003A1BF3">
        <w:rPr>
          <w:color w:val="000000" w:themeColor="text1"/>
          <w:sz w:val="27"/>
          <w:szCs w:val="27"/>
          <w:lang w:val="en-US"/>
        </w:rPr>
        <w:t> </w:t>
      </w:r>
      <w:r w:rsidRPr="003A1BF3">
        <w:rPr>
          <w:rStyle w:val="normalchar"/>
          <w:color w:val="000000" w:themeColor="text1"/>
          <w:sz w:val="28"/>
          <w:szCs w:val="28"/>
          <w:lang w:val="en-US"/>
        </w:rPr>
        <w:t>The findings of the study fully correspond to the data of space observations and the experimental results of ground surveys.</w:t>
      </w:r>
    </w:p>
    <w:p w:rsidR="002478C7" w:rsidRPr="00207B8E" w:rsidRDefault="002478C7" w:rsidP="00C63997">
      <w:pPr>
        <w:pStyle w:val="2"/>
        <w:rPr>
          <w:rStyle w:val="heading00202char"/>
          <w:lang w:val="en-US"/>
        </w:rPr>
      </w:pPr>
      <w:bookmarkStart w:id="364" w:name="_Toc339380019"/>
      <w:bookmarkStart w:id="365" w:name="_Toc471764036"/>
      <w:bookmarkStart w:id="366" w:name="_Toc491270954"/>
      <w:bookmarkEnd w:id="364"/>
      <w:bookmarkEnd w:id="365"/>
      <w:r w:rsidRPr="00207B8E">
        <w:rPr>
          <w:rStyle w:val="heading00202char"/>
          <w:lang w:val="en-US"/>
        </w:rPr>
        <w:t>4.5 Gravitational</w:t>
      </w:r>
      <w:r w:rsidR="00074D07" w:rsidRPr="00207B8E">
        <w:rPr>
          <w:rStyle w:val="heading00202char"/>
          <w:lang w:val="en-US"/>
        </w:rPr>
        <w:t xml:space="preserve"> interaction in mechanical i</w:t>
      </w:r>
      <w:r w:rsidRPr="00207B8E">
        <w:rPr>
          <w:rStyle w:val="heading00202char"/>
          <w:lang w:val="en-US"/>
        </w:rPr>
        <w:t>nterpretation</w:t>
      </w:r>
      <w:bookmarkEnd w:id="366"/>
    </w:p>
    <w:p w:rsidR="00C64DFF" w:rsidRPr="00C64DFF" w:rsidRDefault="00C64DFF" w:rsidP="00C64DFF">
      <w:pPr>
        <w:rPr>
          <w:lang w:val="en-US"/>
        </w:rPr>
      </w:pP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Until now, the mechanical essence of the origin of the gravitational interaction has remained unresolved.</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o the question: "What is gravitation?" - Nobel laureate R. Feynman answers: "Newton did not make guesses about this;</w:t>
      </w:r>
      <w:r w:rsidRPr="003A1BF3">
        <w:rPr>
          <w:color w:val="000000" w:themeColor="text1"/>
          <w:sz w:val="27"/>
          <w:szCs w:val="27"/>
          <w:lang w:val="en-US"/>
        </w:rPr>
        <w:t> </w:t>
      </w:r>
      <w:r w:rsidRPr="003A1BF3">
        <w:rPr>
          <w:rStyle w:val="normalchar"/>
          <w:color w:val="000000" w:themeColor="text1"/>
          <w:sz w:val="28"/>
          <w:szCs w:val="28"/>
          <w:lang w:val="en-US"/>
        </w:rPr>
        <w:t>It was enough for him to discover what was happening without going into the mechanism of what was happening, but no one else had opened any mechanism since.</w:t>
      </w:r>
      <w:r w:rsidRPr="003A1BF3">
        <w:rPr>
          <w:color w:val="000000" w:themeColor="text1"/>
          <w:sz w:val="27"/>
          <w:szCs w:val="27"/>
          <w:lang w:val="en-US"/>
        </w:rPr>
        <w:t> </w:t>
      </w:r>
      <w:r w:rsidRPr="003A1BF3">
        <w:rPr>
          <w:rStyle w:val="normalchar"/>
          <w:color w:val="000000" w:themeColor="text1"/>
          <w:sz w:val="28"/>
          <w:szCs w:val="28"/>
          <w:lang w:val="en-US"/>
        </w:rPr>
        <w:t>All physical laws differ in this respect by their abstract nature.</w:t>
      </w:r>
      <w:r w:rsidRPr="003A1BF3">
        <w:rPr>
          <w:color w:val="000000" w:themeColor="text1"/>
          <w:sz w:val="27"/>
          <w:szCs w:val="27"/>
          <w:lang w:val="en-US"/>
        </w:rPr>
        <w:t> </w:t>
      </w:r>
      <w:r w:rsidRPr="003A1BF3">
        <w:rPr>
          <w:rStyle w:val="normalchar"/>
          <w:color w:val="000000" w:themeColor="text1"/>
          <w:sz w:val="28"/>
          <w:szCs w:val="28"/>
          <w:lang w:val="en-US"/>
        </w:rPr>
        <w:t>The laws of mechanics are quantitative mathematical patterns about the internal mechanism of operation of which, there is no data.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On this occasion K. Putilov wrote: "Many hypotheses proposed at different times about the causes of gravitation were not confirmed by physicists.</w:t>
      </w:r>
      <w:r w:rsidR="00900056">
        <w:rPr>
          <w:rStyle w:val="normalchar"/>
          <w:color w:val="000000" w:themeColor="text1"/>
          <w:sz w:val="28"/>
          <w:szCs w:val="28"/>
          <w:lang w:val="en-US"/>
        </w:rPr>
        <w:t xml:space="preserve"> </w:t>
      </w:r>
      <w:r w:rsidRPr="003A1BF3">
        <w:rPr>
          <w:rStyle w:val="normalchar"/>
          <w:color w:val="000000" w:themeColor="text1"/>
          <w:sz w:val="28"/>
          <w:szCs w:val="28"/>
          <w:lang w:val="en-US"/>
        </w:rPr>
        <w:t xml:space="preserve">Recently </w:t>
      </w:r>
      <w:r w:rsidRPr="003A1BF3">
        <w:rPr>
          <w:rStyle w:val="normalchar"/>
          <w:color w:val="000000" w:themeColor="text1"/>
          <w:sz w:val="28"/>
          <w:szCs w:val="28"/>
          <w:lang w:val="en-US"/>
        </w:rPr>
        <w:lastRenderedPageBreak/>
        <w:t>attention from this problem was abstracted by Einstein's treatment of gravitation as a manifestation of the geometric properties of space-time.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Guided by the same thread to solve this problem were the policy statements voiced by Newton and Lomonosov.</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o admit that one body can affect the other through emptiness," wrote Newton, "without the mediation of anything that would convey the action and force from one body to another, seems to me so great absurdity that I do not think that a person competent in the philosophical Thinking could ever do it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Concerning the origin of the forces of attraction, Lomonosov asserted: "The real attraction is when one can not assume any impulse.</w:t>
      </w:r>
      <w:r w:rsidRPr="003A1BF3">
        <w:rPr>
          <w:color w:val="000000" w:themeColor="text1"/>
          <w:sz w:val="27"/>
          <w:szCs w:val="27"/>
          <w:lang w:val="en-US"/>
        </w:rPr>
        <w:t> </w:t>
      </w:r>
      <w:r w:rsidRPr="003A1BF3">
        <w:rPr>
          <w:rStyle w:val="normalchar"/>
          <w:color w:val="000000" w:themeColor="text1"/>
          <w:sz w:val="28"/>
          <w:szCs w:val="28"/>
          <w:lang w:val="en-US"/>
        </w:rPr>
        <w:t>Apparent, then, when, in appearance, the body B is attracted by the body A, but in fact receives shocks from it or from another insensitive body. "</w:t>
      </w:r>
      <w:r w:rsidRPr="003A1BF3">
        <w:rPr>
          <w:color w:val="000000" w:themeColor="text1"/>
          <w:sz w:val="27"/>
          <w:szCs w:val="27"/>
          <w:lang w:val="en-US"/>
        </w:rPr>
        <w:t> </w:t>
      </w:r>
      <w:r w:rsidRPr="003A1BF3">
        <w:rPr>
          <w:rStyle w:val="normalchar"/>
          <w:color w:val="000000" w:themeColor="text1"/>
          <w:sz w:val="28"/>
          <w:szCs w:val="28"/>
          <w:lang w:val="en-US"/>
        </w:rPr>
        <w:t>(Under the word "insensitive" Lomonosov means an environment - an intermediary, inaccessible to the perception of the senses. / Author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famous Bernoulli," continues Lomonosov, "explains the majority of the pulls by pushing.</w:t>
      </w:r>
      <w:r w:rsidRPr="003A1BF3">
        <w:rPr>
          <w:color w:val="000000" w:themeColor="text1"/>
          <w:sz w:val="27"/>
          <w:szCs w:val="27"/>
          <w:lang w:val="en-US"/>
        </w:rPr>
        <w:t> </w:t>
      </w:r>
      <w:r w:rsidRPr="003A1BF3">
        <w:rPr>
          <w:rStyle w:val="normalchar"/>
          <w:color w:val="000000" w:themeColor="text1"/>
          <w:sz w:val="28"/>
          <w:szCs w:val="28"/>
          <w:lang w:val="en-US"/>
        </w:rPr>
        <w:t>The reality of the movement produced by the pushing is unquestionable, therefore, the bodies are motivated to move by one push. "</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us, Newton and Lomonosov outline the only possible way of constructing a theory of gravitation based on the idea that there must exist between mediators a certain mediator, a material medium whose push mechanism, which ensures the mutual attraction of bodies, is hidden from the observer,</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Here, the idea of ​​exchange interaction comes to the aid, which was proposed by M.P.</w:t>
      </w:r>
      <w:r w:rsidRPr="003A1BF3">
        <w:rPr>
          <w:color w:val="000000" w:themeColor="text1"/>
          <w:sz w:val="27"/>
          <w:szCs w:val="27"/>
          <w:lang w:val="en-US"/>
        </w:rPr>
        <w:t> </w:t>
      </w:r>
      <w:r w:rsidRPr="003A1BF3">
        <w:rPr>
          <w:rStyle w:val="normalchar"/>
          <w:color w:val="000000" w:themeColor="text1"/>
          <w:sz w:val="28"/>
          <w:szCs w:val="28"/>
          <w:lang w:val="en-US"/>
        </w:rPr>
        <w:t>Bronstein, like the exchange of gravitating bodies by virtual particles-gravitons and the Japanese physicist, Nobel laureate, Yukawa, to explain the meson interaction.</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Proceeding from the foregoing, let us consider two material objects I and II, consisting of a set of maxi- sources and maxima bounded by surfaces of spheres of radii</w:t>
      </w:r>
      <w:r w:rsidRPr="003A1BF3">
        <w:rPr>
          <w:color w:val="000000" w:themeColor="text1"/>
          <w:sz w:val="27"/>
          <w:szCs w:val="27"/>
          <w:lang w:val="en-US"/>
        </w:rPr>
        <w:t>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754" o:spid="_x0000_s1564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o5vcQ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Os6Ob3ECAABkBAAADgAAAAAAAAAAAAAAAAAu&#10;AgAAZHJzL2Uyb0RvYy54bWxQSwECLQAUAAYACAAAACEA1AjZN9gAAAABAQAADwAAAAAAAAAAAAAA&#10;AADLBAAAZHJzL2Rvd25yZXYueG1sUEsFBgAAAAAEAAQA8wAAANAFA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and</w:t>
      </w:r>
      <w:r w:rsidRPr="003A1BF3">
        <w:rPr>
          <w:color w:val="000000" w:themeColor="text1"/>
          <w:sz w:val="27"/>
          <w:szCs w:val="27"/>
          <w:lang w:val="en-US"/>
        </w:rPr>
        <w:t>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753" o:spid="_x0000_s1564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Q+qcQ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yyUPqnECAABkBAAADgAAAAAAAAAAAAAAAAAu&#10;AgAAZHJzL2Uyb0RvYy54bWxQSwECLQAUAAYACAAAACEA1AjZN9gAAAABAQAADwAAAAAAAAAAAAAA&#10;AADLBAAAZHJzL2Rvd25yZXYueG1sUEsFBgAAAAAEAAQA8wAAANAFA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 Respectively.</w:t>
      </w:r>
      <w:r w:rsidRPr="003A1BF3">
        <w:rPr>
          <w:color w:val="000000" w:themeColor="text1"/>
          <w:sz w:val="27"/>
          <w:szCs w:val="27"/>
          <w:lang w:val="en-US"/>
        </w:rPr>
        <w:t> </w:t>
      </w:r>
      <w:r w:rsidRPr="003A1BF3">
        <w:rPr>
          <w:rStyle w:val="normalchar"/>
          <w:color w:val="000000" w:themeColor="text1"/>
          <w:sz w:val="28"/>
          <w:szCs w:val="28"/>
          <w:lang w:val="en-US"/>
        </w:rPr>
        <w:t>Let us assume that the total intensity of emission and absorption of the ether streams, of the individual objects I and II, is zero, that is, the mass of the fluxes of the emitted and absorbed ether streams per unit of time of the individual objects I and II remains the same.</w:t>
      </w:r>
      <w:r w:rsidRPr="003A1BF3">
        <w:rPr>
          <w:color w:val="000000" w:themeColor="text1"/>
          <w:sz w:val="27"/>
          <w:szCs w:val="27"/>
          <w:lang w:val="en-US"/>
        </w:rPr>
        <w:t> </w:t>
      </w:r>
      <w:r w:rsidRPr="003A1BF3">
        <w:rPr>
          <w:rStyle w:val="normalchar"/>
          <w:color w:val="000000" w:themeColor="text1"/>
          <w:sz w:val="28"/>
          <w:szCs w:val="28"/>
          <w:lang w:val="en-US"/>
        </w:rPr>
        <w:t>Then, part of the ether streams emitted by the object I will be absorbed by the object II, and some of the ether streams emitted by the object II will be absorbed by the object I. As a result, an exchange interaction</w:t>
      </w:r>
    </w:p>
    <w:p w:rsidR="002478C7" w:rsidRPr="003A1BF3" w:rsidRDefault="002478C7" w:rsidP="007B7061">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Consequently, the resulting gravitational force acting on the object I</w:t>
      </w:r>
      <w:r w:rsidR="002639BB" w:rsidRPr="003A1BF3">
        <w:rPr>
          <w:color w:val="000000" w:themeColor="text1"/>
          <w:sz w:val="28"/>
          <w:szCs w:val="28"/>
          <w:lang w:val="en-US"/>
        </w:rPr>
        <w:t xml:space="preserve"> - </w:t>
      </w:r>
      <w:r w:rsidR="002639BB" w:rsidRPr="003A1BF3">
        <w:rPr>
          <w:color w:val="000000" w:themeColor="text1"/>
          <w:position w:val="-12"/>
          <w:sz w:val="28"/>
          <w:szCs w:val="28"/>
        </w:rPr>
        <w:object w:dxaOrig="360" w:dyaOrig="360">
          <v:shape id="_x0000_i2391" type="#_x0000_t75" style="width:21.75pt;height:21.75pt" o:ole="">
            <v:imagedata r:id="rId2066" o:title=""/>
          </v:shape>
          <o:OLEObject Type="Embed" ProgID="Equation.DSMT4" ShapeID="_x0000_i2391" DrawAspect="Content" ObjectID="_1565018090" r:id="rId2067"/>
        </w:object>
      </w:r>
      <w:r w:rsidR="002639BB" w:rsidRPr="003A1BF3">
        <w:rPr>
          <w:color w:val="000000" w:themeColor="text1"/>
          <w:sz w:val="28"/>
          <w:szCs w:val="28"/>
          <w:lang w:val="en-US"/>
        </w:rPr>
        <w:t xml:space="preserve">, </w:t>
      </w:r>
      <w:r w:rsidR="002639BB" w:rsidRPr="003A1BF3">
        <w:rPr>
          <w:rStyle w:val="normalchar"/>
          <w:color w:val="000000" w:themeColor="text1"/>
          <w:sz w:val="28"/>
          <w:szCs w:val="28"/>
          <w:lang w:val="en-US"/>
        </w:rPr>
        <w:t>w</w:t>
      </w:r>
      <w:r w:rsidRPr="003A1BF3">
        <w:rPr>
          <w:rStyle w:val="normalchar"/>
          <w:color w:val="000000" w:themeColor="text1"/>
          <w:sz w:val="28"/>
          <w:szCs w:val="28"/>
          <w:lang w:val="en-US"/>
        </w:rPr>
        <w:t>ill consist of two components.</w:t>
      </w:r>
    </w:p>
    <w:p w:rsidR="002639BB" w:rsidRPr="003A1BF3" w:rsidRDefault="002478C7" w:rsidP="007B7061">
      <w:pPr>
        <w:ind w:firstLine="142"/>
        <w:jc w:val="both"/>
        <w:rPr>
          <w:color w:val="000000" w:themeColor="text1"/>
          <w:sz w:val="28"/>
          <w:szCs w:val="28"/>
          <w:lang w:val="en-US"/>
        </w:rPr>
      </w:pPr>
      <w:r w:rsidRPr="003A1BF3">
        <w:rPr>
          <w:rStyle w:val="normalchar"/>
          <w:color w:val="000000" w:themeColor="text1"/>
          <w:sz w:val="28"/>
          <w:szCs w:val="28"/>
          <w:lang w:val="en-US"/>
        </w:rPr>
        <w:t>The first summand</w:t>
      </w:r>
      <w:r w:rsidR="002639BB" w:rsidRPr="003A1BF3">
        <w:rPr>
          <w:color w:val="000000" w:themeColor="text1"/>
          <w:sz w:val="28"/>
          <w:szCs w:val="28"/>
          <w:lang w:val="en-US"/>
        </w:rPr>
        <w:t xml:space="preserve"> </w:t>
      </w:r>
      <w:r w:rsidR="002639BB" w:rsidRPr="003A1BF3">
        <w:rPr>
          <w:color w:val="000000" w:themeColor="text1"/>
          <w:position w:val="-12"/>
          <w:sz w:val="28"/>
          <w:szCs w:val="28"/>
        </w:rPr>
        <w:object w:dxaOrig="460" w:dyaOrig="360">
          <v:shape id="_x0000_i2392" type="#_x0000_t75" style="width:21.75pt;height:21.75pt" o:ole="">
            <v:imagedata r:id="rId2068" o:title=""/>
          </v:shape>
          <o:OLEObject Type="Embed" ProgID="Equation.DSMT4" ShapeID="_x0000_i2392" DrawAspect="Content" ObjectID="_1565018091" r:id="rId2069"/>
        </w:object>
      </w:r>
      <w:r w:rsidR="002639BB" w:rsidRPr="003A1BF3">
        <w:rPr>
          <w:color w:val="000000" w:themeColor="text1"/>
          <w:sz w:val="28"/>
          <w:szCs w:val="28"/>
          <w:lang w:val="en-US"/>
        </w:rPr>
        <w:t xml:space="preserve"> </w:t>
      </w:r>
      <w:r w:rsidR="002639BB" w:rsidRPr="003A1BF3">
        <w:rPr>
          <w:rStyle w:val="normalchar"/>
          <w:color w:val="000000" w:themeColor="text1"/>
          <w:sz w:val="28"/>
          <w:szCs w:val="28"/>
          <w:lang w:val="en-US"/>
        </w:rPr>
        <w:t>w</w:t>
      </w:r>
      <w:r w:rsidRPr="003A1BF3">
        <w:rPr>
          <w:rStyle w:val="normalchar"/>
          <w:color w:val="000000" w:themeColor="text1"/>
          <w:sz w:val="28"/>
          <w:szCs w:val="28"/>
          <w:lang w:val="en-US"/>
        </w:rPr>
        <w:t>hen the object I acts as a source, and the object II as a sink, the second term</w:t>
      </w:r>
      <w:r w:rsidR="002639BB" w:rsidRPr="003A1BF3">
        <w:rPr>
          <w:color w:val="000000" w:themeColor="text1"/>
          <w:position w:val="-12"/>
          <w:sz w:val="28"/>
          <w:szCs w:val="28"/>
        </w:rPr>
        <w:object w:dxaOrig="460" w:dyaOrig="360">
          <v:shape id="_x0000_i2393" type="#_x0000_t75" style="width:21.75pt;height:21.75pt" o:ole="">
            <v:imagedata r:id="rId2070" o:title=""/>
          </v:shape>
          <o:OLEObject Type="Embed" ProgID="Equation.DSMT4" ShapeID="_x0000_i2393" DrawAspect="Content" ObjectID="_1565018092" r:id="rId2071"/>
        </w:object>
      </w:r>
      <w:r w:rsidR="002639BB" w:rsidRPr="003A1BF3">
        <w:rPr>
          <w:color w:val="000000" w:themeColor="text1"/>
          <w:sz w:val="28"/>
          <w:szCs w:val="28"/>
          <w:lang w:val="en-US"/>
        </w:rPr>
        <w:t xml:space="preserve">, </w:t>
      </w:r>
      <w:r w:rsidR="002639BB" w:rsidRPr="003A1BF3">
        <w:rPr>
          <w:rStyle w:val="normalchar"/>
          <w:color w:val="000000" w:themeColor="text1"/>
          <w:sz w:val="28"/>
          <w:szCs w:val="28"/>
          <w:lang w:val="en-US"/>
        </w:rPr>
        <w:t>w</w:t>
      </w:r>
      <w:r w:rsidRPr="003A1BF3">
        <w:rPr>
          <w:rStyle w:val="normalchar"/>
          <w:color w:val="000000" w:themeColor="text1"/>
          <w:sz w:val="28"/>
          <w:szCs w:val="28"/>
          <w:lang w:val="en-US"/>
        </w:rPr>
        <w:t>hen the object I acts as a drain, and the object II in the role of a source multiplied by the coefficient of exchange interaction</w:t>
      </w:r>
      <w:r w:rsidR="002639BB" w:rsidRPr="003A1BF3">
        <w:rPr>
          <w:color w:val="000000" w:themeColor="text1"/>
          <w:sz w:val="28"/>
          <w:szCs w:val="28"/>
          <w:lang w:val="en-US"/>
        </w:rPr>
        <w:t xml:space="preserve"> - </w:t>
      </w:r>
      <w:r w:rsidR="002639BB" w:rsidRPr="003A1BF3">
        <w:rPr>
          <w:color w:val="000000" w:themeColor="text1"/>
          <w:position w:val="-12"/>
          <w:sz w:val="28"/>
          <w:szCs w:val="28"/>
        </w:rPr>
        <w:object w:dxaOrig="260" w:dyaOrig="360">
          <v:shape id="_x0000_i2394" type="#_x0000_t75" style="width:14.25pt;height:21.75pt" o:ole="">
            <v:imagedata r:id="rId2072" o:title=""/>
          </v:shape>
          <o:OLEObject Type="Embed" ProgID="Equation.DSMT4" ShapeID="_x0000_i2394" DrawAspect="Content" ObjectID="_1565018093" r:id="rId2073"/>
        </w:object>
      </w:r>
      <w:r w:rsidR="002639BB" w:rsidRPr="003A1BF3">
        <w:rPr>
          <w:color w:val="000000" w:themeColor="text1"/>
          <w:sz w:val="28"/>
          <w:szCs w:val="28"/>
          <w:lang w:val="en-US"/>
        </w:rPr>
        <w:t xml:space="preserve">, </w:t>
      </w:r>
      <w:r w:rsidR="002639BB" w:rsidRPr="003A1BF3">
        <w:rPr>
          <w:rStyle w:val="normalchar"/>
          <w:color w:val="000000" w:themeColor="text1"/>
          <w:sz w:val="28"/>
          <w:szCs w:val="28"/>
          <w:lang w:val="en-US"/>
        </w:rPr>
        <w:t>w</w:t>
      </w:r>
      <w:r w:rsidRPr="003A1BF3">
        <w:rPr>
          <w:rStyle w:val="normalchar"/>
          <w:color w:val="000000" w:themeColor="text1"/>
          <w:sz w:val="28"/>
          <w:szCs w:val="28"/>
          <w:lang w:val="en-US"/>
        </w:rPr>
        <w:t>hich takes into account the fraction of ether particles participating in the exchange interaction, out of the total mass of the objects I and II emitted and absorbed by the maxi- meters and maxima of the objects</w:t>
      </w:r>
      <w:r w:rsidR="002639BB" w:rsidRPr="003A1BF3">
        <w:rPr>
          <w:color w:val="000000" w:themeColor="text1"/>
          <w:sz w:val="28"/>
          <w:szCs w:val="28"/>
          <w:lang w:val="en-US"/>
        </w:rPr>
        <w:t>.</w:t>
      </w:r>
    </w:p>
    <w:p w:rsidR="002639BB" w:rsidRPr="003A1BF3" w:rsidRDefault="002639BB" w:rsidP="002639BB">
      <w:pPr>
        <w:tabs>
          <w:tab w:val="left" w:pos="0"/>
        </w:tabs>
        <w:rPr>
          <w:color w:val="000000" w:themeColor="text1"/>
          <w:sz w:val="28"/>
          <w:szCs w:val="28"/>
          <w:lang w:val="en-US"/>
        </w:rPr>
      </w:pP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position w:val="-12"/>
          <w:sz w:val="28"/>
          <w:szCs w:val="28"/>
        </w:rPr>
        <w:object w:dxaOrig="360" w:dyaOrig="360">
          <v:shape id="_x0000_i2395" type="#_x0000_t75" style="width:21.75pt;height:21.75pt" o:ole="">
            <v:imagedata r:id="rId2066" o:title=""/>
          </v:shape>
          <o:OLEObject Type="Embed" ProgID="Equation.DSMT4" ShapeID="_x0000_i2395" DrawAspect="Content" ObjectID="_1565018094" r:id="rId2074"/>
        </w:object>
      </w:r>
      <w:r w:rsidRPr="003A1BF3">
        <w:rPr>
          <w:color w:val="000000" w:themeColor="text1"/>
          <w:sz w:val="28"/>
          <w:szCs w:val="28"/>
          <w:lang w:val="en-US"/>
        </w:rPr>
        <w:t>=</w:t>
      </w:r>
      <w:r w:rsidRPr="003A1BF3">
        <w:rPr>
          <w:color w:val="000000" w:themeColor="text1"/>
          <w:position w:val="-12"/>
          <w:sz w:val="28"/>
          <w:szCs w:val="28"/>
        </w:rPr>
        <w:object w:dxaOrig="260" w:dyaOrig="360">
          <v:shape id="_x0000_i2396" type="#_x0000_t75" style="width:14.25pt;height:21.75pt" o:ole="">
            <v:imagedata r:id="rId2072" o:title=""/>
          </v:shape>
          <o:OLEObject Type="Embed" ProgID="Equation.DSMT4" ShapeID="_x0000_i2396" DrawAspect="Content" ObjectID="_1565018095" r:id="rId2075"/>
        </w:object>
      </w:r>
      <w:r w:rsidRPr="003A1BF3">
        <w:rPr>
          <w:color w:val="000000" w:themeColor="text1"/>
          <w:sz w:val="28"/>
          <w:szCs w:val="28"/>
          <w:lang w:val="en-US"/>
        </w:rPr>
        <w:t xml:space="preserve"> (</w:t>
      </w:r>
      <w:r w:rsidRPr="003A1BF3">
        <w:rPr>
          <w:color w:val="000000" w:themeColor="text1"/>
          <w:position w:val="-12"/>
          <w:sz w:val="28"/>
          <w:szCs w:val="28"/>
        </w:rPr>
        <w:object w:dxaOrig="460" w:dyaOrig="360">
          <v:shape id="_x0000_i2397" type="#_x0000_t75" style="width:21.75pt;height:21.75pt" o:ole="">
            <v:imagedata r:id="rId2076" o:title=""/>
          </v:shape>
          <o:OLEObject Type="Embed" ProgID="Equation.DSMT4" ShapeID="_x0000_i2397" DrawAspect="Content" ObjectID="_1565018096" r:id="rId2077"/>
        </w:object>
      </w:r>
      <w:r w:rsidRPr="003A1BF3">
        <w:rPr>
          <w:color w:val="000000" w:themeColor="text1"/>
          <w:sz w:val="28"/>
          <w:szCs w:val="28"/>
          <w:lang w:val="en-US"/>
        </w:rPr>
        <w:t>+</w:t>
      </w:r>
      <w:r w:rsidRPr="003A1BF3">
        <w:rPr>
          <w:color w:val="000000" w:themeColor="text1"/>
          <w:position w:val="-12"/>
          <w:sz w:val="28"/>
          <w:szCs w:val="28"/>
        </w:rPr>
        <w:object w:dxaOrig="460" w:dyaOrig="360">
          <v:shape id="_x0000_i2398" type="#_x0000_t75" style="width:21.75pt;height:21.75pt" o:ole="">
            <v:imagedata r:id="rId2078" o:title=""/>
          </v:shape>
          <o:OLEObject Type="Embed" ProgID="Equation.DSMT4" ShapeID="_x0000_i2398" DrawAspect="Content" ObjectID="_1565018097" r:id="rId2079"/>
        </w:object>
      </w:r>
      <w:r w:rsidRPr="003A1BF3">
        <w:rPr>
          <w:color w:val="000000" w:themeColor="text1"/>
          <w:sz w:val="28"/>
          <w:szCs w:val="28"/>
          <w:lang w:val="en-US"/>
        </w:rPr>
        <w:t>)</w: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t>(4.5.1)</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 xml:space="preserve">In connection with the fact that according to the accepted conditions of equal intensity of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 xml:space="preserve"> of objects I and II, we accept the natural assumption of the proportionality of the total intensities of objects I and II to their masses.</w:t>
      </w:r>
    </w:p>
    <w:p w:rsidR="002639BB" w:rsidRPr="003A1BF3" w:rsidRDefault="002639BB" w:rsidP="00BF3F35">
      <w:pPr>
        <w:ind w:left="2832" w:firstLine="142"/>
        <w:jc w:val="both"/>
        <w:rPr>
          <w:color w:val="000000" w:themeColor="text1"/>
          <w:sz w:val="28"/>
          <w:szCs w:val="28"/>
          <w:lang w:val="en-US"/>
        </w:rPr>
      </w:pPr>
      <w:r w:rsidRPr="003A1BF3">
        <w:rPr>
          <w:color w:val="000000" w:themeColor="text1"/>
          <w:position w:val="-12"/>
          <w:sz w:val="28"/>
          <w:szCs w:val="28"/>
        </w:rPr>
        <w:object w:dxaOrig="1660" w:dyaOrig="360">
          <v:shape id="_x0000_i2399" type="#_x0000_t75" style="width:86.25pt;height:21.75pt" o:ole="">
            <v:imagedata r:id="rId2080" o:title=""/>
          </v:shape>
          <o:OLEObject Type="Embed" ProgID="Equation.DSMT4" ShapeID="_x0000_i2399" DrawAspect="Content" ObjectID="_1565018098" r:id="rId2081"/>
        </w:object>
      </w: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4.5.2)</w:t>
      </w:r>
    </w:p>
    <w:p w:rsidR="002639BB" w:rsidRPr="003A1BF3" w:rsidRDefault="002639BB" w:rsidP="00BF3F35">
      <w:pPr>
        <w:ind w:left="2832" w:firstLine="142"/>
        <w:jc w:val="both"/>
        <w:rPr>
          <w:color w:val="000000" w:themeColor="text1"/>
          <w:sz w:val="28"/>
          <w:szCs w:val="28"/>
          <w:lang w:val="en-US"/>
        </w:rPr>
      </w:pPr>
      <w:r w:rsidRPr="003A1BF3">
        <w:rPr>
          <w:color w:val="000000" w:themeColor="text1"/>
          <w:position w:val="-12"/>
          <w:sz w:val="28"/>
          <w:szCs w:val="28"/>
        </w:rPr>
        <w:object w:dxaOrig="1740" w:dyaOrig="360">
          <v:shape id="_x0000_i2400" type="#_x0000_t75" style="width:86.25pt;height:21.75pt" o:ole="">
            <v:imagedata r:id="rId2082" o:title=""/>
          </v:shape>
          <o:OLEObject Type="Embed" ProgID="Equation.DSMT4" ShapeID="_x0000_i2400" DrawAspect="Content" ObjectID="_1565018099" r:id="rId2083"/>
        </w:object>
      </w:r>
      <w:r w:rsidRPr="003A1BF3">
        <w:rPr>
          <w:color w:val="000000" w:themeColor="text1"/>
          <w:sz w:val="28"/>
          <w:szCs w:val="28"/>
          <w:lang w:val="en-US"/>
        </w:rPr>
        <w:t xml:space="preserve">                              </w:t>
      </w:r>
      <w:r w:rsidRPr="003A1BF3">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4.5.3)</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here</w:t>
      </w:r>
      <w:r w:rsidR="002639BB" w:rsidRPr="003A1BF3">
        <w:rPr>
          <w:color w:val="000000" w:themeColor="text1"/>
          <w:sz w:val="28"/>
          <w:szCs w:val="28"/>
          <w:lang w:val="en-US"/>
        </w:rPr>
        <w:t xml:space="preserve">: </w:t>
      </w:r>
      <w:r w:rsidR="002639BB" w:rsidRPr="003A1BF3">
        <w:rPr>
          <w:color w:val="000000" w:themeColor="text1"/>
          <w:sz w:val="28"/>
          <w:szCs w:val="28"/>
          <w:lang w:val="en-US"/>
        </w:rPr>
        <w:tab/>
      </w:r>
      <w:r w:rsidR="002639BB" w:rsidRPr="003A1BF3">
        <w:rPr>
          <w:color w:val="000000" w:themeColor="text1"/>
          <w:position w:val="-12"/>
          <w:sz w:val="28"/>
          <w:szCs w:val="28"/>
        </w:rPr>
        <w:object w:dxaOrig="300" w:dyaOrig="360">
          <v:shape id="_x0000_i2401" type="#_x0000_t75" style="width:14.25pt;height:21.75pt" o:ole="">
            <v:imagedata r:id="rId2084" o:title=""/>
          </v:shape>
          <o:OLEObject Type="Embed" ProgID="Equation.DSMT4" ShapeID="_x0000_i2401" DrawAspect="Content" ObjectID="_1565018100" r:id="rId2085"/>
        </w:object>
      </w:r>
      <w:r w:rsidR="002639BB" w:rsidRPr="003A1BF3">
        <w:rPr>
          <w:color w:val="000000" w:themeColor="text1"/>
          <w:sz w:val="28"/>
          <w:szCs w:val="28"/>
          <w:lang w:val="en-US"/>
        </w:rPr>
        <w:t xml:space="preserve">- </w:t>
      </w:r>
      <w:r w:rsidRPr="003A1BF3">
        <w:rPr>
          <w:rStyle w:val="normalchar"/>
          <w:color w:val="000000" w:themeColor="text1"/>
          <w:sz w:val="28"/>
          <w:szCs w:val="28"/>
          <w:lang w:val="en-US"/>
        </w:rPr>
        <w:t>coefficient of proportionality;</w:t>
      </w:r>
    </w:p>
    <w:p w:rsidR="002478C7" w:rsidRPr="003A1BF3" w:rsidRDefault="002639BB" w:rsidP="00BF3F35">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360" w:dyaOrig="360">
          <v:shape id="_x0000_i2402" type="#_x0000_t75" style="width:21.75pt;height:21.75pt" o:ole="">
            <v:imagedata r:id="rId2086" o:title=""/>
          </v:shape>
          <o:OLEObject Type="Embed" ProgID="Equation.DSMT4" ShapeID="_x0000_i2402" DrawAspect="Content" ObjectID="_1565018101" r:id="rId2087"/>
        </w:object>
      </w:r>
      <w:r w:rsidRPr="003A1BF3">
        <w:rPr>
          <w:color w:val="000000" w:themeColor="text1"/>
          <w:sz w:val="28"/>
          <w:szCs w:val="28"/>
          <w:lang w:val="en-US"/>
        </w:rPr>
        <w:t xml:space="preserve">, </w:t>
      </w:r>
      <w:r w:rsidRPr="003A1BF3">
        <w:rPr>
          <w:color w:val="000000" w:themeColor="text1"/>
          <w:position w:val="-12"/>
          <w:sz w:val="28"/>
          <w:szCs w:val="28"/>
        </w:rPr>
        <w:object w:dxaOrig="380" w:dyaOrig="360">
          <v:shape id="_x0000_i2403" type="#_x0000_t75" style="width:21.75pt;height:21.75pt" o:ole="">
            <v:imagedata r:id="rId2088" o:title=""/>
          </v:shape>
          <o:OLEObject Type="Embed" ProgID="Equation.DSMT4" ShapeID="_x0000_i2403" DrawAspect="Content" ObjectID="_1565018102" r:id="rId2089"/>
        </w:object>
      </w:r>
      <w:r w:rsidRPr="003A1BF3">
        <w:rPr>
          <w:color w:val="000000" w:themeColor="text1"/>
          <w:sz w:val="28"/>
          <w:szCs w:val="28"/>
          <w:lang w:val="en-US"/>
        </w:rPr>
        <w:t xml:space="preserve"> - </w:t>
      </w:r>
      <w:r w:rsidR="002478C7" w:rsidRPr="003A1BF3">
        <w:rPr>
          <w:rStyle w:val="normalchar"/>
          <w:color w:val="000000" w:themeColor="text1"/>
          <w:sz w:val="28"/>
          <w:szCs w:val="28"/>
          <w:lang w:val="en-US"/>
        </w:rPr>
        <w:t>masses of objects I and II, respectively</w:t>
      </w:r>
      <w:r w:rsidR="002478C7" w:rsidRPr="003A1BF3">
        <w:rPr>
          <w:color w:val="000000" w:themeColor="text1"/>
          <w:sz w:val="27"/>
          <w:szCs w:val="27"/>
          <w:lang w:val="en-US"/>
        </w:rPr>
        <w:t>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739" o:spid="_x0000_s1563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mzq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EUibOpyAgAAZAQAAA4AAAAAAAAAAAAAAAAA&#10;LgIAAGRycy9lMm9Eb2MueG1sUEsBAi0AFAAGAAgAAAAhANQI2TfYAAAAAQEAAA8AAAAAAAAAAAAA&#10;AAAAzAQAAGRycy9kb3ducmV2LnhtbFBLBQYAAAAABAAEAPMAAADRBQAAAAA=&#10;" filled="f" stroked="f">
            <o:lock v:ext="edit" aspectratio="t"/>
            <w10:wrap type="none"/>
            <w10:anchorlock/>
          </v:rect>
        </w:pic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n substituting the values ​​from (4.5.2), (4.5.3) into equations (3.6.6) and (3.6.9), taking into account the summation of equation (4.5.1), we obtain the value</w:t>
      </w:r>
      <w:r w:rsidR="002639BB" w:rsidRPr="003A1BF3">
        <w:rPr>
          <w:color w:val="000000" w:themeColor="text1"/>
          <w:sz w:val="28"/>
          <w:szCs w:val="28"/>
          <w:lang w:val="en-US"/>
        </w:rPr>
        <w:t xml:space="preserve"> </w:t>
      </w:r>
      <w:r w:rsidR="002639BB" w:rsidRPr="003A1BF3">
        <w:rPr>
          <w:color w:val="000000" w:themeColor="text1"/>
          <w:position w:val="-12"/>
          <w:sz w:val="28"/>
          <w:szCs w:val="28"/>
        </w:rPr>
        <w:object w:dxaOrig="360" w:dyaOrig="360">
          <v:shape id="_x0000_i2404" type="#_x0000_t75" style="width:21.75pt;height:21.75pt" o:ole="">
            <v:imagedata r:id="rId2066" o:title=""/>
          </v:shape>
          <o:OLEObject Type="Embed" ProgID="Equation.DSMT4" ShapeID="_x0000_i2404" DrawAspect="Content" ObjectID="_1565018103" r:id="rId2090"/>
        </w:object>
      </w:r>
      <w:r w:rsidR="002639BB" w:rsidRPr="003A1BF3">
        <w:rPr>
          <w:color w:val="000000" w:themeColor="text1"/>
          <w:sz w:val="28"/>
          <w:szCs w:val="28"/>
          <w:lang w:val="en-US"/>
        </w:rPr>
        <w:t>:</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737" o:spid="_x0000_s1563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x66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ObzHrpyAgAAZA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char"/>
          <w:color w:val="000000" w:themeColor="text1"/>
          <w:sz w:val="28"/>
          <w:szCs w:val="28"/>
          <w:lang w:val="en-US"/>
        </w:rPr>
        <w:t>   </w:t>
      </w:r>
      <w:r w:rsidR="00DA6A29" w:rsidRPr="00DA6A29">
        <w:rPr>
          <w:noProof/>
          <w:vertAlign w:val="subscript"/>
        </w:rPr>
      </w:r>
      <w:r w:rsidR="00DA6A29" w:rsidRPr="00DA6A29">
        <w:rPr>
          <w:noProof/>
          <w:vertAlign w:val="subscript"/>
        </w:rPr>
        <w:pict>
          <v:rect id="Прямоугольник 1736" o:spid="_x0000_s1562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WUc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JsJZRxyAgAAZAQAAA4AAAAAAAAAAAAAAAAA&#10;LgIAAGRycy9lMm9Eb2MueG1sUEsBAi0AFAAGAAgAAAAhANQI2TfYAAAAAQEAAA8AAAAAAAAAAAAA&#10;AAAAzAQAAGRycy9kb3ducmV2LnhtbFBLBQYAAAAABAAEAPMAAADRBQAAAAA=&#10;" filled="f" stroked="f">
            <o:lock v:ext="edit" aspectratio="t"/>
            <w10:wrap type="none"/>
            <w10:anchorlock/>
          </v:rect>
        </w:pict>
      </w:r>
    </w:p>
    <w:p w:rsidR="002639BB" w:rsidRPr="003A1BF3" w:rsidRDefault="002639BB" w:rsidP="002639BB">
      <w:pPr>
        <w:ind w:firstLine="708"/>
        <w:jc w:val="both"/>
        <w:rPr>
          <w:color w:val="000000" w:themeColor="text1"/>
          <w:sz w:val="28"/>
          <w:szCs w:val="28"/>
          <w:lang w:val="en-US"/>
        </w:rPr>
      </w:pPr>
    </w:p>
    <w:p w:rsidR="002639BB" w:rsidRPr="003A1BF3" w:rsidRDefault="002639BB" w:rsidP="002639BB">
      <w:pPr>
        <w:jc w:val="both"/>
        <w:rPr>
          <w:color w:val="000000" w:themeColor="text1"/>
          <w:sz w:val="28"/>
          <w:szCs w:val="28"/>
          <w:lang w:val="en-US"/>
        </w:rPr>
      </w:pPr>
      <w:r w:rsidRPr="003A1BF3">
        <w:rPr>
          <w:color w:val="000000" w:themeColor="text1"/>
          <w:position w:val="-12"/>
          <w:sz w:val="28"/>
          <w:szCs w:val="28"/>
        </w:rPr>
        <w:object w:dxaOrig="360" w:dyaOrig="360">
          <v:shape id="_x0000_i2405" type="#_x0000_t75" style="width:21.75pt;height:21.75pt" o:ole="">
            <v:imagedata r:id="rId2066" o:title=""/>
          </v:shape>
          <o:OLEObject Type="Embed" ProgID="Equation.DSMT4" ShapeID="_x0000_i2405" DrawAspect="Content" ObjectID="_1565018104" r:id="rId2091"/>
        </w:object>
      </w:r>
      <w:r w:rsidRPr="003A1BF3">
        <w:rPr>
          <w:color w:val="000000" w:themeColor="text1"/>
          <w:sz w:val="28"/>
          <w:szCs w:val="28"/>
          <w:lang w:val="en-US"/>
        </w:rPr>
        <w:t xml:space="preserve">   </w:t>
      </w:r>
      <w:r w:rsidRPr="003A1BF3">
        <w:rPr>
          <w:color w:val="000000" w:themeColor="text1"/>
          <w:position w:val="-30"/>
          <w:sz w:val="28"/>
          <w:szCs w:val="28"/>
        </w:rPr>
        <w:object w:dxaOrig="6280" w:dyaOrig="720">
          <v:shape id="_x0000_i2406" type="#_x0000_t75" style="width:317.25pt;height:36pt" o:ole="">
            <v:imagedata r:id="rId2092" o:title=""/>
          </v:shape>
          <o:OLEObject Type="Embed" ProgID="Equation.DSMT4" ShapeID="_x0000_i2406" DrawAspect="Content" ObjectID="_1565018105" r:id="rId2093"/>
        </w:object>
      </w:r>
    </w:p>
    <w:p w:rsidR="002639BB" w:rsidRPr="003A1BF3" w:rsidRDefault="002639BB" w:rsidP="002639BB">
      <w:pPr>
        <w:tabs>
          <w:tab w:val="right" w:pos="0"/>
        </w:tabs>
        <w:jc w:val="both"/>
        <w:rPr>
          <w:color w:val="000000" w:themeColor="text1"/>
          <w:sz w:val="28"/>
          <w:szCs w:val="28"/>
          <w:lang w:val="en-US"/>
        </w:rPr>
      </w:pPr>
      <w:r w:rsidRPr="003A1BF3">
        <w:rPr>
          <w:color w:val="000000" w:themeColor="text1"/>
          <w:position w:val="-30"/>
          <w:sz w:val="28"/>
          <w:szCs w:val="28"/>
        </w:rPr>
        <w:object w:dxaOrig="6039" w:dyaOrig="720">
          <v:shape id="_x0000_i2407" type="#_x0000_t75" style="width:302.25pt;height:36pt" o:ole="">
            <v:imagedata r:id="rId2094" o:title=""/>
          </v:shape>
          <o:OLEObject Type="Embed" ProgID="Equation.DSMT4" ShapeID="_x0000_i2407" DrawAspect="Content" ObjectID="_1565018106" r:id="rId2095"/>
        </w:object>
      </w:r>
      <w:r w:rsidRPr="003A1BF3">
        <w:rPr>
          <w:color w:val="000000" w:themeColor="text1"/>
          <w:sz w:val="28"/>
          <w:szCs w:val="28"/>
          <w:lang w:val="en-US"/>
        </w:rPr>
        <w:t xml:space="preserve"> =</w:t>
      </w:r>
      <w:r w:rsidRPr="003A1BF3">
        <w:rPr>
          <w:color w:val="000000" w:themeColor="text1"/>
          <w:sz w:val="28"/>
          <w:szCs w:val="28"/>
          <w:lang w:val="en-US"/>
        </w:rPr>
        <w:tab/>
      </w:r>
    </w:p>
    <w:p w:rsidR="002639BB" w:rsidRPr="003A1BF3" w:rsidRDefault="002639BB" w:rsidP="002639BB">
      <w:pPr>
        <w:jc w:val="both"/>
        <w:rPr>
          <w:color w:val="000000" w:themeColor="text1"/>
          <w:sz w:val="28"/>
          <w:szCs w:val="28"/>
          <w:lang w:val="en-US"/>
        </w:rPr>
      </w:pPr>
      <w:r w:rsidRPr="003A1BF3">
        <w:rPr>
          <w:color w:val="000000" w:themeColor="text1"/>
          <w:position w:val="-30"/>
          <w:sz w:val="28"/>
          <w:szCs w:val="28"/>
        </w:rPr>
        <w:object w:dxaOrig="8059" w:dyaOrig="760">
          <v:shape id="_x0000_i2408" type="#_x0000_t75" style="width:402.75pt;height:36pt" o:ole="">
            <v:imagedata r:id="rId2096" o:title=""/>
          </v:shape>
          <o:OLEObject Type="Embed" ProgID="Equation.DSMT4" ShapeID="_x0000_i2408" DrawAspect="Content" ObjectID="_1565018107" r:id="rId2097"/>
        </w:object>
      </w:r>
      <w:r w:rsidRPr="003A1BF3">
        <w:rPr>
          <w:color w:val="000000" w:themeColor="text1"/>
          <w:sz w:val="28"/>
          <w:szCs w:val="28"/>
          <w:lang w:val="en-US"/>
        </w:rPr>
        <w:tab/>
        <w:t>(4.5.4)</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first term in equation (4.5.4) fully corresponds to the Newtonian law of universal gravitation, since - the interaction force is directly proportional to the masses of interacting bodies and inversely proportional to the square of the distance between them.</w:t>
      </w:r>
      <w:r w:rsidRPr="003A1BF3">
        <w:rPr>
          <w:color w:val="000000" w:themeColor="text1"/>
          <w:sz w:val="27"/>
          <w:szCs w:val="27"/>
          <w:lang w:val="en-US"/>
        </w:rPr>
        <w:t> </w:t>
      </w:r>
      <w:r w:rsidRPr="003A1BF3">
        <w:rPr>
          <w:rStyle w:val="normalchar"/>
          <w:color w:val="000000" w:themeColor="text1"/>
          <w:sz w:val="28"/>
          <w:szCs w:val="28"/>
          <w:lang w:val="en-US"/>
        </w:rPr>
        <w:t>The subsequent terms in the equation are of the lowest order in</w:t>
      </w:r>
      <w:r w:rsidR="002639BB" w:rsidRPr="003A1BF3">
        <w:rPr>
          <w:color w:val="000000" w:themeColor="text1"/>
          <w:sz w:val="28"/>
          <w:szCs w:val="28"/>
          <w:lang w:val="en-US"/>
        </w:rPr>
        <w:t xml:space="preserve"> </w:t>
      </w:r>
      <w:r w:rsidR="002639BB" w:rsidRPr="003A1BF3">
        <w:rPr>
          <w:color w:val="000000" w:themeColor="text1"/>
          <w:position w:val="-4"/>
          <w:sz w:val="28"/>
          <w:szCs w:val="28"/>
        </w:rPr>
        <w:object w:dxaOrig="220" w:dyaOrig="260">
          <v:shape id="_x0000_i2409" type="#_x0000_t75" style="width:14.25pt;height:14.25pt" o:ole="">
            <v:imagedata r:id="rId2098" o:title=""/>
          </v:shape>
          <o:OLEObject Type="Embed" ProgID="Equation.DSMT4" ShapeID="_x0000_i2409" DrawAspect="Content" ObjectID="_1565018108" r:id="rId2099"/>
        </w:object>
      </w:r>
      <w:r w:rsidR="002639BB" w:rsidRPr="003A1BF3">
        <w:rPr>
          <w:color w:val="000000" w:themeColor="text1"/>
          <w:sz w:val="28"/>
          <w:szCs w:val="28"/>
          <w:lang w:val="en-US"/>
        </w:rPr>
        <w:t xml:space="preserve"> and </w:t>
      </w:r>
      <w:r w:rsidR="002639BB" w:rsidRPr="003A1BF3">
        <w:rPr>
          <w:color w:val="000000" w:themeColor="text1"/>
          <w:position w:val="-4"/>
          <w:sz w:val="28"/>
          <w:szCs w:val="28"/>
        </w:rPr>
        <w:object w:dxaOrig="320" w:dyaOrig="260">
          <v:shape id="_x0000_i2410" type="#_x0000_t75" style="width:14.25pt;height:14.25pt" o:ole="">
            <v:imagedata r:id="rId2100" o:title=""/>
          </v:shape>
          <o:OLEObject Type="Embed" ProgID="Equation.DSMT4" ShapeID="_x0000_i2410" DrawAspect="Content" ObjectID="_1565018109" r:id="rId2101"/>
        </w:object>
      </w:r>
      <w:r w:rsidR="002639BB" w:rsidRPr="003A1BF3">
        <w:rPr>
          <w:color w:val="000000" w:themeColor="text1"/>
          <w:sz w:val="28"/>
          <w:szCs w:val="28"/>
          <w:lang w:val="en-US"/>
        </w:rPr>
        <w:t xml:space="preserve">. </w:t>
      </w:r>
      <w:r w:rsidRPr="003A1BF3">
        <w:rPr>
          <w:rStyle w:val="normalchar"/>
          <w:color w:val="000000" w:themeColor="text1"/>
          <w:sz w:val="28"/>
          <w:szCs w:val="28"/>
          <w:lang w:val="en-US"/>
        </w:rPr>
        <w:t>Their values ​​become commensurable with the value of the first term of the equation at relatively small distances between objects I and II, large relative velocities and accelerations.</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quation (4.5.4) and equations (3.6.3) and (3.6.4) are identical and differ only in the magnitude of the coefficient</w:t>
      </w:r>
      <w:r w:rsidR="002639BB" w:rsidRPr="003A1BF3">
        <w:rPr>
          <w:color w:val="000000" w:themeColor="text1"/>
          <w:sz w:val="28"/>
          <w:szCs w:val="28"/>
          <w:lang w:val="en-US"/>
        </w:rPr>
        <w:t xml:space="preserve"> </w:t>
      </w:r>
      <w:r w:rsidR="002639BB" w:rsidRPr="003A1BF3">
        <w:rPr>
          <w:color w:val="000000" w:themeColor="text1"/>
          <w:position w:val="-12"/>
          <w:sz w:val="28"/>
          <w:szCs w:val="28"/>
        </w:rPr>
        <w:object w:dxaOrig="260" w:dyaOrig="360">
          <v:shape id="_x0000_i2411" type="#_x0000_t75" style="width:14.25pt;height:21.75pt" o:ole="">
            <v:imagedata r:id="rId2072" o:title=""/>
          </v:shape>
          <o:OLEObject Type="Embed" ProgID="Equation.DSMT4" ShapeID="_x0000_i2411" DrawAspect="Content" ObjectID="_1565018110" r:id="rId2102"/>
        </w:object>
      </w:r>
      <w:r w:rsidR="002639BB" w:rsidRPr="003A1BF3">
        <w:rPr>
          <w:color w:val="000000" w:themeColor="text1"/>
          <w:sz w:val="28"/>
          <w:szCs w:val="28"/>
          <w:lang w:val="en-US"/>
        </w:rPr>
        <w:t xml:space="preserve">. </w:t>
      </w:r>
      <w:r w:rsidRPr="003A1BF3">
        <w:rPr>
          <w:rStyle w:val="normalchar"/>
          <w:color w:val="000000" w:themeColor="text1"/>
          <w:sz w:val="28"/>
          <w:szCs w:val="28"/>
          <w:lang w:val="en-US"/>
        </w:rPr>
        <w:t xml:space="preserve">Thus, electrical and gravitational interactions are one and the same phenomenon, which is explained in the mechanism of interaction of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eynman formulated the basic requirements for the construction of a unified field theory: "It is possible that gravitation and electricity are connected much more strongly than we think.</w:t>
      </w:r>
      <w:r w:rsidRPr="003A1BF3">
        <w:rPr>
          <w:color w:val="000000" w:themeColor="text1"/>
          <w:sz w:val="27"/>
          <w:szCs w:val="27"/>
          <w:lang w:val="en-US"/>
        </w:rPr>
        <w:t> </w:t>
      </w:r>
      <w:r w:rsidRPr="003A1BF3">
        <w:rPr>
          <w:rStyle w:val="normalchar"/>
          <w:color w:val="000000" w:themeColor="text1"/>
          <w:sz w:val="28"/>
          <w:szCs w:val="28"/>
          <w:lang w:val="en-US"/>
        </w:rPr>
        <w:t>Many attempts were made to unite them in a unified field theory.</w:t>
      </w:r>
      <w:r w:rsidRPr="003A1BF3">
        <w:rPr>
          <w:color w:val="000000" w:themeColor="text1"/>
          <w:sz w:val="27"/>
          <w:szCs w:val="27"/>
          <w:lang w:val="en-US"/>
        </w:rPr>
        <w:t> </w:t>
      </w:r>
      <w:r w:rsidRPr="003A1BF3">
        <w:rPr>
          <w:rStyle w:val="normalchar"/>
          <w:color w:val="000000" w:themeColor="text1"/>
          <w:sz w:val="28"/>
          <w:szCs w:val="28"/>
          <w:lang w:val="en-US"/>
        </w:rPr>
        <w:t>The most interesting thing in comparing them with each other is the relative magnitude of these forces.</w:t>
      </w:r>
      <w:r w:rsidRPr="003A1BF3">
        <w:rPr>
          <w:color w:val="000000" w:themeColor="text1"/>
          <w:sz w:val="27"/>
          <w:szCs w:val="27"/>
          <w:lang w:val="en-US"/>
        </w:rPr>
        <w:t> </w:t>
      </w:r>
      <w:r w:rsidRPr="003A1BF3">
        <w:rPr>
          <w:rStyle w:val="normalchar"/>
          <w:color w:val="000000" w:themeColor="text1"/>
          <w:sz w:val="28"/>
          <w:szCs w:val="28"/>
          <w:lang w:val="en-US"/>
        </w:rPr>
        <w:t>Any theory in which both forces appear will also have to explain the magnitude of gravity.</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f we measure in natural units the repulsion of two electrons (due to the fact that they have a charge) and their attraction (arising from the fact that they have a mass), then we can get the ratio of electric repulsion to gravitational attraction.</w:t>
      </w:r>
      <w:r w:rsidRPr="003A1BF3">
        <w:rPr>
          <w:color w:val="000000" w:themeColor="text1"/>
          <w:sz w:val="27"/>
          <w:szCs w:val="27"/>
          <w:lang w:val="en-US"/>
        </w:rPr>
        <w:t> </w:t>
      </w:r>
      <w:r w:rsidRPr="003A1BF3">
        <w:rPr>
          <w:rStyle w:val="normalchar"/>
          <w:color w:val="000000" w:themeColor="text1"/>
          <w:sz w:val="28"/>
          <w:szCs w:val="28"/>
          <w:lang w:val="en-US"/>
        </w:rPr>
        <w:t>Gravitational attraction is</w:t>
      </w:r>
      <w:r w:rsidR="002639BB" w:rsidRPr="00E809DA">
        <w:rPr>
          <w:color w:val="000000" w:themeColor="text1"/>
          <w:sz w:val="28"/>
          <w:szCs w:val="28"/>
          <w:lang w:val="en-US"/>
        </w:rPr>
        <w:t xml:space="preserve"> </w:t>
      </w:r>
      <w:r w:rsidR="002639BB" w:rsidRPr="003A1BF3">
        <w:rPr>
          <w:color w:val="000000" w:themeColor="text1"/>
          <w:position w:val="-10"/>
          <w:sz w:val="28"/>
          <w:szCs w:val="28"/>
        </w:rPr>
        <w:object w:dxaOrig="1219" w:dyaOrig="360">
          <v:shape id="_x0000_i2412" type="#_x0000_t75" style="width:57.75pt;height:21.75pt" o:ole="">
            <v:imagedata r:id="rId2103" o:title=""/>
          </v:shape>
          <o:OLEObject Type="Embed" ProgID="Equation.DSMT4" ShapeID="_x0000_i2412" DrawAspect="Content" ObjectID="_1565018111" r:id="rId2104"/>
        </w:object>
      </w:r>
      <w:r w:rsidR="002639BB" w:rsidRPr="00E809DA">
        <w:rPr>
          <w:color w:val="000000" w:themeColor="text1"/>
          <w:sz w:val="28"/>
          <w:szCs w:val="28"/>
          <w:lang w:val="en-US"/>
        </w:rPr>
        <w:t xml:space="preserve"> </w:t>
      </w:r>
      <w:r w:rsidR="002639BB" w:rsidRPr="003A1BF3">
        <w:rPr>
          <w:rStyle w:val="normalchar"/>
          <w:color w:val="000000" w:themeColor="text1"/>
          <w:sz w:val="28"/>
          <w:szCs w:val="28"/>
          <w:lang w:val="en-US"/>
        </w:rPr>
        <w:t>f</w:t>
      </w:r>
      <w:r w:rsidRPr="003A1BF3">
        <w:rPr>
          <w:rStyle w:val="normalchar"/>
          <w:color w:val="000000" w:themeColor="text1"/>
          <w:sz w:val="28"/>
          <w:szCs w:val="28"/>
          <w:lang w:val="en-US"/>
        </w:rPr>
        <w:t>rom electric repulsion! "</w:t>
      </w:r>
      <w:r w:rsidRPr="003A1BF3">
        <w:rPr>
          <w:color w:val="000000" w:themeColor="text1"/>
          <w:sz w:val="27"/>
          <w:szCs w:val="27"/>
          <w:lang w:val="en-US"/>
        </w:rPr>
        <w:t>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729" o:spid="_x0000_s1562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7Ecg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D5UfsRyAgAAZAQAAA4AAAAAAAAAAAAAAAAA&#10;LgIAAGRycy9lMm9Eb2MueG1sUEsBAi0AFAAGAAgAAAAhANQI2TfYAAAAAQEAAA8AAAAAAAAAAAAA&#10;AAAAzAQAAGRycy9kb3ducmV2LnhtbFBLBQYAAAAABAAEAPMAAADRBQAAAAA=&#10;" filled="f" stroked="f">
            <o:lock v:ext="edit" aspectratio="t"/>
            <w10:wrap type="none"/>
            <w10:anchorlock/>
          </v:rect>
        </w:pic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xtremely small value of the coefficient</w:t>
      </w:r>
      <w:r w:rsidR="002639BB" w:rsidRPr="003A1BF3">
        <w:rPr>
          <w:color w:val="000000" w:themeColor="text1"/>
          <w:sz w:val="28"/>
          <w:szCs w:val="28"/>
          <w:lang w:val="en-US"/>
        </w:rPr>
        <w:t xml:space="preserve"> </w:t>
      </w:r>
      <w:r w:rsidR="002639BB" w:rsidRPr="003A1BF3">
        <w:rPr>
          <w:color w:val="000000" w:themeColor="text1"/>
          <w:position w:val="-12"/>
          <w:sz w:val="28"/>
          <w:szCs w:val="28"/>
        </w:rPr>
        <w:object w:dxaOrig="260" w:dyaOrig="360">
          <v:shape id="_x0000_i2413" type="#_x0000_t75" style="width:14.25pt;height:21.75pt" o:ole="">
            <v:imagedata r:id="rId2072" o:title=""/>
          </v:shape>
          <o:OLEObject Type="Embed" ProgID="Equation.DSMT4" ShapeID="_x0000_i2413" DrawAspect="Content" ObjectID="_1565018112" r:id="rId2105"/>
        </w:object>
      </w:r>
      <w:r w:rsidR="002639BB" w:rsidRPr="003A1BF3">
        <w:rPr>
          <w:color w:val="000000" w:themeColor="text1"/>
          <w:sz w:val="28"/>
          <w:szCs w:val="28"/>
          <w:lang w:val="en-US"/>
        </w:rPr>
        <w:t xml:space="preserve"> </w:t>
      </w:r>
      <w:r w:rsidR="002639BB" w:rsidRPr="003A1BF3">
        <w:rPr>
          <w:rStyle w:val="normalchar"/>
          <w:color w:val="000000" w:themeColor="text1"/>
          <w:sz w:val="28"/>
          <w:szCs w:val="28"/>
          <w:lang w:val="en-US"/>
        </w:rPr>
        <w:t>f</w:t>
      </w:r>
      <w:r w:rsidRPr="003A1BF3">
        <w:rPr>
          <w:rStyle w:val="normalchar"/>
          <w:color w:val="000000" w:themeColor="text1"/>
          <w:sz w:val="28"/>
          <w:szCs w:val="28"/>
          <w:lang w:val="en-US"/>
        </w:rPr>
        <w:t xml:space="preserve">inds its natural explanation in the circumstance that the bulk of the emitted and absorbed ether particles participate in the processes of nuclear, weak and electrical interactions at the micro level, while </w:t>
      </w:r>
      <w:r w:rsidRPr="003A1BF3">
        <w:rPr>
          <w:rStyle w:val="normalchar"/>
          <w:color w:val="000000" w:themeColor="text1"/>
          <w:sz w:val="28"/>
          <w:szCs w:val="28"/>
          <w:lang w:val="en-US"/>
        </w:rPr>
        <w:lastRenderedPageBreak/>
        <w:t>the fraction of particles participating in the exchange-gravitational interaction at the macro level is negligible Is small.</w:t>
      </w:r>
      <w:r w:rsidRPr="003A1BF3">
        <w:rPr>
          <w:color w:val="000000" w:themeColor="text1"/>
          <w:sz w:val="27"/>
          <w:szCs w:val="27"/>
          <w:lang w:val="en-US"/>
        </w:rPr>
        <w:t> </w:t>
      </w:r>
      <w:r w:rsidRPr="003A1BF3">
        <w:rPr>
          <w:rStyle w:val="normalchar"/>
          <w:color w:val="000000" w:themeColor="text1"/>
          <w:sz w:val="28"/>
          <w:szCs w:val="28"/>
          <w:lang w:val="en-US"/>
        </w:rPr>
        <w:t>Consequently, the force of the gravitational interaction will be negligible in comparison with the electric interaction, which fully agrees with the criterion advanced by Feynman to the construction of a unified field theory.</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present study also makes it possible to eliminate the shortcoming pointed out by Feynman to the "instantaneous propagation of gravitation" present in Newton's equations, since the propagation velocity of the interaction, in accordance with the present study, is determined by the velocity of the ether streams participating in these processes.</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results of this study make it possible "to establish a connection and to present gravitation and electricity as two different manifestations of the same mechanical essence," fully meeting the requirements presented by R. Feynman.</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connection with this, the present study makes it possible to expose scientific inconsistency and reject the "Einstein mystical interpretation of gravitation, as manifestations of the geometric properties of space-time" and return to the mind of dialectical materialism.</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come to the conclusion that the gravitational interaction of material objects is carried out by means of a material medium - an ether, "transmitting action and force from one body to another."</w:t>
      </w:r>
      <w:r w:rsidRPr="003A1BF3">
        <w:rPr>
          <w:color w:val="000000" w:themeColor="text1"/>
          <w:sz w:val="27"/>
          <w:szCs w:val="27"/>
          <w:lang w:val="en-US"/>
        </w:rPr>
        <w:t> </w:t>
      </w:r>
      <w:r w:rsidRPr="003A1BF3">
        <w:rPr>
          <w:rStyle w:val="normalchar"/>
          <w:color w:val="000000" w:themeColor="text1"/>
          <w:sz w:val="28"/>
          <w:szCs w:val="28"/>
          <w:lang w:val="en-US"/>
        </w:rPr>
        <w:t>I. The need for the existence of a material medium-mediator in physical interactions was pointed out by I. Newton, all previous and subsequent generations of scientists.</w:t>
      </w:r>
    </w:p>
    <w:p w:rsidR="002478C7" w:rsidRPr="00207B8E" w:rsidRDefault="002478C7" w:rsidP="00C63997">
      <w:pPr>
        <w:pStyle w:val="2"/>
        <w:rPr>
          <w:lang w:val="en-US"/>
        </w:rPr>
      </w:pPr>
      <w:bookmarkStart w:id="367" w:name="_Toc339380018"/>
      <w:bookmarkStart w:id="368" w:name="_Toc471764037"/>
      <w:bookmarkStart w:id="369" w:name="_Toc491270955"/>
      <w:bookmarkEnd w:id="367"/>
      <w:bookmarkEnd w:id="368"/>
      <w:r w:rsidRPr="00207B8E">
        <w:rPr>
          <w:rStyle w:val="heading00202char"/>
          <w:lang w:val="en-US"/>
        </w:rPr>
        <w:t>4.6 Electrical interactions in mechanical interpretation</w:t>
      </w:r>
      <w:bookmarkEnd w:id="369"/>
    </w:p>
    <w:p w:rsidR="002478C7" w:rsidRPr="003A1BF3" w:rsidRDefault="002478C7" w:rsidP="002478C7">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 </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quations (3.6.6) - (3.6.9) allow us to substantiate the mechanical nature of electrical interactions.</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uppose that the intensity of micro-sources and micro-effluents at the atomic-molecular level is equivalent to the value of charges</w:t>
      </w:r>
      <w:r w:rsidR="002639BB" w:rsidRPr="003A1BF3">
        <w:rPr>
          <w:color w:val="000000" w:themeColor="text1"/>
          <w:sz w:val="28"/>
          <w:szCs w:val="28"/>
          <w:lang w:val="en-US"/>
        </w:rPr>
        <w:t xml:space="preserve"> - </w:t>
      </w:r>
      <w:r w:rsidR="002639BB" w:rsidRPr="003A1BF3">
        <w:rPr>
          <w:color w:val="000000" w:themeColor="text1"/>
          <w:position w:val="-10"/>
          <w:sz w:val="28"/>
          <w:szCs w:val="28"/>
        </w:rPr>
        <w:object w:dxaOrig="300" w:dyaOrig="360">
          <v:shape id="_x0000_i2414" type="#_x0000_t75" style="width:14.25pt;height:21.75pt" o:ole="">
            <v:imagedata r:id="rId2106" o:title=""/>
          </v:shape>
          <o:OLEObject Type="Embed" ProgID="Equation.DSMT4" ShapeID="_x0000_i2414" DrawAspect="Content" ObjectID="_1565018113" r:id="rId2107"/>
        </w:object>
      </w:r>
      <w:r w:rsidR="002639BB" w:rsidRPr="003A1BF3">
        <w:rPr>
          <w:color w:val="000000" w:themeColor="text1"/>
          <w:sz w:val="28"/>
          <w:szCs w:val="28"/>
          <w:lang w:val="en-US"/>
        </w:rPr>
        <w:t xml:space="preserve"> and </w:t>
      </w:r>
      <w:r w:rsidR="002639BB" w:rsidRPr="003A1BF3">
        <w:rPr>
          <w:color w:val="000000" w:themeColor="text1"/>
          <w:position w:val="-10"/>
          <w:sz w:val="28"/>
          <w:szCs w:val="28"/>
        </w:rPr>
        <w:object w:dxaOrig="300" w:dyaOrig="360">
          <v:shape id="_x0000_i2415" type="#_x0000_t75" style="width:14.25pt;height:21.75pt" o:ole="">
            <v:imagedata r:id="rId2108" o:title=""/>
          </v:shape>
          <o:OLEObject Type="Embed" ProgID="Equation.DSMT4" ShapeID="_x0000_i2415" DrawAspect="Content" ObjectID="_1565018114" r:id="rId2109"/>
        </w:object>
      </w:r>
      <w:r w:rsidR="002639BB" w:rsidRPr="003A1BF3">
        <w:rPr>
          <w:color w:val="000000" w:themeColor="text1"/>
          <w:sz w:val="28"/>
          <w:szCs w:val="28"/>
          <w:lang w:val="en-US"/>
        </w:rPr>
        <w:t xml:space="preserve">, </w:t>
      </w:r>
      <w:r w:rsidR="002639BB" w:rsidRPr="003A1BF3">
        <w:rPr>
          <w:rStyle w:val="normalchar"/>
          <w:color w:val="000000" w:themeColor="text1"/>
          <w:sz w:val="28"/>
          <w:szCs w:val="28"/>
          <w:lang w:val="en-US"/>
        </w:rPr>
        <w:t>r</w:t>
      </w:r>
      <w:r w:rsidRPr="003A1BF3">
        <w:rPr>
          <w:rStyle w:val="normalchar"/>
          <w:color w:val="000000" w:themeColor="text1"/>
          <w:sz w:val="28"/>
          <w:szCs w:val="28"/>
          <w:lang w:val="en-US"/>
        </w:rPr>
        <w:t>espectively.</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n the intensity of the micro source will be</w:t>
      </w:r>
    </w:p>
    <w:p w:rsidR="002639BB" w:rsidRPr="003A1BF3" w:rsidRDefault="002639BB" w:rsidP="00BF3F35">
      <w:pPr>
        <w:ind w:left="3540" w:firstLine="142"/>
        <w:jc w:val="both"/>
        <w:rPr>
          <w:color w:val="000000" w:themeColor="text1"/>
          <w:sz w:val="28"/>
          <w:szCs w:val="28"/>
          <w:lang w:val="en-US"/>
        </w:rPr>
      </w:pPr>
      <w:r w:rsidRPr="003A1BF3">
        <w:rPr>
          <w:color w:val="000000" w:themeColor="text1"/>
          <w:position w:val="-12"/>
          <w:sz w:val="28"/>
          <w:szCs w:val="28"/>
        </w:rPr>
        <w:object w:dxaOrig="780" w:dyaOrig="380">
          <v:shape id="_x0000_i2416" type="#_x0000_t75" style="width:36pt;height:21.75pt" o:ole="">
            <v:imagedata r:id="rId2110" o:title=""/>
          </v:shape>
          <o:OLEObject Type="Embed" ProgID="Equation.DSMT4" ShapeID="_x0000_i2416" DrawAspect="Content" ObjectID="_1565018115" r:id="rId2111"/>
        </w:objec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ab/>
        <w:t xml:space="preserve">(4.6.1) </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nd the intensity of micro-flow</w:t>
      </w:r>
    </w:p>
    <w:p w:rsidR="002639BB" w:rsidRPr="003A1BF3" w:rsidRDefault="002639BB" w:rsidP="00BF3F35">
      <w:pPr>
        <w:ind w:firstLine="142"/>
        <w:jc w:val="both"/>
        <w:rPr>
          <w:color w:val="000000" w:themeColor="text1"/>
          <w:sz w:val="28"/>
          <w:szCs w:val="28"/>
          <w:lang w:val="en-US"/>
        </w:rPr>
      </w:pPr>
      <w:r w:rsidRPr="003A1BF3">
        <w:rPr>
          <w:color w:val="000000" w:themeColor="text1"/>
          <w:sz w:val="28"/>
          <w:szCs w:val="28"/>
          <w:lang w:val="en-US"/>
        </w:rPr>
        <w:t xml:space="preserve">                                                </w:t>
      </w:r>
      <w:r w:rsidRPr="003A1BF3">
        <w:rPr>
          <w:color w:val="000000" w:themeColor="text1"/>
          <w:position w:val="-12"/>
          <w:sz w:val="28"/>
          <w:szCs w:val="28"/>
        </w:rPr>
        <w:object w:dxaOrig="780" w:dyaOrig="380">
          <v:shape id="_x0000_i2417" type="#_x0000_t75" style="width:36pt;height:21.75pt" o:ole="">
            <v:imagedata r:id="rId2112" o:title=""/>
          </v:shape>
          <o:OLEObject Type="Embed" ProgID="Equation.DSMT4" ShapeID="_x0000_i2417" DrawAspect="Content" ObjectID="_1565018116" r:id="rId2113"/>
        </w:objec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t xml:space="preserve">       </w:t>
      </w:r>
      <w:r w:rsidR="00BF3F35">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 xml:space="preserve">  </w:t>
      </w:r>
      <w:r w:rsidR="00BF3F35">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4.6.2)</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ubstituting these values ​​into</w:t>
      </w:r>
      <w:r w:rsidR="002639BB" w:rsidRPr="003A1BF3">
        <w:rPr>
          <w:color w:val="000000" w:themeColor="text1"/>
          <w:sz w:val="28"/>
          <w:szCs w:val="28"/>
          <w:lang w:val="en-US"/>
        </w:rPr>
        <w:t xml:space="preserve"> </w:t>
      </w:r>
      <w:r w:rsidR="002639BB" w:rsidRPr="003A1BF3">
        <w:rPr>
          <w:color w:val="000000" w:themeColor="text1"/>
          <w:position w:val="-12"/>
          <w:sz w:val="28"/>
          <w:szCs w:val="28"/>
        </w:rPr>
        <w:object w:dxaOrig="300" w:dyaOrig="360">
          <v:shape id="_x0000_i2418" type="#_x0000_t75" style="width:14.25pt;height:21.75pt" o:ole="">
            <v:imagedata r:id="rId2114" o:title=""/>
          </v:shape>
          <o:OLEObject Type="Embed" ProgID="Equation.DSMT4" ShapeID="_x0000_i2418" DrawAspect="Content" ObjectID="_1565018117" r:id="rId2115"/>
        </w:object>
      </w:r>
      <w:r w:rsidR="002639BB" w:rsidRPr="003A1BF3">
        <w:rPr>
          <w:color w:val="000000" w:themeColor="text1"/>
          <w:sz w:val="28"/>
          <w:szCs w:val="28"/>
          <w:lang w:val="en-US"/>
        </w:rPr>
        <w:t xml:space="preserve"> and </w:t>
      </w:r>
      <w:r w:rsidR="002639BB" w:rsidRPr="003A1BF3">
        <w:rPr>
          <w:color w:val="000000" w:themeColor="text1"/>
          <w:position w:val="-12"/>
          <w:sz w:val="28"/>
          <w:szCs w:val="28"/>
        </w:rPr>
        <w:object w:dxaOrig="300" w:dyaOrig="360">
          <v:shape id="_x0000_i2419" type="#_x0000_t75" style="width:14.25pt;height:21.75pt" o:ole="">
            <v:imagedata r:id="rId2116" o:title=""/>
          </v:shape>
          <o:OLEObject Type="Embed" ProgID="Equation.DSMT4" ShapeID="_x0000_i2419" DrawAspect="Content" ObjectID="_1565018118" r:id="rId2117"/>
        </w:object>
      </w:r>
      <w:r w:rsidR="002639BB" w:rsidRPr="003A1BF3">
        <w:rPr>
          <w:color w:val="000000" w:themeColor="text1"/>
          <w:sz w:val="28"/>
          <w:szCs w:val="28"/>
          <w:lang w:val="en-US"/>
        </w:rPr>
        <w:t xml:space="preserve"> </w:t>
      </w:r>
      <w:r w:rsidR="002639BB" w:rsidRPr="003A1BF3">
        <w:rPr>
          <w:rStyle w:val="normalchar"/>
          <w:color w:val="000000" w:themeColor="text1"/>
          <w:sz w:val="28"/>
          <w:szCs w:val="28"/>
          <w:lang w:val="en-US"/>
        </w:rPr>
        <w:t>i</w:t>
      </w:r>
      <w:r w:rsidRPr="003A1BF3">
        <w:rPr>
          <w:rStyle w:val="normalchar"/>
          <w:color w:val="000000" w:themeColor="text1"/>
          <w:sz w:val="28"/>
          <w:szCs w:val="28"/>
          <w:lang w:val="en-US"/>
        </w:rPr>
        <w:t>nto the equations (3.6.6)</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t>
      </w:r>
      <w:r w:rsidRPr="003A1BF3">
        <w:rPr>
          <w:color w:val="000000" w:themeColor="text1"/>
          <w:sz w:val="27"/>
          <w:szCs w:val="27"/>
          <w:lang w:val="en-US"/>
        </w:rPr>
        <w:t> </w:t>
      </w:r>
      <w:r w:rsidRPr="003A1BF3">
        <w:rPr>
          <w:rStyle w:val="normalchar"/>
          <w:color w:val="000000" w:themeColor="text1"/>
          <w:sz w:val="28"/>
          <w:szCs w:val="28"/>
          <w:lang w:val="en-US"/>
        </w:rPr>
        <w:t>(3.6.9), we obtain:</w:t>
      </w:r>
      <w:r w:rsidRPr="003A1BF3">
        <w:rPr>
          <w:color w:val="000000" w:themeColor="text1"/>
          <w:sz w:val="27"/>
          <w:szCs w:val="27"/>
          <w:lang w:val="en-US"/>
        </w:rPr>
        <w:t> </w:t>
      </w:r>
      <w:r w:rsidRPr="003A1BF3">
        <w:rPr>
          <w:rStyle w:val="normalchar"/>
          <w:color w:val="000000" w:themeColor="text1"/>
          <w:sz w:val="28"/>
          <w:szCs w:val="28"/>
          <w:lang w:val="en-US"/>
        </w:rPr>
        <w:t>   </w:t>
      </w:r>
    </w:p>
    <w:p w:rsidR="002478C7" w:rsidRPr="003A1BF3" w:rsidRDefault="002478C7" w:rsidP="00BF3F35">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Negative charge I - positive charge II</w:t>
      </w:r>
    </w:p>
    <w:p w:rsidR="002639BB" w:rsidRPr="003A1BF3" w:rsidRDefault="002639BB" w:rsidP="00BF3F35">
      <w:pPr>
        <w:ind w:firstLine="142"/>
        <w:jc w:val="both"/>
        <w:rPr>
          <w:color w:val="000000" w:themeColor="text1"/>
          <w:sz w:val="28"/>
          <w:szCs w:val="28"/>
          <w:lang w:val="en-US"/>
        </w:rPr>
      </w:pPr>
      <w:r w:rsidRPr="003A1BF3">
        <w:rPr>
          <w:color w:val="000000" w:themeColor="text1"/>
          <w:position w:val="-12"/>
          <w:sz w:val="28"/>
          <w:szCs w:val="28"/>
        </w:rPr>
        <w:object w:dxaOrig="420" w:dyaOrig="360">
          <v:shape id="_x0000_i2420" type="#_x0000_t75" style="width:21.75pt;height:21.75pt" o:ole="">
            <v:imagedata r:id="rId2118" o:title=""/>
          </v:shape>
          <o:OLEObject Type="Embed" ProgID="Equation.DSMT4" ShapeID="_x0000_i2420" DrawAspect="Content" ObjectID="_1565018119" r:id="rId2119"/>
        </w:object>
      </w:r>
      <w:r w:rsidRPr="003A1BF3">
        <w:rPr>
          <w:color w:val="000000" w:themeColor="text1"/>
          <w:sz w:val="28"/>
          <w:szCs w:val="28"/>
          <w:lang w:val="en-US"/>
        </w:rPr>
        <w:t xml:space="preserve">= </w:t>
      </w:r>
      <w:r w:rsidRPr="003A1BF3">
        <w:rPr>
          <w:color w:val="000000" w:themeColor="text1"/>
          <w:position w:val="-30"/>
          <w:sz w:val="28"/>
          <w:szCs w:val="28"/>
        </w:rPr>
        <w:object w:dxaOrig="2480" w:dyaOrig="840">
          <v:shape id="_x0000_i2421" type="#_x0000_t75" style="width:122.25pt;height:42.75pt" o:ole="">
            <v:imagedata r:id="rId2120" o:title=""/>
          </v:shape>
          <o:OLEObject Type="Embed" ProgID="Equation.DSMT4" ShapeID="_x0000_i2421" DrawAspect="Content" ObjectID="_1565018120" r:id="rId2121"/>
        </w:object>
      </w:r>
      <w:r w:rsidRPr="003A1BF3">
        <w:rPr>
          <w:color w:val="000000" w:themeColor="text1"/>
          <w:sz w:val="28"/>
          <w:szCs w:val="28"/>
          <w:lang w:val="en-US"/>
        </w:rPr>
        <w:t xml:space="preserve"> </w:t>
      </w:r>
      <w:r w:rsidRPr="003A1BF3">
        <w:rPr>
          <w:color w:val="000000" w:themeColor="text1"/>
          <w:position w:val="-30"/>
          <w:sz w:val="28"/>
          <w:szCs w:val="28"/>
        </w:rPr>
        <w:object w:dxaOrig="2160" w:dyaOrig="720">
          <v:shape id="_x0000_i2422" type="#_x0000_t75" style="width:108pt;height:36pt" o:ole="">
            <v:imagedata r:id="rId2122" o:title=""/>
          </v:shape>
          <o:OLEObject Type="Embed" ProgID="Equation.DSMT4" ShapeID="_x0000_i2422" DrawAspect="Content" ObjectID="_1565018121" r:id="rId2123"/>
        </w:objec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 xml:space="preserve">(4.6.3)       </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Positive charge I-negative charge II</w:t>
      </w:r>
    </w:p>
    <w:p w:rsidR="002639BB" w:rsidRPr="003A1BF3" w:rsidRDefault="002639BB" w:rsidP="00BF3F35">
      <w:pPr>
        <w:ind w:firstLine="142"/>
        <w:rPr>
          <w:color w:val="000000" w:themeColor="text1"/>
          <w:sz w:val="28"/>
          <w:szCs w:val="28"/>
          <w:lang w:val="en-US"/>
        </w:rPr>
      </w:pPr>
      <w:r w:rsidRPr="003A1BF3">
        <w:rPr>
          <w:color w:val="000000" w:themeColor="text1"/>
          <w:position w:val="-30"/>
          <w:sz w:val="28"/>
          <w:szCs w:val="28"/>
        </w:rPr>
        <w:object w:dxaOrig="5200" w:dyaOrig="840">
          <v:shape id="_x0000_i2423" type="#_x0000_t75" style="width:258.75pt;height:42.75pt" o:ole="">
            <v:imagedata r:id="rId2124" o:title=""/>
          </v:shape>
          <o:OLEObject Type="Embed" ProgID="Equation.DSMT4" ShapeID="_x0000_i2423" DrawAspect="Content" ObjectID="_1565018122" r:id="rId2125"/>
        </w:objec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4.6.4)</w:t>
      </w:r>
      <w:r w:rsidRPr="003A1BF3">
        <w:rPr>
          <w:i/>
          <w:color w:val="000000" w:themeColor="text1"/>
          <w:sz w:val="28"/>
          <w:szCs w:val="28"/>
          <w:lang w:val="en-US"/>
        </w:rPr>
        <w:t xml:space="preserve">   </w:t>
      </w:r>
    </w:p>
    <w:p w:rsidR="002478C7" w:rsidRPr="003A1BF3" w:rsidRDefault="002478C7" w:rsidP="00BF3F35">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Negative charge I-negative charge II</w:t>
      </w:r>
    </w:p>
    <w:p w:rsidR="002639BB" w:rsidRPr="003A1BF3" w:rsidRDefault="002639BB" w:rsidP="00BF3F35">
      <w:pPr>
        <w:ind w:firstLine="142"/>
        <w:rPr>
          <w:color w:val="000000" w:themeColor="text1"/>
          <w:sz w:val="28"/>
          <w:szCs w:val="28"/>
          <w:lang w:val="en-US"/>
        </w:rPr>
      </w:pPr>
      <w:r w:rsidRPr="003A1BF3">
        <w:rPr>
          <w:color w:val="000000" w:themeColor="text1"/>
          <w:position w:val="-30"/>
          <w:sz w:val="28"/>
          <w:szCs w:val="28"/>
        </w:rPr>
        <w:object w:dxaOrig="5380" w:dyaOrig="840">
          <v:shape id="_x0000_i2424" type="#_x0000_t75" style="width:266.25pt;height:42.75pt" o:ole="">
            <v:imagedata r:id="rId2126" o:title=""/>
          </v:shape>
          <o:OLEObject Type="Embed" ProgID="Equation.DSMT4" ShapeID="_x0000_i2424" DrawAspect="Content" ObjectID="_1565018123" r:id="rId2127"/>
        </w:objec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4.6.5)</w:t>
      </w:r>
      <w:r w:rsidRPr="003A1BF3">
        <w:rPr>
          <w:i/>
          <w:color w:val="000000" w:themeColor="text1"/>
          <w:sz w:val="28"/>
          <w:szCs w:val="28"/>
          <w:lang w:val="en-US"/>
        </w:rPr>
        <w:t xml:space="preserve">        </w:t>
      </w:r>
    </w:p>
    <w:p w:rsidR="002478C7" w:rsidRPr="003A1BF3" w:rsidRDefault="002478C7" w:rsidP="00BF3F35">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Positive charge I - positive charge II</w:t>
      </w:r>
    </w:p>
    <w:p w:rsidR="002639BB" w:rsidRPr="003A1BF3" w:rsidRDefault="002639BB" w:rsidP="00BF3F35">
      <w:pPr>
        <w:tabs>
          <w:tab w:val="left" w:pos="8520"/>
        </w:tabs>
        <w:ind w:firstLine="142"/>
        <w:rPr>
          <w:color w:val="000000" w:themeColor="text1"/>
          <w:sz w:val="28"/>
          <w:szCs w:val="28"/>
          <w:lang w:val="en-US"/>
        </w:rPr>
      </w:pPr>
      <w:r w:rsidRPr="003A1BF3">
        <w:rPr>
          <w:color w:val="000000" w:themeColor="text1"/>
          <w:position w:val="-30"/>
          <w:sz w:val="28"/>
          <w:szCs w:val="28"/>
        </w:rPr>
        <w:object w:dxaOrig="5360" w:dyaOrig="840">
          <v:shape id="_x0000_i2425" type="#_x0000_t75" style="width:266.25pt;height:42.75pt" o:ole="">
            <v:imagedata r:id="rId2128" o:title=""/>
          </v:shape>
          <o:OLEObject Type="Embed" ProgID="Equation.DSMT4" ShapeID="_x0000_i2425" DrawAspect="Content" ObjectID="_1565018124" r:id="rId2129"/>
        </w:object>
      </w:r>
      <w:r w:rsidRPr="003A1BF3">
        <w:rPr>
          <w:color w:val="000000" w:themeColor="text1"/>
          <w:sz w:val="28"/>
          <w:szCs w:val="28"/>
          <w:lang w:val="en-US"/>
        </w:rPr>
        <w:t xml:space="preserve">                    </w:t>
      </w:r>
      <w:r w:rsidR="00BF3F35">
        <w:rPr>
          <w:color w:val="000000" w:themeColor="text1"/>
          <w:sz w:val="28"/>
          <w:szCs w:val="28"/>
          <w:lang w:val="en-US"/>
        </w:rPr>
        <w:tab/>
      </w:r>
      <w:r w:rsidRPr="003A1BF3">
        <w:rPr>
          <w:color w:val="000000" w:themeColor="text1"/>
          <w:sz w:val="28"/>
          <w:szCs w:val="28"/>
          <w:lang w:val="en-US"/>
        </w:rPr>
        <w:t>(4.6.6)</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here</w:t>
      </w:r>
      <w:r w:rsidR="002639BB" w:rsidRPr="003A1BF3">
        <w:rPr>
          <w:color w:val="000000" w:themeColor="text1"/>
          <w:sz w:val="28"/>
          <w:szCs w:val="28"/>
          <w:lang w:val="en-US"/>
        </w:rPr>
        <w:t xml:space="preserve">: </w:t>
      </w:r>
      <w:r w:rsidR="002639BB" w:rsidRPr="003A1BF3">
        <w:rPr>
          <w:color w:val="000000" w:themeColor="text1"/>
          <w:position w:val="-12"/>
          <w:sz w:val="28"/>
          <w:szCs w:val="28"/>
        </w:rPr>
        <w:object w:dxaOrig="240" w:dyaOrig="360">
          <v:shape id="_x0000_i2426" type="#_x0000_t75" style="width:14.25pt;height:21.75pt" o:ole="">
            <v:imagedata r:id="rId2130" o:title=""/>
          </v:shape>
          <o:OLEObject Type="Embed" ProgID="Equation.DSMT4" ShapeID="_x0000_i2426" DrawAspect="Content" ObjectID="_1565018125" r:id="rId2131"/>
        </w:object>
      </w:r>
      <w:r w:rsidR="002639BB" w:rsidRPr="003A1BF3">
        <w:rPr>
          <w:color w:val="000000" w:themeColor="text1"/>
          <w:sz w:val="28"/>
          <w:szCs w:val="28"/>
          <w:lang w:val="en-US"/>
        </w:rPr>
        <w:t xml:space="preserve"> and </w:t>
      </w:r>
      <w:r w:rsidR="002639BB" w:rsidRPr="003A1BF3">
        <w:rPr>
          <w:color w:val="000000" w:themeColor="text1"/>
          <w:position w:val="-12"/>
          <w:sz w:val="28"/>
          <w:szCs w:val="28"/>
        </w:rPr>
        <w:object w:dxaOrig="260" w:dyaOrig="360">
          <v:shape id="_x0000_i2427" type="#_x0000_t75" style="width:14.25pt;height:21.75pt" o:ole="">
            <v:imagedata r:id="rId2132" o:title=""/>
          </v:shape>
          <o:OLEObject Type="Embed" ProgID="Equation.DSMT4" ShapeID="_x0000_i2427" DrawAspect="Content" ObjectID="_1565018126" r:id="rId2133"/>
        </w:object>
      </w:r>
      <w:r w:rsidR="002639BB" w:rsidRPr="003A1BF3">
        <w:rPr>
          <w:color w:val="000000" w:themeColor="text1"/>
          <w:sz w:val="28"/>
          <w:szCs w:val="28"/>
          <w:lang w:val="en-US"/>
        </w:rPr>
        <w:t xml:space="preserve">- </w:t>
      </w:r>
      <w:r w:rsidRPr="003A1BF3">
        <w:rPr>
          <w:rStyle w:val="normalchar"/>
          <w:color w:val="000000" w:themeColor="text1"/>
          <w:sz w:val="28"/>
          <w:szCs w:val="28"/>
          <w:lang w:val="en-US"/>
        </w:rPr>
        <w:t>values ​​of the charges of objects I and II, respectively.</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results of the analytical study satisfy Maxwell's requirements to the modern theory, which "must completely satisfy the laws whose mathematical expression is already known, and, in addition, provide the means for the theoretical calculation of the cases when the known formulas are inapplicable.</w:t>
      </w:r>
      <w:r w:rsidR="00900056">
        <w:rPr>
          <w:rStyle w:val="normalchar"/>
          <w:color w:val="000000" w:themeColor="text1"/>
          <w:sz w:val="28"/>
          <w:szCs w:val="28"/>
          <w:lang w:val="en-US"/>
        </w:rPr>
        <w:t xml:space="preserve"> </w:t>
      </w:r>
      <w:r w:rsidRPr="003A1BF3">
        <w:rPr>
          <w:rStyle w:val="normalchar"/>
          <w:color w:val="000000" w:themeColor="text1"/>
          <w:sz w:val="28"/>
          <w:szCs w:val="28"/>
          <w:lang w:val="en-US"/>
        </w:rPr>
        <w:t>Therefore, for the successful development of the theory, it is first of all necessary to simplify the conclusions of previous studies and lead them to the form most accessible to perception.</w:t>
      </w:r>
      <w:r w:rsidRPr="003A1BF3">
        <w:rPr>
          <w:color w:val="000000" w:themeColor="text1"/>
          <w:sz w:val="27"/>
          <w:szCs w:val="27"/>
          <w:lang w:val="en-US"/>
        </w:rPr>
        <w:t> </w:t>
      </w:r>
      <w:r w:rsidRPr="003A1BF3">
        <w:rPr>
          <w:rStyle w:val="normalchar"/>
          <w:color w:val="000000" w:themeColor="text1"/>
          <w:sz w:val="28"/>
          <w:szCs w:val="28"/>
          <w:lang w:val="en-US"/>
        </w:rPr>
        <w:t>The results of such a simplification can be represented either by a purely mathematical formula or by a physical hypothesis ".</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first term in equations (4.6.3) - (4.6.6) completely satisfies the known empirical equations of electrostatics.</w:t>
      </w:r>
      <w:r w:rsidRPr="003A1BF3">
        <w:rPr>
          <w:color w:val="000000" w:themeColor="text1"/>
          <w:sz w:val="27"/>
          <w:szCs w:val="27"/>
          <w:lang w:val="en-US"/>
        </w:rPr>
        <w:t> </w:t>
      </w:r>
      <w:r w:rsidRPr="003A1BF3">
        <w:rPr>
          <w:rStyle w:val="normalchar"/>
          <w:color w:val="000000" w:themeColor="text1"/>
          <w:sz w:val="28"/>
          <w:szCs w:val="28"/>
          <w:lang w:val="en-US"/>
        </w:rPr>
        <w:t>Subsequent - provide a means for calculating previously unknown regularities of the dependence of the forces of electrical interaction of charges on the inverse proportionality of the fifth power of the distance between them, as well as on their relative velocities, accelerations and other parameters.</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dependence of the forces of electric interaction of charges on their relative velocities and accelerations has experimental confirmation.</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s early as 1846, Wilhelm Weber "theoretically derived the law of interaction of moving charges, for the first time introducing a dependence not only on the magnitude and sign of the charges, but also on the relative velocity and acceleration of their displacement, but the theory on which it relied allowed the existence of forces instantaneously acting on Distance, and ignored the role of the environment in the transfer of interaction "(Great Soviet Encyclopedia).The Weber formula for the case of the interaction of two charges has the form</w:t>
      </w:r>
    </w:p>
    <w:p w:rsidR="004B10B0" w:rsidRPr="003A1BF3" w:rsidRDefault="004B10B0" w:rsidP="00BF3F35">
      <w:pPr>
        <w:ind w:left="2124" w:firstLine="142"/>
        <w:jc w:val="both"/>
        <w:rPr>
          <w:color w:val="000000" w:themeColor="text1"/>
          <w:sz w:val="28"/>
          <w:szCs w:val="28"/>
        </w:rPr>
      </w:pPr>
      <w:r w:rsidRPr="003A1BF3">
        <w:rPr>
          <w:color w:val="000000" w:themeColor="text1"/>
          <w:position w:val="-32"/>
          <w:sz w:val="28"/>
          <w:szCs w:val="28"/>
        </w:rPr>
        <w:object w:dxaOrig="4660" w:dyaOrig="780">
          <v:shape id="_x0000_i2428" type="#_x0000_t75" style="width:230.25pt;height:36pt" o:ole="">
            <v:imagedata r:id="rId2134" o:title=""/>
          </v:shape>
          <o:OLEObject Type="Embed" ProgID="Equation.DSMT4" ShapeID="_x0000_i2428" DrawAspect="Content" ObjectID="_1565018127" r:id="rId2135"/>
        </w:objec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addition, in the electrostatic plane, Weber's formula is limited by the Coulomb interaction-does not take into account changes in the interaction forces at short distances.</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same deficiencies are possessed by formulas obtained by Neumann, Grassmann, Ampere, and Whitaker.</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The results of this study are devoid of the above disadvantages, since in addition to taking into account the speed and acceleration of the transfer of interaction forces, they also take into account the change in the interaction forces at short distances, and, based on a real physical mechanical model, take into account the role of the medium </w:t>
      </w:r>
      <w:r w:rsidR="00900056">
        <w:rPr>
          <w:rStyle w:val="normalchar"/>
          <w:color w:val="000000" w:themeColor="text1"/>
          <w:sz w:val="28"/>
          <w:szCs w:val="28"/>
          <w:lang w:val="en-US"/>
        </w:rPr>
        <w:t>in the transfer of interactions</w:t>
      </w:r>
      <w:r w:rsidRPr="003A1BF3">
        <w:rPr>
          <w:rStyle w:val="normalchar"/>
          <w:color w:val="000000" w:themeColor="text1"/>
          <w:sz w:val="28"/>
          <w:szCs w:val="28"/>
          <w:lang w:val="en-US"/>
        </w:rPr>
        <w:t>.</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The results of the analytical study fully correspond to the experimental and experimental data, allow us to substantiate the mechanical essence of the physical phenomenon predicted by Faraday and Maxwell, to expose the futility and futility of attempts to reveal the essence of the physical phenomenon on the basis of pseudoscientific idealistic fabrications.</w:t>
      </w:r>
    </w:p>
    <w:p w:rsidR="002478C7" w:rsidRPr="00207B8E" w:rsidRDefault="002478C7" w:rsidP="00C63997">
      <w:pPr>
        <w:pStyle w:val="2"/>
        <w:rPr>
          <w:lang w:val="en-US"/>
        </w:rPr>
      </w:pPr>
      <w:bookmarkStart w:id="370" w:name="_Toc471764038"/>
      <w:bookmarkStart w:id="371" w:name="_Toc491270956"/>
      <w:bookmarkEnd w:id="370"/>
      <w:r w:rsidRPr="00207B8E">
        <w:rPr>
          <w:rStyle w:val="heading00202char"/>
          <w:lang w:val="en-US"/>
        </w:rPr>
        <w:t>4.7 Electric current in mechanical interpretation</w:t>
      </w:r>
      <w:bookmarkEnd w:id="371"/>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 modern explanation of the physical nature of the passage of electric current in conductors is presented in the article</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electric current in the conductors» </w:t>
      </w:r>
      <w:r w:rsidRPr="003A1BF3">
        <w:rPr>
          <w:rStyle w:val="pathseparatorchar"/>
          <w:b/>
          <w:bCs/>
          <w:i/>
          <w:iCs/>
          <w:color w:val="000000" w:themeColor="text1"/>
          <w:sz w:val="28"/>
          <w:szCs w:val="28"/>
          <w:lang w:val="en-US"/>
        </w:rPr>
        <w:t>/tel-spb.ru&gt;</w:t>
      </w:r>
      <w:r w:rsidRPr="003A1BF3">
        <w:rPr>
          <w:rStyle w:val="notranslate"/>
          <w:color w:val="000000" w:themeColor="text1"/>
          <w:sz w:val="27"/>
          <w:szCs w:val="27"/>
          <w:lang w:val="en-US"/>
        </w:rPr>
        <w:t> </w:t>
      </w:r>
      <w:r w:rsidRPr="003A1BF3">
        <w:rPr>
          <w:rStyle w:val="normalchar"/>
          <w:color w:val="000000" w:themeColor="text1"/>
          <w:sz w:val="28"/>
          <w:szCs w:val="28"/>
          <w:lang w:val="en-US"/>
        </w:rPr>
        <w:t>current /.</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article states that: "The electric current - the directional movement of charged particles in an electric field.</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Charged particles may be electrons or ions (charged atoms).</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Atom that has lost one or more electrons to acquire a positive charge. - anion (positive ion). </w:t>
      </w:r>
      <w:r w:rsidRPr="003A1BF3">
        <w:rPr>
          <w:color w:val="000000" w:themeColor="text1"/>
          <w:sz w:val="28"/>
          <w:szCs w:val="28"/>
          <w:lang w:val="en-US"/>
        </w:rPr>
        <w:br/>
      </w:r>
      <w:r w:rsidRPr="003A1BF3">
        <w:rPr>
          <w:rStyle w:val="normal00200028web0029char"/>
          <w:color w:val="000000" w:themeColor="text1"/>
          <w:sz w:val="28"/>
          <w:szCs w:val="28"/>
          <w:lang w:val="en-US"/>
        </w:rPr>
        <w:t>Atom joined by one or more electrons, becomes negatively charged. - Cation (negative ion). </w:t>
      </w:r>
      <w:r w:rsidRPr="003A1BF3">
        <w:rPr>
          <w:color w:val="000000" w:themeColor="text1"/>
          <w:sz w:val="28"/>
          <w:szCs w:val="28"/>
          <w:lang w:val="en-US"/>
        </w:rPr>
        <w:br/>
      </w:r>
      <w:r w:rsidRPr="003A1BF3">
        <w:rPr>
          <w:rStyle w:val="normal00200028web0029char"/>
          <w:color w:val="000000" w:themeColor="text1"/>
          <w:sz w:val="28"/>
          <w:szCs w:val="28"/>
          <w:lang w:val="en-US"/>
        </w:rPr>
        <w:t>Ions as charged particles moving in the treated liquids and gases.</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In metals, the charge carriers are free electrons, the negatively charged particles.</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For the direction of the electric current provisionally accepted direction of movement of the positive charges. This rule was established long before the e-learning and continues to this day. Similarly, the electric field strength is defined for a positive test charge.</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On any single charge </w:t>
      </w:r>
      <w:r w:rsidRPr="003A1BF3">
        <w:rPr>
          <w:rStyle w:val="normal00200028web0029char"/>
          <w:i/>
          <w:iCs/>
          <w:color w:val="000000" w:themeColor="text1"/>
          <w:sz w:val="28"/>
          <w:szCs w:val="28"/>
          <w:lang w:val="en-US"/>
        </w:rPr>
        <w:t>q </w:t>
      </w:r>
      <w:r w:rsidRPr="003A1BF3">
        <w:rPr>
          <w:rStyle w:val="normal00200028web0029char"/>
          <w:color w:val="000000" w:themeColor="text1"/>
          <w:sz w:val="28"/>
          <w:szCs w:val="28"/>
          <w:lang w:val="en-US"/>
        </w:rPr>
        <w:t>in the electric field intensity</w:t>
      </w:r>
      <w:r w:rsidRPr="003A1BF3">
        <w:rPr>
          <w:rStyle w:val="apple002dconverted002dspacechar"/>
          <w:color w:val="000000" w:themeColor="text1"/>
          <w:sz w:val="28"/>
          <w:szCs w:val="28"/>
          <w:lang w:val="en-US"/>
        </w:rPr>
        <w:t> </w:t>
      </w:r>
      <w:r w:rsidRPr="003A1BF3">
        <w:rPr>
          <w:rStyle w:val="normal00200028web0029char"/>
          <w:i/>
          <w:iCs/>
          <w:color w:val="000000" w:themeColor="text1"/>
          <w:sz w:val="28"/>
          <w:szCs w:val="28"/>
          <w:lang w:val="en-US"/>
        </w:rPr>
        <w:t>E</w:t>
      </w:r>
      <w:r w:rsidRPr="003A1BF3">
        <w:rPr>
          <w:color w:val="000000" w:themeColor="text1"/>
          <w:sz w:val="27"/>
          <w:szCs w:val="27"/>
          <w:lang w:val="en-US"/>
        </w:rPr>
        <w:t> </w:t>
      </w:r>
      <w:r w:rsidRPr="003A1BF3">
        <w:rPr>
          <w:rStyle w:val="normal00200028web0029char"/>
          <w:color w:val="000000" w:themeColor="text1"/>
          <w:sz w:val="28"/>
          <w:szCs w:val="28"/>
          <w:lang w:val="en-US"/>
        </w:rPr>
        <w:t>a force </w:t>
      </w:r>
      <w:r w:rsidRPr="003A1BF3">
        <w:rPr>
          <w:rStyle w:val="normal00200028web0029char"/>
          <w:i/>
          <w:iCs/>
          <w:color w:val="000000" w:themeColor="text1"/>
          <w:sz w:val="28"/>
          <w:szCs w:val="28"/>
          <w:lang w:val="en-US"/>
        </w:rPr>
        <w:t>F = qE </w:t>
      </w:r>
      <w:r w:rsidRPr="003A1BF3">
        <w:rPr>
          <w:rStyle w:val="normal00200028web0029char"/>
          <w:color w:val="000000" w:themeColor="text1"/>
          <w:sz w:val="28"/>
          <w:szCs w:val="28"/>
          <w:lang w:val="en-US"/>
        </w:rPr>
        <w:t>, which moves the charge in the direction of this force vector.</w:t>
      </w:r>
    </w:p>
    <w:p w:rsidR="004B10B0" w:rsidRPr="003A1BF3" w:rsidRDefault="00DA6A29" w:rsidP="004B10B0">
      <w:pPr>
        <w:pStyle w:val="centr"/>
        <w:spacing w:before="240" w:beforeAutospacing="0" w:after="240" w:afterAutospacing="0"/>
        <w:ind w:left="240" w:right="240"/>
        <w:jc w:val="center"/>
        <w:rPr>
          <w:color w:val="000000" w:themeColor="text1"/>
          <w:sz w:val="28"/>
          <w:szCs w:val="28"/>
        </w:rPr>
      </w:pPr>
      <w:r w:rsidRPr="003A1BF3">
        <w:rPr>
          <w:color w:val="000000" w:themeColor="text1"/>
          <w:sz w:val="28"/>
          <w:szCs w:val="28"/>
        </w:rPr>
        <w:fldChar w:fldCharType="begin"/>
      </w:r>
      <w:r w:rsidR="004B10B0" w:rsidRPr="003A1BF3">
        <w:rPr>
          <w:color w:val="000000" w:themeColor="text1"/>
          <w:sz w:val="28"/>
          <w:szCs w:val="28"/>
        </w:rPr>
        <w:instrText xml:space="preserve"> INCLUDEPICTURE "http://tel-spb.ru/current/index/pole.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116A6E" w:rsidRPr="003A1BF3">
        <w:rPr>
          <w:color w:val="000000" w:themeColor="text1"/>
          <w:sz w:val="28"/>
          <w:szCs w:val="28"/>
        </w:rPr>
        <w:instrText xml:space="preserve"> INCLUDEPICTURE  "http://tel-spb.ru/current/index/pole.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3A1BF3" w:rsidRPr="003A1BF3">
        <w:rPr>
          <w:color w:val="000000" w:themeColor="text1"/>
          <w:sz w:val="28"/>
          <w:szCs w:val="28"/>
        </w:rPr>
        <w:instrText xml:space="preserve"> INCLUDEPICTURE  "http://tel-spb.ru/current/index/pole.png" \* MERGEFORMATINET </w:instrText>
      </w:r>
      <w:r w:rsidRPr="003A1BF3">
        <w:rPr>
          <w:color w:val="000000" w:themeColor="text1"/>
          <w:sz w:val="28"/>
          <w:szCs w:val="28"/>
        </w:rPr>
        <w:fldChar w:fldCharType="separate"/>
      </w:r>
      <w:r>
        <w:rPr>
          <w:color w:val="000000" w:themeColor="text1"/>
          <w:sz w:val="28"/>
          <w:szCs w:val="28"/>
        </w:rPr>
        <w:fldChar w:fldCharType="begin"/>
      </w:r>
      <w:r w:rsidR="00E809DA">
        <w:rPr>
          <w:color w:val="000000" w:themeColor="text1"/>
          <w:sz w:val="28"/>
          <w:szCs w:val="28"/>
        </w:rPr>
        <w:instrText xml:space="preserve"> INCLUDEPICTURE  "http://tel-spb.ru/current/index/pole.png" \* MERGEFORMATINET </w:instrText>
      </w:r>
      <w:r>
        <w:rPr>
          <w:color w:val="000000" w:themeColor="text1"/>
          <w:sz w:val="28"/>
          <w:szCs w:val="28"/>
        </w:rPr>
        <w:fldChar w:fldCharType="separate"/>
      </w:r>
      <w:r>
        <w:rPr>
          <w:color w:val="000000" w:themeColor="text1"/>
          <w:sz w:val="28"/>
          <w:szCs w:val="28"/>
        </w:rPr>
        <w:fldChar w:fldCharType="begin"/>
      </w:r>
      <w:r w:rsidR="00074D07">
        <w:rPr>
          <w:color w:val="000000" w:themeColor="text1"/>
          <w:sz w:val="28"/>
          <w:szCs w:val="28"/>
        </w:rPr>
        <w:instrText xml:space="preserve"> INCLUDEPICTURE  "http://tel-spb.ru/current/index/pole.png" \* MERGEFORMATINET </w:instrText>
      </w:r>
      <w:r>
        <w:rPr>
          <w:color w:val="000000" w:themeColor="text1"/>
          <w:sz w:val="28"/>
          <w:szCs w:val="28"/>
        </w:rPr>
        <w:fldChar w:fldCharType="separate"/>
      </w:r>
      <w:r w:rsidR="000E77E9" w:rsidRPr="00DA6A29">
        <w:rPr>
          <w:color w:val="000000" w:themeColor="text1"/>
          <w:sz w:val="28"/>
          <w:szCs w:val="28"/>
        </w:rPr>
        <w:pict>
          <v:shape id="_x0000_i2429" type="#_x0000_t75" alt="Заряды в электрическом поле" style="width:165.75pt;height:86.25pt">
            <v:imagedata r:id="rId2136" r:href="rId2137"/>
          </v:shape>
        </w:pict>
      </w:r>
      <w:r>
        <w:rPr>
          <w:color w:val="000000" w:themeColor="text1"/>
          <w:sz w:val="28"/>
          <w:szCs w:val="28"/>
        </w:rPr>
        <w:fldChar w:fldCharType="end"/>
      </w:r>
      <w:r>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p>
    <w:p w:rsidR="002478C7" w:rsidRPr="003A1BF3" w:rsidRDefault="002478C7" w:rsidP="002478C7">
      <w:pPr>
        <w:pStyle w:val="centr"/>
        <w:spacing w:before="240" w:beforeAutospacing="0" w:after="240" w:afterAutospacing="0" w:line="280" w:lineRule="atLeast"/>
        <w:ind w:left="240" w:right="240"/>
        <w:jc w:val="center"/>
        <w:rPr>
          <w:color w:val="000000" w:themeColor="text1"/>
          <w:sz w:val="27"/>
          <w:szCs w:val="27"/>
          <w:lang w:val="en-US"/>
        </w:rPr>
      </w:pPr>
      <w:r w:rsidRPr="003A1BF3">
        <w:rPr>
          <w:rStyle w:val="centrchar"/>
          <w:color w:val="000000" w:themeColor="text1"/>
          <w:sz w:val="28"/>
          <w:szCs w:val="28"/>
          <w:lang w:val="en-US"/>
        </w:rPr>
        <w:t>Fig.</w:t>
      </w:r>
      <w:r w:rsidRPr="003A1BF3">
        <w:rPr>
          <w:color w:val="000000" w:themeColor="text1"/>
          <w:sz w:val="27"/>
          <w:szCs w:val="27"/>
          <w:lang w:val="en-US"/>
        </w:rPr>
        <w:t> </w:t>
      </w:r>
      <w:r w:rsidRPr="003A1BF3">
        <w:rPr>
          <w:rStyle w:val="centrchar"/>
          <w:color w:val="000000" w:themeColor="text1"/>
          <w:sz w:val="28"/>
          <w:szCs w:val="28"/>
          <w:lang w:val="en-US"/>
        </w:rPr>
        <w:t>4.7.1</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Figure 4.7.1 shows that the force vector </w:t>
      </w:r>
      <w:r w:rsidRPr="003A1BF3">
        <w:rPr>
          <w:rStyle w:val="normal00200028web0029char"/>
          <w:i/>
          <w:iCs/>
          <w:color w:val="000000" w:themeColor="text1"/>
          <w:sz w:val="28"/>
          <w:szCs w:val="28"/>
          <w:lang w:val="en-US"/>
        </w:rPr>
        <w:t>F_ = -qE </w:t>
      </w:r>
      <w:r w:rsidRPr="003A1BF3">
        <w:rPr>
          <w:rStyle w:val="normal00200028web0029char"/>
          <w:color w:val="000000" w:themeColor="text1"/>
          <w:sz w:val="28"/>
          <w:szCs w:val="28"/>
          <w:lang w:val="en-US"/>
        </w:rPr>
        <w:t>, acting on a negative charge </w:t>
      </w:r>
      <w:r w:rsidRPr="003A1BF3">
        <w:rPr>
          <w:rStyle w:val="normal00200028web0029char"/>
          <w:i/>
          <w:iCs/>
          <w:color w:val="000000" w:themeColor="text1"/>
          <w:sz w:val="28"/>
          <w:szCs w:val="28"/>
          <w:lang w:val="en-US"/>
        </w:rPr>
        <w:t>-q </w:t>
      </w:r>
      <w:r w:rsidRPr="003A1BF3">
        <w:rPr>
          <w:rStyle w:val="normal00200028web0029char"/>
          <w:color w:val="000000" w:themeColor="text1"/>
          <w:sz w:val="28"/>
          <w:szCs w:val="28"/>
          <w:lang w:val="en-US"/>
        </w:rPr>
        <w:t>, directed in the direction opposite to the vector of the field strength, as the product of the vector</w:t>
      </w:r>
      <w:r w:rsidRPr="003A1BF3">
        <w:rPr>
          <w:rStyle w:val="apple002dconverted002dspacechar"/>
          <w:color w:val="000000" w:themeColor="text1"/>
          <w:sz w:val="28"/>
          <w:szCs w:val="28"/>
          <w:lang w:val="en-US"/>
        </w:rPr>
        <w:t> </w:t>
      </w:r>
      <w:r w:rsidRPr="003A1BF3">
        <w:rPr>
          <w:rStyle w:val="normal00200028web0029char"/>
          <w:i/>
          <w:iCs/>
          <w:color w:val="000000" w:themeColor="text1"/>
          <w:sz w:val="28"/>
          <w:szCs w:val="28"/>
          <w:lang w:val="en-US"/>
        </w:rPr>
        <w:t>E</w:t>
      </w:r>
      <w:r w:rsidRPr="003A1BF3">
        <w:rPr>
          <w:color w:val="000000" w:themeColor="text1"/>
          <w:sz w:val="27"/>
          <w:szCs w:val="27"/>
          <w:lang w:val="en-US"/>
        </w:rPr>
        <w:t> </w:t>
      </w:r>
      <w:r w:rsidRPr="003A1BF3">
        <w:rPr>
          <w:rStyle w:val="normal00200028web0029char"/>
          <w:color w:val="000000" w:themeColor="text1"/>
          <w:sz w:val="28"/>
          <w:szCs w:val="28"/>
          <w:lang w:val="en-US"/>
        </w:rPr>
        <w:t>to a negative value. Consequently, negatively charged electrons which are charge carriers in metallic conductors, in reality have a direction opposite to the vector of the field strength and the conventional direction of the electric current.</w:t>
      </w:r>
    </w:p>
    <w:p w:rsidR="004B10B0" w:rsidRPr="003A1BF3" w:rsidRDefault="00DA6A29" w:rsidP="004B10B0">
      <w:pPr>
        <w:pStyle w:val="a3"/>
        <w:spacing w:before="0" w:beforeAutospacing="0" w:after="0" w:afterAutospacing="0"/>
        <w:ind w:right="-5"/>
        <w:jc w:val="center"/>
        <w:rPr>
          <w:color w:val="000000" w:themeColor="text1"/>
          <w:sz w:val="28"/>
          <w:szCs w:val="28"/>
        </w:rPr>
      </w:pPr>
      <w:r w:rsidRPr="003A1BF3">
        <w:rPr>
          <w:color w:val="000000" w:themeColor="text1"/>
          <w:sz w:val="28"/>
          <w:szCs w:val="28"/>
        </w:rPr>
        <w:lastRenderedPageBreak/>
        <w:fldChar w:fldCharType="begin"/>
      </w:r>
      <w:r w:rsidR="004B10B0" w:rsidRPr="003A1BF3">
        <w:rPr>
          <w:color w:val="000000" w:themeColor="text1"/>
          <w:sz w:val="28"/>
          <w:szCs w:val="28"/>
        </w:rPr>
        <w:instrText xml:space="preserve"> INCLUDEPICTURE "http://tel-spb.ru/current/index/pole1.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116A6E" w:rsidRPr="003A1BF3">
        <w:rPr>
          <w:color w:val="000000" w:themeColor="text1"/>
          <w:sz w:val="28"/>
          <w:szCs w:val="28"/>
        </w:rPr>
        <w:instrText xml:space="preserve"> INCLUDEPICTURE  "http://tel-spb.ru/current/index/pole1.png" \* MERGEFORMATINET </w:instrText>
      </w:r>
      <w:r w:rsidRPr="003A1BF3">
        <w:rPr>
          <w:color w:val="000000" w:themeColor="text1"/>
          <w:sz w:val="28"/>
          <w:szCs w:val="28"/>
        </w:rPr>
        <w:fldChar w:fldCharType="separate"/>
      </w:r>
      <w:r w:rsidRPr="003A1BF3">
        <w:rPr>
          <w:color w:val="000000" w:themeColor="text1"/>
          <w:sz w:val="28"/>
          <w:szCs w:val="28"/>
        </w:rPr>
        <w:fldChar w:fldCharType="begin"/>
      </w:r>
      <w:r w:rsidR="003A1BF3" w:rsidRPr="003A1BF3">
        <w:rPr>
          <w:color w:val="000000" w:themeColor="text1"/>
          <w:sz w:val="28"/>
          <w:szCs w:val="28"/>
        </w:rPr>
        <w:instrText xml:space="preserve"> INCLUDEPICTURE  "http://tel-spb.ru/current/index/pole1.png" \* MERGEFORMATINET </w:instrText>
      </w:r>
      <w:r w:rsidRPr="003A1BF3">
        <w:rPr>
          <w:color w:val="000000" w:themeColor="text1"/>
          <w:sz w:val="28"/>
          <w:szCs w:val="28"/>
        </w:rPr>
        <w:fldChar w:fldCharType="separate"/>
      </w:r>
      <w:r>
        <w:rPr>
          <w:color w:val="000000" w:themeColor="text1"/>
          <w:sz w:val="28"/>
          <w:szCs w:val="28"/>
        </w:rPr>
        <w:fldChar w:fldCharType="begin"/>
      </w:r>
      <w:r w:rsidR="00E809DA">
        <w:rPr>
          <w:color w:val="000000" w:themeColor="text1"/>
          <w:sz w:val="28"/>
          <w:szCs w:val="28"/>
        </w:rPr>
        <w:instrText xml:space="preserve"> INCLUDEPICTURE  "http://tel-spb.ru/current/index/pole1.png" \* MERGEFORMATINET </w:instrText>
      </w:r>
      <w:r>
        <w:rPr>
          <w:color w:val="000000" w:themeColor="text1"/>
          <w:sz w:val="28"/>
          <w:szCs w:val="28"/>
        </w:rPr>
        <w:fldChar w:fldCharType="separate"/>
      </w:r>
      <w:r>
        <w:rPr>
          <w:color w:val="000000" w:themeColor="text1"/>
          <w:sz w:val="28"/>
          <w:szCs w:val="28"/>
        </w:rPr>
        <w:fldChar w:fldCharType="begin"/>
      </w:r>
      <w:r w:rsidR="00074D07">
        <w:rPr>
          <w:color w:val="000000" w:themeColor="text1"/>
          <w:sz w:val="28"/>
          <w:szCs w:val="28"/>
        </w:rPr>
        <w:instrText xml:space="preserve"> INCLUDEPICTURE  "http://tel-spb.ru/current/index/pole1.png" \* MERGEFORMATINET </w:instrText>
      </w:r>
      <w:r>
        <w:rPr>
          <w:color w:val="000000" w:themeColor="text1"/>
          <w:sz w:val="28"/>
          <w:szCs w:val="28"/>
        </w:rPr>
        <w:fldChar w:fldCharType="separate"/>
      </w:r>
      <w:r w:rsidR="000E77E9" w:rsidRPr="00DA6A29">
        <w:rPr>
          <w:color w:val="000000" w:themeColor="text1"/>
          <w:sz w:val="28"/>
          <w:szCs w:val="28"/>
        </w:rPr>
        <w:pict>
          <v:shape id="_x0000_i2430" type="#_x0000_t75" alt="Электрический ток" style="width:209.25pt;height:122.25pt">
            <v:imagedata r:id="rId2138" r:href="rId2139"/>
          </v:shape>
        </w:pict>
      </w:r>
      <w:r>
        <w:rPr>
          <w:color w:val="000000" w:themeColor="text1"/>
          <w:sz w:val="28"/>
          <w:szCs w:val="28"/>
        </w:rPr>
        <w:fldChar w:fldCharType="end"/>
      </w:r>
      <w:r>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r w:rsidRPr="003A1BF3">
        <w:rPr>
          <w:color w:val="000000" w:themeColor="text1"/>
          <w:sz w:val="28"/>
          <w:szCs w:val="28"/>
        </w:rPr>
        <w:fldChar w:fldCharType="end"/>
      </w:r>
    </w:p>
    <w:p w:rsidR="004B10B0" w:rsidRPr="003A1BF3" w:rsidRDefault="004B10B0" w:rsidP="004B10B0">
      <w:pPr>
        <w:pStyle w:val="a3"/>
        <w:spacing w:before="0" w:beforeAutospacing="0" w:after="0" w:afterAutospacing="0"/>
        <w:ind w:right="-5"/>
        <w:jc w:val="center"/>
        <w:rPr>
          <w:color w:val="000000" w:themeColor="text1"/>
          <w:sz w:val="28"/>
          <w:szCs w:val="28"/>
          <w:lang w:val="en-US"/>
        </w:rPr>
      </w:pPr>
      <w:r w:rsidRPr="003A1BF3">
        <w:rPr>
          <w:color w:val="000000" w:themeColor="text1"/>
          <w:sz w:val="28"/>
          <w:szCs w:val="28"/>
          <w:lang w:val="en-US"/>
        </w:rPr>
        <w:t xml:space="preserve"> </w:t>
      </w:r>
    </w:p>
    <w:p w:rsidR="002478C7" w:rsidRPr="003A1BF3" w:rsidRDefault="002478C7" w:rsidP="002478C7">
      <w:pPr>
        <w:pStyle w:val="normal00200028web0029"/>
        <w:spacing w:before="0" w:beforeAutospacing="0" w:after="0" w:afterAutospacing="0" w:line="280" w:lineRule="atLeast"/>
        <w:jc w:val="center"/>
        <w:rPr>
          <w:color w:val="000000" w:themeColor="text1"/>
          <w:sz w:val="27"/>
          <w:szCs w:val="27"/>
          <w:lang w:val="en-US"/>
        </w:rPr>
      </w:pPr>
      <w:r w:rsidRPr="003A1BF3">
        <w:rPr>
          <w:rStyle w:val="normal00200028web0029char"/>
          <w:color w:val="000000" w:themeColor="text1"/>
          <w:sz w:val="28"/>
          <w:szCs w:val="28"/>
          <w:lang w:val="en-US"/>
        </w:rPr>
        <w:t>Fig.</w:t>
      </w:r>
      <w:r w:rsidRPr="003A1BF3">
        <w:rPr>
          <w:color w:val="000000" w:themeColor="text1"/>
          <w:sz w:val="27"/>
          <w:szCs w:val="27"/>
          <w:lang w:val="en-US"/>
        </w:rPr>
        <w:t> </w:t>
      </w:r>
      <w:r w:rsidRPr="003A1BF3">
        <w:rPr>
          <w:rStyle w:val="normal00200028web0029char"/>
          <w:color w:val="000000" w:themeColor="text1"/>
          <w:sz w:val="28"/>
          <w:szCs w:val="28"/>
          <w:lang w:val="en-US"/>
        </w:rPr>
        <w:t>4.7.2</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conductors are free charge carriers, which under the force of the electric field are set in motion and produce electric current. In metal conductors, the charge carriers are free electrons. The electric current in the liquid (electrolyte) exist as a directed movement of charged atoms (ions) are produced in the process of electrolytic dissociation, as shown in Figure 4.7.2.</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ons move toward the electrode of opposite sign, and they are neutralized, settling on them.</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nions - positive ions. Move to the negative electrode - the cathode.</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Cations - negative ions. Move to the positive electrode - the anode.</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lectric current in gases - the plasma. The electric charge transferred by positive or negative ions and free electrons are produced by irradiation.</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re is an electric current in the vacuum as the</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of electrons from the cathode to the anode. "</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The results of research: 3.4, 3.6, 3.7 and 4.1 - allow us to construct a mechanical model of current</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in conductors, shown in Fig. 4.7.3.</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 xml:space="preserve">In a study by analogy with 4.1 galactic structures it has been found that the quantity, mass and activity in macro effluent will exceed the number of conductors, and the mass activity macro- sources. Therefore, when considering the model in Fig. 4.7.3 mutually neutralized macro sources and </w:t>
      </w:r>
      <w:r w:rsidR="00207B8E">
        <w:rPr>
          <w:rStyle w:val="normal00200028web0029char"/>
          <w:color w:val="000000" w:themeColor="text1"/>
          <w:sz w:val="28"/>
          <w:szCs w:val="28"/>
          <w:lang w:val="en-US"/>
        </w:rPr>
        <w:t>drains</w:t>
      </w:r>
      <w:r w:rsidRPr="003A1BF3">
        <w:rPr>
          <w:rStyle w:val="normal00200028web0029char"/>
          <w:color w:val="000000" w:themeColor="text1"/>
          <w:sz w:val="28"/>
          <w:szCs w:val="28"/>
          <w:lang w:val="en-US"/>
        </w:rPr>
        <w:t xml:space="preserve"> of macro can be neglected. In this connection, in Fig. 4.7.3 lists only active macro drains.</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 xml:space="preserve">The electric current in the conductors, in accordance with the study 3.4 initiated </w:t>
      </w:r>
      <w:r w:rsidR="009242E4">
        <w:rPr>
          <w:rStyle w:val="normal00200028web0029char"/>
          <w:color w:val="000000" w:themeColor="text1"/>
          <w:sz w:val="28"/>
          <w:szCs w:val="28"/>
          <w:lang w:val="en-US"/>
        </w:rPr>
        <w:t xml:space="preserve">streams ether </w:t>
      </w:r>
      <w:r w:rsidRPr="003A1BF3">
        <w:rPr>
          <w:rStyle w:val="normal00200028web0029char"/>
          <w:color w:val="000000" w:themeColor="text1"/>
          <w:sz w:val="28"/>
          <w:szCs w:val="28"/>
          <w:lang w:val="en-US"/>
        </w:rPr>
        <w:t xml:space="preserve">from sources to </w:t>
      </w:r>
      <w:r w:rsidR="00207B8E">
        <w:rPr>
          <w:rStyle w:val="normal00200028web0029char"/>
          <w:color w:val="000000" w:themeColor="text1"/>
          <w:sz w:val="28"/>
          <w:szCs w:val="28"/>
          <w:lang w:val="en-US"/>
        </w:rPr>
        <w:t>drains</w:t>
      </w:r>
      <w:r w:rsidRPr="003A1BF3">
        <w:rPr>
          <w:rStyle w:val="normal00200028web0029char"/>
          <w:color w:val="000000" w:themeColor="text1"/>
          <w:sz w:val="28"/>
          <w:szCs w:val="28"/>
          <w:lang w:val="en-US"/>
        </w:rPr>
        <w:t xml:space="preserve">, e.g., in the batteries or in closed circuits </w:t>
      </w:r>
      <w:r w:rsidR="009242E4">
        <w:rPr>
          <w:rStyle w:val="normal00200028web0029char"/>
          <w:color w:val="000000" w:themeColor="text1"/>
          <w:sz w:val="28"/>
          <w:szCs w:val="28"/>
          <w:lang w:val="en-US"/>
        </w:rPr>
        <w:t xml:space="preserve">streams </w:t>
      </w:r>
      <w:r w:rsidRPr="003A1BF3">
        <w:rPr>
          <w:rStyle w:val="normal00200028web0029char"/>
          <w:color w:val="000000" w:themeColor="text1"/>
          <w:sz w:val="28"/>
          <w:szCs w:val="28"/>
          <w:lang w:val="en-US"/>
        </w:rPr>
        <w:t xml:space="preserve">through </w:t>
      </w:r>
      <w:r w:rsidR="009242E4">
        <w:rPr>
          <w:rStyle w:val="normal00200028web0029char"/>
          <w:color w:val="000000" w:themeColor="text1"/>
          <w:sz w:val="28"/>
          <w:szCs w:val="28"/>
          <w:lang w:val="en-US"/>
        </w:rPr>
        <w:t xml:space="preserve">ether </w:t>
      </w:r>
      <w:r w:rsidRPr="003A1BF3">
        <w:rPr>
          <w:rStyle w:val="normal00200028web0029char"/>
          <w:color w:val="000000" w:themeColor="text1"/>
          <w:sz w:val="28"/>
          <w:szCs w:val="28"/>
          <w:lang w:val="en-US"/>
        </w:rPr>
        <w:t>induced currents by electromagnetic induction. 3.7 The study provided evidence that the sources and drains oriented in the</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direction of the poles of ether, which ether flows, forming, with interconnected chains as shown in the studies 3.8 and 4.9. Therefore mini sources shown in Fig. 4.7.3 with the sign (-) (electrons) incident</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of entrained</w:t>
      </w:r>
      <w:r w:rsidR="009242E4">
        <w:rPr>
          <w:rStyle w:val="normal00200028web0029char"/>
          <w:color w:val="000000" w:themeColor="text1"/>
          <w:sz w:val="28"/>
          <w:szCs w:val="28"/>
          <w:lang w:val="en-US"/>
        </w:rPr>
        <w:t xml:space="preserve"> ether </w:t>
      </w:r>
      <w:r w:rsidRPr="003A1BF3">
        <w:rPr>
          <w:rStyle w:val="normal00200028web0029char"/>
          <w:color w:val="000000" w:themeColor="text1"/>
          <w:sz w:val="28"/>
          <w:szCs w:val="28"/>
          <w:lang w:val="en-US"/>
        </w:rPr>
        <w:t xml:space="preserve">will be directed thereto towards the axes of rotation, shown in Fig. 1 by solid arrows, and the wastewater macro shown in Fig. 1 with the sign (+) rotation axes are directed in the same direction as the incoming flow. In study 3.7 found that the total force acting on the mini-springs in the direction of the axis of the conductor shown in ris.4.7.3 white arrows are directed from right to left, and the total force acting on the maxi- runoff will be directed from left to right. Under the influence of these forces the mini-drains (electrons) are free to move left to right, and the conductor, as a whole, will be moved from right to left, because the rigidly fixed in the conductor maxi- </w:t>
      </w:r>
      <w:r w:rsidRPr="003A1BF3">
        <w:rPr>
          <w:rStyle w:val="normal00200028web0029char"/>
          <w:color w:val="000000" w:themeColor="text1"/>
          <w:sz w:val="28"/>
          <w:szCs w:val="28"/>
          <w:lang w:val="en-US"/>
        </w:rPr>
        <w:lastRenderedPageBreak/>
        <w:t>effluents force will act in the same direction.will move from right to left, as the rigidly fixed in a conductor maxi- drains will apply force in the same direction.will move from right to left, as the rigidly fixed in a conductor maxi- drains will apply force in the same direction.</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Similar forces would act on the anions and cations and other charged particles in electrolytes and gases, causing them to move in opposite directions.</w:t>
      </w:r>
    </w:p>
    <w:p w:rsidR="002478C7" w:rsidRPr="003A1BF3" w:rsidRDefault="002478C7" w:rsidP="002478C7">
      <w:pPr>
        <w:pStyle w:val="a3"/>
        <w:spacing w:before="0" w:beforeAutospacing="0" w:after="0" w:afterAutospacing="0"/>
        <w:rPr>
          <w:color w:val="000000" w:themeColor="text1"/>
          <w:sz w:val="27"/>
          <w:szCs w:val="27"/>
          <w:lang w:val="en-US"/>
        </w:rPr>
      </w:pPr>
    </w:p>
    <w:p w:rsidR="002478C7" w:rsidRPr="003A1BF3" w:rsidRDefault="00DA6A29" w:rsidP="002478C7">
      <w:pPr>
        <w:pStyle w:val="normal00200028web0029"/>
        <w:spacing w:before="0" w:beforeAutospacing="0" w:after="0" w:afterAutospacing="0" w:line="280" w:lineRule="atLeast"/>
        <w:jc w:val="both"/>
        <w:rPr>
          <w:color w:val="000000" w:themeColor="text1"/>
        </w:rPr>
      </w:pPr>
      <w:r w:rsidRPr="00DA6A29">
        <w:rPr>
          <w:noProof/>
          <w:color w:val="000000" w:themeColor="text1"/>
          <w:sz w:val="28"/>
          <w:szCs w:val="28"/>
        </w:rPr>
      </w:r>
      <w:r w:rsidRPr="00DA6A29">
        <w:rPr>
          <w:noProof/>
          <w:color w:val="000000" w:themeColor="text1"/>
          <w:sz w:val="28"/>
          <w:szCs w:val="28"/>
        </w:rPr>
        <w:pict>
          <v:rect id="Прямоугольник 1710" o:spid="_x0000_s1560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LsjcQ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4fS7I3ECAABkBAAADgAAAAAAAAAAAAAAAAAu&#10;AgAAZHJzL2Uyb0RvYy54bWxQSwECLQAUAAYACAAAACEA1AjZN9gAAAABAQAADwAAAAAAAAAAAAAA&#10;AADLBAAAZHJzL2Rvd25yZXYueG1sUEsFBgAAAAAEAAQA8wAAANAFAAAAAA==&#10;" filled="f" stroked="f">
            <o:lock v:ext="edit" aspectratio="t"/>
            <w10:wrap type="none"/>
            <w10:anchorlock/>
          </v:rect>
        </w:pict>
      </w:r>
    </w:p>
    <w:p w:rsidR="002478C7" w:rsidRPr="003A1BF3" w:rsidRDefault="002478C7" w:rsidP="002478C7">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                                                                              </w:t>
      </w:r>
    </w:p>
    <w:p w:rsidR="002478C7" w:rsidRPr="003A1BF3" w:rsidRDefault="002478C7" w:rsidP="002478C7">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                                                       </w:t>
      </w:r>
    </w:p>
    <w:p w:rsidR="004B10B0" w:rsidRPr="003A1BF3" w:rsidRDefault="004B10B0" w:rsidP="004B10B0">
      <w:pPr>
        <w:pStyle w:val="a3"/>
        <w:spacing w:before="0" w:beforeAutospacing="0" w:after="0" w:afterAutospacing="0"/>
        <w:ind w:right="-5"/>
        <w:jc w:val="both"/>
        <w:rPr>
          <w:color w:val="000000" w:themeColor="text1"/>
          <w:sz w:val="28"/>
          <w:szCs w:val="28"/>
          <w:lang w:val="en-US"/>
        </w:rPr>
      </w:pPr>
      <w:bookmarkStart w:id="372" w:name="_Toc471764039"/>
      <w:bookmarkEnd w:id="372"/>
    </w:p>
    <w:p w:rsidR="004B10B0" w:rsidRPr="003A1BF3" w:rsidRDefault="004B10B0" w:rsidP="004B10B0">
      <w:pPr>
        <w:pStyle w:val="a3"/>
        <w:spacing w:before="0" w:beforeAutospacing="0" w:after="0" w:afterAutospacing="0"/>
        <w:ind w:right="-5"/>
        <w:jc w:val="both"/>
        <w:rPr>
          <w:color w:val="000000" w:themeColor="text1"/>
          <w:sz w:val="28"/>
          <w:szCs w:val="28"/>
          <w:lang w:val="en-US"/>
        </w:rPr>
      </w:pPr>
    </w:p>
    <w:p w:rsidR="004B10B0" w:rsidRPr="003A1BF3" w:rsidRDefault="004B10B0" w:rsidP="004B10B0">
      <w:pPr>
        <w:pStyle w:val="a3"/>
        <w:spacing w:before="0" w:beforeAutospacing="0" w:after="0" w:afterAutospacing="0"/>
        <w:ind w:right="-5"/>
        <w:jc w:val="both"/>
        <w:rPr>
          <w:color w:val="000000" w:themeColor="text1"/>
          <w:sz w:val="28"/>
          <w:szCs w:val="28"/>
          <w:lang w:val="en-US"/>
        </w:rPr>
      </w:pPr>
    </w:p>
    <w:p w:rsidR="004B10B0" w:rsidRPr="003A1BF3" w:rsidRDefault="00DA6A29" w:rsidP="004B10B0">
      <w:pPr>
        <w:pStyle w:val="a3"/>
        <w:spacing w:before="0" w:beforeAutospacing="0" w:after="0" w:afterAutospacing="0"/>
        <w:ind w:right="-5"/>
        <w:jc w:val="both"/>
        <w:rPr>
          <w:color w:val="000000" w:themeColor="text1"/>
          <w:sz w:val="28"/>
          <w:szCs w:val="28"/>
          <w:lang w:val="en-US"/>
        </w:rPr>
      </w:pPr>
      <w:r>
        <w:rPr>
          <w:noProof/>
          <w:color w:val="000000" w:themeColor="text1"/>
          <w:sz w:val="28"/>
          <w:szCs w:val="28"/>
        </w:rPr>
        <w:pict>
          <v:group id="Группа 3829" o:spid="_x0000_s9246" style="position:absolute;left:0;text-align:left;margin-left:9pt;margin-top:8.6pt;width:454.2pt;height:255.5pt;z-index:251579904" coordorigin="1071957,1066321" coordsize="57683,3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">
            <v:oval id="Oval 2072" o:spid="_x0000_s9366" style="position:absolute;left:1073814;top:1075318;width:7200;height:72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" filled="f" strokeweight="1.5pt" insetpen="t">
              <v:textbox inset="2.88pt,2.88pt,2.88pt,2.88pt"/>
            </v:oval>
            <v:oval id="Oval 2073" o:spid="_x0000_s9365" style="position:absolute;left:1072829;top:1074375;width:9144;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" filled="f" insetpen="t">
              <v:stroke dashstyle="dash"/>
              <v:textbox inset="2.88pt,2.88pt,2.88pt,2.88pt"/>
            </v:oval>
            <v:oval id="Oval 2074" o:spid="_x0000_s9364" style="position:absolute;left:1072883;top:1079944;width:9144;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" filled="f" insetpen="t">
              <v:stroke dashstyle="dash"/>
              <v:textbox inset="2.88pt,2.88pt,2.88pt,2.88pt"/>
            </v:oval>
            <v:line id="Line 2075" o:spid="_x0000_s9363" style="position:absolute;visibility:visible" from="1076789,1074312" to="1077869,1074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">
              <v:stroke endarrow="block"/>
            </v:line>
            <v:line id="Line 2076" o:spid="_x0000_s9362" style="position:absolute;visibility:visible" from="1076864,1083502" to="1077944,1083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">
              <v:stroke endarrow="block"/>
            </v:line>
            <v:line id="Line 2077" o:spid="_x0000_s9361" style="position:absolute;rotation:180;visibility:visible" from="1072092,1078929" to="1073892,1078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" strokeweight="1.5pt">
              <v:stroke endarrow="block"/>
            </v:line>
            <v:oval id="Oval 2078" o:spid="_x0000_s9360" style="position:absolute;left:1109814;top:1075297;width:7200;height:72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" filled="f" strokeweight="1.5pt" insetpen="t">
              <v:textbox inset="2.88pt,2.88pt,2.88pt,2.88pt"/>
            </v:oval>
            <v:oval id="Oval 2079" o:spid="_x0000_s9359" style="position:absolute;left:1108829;top:1074354;width:9144;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" filled="f" insetpen="t">
              <v:stroke dashstyle="dash"/>
              <v:textbox inset="2.88pt,2.88pt,2.88pt,2.88pt"/>
            </v:oval>
            <v:oval id="Oval 2080" o:spid="_x0000_s9358" style="position:absolute;left:1108882;top:1079923;width:9144;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" filled="f" insetpen="t">
              <v:stroke dashstyle="dash"/>
              <v:textbox inset="2.88pt,2.88pt,2.88pt,2.88pt"/>
            </v:oval>
            <v:line id="Line 2081" o:spid="_x0000_s9357" style="position:absolute;visibility:visible" from="1112789,1074291" to="1113869,107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">
              <v:stroke endarrow="block"/>
            </v:line>
            <v:line id="Line 2082" o:spid="_x0000_s9356" style="position:absolute;visibility:visible" from="1112863,1083481" to="1113943,1083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">
              <v:stroke endarrow="block"/>
            </v:line>
            <v:line id="Line 2083" o:spid="_x0000_s9355" style="position:absolute;rotation:180;visibility:visible" from="1108092,1078908" to="1109892,1078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" strokeweight="1.5pt">
              <v:stroke endarrow="block"/>
            </v:line>
            <v:oval id="Oval 2084" o:spid="_x0000_s9354" style="position:absolute;left:1091814;top:1075265;width:7200;height:71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" filled="f" strokeweight="1.5pt" insetpen="t">
              <v:textbox inset="2.88pt,2.88pt,2.88pt,2.88pt"/>
            </v:oval>
            <v:oval id="Oval 2085" o:spid="_x0000_s9353" style="position:absolute;left:1090829;top:1074322;width:9144;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" filled="f" insetpen="t">
              <v:stroke dashstyle="dash"/>
              <v:textbox inset="2.88pt,2.88pt,2.88pt,2.88pt"/>
            </v:oval>
            <v:oval id="Oval 2086" o:spid="_x0000_s9352" style="position:absolute;left:1090883;top:1079891;width:9143;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" filled="f" insetpen="t">
              <v:stroke dashstyle="dash"/>
              <v:textbox inset="2.88pt,2.88pt,2.88pt,2.88pt"/>
            </v:oval>
            <v:line id="Line 2087" o:spid="_x0000_s9351" style="position:absolute;visibility:visible" from="1094789,1074259" to="1095869,1074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">
              <v:stroke endarrow="block"/>
            </v:line>
            <v:line id="Line 2088" o:spid="_x0000_s9350" style="position:absolute;visibility:visible" from="1094864,1083449" to="1095944,1083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">
              <v:stroke endarrow="block"/>
            </v:line>
            <v:line id="Line 2089" o:spid="_x0000_s9349" style="position:absolute;rotation:180;visibility:visible" from="1090155,1078876" to="1091955,1078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" strokeweight="1.5pt">
              <v:stroke endarrow="block"/>
            </v:line>
            <v:oval id="Oval 2090" o:spid="_x0000_s9348" style="position:absolute;left:1075688;top:1068161;width:3600;height:3599;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" filled="f" strokeweight="1.5pt" insetpen="t">
              <v:textbox inset="2.88pt,2.88pt,2.88pt,2.88pt"/>
            </v:oval>
            <v:oval id="Oval 2091" o:spid="_x0000_s9347" style="position:absolute;left:1075209;top:1070432;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" filled="f" insetpen="t">
              <v:stroke dashstyle="dash"/>
              <v:textbox inset="2.88pt,2.88pt,2.88pt,2.88pt"/>
            </v:oval>
            <v:oval id="Oval 2092" o:spid="_x0000_s9346" style="position:absolute;left:1075197;top:1067698;width:4572;height:1799;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" filled="f" insetpen="t">
              <v:stroke dashstyle="dash"/>
              <v:textbox inset="2.88pt,2.88pt,2.88pt,2.88pt"/>
            </v:oval>
            <v:line id="Line 2093" o:spid="_x0000_s9345" style="position:absolute;visibility:visible" from="1077261,1072263" to="1077801,1072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">
              <v:stroke endarrow="block"/>
            </v:line>
            <v:line id="Line 2094" o:spid="_x0000_s9344" style="position:absolute;visibility:visible" from="1077414,1067668" to="1077954,1067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">
              <v:stroke endarrow="block"/>
            </v:line>
            <v:line id="Line 2095" o:spid="_x0000_s9343" style="position:absolute;visibility:visible" from="1079186,1069955" to="1080626,1069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" strokeweight="1.5pt">
              <v:stroke endarrow="block"/>
            </v:line>
            <v:oval id="Oval 2096" o:spid="_x0000_s9342" style="position:absolute;left:1093709;top:1068161;width:3600;height:3599;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" filled="f" strokeweight="1.5pt" insetpen="t">
              <v:textbox inset="2.88pt,2.88pt,2.88pt,2.88pt"/>
            </v:oval>
            <v:oval id="Oval 2097" o:spid="_x0000_s9341" style="position:absolute;left:1093230;top:1070432;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" filled="f" insetpen="t">
              <v:stroke dashstyle="dash"/>
              <v:textbox inset="2.88pt,2.88pt,2.88pt,2.88pt"/>
            </v:oval>
            <v:oval id="Oval 2098" o:spid="_x0000_s9340" style="position:absolute;left:1093203;top:1067647;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" filled="f" insetpen="t">
              <v:stroke dashstyle="dash"/>
              <v:textbox inset="2.88pt,2.88pt,2.88pt,2.88pt"/>
            </v:oval>
            <v:line id="Line 2099" o:spid="_x0000_s9339" style="position:absolute;visibility:visible" from="1095472,1072263" to="1096012,1072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">
              <v:stroke endarrow="block"/>
            </v:line>
            <v:line id="Line 2100" o:spid="_x0000_s9338" style="position:absolute;visibility:visible" from="1095435,1067668" to="1095975,1067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">
              <v:stroke endarrow="block"/>
            </v:line>
            <v:line id="Line 2101" o:spid="_x0000_s9337" style="position:absolute;visibility:visible" from="1097207,1069955" to="1098647,1069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" strokeweight="1.5pt">
              <v:stroke endarrow="block"/>
            </v:line>
            <v:oval id="Oval 2102" o:spid="_x0000_s9336" style="position:absolute;left:1111709;top:1068182;width:3600;height:3599;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" filled="f" strokeweight="1.5pt" insetpen="t">
              <v:textbox inset="2.88pt,2.88pt,2.88pt,2.88pt"/>
            </v:oval>
            <v:oval id="Oval 2103" o:spid="_x0000_s9335" style="position:absolute;left:1111229;top:1070453;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" filled="f" insetpen="t">
              <v:stroke dashstyle="dash"/>
              <v:textbox inset="2.88pt,2.88pt,2.88pt,2.88pt"/>
            </v:oval>
            <v:oval id="Oval 2104" o:spid="_x0000_s9334" style="position:absolute;left:1111203;top:1067668;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" filled="f" insetpen="t">
              <v:stroke dashstyle="dash"/>
              <v:textbox inset="2.88pt,2.88pt,2.88pt,2.88pt"/>
            </v:oval>
            <v:line id="Line 2105" o:spid="_x0000_s9333" style="position:absolute;visibility:visible" from="1113472,1072284" to="1114012,1072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">
              <v:stroke endarrow="block"/>
            </v:line>
            <v:line id="Line 2106" o:spid="_x0000_s9332" style="position:absolute;visibility:visible" from="1113435,1067689" to="1113975,1067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">
              <v:stroke endarrow="block"/>
            </v:line>
            <v:line id="Line 2107" o:spid="_x0000_s9331" style="position:absolute;visibility:visible" from="1115207,1069976" to="1116647,1069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" strokeweight="1.5pt">
              <v:stroke endarrow="block"/>
            </v:line>
            <v:oval id="Oval 2108" o:spid="_x0000_s9330" style="position:absolute;left:1084677;top:1068182;width:3600;height:3599;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" filled="f" strokeweight="1.5pt" insetpen="t">
              <v:textbox inset="2.88pt,2.88pt,2.88pt,2.88pt"/>
            </v:oval>
            <v:oval id="Oval 2109" o:spid="_x0000_s9329" style="position:absolute;left:1084197;top:1070453;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" filled="f" insetpen="t">
              <v:stroke dashstyle="dash"/>
              <v:textbox inset="2.88pt,2.88pt,2.88pt,2.88pt"/>
            </v:oval>
            <v:oval id="Oval 2110" o:spid="_x0000_s9328" style="position:absolute;left:1084171;top:1067668;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" filled="f" insetpen="t">
              <v:stroke dashstyle="dash"/>
              <v:textbox inset="2.88pt,2.88pt,2.88pt,2.88pt"/>
            </v:oval>
            <v:line id="Line 2111" o:spid="_x0000_s9327" style="position:absolute;visibility:visible" from="1086249,1072284" to="1086789,1072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">
              <v:stroke endarrow="block"/>
            </v:line>
            <v:line id="Line 2112" o:spid="_x0000_s9326" style="position:absolute;visibility:visible" from="1086212,1067689" to="1086717,1067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">
              <v:stroke endarrow="block"/>
            </v:line>
            <v:line id="Line 2113" o:spid="_x0000_s9325" style="position:absolute;visibility:visible" from="1088111,1069976" to="1089551,1069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" strokeweight="1.5pt">
              <v:stroke endarrow="block"/>
            </v:line>
            <v:oval id="Oval 2114" o:spid="_x0000_s9324" style="position:absolute;left:1102656;top:1068161;width:3600;height:3599;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" filled="f" strokeweight="1.5pt" insetpen="t">
              <v:textbox inset="2.88pt,2.88pt,2.88pt,2.88pt"/>
            </v:oval>
            <v:oval id="Oval 2115" o:spid="_x0000_s9323" style="position:absolute;left:1102176;top:1070495;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" filled="f" insetpen="t">
              <v:stroke dashstyle="dash"/>
              <v:textbox inset="2.88pt,2.88pt,2.88pt,2.88pt"/>
            </v:oval>
            <v:oval id="Oval 2116" o:spid="_x0000_s9322" style="position:absolute;left:1102150;top:1067647;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" filled="f" insetpen="t">
              <v:stroke dashstyle="dash"/>
              <v:textbox inset="2.88pt,2.88pt,2.88pt,2.88pt"/>
            </v:oval>
            <v:line id="Line 2117" o:spid="_x0000_s9321" style="position:absolute;visibility:visible" from="1104419,1072263" to="1104959,1072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">
              <v:stroke endarrow="block"/>
            </v:line>
            <v:line id="Line 2118" o:spid="_x0000_s9320" style="position:absolute;visibility:visible" from="1104318,1067668" to="1104858,1067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">
              <v:stroke endarrow="block"/>
            </v:line>
            <v:line id="Line 2119" o:spid="_x0000_s9319" style="position:absolute;visibility:visible" from="1106090,1069955" to="1107530,1069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" strokeweight="1.5pt">
              <v:stroke endarrow="block"/>
            </v:line>
            <v:oval id="Oval 2120" o:spid="_x0000_s9318" style="position:absolute;left:1111730;top:1086159;width:3600;height:36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" filled="f" strokeweight="1.5pt" insetpen="t">
              <v:textbox inset="2.88pt,2.88pt,2.88pt,2.88pt"/>
            </v:oval>
            <v:oval id="Oval 2121" o:spid="_x0000_s9317" style="position:absolute;left:1111250;top:1088430;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" filled="f" insetpen="t">
              <v:stroke dashstyle="dash"/>
              <v:textbox inset="2.88pt,2.88pt,2.88pt,2.88pt"/>
            </v:oval>
            <v:oval id="Oval 2122" o:spid="_x0000_s9316" style="position:absolute;left:1111224;top:1085646;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" filled="f" insetpen="t">
              <v:stroke dashstyle="dash"/>
              <v:textbox inset="2.88pt,2.88pt,2.88pt,2.88pt"/>
            </v:oval>
            <v:line id="Line 2123" o:spid="_x0000_s9315" style="position:absolute;visibility:visible" from="1113493,1090262" to="1114033,1090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">
              <v:stroke endarrow="block"/>
            </v:line>
            <v:line id="Line 2124" o:spid="_x0000_s9314" style="position:absolute;visibility:visible" from="1113456,1085667" to="1113996,1085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">
              <v:stroke endarrow="block"/>
            </v:line>
            <v:line id="Line 2125" o:spid="_x0000_s9313" style="position:absolute;visibility:visible" from="1115228,1087953" to="1116668,108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" strokeweight="1.5pt">
              <v:stroke endarrow="block"/>
            </v:line>
            <v:oval id="Oval 2126" o:spid="_x0000_s9312" style="position:absolute;left:1102677;top:1086180;width:3600;height:36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" filled="f" strokeweight="1.5pt" insetpen="t">
              <v:textbox inset="2.88pt,2.88pt,2.88pt,2.88pt"/>
            </v:oval>
            <v:oval id="Oval 2127" o:spid="_x0000_s9311" style="position:absolute;left:1102197;top:1088451;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" filled="f" insetpen="t">
              <v:stroke dashstyle="dash"/>
              <v:textbox inset="2.88pt,2.88pt,2.88pt,2.88pt"/>
            </v:oval>
            <v:oval id="Oval 2128" o:spid="_x0000_s9310" style="position:absolute;left:1102171;top:1085667;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" filled="f" insetpen="t">
              <v:stroke dashstyle="dash"/>
              <v:textbox inset="2.88pt,2.88pt,2.88pt,2.88pt"/>
            </v:oval>
            <v:line id="Line 2129" o:spid="_x0000_s9309" style="position:absolute;visibility:visible" from="1104440,1090283" to="1104980,109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">
              <v:stroke endarrow="block"/>
            </v:line>
            <v:line id="Line 2130" o:spid="_x0000_s9308" style="position:absolute;visibility:visible" from="1104403,1085688" to="1104943,108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">
              <v:stroke endarrow="block"/>
            </v:line>
            <v:line id="Line 2131" o:spid="_x0000_s9307" style="position:absolute;visibility:visible" from="1106111,1087974" to="1107551,1087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" strokeweight="1.5pt">
              <v:stroke endarrow="block"/>
            </v:line>
            <v:oval id="Oval 2132" o:spid="_x0000_s9306" style="position:absolute;left:1093709;top:1086138;width:3600;height:36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" filled="f" strokeweight="1.5pt" insetpen="t">
              <v:textbox inset="2.88pt,2.88pt,2.88pt,2.88pt"/>
            </v:oval>
            <v:oval id="Oval 2133" o:spid="_x0000_s9305" style="position:absolute;left:1093230;top:1088473;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" filled="f" insetpen="t">
              <v:stroke dashstyle="dash"/>
              <v:textbox inset="2.88pt,2.88pt,2.88pt,2.88pt"/>
            </v:oval>
            <v:oval id="Oval 2134" o:spid="_x0000_s9304" style="position:absolute;left:1093203;top:1085625;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" filled="f" insetpen="t">
              <v:stroke dashstyle="dash"/>
              <v:textbox inset="2.88pt,2.88pt,2.88pt,2.88pt"/>
            </v:oval>
            <v:line id="Line 2135" o:spid="_x0000_s9303" style="position:absolute;visibility:visible" from="1095472,1090241" to="1096012,1090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">
              <v:stroke endarrow="block"/>
            </v:line>
            <v:line id="Line 2136" o:spid="_x0000_s9302" style="position:absolute;visibility:visible" from="1095435,1085646" to="1095975,1085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">
              <v:stroke endarrow="block"/>
            </v:line>
            <v:line id="Line 2137" o:spid="_x0000_s9301" style="position:absolute;visibility:visible" from="1097143,1087932" to="1098583,1087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" strokeweight="1.5pt">
              <v:stroke endarrow="block"/>
            </v:line>
            <v:oval id="Oval 2138" o:spid="_x0000_s9300" style="position:absolute;left:1084688;top:1086159;width:3600;height:36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" filled="f" strokeweight="1.5pt" insetpen="t">
              <v:textbox inset="2.88pt,2.88pt,2.88pt,2.88pt"/>
            </v:oval>
            <v:oval id="Oval 2139" o:spid="_x0000_s9299" style="position:absolute;left:1084197;top:1088514;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" filled="f" insetpen="t">
              <v:stroke dashstyle="dash"/>
              <v:textbox inset="2.88pt,2.88pt,2.88pt,2.88pt"/>
            </v:oval>
            <v:oval id="Oval 2140" o:spid="_x0000_s9298" style="position:absolute;left:1084182;top:1085646;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" filled="f" insetpen="t">
              <v:stroke dashstyle="dash"/>
              <v:textbox inset="2.88pt,2.88pt,2.88pt,2.88pt"/>
            </v:oval>
            <v:line id="Line 2141" o:spid="_x0000_s9297" style="position:absolute;visibility:visible" from="1086451,1090262" to="1086991,1090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">
              <v:stroke endarrow="block"/>
            </v:line>
            <v:line id="Line 2142" o:spid="_x0000_s9296" style="position:absolute;visibility:visible" from="1086414,1085667" to="1086954,1085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">
              <v:stroke endarrow="block"/>
            </v:line>
            <v:line id="Line 2143" o:spid="_x0000_s9295" style="position:absolute;visibility:visible" from="1088122,1087953" to="1089562,108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" strokeweight="1.5pt">
              <v:stroke endarrow="block"/>
            </v:line>
            <v:oval id="Oval 2144" o:spid="_x0000_s9294" style="position:absolute;left:1075709;top:1086180;width:3600;height:36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" filled="f" strokeweight="1.5pt" insetpen="t">
              <v:textbox inset="2.88pt,2.88pt,2.88pt,2.88pt"/>
            </v:oval>
            <v:oval id="Oval 2145" o:spid="_x0000_s9293" style="position:absolute;left:1075230;top:1088451;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" filled="f" insetpen="t">
              <v:stroke dashstyle="dash"/>
              <v:textbox inset="2.88pt,2.88pt,2.88pt,2.88pt"/>
            </v:oval>
            <v:oval id="Oval 2146" o:spid="_x0000_s9292" style="position:absolute;left:1075203;top:1085667;width:4572;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" filled="f" insetpen="t">
              <v:stroke dashstyle="dash"/>
              <v:textbox inset="2.88pt,2.88pt,2.88pt,2.88pt"/>
            </v:oval>
            <v:line id="Line 2147" o:spid="_x0000_s9291" style="position:absolute;visibility:visible" from="1077472,1090283" to="1078012,109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">
              <v:stroke endarrow="block"/>
            </v:line>
            <v:line id="Line 2148" o:spid="_x0000_s9290" style="position:absolute;visibility:visible" from="1077435,1085688" to="1077975,108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">
              <v:stroke endarrow="block"/>
            </v:line>
            <v:line id="Line 2149" o:spid="_x0000_s9289" style="position:absolute;visibility:visible" from="1079144,1087974" to="1080584,1087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" strokeweight="1.5pt">
              <v:stroke endarrow="block"/>
            </v:line>
            <v:shape id="AutoShape 2150" o:spid="_x0000_s9288" type="#_x0000_t66" style="position:absolute;left:1073879;top:1069569;width:180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" filled="f" strokeweight="1pt" insetpen="t">
              <v:textbox inset="2.88pt,2.88pt,2.88pt,2.88pt"/>
            </v:shape>
            <v:line id="Line 2151" o:spid="_x0000_s9287" style="position:absolute;rotation:90;visibility:visible" from="1100841,1062759" to="1100841,1120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" strokeweight="1.5pt"/>
            <v:line id="Line 2152" o:spid="_x0000_s9286" style="position:absolute;rotation:90;visibility:visible" from="1100757,1037521" to="1100757,1095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" strokeweight="1.5pt"/>
            <v:line id="Line 2153" o:spid="_x0000_s9285" style="position:absolute;rotation:180;visibility:visible" from="1122563,1086423" to="1127963,1086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" strokeweight="1.5pt">
              <v:stroke dashstyle="dash" endarrow="block"/>
            </v:line>
            <v:line id="Line 2154" o:spid="_x0000_s9284" style="position:absolute;rotation:180;visibility:visible" from="1122477,1067789" to="1127877,1067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" strokeweight="1.5pt">
              <v:stroke dashstyle="dash" endarrow="block"/>
            </v:line>
            <v:line id="Line 2155" o:spid="_x0000_s9283" style="position:absolute;rotation:180;visibility:visible" from="1122563,1071454" to="1127963,1071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" strokeweight="1.5pt">
              <v:stroke dashstyle="dash" endarrow="block"/>
            </v:line>
            <v:line id="Line 2156" o:spid="_x0000_s9282" style="position:absolute;rotation:180;visibility:visible" from="1122626,1075286" to="1128026,1075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" strokeweight="1.5pt">
              <v:stroke dashstyle="dash" endarrow="block"/>
            </v:line>
            <v:line id="Line 2157" o:spid="_x0000_s9281" style="position:absolute;rotation:180;visibility:visible" from="1122499,1078960" to="1127899,107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" strokeweight="1.5pt">
              <v:stroke dashstyle="dash" endarrow="block"/>
            </v:line>
            <v:line id="Line 2158" o:spid="_x0000_s9280" style="position:absolute;rotation:180;visibility:visible" from="1122499,1082760" to="1127899,1082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" strokeweight="1.5pt">
              <v:stroke dashstyle="dash" endarrow="block"/>
            </v:line>
            <v:line id="Line 2159" o:spid="_x0000_s9279" style="position:absolute;rotation:180;visibility:visible" from="1122583,1090214" to="1127983,1090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" strokeweight="1.5pt">
              <v:stroke dashstyle="dash" endarrow="block"/>
            </v:line>
            <v:group id="Group 2160" o:spid="_x0000_s9276" style="position:absolute;left:1076653;top:1078251;width:1440;height:1440" coordorigin="1065477,1074982"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">
              <v:line id="Line 2161" o:spid="_x0000_s9278" style="position:absolute;visibility:visible" from="1065477,1075681" to="1066917,1075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" strokeweight="2.25pt"/>
              <v:line id="Line 2162" o:spid="_x0000_s9277" style="position:absolute;rotation:90;visibility:visible" from="1065477,1075702" to="1066917,1075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" strokeweight="2.25pt"/>
            </v:group>
            <v:group id="Group 2163" o:spid="_x0000_s9273" style="position:absolute;left:1094589;top:1078145;width:1440;height:1440" coordorigin="1083033,1074876"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">
              <v:line id="Line 2164" o:spid="_x0000_s9275" style="position:absolute;visibility:visible" from="1083033,1075575" to="1084473,107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" strokeweight="2.25pt"/>
              <v:line id="Line 2165" o:spid="_x0000_s9274" style="position:absolute;rotation:90;visibility:visible" from="1083033,1075596" to="1084473,107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" strokeweight="2.25pt"/>
            </v:group>
            <v:group id="Group 2166" o:spid="_x0000_s9270" style="position:absolute;left:1112631;top:1078145;width:1440;height:1440" coordorigin="1101012,1074876"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">
              <v:line id="Line 2167" o:spid="_x0000_s9272" style="position:absolute;visibility:visible" from="1101012,1075575" to="1102452,107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" strokeweight="2.25pt"/>
              <v:line id="Line 2168" o:spid="_x0000_s9271" style="position:absolute;rotation:90;visibility:visible" from="1101012,1075596" to="1102452,107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" strokeweight="2.25pt"/>
            </v:group>
            <v:shape id="AutoShape 2169" o:spid="_x0000_s9269" type="#_x0000_t66" style="position:absolute;left:1116909;top:1078357;width:3600;height:108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" filled="f" strokeweight="1pt" insetpen="t">
              <v:textbox inset="2.88pt,2.88pt,2.88pt,2.88pt"/>
            </v:shape>
            <v:shape id="AutoShape 2170" o:spid="_x0000_s9268" type="#_x0000_t66" style="position:absolute;left:1098888;top:1078315;width:3600;height:1079;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" filled="f" strokeweight="1pt" insetpen="t">
              <v:textbox inset="2.88pt,2.88pt,2.88pt,2.88pt"/>
            </v:shape>
            <v:shape id="AutoShape 2171" o:spid="_x0000_s9267" type="#_x0000_t66" style="position:absolute;left:1080825;top:1078378;width:3600;height:108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" filled="f" strokeweight="1pt" insetpen="t">
              <v:textbox inset="2.88pt,2.88pt,2.88pt,2.88pt"/>
            </v:shape>
            <v:shape id="AutoShape 2172" o:spid="_x0000_s9266" type="#_x0000_t66" style="position:absolute;left:1083006;top:1069548;width:180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" filled="f" strokeweight="1pt" insetpen="t">
              <v:textbox inset="2.88pt,2.88pt,2.88pt,2.88pt"/>
            </v:shape>
            <v:shape id="AutoShape 2173" o:spid="_x0000_s9265" type="#_x0000_t66" style="position:absolute;left:1092006;top:1069612;width:180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" filled="f" strokeweight="1pt" insetpen="t">
              <v:textbox inset="2.88pt,2.88pt,2.88pt,2.88pt"/>
            </v:shape>
            <v:shape id="AutoShape 2174" o:spid="_x0000_s9264" type="#_x0000_t66" style="position:absolute;left:1100942;top:1069569;width:180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" filled="f" strokeweight="1pt" insetpen="t">
              <v:textbox inset="2.88pt,2.88pt,2.88pt,2.88pt"/>
            </v:shape>
            <v:shape id="AutoShape 2175" o:spid="_x0000_s9263" type="#_x0000_t66" style="position:absolute;left:1109984;top:1069633;width:180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" filled="f" strokeweight="1pt" insetpen="t">
              <v:textbox inset="2.88pt,2.88pt,2.88pt,2.88pt"/>
            </v:shape>
            <v:shape id="AutoShape 2176" o:spid="_x0000_s9262" type="#_x0000_t66" style="position:absolute;left:1109942;top:1087610;width:180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" filled="f" strokeweight="1pt" insetpen="t">
              <v:textbox inset="2.88pt,2.88pt,2.88pt,2.88pt"/>
            </v:shape>
            <v:shape id="AutoShape 2177" o:spid="_x0000_s9261" type="#_x0000_t66" style="position:absolute;left:1101005;top:1087568;width:180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" filled="f" strokeweight="1pt" insetpen="t">
              <v:textbox inset="2.88pt,2.88pt,2.88pt,2.88pt"/>
            </v:shape>
            <v:shape id="AutoShape 2178" o:spid="_x0000_s9260" type="#_x0000_t66" style="position:absolute;left:1092027;top:1087504;width:180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" filled="f" strokeweight="1pt" insetpen="t">
              <v:textbox inset="2.88pt,2.88pt,2.88pt,2.88pt"/>
            </v:shape>
            <v:shape id="AutoShape 2179" o:spid="_x0000_s9259" type="#_x0000_t66" style="position:absolute;left:1082985;top:1087504;width:180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" filled="f" strokeweight="1pt" insetpen="t">
              <v:textbox inset="2.88pt,2.88pt,2.88pt,2.88pt"/>
            </v:shape>
            <v:shape id="AutoShape 2180" o:spid="_x0000_s9258" type="#_x0000_t66" style="position:absolute;left:1073985;top:1087568;width:180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" filled="f" strokeweight="1pt" insetpen="t">
              <v:textbox inset="2.88pt,2.88pt,2.88pt,2.88pt"/>
            </v:shape>
            <v:line id="Line 2181" o:spid="_x0000_s9257" style="position:absolute;visibility:visible" from="1112928,1087970" to="1114008,1087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" strokeweight="2.25pt"/>
            <v:line id="Line 2182" o:spid="_x0000_s9256" style="position:absolute;visibility:visible" from="1076886,1069950" to="1077966,1069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" strokeweight="2.25pt"/>
            <v:line id="Line 2183" o:spid="_x0000_s9255" style="position:absolute;visibility:visible" from="1085886,1069993" to="1086966,1069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" strokeweight="2.25pt"/>
            <v:line id="Line 2184" o:spid="_x0000_s9254" style="position:absolute;visibility:visible" from="1094992,1069993" to="1096072,1069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" strokeweight="2.25pt"/>
            <v:line id="Line 2185" o:spid="_x0000_s9253" style="position:absolute;visibility:visible" from="1103907,1069950" to="1104987,1069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" strokeweight="2.25pt"/>
            <v:line id="Line 2186" o:spid="_x0000_s9252" style="position:absolute;visibility:visible" from="1112885,1069993" to="1113965,1069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" strokeweight="2.25pt"/>
            <v:line id="Line 2187" o:spid="_x0000_s9251" style="position:absolute;visibility:visible" from="1076886,1087928" to="1077966,1087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" strokeweight="2.25pt"/>
            <v:line id="Line 2188" o:spid="_x0000_s9250" style="position:absolute;visibility:visible" from="1085992,1087928" to="1087072,1087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" strokeweight="2.25pt"/>
            <v:line id="Line 2189" o:spid="_x0000_s9249" style="position:absolute;visibility:visible" from="1094992,1087928" to="1096072,1087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" strokeweight="2.25pt"/>
            <v:line id="Line 2190" o:spid="_x0000_s9248" style="position:absolute;visibility:visible" from="1103907,1087991" to="1104987,1087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" strokeweight="2.25pt"/>
            <v:line id="Line 2191" o:spid="_x0000_s9247" style="position:absolute;flip:x;visibility:visible" from="1114855,1090130" to="1123135,1098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"/>
          </v:group>
        </w:pict>
      </w:r>
    </w:p>
    <w:p w:rsidR="004B10B0" w:rsidRPr="003A1BF3" w:rsidRDefault="004B10B0" w:rsidP="004B10B0">
      <w:pPr>
        <w:jc w:val="both"/>
        <w:rPr>
          <w:color w:val="000000" w:themeColor="text1"/>
          <w:sz w:val="28"/>
          <w:szCs w:val="28"/>
          <w:lang w:val="en-US"/>
        </w:rPr>
      </w:pPr>
    </w:p>
    <w:p w:rsidR="004B10B0" w:rsidRPr="003A1BF3" w:rsidRDefault="004B10B0" w:rsidP="004B10B0">
      <w:pPr>
        <w:rPr>
          <w:color w:val="000000" w:themeColor="text1"/>
          <w:sz w:val="28"/>
          <w:szCs w:val="28"/>
          <w:lang w:val="en-US"/>
        </w:rPr>
      </w:pPr>
    </w:p>
    <w:p w:rsidR="004B10B0" w:rsidRPr="003A1BF3" w:rsidRDefault="004B10B0" w:rsidP="004B10B0">
      <w:pPr>
        <w:rPr>
          <w:color w:val="000000" w:themeColor="text1"/>
          <w:sz w:val="28"/>
          <w:szCs w:val="28"/>
          <w:lang w:val="en-US"/>
        </w:rPr>
      </w:pPr>
    </w:p>
    <w:p w:rsidR="004B10B0" w:rsidRPr="003A1BF3" w:rsidRDefault="004B10B0" w:rsidP="004B10B0">
      <w:pPr>
        <w:rPr>
          <w:color w:val="000000" w:themeColor="text1"/>
          <w:sz w:val="28"/>
          <w:szCs w:val="28"/>
          <w:lang w:val="en-US"/>
        </w:rPr>
      </w:pPr>
    </w:p>
    <w:p w:rsidR="004B10B0" w:rsidRPr="003A1BF3" w:rsidRDefault="004B10B0" w:rsidP="004B10B0">
      <w:pPr>
        <w:rPr>
          <w:color w:val="000000" w:themeColor="text1"/>
          <w:sz w:val="28"/>
          <w:szCs w:val="28"/>
          <w:lang w:val="en-US"/>
        </w:rPr>
      </w:pPr>
    </w:p>
    <w:p w:rsidR="004B10B0" w:rsidRPr="003A1BF3" w:rsidRDefault="004B10B0" w:rsidP="004B10B0">
      <w:pPr>
        <w:rPr>
          <w:color w:val="000000" w:themeColor="text1"/>
          <w:sz w:val="28"/>
          <w:szCs w:val="28"/>
          <w:lang w:val="en-US"/>
        </w:rPr>
      </w:pPr>
    </w:p>
    <w:p w:rsidR="004B10B0" w:rsidRPr="003A1BF3" w:rsidRDefault="004B10B0" w:rsidP="004B10B0">
      <w:pPr>
        <w:rPr>
          <w:color w:val="000000" w:themeColor="text1"/>
          <w:sz w:val="28"/>
          <w:szCs w:val="28"/>
          <w:lang w:val="en-US"/>
        </w:rPr>
      </w:pPr>
    </w:p>
    <w:p w:rsidR="004B10B0" w:rsidRPr="003A1BF3" w:rsidRDefault="004B10B0" w:rsidP="004B10B0">
      <w:pPr>
        <w:rPr>
          <w:color w:val="000000" w:themeColor="text1"/>
          <w:sz w:val="28"/>
          <w:szCs w:val="28"/>
          <w:lang w:val="en-US"/>
        </w:rPr>
      </w:pPr>
    </w:p>
    <w:p w:rsidR="004B10B0" w:rsidRPr="003A1BF3" w:rsidRDefault="004B10B0" w:rsidP="004B10B0">
      <w:pPr>
        <w:rPr>
          <w:color w:val="000000" w:themeColor="text1"/>
          <w:sz w:val="28"/>
          <w:szCs w:val="28"/>
          <w:lang w:val="en-US"/>
        </w:rPr>
      </w:pPr>
    </w:p>
    <w:p w:rsidR="004B10B0" w:rsidRPr="003A1BF3" w:rsidRDefault="004B10B0" w:rsidP="004B10B0">
      <w:pPr>
        <w:rPr>
          <w:color w:val="000000" w:themeColor="text1"/>
          <w:sz w:val="28"/>
          <w:szCs w:val="28"/>
          <w:lang w:val="en-US"/>
        </w:rPr>
      </w:pPr>
    </w:p>
    <w:p w:rsidR="004B10B0" w:rsidRPr="003A1BF3" w:rsidRDefault="004B10B0" w:rsidP="004B10B0">
      <w:pPr>
        <w:rPr>
          <w:color w:val="000000" w:themeColor="text1"/>
          <w:sz w:val="28"/>
          <w:szCs w:val="28"/>
          <w:lang w:val="en-US"/>
        </w:rPr>
      </w:pPr>
    </w:p>
    <w:p w:rsidR="004B10B0" w:rsidRPr="003A1BF3" w:rsidRDefault="004B10B0" w:rsidP="004B10B0">
      <w:pPr>
        <w:rPr>
          <w:color w:val="000000" w:themeColor="text1"/>
          <w:sz w:val="28"/>
          <w:szCs w:val="28"/>
          <w:lang w:val="en-US"/>
        </w:rPr>
      </w:pPr>
      <w:r w:rsidRPr="003A1BF3">
        <w:rPr>
          <w:color w:val="000000" w:themeColor="text1"/>
          <w:sz w:val="28"/>
          <w:szCs w:val="28"/>
          <w:lang w:val="en-US"/>
        </w:rPr>
        <w:t xml:space="preserve">                                                                               </w:t>
      </w:r>
    </w:p>
    <w:p w:rsidR="004B10B0" w:rsidRPr="003A1BF3" w:rsidRDefault="004B10B0" w:rsidP="004B10B0">
      <w:pPr>
        <w:tabs>
          <w:tab w:val="left" w:pos="3980"/>
        </w:tabs>
        <w:rPr>
          <w:color w:val="000000" w:themeColor="text1"/>
          <w:sz w:val="28"/>
          <w:szCs w:val="28"/>
          <w:lang w:val="en-US"/>
        </w:rPr>
      </w:pPr>
      <w:r w:rsidRPr="003A1BF3">
        <w:rPr>
          <w:color w:val="000000" w:themeColor="text1"/>
          <w:sz w:val="28"/>
          <w:szCs w:val="28"/>
          <w:lang w:val="en-US"/>
        </w:rPr>
        <w:t xml:space="preserve">                                                        </w:t>
      </w:r>
    </w:p>
    <w:p w:rsidR="004B10B0" w:rsidRPr="003A1BF3" w:rsidRDefault="004B10B0" w:rsidP="004B10B0">
      <w:pPr>
        <w:tabs>
          <w:tab w:val="left" w:pos="3980"/>
        </w:tabs>
        <w:rPr>
          <w:color w:val="000000" w:themeColor="text1"/>
          <w:sz w:val="28"/>
          <w:szCs w:val="28"/>
          <w:lang w:val="en-US"/>
        </w:rPr>
      </w:pPr>
    </w:p>
    <w:p w:rsidR="004B10B0" w:rsidRPr="003A1BF3" w:rsidRDefault="004B10B0" w:rsidP="004B10B0">
      <w:pPr>
        <w:tabs>
          <w:tab w:val="left" w:pos="3980"/>
        </w:tabs>
        <w:rPr>
          <w:color w:val="000000" w:themeColor="text1"/>
          <w:sz w:val="28"/>
          <w:szCs w:val="28"/>
          <w:lang w:val="en-US"/>
        </w:rPr>
      </w:pPr>
    </w:p>
    <w:p w:rsidR="004B10B0" w:rsidRPr="003A1BF3" w:rsidRDefault="004B10B0" w:rsidP="004B10B0">
      <w:pPr>
        <w:pStyle w:val="12"/>
        <w:spacing w:before="0" w:beforeAutospacing="0" w:after="0" w:afterAutospacing="0" w:line="280" w:lineRule="atLeast"/>
        <w:ind w:firstLine="720"/>
        <w:rPr>
          <w:color w:val="000000" w:themeColor="text1"/>
          <w:sz w:val="27"/>
          <w:szCs w:val="27"/>
          <w:lang w:val="en-US"/>
        </w:rPr>
      </w:pPr>
      <w:r w:rsidRPr="003A1BF3">
        <w:rPr>
          <w:color w:val="000000" w:themeColor="text1"/>
          <w:sz w:val="28"/>
          <w:szCs w:val="28"/>
          <w:lang w:val="en-US"/>
        </w:rPr>
        <w:tab/>
        <w:t xml:space="preserve">                                   </w:t>
      </w:r>
      <w:r w:rsidRPr="003A1BF3">
        <w:rPr>
          <w:rStyle w:val="normalchar"/>
          <w:color w:val="000000" w:themeColor="text1"/>
          <w:sz w:val="28"/>
          <w:szCs w:val="28"/>
          <w:lang w:val="en-US"/>
        </w:rPr>
        <w:t>The incoming</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stream</w:t>
      </w:r>
    </w:p>
    <w:p w:rsidR="004B10B0" w:rsidRPr="003A1BF3" w:rsidRDefault="004B10B0" w:rsidP="004B10B0">
      <w:pPr>
        <w:tabs>
          <w:tab w:val="left" w:pos="3980"/>
        </w:tabs>
        <w:rPr>
          <w:color w:val="000000" w:themeColor="text1"/>
          <w:sz w:val="28"/>
          <w:szCs w:val="28"/>
          <w:lang w:val="en-US"/>
        </w:rPr>
      </w:pPr>
    </w:p>
    <w:p w:rsidR="004B10B0" w:rsidRPr="003A1BF3" w:rsidRDefault="004B10B0" w:rsidP="004B10B0">
      <w:pPr>
        <w:tabs>
          <w:tab w:val="left" w:pos="3980"/>
        </w:tabs>
        <w:rPr>
          <w:color w:val="000000" w:themeColor="text1"/>
          <w:sz w:val="28"/>
          <w:szCs w:val="28"/>
          <w:lang w:val="en-US"/>
        </w:rPr>
      </w:pPr>
    </w:p>
    <w:p w:rsidR="004B10B0" w:rsidRPr="003A1BF3" w:rsidRDefault="004B10B0" w:rsidP="004B10B0">
      <w:pPr>
        <w:rPr>
          <w:color w:val="000000" w:themeColor="text1"/>
          <w:sz w:val="28"/>
          <w:szCs w:val="28"/>
          <w:lang w:val="en-US"/>
        </w:rPr>
      </w:pPr>
    </w:p>
    <w:p w:rsidR="004B10B0" w:rsidRPr="003A1BF3" w:rsidRDefault="004B10B0" w:rsidP="004B10B0">
      <w:pPr>
        <w:jc w:val="center"/>
        <w:rPr>
          <w:color w:val="000000" w:themeColor="text1"/>
          <w:sz w:val="28"/>
          <w:szCs w:val="28"/>
          <w:lang w:val="en-US"/>
        </w:rPr>
      </w:pPr>
      <w:r w:rsidRPr="003A1BF3">
        <w:rPr>
          <w:color w:val="000000" w:themeColor="text1"/>
          <w:sz w:val="28"/>
          <w:szCs w:val="28"/>
          <w:lang w:val="en-US"/>
        </w:rPr>
        <w:t>Fig.4.7.3</w:t>
      </w:r>
    </w:p>
    <w:p w:rsidR="002478C7" w:rsidRPr="00207B8E" w:rsidRDefault="002478C7" w:rsidP="00C63997">
      <w:pPr>
        <w:pStyle w:val="2"/>
        <w:rPr>
          <w:rStyle w:val="heading00202char"/>
          <w:lang w:val="en-US"/>
        </w:rPr>
      </w:pPr>
      <w:bookmarkStart w:id="373" w:name="_Toc491270957"/>
      <w:r w:rsidRPr="00207B8E">
        <w:rPr>
          <w:rStyle w:val="heading00202char"/>
          <w:lang w:val="en-US"/>
        </w:rPr>
        <w:t>4.8 The attraction and repulsion of parallel conductors with current</w:t>
      </w:r>
      <w:bookmarkEnd w:id="373"/>
    </w:p>
    <w:p w:rsidR="00900056" w:rsidRPr="00900056" w:rsidRDefault="00900056" w:rsidP="00900056">
      <w:pPr>
        <w:rPr>
          <w:lang w:val="en-US"/>
        </w:rPr>
      </w:pPr>
    </w:p>
    <w:p w:rsidR="004B10B0" w:rsidRPr="003A1BF3" w:rsidRDefault="002478C7" w:rsidP="00BF3F35">
      <w:pPr>
        <w:ind w:firstLine="142"/>
        <w:jc w:val="both"/>
        <w:rPr>
          <w:rFonts w:ascii="Arial" w:hAnsi="Arial" w:cs="Arial"/>
          <w:color w:val="000000" w:themeColor="text1"/>
          <w:sz w:val="44"/>
          <w:szCs w:val="44"/>
          <w:shd w:val="clear" w:color="auto" w:fill="FFFFFF"/>
          <w:lang w:val="en-US"/>
        </w:rPr>
      </w:pPr>
      <w:r w:rsidRPr="003A1BF3">
        <w:rPr>
          <w:rStyle w:val="normalchar"/>
          <w:color w:val="000000" w:themeColor="text1"/>
          <w:sz w:val="28"/>
          <w:szCs w:val="28"/>
          <w:lang w:val="en-US"/>
        </w:rPr>
        <w:t>"In 1820, </w:t>
      </w:r>
      <w:r w:rsidR="004B10B0" w:rsidRPr="00207B8E">
        <w:rPr>
          <w:color w:val="000000" w:themeColor="text1"/>
          <w:sz w:val="28"/>
          <w:szCs w:val="28"/>
          <w:lang w:val="en-US"/>
        </w:rPr>
        <w:t xml:space="preserve">Hans Christian Oersted </w:t>
      </w:r>
      <w:r w:rsidRPr="003A1BF3">
        <w:rPr>
          <w:rStyle w:val="normalchar"/>
          <w:color w:val="000000" w:themeColor="text1"/>
          <w:sz w:val="28"/>
          <w:szCs w:val="28"/>
          <w:lang w:val="en-US"/>
        </w:rPr>
        <w:t xml:space="preserve">discovered that a wire on which there is a current creates a magnetic field and causes a compass needle deviate. He noted that the magnetic field perpendicular to the current, rather than parallel to it, as one would expect. Amperes, inspired by a demonstration of the experience of Oersted, discovered that two parallel conductors through which current flows, attract or repel depending on whether one or opposite sides of it there is a current. Thus, not only the current produces a magnetic field but the magnetic field acts on the current. Within a week after the announcement of Oersted about her experience, </w:t>
      </w:r>
      <w:r w:rsidRPr="003A1BF3">
        <w:rPr>
          <w:rStyle w:val="normalchar"/>
          <w:color w:val="000000" w:themeColor="text1"/>
          <w:sz w:val="28"/>
          <w:szCs w:val="28"/>
          <w:lang w:val="en-US"/>
        </w:rPr>
        <w:lastRenderedPageBreak/>
        <w:t xml:space="preserve">amps offered an explanation: the conductor acts on the magnet, because the magnet current </w:t>
      </w:r>
      <w:r w:rsidR="009242E4">
        <w:rPr>
          <w:rStyle w:val="normalchar"/>
          <w:color w:val="000000" w:themeColor="text1"/>
          <w:sz w:val="28"/>
          <w:szCs w:val="28"/>
          <w:lang w:val="en-US"/>
        </w:rPr>
        <w:t xml:space="preserve">streams </w:t>
      </w:r>
      <w:r w:rsidRPr="003A1BF3">
        <w:rPr>
          <w:rStyle w:val="normalchar"/>
          <w:color w:val="000000" w:themeColor="text1"/>
          <w:sz w:val="28"/>
          <w:szCs w:val="28"/>
          <w:lang w:val="en-US"/>
        </w:rPr>
        <w:t xml:space="preserve">for a variety of small closed paths. </w:t>
      </w:r>
      <w:r w:rsidR="004B10B0" w:rsidRPr="003A1BF3">
        <w:rPr>
          <w:color w:val="000000" w:themeColor="text1"/>
          <w:sz w:val="28"/>
          <w:szCs w:val="28"/>
          <w:shd w:val="clear" w:color="auto" w:fill="FFFFFF"/>
          <w:lang w:val="en-US"/>
        </w:rPr>
        <w:t>». /encyclopaedia.bid</w:t>
      </w:r>
      <w:r w:rsidR="004B10B0" w:rsidRPr="003A1BF3">
        <w:rPr>
          <w:rStyle w:val="pathseparator"/>
          <w:color w:val="000000" w:themeColor="text1"/>
          <w:sz w:val="28"/>
          <w:szCs w:val="28"/>
          <w:shd w:val="clear" w:color="auto" w:fill="FFFFFF"/>
          <w:lang w:val="en-US"/>
        </w:rPr>
        <w:t xml:space="preserve">› </w:t>
      </w:r>
      <w:r w:rsidR="004B10B0" w:rsidRPr="003A1BF3">
        <w:rPr>
          <w:color w:val="000000" w:themeColor="text1"/>
          <w:sz w:val="28"/>
          <w:szCs w:val="28"/>
          <w:lang w:val="en-US"/>
        </w:rPr>
        <w:br/>
      </w:r>
      <w:r w:rsidR="004B10B0" w:rsidRPr="003A1BF3">
        <w:rPr>
          <w:color w:val="000000" w:themeColor="text1"/>
          <w:sz w:val="28"/>
          <w:szCs w:val="28"/>
          <w:shd w:val="clear" w:color="auto" w:fill="FFFFFF"/>
          <w:lang w:val="en-US"/>
        </w:rPr>
        <w:t xml:space="preserve">Wikipedia Ampere Power / </w:t>
      </w:r>
    </w:p>
    <w:p w:rsidR="002478C7" w:rsidRPr="003A1BF3" w:rsidRDefault="002478C7" w:rsidP="00BF3F35">
      <w:pPr>
        <w:ind w:firstLine="142"/>
        <w:jc w:val="both"/>
        <w:rPr>
          <w:color w:val="000000" w:themeColor="text1"/>
          <w:sz w:val="28"/>
          <w:szCs w:val="28"/>
          <w:lang w:val="en-US"/>
        </w:rPr>
      </w:pPr>
      <w:r w:rsidRPr="003A1BF3">
        <w:rPr>
          <w:rStyle w:val="normalchar"/>
          <w:color w:val="000000" w:themeColor="text1"/>
          <w:sz w:val="28"/>
          <w:szCs w:val="28"/>
          <w:lang w:val="en-US"/>
        </w:rPr>
        <w:t>"The question is why two parallel electron beams repel each other, and the two parallel conductors through which currents</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in the same direction are attracted?</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the first case, there is an electrical interaction. Electron - negative particle. Similarly charged particles repel each other. Both electron beam a stream of moving negative electrons.</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the second case, the magnetic interaction occurs. Electric current - a directed stream of moving charged particles. Around the conductor there is a current magnetic field. The magnetic field of the first conductor with the Ampere force acts on the second current-carrying conductor, the magnetic field of the second conductor with a force acts on Ampere first current-carrying conductor. The direction of the Ampere force is determined by the rule of "Left Hand".</w:t>
      </w:r>
    </w:p>
    <w:p w:rsidR="004B10B0" w:rsidRPr="003A1BF3" w:rsidRDefault="002478C7" w:rsidP="00BF3F35">
      <w:pPr>
        <w:ind w:firstLine="142"/>
        <w:jc w:val="both"/>
        <w:rPr>
          <w:color w:val="000000" w:themeColor="text1"/>
          <w:sz w:val="28"/>
          <w:szCs w:val="28"/>
          <w:lang w:val="en-US"/>
        </w:rPr>
      </w:pPr>
      <w:r w:rsidRPr="003A1BF3">
        <w:rPr>
          <w:rStyle w:val="normalchar"/>
          <w:color w:val="000000" w:themeColor="text1"/>
          <w:sz w:val="28"/>
          <w:szCs w:val="28"/>
          <w:lang w:val="en-US"/>
        </w:rPr>
        <w:t>Remarkably, but somehow "around current-carrying conductor there is a magnetic field", and around exactly the same current (electron beam) but without the guide "around", no magnetic field? As a conductor, "adds" a magnetic field when current is only the</w:t>
      </w:r>
      <w:r w:rsidR="004B10B0" w:rsidRPr="003A1BF3">
        <w:rPr>
          <w:rStyle w:val="normalchar"/>
          <w:color w:val="000000" w:themeColor="text1"/>
          <w:sz w:val="28"/>
          <w:szCs w:val="28"/>
          <w:lang w:val="en-US"/>
        </w:rPr>
        <w:t xml:space="preserve"> movement of electrons in it? »</w:t>
      </w:r>
      <w:r w:rsidRPr="003A1BF3">
        <w:rPr>
          <w:rStyle w:val="normalchar"/>
          <w:color w:val="000000" w:themeColor="text1"/>
          <w:sz w:val="28"/>
          <w:szCs w:val="28"/>
          <w:lang w:val="en-US"/>
        </w:rPr>
        <w:t> </w:t>
      </w:r>
      <w:r w:rsidR="004B10B0" w:rsidRPr="003A1BF3">
        <w:rPr>
          <w:color w:val="000000" w:themeColor="text1"/>
          <w:sz w:val="28"/>
          <w:szCs w:val="28"/>
          <w:lang w:val="en-US"/>
        </w:rPr>
        <w:t>/ </w:t>
      </w:r>
      <w:r w:rsidR="004B10B0" w:rsidRPr="003A1BF3">
        <w:rPr>
          <w:color w:val="000000" w:themeColor="text1"/>
          <w:sz w:val="28"/>
          <w:szCs w:val="28"/>
          <w:shd w:val="clear" w:color="auto" w:fill="FFFFFF"/>
          <w:lang w:val="en-US"/>
        </w:rPr>
        <w:t>NanoWorld.org.ru</w:t>
      </w:r>
      <w:r w:rsidR="004B10B0" w:rsidRPr="003A1BF3">
        <w:rPr>
          <w:rStyle w:val="pathseparator"/>
          <w:color w:val="000000" w:themeColor="text1"/>
          <w:sz w:val="28"/>
          <w:szCs w:val="28"/>
          <w:shd w:val="clear" w:color="auto" w:fill="FFFFFF"/>
          <w:lang w:val="en-US"/>
        </w:rPr>
        <w:t>›</w:t>
      </w:r>
      <w:r w:rsidR="004B10B0" w:rsidRPr="003A1BF3">
        <w:rPr>
          <w:color w:val="000000" w:themeColor="text1"/>
          <w:sz w:val="28"/>
          <w:szCs w:val="28"/>
          <w:shd w:val="clear" w:color="auto" w:fill="FFFFFF"/>
          <w:lang w:val="en-US"/>
        </w:rPr>
        <w:t>topic/701/page/7/</w:t>
      </w:r>
      <w:r w:rsidR="004B10B0" w:rsidRPr="003A1BF3">
        <w:rPr>
          <w:color w:val="000000" w:themeColor="text1"/>
          <w:sz w:val="28"/>
          <w:szCs w:val="28"/>
          <w:lang w:val="en-US"/>
        </w:rPr>
        <w:t>/</w:t>
      </w:r>
    </w:p>
    <w:p w:rsidR="004B10B0" w:rsidRPr="003A1BF3" w:rsidRDefault="004B10B0" w:rsidP="00BF3F35">
      <w:pPr>
        <w:pStyle w:val="12"/>
        <w:spacing w:before="0" w:beforeAutospacing="0" w:after="0" w:afterAutospacing="0" w:line="280" w:lineRule="atLeast"/>
        <w:ind w:firstLine="142"/>
        <w:jc w:val="both"/>
        <w:rPr>
          <w:rStyle w:val="apple002dconverted002dspacechar"/>
          <w:i/>
          <w:iCs/>
          <w:color w:val="000000" w:themeColor="text1"/>
          <w:sz w:val="28"/>
          <w:szCs w:val="28"/>
          <w:lang w:val="en-US"/>
        </w:rPr>
      </w:pP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apple002dconverted002dspacechar"/>
          <w:i/>
          <w:iCs/>
          <w:color w:val="000000" w:themeColor="text1"/>
          <w:sz w:val="28"/>
          <w:szCs w:val="28"/>
          <w:lang w:val="en-US"/>
        </w:rPr>
        <w:t>"To explain</w:t>
      </w:r>
      <w:r w:rsidRPr="003A1BF3">
        <w:rPr>
          <w:color w:val="000000" w:themeColor="text1"/>
          <w:sz w:val="27"/>
          <w:szCs w:val="27"/>
          <w:lang w:val="en-US"/>
        </w:rPr>
        <w:t> </w:t>
      </w:r>
      <w:r w:rsidRPr="003A1BF3">
        <w:rPr>
          <w:rStyle w:val="normalchar"/>
          <w:i/>
          <w:iCs/>
          <w:color w:val="000000" w:themeColor="text1"/>
          <w:sz w:val="28"/>
          <w:szCs w:val="28"/>
          <w:lang w:val="en-US"/>
        </w:rPr>
        <w:t>attraction and repulsion of parallel conductors with current possible that the electrical field around a magnetic field having its pole, probably at these conductors, they are different, this attraction is obtained. Just like a magnet, different poles attract and repel each other with the same name.</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Obviously, it is very simple. Around any conductor with a current magnetic field is formed. If two parallel conductor and around each conductor appeared magnetic field become effective strength of the magnetic poles. Wires of opposite poles attract and repel each other with the same name. " /3.1Chem can be explained by the attraction of two parallel bolshoyvopros.ru ... </w:t>
      </w:r>
      <w:r w:rsidRPr="003A1BF3">
        <w:rPr>
          <w:rStyle w:val="pathseparatorchar"/>
          <w:color w:val="000000" w:themeColor="text1"/>
          <w:sz w:val="28"/>
          <w:szCs w:val="28"/>
          <w:lang w:val="en-US"/>
        </w:rPr>
        <w:t>&gt;</w:t>
      </w:r>
      <w:r w:rsidRPr="003A1BF3">
        <w:rPr>
          <w:color w:val="000000" w:themeColor="text1"/>
          <w:sz w:val="27"/>
          <w:szCs w:val="27"/>
          <w:lang w:val="en-US"/>
        </w:rPr>
        <w:t> </w:t>
      </w:r>
      <w:r w:rsidRPr="003A1BF3">
        <w:rPr>
          <w:rStyle w:val="normalchar"/>
          <w:color w:val="000000" w:themeColor="text1"/>
          <w:sz w:val="28"/>
          <w:szCs w:val="28"/>
          <w:lang w:val="en-US"/>
        </w:rPr>
        <w:t>Questions ... ... provodnikov tokom.htm</w:t>
      </w:r>
      <w:r w:rsidRPr="003A1BF3">
        <w:rPr>
          <w:rStyle w:val="normalchar"/>
          <w:b/>
          <w:bCs/>
          <w:i/>
          <w:iCs/>
          <w:color w:val="000000" w:themeColor="text1"/>
          <w:sz w:val="28"/>
          <w:szCs w:val="28"/>
          <w:lang w:val="en-US"/>
        </w:rPr>
        <w:t> </w:t>
      </w:r>
      <w:r w:rsidRPr="003A1BF3">
        <w:rPr>
          <w:rStyle w:val="normalchar"/>
          <w:color w:val="000000" w:themeColor="text1"/>
          <w:sz w:val="28"/>
          <w:szCs w:val="28"/>
          <w:lang w:val="en-US"/>
        </w:rPr>
        <w:t>/</w:t>
      </w:r>
    </w:p>
    <w:p w:rsidR="002478C7" w:rsidRPr="003A1BF3" w:rsidRDefault="002478C7" w:rsidP="00BF3F35">
      <w:pPr>
        <w:pStyle w:val="normal00200028web0029"/>
        <w:spacing w:before="20" w:beforeAutospacing="0" w:after="4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The case remains for small. Find out how current-carrying conductors are transformed into magnets.</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Fig.</w:t>
      </w:r>
      <w:r w:rsidRPr="003A1BF3">
        <w:rPr>
          <w:color w:val="000000" w:themeColor="text1"/>
          <w:sz w:val="27"/>
          <w:szCs w:val="27"/>
          <w:lang w:val="en-US"/>
        </w:rPr>
        <w:t> </w:t>
      </w:r>
      <w:r w:rsidRPr="003A1BF3">
        <w:rPr>
          <w:rStyle w:val="normalchar"/>
          <w:color w:val="000000" w:themeColor="text1"/>
          <w:sz w:val="28"/>
          <w:szCs w:val="28"/>
          <w:lang w:val="en-US"/>
        </w:rPr>
        <w:t>4.8.1 is a sectional view of two current carrying wires. Displaying circular transverse direction ether flows. Paragraph 43. / Interaction with current conductors </w:t>
      </w:r>
      <w:r w:rsidRPr="003A1BF3">
        <w:rPr>
          <w:rStyle w:val="normalchar"/>
          <w:rFonts w:ascii="Arial" w:hAnsi="Arial" w:cs="Arial"/>
          <w:color w:val="000000" w:themeColor="text1"/>
          <w:sz w:val="28"/>
          <w:szCs w:val="28"/>
          <w:lang w:val="en-US"/>
        </w:rPr>
        <w:t>servomotors.ru </w:t>
      </w:r>
      <w:r w:rsidRPr="003A1BF3">
        <w:rPr>
          <w:rStyle w:val="pathseparatorchar"/>
          <w:rFonts w:ascii="Verdana" w:hAnsi="Verdana"/>
          <w:color w:val="000000" w:themeColor="text1"/>
          <w:sz w:val="28"/>
          <w:szCs w:val="28"/>
          <w:lang w:val="en-US"/>
        </w:rPr>
        <w:t>&gt;</w:t>
      </w:r>
      <w:r w:rsidRPr="003A1BF3">
        <w:rPr>
          <w:color w:val="000000" w:themeColor="text1"/>
          <w:sz w:val="27"/>
          <w:szCs w:val="27"/>
          <w:lang w:val="en-US"/>
        </w:rPr>
        <w:t> </w:t>
      </w:r>
      <w:r w:rsidRPr="003A1BF3">
        <w:rPr>
          <w:rStyle w:val="normalchar"/>
          <w:rFonts w:ascii="Arial" w:hAnsi="Arial" w:cs="Arial"/>
          <w:color w:val="000000" w:themeColor="text1"/>
          <w:sz w:val="28"/>
          <w:szCs w:val="28"/>
          <w:lang w:val="en-US"/>
        </w:rPr>
        <w:t>documentation / electrical 43.html ... 2 ... </w:t>
      </w:r>
      <w:r w:rsidRPr="003A1BF3">
        <w:rPr>
          <w:rStyle w:val="normalchar"/>
          <w:color w:val="000000" w:themeColor="text1"/>
          <w:sz w:val="28"/>
          <w:szCs w:val="28"/>
          <w:lang w:val="en-US"/>
        </w:rPr>
        <w:t>/ current explanation is presented the physical nature of interaction with the current conductors:</w:t>
      </w:r>
    </w:p>
    <w:p w:rsidR="002478C7" w:rsidRPr="003A1BF3" w:rsidRDefault="002478C7" w:rsidP="00BF3F35">
      <w:pPr>
        <w:pStyle w:val="normal00200028web0029"/>
        <w:spacing w:before="20" w:beforeAutospacing="0" w:after="4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 "If close to each other arranged conductors with current in one direction, the magnetic lines of these conductors, covering both conductors, having a longitudinal tensile properties and in order to cut, will cause the conductors to be attracted.</w:t>
      </w:r>
    </w:p>
    <w:p w:rsidR="002478C7" w:rsidRPr="003A1BF3" w:rsidRDefault="002478C7" w:rsidP="00BF3F35">
      <w:pPr>
        <w:pStyle w:val="normal00200028web0029"/>
        <w:spacing w:before="20" w:beforeAutospacing="0" w:after="4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 xml:space="preserve">- Magnetic lines of two conductors with the currents of different directions in the space between the conductors in the same direction. Magnetic lines having the </w:t>
      </w:r>
      <w:r w:rsidRPr="003A1BF3">
        <w:rPr>
          <w:rStyle w:val="normal00200028web0029char"/>
          <w:color w:val="000000" w:themeColor="text1"/>
          <w:sz w:val="28"/>
          <w:szCs w:val="28"/>
          <w:lang w:val="en-US"/>
        </w:rPr>
        <w:lastRenderedPageBreak/>
        <w:t>same direction, are mutually repelled. Therefore, the conductors with currents in opposite directions repel one another. "</w:t>
      </w:r>
    </w:p>
    <w:p w:rsidR="002478C7" w:rsidRPr="003A1BF3" w:rsidRDefault="002478C7" w:rsidP="00BF3F35">
      <w:pPr>
        <w:pStyle w:val="normal00200028web0029"/>
        <w:spacing w:before="20" w:beforeAutospacing="0" w:after="4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 xml:space="preserve">Such an explanation does not match the reality. According to the concept of Faraday and Maxwell, and the results of this study around current-carrying conductors do arise streamline, i.e. circular transverse </w:t>
      </w:r>
      <w:r w:rsidR="009242E4">
        <w:rPr>
          <w:rStyle w:val="normal00200028web0029char"/>
          <w:color w:val="000000" w:themeColor="text1"/>
          <w:sz w:val="28"/>
          <w:szCs w:val="28"/>
          <w:lang w:val="en-US"/>
        </w:rPr>
        <w:t xml:space="preserve">streams ether </w:t>
      </w:r>
      <w:r w:rsidRPr="003A1BF3">
        <w:rPr>
          <w:rStyle w:val="normal00200028web0029char"/>
          <w:color w:val="000000" w:themeColor="text1"/>
          <w:sz w:val="28"/>
          <w:szCs w:val="28"/>
          <w:lang w:val="en-US"/>
        </w:rPr>
        <w:t>as shown in the figures and 4.8.1a 4.8.1b. The mechanical nature of the electric current in the conductors is considered in the study 3.7. Where the lines are thick current -</w:t>
      </w:r>
      <w:r w:rsidR="009242E4">
        <w:rPr>
          <w:rStyle w:val="normal00200028web0029char"/>
          <w:color w:val="000000" w:themeColor="text1"/>
          <w:sz w:val="28"/>
          <w:szCs w:val="28"/>
          <w:lang w:val="en-US"/>
        </w:rPr>
        <w:t xml:space="preserve"> ether</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 xml:space="preserve">rate will be greater, therefore, the pressure will be less than where current lines are less common. Therefore, in this case, the conductors depicted in Fig. 4.8.1a will be repelled rather than attracted. While depicted in Fig. 4.8.1b, will be attracted, not repelled. However, besides circular transverse currents exist </w:t>
      </w:r>
      <w:r w:rsidR="009242E4">
        <w:rPr>
          <w:rStyle w:val="normal00200028web0029char"/>
          <w:color w:val="000000" w:themeColor="text1"/>
          <w:sz w:val="28"/>
          <w:szCs w:val="28"/>
          <w:lang w:val="en-US"/>
        </w:rPr>
        <w:t xml:space="preserve">ether </w:t>
      </w:r>
      <w:r w:rsidRPr="003A1BF3">
        <w:rPr>
          <w:rStyle w:val="normal00200028web0029char"/>
          <w:color w:val="000000" w:themeColor="text1"/>
          <w:sz w:val="28"/>
          <w:szCs w:val="28"/>
          <w:lang w:val="en-US"/>
        </w:rPr>
        <w:t xml:space="preserve">longitudinal </w:t>
      </w:r>
      <w:r w:rsidR="009242E4">
        <w:rPr>
          <w:rStyle w:val="normal00200028web0029char"/>
          <w:color w:val="000000" w:themeColor="text1"/>
          <w:sz w:val="28"/>
          <w:szCs w:val="28"/>
          <w:lang w:val="en-US"/>
        </w:rPr>
        <w:t xml:space="preserve">streams </w:t>
      </w:r>
      <w:r w:rsidRPr="003A1BF3">
        <w:rPr>
          <w:rStyle w:val="normal00200028web0029char"/>
          <w:color w:val="000000" w:themeColor="text1"/>
          <w:sz w:val="28"/>
          <w:szCs w:val="28"/>
          <w:lang w:val="en-US"/>
        </w:rPr>
        <w:t>directed along the axes of the conductors with current.</w:t>
      </w:r>
      <w:r w:rsidR="00900056">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Figures 4.8.2 and 4.8.3 are presented mechanical interaction model with current conductors. Shows longitudinal and cross sections of conductors with current.</w:t>
      </w:r>
      <w:r w:rsidRPr="003A1BF3">
        <w:rPr>
          <w:color w:val="000000" w:themeColor="text1"/>
          <w:sz w:val="27"/>
          <w:szCs w:val="27"/>
          <w:lang w:val="en-US"/>
        </w:rPr>
        <w:t> </w:t>
      </w:r>
      <w:r w:rsidRPr="003A1BF3">
        <w:rPr>
          <w:rStyle w:val="normal00200028web0029char"/>
          <w:color w:val="000000" w:themeColor="text1"/>
          <w:sz w:val="28"/>
          <w:szCs w:val="28"/>
          <w:lang w:val="en-US"/>
        </w:rPr>
        <w:t>In Fig.</w:t>
      </w:r>
      <w:r w:rsidRPr="003A1BF3">
        <w:rPr>
          <w:color w:val="000000" w:themeColor="text1"/>
          <w:sz w:val="27"/>
          <w:szCs w:val="27"/>
          <w:lang w:val="en-US"/>
        </w:rPr>
        <w:t> </w:t>
      </w:r>
      <w:r w:rsidRPr="003A1BF3">
        <w:rPr>
          <w:rStyle w:val="normal00200028web0029char"/>
          <w:color w:val="000000" w:themeColor="text1"/>
          <w:sz w:val="28"/>
          <w:szCs w:val="28"/>
          <w:lang w:val="en-US"/>
        </w:rPr>
        <w:t xml:space="preserve">4.8.2 sloping ether </w:t>
      </w:r>
      <w:r w:rsidR="009242E4">
        <w:rPr>
          <w:rStyle w:val="normal00200028web0029char"/>
          <w:color w:val="000000" w:themeColor="text1"/>
          <w:sz w:val="28"/>
          <w:szCs w:val="28"/>
          <w:lang w:val="en-US"/>
        </w:rPr>
        <w:t xml:space="preserve">streams </w:t>
      </w:r>
      <w:r w:rsidRPr="003A1BF3">
        <w:rPr>
          <w:rStyle w:val="normal00200028web0029char"/>
          <w:color w:val="000000" w:themeColor="text1"/>
          <w:sz w:val="28"/>
          <w:szCs w:val="28"/>
          <w:lang w:val="en-US"/>
        </w:rPr>
        <w:t>along the first conductor</w:t>
      </w:r>
      <w:r w:rsidR="004B10B0" w:rsidRPr="003A1BF3">
        <w:rPr>
          <w:color w:val="000000" w:themeColor="text1"/>
          <w:sz w:val="28"/>
          <w:szCs w:val="28"/>
          <w:lang w:val="en-US"/>
        </w:rPr>
        <w:t xml:space="preserve"> - </w:t>
      </w:r>
      <w:r w:rsidR="004B10B0" w:rsidRPr="003A1BF3">
        <w:rPr>
          <w:color w:val="000000" w:themeColor="text1"/>
          <w:position w:val="-12"/>
          <w:sz w:val="28"/>
          <w:szCs w:val="28"/>
        </w:rPr>
        <w:object w:dxaOrig="540" w:dyaOrig="360">
          <v:shape id="_x0000_i2431" type="#_x0000_t75" style="width:29.25pt;height:21.75pt" o:ole="">
            <v:imagedata r:id="rId2140" o:title=""/>
          </v:shape>
          <o:OLEObject Type="Embed" ProgID="Equation.DSMT4" ShapeID="_x0000_i2431" DrawAspect="Content" ObjectID="_1565018128" r:id="rId2141"/>
        </w:object>
      </w:r>
      <w:r w:rsidR="004B10B0" w:rsidRPr="003A1BF3">
        <w:rPr>
          <w:color w:val="000000" w:themeColor="text1"/>
          <w:sz w:val="28"/>
          <w:szCs w:val="28"/>
          <w:lang w:val="en-US"/>
        </w:rPr>
        <w:t xml:space="preserve"> </w:t>
      </w:r>
      <w:r w:rsidRPr="003A1BF3">
        <w:rPr>
          <w:rStyle w:val="normal00200028web0029char"/>
          <w:color w:val="000000" w:themeColor="text1"/>
          <w:sz w:val="28"/>
          <w:szCs w:val="28"/>
          <w:lang w:val="en-US"/>
        </w:rPr>
        <w:t>and along the second conductor</w:t>
      </w:r>
      <w:r w:rsidR="004B10B0" w:rsidRPr="003A1BF3">
        <w:rPr>
          <w:color w:val="000000" w:themeColor="text1"/>
          <w:sz w:val="28"/>
          <w:szCs w:val="28"/>
          <w:lang w:val="en-US"/>
        </w:rPr>
        <w:t xml:space="preserve">- </w:t>
      </w:r>
      <w:r w:rsidR="004B10B0" w:rsidRPr="003A1BF3">
        <w:rPr>
          <w:color w:val="000000" w:themeColor="text1"/>
          <w:position w:val="-12"/>
          <w:sz w:val="28"/>
          <w:szCs w:val="28"/>
        </w:rPr>
        <w:object w:dxaOrig="560" w:dyaOrig="360">
          <v:shape id="_x0000_i2432" type="#_x0000_t75" style="width:29.25pt;height:21.75pt" o:ole="">
            <v:imagedata r:id="rId2142" o:title=""/>
          </v:shape>
          <o:OLEObject Type="Embed" ProgID="Equation.DSMT4" ShapeID="_x0000_i2432" DrawAspect="Content" ObjectID="_1565018129" r:id="rId2143"/>
        </w:object>
      </w:r>
      <w:r w:rsidR="004B10B0" w:rsidRPr="003A1BF3">
        <w:rPr>
          <w:color w:val="000000" w:themeColor="text1"/>
          <w:sz w:val="28"/>
          <w:szCs w:val="28"/>
          <w:lang w:val="en-US"/>
        </w:rPr>
        <w:t xml:space="preserve"> </w:t>
      </w:r>
      <w:r w:rsidRPr="003A1BF3">
        <w:rPr>
          <w:rStyle w:val="normal00200028web0029char"/>
          <w:color w:val="000000" w:themeColor="text1"/>
          <w:sz w:val="28"/>
          <w:szCs w:val="28"/>
          <w:lang w:val="en-US"/>
        </w:rPr>
        <w:t>directed in the same direction (unidirectional currents). A in Fig. 4.8.3 incident</w:t>
      </w:r>
      <w:r w:rsidR="00680B28">
        <w:rPr>
          <w:rStyle w:val="normal00200028web0029char"/>
          <w:color w:val="000000" w:themeColor="text1"/>
          <w:sz w:val="28"/>
          <w:szCs w:val="28"/>
          <w:lang w:val="en-US"/>
        </w:rPr>
        <w:t xml:space="preserve"> stream </w:t>
      </w:r>
      <w:r w:rsidR="009242E4">
        <w:rPr>
          <w:rStyle w:val="normal00200028web0029char"/>
          <w:color w:val="000000" w:themeColor="text1"/>
          <w:sz w:val="28"/>
          <w:szCs w:val="28"/>
          <w:lang w:val="en-US"/>
        </w:rPr>
        <w:t xml:space="preserve">ether </w:t>
      </w:r>
      <w:r w:rsidR="004B10B0" w:rsidRPr="003A1BF3">
        <w:rPr>
          <w:color w:val="000000" w:themeColor="text1"/>
          <w:position w:val="-12"/>
          <w:sz w:val="28"/>
          <w:szCs w:val="28"/>
        </w:rPr>
        <w:object w:dxaOrig="540" w:dyaOrig="360">
          <v:shape id="_x0000_i2433" type="#_x0000_t75" style="width:29.25pt;height:21.75pt" o:ole="">
            <v:imagedata r:id="rId2140" o:title=""/>
          </v:shape>
          <o:OLEObject Type="Embed" ProgID="Equation.DSMT4" ShapeID="_x0000_i2433" DrawAspect="Content" ObjectID="_1565018130" r:id="rId2144"/>
        </w:object>
      </w:r>
      <w:r w:rsidR="004B10B0" w:rsidRPr="003A1BF3">
        <w:rPr>
          <w:color w:val="000000" w:themeColor="text1"/>
          <w:sz w:val="28"/>
          <w:szCs w:val="28"/>
          <w:lang w:val="en-US"/>
        </w:rPr>
        <w:t xml:space="preserve"> and </w:t>
      </w:r>
      <w:r w:rsidR="004B10B0" w:rsidRPr="003A1BF3">
        <w:rPr>
          <w:color w:val="000000" w:themeColor="text1"/>
          <w:position w:val="-12"/>
          <w:sz w:val="28"/>
          <w:szCs w:val="28"/>
        </w:rPr>
        <w:object w:dxaOrig="560" w:dyaOrig="360">
          <v:shape id="_x0000_i2434" type="#_x0000_t75" style="width:29.25pt;height:21.75pt" o:ole="">
            <v:imagedata r:id="rId2142" o:title=""/>
          </v:shape>
          <o:OLEObject Type="Embed" ProgID="Equation.DSMT4" ShapeID="_x0000_i2434" DrawAspect="Content" ObjectID="_1565018131" r:id="rId2145"/>
        </w:object>
      </w:r>
      <w:r w:rsidR="004B10B0" w:rsidRPr="003A1BF3">
        <w:rPr>
          <w:color w:val="000000" w:themeColor="text1"/>
          <w:sz w:val="28"/>
          <w:szCs w:val="28"/>
          <w:lang w:val="en-US"/>
        </w:rPr>
        <w:t xml:space="preserve"> </w:t>
      </w:r>
      <w:r w:rsidRPr="003A1BF3">
        <w:rPr>
          <w:rStyle w:val="normal00200028web0029char"/>
          <w:color w:val="000000" w:themeColor="text1"/>
          <w:sz w:val="28"/>
          <w:szCs w:val="28"/>
          <w:lang w:val="en-US"/>
        </w:rPr>
        <w:t>in opposite directions (Note i -. hereinafter - denote the ordinal number of the handset participating in the interaction).</w:t>
      </w:r>
    </w:p>
    <w:p w:rsidR="002478C7" w:rsidRPr="003A1BF3" w:rsidRDefault="002478C7" w:rsidP="00BF3F35">
      <w:pPr>
        <w:pStyle w:val="normal00200028web0029"/>
        <w:spacing w:before="20" w:beforeAutospacing="0" w:after="4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For convenience, the conductors are shown in the figures one above the other. In fact, the conductor 1 is disposed in front of the conductor 2 that correspond to the image presented in the section A-A.</w:t>
      </w:r>
    </w:p>
    <w:p w:rsidR="002478C7" w:rsidRPr="003A1BF3" w:rsidRDefault="002478C7" w:rsidP="00BF3F35">
      <w:pPr>
        <w:pStyle w:val="normal00200028web0029"/>
        <w:spacing w:before="20" w:beforeAutospacing="0" w:after="4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The set angular velocity streams of small</w:t>
      </w:r>
      <w:r w:rsidR="009242E4">
        <w:rPr>
          <w:rStyle w:val="normal00200028web0029char"/>
          <w:color w:val="000000" w:themeColor="text1"/>
          <w:sz w:val="28"/>
          <w:szCs w:val="28"/>
          <w:lang w:val="en-US"/>
        </w:rPr>
        <w:t xml:space="preserve"> ether </w:t>
      </w:r>
      <w:r w:rsidRPr="003A1BF3">
        <w:rPr>
          <w:rStyle w:val="normal00200028web0029char"/>
          <w:color w:val="000000" w:themeColor="text1"/>
          <w:sz w:val="28"/>
          <w:szCs w:val="28"/>
          <w:lang w:val="en-US"/>
        </w:rPr>
        <w:t>sources (electrons) conductor 1</w:t>
      </w:r>
      <w:r w:rsidR="004B10B0" w:rsidRPr="003A1BF3">
        <w:rPr>
          <w:color w:val="000000" w:themeColor="text1"/>
          <w:sz w:val="28"/>
          <w:szCs w:val="28"/>
          <w:lang w:val="en-US"/>
        </w:rPr>
        <w:t xml:space="preserve"> - </w:t>
      </w:r>
      <w:r w:rsidR="004B10B0" w:rsidRPr="003A1BF3">
        <w:rPr>
          <w:color w:val="000000" w:themeColor="text1"/>
          <w:position w:val="-12"/>
          <w:sz w:val="28"/>
          <w:szCs w:val="28"/>
        </w:rPr>
        <w:object w:dxaOrig="680" w:dyaOrig="360">
          <v:shape id="_x0000_i2435" type="#_x0000_t75" style="width:36pt;height:21.75pt" o:ole="">
            <v:imagedata r:id="rId2146" o:title=""/>
          </v:shape>
          <o:OLEObject Type="Embed" ProgID="Equation.DSMT4" ShapeID="_x0000_i2435" DrawAspect="Content" ObjectID="_1565018132" r:id="rId2147"/>
        </w:object>
      </w:r>
      <w:r w:rsidR="004B10B0" w:rsidRPr="003A1BF3">
        <w:rPr>
          <w:color w:val="000000" w:themeColor="text1"/>
          <w:sz w:val="28"/>
          <w:szCs w:val="28"/>
          <w:lang w:val="en-US"/>
        </w:rPr>
        <w:t xml:space="preserve">,  </w:t>
      </w:r>
      <w:r w:rsidR="004B10B0" w:rsidRPr="003A1BF3">
        <w:rPr>
          <w:rStyle w:val="normal00200028web0029char"/>
          <w:color w:val="000000" w:themeColor="text1"/>
          <w:sz w:val="28"/>
          <w:szCs w:val="28"/>
          <w:lang w:val="en-US"/>
        </w:rPr>
        <w:t>i</w:t>
      </w:r>
      <w:r w:rsidRPr="003A1BF3">
        <w:rPr>
          <w:rStyle w:val="normal00200028web0029char"/>
          <w:color w:val="000000" w:themeColor="text1"/>
          <w:sz w:val="28"/>
          <w:szCs w:val="28"/>
          <w:lang w:val="en-US"/>
        </w:rPr>
        <w:t>t creates a directed</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of</w:t>
      </w:r>
      <w:r w:rsidR="009242E4">
        <w:rPr>
          <w:rStyle w:val="normal00200028web0029char"/>
          <w:color w:val="000000" w:themeColor="text1"/>
          <w:sz w:val="28"/>
          <w:szCs w:val="28"/>
          <w:lang w:val="en-US"/>
        </w:rPr>
        <w:t xml:space="preserve"> ether </w:t>
      </w:r>
      <w:r w:rsidRPr="003A1BF3">
        <w:rPr>
          <w:rStyle w:val="normal00200028web0029char"/>
          <w:color w:val="000000" w:themeColor="text1"/>
          <w:sz w:val="28"/>
          <w:szCs w:val="28"/>
          <w:lang w:val="en-US"/>
        </w:rPr>
        <w:t>around the conductor 2</w:t>
      </w:r>
      <w:r w:rsidR="004B10B0" w:rsidRPr="003A1BF3">
        <w:rPr>
          <w:color w:val="000000" w:themeColor="text1"/>
          <w:sz w:val="28"/>
          <w:szCs w:val="28"/>
          <w:lang w:val="en-US"/>
        </w:rPr>
        <w:t xml:space="preserve"> - </w:t>
      </w:r>
      <w:r w:rsidR="004B10B0" w:rsidRPr="003A1BF3">
        <w:rPr>
          <w:color w:val="000000" w:themeColor="text1"/>
          <w:position w:val="-12"/>
          <w:sz w:val="28"/>
          <w:szCs w:val="28"/>
        </w:rPr>
        <w:object w:dxaOrig="660" w:dyaOrig="360">
          <v:shape id="_x0000_i2436" type="#_x0000_t75" style="width:36pt;height:21.75pt" o:ole="">
            <v:imagedata r:id="rId2148" o:title=""/>
          </v:shape>
          <o:OLEObject Type="Embed" ProgID="Equation.DSMT4" ShapeID="_x0000_i2436" DrawAspect="Content" ObjectID="_1565018133" r:id="rId2149"/>
        </w:object>
      </w:r>
      <w:r w:rsidR="004B10B0" w:rsidRPr="003A1BF3">
        <w:rPr>
          <w:color w:val="000000" w:themeColor="text1"/>
          <w:sz w:val="28"/>
          <w:szCs w:val="28"/>
          <w:lang w:val="en-US"/>
        </w:rPr>
        <w:t xml:space="preserve">. </w:t>
      </w:r>
      <w:r w:rsidRPr="003A1BF3">
        <w:rPr>
          <w:rStyle w:val="normal00200028web0029char"/>
          <w:color w:val="000000" w:themeColor="text1"/>
          <w:sz w:val="28"/>
          <w:szCs w:val="28"/>
          <w:lang w:val="en-US"/>
        </w:rPr>
        <w:t>Where</w:t>
      </w:r>
      <w:r w:rsidR="004B10B0" w:rsidRPr="003A1BF3">
        <w:rPr>
          <w:color w:val="000000" w:themeColor="text1"/>
          <w:sz w:val="28"/>
          <w:szCs w:val="28"/>
          <w:lang w:val="en-US"/>
        </w:rPr>
        <w:t xml:space="preserve"> </w:t>
      </w:r>
      <w:r w:rsidR="004B10B0" w:rsidRPr="003A1BF3">
        <w:rPr>
          <w:color w:val="000000" w:themeColor="text1"/>
          <w:position w:val="-12"/>
          <w:sz w:val="28"/>
          <w:szCs w:val="28"/>
        </w:rPr>
        <w:object w:dxaOrig="540" w:dyaOrig="360">
          <v:shape id="_x0000_i2437" type="#_x0000_t75" style="width:29.25pt;height:21.75pt" o:ole="">
            <v:imagedata r:id="rId2150" o:title=""/>
          </v:shape>
          <o:OLEObject Type="Embed" ProgID="Equation.DSMT4" ShapeID="_x0000_i2437" DrawAspect="Content" ObjectID="_1565018134" r:id="rId2151"/>
        </w:object>
      </w:r>
      <w:r w:rsidR="004B10B0" w:rsidRPr="003A1BF3">
        <w:rPr>
          <w:color w:val="000000" w:themeColor="text1"/>
          <w:sz w:val="28"/>
          <w:szCs w:val="28"/>
          <w:lang w:val="en-US"/>
        </w:rPr>
        <w:t xml:space="preserve"> - </w:t>
      </w:r>
      <w:r w:rsidRPr="003A1BF3">
        <w:rPr>
          <w:rStyle w:val="normal00200028web0029char"/>
          <w:color w:val="000000" w:themeColor="text1"/>
          <w:sz w:val="28"/>
          <w:szCs w:val="28"/>
          <w:lang w:val="en-US"/>
        </w:rPr>
        <w:t xml:space="preserve">angular tube </w:t>
      </w:r>
      <w:r w:rsidR="009242E4">
        <w:rPr>
          <w:rStyle w:val="normal00200028web0029char"/>
          <w:color w:val="000000" w:themeColor="text1"/>
          <w:sz w:val="28"/>
          <w:szCs w:val="28"/>
          <w:lang w:val="en-US"/>
        </w:rPr>
        <w:t xml:space="preserve">ether </w:t>
      </w:r>
      <w:r w:rsidRPr="003A1BF3">
        <w:rPr>
          <w:rStyle w:val="normal00200028web0029char"/>
          <w:color w:val="000000" w:themeColor="text1"/>
          <w:sz w:val="28"/>
          <w:szCs w:val="28"/>
          <w:lang w:val="en-US"/>
        </w:rPr>
        <w:t>unit</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rate of the conductor 1, and</w:t>
      </w:r>
      <w:r w:rsidR="004B10B0" w:rsidRPr="003A1BF3">
        <w:rPr>
          <w:color w:val="000000" w:themeColor="text1"/>
          <w:sz w:val="28"/>
          <w:szCs w:val="28"/>
          <w:lang w:val="en-US"/>
        </w:rPr>
        <w:t xml:space="preserve"> </w:t>
      </w:r>
      <w:r w:rsidR="004B10B0" w:rsidRPr="003A1BF3">
        <w:rPr>
          <w:color w:val="000000" w:themeColor="text1"/>
          <w:position w:val="-12"/>
          <w:sz w:val="28"/>
          <w:szCs w:val="28"/>
        </w:rPr>
        <w:object w:dxaOrig="499" w:dyaOrig="360">
          <v:shape id="_x0000_i2438" type="#_x0000_t75" style="width:21.75pt;height:21.75pt" o:ole="">
            <v:imagedata r:id="rId2152" o:title=""/>
          </v:shape>
          <o:OLEObject Type="Embed" ProgID="Equation.DSMT4" ShapeID="_x0000_i2438" DrawAspect="Content" ObjectID="_1565018135" r:id="rId2153"/>
        </w:object>
      </w:r>
      <w:r w:rsidR="004B10B0" w:rsidRPr="003A1BF3">
        <w:rPr>
          <w:color w:val="000000" w:themeColor="text1"/>
          <w:sz w:val="28"/>
          <w:szCs w:val="28"/>
          <w:lang w:val="en-US"/>
        </w:rPr>
        <w:t xml:space="preserve"> -  </w:t>
      </w:r>
      <w:r w:rsidRPr="003A1BF3">
        <w:rPr>
          <w:rStyle w:val="normal00200028web0029char"/>
          <w:color w:val="000000" w:themeColor="text1"/>
          <w:sz w:val="28"/>
          <w:szCs w:val="28"/>
          <w:lang w:val="en-US"/>
        </w:rPr>
        <w:t xml:space="preserve">linear velocity of the circular cross-flow mini </w:t>
      </w:r>
      <w:r w:rsidR="009242E4">
        <w:rPr>
          <w:rStyle w:val="normal00200028web0029char"/>
          <w:color w:val="000000" w:themeColor="text1"/>
          <w:sz w:val="28"/>
          <w:szCs w:val="28"/>
          <w:lang w:val="en-US"/>
        </w:rPr>
        <w:t xml:space="preserve">ether </w:t>
      </w:r>
      <w:r w:rsidRPr="003A1BF3">
        <w:rPr>
          <w:rStyle w:val="normal00200028web0029char"/>
          <w:color w:val="000000" w:themeColor="text1"/>
          <w:sz w:val="28"/>
          <w:szCs w:val="28"/>
          <w:lang w:val="en-US"/>
        </w:rPr>
        <w:t>source conductor 1.</w:t>
      </w:r>
    </w:p>
    <w:p w:rsidR="002478C7" w:rsidRPr="003A1BF3" w:rsidRDefault="002478C7" w:rsidP="00BF3F35">
      <w:pPr>
        <w:pStyle w:val="normal00200028web0029"/>
        <w:spacing w:before="20" w:beforeAutospacing="0" w:after="4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 xml:space="preserve">Similarly, a plurality of angular velocities mini sources </w:t>
      </w:r>
      <w:r w:rsidR="009242E4">
        <w:rPr>
          <w:rStyle w:val="normal00200028web0029char"/>
          <w:color w:val="000000" w:themeColor="text1"/>
          <w:sz w:val="28"/>
          <w:szCs w:val="28"/>
          <w:lang w:val="en-US"/>
        </w:rPr>
        <w:t xml:space="preserve">ether </w:t>
      </w:r>
      <w:r w:rsidRPr="003A1BF3">
        <w:rPr>
          <w:rStyle w:val="normal00200028web0029char"/>
          <w:color w:val="000000" w:themeColor="text1"/>
          <w:sz w:val="28"/>
          <w:szCs w:val="28"/>
          <w:lang w:val="en-US"/>
        </w:rPr>
        <w:t xml:space="preserve">conductor 2 </w:t>
      </w:r>
      <w:r w:rsidR="009242E4">
        <w:rPr>
          <w:rStyle w:val="normal00200028web0029char"/>
          <w:color w:val="000000" w:themeColor="text1"/>
          <w:sz w:val="28"/>
          <w:szCs w:val="28"/>
          <w:lang w:val="en-US"/>
        </w:rPr>
        <w:t xml:space="preserve">streams </w:t>
      </w:r>
      <w:r w:rsidR="004B10B0" w:rsidRPr="003A1BF3">
        <w:rPr>
          <w:color w:val="000000" w:themeColor="text1"/>
          <w:sz w:val="28"/>
          <w:szCs w:val="28"/>
          <w:lang w:val="en-US"/>
        </w:rPr>
        <w:t xml:space="preserve">- </w:t>
      </w:r>
      <w:r w:rsidR="004B10B0" w:rsidRPr="003A1BF3">
        <w:rPr>
          <w:color w:val="000000" w:themeColor="text1"/>
          <w:position w:val="-12"/>
          <w:sz w:val="28"/>
          <w:szCs w:val="28"/>
        </w:rPr>
        <w:object w:dxaOrig="720" w:dyaOrig="360">
          <v:shape id="_x0000_i2439" type="#_x0000_t75" style="width:36pt;height:21.75pt" o:ole="">
            <v:imagedata r:id="rId2154" o:title=""/>
          </v:shape>
          <o:OLEObject Type="Embed" ProgID="Equation.DSMT4" ShapeID="_x0000_i2439" DrawAspect="Content" ObjectID="_1565018136" r:id="rId2155"/>
        </w:object>
      </w:r>
      <w:r w:rsidR="004B10B0" w:rsidRPr="003A1BF3">
        <w:rPr>
          <w:color w:val="000000" w:themeColor="text1"/>
          <w:sz w:val="28"/>
          <w:szCs w:val="28"/>
          <w:lang w:val="en-US"/>
        </w:rPr>
        <w:t xml:space="preserve"> </w:t>
      </w:r>
      <w:r w:rsidR="004B10B0" w:rsidRPr="003A1BF3">
        <w:rPr>
          <w:rStyle w:val="normal00200028web0029char"/>
          <w:color w:val="000000" w:themeColor="text1"/>
          <w:sz w:val="28"/>
          <w:szCs w:val="28"/>
          <w:lang w:val="en-US"/>
        </w:rPr>
        <w:t>i</w:t>
      </w:r>
      <w:r w:rsidRPr="003A1BF3">
        <w:rPr>
          <w:rStyle w:val="normal00200028web0029char"/>
          <w:color w:val="000000" w:themeColor="text1"/>
          <w:sz w:val="28"/>
          <w:szCs w:val="28"/>
          <w:lang w:val="en-US"/>
        </w:rPr>
        <w:t>t creates a directed</w:t>
      </w:r>
      <w:r w:rsidR="009242E4">
        <w:rPr>
          <w:rStyle w:val="normal00200028web0029char"/>
          <w:color w:val="000000" w:themeColor="text1"/>
          <w:sz w:val="28"/>
          <w:szCs w:val="28"/>
          <w:lang w:val="en-US"/>
        </w:rPr>
        <w:t xml:space="preserve"> ether</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around the conductor 1</w:t>
      </w:r>
      <w:r w:rsidR="004B10B0" w:rsidRPr="003A1BF3">
        <w:rPr>
          <w:color w:val="000000" w:themeColor="text1"/>
          <w:sz w:val="28"/>
          <w:szCs w:val="28"/>
          <w:lang w:val="en-US"/>
        </w:rPr>
        <w:t xml:space="preserve"> - </w:t>
      </w:r>
      <w:r w:rsidR="004B10B0" w:rsidRPr="003A1BF3">
        <w:rPr>
          <w:color w:val="000000" w:themeColor="text1"/>
          <w:position w:val="-12"/>
          <w:sz w:val="28"/>
          <w:szCs w:val="28"/>
        </w:rPr>
        <w:object w:dxaOrig="680" w:dyaOrig="360">
          <v:shape id="_x0000_i2440" type="#_x0000_t75" style="width:36pt;height:21.75pt" o:ole="">
            <v:imagedata r:id="rId2156" o:title=""/>
          </v:shape>
          <o:OLEObject Type="Embed" ProgID="Equation.DSMT4" ShapeID="_x0000_i2440" DrawAspect="Content" ObjectID="_1565018137" r:id="rId2157"/>
        </w:object>
      </w:r>
      <w:r w:rsidR="004B10B0" w:rsidRPr="003A1BF3">
        <w:rPr>
          <w:color w:val="000000" w:themeColor="text1"/>
          <w:sz w:val="28"/>
          <w:szCs w:val="28"/>
          <w:lang w:val="en-US"/>
        </w:rPr>
        <w:t xml:space="preserve">. </w:t>
      </w:r>
      <w:r w:rsidRPr="003A1BF3">
        <w:rPr>
          <w:rStyle w:val="normal00200028web0029char"/>
          <w:color w:val="000000" w:themeColor="text1"/>
          <w:sz w:val="28"/>
          <w:szCs w:val="28"/>
          <w:lang w:val="en-US"/>
        </w:rPr>
        <w:t>Where</w:t>
      </w:r>
      <w:r w:rsidR="004B10B0" w:rsidRPr="003A1BF3">
        <w:rPr>
          <w:color w:val="000000" w:themeColor="text1"/>
          <w:sz w:val="28"/>
          <w:szCs w:val="28"/>
          <w:lang w:val="en-US"/>
        </w:rPr>
        <w:t xml:space="preserve"> </w:t>
      </w:r>
      <w:r w:rsidR="004B10B0" w:rsidRPr="003A1BF3">
        <w:rPr>
          <w:color w:val="000000" w:themeColor="text1"/>
          <w:position w:val="-12"/>
          <w:sz w:val="28"/>
          <w:szCs w:val="28"/>
        </w:rPr>
        <w:object w:dxaOrig="560" w:dyaOrig="360">
          <v:shape id="_x0000_i2441" type="#_x0000_t75" style="width:29.25pt;height:21.75pt" o:ole="">
            <v:imagedata r:id="rId2158" o:title=""/>
          </v:shape>
          <o:OLEObject Type="Embed" ProgID="Equation.DSMT4" ShapeID="_x0000_i2441" DrawAspect="Content" ObjectID="_1565018138" r:id="rId2159"/>
        </w:object>
      </w:r>
      <w:r w:rsidR="004B10B0" w:rsidRPr="003A1BF3">
        <w:rPr>
          <w:color w:val="000000" w:themeColor="text1"/>
          <w:sz w:val="28"/>
          <w:szCs w:val="28"/>
          <w:lang w:val="en-US"/>
        </w:rPr>
        <w:t xml:space="preserve"> - </w:t>
      </w:r>
      <w:r w:rsidRPr="003A1BF3">
        <w:rPr>
          <w:rStyle w:val="normal00200028web0029char"/>
          <w:color w:val="000000" w:themeColor="text1"/>
          <w:sz w:val="28"/>
          <w:szCs w:val="28"/>
          <w:lang w:val="en-US"/>
        </w:rPr>
        <w:t xml:space="preserve">angular tube </w:t>
      </w:r>
      <w:r w:rsidR="009242E4">
        <w:rPr>
          <w:rStyle w:val="normal00200028web0029char"/>
          <w:color w:val="000000" w:themeColor="text1"/>
          <w:sz w:val="28"/>
          <w:szCs w:val="28"/>
          <w:lang w:val="en-US"/>
        </w:rPr>
        <w:t xml:space="preserve">ether </w:t>
      </w:r>
      <w:r w:rsidRPr="003A1BF3">
        <w:rPr>
          <w:rStyle w:val="normal00200028web0029char"/>
          <w:color w:val="000000" w:themeColor="text1"/>
          <w:sz w:val="28"/>
          <w:szCs w:val="28"/>
          <w:lang w:val="en-US"/>
        </w:rPr>
        <w:t>unit</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rate of the conductor 2, and</w:t>
      </w:r>
      <w:r w:rsidR="004B10B0" w:rsidRPr="003A1BF3">
        <w:rPr>
          <w:color w:val="000000" w:themeColor="text1"/>
          <w:sz w:val="28"/>
          <w:szCs w:val="28"/>
          <w:lang w:val="en-US"/>
        </w:rPr>
        <w:t xml:space="preserve"> </w:t>
      </w:r>
      <w:r w:rsidR="004B10B0" w:rsidRPr="003A1BF3">
        <w:rPr>
          <w:color w:val="000000" w:themeColor="text1"/>
          <w:position w:val="-12"/>
          <w:sz w:val="28"/>
          <w:szCs w:val="28"/>
        </w:rPr>
        <w:object w:dxaOrig="520" w:dyaOrig="360">
          <v:shape id="_x0000_i2442" type="#_x0000_t75" style="width:29.25pt;height:21.75pt" o:ole="">
            <v:imagedata r:id="rId2160" o:title=""/>
          </v:shape>
          <o:OLEObject Type="Embed" ProgID="Equation.DSMT4" ShapeID="_x0000_i2442" DrawAspect="Content" ObjectID="_1565018139" r:id="rId2161"/>
        </w:object>
      </w:r>
      <w:r w:rsidR="004B10B0" w:rsidRPr="003A1BF3">
        <w:rPr>
          <w:color w:val="000000" w:themeColor="text1"/>
          <w:sz w:val="28"/>
          <w:szCs w:val="28"/>
          <w:lang w:val="en-US"/>
        </w:rPr>
        <w:t xml:space="preserve"> - </w:t>
      </w:r>
      <w:r w:rsidRPr="003A1BF3">
        <w:rPr>
          <w:rStyle w:val="normal00200028web0029char"/>
          <w:color w:val="000000" w:themeColor="text1"/>
          <w:sz w:val="28"/>
          <w:szCs w:val="28"/>
          <w:lang w:val="en-US"/>
        </w:rPr>
        <w:t xml:space="preserve">linear velocity of the circular cross-flow mini </w:t>
      </w:r>
      <w:r w:rsidR="009242E4">
        <w:rPr>
          <w:rStyle w:val="normal00200028web0029char"/>
          <w:color w:val="000000" w:themeColor="text1"/>
          <w:sz w:val="28"/>
          <w:szCs w:val="28"/>
          <w:lang w:val="en-US"/>
        </w:rPr>
        <w:t xml:space="preserve">ether </w:t>
      </w:r>
      <w:r w:rsidRPr="003A1BF3">
        <w:rPr>
          <w:rStyle w:val="normal00200028web0029char"/>
          <w:color w:val="000000" w:themeColor="text1"/>
          <w:sz w:val="28"/>
          <w:szCs w:val="28"/>
          <w:lang w:val="en-US"/>
        </w:rPr>
        <w:t>conductor source 2.</w:t>
      </w:r>
    </w:p>
    <w:p w:rsidR="002478C7" w:rsidRPr="003A1BF3" w:rsidRDefault="002478C7" w:rsidP="00BF3F35">
      <w:pPr>
        <w:pStyle w:val="normal00200028web0029"/>
        <w:spacing w:before="20" w:beforeAutospacing="0" w:after="4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Mini sources are shown in the figures in small circles with the sign (-) and the solid arrow indicating the direction of rotation of mini-power.</w:t>
      </w:r>
    </w:p>
    <w:p w:rsidR="002478C7" w:rsidRPr="003A1BF3" w:rsidRDefault="002478C7" w:rsidP="00BF3F35">
      <w:pPr>
        <w:pStyle w:val="normal00200028web0029"/>
        <w:spacing w:before="20" w:beforeAutospacing="0" w:after="4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Under the influence of the amount of perpendicular</w:t>
      </w:r>
      <w:r w:rsidR="00680B28">
        <w:rPr>
          <w:rStyle w:val="normal00200028web0029char"/>
          <w:color w:val="000000" w:themeColor="text1"/>
          <w:sz w:val="28"/>
          <w:szCs w:val="28"/>
          <w:lang w:val="en-US"/>
        </w:rPr>
        <w:t xml:space="preserve"> stream </w:t>
      </w:r>
      <w:r w:rsidR="004B10B0" w:rsidRPr="003A1BF3">
        <w:rPr>
          <w:color w:val="000000" w:themeColor="text1"/>
          <w:position w:val="-12"/>
          <w:sz w:val="28"/>
          <w:szCs w:val="28"/>
        </w:rPr>
        <w:object w:dxaOrig="540" w:dyaOrig="360">
          <v:shape id="_x0000_i2443" type="#_x0000_t75" style="width:29.25pt;height:21.75pt" o:ole="">
            <v:imagedata r:id="rId2162" o:title=""/>
          </v:shape>
          <o:OLEObject Type="Embed" ProgID="Equation.DSMT4" ShapeID="_x0000_i2443" DrawAspect="Content" ObjectID="_1565018140" r:id="rId2163"/>
        </w:object>
      </w:r>
      <w:r w:rsidR="004B10B0" w:rsidRPr="003A1BF3">
        <w:rPr>
          <w:color w:val="000000" w:themeColor="text1"/>
          <w:sz w:val="28"/>
          <w:szCs w:val="28"/>
          <w:lang w:val="en-US"/>
        </w:rPr>
        <w:t>+</w:t>
      </w:r>
      <w:r w:rsidR="004B10B0" w:rsidRPr="003A1BF3">
        <w:rPr>
          <w:color w:val="000000" w:themeColor="text1"/>
          <w:position w:val="-12"/>
          <w:sz w:val="28"/>
          <w:szCs w:val="28"/>
        </w:rPr>
        <w:object w:dxaOrig="680" w:dyaOrig="360">
          <v:shape id="_x0000_i2444" type="#_x0000_t75" style="width:36pt;height:21.75pt" o:ole="">
            <v:imagedata r:id="rId2164" o:title=""/>
          </v:shape>
          <o:OLEObject Type="Embed" ProgID="Equation.DSMT4" ShapeID="_x0000_i2444" DrawAspect="Content" ObjectID="_1565018141" r:id="rId2165"/>
        </w:object>
      </w:r>
      <w:r w:rsidR="004B10B0" w:rsidRPr="003A1BF3">
        <w:rPr>
          <w:color w:val="000000" w:themeColor="text1"/>
          <w:sz w:val="28"/>
          <w:szCs w:val="28"/>
          <w:lang w:val="en-US"/>
        </w:rPr>
        <w:t xml:space="preserve"> </w:t>
      </w:r>
      <w:r w:rsidRPr="003A1BF3">
        <w:rPr>
          <w:rStyle w:val="normal00200028web0029char"/>
          <w:color w:val="000000" w:themeColor="text1"/>
          <w:sz w:val="28"/>
          <w:szCs w:val="28"/>
          <w:lang w:val="en-US"/>
        </w:rPr>
        <w:t>Explorer 1, and under the influence of the amount of perpendicular</w:t>
      </w:r>
      <w:r w:rsidR="00680B28">
        <w:rPr>
          <w:rStyle w:val="normal00200028web0029char"/>
          <w:color w:val="000000" w:themeColor="text1"/>
          <w:sz w:val="28"/>
          <w:szCs w:val="28"/>
          <w:lang w:val="en-US"/>
        </w:rPr>
        <w:t xml:space="preserve"> stream </w:t>
      </w:r>
      <w:r w:rsidR="004B10B0" w:rsidRPr="003A1BF3">
        <w:rPr>
          <w:color w:val="000000" w:themeColor="text1"/>
          <w:position w:val="-12"/>
          <w:sz w:val="28"/>
          <w:szCs w:val="28"/>
        </w:rPr>
        <w:object w:dxaOrig="560" w:dyaOrig="360">
          <v:shape id="_x0000_i2445" type="#_x0000_t75" style="width:29.25pt;height:21.75pt" o:ole="">
            <v:imagedata r:id="rId2166" o:title=""/>
          </v:shape>
          <o:OLEObject Type="Embed" ProgID="Equation.DSMT4" ShapeID="_x0000_i2445" DrawAspect="Content" ObjectID="_1565018142" r:id="rId2167"/>
        </w:object>
      </w:r>
      <w:r w:rsidR="004B10B0" w:rsidRPr="003A1BF3">
        <w:rPr>
          <w:color w:val="000000" w:themeColor="text1"/>
          <w:sz w:val="28"/>
          <w:szCs w:val="28"/>
          <w:lang w:val="en-US"/>
        </w:rPr>
        <w:t>+</w:t>
      </w:r>
      <w:r w:rsidR="004B10B0" w:rsidRPr="003A1BF3">
        <w:rPr>
          <w:color w:val="000000" w:themeColor="text1"/>
          <w:position w:val="-12"/>
          <w:sz w:val="28"/>
          <w:szCs w:val="28"/>
        </w:rPr>
        <w:object w:dxaOrig="660" w:dyaOrig="360">
          <v:shape id="_x0000_i2446" type="#_x0000_t75" style="width:36pt;height:21.75pt" o:ole="">
            <v:imagedata r:id="rId2168" o:title=""/>
          </v:shape>
          <o:OLEObject Type="Embed" ProgID="Equation.DSMT4" ShapeID="_x0000_i2446" DrawAspect="Content" ObjectID="_1565018143" r:id="rId2169"/>
        </w:object>
      </w:r>
      <w:r w:rsidR="004B10B0" w:rsidRPr="003A1BF3">
        <w:rPr>
          <w:color w:val="000000" w:themeColor="text1"/>
          <w:sz w:val="28"/>
          <w:szCs w:val="28"/>
          <w:lang w:val="en-US"/>
        </w:rPr>
        <w:t xml:space="preserve"> </w:t>
      </w:r>
      <w:r w:rsidRPr="003A1BF3">
        <w:rPr>
          <w:rStyle w:val="normal00200028web0029char"/>
          <w:color w:val="000000" w:themeColor="text1"/>
          <w:sz w:val="28"/>
          <w:szCs w:val="28"/>
          <w:lang w:val="en-US"/>
        </w:rPr>
        <w:t xml:space="preserve">conductor 2, maxi- drains (protons) and maximum sources (antiprotons) that make up the substance of conductors in accordance with the study 4.7 turn the magnetic poles of the side into which </w:t>
      </w:r>
      <w:r w:rsidR="009242E4">
        <w:rPr>
          <w:rStyle w:val="normal00200028web0029char"/>
          <w:color w:val="000000" w:themeColor="text1"/>
          <w:sz w:val="28"/>
          <w:szCs w:val="28"/>
          <w:lang w:val="en-US"/>
        </w:rPr>
        <w:t>streams ether</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 xml:space="preserve">into, as shown in Figures 4.8.2 and 4.8 .3. Maxi sources depict large circles with the sign (-), and Maxi drains depicted large circles with the sign (+). The solid arrows indicate the direction of </w:t>
      </w:r>
      <w:r w:rsidRPr="003A1BF3">
        <w:rPr>
          <w:rStyle w:val="normal00200028web0029char"/>
          <w:color w:val="000000" w:themeColor="text1"/>
          <w:sz w:val="28"/>
          <w:szCs w:val="28"/>
          <w:lang w:val="en-US"/>
        </w:rPr>
        <w:lastRenderedPageBreak/>
        <w:t>rotation maxi- sources and maximum effluent. Mechanical model of electrons, protons and antiprotons are considered in studies 3.6 and 4.1.</w:t>
      </w:r>
    </w:p>
    <w:p w:rsidR="002478C7" w:rsidRPr="003A1BF3" w:rsidRDefault="002478C7" w:rsidP="00BF3F35">
      <w:pPr>
        <w:pStyle w:val="normal00200028web0029"/>
        <w:spacing w:before="20" w:beforeAutospacing="0" w:after="4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 xml:space="preserve">In this case the angular rotation velocity </w:t>
      </w:r>
      <w:r w:rsidR="009242E4">
        <w:rPr>
          <w:rStyle w:val="normal00200028web0029char"/>
          <w:color w:val="000000" w:themeColor="text1"/>
          <w:sz w:val="28"/>
          <w:szCs w:val="28"/>
          <w:lang w:val="en-US"/>
        </w:rPr>
        <w:t xml:space="preserve">streams ether </w:t>
      </w:r>
      <w:r w:rsidRPr="003A1BF3">
        <w:rPr>
          <w:rStyle w:val="normal00200028web0029char"/>
          <w:color w:val="000000" w:themeColor="text1"/>
          <w:sz w:val="28"/>
          <w:szCs w:val="28"/>
          <w:lang w:val="en-US"/>
        </w:rPr>
        <w:t>maxi- sources</w:t>
      </w:r>
      <w:r w:rsidR="00917B1C" w:rsidRPr="003A1BF3">
        <w:rPr>
          <w:rStyle w:val="normal00200028web0029char"/>
          <w:color w:val="000000" w:themeColor="text1"/>
          <w:sz w:val="28"/>
          <w:szCs w:val="28"/>
          <w:lang w:val="en-US"/>
        </w:rPr>
        <w:t xml:space="preserve"> </w:t>
      </w:r>
      <w:r w:rsidR="00917B1C" w:rsidRPr="003A1BF3">
        <w:rPr>
          <w:color w:val="000000" w:themeColor="text1"/>
          <w:position w:val="-12"/>
          <w:sz w:val="28"/>
          <w:szCs w:val="28"/>
        </w:rPr>
        <w:object w:dxaOrig="400" w:dyaOrig="360">
          <v:shape id="_x0000_i2447" type="#_x0000_t75" style="width:21.75pt;height:21.75pt" o:ole="">
            <v:imagedata r:id="rId2170" o:title=""/>
          </v:shape>
          <o:OLEObject Type="Embed" ProgID="Equation.DSMT4" ShapeID="_x0000_i2447" DrawAspect="Content" ObjectID="_1565018144" r:id="rId2171"/>
        </w:object>
      </w:r>
      <w:r w:rsidR="00917B1C" w:rsidRPr="003A1BF3">
        <w:rPr>
          <w:color w:val="000000" w:themeColor="text1"/>
          <w:sz w:val="28"/>
          <w:szCs w:val="28"/>
          <w:lang w:val="en-US"/>
        </w:rPr>
        <w:t xml:space="preserve"> </w:t>
      </w:r>
      <w:r w:rsidRPr="003A1BF3">
        <w:rPr>
          <w:rStyle w:val="normal00200028web0029char"/>
          <w:color w:val="000000" w:themeColor="text1"/>
          <w:sz w:val="28"/>
          <w:szCs w:val="28"/>
          <w:lang w:val="en-US"/>
        </w:rPr>
        <w:t>and maximum runoff</w:t>
      </w:r>
      <w:r w:rsidR="00917B1C" w:rsidRPr="003A1BF3">
        <w:rPr>
          <w:color w:val="000000" w:themeColor="text1"/>
          <w:sz w:val="28"/>
          <w:szCs w:val="28"/>
          <w:lang w:val="en-US"/>
        </w:rPr>
        <w:t xml:space="preserve"> - </w:t>
      </w:r>
      <w:r w:rsidR="00917B1C" w:rsidRPr="003A1BF3">
        <w:rPr>
          <w:color w:val="000000" w:themeColor="text1"/>
          <w:position w:val="-12"/>
          <w:sz w:val="28"/>
          <w:szCs w:val="28"/>
        </w:rPr>
        <w:object w:dxaOrig="400" w:dyaOrig="360">
          <v:shape id="_x0000_i2448" type="#_x0000_t75" style="width:21.75pt;height:21.75pt" o:ole="">
            <v:imagedata r:id="rId2172" o:title=""/>
          </v:shape>
          <o:OLEObject Type="Embed" ProgID="Equation.DSMT4" ShapeID="_x0000_i2448" DrawAspect="Content" ObjectID="_1565018145" r:id="rId2173"/>
        </w:object>
      </w:r>
      <w:r w:rsidR="00917B1C" w:rsidRPr="003A1BF3">
        <w:rPr>
          <w:color w:val="000000" w:themeColor="text1"/>
          <w:sz w:val="28"/>
          <w:szCs w:val="28"/>
          <w:lang w:val="en-US"/>
        </w:rPr>
        <w:t xml:space="preserve"> </w:t>
      </w:r>
      <w:r w:rsidRPr="003A1BF3">
        <w:rPr>
          <w:rStyle w:val="normal00200028web0029char"/>
          <w:color w:val="000000" w:themeColor="text1"/>
          <w:sz w:val="28"/>
          <w:szCs w:val="28"/>
          <w:lang w:val="en-US"/>
        </w:rPr>
        <w:t>will coincide with the direction of</w:t>
      </w:r>
      <w:r w:rsidR="00917B1C" w:rsidRPr="003A1BF3">
        <w:rPr>
          <w:color w:val="000000" w:themeColor="text1"/>
          <w:sz w:val="28"/>
          <w:szCs w:val="28"/>
          <w:lang w:val="en-US"/>
        </w:rPr>
        <w:t xml:space="preserve"> </w:t>
      </w:r>
      <w:r w:rsidR="00917B1C" w:rsidRPr="003A1BF3">
        <w:rPr>
          <w:color w:val="000000" w:themeColor="text1"/>
          <w:position w:val="-12"/>
          <w:sz w:val="28"/>
          <w:szCs w:val="28"/>
        </w:rPr>
        <w:object w:dxaOrig="540" w:dyaOrig="360">
          <v:shape id="_x0000_i2449" type="#_x0000_t75" style="width:29.25pt;height:21.75pt" o:ole="">
            <v:imagedata r:id="rId2174" o:title=""/>
          </v:shape>
          <o:OLEObject Type="Embed" ProgID="Equation.DSMT4" ShapeID="_x0000_i2449" DrawAspect="Content" ObjectID="_1565018146" r:id="rId2175"/>
        </w:object>
      </w:r>
      <w:r w:rsidR="00917B1C" w:rsidRPr="003A1BF3">
        <w:rPr>
          <w:color w:val="000000" w:themeColor="text1"/>
          <w:sz w:val="28"/>
          <w:szCs w:val="28"/>
          <w:lang w:val="en-US"/>
        </w:rPr>
        <w:t>+</w:t>
      </w:r>
      <w:r w:rsidR="00917B1C" w:rsidRPr="003A1BF3">
        <w:rPr>
          <w:color w:val="000000" w:themeColor="text1"/>
          <w:position w:val="-12"/>
          <w:sz w:val="28"/>
          <w:szCs w:val="28"/>
        </w:rPr>
        <w:object w:dxaOrig="680" w:dyaOrig="360">
          <v:shape id="_x0000_i2450" type="#_x0000_t75" style="width:36pt;height:21.75pt" o:ole="">
            <v:imagedata r:id="rId2176" o:title=""/>
          </v:shape>
          <o:OLEObject Type="Embed" ProgID="Equation.DSMT4" ShapeID="_x0000_i2450" DrawAspect="Content" ObjectID="_1565018147" r:id="rId2177"/>
        </w:object>
      </w:r>
      <w:r w:rsidR="00917B1C" w:rsidRPr="003A1BF3">
        <w:rPr>
          <w:color w:val="000000" w:themeColor="text1"/>
          <w:sz w:val="28"/>
          <w:szCs w:val="28"/>
          <w:lang w:val="en-US"/>
        </w:rPr>
        <w:t xml:space="preserve">. </w:t>
      </w:r>
      <w:r w:rsidR="00917B1C" w:rsidRPr="003A1BF3">
        <w:rPr>
          <w:color w:val="000000" w:themeColor="text1"/>
          <w:position w:val="-12"/>
          <w:sz w:val="28"/>
          <w:szCs w:val="28"/>
        </w:rPr>
        <w:object w:dxaOrig="400" w:dyaOrig="360">
          <v:shape id="_x0000_i2451" type="#_x0000_t75" style="width:21.75pt;height:21.75pt" o:ole="">
            <v:imagedata r:id="rId2170" o:title=""/>
          </v:shape>
          <o:OLEObject Type="Embed" ProgID="Equation.DSMT4" ShapeID="_x0000_i2451" DrawAspect="Content" ObjectID="_1565018148" r:id="rId2178"/>
        </w:object>
      </w:r>
      <w:r w:rsidR="00917B1C" w:rsidRPr="003A1BF3">
        <w:rPr>
          <w:color w:val="000000" w:themeColor="text1"/>
          <w:sz w:val="28"/>
          <w:szCs w:val="28"/>
          <w:lang w:val="en-US"/>
        </w:rPr>
        <w:t xml:space="preserve"> </w:t>
      </w:r>
      <w:r w:rsidRPr="003A1BF3">
        <w:rPr>
          <w:rStyle w:val="normal00200028web0029char"/>
          <w:color w:val="000000" w:themeColor="text1"/>
          <w:sz w:val="28"/>
          <w:szCs w:val="28"/>
          <w:lang w:val="en-US"/>
        </w:rPr>
        <w:t>decomposed into two components</w:t>
      </w:r>
      <w:r w:rsidR="00917B1C" w:rsidRPr="003A1BF3">
        <w:rPr>
          <w:color w:val="000000" w:themeColor="text1"/>
          <w:sz w:val="28"/>
          <w:szCs w:val="28"/>
          <w:lang w:val="en-US"/>
        </w:rPr>
        <w:t xml:space="preserve">:  </w:t>
      </w:r>
      <w:r w:rsidR="00917B1C" w:rsidRPr="003A1BF3">
        <w:rPr>
          <w:color w:val="000000" w:themeColor="text1"/>
          <w:position w:val="-12"/>
          <w:sz w:val="28"/>
          <w:szCs w:val="28"/>
        </w:rPr>
        <w:object w:dxaOrig="480" w:dyaOrig="360">
          <v:shape id="_x0000_i2452" type="#_x0000_t75" style="width:21.75pt;height:21.75pt" o:ole="">
            <v:imagedata r:id="rId2179" o:title=""/>
          </v:shape>
          <o:OLEObject Type="Embed" ProgID="Equation.DSMT4" ShapeID="_x0000_i2452" DrawAspect="Content" ObjectID="_1565018149" r:id="rId2180"/>
        </w:object>
      </w:r>
      <w:r w:rsidR="00917B1C" w:rsidRPr="003A1BF3">
        <w:rPr>
          <w:color w:val="000000" w:themeColor="text1"/>
          <w:sz w:val="28"/>
          <w:szCs w:val="28"/>
          <w:lang w:val="en-US"/>
        </w:rPr>
        <w:t xml:space="preserve"> - </w:t>
      </w:r>
      <w:r w:rsidRPr="003A1BF3">
        <w:rPr>
          <w:rStyle w:val="normal00200028web0029char"/>
          <w:color w:val="000000" w:themeColor="text1"/>
          <w:sz w:val="28"/>
          <w:szCs w:val="28"/>
          <w:lang w:val="en-US"/>
        </w:rPr>
        <w:t>disposed along the axis of the conductors and</w:t>
      </w:r>
      <w:r w:rsidR="00917B1C" w:rsidRPr="003A1BF3">
        <w:rPr>
          <w:color w:val="000000" w:themeColor="text1"/>
          <w:sz w:val="28"/>
          <w:szCs w:val="28"/>
          <w:lang w:val="en-US"/>
        </w:rPr>
        <w:t xml:space="preserve"> </w:t>
      </w:r>
      <w:r w:rsidR="00917B1C" w:rsidRPr="003A1BF3">
        <w:rPr>
          <w:color w:val="000000" w:themeColor="text1"/>
          <w:position w:val="-12"/>
          <w:sz w:val="28"/>
          <w:szCs w:val="28"/>
        </w:rPr>
        <w:object w:dxaOrig="480" w:dyaOrig="360">
          <v:shape id="_x0000_i2453" type="#_x0000_t75" style="width:21.75pt;height:21.75pt" o:ole="">
            <v:imagedata r:id="rId2181" o:title=""/>
          </v:shape>
          <o:OLEObject Type="Embed" ProgID="Equation.DSMT4" ShapeID="_x0000_i2453" DrawAspect="Content" ObjectID="_1565018150" r:id="rId2182"/>
        </w:object>
      </w:r>
      <w:r w:rsidR="00917B1C" w:rsidRPr="003A1BF3">
        <w:rPr>
          <w:color w:val="000000" w:themeColor="text1"/>
          <w:sz w:val="28"/>
          <w:szCs w:val="28"/>
          <w:lang w:val="en-US"/>
        </w:rPr>
        <w:t xml:space="preserve"> - </w:t>
      </w:r>
      <w:r w:rsidRPr="003A1BF3">
        <w:rPr>
          <w:rStyle w:val="normal00200028web0029char"/>
          <w:color w:val="000000" w:themeColor="text1"/>
          <w:sz w:val="28"/>
          <w:szCs w:val="28"/>
          <w:lang w:val="en-US"/>
        </w:rPr>
        <w:t>disposed across the conductors.</w:t>
      </w:r>
      <w:r w:rsidRPr="003A1BF3">
        <w:rPr>
          <w:color w:val="000000" w:themeColor="text1"/>
          <w:sz w:val="27"/>
          <w:szCs w:val="27"/>
          <w:lang w:val="en-US"/>
        </w:rPr>
        <w:t> </w:t>
      </w:r>
      <w:r w:rsidRPr="003A1BF3">
        <w:rPr>
          <w:rStyle w:val="normal00200028web0029char"/>
          <w:color w:val="000000" w:themeColor="text1"/>
          <w:sz w:val="28"/>
          <w:szCs w:val="28"/>
          <w:lang w:val="en-US"/>
        </w:rPr>
        <w:t>A</w:t>
      </w:r>
      <w:r w:rsidR="00917B1C" w:rsidRPr="003A1BF3">
        <w:rPr>
          <w:rStyle w:val="normal00200028web0029char"/>
          <w:color w:val="000000" w:themeColor="text1"/>
          <w:sz w:val="28"/>
          <w:szCs w:val="28"/>
          <w:lang w:val="en-US"/>
        </w:rPr>
        <w:t xml:space="preserve">nd </w:t>
      </w:r>
      <w:r w:rsidR="00917B1C" w:rsidRPr="003A1BF3">
        <w:rPr>
          <w:color w:val="000000" w:themeColor="text1"/>
          <w:sz w:val="28"/>
          <w:szCs w:val="28"/>
          <w:lang w:val="en-US"/>
        </w:rPr>
        <w:t xml:space="preserve"> </w:t>
      </w:r>
      <w:r w:rsidR="00917B1C" w:rsidRPr="003A1BF3">
        <w:rPr>
          <w:color w:val="000000" w:themeColor="text1"/>
          <w:position w:val="-12"/>
          <w:sz w:val="28"/>
          <w:szCs w:val="28"/>
        </w:rPr>
        <w:object w:dxaOrig="400" w:dyaOrig="360">
          <v:shape id="_x0000_i2454" type="#_x0000_t75" style="width:21.75pt;height:21.75pt" o:ole="">
            <v:imagedata r:id="rId2183" o:title=""/>
          </v:shape>
          <o:OLEObject Type="Embed" ProgID="Equation.DSMT4" ShapeID="_x0000_i2454" DrawAspect="Content" ObjectID="_1565018151" r:id="rId2184"/>
        </w:object>
      </w:r>
      <w:r w:rsidRPr="003A1BF3">
        <w:rPr>
          <w:color w:val="000000" w:themeColor="text1"/>
          <w:sz w:val="27"/>
          <w:szCs w:val="27"/>
          <w:lang w:val="en-US"/>
        </w:rPr>
        <w:t>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686" o:spid="_x0000_s1557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E2cSAJyAgAAZA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00200028web0029char"/>
          <w:color w:val="000000" w:themeColor="text1"/>
          <w:sz w:val="28"/>
          <w:szCs w:val="28"/>
          <w:lang w:val="en-US"/>
        </w:rPr>
        <w:t>decomposed into two components</w:t>
      </w:r>
      <w:r w:rsidR="00917B1C" w:rsidRPr="003A1BF3">
        <w:rPr>
          <w:color w:val="000000" w:themeColor="text1"/>
          <w:sz w:val="28"/>
          <w:szCs w:val="28"/>
          <w:lang w:val="en-US"/>
        </w:rPr>
        <w:t xml:space="preserve">:  </w:t>
      </w:r>
      <w:r w:rsidR="00917B1C" w:rsidRPr="003A1BF3">
        <w:rPr>
          <w:color w:val="000000" w:themeColor="text1"/>
          <w:position w:val="-12"/>
          <w:sz w:val="28"/>
          <w:szCs w:val="28"/>
        </w:rPr>
        <w:object w:dxaOrig="460" w:dyaOrig="360">
          <v:shape id="_x0000_i2455" type="#_x0000_t75" style="width:21.75pt;height:21.75pt" o:ole="">
            <v:imagedata r:id="rId2185" o:title=""/>
          </v:shape>
          <o:OLEObject Type="Embed" ProgID="Equation.DSMT4" ShapeID="_x0000_i2455" DrawAspect="Content" ObjectID="_1565018152" r:id="rId2186"/>
        </w:object>
      </w:r>
      <w:r w:rsidR="00917B1C" w:rsidRPr="003A1BF3">
        <w:rPr>
          <w:color w:val="000000" w:themeColor="text1"/>
          <w:sz w:val="28"/>
          <w:szCs w:val="28"/>
          <w:lang w:val="en-US"/>
        </w:rPr>
        <w:t xml:space="preserve"> - </w:t>
      </w:r>
      <w:r w:rsidRPr="003A1BF3">
        <w:rPr>
          <w:rStyle w:val="normal00200028web0029char"/>
          <w:color w:val="000000" w:themeColor="text1"/>
          <w:sz w:val="28"/>
          <w:szCs w:val="28"/>
          <w:lang w:val="en-US"/>
        </w:rPr>
        <w:t>disposed along the axis of the conductors and</w:t>
      </w:r>
      <w:r w:rsidR="00917B1C" w:rsidRPr="003A1BF3">
        <w:rPr>
          <w:color w:val="000000" w:themeColor="text1"/>
          <w:sz w:val="28"/>
          <w:szCs w:val="28"/>
          <w:lang w:val="en-US"/>
        </w:rPr>
        <w:t xml:space="preserve"> </w:t>
      </w:r>
      <w:r w:rsidR="00917B1C" w:rsidRPr="003A1BF3">
        <w:rPr>
          <w:color w:val="000000" w:themeColor="text1"/>
          <w:position w:val="-12"/>
          <w:sz w:val="28"/>
          <w:szCs w:val="28"/>
        </w:rPr>
        <w:object w:dxaOrig="460" w:dyaOrig="360">
          <v:shape id="_x0000_i2456" type="#_x0000_t75" style="width:21.75pt;height:21.75pt" o:ole="">
            <v:imagedata r:id="rId2187" o:title=""/>
          </v:shape>
          <o:OLEObject Type="Embed" ProgID="Equation.DSMT4" ShapeID="_x0000_i2456" DrawAspect="Content" ObjectID="_1565018153" r:id="rId2188"/>
        </w:object>
      </w:r>
      <w:r w:rsidR="00917B1C" w:rsidRPr="003A1BF3">
        <w:rPr>
          <w:color w:val="000000" w:themeColor="text1"/>
          <w:sz w:val="28"/>
          <w:szCs w:val="28"/>
          <w:lang w:val="en-US"/>
        </w:rPr>
        <w:t xml:space="preserve"> - </w:t>
      </w:r>
      <w:r w:rsidRPr="003A1BF3">
        <w:rPr>
          <w:rStyle w:val="normal00200028web0029char"/>
          <w:color w:val="000000" w:themeColor="text1"/>
          <w:sz w:val="28"/>
          <w:szCs w:val="28"/>
          <w:lang w:val="en-US"/>
        </w:rPr>
        <w:t xml:space="preserve">disposed across the conductors. The angular rotation speed of ether </w:t>
      </w:r>
      <w:r w:rsidR="009242E4">
        <w:rPr>
          <w:rStyle w:val="normal00200028web0029char"/>
          <w:color w:val="000000" w:themeColor="text1"/>
          <w:sz w:val="28"/>
          <w:szCs w:val="28"/>
          <w:lang w:val="en-US"/>
        </w:rPr>
        <w:t xml:space="preserve">streams </w:t>
      </w:r>
      <w:r w:rsidRPr="003A1BF3">
        <w:rPr>
          <w:rStyle w:val="normal00200028web0029char"/>
          <w:color w:val="000000" w:themeColor="text1"/>
          <w:sz w:val="28"/>
          <w:szCs w:val="28"/>
          <w:lang w:val="en-US"/>
        </w:rPr>
        <w:t>depicted in the figures by white arrows.</w:t>
      </w:r>
    </w:p>
    <w:p w:rsidR="002478C7" w:rsidRPr="003A1BF3" w:rsidRDefault="002478C7" w:rsidP="00BF3F35">
      <w:pPr>
        <w:pStyle w:val="normal00200028web0029"/>
        <w:spacing w:before="20" w:beforeAutospacing="0" w:after="4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 xml:space="preserve">The set angular velocity </w:t>
      </w:r>
      <w:r w:rsidR="009242E4">
        <w:rPr>
          <w:rStyle w:val="normal00200028web0029char"/>
          <w:color w:val="000000" w:themeColor="text1"/>
          <w:sz w:val="28"/>
          <w:szCs w:val="28"/>
          <w:lang w:val="en-US"/>
        </w:rPr>
        <w:t xml:space="preserve">streams ether </w:t>
      </w:r>
      <w:r w:rsidRPr="003A1BF3">
        <w:rPr>
          <w:rStyle w:val="normal00200028web0029char"/>
          <w:color w:val="000000" w:themeColor="text1"/>
          <w:sz w:val="28"/>
          <w:szCs w:val="28"/>
          <w:lang w:val="en-US"/>
        </w:rPr>
        <w:t>maxi- sources</w:t>
      </w:r>
      <w:r w:rsidR="00917B1C" w:rsidRPr="003A1BF3">
        <w:rPr>
          <w:rStyle w:val="normal00200028web0029char"/>
          <w:color w:val="000000" w:themeColor="text1"/>
          <w:sz w:val="28"/>
          <w:szCs w:val="28"/>
          <w:lang w:val="en-US"/>
        </w:rPr>
        <w:t xml:space="preserve"> </w:t>
      </w:r>
      <w:r w:rsidR="00917B1C" w:rsidRPr="003A1BF3">
        <w:rPr>
          <w:color w:val="000000" w:themeColor="text1"/>
          <w:position w:val="-12"/>
          <w:sz w:val="28"/>
          <w:szCs w:val="28"/>
        </w:rPr>
        <w:object w:dxaOrig="680" w:dyaOrig="360">
          <v:shape id="_x0000_i2457" type="#_x0000_t75" style="width:36pt;height:21.75pt" o:ole="">
            <v:imagedata r:id="rId2189" o:title=""/>
          </v:shape>
          <o:OLEObject Type="Embed" ProgID="Equation.DSMT4" ShapeID="_x0000_i2457" DrawAspect="Content" ObjectID="_1565018154" r:id="rId2190"/>
        </w:object>
      </w:r>
      <w:r w:rsidR="00917B1C" w:rsidRPr="003A1BF3">
        <w:rPr>
          <w:color w:val="000000" w:themeColor="text1"/>
          <w:sz w:val="28"/>
          <w:szCs w:val="28"/>
          <w:lang w:val="en-US"/>
        </w:rPr>
        <w:t xml:space="preserve">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683" o:spid="_x0000_s1557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U9Q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AeFT1ByAgAAZA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normal00200028web0029char"/>
          <w:color w:val="000000" w:themeColor="text1"/>
          <w:sz w:val="28"/>
          <w:szCs w:val="28"/>
          <w:lang w:val="en-US"/>
        </w:rPr>
        <w:t xml:space="preserve">and maximum runoff </w:t>
      </w:r>
      <w:r w:rsidR="00917B1C" w:rsidRPr="003A1BF3">
        <w:rPr>
          <w:color w:val="000000" w:themeColor="text1"/>
          <w:sz w:val="28"/>
          <w:szCs w:val="28"/>
          <w:lang w:val="en-US"/>
        </w:rPr>
        <w:t xml:space="preserve"> - </w:t>
      </w:r>
      <w:r w:rsidR="00917B1C" w:rsidRPr="003A1BF3">
        <w:rPr>
          <w:color w:val="000000" w:themeColor="text1"/>
          <w:position w:val="-12"/>
          <w:sz w:val="28"/>
          <w:szCs w:val="28"/>
        </w:rPr>
        <w:object w:dxaOrig="680" w:dyaOrig="360">
          <v:shape id="_x0000_i2458" type="#_x0000_t75" style="width:36pt;height:21.75pt" o:ole="">
            <v:imagedata r:id="rId2191" o:title=""/>
          </v:shape>
          <o:OLEObject Type="Embed" ProgID="Equation.DSMT4" ShapeID="_x0000_i2458" DrawAspect="Content" ObjectID="_1565018155" r:id="rId2192"/>
        </w:object>
      </w:r>
      <w:r w:rsidR="00917B1C" w:rsidRPr="003A1BF3">
        <w:rPr>
          <w:color w:val="000000" w:themeColor="text1"/>
          <w:sz w:val="28"/>
          <w:szCs w:val="28"/>
          <w:lang w:val="en-US"/>
        </w:rPr>
        <w:t xml:space="preserve"> </w:t>
      </w:r>
      <w:r w:rsidRPr="003A1BF3">
        <w:rPr>
          <w:rStyle w:val="normal00200028web0029char"/>
          <w:color w:val="000000" w:themeColor="text1"/>
          <w:sz w:val="28"/>
          <w:szCs w:val="28"/>
          <w:lang w:val="en-US"/>
        </w:rPr>
        <w:t>conductor 1 creates a field of linear velocities circular cross</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around the conductor 1 ether</w:t>
      </w:r>
      <w:r w:rsidR="00917B1C" w:rsidRPr="003A1BF3">
        <w:rPr>
          <w:color w:val="000000" w:themeColor="text1"/>
          <w:sz w:val="28"/>
          <w:szCs w:val="28"/>
          <w:lang w:val="en-US"/>
        </w:rPr>
        <w:t xml:space="preserve"> - </w:t>
      </w:r>
      <w:r w:rsidR="00917B1C" w:rsidRPr="003A1BF3">
        <w:rPr>
          <w:color w:val="000000" w:themeColor="text1"/>
          <w:position w:val="-12"/>
          <w:sz w:val="28"/>
          <w:szCs w:val="28"/>
        </w:rPr>
        <w:object w:dxaOrig="600" w:dyaOrig="360">
          <v:shape id="_x0000_i2459" type="#_x0000_t75" style="width:29.25pt;height:21.75pt" o:ole="">
            <v:imagedata r:id="rId2193" o:title=""/>
          </v:shape>
          <o:OLEObject Type="Embed" ProgID="Equation.DSMT4" ShapeID="_x0000_i2459" DrawAspect="Content" ObjectID="_1565018156" r:id="rId2194"/>
        </w:object>
      </w:r>
      <w:r w:rsidR="00917B1C" w:rsidRPr="003A1BF3">
        <w:rPr>
          <w:color w:val="000000" w:themeColor="text1"/>
          <w:sz w:val="28"/>
          <w:szCs w:val="28"/>
          <w:lang w:val="en-US"/>
        </w:rPr>
        <w:t xml:space="preserve">. </w:t>
      </w:r>
      <w:r w:rsidRPr="003A1BF3">
        <w:rPr>
          <w:rStyle w:val="normal00200028web0029char"/>
          <w:color w:val="000000" w:themeColor="text1"/>
          <w:sz w:val="28"/>
          <w:szCs w:val="28"/>
          <w:lang w:val="en-US"/>
        </w:rPr>
        <w:t xml:space="preserve">A plurality of angular velocities ether </w:t>
      </w:r>
      <w:r w:rsidR="009242E4">
        <w:rPr>
          <w:rStyle w:val="normal00200028web0029char"/>
          <w:color w:val="000000" w:themeColor="text1"/>
          <w:sz w:val="28"/>
          <w:szCs w:val="28"/>
          <w:lang w:val="en-US"/>
        </w:rPr>
        <w:t xml:space="preserve">streams </w:t>
      </w:r>
      <w:r w:rsidRPr="003A1BF3">
        <w:rPr>
          <w:rStyle w:val="normal00200028web0029char"/>
          <w:color w:val="000000" w:themeColor="text1"/>
          <w:sz w:val="28"/>
          <w:szCs w:val="28"/>
          <w:lang w:val="en-US"/>
        </w:rPr>
        <w:t xml:space="preserve">maxi- sources </w:t>
      </w:r>
      <w:r w:rsidR="00917B1C" w:rsidRPr="003A1BF3">
        <w:rPr>
          <w:color w:val="000000" w:themeColor="text1"/>
          <w:sz w:val="28"/>
          <w:szCs w:val="28"/>
          <w:lang w:val="en-US"/>
        </w:rPr>
        <w:t xml:space="preserve"> - </w:t>
      </w:r>
      <w:r w:rsidR="00917B1C" w:rsidRPr="003A1BF3">
        <w:rPr>
          <w:color w:val="000000" w:themeColor="text1"/>
          <w:position w:val="-12"/>
          <w:sz w:val="28"/>
          <w:szCs w:val="28"/>
        </w:rPr>
        <w:object w:dxaOrig="720" w:dyaOrig="360">
          <v:shape id="_x0000_i2460" type="#_x0000_t75" style="width:36pt;height:21.75pt" o:ole="">
            <v:imagedata r:id="rId2195" o:title=""/>
          </v:shape>
          <o:OLEObject Type="Embed" ProgID="Equation.DSMT4" ShapeID="_x0000_i2460" DrawAspect="Content" ObjectID="_1565018157" r:id="rId2196"/>
        </w:object>
      </w:r>
      <w:r w:rsidR="00917B1C" w:rsidRPr="003A1BF3">
        <w:rPr>
          <w:color w:val="000000" w:themeColor="text1"/>
          <w:sz w:val="28"/>
          <w:szCs w:val="28"/>
          <w:lang w:val="en-US"/>
        </w:rPr>
        <w:t xml:space="preserve">  </w:t>
      </w:r>
      <w:r w:rsidRPr="003A1BF3">
        <w:rPr>
          <w:rStyle w:val="normal00200028web0029char"/>
          <w:color w:val="000000" w:themeColor="text1"/>
          <w:sz w:val="28"/>
          <w:szCs w:val="28"/>
          <w:lang w:val="en-US"/>
        </w:rPr>
        <w:t>and maximum runoff</w:t>
      </w:r>
      <w:r w:rsidR="00917B1C" w:rsidRPr="003A1BF3">
        <w:rPr>
          <w:color w:val="000000" w:themeColor="text1"/>
          <w:sz w:val="28"/>
          <w:szCs w:val="28"/>
          <w:lang w:val="en-US"/>
        </w:rPr>
        <w:t xml:space="preserve"> - </w:t>
      </w:r>
      <w:r w:rsidR="00917B1C" w:rsidRPr="003A1BF3">
        <w:rPr>
          <w:color w:val="000000" w:themeColor="text1"/>
          <w:position w:val="-12"/>
          <w:sz w:val="28"/>
          <w:szCs w:val="28"/>
        </w:rPr>
        <w:object w:dxaOrig="700" w:dyaOrig="360">
          <v:shape id="_x0000_i2461" type="#_x0000_t75" style="width:36pt;height:21.75pt" o:ole="">
            <v:imagedata r:id="rId2197" o:title=""/>
          </v:shape>
          <o:OLEObject Type="Embed" ProgID="Equation.DSMT4" ShapeID="_x0000_i2461" DrawAspect="Content" ObjectID="_1565018158" r:id="rId2198"/>
        </w:object>
      </w:r>
      <w:r w:rsidR="00917B1C" w:rsidRPr="003A1BF3">
        <w:rPr>
          <w:color w:val="000000" w:themeColor="text1"/>
          <w:sz w:val="28"/>
          <w:szCs w:val="28"/>
          <w:lang w:val="en-US"/>
        </w:rPr>
        <w:t xml:space="preserve"> </w:t>
      </w:r>
      <w:r w:rsidRPr="003A1BF3">
        <w:rPr>
          <w:rStyle w:val="normal00200028web0029char"/>
          <w:color w:val="000000" w:themeColor="text1"/>
          <w:sz w:val="28"/>
          <w:szCs w:val="28"/>
          <w:lang w:val="en-US"/>
        </w:rPr>
        <w:t>conductor 2 field linear velocities creates circular cross</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 xml:space="preserve">around the conductor </w:t>
      </w:r>
      <w:r w:rsidR="009242E4">
        <w:rPr>
          <w:rStyle w:val="normal00200028web0029char"/>
          <w:color w:val="000000" w:themeColor="text1"/>
          <w:sz w:val="28"/>
          <w:szCs w:val="28"/>
          <w:lang w:val="en-US"/>
        </w:rPr>
        <w:t xml:space="preserve">ether </w:t>
      </w:r>
      <w:r w:rsidRPr="003A1BF3">
        <w:rPr>
          <w:rStyle w:val="normal00200028web0029char"/>
          <w:color w:val="000000" w:themeColor="text1"/>
          <w:sz w:val="28"/>
          <w:szCs w:val="28"/>
          <w:lang w:val="en-US"/>
        </w:rPr>
        <w:t>2</w:t>
      </w:r>
      <w:r w:rsidR="00917B1C" w:rsidRPr="003A1BF3">
        <w:rPr>
          <w:color w:val="000000" w:themeColor="text1"/>
          <w:sz w:val="28"/>
          <w:szCs w:val="28"/>
          <w:lang w:val="en-US"/>
        </w:rPr>
        <w:t xml:space="preserve"> - </w:t>
      </w:r>
      <w:r w:rsidR="00917B1C" w:rsidRPr="003A1BF3">
        <w:rPr>
          <w:color w:val="000000" w:themeColor="text1"/>
          <w:position w:val="-12"/>
          <w:sz w:val="28"/>
          <w:szCs w:val="28"/>
        </w:rPr>
        <w:object w:dxaOrig="620" w:dyaOrig="360">
          <v:shape id="_x0000_i2462" type="#_x0000_t75" style="width:29.25pt;height:21.75pt" o:ole="">
            <v:imagedata r:id="rId2199" o:title=""/>
          </v:shape>
          <o:OLEObject Type="Embed" ProgID="Equation.DSMT4" ShapeID="_x0000_i2462" DrawAspect="Content" ObjectID="_1565018159" r:id="rId2200"/>
        </w:object>
      </w:r>
      <w:r w:rsidR="00917B1C" w:rsidRPr="003A1BF3">
        <w:rPr>
          <w:color w:val="000000" w:themeColor="text1"/>
          <w:sz w:val="28"/>
          <w:szCs w:val="28"/>
          <w:lang w:val="en-US"/>
        </w:rPr>
        <w:t xml:space="preserve">. </w:t>
      </w:r>
      <w:r w:rsidRPr="003A1BF3">
        <w:rPr>
          <w:rStyle w:val="normal00200028web0029char"/>
          <w:color w:val="000000" w:themeColor="text1"/>
          <w:sz w:val="28"/>
          <w:szCs w:val="28"/>
          <w:lang w:val="en-US"/>
        </w:rPr>
        <w:t>Applying the principle of superposition of velocity fields</w:t>
      </w:r>
      <w:r w:rsidRPr="003A1BF3">
        <w:rPr>
          <w:color w:val="000000" w:themeColor="text1"/>
          <w:sz w:val="27"/>
          <w:szCs w:val="27"/>
          <w:lang w:val="en-US"/>
        </w:rPr>
        <w:t> </w:t>
      </w:r>
      <w:r w:rsidR="00917B1C" w:rsidRPr="003A1BF3">
        <w:rPr>
          <w:color w:val="000000" w:themeColor="text1"/>
          <w:position w:val="-12"/>
          <w:sz w:val="28"/>
          <w:szCs w:val="28"/>
        </w:rPr>
        <w:object w:dxaOrig="600" w:dyaOrig="360">
          <v:shape id="_x0000_i2463" type="#_x0000_t75" style="width:29.25pt;height:21.75pt" o:ole="">
            <v:imagedata r:id="rId2193" o:title=""/>
          </v:shape>
          <o:OLEObject Type="Embed" ProgID="Equation.DSMT4" ShapeID="_x0000_i2463" DrawAspect="Content" ObjectID="_1565018160" r:id="rId2201"/>
        </w:object>
      </w:r>
      <w:r w:rsidR="00917B1C" w:rsidRPr="003A1BF3">
        <w:rPr>
          <w:color w:val="000000" w:themeColor="text1"/>
          <w:sz w:val="28"/>
          <w:szCs w:val="28"/>
          <w:lang w:val="en-US"/>
        </w:rPr>
        <w:t xml:space="preserve"> and </w:t>
      </w:r>
      <w:r w:rsidR="00917B1C" w:rsidRPr="003A1BF3">
        <w:rPr>
          <w:color w:val="000000" w:themeColor="text1"/>
          <w:position w:val="-12"/>
          <w:sz w:val="28"/>
          <w:szCs w:val="28"/>
        </w:rPr>
        <w:object w:dxaOrig="620" w:dyaOrig="360">
          <v:shape id="_x0000_i2464" type="#_x0000_t75" style="width:29.25pt;height:21.75pt" o:ole="">
            <v:imagedata r:id="rId2199" o:title=""/>
          </v:shape>
          <o:OLEObject Type="Embed" ProgID="Equation.DSMT4" ShapeID="_x0000_i2464" DrawAspect="Content" ObjectID="_1565018161" r:id="rId2202"/>
        </w:object>
      </w:r>
      <w:r w:rsidR="00917B1C" w:rsidRPr="003A1BF3">
        <w:rPr>
          <w:color w:val="000000" w:themeColor="text1"/>
          <w:sz w:val="28"/>
          <w:szCs w:val="28"/>
          <w:lang w:val="en-US"/>
        </w:rPr>
        <w:t xml:space="preserve">, </w:t>
      </w:r>
      <w:r w:rsidR="00917B1C" w:rsidRPr="003A1BF3">
        <w:rPr>
          <w:rStyle w:val="normal00200028web0029char"/>
          <w:color w:val="000000" w:themeColor="text1"/>
          <w:sz w:val="28"/>
          <w:szCs w:val="28"/>
          <w:lang w:val="en-US"/>
        </w:rPr>
        <w:t>we</w:t>
      </w:r>
      <w:r w:rsidRPr="003A1BF3">
        <w:rPr>
          <w:rStyle w:val="normal00200028web0029char"/>
          <w:color w:val="000000" w:themeColor="text1"/>
          <w:sz w:val="28"/>
          <w:szCs w:val="28"/>
          <w:lang w:val="en-US"/>
        </w:rPr>
        <w:t xml:space="preserve"> obtain mechanical interaction model circular cross</w:t>
      </w:r>
      <w:r w:rsidR="00680B28">
        <w:rPr>
          <w:rStyle w:val="normal00200028web0029char"/>
          <w:color w:val="000000" w:themeColor="text1"/>
          <w:sz w:val="28"/>
          <w:szCs w:val="28"/>
          <w:lang w:val="en-US"/>
        </w:rPr>
        <w:t xml:space="preserve"> stream </w:t>
      </w:r>
      <w:r w:rsidR="009242E4">
        <w:rPr>
          <w:rStyle w:val="normal00200028web0029char"/>
          <w:color w:val="000000" w:themeColor="text1"/>
          <w:sz w:val="28"/>
          <w:szCs w:val="28"/>
          <w:lang w:val="en-US"/>
        </w:rPr>
        <w:t xml:space="preserve">ether </w:t>
      </w:r>
      <w:r w:rsidRPr="003A1BF3">
        <w:rPr>
          <w:rStyle w:val="normal00200028web0029char"/>
          <w:color w:val="000000" w:themeColor="text1"/>
          <w:sz w:val="28"/>
          <w:szCs w:val="28"/>
          <w:lang w:val="en-US"/>
        </w:rPr>
        <w:t>parallel conductors with current, shown in Fig. 4.8.1. As stated previously, in this case, the conductors with unidirectional currents will be repelled, and with oppositely directed currents will be attracted.</w:t>
      </w:r>
    </w:p>
    <w:p w:rsidR="002478C7" w:rsidRPr="003A1BF3" w:rsidRDefault="002478C7" w:rsidP="00BF3F35">
      <w:pPr>
        <w:pStyle w:val="normal00200028web0029"/>
        <w:spacing w:before="20" w:beforeAutospacing="0" w:after="4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 xml:space="preserve">Similarly, a plurality of angular velocities ether </w:t>
      </w:r>
      <w:r w:rsidR="009242E4">
        <w:rPr>
          <w:rStyle w:val="normal00200028web0029char"/>
          <w:color w:val="000000" w:themeColor="text1"/>
          <w:sz w:val="28"/>
          <w:szCs w:val="28"/>
          <w:lang w:val="en-US"/>
        </w:rPr>
        <w:t xml:space="preserve">streams </w:t>
      </w:r>
      <w:r w:rsidRPr="003A1BF3">
        <w:rPr>
          <w:rStyle w:val="normal00200028web0029char"/>
          <w:color w:val="000000" w:themeColor="text1"/>
          <w:sz w:val="28"/>
          <w:szCs w:val="28"/>
          <w:lang w:val="en-US"/>
        </w:rPr>
        <w:t>maxi- sources</w:t>
      </w:r>
      <w:r w:rsidR="00917B1C" w:rsidRPr="003A1BF3">
        <w:rPr>
          <w:color w:val="000000" w:themeColor="text1"/>
          <w:sz w:val="28"/>
          <w:szCs w:val="28"/>
          <w:lang w:val="en-US"/>
        </w:rPr>
        <w:t xml:space="preserve"> - </w:t>
      </w:r>
      <w:r w:rsidR="00917B1C" w:rsidRPr="003A1BF3">
        <w:rPr>
          <w:color w:val="000000" w:themeColor="text1"/>
          <w:position w:val="-12"/>
          <w:sz w:val="28"/>
          <w:szCs w:val="28"/>
        </w:rPr>
        <w:object w:dxaOrig="680" w:dyaOrig="360">
          <v:shape id="_x0000_i2465" type="#_x0000_t75" style="width:36pt;height:21.75pt" o:ole="">
            <v:imagedata r:id="rId2203" o:title=""/>
          </v:shape>
          <o:OLEObject Type="Embed" ProgID="Equation.DSMT4" ShapeID="_x0000_i2465" DrawAspect="Content" ObjectID="_1565018162" r:id="rId2204"/>
        </w:object>
      </w:r>
      <w:r w:rsidR="00917B1C" w:rsidRPr="003A1BF3">
        <w:rPr>
          <w:color w:val="000000" w:themeColor="text1"/>
          <w:sz w:val="28"/>
          <w:szCs w:val="28"/>
          <w:lang w:val="en-US"/>
        </w:rPr>
        <w:t xml:space="preserve">  </w:t>
      </w:r>
      <w:r w:rsidRPr="003A1BF3">
        <w:rPr>
          <w:rStyle w:val="normal00200028web0029char"/>
          <w:color w:val="000000" w:themeColor="text1"/>
          <w:sz w:val="28"/>
          <w:szCs w:val="28"/>
          <w:lang w:val="en-US"/>
        </w:rPr>
        <w:t>and maximum runoff</w:t>
      </w:r>
      <w:r w:rsidR="00917B1C" w:rsidRPr="003A1BF3">
        <w:rPr>
          <w:color w:val="000000" w:themeColor="text1"/>
          <w:sz w:val="28"/>
          <w:szCs w:val="28"/>
          <w:lang w:val="en-US"/>
        </w:rPr>
        <w:t xml:space="preserve"> - </w:t>
      </w:r>
      <w:r w:rsidR="00917B1C" w:rsidRPr="003A1BF3">
        <w:rPr>
          <w:color w:val="000000" w:themeColor="text1"/>
          <w:position w:val="-12"/>
          <w:sz w:val="28"/>
          <w:szCs w:val="28"/>
        </w:rPr>
        <w:object w:dxaOrig="680" w:dyaOrig="360">
          <v:shape id="_x0000_i2466" type="#_x0000_t75" style="width:36pt;height:21.75pt" o:ole="">
            <v:imagedata r:id="rId2205" o:title=""/>
          </v:shape>
          <o:OLEObject Type="Embed" ProgID="Equation.DSMT4" ShapeID="_x0000_i2466" DrawAspect="Content" ObjectID="_1565018163" r:id="rId2206"/>
        </w:object>
      </w:r>
      <w:r w:rsidR="00917B1C" w:rsidRPr="003A1BF3">
        <w:rPr>
          <w:color w:val="000000" w:themeColor="text1"/>
          <w:sz w:val="28"/>
          <w:szCs w:val="28"/>
          <w:lang w:val="en-US"/>
        </w:rPr>
        <w:t xml:space="preserve"> </w:t>
      </w:r>
      <w:r w:rsidRPr="003A1BF3">
        <w:rPr>
          <w:rStyle w:val="normal00200028web0029char"/>
          <w:color w:val="000000" w:themeColor="text1"/>
          <w:sz w:val="28"/>
          <w:szCs w:val="28"/>
          <w:lang w:val="en-US"/>
        </w:rPr>
        <w:t>conductor 1 creates a field of linear velocities of a longitudinal</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 xml:space="preserve">along the axis of the conductor </w:t>
      </w:r>
      <w:r w:rsidR="009242E4">
        <w:rPr>
          <w:rStyle w:val="normal00200028web0029char"/>
          <w:color w:val="000000" w:themeColor="text1"/>
          <w:sz w:val="28"/>
          <w:szCs w:val="28"/>
          <w:lang w:val="en-US"/>
        </w:rPr>
        <w:t xml:space="preserve">ether </w:t>
      </w:r>
      <w:r w:rsidRPr="003A1BF3">
        <w:rPr>
          <w:rStyle w:val="normal00200028web0029char"/>
          <w:color w:val="000000" w:themeColor="text1"/>
          <w:sz w:val="28"/>
          <w:szCs w:val="28"/>
          <w:lang w:val="en-US"/>
        </w:rPr>
        <w:t>1</w:t>
      </w:r>
      <w:r w:rsidR="00917B1C" w:rsidRPr="003A1BF3">
        <w:rPr>
          <w:color w:val="000000" w:themeColor="text1"/>
          <w:position w:val="-12"/>
          <w:sz w:val="28"/>
          <w:szCs w:val="28"/>
        </w:rPr>
        <w:object w:dxaOrig="600" w:dyaOrig="360">
          <v:shape id="_x0000_i2467" type="#_x0000_t75" style="width:29.25pt;height:21.75pt" o:ole="">
            <v:imagedata r:id="rId2207" o:title=""/>
          </v:shape>
          <o:OLEObject Type="Embed" ProgID="Equation.DSMT4" ShapeID="_x0000_i2467" DrawAspect="Content" ObjectID="_1565018164" r:id="rId2208"/>
        </w:object>
      </w:r>
      <w:r w:rsidR="00917B1C" w:rsidRPr="003A1BF3">
        <w:rPr>
          <w:color w:val="000000" w:themeColor="text1"/>
          <w:sz w:val="28"/>
          <w:szCs w:val="28"/>
          <w:lang w:val="en-US"/>
        </w:rPr>
        <w:t xml:space="preserve">. </w:t>
      </w:r>
      <w:r w:rsidRPr="003A1BF3">
        <w:rPr>
          <w:rStyle w:val="normal00200028web0029char"/>
          <w:color w:val="000000" w:themeColor="text1"/>
          <w:sz w:val="28"/>
          <w:szCs w:val="28"/>
          <w:lang w:val="en-US"/>
        </w:rPr>
        <w:t xml:space="preserve">A plurality of angular velocities ether </w:t>
      </w:r>
      <w:r w:rsidR="009242E4">
        <w:rPr>
          <w:rStyle w:val="normal00200028web0029char"/>
          <w:color w:val="000000" w:themeColor="text1"/>
          <w:sz w:val="28"/>
          <w:szCs w:val="28"/>
          <w:lang w:val="en-US"/>
        </w:rPr>
        <w:t xml:space="preserve">streams </w:t>
      </w:r>
      <w:r w:rsidRPr="003A1BF3">
        <w:rPr>
          <w:rStyle w:val="normal00200028web0029char"/>
          <w:color w:val="000000" w:themeColor="text1"/>
          <w:sz w:val="28"/>
          <w:szCs w:val="28"/>
          <w:lang w:val="en-US"/>
        </w:rPr>
        <w:t>maxi- sources</w:t>
      </w:r>
      <w:r w:rsidR="00917B1C" w:rsidRPr="003A1BF3">
        <w:rPr>
          <w:rStyle w:val="normal00200028web0029char"/>
          <w:color w:val="000000" w:themeColor="text1"/>
          <w:sz w:val="28"/>
          <w:szCs w:val="28"/>
          <w:lang w:val="en-US"/>
        </w:rPr>
        <w:t xml:space="preserve"> </w:t>
      </w:r>
      <w:r w:rsidR="00917B1C" w:rsidRPr="003A1BF3">
        <w:rPr>
          <w:color w:val="000000" w:themeColor="text1"/>
          <w:position w:val="-12"/>
          <w:sz w:val="28"/>
          <w:szCs w:val="28"/>
        </w:rPr>
        <w:object w:dxaOrig="720" w:dyaOrig="360">
          <v:shape id="_x0000_i2468" type="#_x0000_t75" style="width:36pt;height:21.75pt" o:ole="">
            <v:imagedata r:id="rId2209" o:title=""/>
          </v:shape>
          <o:OLEObject Type="Embed" ProgID="Equation.DSMT4" ShapeID="_x0000_i2468" DrawAspect="Content" ObjectID="_1565018165" r:id="rId2210"/>
        </w:object>
      </w:r>
      <w:r w:rsidR="00917B1C" w:rsidRPr="003A1BF3">
        <w:rPr>
          <w:color w:val="000000" w:themeColor="text1"/>
          <w:sz w:val="28"/>
          <w:szCs w:val="28"/>
          <w:lang w:val="en-US"/>
        </w:rPr>
        <w:t xml:space="preserve">  </w:t>
      </w:r>
      <w:r w:rsidRPr="003A1BF3">
        <w:rPr>
          <w:rStyle w:val="normal00200028web0029char"/>
          <w:color w:val="000000" w:themeColor="text1"/>
          <w:sz w:val="28"/>
          <w:szCs w:val="28"/>
          <w:lang w:val="en-US"/>
        </w:rPr>
        <w:t>and maximum runoff</w:t>
      </w:r>
      <w:r w:rsidR="00917B1C" w:rsidRPr="003A1BF3">
        <w:rPr>
          <w:color w:val="000000" w:themeColor="text1"/>
          <w:sz w:val="28"/>
          <w:szCs w:val="28"/>
          <w:lang w:val="en-US"/>
        </w:rPr>
        <w:t xml:space="preserve"> - </w:t>
      </w:r>
      <w:r w:rsidR="00917B1C" w:rsidRPr="003A1BF3">
        <w:rPr>
          <w:color w:val="000000" w:themeColor="text1"/>
          <w:position w:val="-12"/>
          <w:sz w:val="28"/>
          <w:szCs w:val="28"/>
        </w:rPr>
        <w:object w:dxaOrig="700" w:dyaOrig="360">
          <v:shape id="_x0000_i2469" type="#_x0000_t75" style="width:36pt;height:21.75pt" o:ole="">
            <v:imagedata r:id="rId2211" o:title=""/>
          </v:shape>
          <o:OLEObject Type="Embed" ProgID="Equation.DSMT4" ShapeID="_x0000_i2469" DrawAspect="Content" ObjectID="_1565018166" r:id="rId2212"/>
        </w:object>
      </w:r>
      <w:r w:rsidR="00917B1C" w:rsidRPr="003A1BF3">
        <w:rPr>
          <w:color w:val="000000" w:themeColor="text1"/>
          <w:sz w:val="28"/>
          <w:szCs w:val="28"/>
          <w:lang w:val="en-US"/>
        </w:rPr>
        <w:t xml:space="preserve"> </w:t>
      </w:r>
      <w:r w:rsidRPr="003A1BF3">
        <w:rPr>
          <w:rStyle w:val="normal00200028web0029char"/>
          <w:color w:val="000000" w:themeColor="text1"/>
          <w:sz w:val="28"/>
          <w:szCs w:val="28"/>
          <w:lang w:val="en-US"/>
        </w:rPr>
        <w:t>conductor 2 field linear velocities creates longitudinal</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of</w:t>
      </w:r>
      <w:r w:rsidR="009242E4">
        <w:rPr>
          <w:rStyle w:val="normal00200028web0029char"/>
          <w:color w:val="000000" w:themeColor="text1"/>
          <w:sz w:val="28"/>
          <w:szCs w:val="28"/>
          <w:lang w:val="en-US"/>
        </w:rPr>
        <w:t xml:space="preserve"> ether </w:t>
      </w:r>
      <w:r w:rsidRPr="003A1BF3">
        <w:rPr>
          <w:rStyle w:val="normal00200028web0029char"/>
          <w:color w:val="000000" w:themeColor="text1"/>
          <w:sz w:val="28"/>
          <w:szCs w:val="28"/>
          <w:lang w:val="en-US"/>
        </w:rPr>
        <w:t>along the axis of the conductor 2</w:t>
      </w:r>
      <w:r w:rsidR="00917B1C" w:rsidRPr="003A1BF3">
        <w:rPr>
          <w:color w:val="000000" w:themeColor="text1"/>
          <w:sz w:val="28"/>
          <w:szCs w:val="28"/>
          <w:lang w:val="en-US"/>
        </w:rPr>
        <w:t xml:space="preserve"> - </w:t>
      </w:r>
      <w:r w:rsidR="00917B1C" w:rsidRPr="003A1BF3">
        <w:rPr>
          <w:color w:val="000000" w:themeColor="text1"/>
          <w:position w:val="-12"/>
          <w:sz w:val="28"/>
          <w:szCs w:val="28"/>
        </w:rPr>
        <w:object w:dxaOrig="620" w:dyaOrig="360">
          <v:shape id="_x0000_i2470" type="#_x0000_t75" style="width:29.25pt;height:21.75pt" o:ole="">
            <v:imagedata r:id="rId2213" o:title=""/>
          </v:shape>
          <o:OLEObject Type="Embed" ProgID="Equation.DSMT4" ShapeID="_x0000_i2470" DrawAspect="Content" ObjectID="_1565018167" r:id="rId2214"/>
        </w:object>
      </w:r>
      <w:r w:rsidR="00917B1C" w:rsidRPr="003A1BF3">
        <w:rPr>
          <w:color w:val="000000" w:themeColor="text1"/>
          <w:sz w:val="28"/>
          <w:szCs w:val="28"/>
          <w:lang w:val="en-US"/>
        </w:rPr>
        <w:t xml:space="preserve">. </w:t>
      </w:r>
      <w:r w:rsidRPr="003A1BF3">
        <w:rPr>
          <w:rStyle w:val="normal00200028web0029char"/>
          <w:color w:val="000000" w:themeColor="text1"/>
          <w:sz w:val="28"/>
          <w:szCs w:val="28"/>
          <w:lang w:val="en-US"/>
        </w:rPr>
        <w:t>Where</w:t>
      </w:r>
      <w:r w:rsidR="00917B1C" w:rsidRPr="003A1BF3">
        <w:rPr>
          <w:rStyle w:val="normal00200028web0029char"/>
          <w:color w:val="000000" w:themeColor="text1"/>
          <w:sz w:val="28"/>
          <w:szCs w:val="28"/>
          <w:lang w:val="en-US"/>
        </w:rPr>
        <w:t xml:space="preserve"> </w:t>
      </w:r>
      <w:r w:rsidR="00917B1C" w:rsidRPr="003A1BF3">
        <w:rPr>
          <w:color w:val="000000" w:themeColor="text1"/>
          <w:position w:val="-12"/>
          <w:sz w:val="28"/>
          <w:szCs w:val="28"/>
        </w:rPr>
        <w:object w:dxaOrig="440" w:dyaOrig="360">
          <v:shape id="_x0000_i2471" type="#_x0000_t75" style="width:21.75pt;height:21.75pt" o:ole="">
            <v:imagedata r:id="rId2215" o:title=""/>
          </v:shape>
          <o:OLEObject Type="Embed" ProgID="Equation.DSMT4" ShapeID="_x0000_i2471" DrawAspect="Content" ObjectID="_1565018168" r:id="rId2216"/>
        </w:object>
      </w:r>
      <w:r w:rsidR="00917B1C" w:rsidRPr="003A1BF3">
        <w:rPr>
          <w:color w:val="000000" w:themeColor="text1"/>
          <w:sz w:val="28"/>
          <w:szCs w:val="28"/>
          <w:lang w:val="en-US"/>
        </w:rPr>
        <w:t xml:space="preserve"> and </w:t>
      </w:r>
      <w:r w:rsidR="00917B1C" w:rsidRPr="003A1BF3">
        <w:rPr>
          <w:color w:val="000000" w:themeColor="text1"/>
          <w:position w:val="-12"/>
          <w:sz w:val="28"/>
          <w:szCs w:val="28"/>
        </w:rPr>
        <w:object w:dxaOrig="620" w:dyaOrig="360">
          <v:shape id="_x0000_i2472" type="#_x0000_t75" style="width:29.25pt;height:21.75pt" o:ole="">
            <v:imagedata r:id="rId2213" o:title=""/>
          </v:shape>
          <o:OLEObject Type="Embed" ProgID="Equation.DSMT4" ShapeID="_x0000_i2472" DrawAspect="Content" ObjectID="_1565018169" r:id="rId2217"/>
        </w:object>
      </w:r>
      <w:r w:rsidR="00917B1C" w:rsidRPr="003A1BF3">
        <w:rPr>
          <w:color w:val="000000" w:themeColor="text1"/>
          <w:sz w:val="28"/>
          <w:szCs w:val="28"/>
          <w:lang w:val="en-US"/>
        </w:rPr>
        <w:t xml:space="preserve"> - </w:t>
      </w:r>
      <w:r w:rsidRPr="003A1BF3">
        <w:rPr>
          <w:rStyle w:val="normal00200028web0029char"/>
          <w:color w:val="000000" w:themeColor="text1"/>
          <w:sz w:val="28"/>
          <w:szCs w:val="28"/>
          <w:lang w:val="en-US"/>
        </w:rPr>
        <w:t>linear velocity field of longitudinal</w:t>
      </w:r>
      <w:r w:rsidR="00680B28">
        <w:rPr>
          <w:rStyle w:val="normal00200028web0029char"/>
          <w:color w:val="000000" w:themeColor="text1"/>
          <w:sz w:val="28"/>
          <w:szCs w:val="28"/>
          <w:lang w:val="en-US"/>
        </w:rPr>
        <w:t xml:space="preserve"> stream </w:t>
      </w:r>
      <w:r w:rsidR="009242E4">
        <w:rPr>
          <w:rStyle w:val="normal00200028web0029char"/>
          <w:color w:val="000000" w:themeColor="text1"/>
          <w:sz w:val="28"/>
          <w:szCs w:val="28"/>
          <w:lang w:val="en-US"/>
        </w:rPr>
        <w:t xml:space="preserve">ether </w:t>
      </w:r>
      <w:r w:rsidRPr="003A1BF3">
        <w:rPr>
          <w:rStyle w:val="normal00200028web0029char"/>
          <w:color w:val="000000" w:themeColor="text1"/>
          <w:sz w:val="28"/>
          <w:szCs w:val="28"/>
          <w:lang w:val="en-US"/>
        </w:rPr>
        <w:t>maxi- sources and maximum effluent conductors 1 and 2 respectively. Applying the principle of superposition of velocity fields</w:t>
      </w:r>
      <w:r w:rsidR="00917B1C" w:rsidRPr="003A1BF3">
        <w:rPr>
          <w:color w:val="000000" w:themeColor="text1"/>
          <w:sz w:val="28"/>
          <w:szCs w:val="28"/>
          <w:lang w:val="en-US"/>
        </w:rPr>
        <w:t xml:space="preserve"> </w:t>
      </w:r>
      <w:r w:rsidR="00917B1C" w:rsidRPr="003A1BF3">
        <w:rPr>
          <w:color w:val="000000" w:themeColor="text1"/>
          <w:position w:val="-12"/>
          <w:sz w:val="28"/>
          <w:szCs w:val="28"/>
        </w:rPr>
        <w:object w:dxaOrig="600" w:dyaOrig="360">
          <v:shape id="_x0000_i2473" type="#_x0000_t75" style="width:29.25pt;height:21.75pt" o:ole="">
            <v:imagedata r:id="rId2207" o:title=""/>
          </v:shape>
          <o:OLEObject Type="Embed" ProgID="Equation.DSMT4" ShapeID="_x0000_i2473" DrawAspect="Content" ObjectID="_1565018170" r:id="rId2218"/>
        </w:object>
      </w:r>
      <w:r w:rsidR="00917B1C" w:rsidRPr="003A1BF3">
        <w:rPr>
          <w:color w:val="000000" w:themeColor="text1"/>
          <w:sz w:val="28"/>
          <w:szCs w:val="28"/>
          <w:lang w:val="en-US"/>
        </w:rPr>
        <w:t xml:space="preserve"> and </w:t>
      </w:r>
      <w:r w:rsidR="00917B1C" w:rsidRPr="003A1BF3">
        <w:rPr>
          <w:color w:val="000000" w:themeColor="text1"/>
          <w:position w:val="-12"/>
          <w:sz w:val="28"/>
          <w:szCs w:val="28"/>
        </w:rPr>
        <w:object w:dxaOrig="620" w:dyaOrig="360">
          <v:shape id="_x0000_i2474" type="#_x0000_t75" style="width:29.25pt;height:21.75pt" o:ole="">
            <v:imagedata r:id="rId2213" o:title=""/>
          </v:shape>
          <o:OLEObject Type="Embed" ProgID="Equation.DSMT4" ShapeID="_x0000_i2474" DrawAspect="Content" ObjectID="_1565018171" r:id="rId2219"/>
        </w:object>
      </w:r>
      <w:r w:rsidR="00917B1C" w:rsidRPr="003A1BF3">
        <w:rPr>
          <w:color w:val="000000" w:themeColor="text1"/>
          <w:sz w:val="28"/>
          <w:szCs w:val="28"/>
          <w:lang w:val="en-US"/>
        </w:rPr>
        <w:t xml:space="preserve">, </w:t>
      </w:r>
      <w:r w:rsidR="00917B1C" w:rsidRPr="003A1BF3">
        <w:rPr>
          <w:rStyle w:val="normal00200028web0029char"/>
          <w:color w:val="000000" w:themeColor="text1"/>
          <w:sz w:val="28"/>
          <w:szCs w:val="28"/>
          <w:lang w:val="en-US"/>
        </w:rPr>
        <w:t>we</w:t>
      </w:r>
      <w:r w:rsidRPr="003A1BF3">
        <w:rPr>
          <w:rStyle w:val="normal00200028web0029char"/>
          <w:color w:val="000000" w:themeColor="text1"/>
          <w:sz w:val="28"/>
          <w:szCs w:val="28"/>
          <w:lang w:val="en-US"/>
        </w:rPr>
        <w:t xml:space="preserve"> obtain mechanical interaction model </w:t>
      </w:r>
      <w:r w:rsidR="009242E4">
        <w:rPr>
          <w:rStyle w:val="normal00200028web0029char"/>
          <w:color w:val="000000" w:themeColor="text1"/>
          <w:sz w:val="28"/>
          <w:szCs w:val="28"/>
          <w:lang w:val="en-US"/>
        </w:rPr>
        <w:t xml:space="preserve">ether </w:t>
      </w:r>
      <w:r w:rsidRPr="003A1BF3">
        <w:rPr>
          <w:rStyle w:val="normal00200028web0029char"/>
          <w:color w:val="000000" w:themeColor="text1"/>
          <w:sz w:val="28"/>
          <w:szCs w:val="28"/>
          <w:lang w:val="en-US"/>
        </w:rPr>
        <w:t>longitudinal</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 xml:space="preserve">parallel conductors with current, shown in Fig. 4.8.2 and 4.8.3. Figures 4.8.2 and 4.8.3 in the cross sections A-A and between the conductors on both sides of them multidirectional circles show unit section tubes </w:t>
      </w:r>
      <w:r w:rsidR="009242E4">
        <w:rPr>
          <w:rStyle w:val="normal00200028web0029char"/>
          <w:color w:val="000000" w:themeColor="text1"/>
          <w:sz w:val="28"/>
          <w:szCs w:val="28"/>
          <w:lang w:val="en-US"/>
        </w:rPr>
        <w:t xml:space="preserve">ether </w:t>
      </w:r>
      <w:r w:rsidRPr="003A1BF3">
        <w:rPr>
          <w:rStyle w:val="normal00200028web0029char"/>
          <w:color w:val="000000" w:themeColor="text1"/>
          <w:sz w:val="28"/>
          <w:szCs w:val="28"/>
          <w:lang w:val="en-US"/>
        </w:rPr>
        <w:t xml:space="preserve">fluxes (magnetic field lines). Where circles () - indicate the removal of the ether </w:t>
      </w:r>
      <w:r w:rsidR="009242E4">
        <w:rPr>
          <w:rStyle w:val="normal00200028web0029char"/>
          <w:color w:val="000000" w:themeColor="text1"/>
          <w:sz w:val="28"/>
          <w:szCs w:val="28"/>
          <w:lang w:val="en-US"/>
        </w:rPr>
        <w:t xml:space="preserve">streams </w:t>
      </w:r>
      <w:r w:rsidRPr="003A1BF3">
        <w:rPr>
          <w:rStyle w:val="normal00200028web0029char"/>
          <w:color w:val="000000" w:themeColor="text1"/>
          <w:sz w:val="28"/>
          <w:szCs w:val="28"/>
          <w:lang w:val="en-US"/>
        </w:rPr>
        <w:t>from the observer, and circles () - indicate the approaching</w:t>
      </w:r>
      <w:r w:rsidR="009242E4">
        <w:rPr>
          <w:rStyle w:val="normal00200028web0029char"/>
          <w:color w:val="000000" w:themeColor="text1"/>
          <w:sz w:val="28"/>
          <w:szCs w:val="28"/>
          <w:lang w:val="en-US"/>
        </w:rPr>
        <w:t xml:space="preserve"> ether </w:t>
      </w:r>
      <w:r w:rsidRPr="003A1BF3">
        <w:rPr>
          <w:rStyle w:val="normal00200028web0029char"/>
          <w:color w:val="000000" w:themeColor="text1"/>
          <w:sz w:val="28"/>
          <w:szCs w:val="28"/>
          <w:lang w:val="en-US"/>
        </w:rPr>
        <w:t>stream to the observer. In this case, the pressure between the wires with the same current direction as shown in Fig. 4.8.2, will be less than on either side of them as</w:t>
      </w:r>
      <w:r w:rsidR="00917B1C" w:rsidRPr="003A1BF3">
        <w:rPr>
          <w:color w:val="000000" w:themeColor="text1"/>
          <w:sz w:val="28"/>
          <w:szCs w:val="28"/>
          <w:lang w:val="en-US"/>
        </w:rPr>
        <w:t xml:space="preserve"> </w:t>
      </w:r>
      <w:r w:rsidR="00917B1C" w:rsidRPr="003A1BF3">
        <w:rPr>
          <w:color w:val="000000" w:themeColor="text1"/>
          <w:position w:val="-12"/>
          <w:sz w:val="28"/>
          <w:szCs w:val="28"/>
        </w:rPr>
        <w:object w:dxaOrig="600" w:dyaOrig="360">
          <v:shape id="_x0000_i2475" type="#_x0000_t75" style="width:29.25pt;height:21.75pt" o:ole="">
            <v:imagedata r:id="rId2207" o:title=""/>
          </v:shape>
          <o:OLEObject Type="Embed" ProgID="Equation.DSMT4" ShapeID="_x0000_i2475" DrawAspect="Content" ObjectID="_1565018172" r:id="rId2220"/>
        </w:object>
      </w:r>
      <w:r w:rsidR="00917B1C" w:rsidRPr="003A1BF3">
        <w:rPr>
          <w:color w:val="000000" w:themeColor="text1"/>
          <w:sz w:val="28"/>
          <w:szCs w:val="28"/>
          <w:lang w:val="en-US"/>
        </w:rPr>
        <w:t xml:space="preserve"> and </w:t>
      </w:r>
      <w:r w:rsidR="00917B1C" w:rsidRPr="003A1BF3">
        <w:rPr>
          <w:color w:val="000000" w:themeColor="text1"/>
          <w:position w:val="-12"/>
          <w:sz w:val="28"/>
          <w:szCs w:val="28"/>
        </w:rPr>
        <w:object w:dxaOrig="620" w:dyaOrig="360">
          <v:shape id="_x0000_i2476" type="#_x0000_t75" style="width:29.25pt;height:21.75pt" o:ole="">
            <v:imagedata r:id="rId2213" o:title=""/>
          </v:shape>
          <o:OLEObject Type="Embed" ProgID="Equation.DSMT4" ShapeID="_x0000_i2476" DrawAspect="Content" ObjectID="_1565018173" r:id="rId2221"/>
        </w:object>
      </w:r>
      <w:r w:rsidR="00917B1C" w:rsidRPr="003A1BF3">
        <w:rPr>
          <w:color w:val="000000" w:themeColor="text1"/>
          <w:sz w:val="28"/>
          <w:szCs w:val="28"/>
          <w:lang w:val="en-US"/>
        </w:rPr>
        <w:t xml:space="preserve"> </w:t>
      </w:r>
      <w:r w:rsidRPr="003A1BF3">
        <w:rPr>
          <w:rStyle w:val="normal00200028web0029char"/>
          <w:color w:val="000000" w:themeColor="text1"/>
          <w:sz w:val="28"/>
          <w:szCs w:val="28"/>
          <w:lang w:val="en-US"/>
        </w:rPr>
        <w:t xml:space="preserve">between the conductors are added and subtracted from the outside. While the pressure between the conductors with oppositely directed currents, shown in Fig. 4.8.3 will be </w:t>
      </w:r>
      <w:r w:rsidRPr="003A1BF3">
        <w:rPr>
          <w:rStyle w:val="normal00200028web0029char"/>
          <w:color w:val="000000" w:themeColor="text1"/>
          <w:sz w:val="28"/>
          <w:szCs w:val="28"/>
          <w:lang w:val="en-US"/>
        </w:rPr>
        <w:lastRenderedPageBreak/>
        <w:t>greater than outside, because</w:t>
      </w:r>
      <w:r w:rsidRPr="003A1BF3">
        <w:rPr>
          <w:color w:val="000000" w:themeColor="text1"/>
          <w:sz w:val="27"/>
          <w:szCs w:val="27"/>
          <w:lang w:val="en-US"/>
        </w:rPr>
        <w:t> </w:t>
      </w:r>
      <w:r w:rsidR="00917B1C" w:rsidRPr="003A1BF3">
        <w:rPr>
          <w:color w:val="000000" w:themeColor="text1"/>
          <w:position w:val="-12"/>
          <w:sz w:val="28"/>
          <w:szCs w:val="28"/>
        </w:rPr>
        <w:object w:dxaOrig="600" w:dyaOrig="360">
          <v:shape id="_x0000_i2477" type="#_x0000_t75" style="width:29.25pt;height:21.75pt" o:ole="">
            <v:imagedata r:id="rId2207" o:title=""/>
          </v:shape>
          <o:OLEObject Type="Embed" ProgID="Equation.DSMT4" ShapeID="_x0000_i2477" DrawAspect="Content" ObjectID="_1565018174" r:id="rId2222"/>
        </w:object>
      </w:r>
      <w:r w:rsidR="00917B1C" w:rsidRPr="003A1BF3">
        <w:rPr>
          <w:color w:val="000000" w:themeColor="text1"/>
          <w:sz w:val="28"/>
          <w:szCs w:val="28"/>
          <w:lang w:val="en-US"/>
        </w:rPr>
        <w:t xml:space="preserve"> and </w:t>
      </w:r>
      <w:r w:rsidR="00917B1C" w:rsidRPr="003A1BF3">
        <w:rPr>
          <w:color w:val="000000" w:themeColor="text1"/>
          <w:position w:val="-12"/>
          <w:sz w:val="28"/>
          <w:szCs w:val="28"/>
        </w:rPr>
        <w:object w:dxaOrig="620" w:dyaOrig="360">
          <v:shape id="_x0000_i2478" type="#_x0000_t75" style="width:29.25pt;height:21.75pt" o:ole="">
            <v:imagedata r:id="rId2213" o:title=""/>
          </v:shape>
          <o:OLEObject Type="Embed" ProgID="Equation.DSMT4" ShapeID="_x0000_i2478" DrawAspect="Content" ObjectID="_1565018175" r:id="rId2223"/>
        </w:object>
      </w:r>
      <w:r w:rsidR="00917B1C" w:rsidRPr="003A1BF3">
        <w:rPr>
          <w:color w:val="000000" w:themeColor="text1"/>
          <w:sz w:val="28"/>
          <w:szCs w:val="28"/>
          <w:lang w:val="en-US"/>
        </w:rPr>
        <w:t xml:space="preserve"> </w:t>
      </w:r>
      <w:r w:rsidRPr="003A1BF3">
        <w:rPr>
          <w:rStyle w:val="normal00200028web0029char"/>
          <w:color w:val="000000" w:themeColor="text1"/>
          <w:sz w:val="28"/>
          <w:szCs w:val="28"/>
          <w:lang w:val="en-US"/>
        </w:rPr>
        <w:t>between the conductors are deducted, and outside the fold.</w:t>
      </w:r>
    </w:p>
    <w:p w:rsidR="002478C7" w:rsidRPr="003A1BF3" w:rsidRDefault="00DA6A29" w:rsidP="00BF3F35">
      <w:pPr>
        <w:pStyle w:val="normal00200028web0029"/>
        <w:spacing w:before="20" w:beforeAutospacing="0" w:after="40" w:afterAutospacing="0" w:line="280" w:lineRule="atLeast"/>
        <w:ind w:firstLine="142"/>
        <w:jc w:val="both"/>
        <w:rPr>
          <w:color w:val="000000" w:themeColor="text1"/>
          <w:lang w:val="en-US"/>
        </w:rPr>
      </w:pPr>
      <w:r w:rsidRPr="00DA6A29">
        <w:rPr>
          <w:noProof/>
          <w:color w:val="000000" w:themeColor="text1"/>
          <w:sz w:val="28"/>
          <w:szCs w:val="28"/>
        </w:rPr>
      </w:r>
      <w:r w:rsidRPr="00DA6A29">
        <w:rPr>
          <w:noProof/>
          <w:color w:val="000000" w:themeColor="text1"/>
          <w:sz w:val="28"/>
          <w:szCs w:val="28"/>
        </w:rPr>
        <w:pict>
          <v:rect id="Прямоугольник 1659" o:spid="_x0000_s1555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fjJcg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J2t+MlyAgAAZAQAAA4AAAAAAAAAAAAAAAAA&#10;LgIAAGRycy9lMm9Eb2MueG1sUEsBAi0AFAAGAAgAAAAhANQI2TfYAAAAAQEAAA8AAAAAAAAAAAAA&#10;AAAAzAQAAGRycy9kb3ducmV2LnhtbFBLBQYAAAAABAAEAPMAAADRBQAAAAA=&#10;" filled="f" stroked="f">
            <o:lock v:ext="edit" aspectratio="t"/>
            <w10:wrap type="none"/>
            <w10:anchorlock/>
          </v:rect>
        </w:pict>
      </w:r>
      <w:r w:rsidRPr="00DA6A29">
        <w:rPr>
          <w:noProof/>
          <w:color w:val="000000" w:themeColor="text1"/>
          <w:sz w:val="28"/>
          <w:szCs w:val="28"/>
        </w:rPr>
      </w:r>
      <w:r>
        <w:rPr>
          <w:noProof/>
          <w:color w:val="000000" w:themeColor="text1"/>
          <w:sz w:val="28"/>
          <w:szCs w:val="28"/>
        </w:rPr>
        <w:pict>
          <v:rect id="Прямоугольник 1658" o:spid="_x0000_s1554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4Nvcg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OBXg29yAgAAZAQAAA4AAAAAAAAAAAAAAAAA&#10;LgIAAGRycy9lMm9Eb2MueG1sUEsBAi0AFAAGAAgAAAAhANQI2TfYAAAAAQEAAA8AAAAAAAAAAAAA&#10;AAAAzAQAAGRycy9kb3ducmV2LnhtbFBLBQYAAAAABAAEAPMAAADRBQAAAAA=&#10;" filled="f" stroked="f">
            <o:lock v:ext="edit" aspectratio="t"/>
            <w10:wrap type="none"/>
            <w10:anchorlock/>
          </v:rect>
        </w:pict>
      </w:r>
      <w:r w:rsidR="002478C7" w:rsidRPr="003A1BF3">
        <w:rPr>
          <w:rStyle w:val="normal00200028web0029char"/>
          <w:color w:val="000000" w:themeColor="text1"/>
          <w:sz w:val="28"/>
          <w:szCs w:val="28"/>
          <w:lang w:val="en-US"/>
        </w:rPr>
        <w:t>Consequently, the parallel wires with the same current direction will be attracted, while as the opposite direction will be repelled.</w:t>
      </w:r>
    </w:p>
    <w:p w:rsidR="002478C7" w:rsidRPr="003A1BF3" w:rsidRDefault="002478C7" w:rsidP="00BF3F35">
      <w:pPr>
        <w:pStyle w:val="normal00200028web0029"/>
        <w:spacing w:before="20" w:beforeAutospacing="0" w:after="4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We conclude that in the case of interaction with parallel conductors shock forces arising from the longitudinal</w:t>
      </w:r>
      <w:r w:rsidR="009242E4">
        <w:rPr>
          <w:rStyle w:val="normal00200028web0029char"/>
          <w:color w:val="000000" w:themeColor="text1"/>
          <w:sz w:val="28"/>
          <w:szCs w:val="28"/>
          <w:lang w:val="en-US"/>
        </w:rPr>
        <w:t xml:space="preserve"> ether</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prevail over the forces that arise from the transverse</w:t>
      </w:r>
      <w:r w:rsidR="009242E4">
        <w:rPr>
          <w:rStyle w:val="normal00200028web0029char"/>
          <w:color w:val="000000" w:themeColor="text1"/>
          <w:sz w:val="28"/>
          <w:szCs w:val="28"/>
          <w:lang w:val="en-US"/>
        </w:rPr>
        <w:t xml:space="preserve"> ether </w:t>
      </w:r>
      <w:r w:rsidRPr="003A1BF3">
        <w:rPr>
          <w:rStyle w:val="normal00200028web0029char"/>
          <w:color w:val="000000" w:themeColor="text1"/>
          <w:sz w:val="28"/>
          <w:szCs w:val="28"/>
          <w:lang w:val="en-US"/>
        </w:rPr>
        <w:t>streams. These findings are confirmed by experiments with magnets Nikolaev having similar nature of physical interactions presented in the study, 4.11.</w:t>
      </w:r>
    </w:p>
    <w:p w:rsidR="002478C7" w:rsidRPr="003A1BF3" w:rsidRDefault="002478C7" w:rsidP="00BF3F35">
      <w:pPr>
        <w:pStyle w:val="normal00200028web0029"/>
        <w:spacing w:before="20" w:beforeAutospacing="0" w:after="4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The present study provides substantiate mechanical nature of the physical phenomenon of interaction of parallel conductors with the currents.</w:t>
      </w:r>
    </w:p>
    <w:p w:rsidR="00917B1C" w:rsidRPr="003A1BF3" w:rsidRDefault="00DA6A29" w:rsidP="00917B1C">
      <w:pPr>
        <w:pStyle w:val="a3"/>
        <w:shd w:val="clear" w:color="auto" w:fill="FFFFFF"/>
        <w:spacing w:before="23" w:beforeAutospacing="0" w:after="46" w:afterAutospacing="0" w:line="207" w:lineRule="atLeast"/>
        <w:jc w:val="center"/>
        <w:rPr>
          <w:color w:val="000000" w:themeColor="text1"/>
          <w:sz w:val="32"/>
          <w:szCs w:val="32"/>
        </w:rPr>
      </w:pPr>
      <w:r w:rsidRPr="003A1BF3">
        <w:rPr>
          <w:color w:val="000000" w:themeColor="text1"/>
        </w:rPr>
        <w:fldChar w:fldCharType="begin"/>
      </w:r>
      <w:r w:rsidR="00917B1C" w:rsidRPr="003A1BF3">
        <w:rPr>
          <w:color w:val="000000" w:themeColor="text1"/>
        </w:rPr>
        <w:instrText xml:space="preserve"> INCLUDEPICTURE "http://rza.org.ua/up/elteh/clip_image002_0081.jpg" \* MERGEFORMATINET </w:instrText>
      </w:r>
      <w:r w:rsidRPr="003A1BF3">
        <w:rPr>
          <w:color w:val="000000" w:themeColor="text1"/>
        </w:rPr>
        <w:fldChar w:fldCharType="separate"/>
      </w:r>
      <w:r w:rsidRPr="003A1BF3">
        <w:rPr>
          <w:color w:val="000000" w:themeColor="text1"/>
        </w:rPr>
        <w:fldChar w:fldCharType="begin"/>
      </w:r>
      <w:r w:rsidR="00116A6E" w:rsidRPr="003A1BF3">
        <w:rPr>
          <w:color w:val="000000" w:themeColor="text1"/>
        </w:rPr>
        <w:instrText xml:space="preserve"> INCLUDEPICTURE  "http://rza.org.ua/up/elteh/clip_image002_0081.jpg" \* MERGEFORMATINET </w:instrText>
      </w:r>
      <w:r w:rsidRPr="003A1BF3">
        <w:rPr>
          <w:color w:val="000000" w:themeColor="text1"/>
        </w:rPr>
        <w:fldChar w:fldCharType="separate"/>
      </w:r>
      <w:r w:rsidRPr="003A1BF3">
        <w:rPr>
          <w:color w:val="000000" w:themeColor="text1"/>
        </w:rPr>
        <w:fldChar w:fldCharType="begin"/>
      </w:r>
      <w:r w:rsidR="003A1BF3" w:rsidRPr="003A1BF3">
        <w:rPr>
          <w:color w:val="000000" w:themeColor="text1"/>
        </w:rPr>
        <w:instrText xml:space="preserve"> INCLUDEPICTURE  "http://rza.org.ua/up/elteh/clip_image002_0081.jpg" \* MERGEFORMATINET </w:instrText>
      </w:r>
      <w:r w:rsidRPr="003A1BF3">
        <w:rPr>
          <w:color w:val="000000" w:themeColor="text1"/>
        </w:rPr>
        <w:fldChar w:fldCharType="separate"/>
      </w:r>
      <w:r>
        <w:rPr>
          <w:color w:val="000000" w:themeColor="text1"/>
        </w:rPr>
        <w:fldChar w:fldCharType="begin"/>
      </w:r>
      <w:r w:rsidR="00E809DA">
        <w:rPr>
          <w:color w:val="000000" w:themeColor="text1"/>
        </w:rPr>
        <w:instrText xml:space="preserve"> INCLUDEPICTURE  "http://rza.org.ua/up/elteh/clip_image002_0081.jpg" \* MERGEFORMATINET </w:instrText>
      </w:r>
      <w:r>
        <w:rPr>
          <w:color w:val="000000" w:themeColor="text1"/>
        </w:rPr>
        <w:fldChar w:fldCharType="separate"/>
      </w:r>
      <w:r>
        <w:rPr>
          <w:color w:val="000000" w:themeColor="text1"/>
        </w:rPr>
        <w:fldChar w:fldCharType="begin"/>
      </w:r>
      <w:r w:rsidR="00074D07">
        <w:rPr>
          <w:color w:val="000000" w:themeColor="text1"/>
        </w:rPr>
        <w:instrText xml:space="preserve"> INCLUDEPICTURE  "http://rza.org.ua/up/elteh/clip_image002_0081.jpg" \* MERGEFORMATINET </w:instrText>
      </w:r>
      <w:r>
        <w:rPr>
          <w:color w:val="000000" w:themeColor="text1"/>
        </w:rPr>
        <w:fldChar w:fldCharType="separate"/>
      </w:r>
      <w:r w:rsidR="000E77E9" w:rsidRPr="00DA6A29">
        <w:rPr>
          <w:color w:val="000000" w:themeColor="text1"/>
        </w:rPr>
        <w:pict>
          <v:shape id="_x0000_i2479" type="#_x0000_t75" style="width:309.75pt;height:180pt">
            <v:imagedata r:id="rId2224" r:href="rId2225"/>
          </v:shape>
        </w:pict>
      </w:r>
      <w:r>
        <w:rPr>
          <w:color w:val="000000" w:themeColor="text1"/>
        </w:rPr>
        <w:fldChar w:fldCharType="end"/>
      </w:r>
      <w:r>
        <w:rPr>
          <w:color w:val="000000" w:themeColor="text1"/>
        </w:rPr>
        <w:fldChar w:fldCharType="end"/>
      </w:r>
      <w:r w:rsidRPr="003A1BF3">
        <w:rPr>
          <w:color w:val="000000" w:themeColor="text1"/>
        </w:rPr>
        <w:fldChar w:fldCharType="end"/>
      </w:r>
      <w:r w:rsidRPr="003A1BF3">
        <w:rPr>
          <w:color w:val="000000" w:themeColor="text1"/>
        </w:rPr>
        <w:fldChar w:fldCharType="end"/>
      </w:r>
      <w:r w:rsidRPr="003A1BF3">
        <w:rPr>
          <w:color w:val="000000" w:themeColor="text1"/>
        </w:rPr>
        <w:fldChar w:fldCharType="end"/>
      </w:r>
    </w:p>
    <w:p w:rsidR="00917B1C" w:rsidRPr="003A1BF3" w:rsidRDefault="00917B1C" w:rsidP="00917B1C">
      <w:pPr>
        <w:jc w:val="center"/>
        <w:rPr>
          <w:color w:val="000000" w:themeColor="text1"/>
        </w:rPr>
      </w:pPr>
      <w:r w:rsidRPr="003A1BF3">
        <w:rPr>
          <w:color w:val="000000" w:themeColor="text1"/>
        </w:rPr>
        <w:tab/>
      </w:r>
    </w:p>
    <w:p w:rsidR="00917B1C" w:rsidRPr="003A1BF3" w:rsidRDefault="00917B1C" w:rsidP="00917B1C">
      <w:pPr>
        <w:jc w:val="center"/>
        <w:rPr>
          <w:color w:val="000000" w:themeColor="text1"/>
          <w:sz w:val="32"/>
          <w:szCs w:val="32"/>
          <w:lang w:val="en-US"/>
        </w:rPr>
      </w:pPr>
      <w:r w:rsidRPr="003A1BF3">
        <w:rPr>
          <w:color w:val="000000" w:themeColor="text1"/>
          <w:sz w:val="32"/>
          <w:szCs w:val="32"/>
          <w:lang w:val="en-US"/>
        </w:rPr>
        <w:t xml:space="preserve"> </w:t>
      </w:r>
    </w:p>
    <w:p w:rsidR="002478C7" w:rsidRPr="003A1BF3" w:rsidRDefault="002478C7" w:rsidP="002478C7">
      <w:pPr>
        <w:pStyle w:val="12"/>
        <w:spacing w:before="0" w:beforeAutospacing="0" w:after="0" w:afterAutospacing="0" w:line="320" w:lineRule="atLeast"/>
        <w:jc w:val="center"/>
        <w:rPr>
          <w:color w:val="000000" w:themeColor="text1"/>
          <w:sz w:val="27"/>
          <w:szCs w:val="27"/>
        </w:rPr>
      </w:pPr>
      <w:r w:rsidRPr="003A1BF3">
        <w:rPr>
          <w:rStyle w:val="normalchar"/>
          <w:color w:val="000000" w:themeColor="text1"/>
          <w:sz w:val="32"/>
          <w:szCs w:val="32"/>
        </w:rPr>
        <w:t>Fig.</w:t>
      </w:r>
      <w:r w:rsidRPr="003A1BF3">
        <w:rPr>
          <w:color w:val="000000" w:themeColor="text1"/>
          <w:sz w:val="27"/>
          <w:szCs w:val="27"/>
        </w:rPr>
        <w:t> </w:t>
      </w:r>
      <w:r w:rsidRPr="003A1BF3">
        <w:rPr>
          <w:rStyle w:val="normalchar"/>
          <w:color w:val="000000" w:themeColor="text1"/>
          <w:sz w:val="32"/>
          <w:szCs w:val="32"/>
        </w:rPr>
        <w:t>4.8.1</w:t>
      </w:r>
    </w:p>
    <w:p w:rsidR="002478C7" w:rsidRDefault="002478C7"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00056" w:rsidRDefault="00900056" w:rsidP="002478C7">
      <w:pPr>
        <w:pStyle w:val="a3"/>
        <w:spacing w:before="0" w:beforeAutospacing="0" w:after="0" w:afterAutospacing="0"/>
        <w:rPr>
          <w:color w:val="000000" w:themeColor="text1"/>
          <w:sz w:val="27"/>
          <w:szCs w:val="27"/>
        </w:rPr>
      </w:pPr>
    </w:p>
    <w:p w:rsidR="00917B1C" w:rsidRPr="003A1BF3" w:rsidRDefault="00917B1C" w:rsidP="00917B1C">
      <w:pPr>
        <w:rPr>
          <w:color w:val="000000" w:themeColor="text1"/>
        </w:rPr>
      </w:pPr>
    </w:p>
    <w:p w:rsidR="00917B1C" w:rsidRPr="003A1BF3" w:rsidRDefault="00DA6A29" w:rsidP="00917B1C">
      <w:pPr>
        <w:tabs>
          <w:tab w:val="center" w:pos="4677"/>
        </w:tabs>
        <w:rPr>
          <w:color w:val="000000" w:themeColor="text1"/>
        </w:rPr>
      </w:pPr>
      <w:r>
        <w:rPr>
          <w:noProof/>
          <w:color w:val="000000" w:themeColor="text1"/>
        </w:rPr>
        <w:pict>
          <v:group id="Группа 5463" o:spid="_x0000_s8530" style="position:absolute;margin-left:6.5pt;margin-top:13pt;width:447.95pt;height:669.75pt;z-index:251590144" coordorigin="1079157,1063201" coordsize="56889,85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">
            <v:oval id="Oval 3706" o:spid="_x0000_s9190" style="position:absolute;left:1113892;top:1128018;width:14399;height:14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" filled="f" strokeweight="1.5pt" insetpen="t">
              <v:textbox inset="2.88pt,2.88pt,2.88pt,2.88pt"/>
            </v:oval>
            <v:oval id="Oval 3707" o:spid="_x0000_s9189" style="position:absolute;left:1092424;top:1127999;width:14400;height:14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" filled="f" strokeweight="1.5pt" insetpen="t">
              <v:textbox inset="2.88pt,2.88pt,2.88pt,2.88pt"/>
            </v:oval>
            <v:oval id="Oval 3708" o:spid="_x0000_s9188" style="position:absolute;left:1119315;top:1133414;width:3599;height:3599;rotation:-1310654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" filled="f" strokeweight="1.5pt" insetpen="t">
              <v:textbox inset="2.88pt,2.88pt,2.88pt,2.88pt"/>
            </v:oval>
            <v:oval id="Oval 3709" o:spid="_x0000_s9187" style="position:absolute;left:1119310;top:1133410;width:3600;height:3599;rotation:-5898176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" filled="f" strokeweight="1.5pt" insetpen="t">
              <v:textbox inset="2.88pt,2.88pt,2.88pt,2.88pt"/>
            </v:oval>
            <v:group id="Group 3710" o:spid="_x0000_s9184" style="position:absolute;left:1120750;top:1134871;width:720;height:720;rotation:-5898176fd"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">
              <v:line id="Line 3711" o:spid="_x0000_s9186"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" strokeweight="1.5pt"/>
              <v:line id="Line 3712" o:spid="_x0000_s9185"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" strokeweight="1.5pt"/>
            </v:group>
            <v:line id="Line 3713" o:spid="_x0000_s9183" style="position:absolute;rotation:-5898306fd;flip:x;visibility:visible" from="1098968,1132911" to="1100047,1132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">
              <v:stroke endarrow="block"/>
            </v:line>
            <v:oval id="Oval 3714" o:spid="_x0000_s9182" style="position:absolute;left:1097676;top:1133398;width:3600;height:3600;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" filled="f" strokeweight="1.5pt" insetpen="t">
              <v:textbox inset="2.88pt,2.88pt,2.88pt,2.88pt"/>
            </v:oval>
            <v:group id="Group 3715" o:spid="_x0000_s9179" style="position:absolute;left:1099189;top:1134829;width:720;height:720;rotation:9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">
              <v:line id="Line 3716" o:spid="_x0000_s9181"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" strokeweight="1.5pt"/>
              <v:line id="Line 3717" o:spid="_x0000_s9180"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" strokeweight="1.5pt"/>
            </v:group>
            <v:line id="Line 3718" o:spid="_x0000_s9178" style="position:absolute;rotation:90;flip:x;visibility:visible" from="1120547,1137485" to="1121626,1137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">
              <v:stroke endarrow="block"/>
            </v:line>
            <v:line id="Line 3719" o:spid="_x0000_s9177" style="position:absolute;flip:y;visibility:visible" from="1099476,1142860" to="1099476,1148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">
              <v:stroke endarrow="block"/>
            </v:line>
            <v:line id="Line 3720" o:spid="_x0000_s9176" style="position:absolute;rotation:180;flip:y;visibility:visible" from="1121076,1122091" to="1121076,1127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">
              <v:stroke endarrow="block"/>
            </v:line>
            <v:group id="Group 3721" o:spid="_x0000_s9173" style="position:absolute;left:1135327;top:1134839;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">
              <v:oval id="Oval 3722" o:spid="_x0000_s9175"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" fillcolor="black" insetpen="t">
                <v:textbox inset="2.88pt,2.88pt,2.88pt,2.88pt"/>
              </v:oval>
              <v:oval id="Oval 3723" o:spid="_x0000_s9174"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" filled="f" insetpen="t">
                <v:textbox inset="2.88pt,2.88pt,2.88pt,2.88pt"/>
              </v:oval>
            </v:group>
            <v:group id="Group 3724" o:spid="_x0000_s9170" style="position:absolute;left:1130309;top:1134839;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">
              <v:oval id="Oval 3725" o:spid="_x0000_s9172"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" fillcolor="black" insetpen="t">
                <v:textbox inset="2.88pt,2.88pt,2.88pt,2.88pt"/>
              </v:oval>
              <v:oval id="Oval 3726" o:spid="_x0000_s9171"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" filled="f" insetpen="t">
                <v:textbox inset="2.88pt,2.88pt,2.88pt,2.88pt"/>
              </v:oval>
            </v:group>
            <v:group id="Group 3727" o:spid="_x0000_s9167" style="position:absolute;left:1084610;top:1134797;width:720;height:719"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">
              <v:oval id="Oval 3728" o:spid="_x0000_s9169"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" fillcolor="black" insetpen="t">
                <v:textbox inset="2.88pt,2.88pt,2.88pt,2.88pt"/>
              </v:oval>
              <v:oval id="Oval 3729" o:spid="_x0000_s9168"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" filled="f" insetpen="t">
                <v:textbox inset="2.88pt,2.88pt,2.88pt,2.88pt"/>
              </v:oval>
            </v:group>
            <v:group id="Group 3730" o:spid="_x0000_s9164" style="position:absolute;left:1089650;top:1134839;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">
              <v:oval id="Oval 3731" o:spid="_x0000_s9166"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" fillcolor="black" insetpen="t">
                <v:textbox inset="2.88pt,2.88pt,2.88pt,2.88pt"/>
              </v:oval>
              <v:oval id="Oval 3732" o:spid="_x0000_s9165"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" filled="f" insetpen="t">
                <v:textbox inset="2.88pt,2.88pt,2.88pt,2.88pt"/>
              </v:oval>
            </v:group>
            <v:group id="Group 3733" o:spid="_x0000_s9161" style="position:absolute;left:1091450;top:1134839;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">
              <v:oval id="Oval 3734" o:spid="_x0000_s9163"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" fillcolor="black" insetpen="t">
                <v:textbox inset="2.88pt,2.88pt,2.88pt,2.88pt"/>
              </v:oval>
              <v:oval id="Oval 3735" o:spid="_x0000_s9162"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" filled="f" insetpen="t">
                <v:textbox inset="2.88pt,2.88pt,2.88pt,2.88pt"/>
              </v:oval>
            </v:group>
            <v:group id="Group 3736" o:spid="_x0000_s9158" style="position:absolute;left:1128593;top:1134839;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">
              <v:oval id="Oval 3737" o:spid="_x0000_s9160"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" fillcolor="black" insetpen="t">
                <v:textbox inset="2.88pt,2.88pt,2.88pt,2.88pt"/>
              </v:oval>
              <v:oval id="Oval 3738" o:spid="_x0000_s9159"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" filled="f" insetpen="t">
                <v:textbox inset="2.88pt,2.88pt,2.88pt,2.88pt"/>
              </v:oval>
            </v:group>
            <v:group id="Group 3739" o:spid="_x0000_s9155" style="position:absolute;left:1132362;top:1134839;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">
              <v:oval id="Oval 3740" o:spid="_x0000_s9157"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" fillcolor="black" insetpen="t">
                <v:textbox inset="2.88pt,2.88pt,2.88pt,2.88pt"/>
              </v:oval>
              <v:oval id="Oval 3741" o:spid="_x0000_s9156"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" filled="f" insetpen="t">
                <v:textbox inset="2.88pt,2.88pt,2.88pt,2.88pt"/>
              </v:oval>
            </v:group>
            <v:group id="Group 3742" o:spid="_x0000_s9151" style="position:absolute;left:1112986;top:1134818;width:720;height:720;rotation:45" coordorigin="1068274,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">
              <v:oval id="Oval 3743" o:spid="_x0000_s9154" style="position:absolute;left:1068293;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" filled="f" insetpen="t">
                <v:textbox inset="2.88pt,2.88pt,2.88pt,2.88pt"/>
              </v:oval>
              <v:line id="Line 3744" o:spid="_x0000_s9153" style="position:absolute;visibility:visible" from="1068274,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"/>
              <v:line id="Line 3745" o:spid="_x0000_s9152"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"/>
            </v:group>
            <v:group id="Group 3746" o:spid="_x0000_s9147" style="position:absolute;left:1109513;top:1134839;width:720;height:720;rotation:45" coordorigin="1068274,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">
              <v:oval id="Oval 3747" o:spid="_x0000_s9150" style="position:absolute;left:1068293;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" filled="f" insetpen="t">
                <v:textbox inset="2.88pt,2.88pt,2.88pt,2.88pt"/>
              </v:oval>
              <v:line id="Line 3748" o:spid="_x0000_s9149" style="position:absolute;visibility:visible" from="1068274,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"/>
              <v:line id="Line 3749" o:spid="_x0000_s9148"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"/>
            </v:group>
            <v:group id="Group 3750" o:spid="_x0000_s9143" style="position:absolute;left:1108624;top:1134839;width:720;height:720;rotation:45" coordorigin="1068274,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">
              <v:oval id="Oval 3751" o:spid="_x0000_s9146" style="position:absolute;left:1068293;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" filled="f" insetpen="t">
                <v:textbox inset="2.88pt,2.88pt,2.88pt,2.88pt"/>
              </v:oval>
              <v:line id="Line 3752" o:spid="_x0000_s9145" style="position:absolute;visibility:visible" from="1068274,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"/>
              <v:line id="Line 3753" o:spid="_x0000_s9144"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"/>
            </v:group>
            <v:group id="Group 3754" o:spid="_x0000_s9139" style="position:absolute;left:1107777;top:1134839;width:720;height:720;rotation:45" coordorigin="1068274,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">
              <v:oval id="Oval 3755" o:spid="_x0000_s9142" style="position:absolute;left:1068293;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" filled="f" insetpen="t">
                <v:textbox inset="2.88pt,2.88pt,2.88pt,2.88pt"/>
              </v:oval>
              <v:line id="Line 3756" o:spid="_x0000_s9141" style="position:absolute;visibility:visible" from="1068274,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"/>
              <v:line id="Line 3757" o:spid="_x0000_s9140"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"/>
            </v:group>
            <v:group id="Group 3758" o:spid="_x0000_s9135" style="position:absolute;left:1106930;top:1134839;width:720;height:720;rotation:45" coordorigin="1068274,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">
              <v:oval id="Oval 3759" o:spid="_x0000_s9138" style="position:absolute;left:1068293;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" filled="f" insetpen="t">
                <v:textbox inset="2.88pt,2.88pt,2.88pt,2.88pt"/>
              </v:oval>
              <v:line id="Line 3760" o:spid="_x0000_s9137" style="position:absolute;visibility:visible" from="1068274,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"/>
              <v:line id="Line 3761" o:spid="_x0000_s9136"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"/>
            </v:group>
            <v:group id="Group 3762" o:spid="_x0000_s9131" style="position:absolute;left:1110339;top:1134839;width:720;height:720;rotation:45" coordorigin="1068274,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">
              <v:oval id="Oval 3763" o:spid="_x0000_s9134" style="position:absolute;left:1068293;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" filled="f" insetpen="t">
                <v:textbox inset="2.88pt,2.88pt,2.88pt,2.88pt"/>
              </v:oval>
              <v:line id="Line 3764" o:spid="_x0000_s9133" style="position:absolute;visibility:visible" from="1068274,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"/>
              <v:line id="Line 3765" o:spid="_x0000_s9132"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"/>
            </v:group>
            <v:group id="Group 3766" o:spid="_x0000_s9127" style="position:absolute;left:1111144;top:1134839;width:720;height:720;rotation:45" coordorigin="1068274,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">
              <v:oval id="Oval 3767" o:spid="_x0000_s9130" style="position:absolute;left:1068293;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" filled="f" insetpen="t">
                <v:textbox inset="2.88pt,2.88pt,2.88pt,2.88pt"/>
              </v:oval>
              <v:line id="Line 3768" o:spid="_x0000_s9129" style="position:absolute;visibility:visible" from="1068274,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"/>
              <v:line id="Line 3769" o:spid="_x0000_s9128"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"/>
            </v:group>
            <v:group id="Group 3770" o:spid="_x0000_s9123" style="position:absolute;left:1112033;top:1134839;width:720;height:720;rotation:45" coordorigin="1068274,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">
              <v:oval id="Oval 3771" o:spid="_x0000_s9126" style="position:absolute;left:1068293;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" filled="f" insetpen="t">
                <v:textbox inset="2.88pt,2.88pt,2.88pt,2.88pt"/>
              </v:oval>
              <v:line id="Line 3772" o:spid="_x0000_s9125" style="position:absolute;visibility:visible" from="1068274,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"/>
              <v:line id="Line 3773" o:spid="_x0000_s9124"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"/>
            </v:group>
            <v:line id="Line 3774" o:spid="_x0000_s9122" style="position:absolute;visibility:visible" from="1108179,1125839" to="1111779,1125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" strokeweight="1pt"/>
            <v:group id="Group 3775" o:spid="_x0000_s9115" style="position:absolute;left:1118555;top:1132509;width:5274;height:5400"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">
              <v:group id="Group 3776" o:spid="_x0000_s9119" style="position:absolute;left:1127038;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">
                <v:oval id="Oval 3777" o:spid="_x0000_s9121" style="position:absolute;left:1123797;top:1119601;width:1800;height:54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" filled="f" insetpen="t">
                  <v:stroke dashstyle="dash"/>
                  <v:textbox inset="2.88pt,2.88pt,2.88pt,2.88pt"/>
                </v:oval>
                <v:line id="Line 3778" o:spid="_x0000_s9120" style="position:absolute;rotation:180;visibility:visible" from="1125597,1121740" to="1125597,1122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">
                  <v:stroke endarrow="block"/>
                </v:line>
              </v:group>
              <v:group id="Group 3779" o:spid="_x0000_s9116" style="position:absolute;left:1123564;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">
                <v:oval id="Oval 3780" o:spid="_x0000_s9118" style="position:absolute;left:1077358;top:1114921;width:1800;height:54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" filled="f" insetpen="t">
                  <v:stroke dashstyle="dash"/>
                  <v:textbox inset="2.88pt,2.88pt,2.88pt,2.88pt"/>
                </v:oval>
                <v:line id="Line 3781" o:spid="_x0000_s9117" style="position:absolute;rotation:180;visibility:visible" from="1077357,1116975" to="1077357,111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">
                  <v:stroke endarrow="block"/>
                </v:line>
              </v:group>
            </v:group>
            <v:group id="Group 3782" o:spid="_x0000_s9108" style="position:absolute;left:1096913;top:1132573;width:5274;height:5399"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">
              <v:group id="Group 3783" o:spid="_x0000_s9112" style="position:absolute;left:1123564;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">
                <v:oval id="Oval 3784" o:spid="_x0000_s9114" style="position:absolute;left:1123797;top:111960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" filled="f" insetpen="t">
                  <v:stroke dashstyle="dash"/>
                  <v:textbox inset="2.88pt,2.88pt,2.88pt,2.88pt"/>
                </v:oval>
                <v:line id="Line 3785" o:spid="_x0000_s9113" style="position:absolute;visibility:visible" from="1123797,1122142" to="1123797,112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">
                  <v:stroke endarrow="block"/>
                </v:line>
              </v:group>
              <v:group id="Group 3786" o:spid="_x0000_s9109" style="position:absolute;left:1127037;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">
                <v:oval id="Oval 3787" o:spid="_x0000_s9111" style="position:absolute;left:1077357;top:111492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" filled="f" insetpen="t">
                  <v:stroke dashstyle="dash"/>
                  <v:textbox inset="2.88pt,2.88pt,2.88pt,2.88pt"/>
                </v:oval>
                <v:line id="Line 3788" o:spid="_x0000_s9110" style="position:absolute;visibility:visible" from="1079158,1117187" to="1079158,111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">
                  <v:stroke endarrow="block"/>
                </v:line>
              </v:group>
            </v:group>
            <v:shape id="AutoShape 3789" o:spid="_x0000_s9107" type="#_x0000_t13" style="position:absolute;left:1114341;top:1134288;width:3600;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" filled="f" strokeweight="1pt" insetpen="t">
              <v:textbox inset="2.88pt,2.88pt,2.88pt,2.88pt"/>
            </v:shape>
            <v:shape id="AutoShape 3790" o:spid="_x0000_s9106" type="#_x0000_t13" style="position:absolute;left:1102737;top:1134245;width:36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" filled="f" strokeweight="1pt" insetpen="t">
              <v:textbox inset="2.88pt,2.88pt,2.88pt,2.88pt"/>
            </v:shape>
            <v:group id="Group 3791" o:spid="_x0000_s9094" style="position:absolute;left:1089988;top:1113525;width:35956;height:5523" coordorigin="1082410,1118881" coordsize="35957,5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">
              <v:line id="Line 3792" o:spid="_x0000_s9105" style="position:absolute;flip:y;visibility:visible" from="1118367,1119005" to="1118367,1124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">
                <v:stroke endarrow="block"/>
              </v:line>
              <v:line id="Line 3793" o:spid="_x0000_s9104" style="position:absolute;flip:y;visibility:visible" from="1082410,1118962" to="1082410,112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">
                <v:stroke endarrow="block"/>
              </v:line>
              <v:line id="Line 3794" o:spid="_x0000_s9103" style="position:absolute;flip:y;visibility:visible" from="1085967,1118941" to="1085967,1124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">
                <v:stroke endarrow="block"/>
              </v:line>
              <v:line id="Line 3795" o:spid="_x0000_s9102" style="position:absolute;flip:y;visibility:visible" from="1089588,1118941" to="1089588,1124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">
                <v:stroke endarrow="block"/>
              </v:line>
              <v:line id="Line 3796" o:spid="_x0000_s9101" style="position:absolute;flip:y;visibility:visible" from="1093230,1118941" to="1093230,1124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">
                <v:stroke endarrow="block"/>
              </v:line>
              <v:line id="Line 3797" o:spid="_x0000_s9100" style="position:absolute;flip:y;visibility:visible" from="1096809,1118941" to="1096809,1124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">
                <v:stroke endarrow="block"/>
              </v:line>
              <v:line id="Line 3798" o:spid="_x0000_s9099" style="position:absolute;flip:y;visibility:visible" from="1100397,1118881" to="1100397,1124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">
                <v:stroke endarrow="block"/>
              </v:line>
              <v:line id="Line 3799" o:spid="_x0000_s9098" style="position:absolute;flip:y;visibility:visible" from="1104051,1118920" to="1104051,112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">
                <v:stroke endarrow="block"/>
              </v:line>
              <v:line id="Line 3800" o:spid="_x0000_s9097" style="position:absolute;flip:y;visibility:visible" from="1114830,1118962" to="1114830,112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">
                <v:stroke endarrow="block"/>
              </v:line>
              <v:line id="Line 3801" o:spid="_x0000_s9096" style="position:absolute;flip:y;visibility:visible" from="1111230,1118962" to="1111230,112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">
                <v:stroke endarrow="block"/>
              </v:line>
              <v:line id="Line 3802" o:spid="_x0000_s9095" style="position:absolute;flip:y;visibility:visible" from="1107609,1118941" to="1107609,1124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">
                <v:stroke endarrow="block"/>
              </v:line>
            </v:group>
            <v:group id="Group 3803" o:spid="_x0000_s9091" style="position:absolute;left:1124180;top:1108741;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">
              <v:oval id="Oval 3804" o:spid="_x0000_s9093"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" filled="f" strokeweight="1.5pt" insetpen="t">
                <v:textbox inset="2.88pt,2.88pt,2.88pt,2.88pt"/>
              </v:oval>
              <v:line id="Line 3805" o:spid="_x0000_s9092"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">
                <v:stroke endarrow="block"/>
              </v:line>
            </v:group>
            <v:group id="Group 3806" o:spid="_x0000_s9088" style="position:absolute;left:1088162;top:1097899;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">
              <v:oval id="Oval 3807" o:spid="_x0000_s9090"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" filled="f" strokeweight="1.5pt" insetpen="t">
                <v:textbox inset="2.88pt,2.88pt,2.88pt,2.88pt"/>
              </v:oval>
              <v:line id="Line 3808" o:spid="_x0000_s9089"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">
                <v:stroke endarrow="block"/>
              </v:line>
            </v:group>
            <v:group id="Group 3809" o:spid="_x0000_s9085" style="position:absolute;left:1095425;top:1097941;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">
              <v:oval id="Oval 3810" o:spid="_x0000_s9087"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" filled="f" strokeweight="1.5pt" insetpen="t">
                <v:textbox inset="2.88pt,2.88pt,2.88pt,2.88pt"/>
              </v:oval>
              <v:line id="Line 3811" o:spid="_x0000_s9086"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">
                <v:stroke endarrow="block"/>
              </v:line>
            </v:group>
            <v:group id="Group 3812" o:spid="_x0000_s9082" style="position:absolute;left:1102625;top:1097857;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">
              <v:oval id="Oval 3813" o:spid="_x0000_s9084"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" filled="f" strokeweight="1.5pt" insetpen="t">
                <v:textbox inset="2.88pt,2.88pt,2.88pt,2.88pt"/>
              </v:oval>
              <v:line id="Line 3814" o:spid="_x0000_s9083"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">
                <v:stroke endarrow="block"/>
              </v:line>
            </v:group>
            <v:group id="Group 3815" o:spid="_x0000_s9079" style="position:absolute;left:1109782;top:1097899;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">
              <v:oval id="Oval 3816" o:spid="_x0000_s9081"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" filled="f" strokeweight="1.5pt" insetpen="t">
                <v:textbox inset="2.88pt,2.88pt,2.88pt,2.88pt"/>
              </v:oval>
              <v:line id="Line 3817" o:spid="_x0000_s9080"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">
                <v:stroke endarrow="block"/>
              </v:line>
            </v:group>
            <v:group id="Group 3818" o:spid="_x0000_s9076" style="position:absolute;left:1117045;top:1097920;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">
              <v:oval id="Oval 3819" o:spid="_x0000_s9078"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" filled="f" strokeweight="1.5pt" insetpen="t">
                <v:textbox inset="2.88pt,2.88pt,2.88pt,2.88pt"/>
              </v:oval>
              <v:line id="Line 3820" o:spid="_x0000_s9077"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">
                <v:stroke endarrow="block"/>
              </v:line>
            </v:group>
            <v:group id="Group 3821" o:spid="_x0000_s9073" style="position:absolute;left:1124245;top:1097920;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">
              <v:oval id="Oval 3822" o:spid="_x0000_s9075"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" filled="f" strokeweight="1.5pt" insetpen="t">
                <v:textbox inset="2.88pt,2.88pt,2.88pt,2.88pt"/>
              </v:oval>
              <v:line id="Line 3823" o:spid="_x0000_s9074"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">
                <v:stroke endarrow="block"/>
              </v:line>
            </v:group>
            <v:group id="Group 3824" o:spid="_x0000_s9070" style="position:absolute;left:1088204;top:1108656;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">
              <v:oval id="Oval 3825" o:spid="_x0000_s9072"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" filled="f" strokeweight="1.5pt" insetpen="t">
                <v:textbox inset="2.88pt,2.88pt,2.88pt,2.88pt"/>
              </v:oval>
              <v:line id="Line 3826" o:spid="_x0000_s9071"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">
                <v:stroke endarrow="block"/>
              </v:line>
            </v:group>
            <v:group id="Group 3827" o:spid="_x0000_s9067" style="position:absolute;left:1095446;top:1108698;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">
              <v:oval id="Oval 3828" o:spid="_x0000_s9069"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" filled="f" strokeweight="1.5pt" insetpen="t">
                <v:textbox inset="2.88pt,2.88pt,2.88pt,2.88pt"/>
              </v:oval>
              <v:line id="Line 3829" o:spid="_x0000_s9068"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">
                <v:stroke endarrow="block"/>
              </v:line>
            </v:group>
            <v:group id="Group 3830" o:spid="_x0000_s9064" style="position:absolute;left:1102582;top:1108656;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">
              <v:oval id="Oval 3831" o:spid="_x0000_s9066"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" filled="f" strokeweight="1.5pt" insetpen="t">
                <v:textbox inset="2.88pt,2.88pt,2.88pt,2.88pt"/>
              </v:oval>
              <v:line id="Line 3832" o:spid="_x0000_s9065"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">
                <v:stroke endarrow="block"/>
              </v:line>
            </v:group>
            <v:group id="Group 3833" o:spid="_x0000_s9061" style="position:absolute;left:1109782;top:1108719;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">
              <v:oval id="Oval 3834" o:spid="_x0000_s9063"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" filled="f" strokeweight="1.5pt" insetpen="t">
                <v:textbox inset="2.88pt,2.88pt,2.88pt,2.88pt"/>
              </v:oval>
              <v:line id="Line 3835" o:spid="_x0000_s9062"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">
                <v:stroke endarrow="block"/>
              </v:line>
            </v:group>
            <v:group id="Group 3836" o:spid="_x0000_s9058" style="position:absolute;left:1117024;top:1108635;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">
              <v:oval id="Oval 3837" o:spid="_x0000_s9060"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" filled="f" strokeweight="1.5pt" insetpen="t">
                <v:textbox inset="2.88pt,2.88pt,2.88pt,2.88pt"/>
              </v:oval>
              <v:line id="Line 3838" o:spid="_x0000_s9059"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">
                <v:stroke endarrow="block"/>
              </v:line>
            </v:group>
            <v:line id="Line 3839" o:spid="_x0000_s9057" style="position:absolute;flip:y;visibility:visible" from="1086484,1097036" to="1129682,1097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" strokeweight="1.5pt"/>
            <v:line id="Line 3840" o:spid="_x0000_s9056" style="position:absolute;flip:y;visibility:visible" from="1086401,1111408" to="1129599,1111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" strokeweight="1.5pt"/>
            <v:group id="Group 3841" o:spid="_x0000_s9053" style="position:absolute;left:1120581;top:1108656;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">
              <v:oval id="Oval 3842" o:spid="_x0000_s9055"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" filled="f" strokeweight="1.5pt" insetpen="t">
                <v:textbox inset="2.88pt,2.88pt,2.88pt,2.88pt"/>
              </v:oval>
              <v:line id="Line 3843" o:spid="_x0000_s9054"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">
                <v:stroke endarrow="block"/>
              </v:line>
            </v:group>
            <v:group id="Group 3844" o:spid="_x0000_s9050" style="position:absolute;left:1113340;top:1108656;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">
              <v:oval id="Oval 3845" o:spid="_x0000_s9052"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" filled="f" strokeweight="1.5pt" insetpen="t">
                <v:textbox inset="2.88pt,2.88pt,2.88pt,2.88pt"/>
              </v:oval>
              <v:line id="Line 3846" o:spid="_x0000_s9051"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">
                <v:stroke endarrow="block"/>
              </v:line>
            </v:group>
            <v:group id="Group 3847" o:spid="_x0000_s9047" style="position:absolute;left:1106225;top:1108656;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">
              <v:oval id="Oval 3848" o:spid="_x0000_s9049"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" filled="f" strokeweight="1.5pt" insetpen="t">
                <v:textbox inset="2.88pt,2.88pt,2.88pt,2.88pt"/>
              </v:oval>
              <v:line id="Line 3849" o:spid="_x0000_s9048"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">
                <v:stroke endarrow="block"/>
              </v:line>
            </v:group>
            <v:group id="Group 3850" o:spid="_x0000_s9044" style="position:absolute;left:1098961;top:1108719;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">
              <v:oval id="Oval 3851" o:spid="_x0000_s9046"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" filled="f" strokeweight="1.5pt" insetpen="t">
                <v:textbox inset="2.88pt,2.88pt,2.88pt,2.88pt"/>
              </v:oval>
              <v:line id="Line 3852" o:spid="_x0000_s9045"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">
                <v:stroke endarrow="block"/>
              </v:line>
            </v:group>
            <v:group id="Group 3853" o:spid="_x0000_s9041" style="position:absolute;left:1091846;top:1108635;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">
              <v:oval id="Oval 3854" o:spid="_x0000_s9043"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" filled="f" strokeweight="1.5pt" insetpen="t">
                <v:textbox inset="2.88pt,2.88pt,2.88pt,2.88pt"/>
              </v:oval>
              <v:line id="Line 3855" o:spid="_x0000_s9042"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">
                <v:stroke endarrow="block"/>
              </v:line>
            </v:group>
            <v:group id="Group 3856" o:spid="_x0000_s9038" style="position:absolute;left:1120603;top:1097899;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">
              <v:oval id="Oval 3857" o:spid="_x0000_s9040"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" filled="f" strokeweight="1.5pt" insetpen="t">
                <v:textbox inset="2.88pt,2.88pt,2.88pt,2.88pt"/>
              </v:oval>
              <v:line id="Line 3858" o:spid="_x0000_s9039"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">
                <v:stroke endarrow="block"/>
              </v:line>
            </v:group>
            <v:group id="Group 3859" o:spid="_x0000_s9035" style="position:absolute;left:1113424;top:1097920;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">
              <v:oval id="Oval 3860" o:spid="_x0000_s9037"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" filled="f" strokeweight="1.5pt" insetpen="t">
                <v:textbox inset="2.88pt,2.88pt,2.88pt,2.88pt"/>
              </v:oval>
              <v:line id="Line 3861" o:spid="_x0000_s9036"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">
                <v:stroke endarrow="block"/>
              </v:line>
            </v:group>
            <v:group id="Group 3862" o:spid="_x0000_s9032" style="position:absolute;left:1106225;top:1097920;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">
              <v:oval id="Oval 3863" o:spid="_x0000_s9034"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" filled="f" strokeweight="1.5pt" insetpen="t">
                <v:textbox inset="2.88pt,2.88pt,2.88pt,2.88pt"/>
              </v:oval>
              <v:line id="Line 3864" o:spid="_x0000_s9033"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">
                <v:stroke endarrow="block"/>
              </v:line>
            </v:group>
            <v:group id="Group 3865" o:spid="_x0000_s9029" style="position:absolute;left:1099025;top:1097920;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">
              <v:oval id="Oval 3866" o:spid="_x0000_s9031"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" filled="f" strokeweight="1.5pt" insetpen="t">
                <v:textbox inset="2.88pt,2.88pt,2.88pt,2.88pt"/>
              </v:oval>
              <v:line id="Line 3867" o:spid="_x0000_s9030"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">
                <v:stroke endarrow="block"/>
              </v:line>
            </v:group>
            <v:group id="Group 3868" o:spid="_x0000_s9026" style="position:absolute;left:1091846;top:1097899;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">
              <v:oval id="Oval 3869" o:spid="_x0000_s9028"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" filled="f" strokeweight="1.5pt" insetpen="t">
                <v:textbox inset="2.88pt,2.88pt,2.88pt,2.88pt"/>
              </v:oval>
              <v:line id="Line 3870" o:spid="_x0000_s9027"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">
                <v:stroke endarrow="block"/>
              </v:line>
            </v:group>
            <v:line id="Line 3871" o:spid="_x0000_s9025" style="position:absolute;visibility:visible" from="1089750,1109609" to="1090470,1109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" strokeweight="1.5pt"/>
            <v:line id="Line 3872" o:spid="_x0000_s9024" style="position:absolute;visibility:visible" from="1093392,1109566" to="1094112,1109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" strokeweight="1.5pt"/>
            <v:line id="Line 3873" o:spid="_x0000_s9023" style="position:absolute;visibility:visible" from="1096992,1109609" to="1097712,1109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" strokeweight="1.5pt"/>
            <v:line id="Line 3874" o:spid="_x0000_s9022" style="position:absolute;visibility:visible" from="1100486,1109609" to="1101206,1109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" strokeweight="1.5pt"/>
            <v:line id="Line 3875" o:spid="_x0000_s9021" style="position:absolute;visibility:visible" from="1104149,1109609" to="1104869,1109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" strokeweight="1.5pt"/>
            <v:line id="Line 3876" o:spid="_x0000_s9020" style="position:absolute;visibility:visible" from="1107749,1109566" to="1108469,1109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" strokeweight="1.5pt"/>
            <v:line id="Line 3877" o:spid="_x0000_s9019" style="position:absolute;visibility:visible" from="1111391,1109609" to="1112111,1109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" strokeweight="1.5pt"/>
            <v:line id="Line 3878" o:spid="_x0000_s9018" style="position:absolute;visibility:visible" from="1114928,1109545" to="1115648,1109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" strokeweight="1.5pt"/>
            <v:line id="Line 3879" o:spid="_x0000_s9017" style="position:absolute;visibility:visible" from="1118528,1109545" to="1119248,1109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" strokeweight="1.5pt"/>
            <v:line id="Line 3880" o:spid="_x0000_s9016" style="position:absolute;visibility:visible" from="1122127,1109545" to="1122847,1109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" strokeweight="1.5pt"/>
            <v:line id="Line 3881" o:spid="_x0000_s9015" style="position:absolute;visibility:visible" from="1125791,1109609" to="1126511,1109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" strokeweight="1.5pt"/>
            <v:line id="Line 3882" o:spid="_x0000_s9014" style="position:absolute;visibility:visible" from="1089686,1098767" to="1090406,1098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" strokeweight="1.5pt"/>
            <v:line id="Line 3883" o:spid="_x0000_s9013" style="position:absolute;visibility:visible" from="1093413,1098810" to="1094133,109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" strokeweight="1.5pt"/>
            <v:line id="Line 3884" o:spid="_x0000_s9012" style="position:absolute;visibility:visible" from="1096928,1098810" to="1097648,109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" strokeweight="1.5pt"/>
            <v:line id="Line 3885" o:spid="_x0000_s9011" style="position:absolute;visibility:visible" from="1100592,1098810" to="1101312,109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" strokeweight="1.5pt"/>
            <v:line id="Line 3886" o:spid="_x0000_s9010" style="position:absolute;visibility:visible" from="1104192,1098810" to="1104912,109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" strokeweight="1.5pt"/>
            <v:line id="Line 3887" o:spid="_x0000_s9009" style="position:absolute;visibility:visible" from="1107791,1098831" to="1108511,1098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" strokeweight="1.5pt"/>
            <v:line id="Line 3888" o:spid="_x0000_s9008" style="position:absolute;visibility:visible" from="1111328,1098810" to="1112048,109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" strokeweight="1.5pt"/>
            <v:line id="Line 3889" o:spid="_x0000_s9007" style="position:absolute;visibility:visible" from="1114991,1098767" to="1115711,1098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" strokeweight="1.5pt"/>
            <v:line id="Line 3890" o:spid="_x0000_s9006" style="position:absolute;visibility:visible" from="1118549,1098810" to="1119269,109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" strokeweight="1.5pt"/>
            <v:line id="Line 3891" o:spid="_x0000_s9005" style="position:absolute;visibility:visible" from="1122148,1098767" to="1122868,1098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" strokeweight="1.5pt"/>
            <v:line id="Line 3892" o:spid="_x0000_s9004" style="position:absolute;visibility:visible" from="1125791,1098810" to="1126511,109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" strokeweight="1.5pt"/>
            <v:group id="Group 3893" o:spid="_x0000_s8998" style="position:absolute;left:1079157;top:1102499;width:3602;height:3600" coordorigin="1073164,1091542" coordsize="360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">
              <v:line id="Line 3894" o:spid="_x0000_s9003" style="position:absolute;visibility:visible" from="1073166,1091542" to="1076766,1091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">
                <v:stroke endarrow="block"/>
              </v:line>
              <v:line id="Line 3895" o:spid="_x0000_s9002" style="position:absolute;visibility:visible" from="1073164,1092431" to="1076764,1092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">
                <v:stroke endarrow="block"/>
              </v:line>
              <v:line id="Line 3896" o:spid="_x0000_s9001" style="position:absolute;visibility:visible" from="1073164,1093300" to="1076764,109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">
                <v:stroke endarrow="block"/>
              </v:line>
              <v:line id="Line 3897" o:spid="_x0000_s9000" style="position:absolute;visibility:visible" from="1073164,1094253" to="1076764,1094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">
                <v:stroke endarrow="block"/>
              </v:line>
              <v:line id="Line 3898" o:spid="_x0000_s8999" style="position:absolute;visibility:visible" from="1073164,1095142" to="1076764,1095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">
                <v:stroke endarrow="block"/>
              </v:line>
            </v:group>
            <v:oval id="Oval 3899" o:spid="_x0000_s8997" style="position:absolute;left:1088348;top:1102512;width:3599;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" filled="f" strokeweight="1.5pt" insetpen="t">
              <v:textbox inset="2.88pt,2.88pt,2.88pt,2.88pt"/>
            </v:oval>
            <v:line id="Line 3900" o:spid="_x0000_s8996" style="position:absolute;rotation:60;flip:x;visibility:visible" from="1088474,1106272" to="1089554,1106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">
              <v:stroke endarrow="block"/>
            </v:line>
            <v:oval id="Oval 3901" o:spid="_x0000_s8995" style="position:absolute;left:1102684;top:1102491;width:3599;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" filled="f" strokeweight="1.5pt" insetpen="t">
              <v:textbox inset="2.88pt,2.88pt,2.88pt,2.88pt"/>
            </v:oval>
            <v:line id="Line 3902" o:spid="_x0000_s8994" style="position:absolute;visibility:visible" from="1104081,1104193" to="1104801,1104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" strokeweight="1.5pt"/>
            <v:line id="Line 3903" o:spid="_x0000_s8993" style="position:absolute;rotation:60;flip:x;visibility:visible" from="1102704,1106315" to="1103784,1106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">
              <v:stroke endarrow="block"/>
            </v:line>
            <v:oval id="Oval 3904" o:spid="_x0000_s8992" style="position:absolute;left:1117105;top:1102512;width:3599;height:3599;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" filled="f" strokeweight="1.5pt" insetpen="t">
              <v:textbox inset="2.88pt,2.88pt,2.88pt,2.88pt"/>
            </v:oval>
            <v:line id="Line 3905" o:spid="_x0000_s8991" style="position:absolute;visibility:visible" from="1118628,1104193" to="1119348,1104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" strokeweight="1.5pt"/>
            <v:line id="Line 3906" o:spid="_x0000_s8990" style="position:absolute;rotation:60;flip:x;visibility:visible" from="1117082,1106209" to="1118162,1106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">
              <v:stroke endarrow="block"/>
            </v:line>
            <v:oval id="Oval 3907" o:spid="_x0000_s8989" style="position:absolute;left:1095568;top:1102466;width:3599;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" filled="f" strokeweight="1.5pt" insetpen="t">
              <v:textbox inset="2.88pt,2.88pt,2.88pt,2.88pt"/>
            </v:oval>
            <v:group id="Group 3908" o:spid="_x0000_s8986" style="position:absolute;left:1096945;top:1103981;width:720;height:72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">
              <v:line id="Line 3909" o:spid="_x0000_s8988"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" strokeweight="1.5pt"/>
              <v:line id="Line 3910" o:spid="_x0000_s8987"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" strokeweight="1.5pt"/>
            </v:group>
            <v:line id="Line 3911" o:spid="_x0000_s8985" style="position:absolute;rotation:-7864386fd;flip:x;visibility:visible" from="1097770,1102185" to="1098850,1102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">
              <v:stroke endarrow="block"/>
            </v:line>
            <v:oval id="Oval 3912" o:spid="_x0000_s8984" style="position:absolute;left:1109967;top:1102466;width:3599;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" filled="f" strokeweight="1.5pt" insetpen="t">
              <v:textbox inset="2.88pt,2.88pt,2.88pt,2.88pt"/>
            </v:oval>
            <v:group id="Group 3913" o:spid="_x0000_s8981" style="position:absolute;left:1111429;top:1104044;width:720;height:72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">
              <v:line id="Line 3914" o:spid="_x0000_s8983"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" strokeweight="1.5pt"/>
              <v:line id="Line 3915" o:spid="_x0000_s8982"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" strokeweight="1.5pt"/>
            </v:group>
            <v:line id="Line 3916" o:spid="_x0000_s8980" style="position:absolute;rotation:-7864386fd;flip:x;visibility:visible" from="1112318,1102185" to="1113398,1102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">
              <v:stroke endarrow="block"/>
            </v:line>
            <v:oval id="Oval 3917" o:spid="_x0000_s8979" style="position:absolute;left:1124367;top:1102466;width:3599;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" filled="f" strokeweight="1.5pt" insetpen="t">
              <v:textbox inset="2.88pt,2.88pt,2.88pt,2.88pt"/>
            </v:oval>
            <v:group id="Group 3918" o:spid="_x0000_s1239" style="position:absolute;left:1125765;top:1103960;width:720;height:72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">
              <v:line id="Line 3919" o:spid="_x0000_s1240"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" strokeweight="1.5pt"/>
              <v:line id="Line 3920" o:spid="_x0000_s1241"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" strokeweight="1.5pt"/>
            </v:group>
            <v:group id="Group 3921" o:spid="_x0000_s1242" style="position:absolute;left:1106189;top:1120154;width:1821;height:1800" coordorigin="1101816,1083728" coordsize="182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">
              <v:line id="Line 3922" o:spid="_x0000_s1243" style="position:absolute;visibility:visible" from="1103637,1083728" to="1103637,1085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" strokeweight="1pt"/>
              <v:line id="Line 3923" o:spid="_x0000_s1244" style="position:absolute;visibility:visible" from="1101816,1084596" to="1103616,1084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">
                <v:stroke endarrow="block"/>
              </v:line>
            </v:group>
            <v:line id="Line 3924" o:spid="_x0000_s1245" style="position:absolute;visibility:visible" from="1089851,1104193" to="1090571,1104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" strokeweight="1.5pt"/>
            <v:group id="Group 3925" o:spid="_x0000_s1246" style="position:absolute;left:1087638;top:1100968;width:5077;height:6587;rotation:-11452628fd" coordorigin="1123655,1118647" coordsize="5078,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">
              <v:group id="Group 3926" o:spid="_x0000_s1247" style="position:absolute;left:1126918;top:1119835;width:1815;height:5400" coordorigin="1123797,1119601" coordsize="181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">
                <v:oval id="Oval 3927" o:spid="_x0000_s1248" style="position:absolute;left:1123797;top:111960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" filled="f" insetpen="t">
                  <v:stroke dashstyle="dash"/>
                  <v:textbox inset="2.88pt,2.88pt,2.88pt,2.88pt"/>
                </v:oval>
                <v:line id="Line 3928" o:spid="_x0000_s1249" style="position:absolute;rotation:-160;visibility:visible" from="1125612,1122060" to="1125612,112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">
                  <v:stroke endarrow="block"/>
                </v:line>
              </v:group>
              <v:group id="Group 3929" o:spid="_x0000_s1250" style="position:absolute;left:1123655;top:1118647;width:1800;height:5400" coordorigin="1077358,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">
                <v:oval id="Oval 3930" o:spid="_x0000_s1251" style="position:absolute;left:1077358;top:111492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" filled="f" insetpen="t">
                  <v:stroke dashstyle="dash"/>
                  <v:textbox inset="2.88pt,2.88pt,2.88pt,2.88pt"/>
                </v:oval>
                <v:line id="Line 3931" o:spid="_x0000_s1252" style="position:absolute;rotation:-160;visibility:visible" from="1077448,1116673" to="1077448,111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">
                  <v:stroke endarrow="block"/>
                </v:line>
              </v:group>
            </v:group>
            <v:group id="Group 3932" o:spid="_x0000_s1253" style="position:absolute;left:1094762;top:1100863;width:5077;height:6587;rotation:-11250140fd" coordorigin="1123655,1118647" coordsize="5078,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">
              <v:group id="Group 3933" o:spid="_x0000_s1254" style="position:absolute;left:1126918;top:1119835;width:1815;height:5400" coordorigin="1123797,1119601" coordsize="181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">
                <v:oval id="Oval 3934" o:spid="_x0000_s1255" style="position:absolute;left:1123797;top:111960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" filled="f" insetpen="t">
                  <v:stroke dashstyle="dash"/>
                  <v:textbox inset="2.88pt,2.88pt,2.88pt,2.88pt"/>
                </v:oval>
                <v:line id="Line 3935" o:spid="_x0000_s1256" style="position:absolute;rotation:-160;visibility:visible" from="1125612,1122060" to="1125612,112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">
                  <v:stroke endarrow="block"/>
                </v:line>
              </v:group>
              <v:group id="Group 3936" o:spid="_x0000_s1257" style="position:absolute;left:1123655;top:1118647;width:1800;height:5400" coordorigin="1077358,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">
                <v:oval id="Oval 3937" o:spid="_x0000_s1258" style="position:absolute;left:1077358;top:111492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" filled="f" insetpen="t">
                  <v:stroke dashstyle="dash"/>
                  <v:textbox inset="2.88pt,2.88pt,2.88pt,2.88pt"/>
                </v:oval>
                <v:line id="Line 3938" o:spid="_x0000_s1259" style="position:absolute;rotation:-160;visibility:visible" from="1077448,1116673" to="1077448,111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">
                  <v:stroke endarrow="block"/>
                </v:line>
              </v:group>
            </v:group>
            <v:group id="Group 3939" o:spid="_x0000_s1260" style="position:absolute;left:1101898;top:1100905;width:5078;height:6588;rotation:-11214956fd" coordorigin="1123655,1118647" coordsize="5078,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">
              <v:group id="Group 3940" o:spid="_x0000_s1261" style="position:absolute;left:1126918;top:1119835;width:1815;height:5400" coordorigin="1123797,1119601" coordsize="181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">
                <v:oval id="Oval 3941" o:spid="_x0000_s1262" style="position:absolute;left:1123797;top:111960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" filled="f" insetpen="t">
                  <v:stroke dashstyle="dash"/>
                  <v:textbox inset="2.88pt,2.88pt,2.88pt,2.88pt"/>
                </v:oval>
                <v:line id="Line 3942" o:spid="_x0000_s1263" style="position:absolute;rotation:-160;visibility:visible" from="1125612,1122060" to="1125612,112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">
                  <v:stroke endarrow="block"/>
                </v:line>
              </v:group>
              <v:group id="Group 3943" o:spid="_x0000_s1264" style="position:absolute;left:1123655;top:1118647;width:1800;height:5400" coordorigin="1077358,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">
                <v:oval id="Oval 3944" o:spid="_x0000_s8978" style="position:absolute;left:1077358;top:111492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" filled="f" insetpen="t">
                  <v:stroke dashstyle="dash"/>
                  <v:textbox inset="2.88pt,2.88pt,2.88pt,2.88pt"/>
                </v:oval>
                <v:line id="Line 3945" o:spid="_x0000_s1266" style="position:absolute;rotation:-160;visibility:visible" from="1077448,1116673" to="1077448,111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">
                  <v:stroke endarrow="block"/>
                </v:line>
              </v:group>
            </v:group>
            <v:group id="Group 3946" o:spid="_x0000_s1267" style="position:absolute;left:1109161;top:1100990;width:5078;height:6587;rotation:-10910860fd" coordorigin="1123655,1118647" coordsize="5078,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">
              <v:group id="Group 3947" o:spid="_x0000_s1268" style="position:absolute;left:1126918;top:1119835;width:1815;height:5400" coordorigin="1123797,1119601" coordsize="181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">
                <v:oval id="Oval 3948" o:spid="_x0000_s8977" style="position:absolute;left:1123797;top:111960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" filled="f" insetpen="t">
                  <v:stroke dashstyle="dash"/>
                  <v:textbox inset="2.88pt,2.88pt,2.88pt,2.88pt"/>
                </v:oval>
                <v:line id="Line 3949" o:spid="_x0000_s8976" style="position:absolute;rotation:-160;visibility:visible" from="1125612,1122060" to="1125612,112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">
                  <v:stroke endarrow="block"/>
                </v:line>
              </v:group>
              <v:group id="Group 3950" o:spid="_x0000_s8973" style="position:absolute;left:1123655;top:1118647;width:1800;height:5400" coordorigin="1077358,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">
                <v:oval id="Oval 3951" o:spid="_x0000_s8975" style="position:absolute;left:1077358;top:111492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" filled="f" insetpen="t">
                  <v:stroke dashstyle="dash"/>
                  <v:textbox inset="2.88pt,2.88pt,2.88pt,2.88pt"/>
                </v:oval>
                <v:line id="Line 3952" o:spid="_x0000_s8974" style="position:absolute;rotation:-160;visibility:visible" from="1077448,1116673" to="1077448,111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">
                  <v:stroke endarrow="block"/>
                </v:line>
              </v:group>
            </v:group>
            <v:group id="Group 3953" o:spid="_x0000_s8966" style="position:absolute;left:1116530;top:1100926;width:5078;height:6588;rotation:-10818200fd" coordorigin="1123655,1118647" coordsize="5078,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">
              <v:group id="Group 3954" o:spid="_x0000_s8970" style="position:absolute;left:1126918;top:1119835;width:1815;height:5400" coordorigin="1123797,1119601" coordsize="181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">
                <v:oval id="Oval 3955" o:spid="_x0000_s8972" style="position:absolute;left:1123797;top:111960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" filled="f" insetpen="t">
                  <v:stroke dashstyle="dash"/>
                  <v:textbox inset="2.88pt,2.88pt,2.88pt,2.88pt"/>
                </v:oval>
                <v:line id="Line 3956" o:spid="_x0000_s8971" style="position:absolute;rotation:-160;visibility:visible" from="1125612,1122060" to="1125612,112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">
                  <v:stroke endarrow="block"/>
                </v:line>
              </v:group>
              <v:group id="Group 3957" o:spid="_x0000_s8967" style="position:absolute;left:1123655;top:1118647;width:1800;height:5400" coordorigin="1077358,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">
                <v:oval id="Oval 3958" o:spid="_x0000_s8969" style="position:absolute;left:1077358;top:111492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" filled="f" insetpen="t">
                  <v:stroke dashstyle="dash"/>
                  <v:textbox inset="2.88pt,2.88pt,2.88pt,2.88pt"/>
                </v:oval>
                <v:line id="Line 3959" o:spid="_x0000_s8968" style="position:absolute;rotation:-160;visibility:visible" from="1077448,1116673" to="1077448,111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">
                  <v:stroke endarrow="block"/>
                </v:line>
              </v:group>
            </v:group>
            <v:group id="Group 3960" o:spid="_x0000_s8959" style="position:absolute;left:1123624;top:1100926;width:5078;height:6588;rotation:-11058760fd" coordorigin="1123655,1118647" coordsize="5078,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">
              <v:group id="Group 3961" o:spid="_x0000_s8963" style="position:absolute;left:1126918;top:1119835;width:1815;height:5400" coordorigin="1123797,1119601" coordsize="181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">
                <v:oval id="Oval 3962" o:spid="_x0000_s8965" style="position:absolute;left:1123797;top:111960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" filled="f" insetpen="t">
                  <v:stroke dashstyle="dash"/>
                  <v:textbox inset="2.88pt,2.88pt,2.88pt,2.88pt"/>
                </v:oval>
                <v:line id="Line 3963" o:spid="_x0000_s8964" style="position:absolute;rotation:-160;visibility:visible" from="1125612,1122060" to="1125612,112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">
                  <v:stroke endarrow="block"/>
                </v:line>
              </v:group>
              <v:group id="Group 3964" o:spid="_x0000_s8960" style="position:absolute;left:1123655;top:1118647;width:1800;height:5400" coordorigin="1077358,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">
                <v:oval id="Oval 3965" o:spid="_x0000_s8962" style="position:absolute;left:1077358;top:111492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" filled="f" insetpen="t">
                  <v:stroke dashstyle="dash"/>
                  <v:textbox inset="2.88pt,2.88pt,2.88pt,2.88pt"/>
                </v:oval>
                <v:line id="Line 3966" o:spid="_x0000_s8961" style="position:absolute;rotation:-160;visibility:visible" from="1077448,1116673" to="1077448,111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">
                  <v:stroke endarrow="block"/>
                </v:line>
              </v:group>
            </v:group>
            <v:group id="Group 3967" o:spid="_x0000_s8952" style="position:absolute;left:1088834;top:1108026;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">
              <v:group id="Group 3968" o:spid="_x0000_s8956"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">
                <v:oval id="Oval 3969" o:spid="_x0000_s8958"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" filled="f" insetpen="t">
                  <v:stroke dashstyle="dash"/>
                  <v:textbox inset="2.88pt,2.88pt,2.88pt,2.88pt"/>
                </v:oval>
                <v:line id="Line 3970" o:spid="_x0000_s8957"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">
                  <v:stroke endarrow="block"/>
                </v:line>
              </v:group>
              <v:group id="Group 3971" o:spid="_x0000_s8953"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">
                <v:oval id="Oval 3972" o:spid="_x0000_s8955"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" filled="f" insetpen="t">
                  <v:stroke dashstyle="dash"/>
                  <v:textbox inset="2.88pt,2.88pt,2.88pt,2.88pt"/>
                </v:oval>
                <v:line id="Line 3973" o:spid="_x0000_s8954"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">
                  <v:stroke endarrow="block"/>
                </v:line>
              </v:group>
            </v:group>
            <v:group id="Group 3974" o:spid="_x0000_s8945" style="position:absolute;left:1092561;top:1108005;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">
              <v:group id="Group 3975" o:spid="_x0000_s8949"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">
                <v:oval id="Oval 3976" o:spid="_x0000_s8951"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" filled="f" insetpen="t">
                  <v:stroke dashstyle="dash"/>
                  <v:textbox inset="2.88pt,2.88pt,2.88pt,2.88pt"/>
                </v:oval>
                <v:line id="Line 3977" o:spid="_x0000_s8950"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">
                  <v:stroke endarrow="block"/>
                </v:line>
              </v:group>
              <v:group id="Group 3978" o:spid="_x0000_s8946"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">
                <v:oval id="Oval 3979" o:spid="_x0000_s8948"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" filled="f" insetpen="t">
                  <v:stroke dashstyle="dash"/>
                  <v:textbox inset="2.88pt,2.88pt,2.88pt,2.88pt"/>
                </v:oval>
                <v:line id="Line 3980" o:spid="_x0000_s8947"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">
                  <v:stroke endarrow="block"/>
                </v:line>
              </v:group>
            </v:group>
            <v:group id="Group 3981" o:spid="_x0000_s8938" style="position:absolute;left:1096119;top:1107984;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">
              <v:group id="Group 3982" o:spid="_x0000_s8942"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">
                <v:oval id="Oval 3983" o:spid="_x0000_s8944"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" filled="f" insetpen="t">
                  <v:stroke dashstyle="dash"/>
                  <v:textbox inset="2.88pt,2.88pt,2.88pt,2.88pt"/>
                </v:oval>
                <v:line id="Line 3984" o:spid="_x0000_s8943"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">
                  <v:stroke endarrow="block"/>
                </v:line>
              </v:group>
              <v:group id="Group 3985" o:spid="_x0000_s8939"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">
                <v:oval id="Oval 3986" o:spid="_x0000_s8941"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" filled="f" insetpen="t">
                  <v:stroke dashstyle="dash"/>
                  <v:textbox inset="2.88pt,2.88pt,2.88pt,2.88pt"/>
                </v:oval>
                <v:line id="Line 3987" o:spid="_x0000_s8940"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">
                  <v:stroke endarrow="block"/>
                </v:line>
              </v:group>
            </v:group>
            <v:group id="Group 3988" o:spid="_x0000_s8931" style="position:absolute;left:1099634;top:1108005;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">
              <v:group id="Group 3989" o:spid="_x0000_s8935"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">
                <v:oval id="Oval 3990" o:spid="_x0000_s8937"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" filled="f" insetpen="t">
                  <v:stroke dashstyle="dash"/>
                  <v:textbox inset="2.88pt,2.88pt,2.88pt,2.88pt"/>
                </v:oval>
                <v:line id="Line 3991" o:spid="_x0000_s8936"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">
                  <v:stroke endarrow="block"/>
                </v:line>
              </v:group>
              <v:group id="Group 3992" o:spid="_x0000_s8932"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">
                <v:oval id="Oval 3993" o:spid="_x0000_s8934"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" filled="f" insetpen="t">
                  <v:stroke dashstyle="dash"/>
                  <v:textbox inset="2.88pt,2.88pt,2.88pt,2.88pt"/>
                </v:oval>
                <v:line id="Line 3994" o:spid="_x0000_s8933"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">
                  <v:stroke endarrow="block"/>
                </v:line>
              </v:group>
            </v:group>
            <v:group id="Group 3995" o:spid="_x0000_s8924" style="position:absolute;left:1103234;top:1108005;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">
              <v:group id="Group 3996" o:spid="_x0000_s8928"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">
                <v:oval id="Oval 3997" o:spid="_x0000_s8930"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" filled="f" insetpen="t">
                  <v:stroke dashstyle="dash"/>
                  <v:textbox inset="2.88pt,2.88pt,2.88pt,2.88pt"/>
                </v:oval>
                <v:line id="Line 3998" o:spid="_x0000_s8929"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">
                  <v:stroke endarrow="block"/>
                </v:line>
              </v:group>
              <v:group id="Group 3999" o:spid="_x0000_s8925"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">
                <v:oval id="Oval 4000" o:spid="_x0000_s8927"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" filled="f" insetpen="t">
                  <v:stroke dashstyle="dash"/>
                  <v:textbox inset="2.88pt,2.88pt,2.88pt,2.88pt"/>
                </v:oval>
                <v:line id="Line 4001" o:spid="_x0000_s8926"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">
                  <v:stroke endarrow="block"/>
                </v:line>
              </v:group>
            </v:group>
            <v:group id="Group 4002" o:spid="_x0000_s8917" style="position:absolute;left:1106834;top:1107962;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">
              <v:group id="Group 4003" o:spid="_x0000_s8921"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">
                <v:oval id="Oval 4004" o:spid="_x0000_s8923"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" filled="f" insetpen="t">
                  <v:stroke dashstyle="dash"/>
                  <v:textbox inset="2.88pt,2.88pt,2.88pt,2.88pt"/>
                </v:oval>
                <v:line id="Line 4005" o:spid="_x0000_s8922"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">
                  <v:stroke endarrow="block"/>
                </v:line>
              </v:group>
              <v:group id="Group 4006" o:spid="_x0000_s8918"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">
                <v:oval id="Oval 4007" o:spid="_x0000_s8920"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" filled="f" insetpen="t">
                  <v:stroke dashstyle="dash"/>
                  <v:textbox inset="2.88pt,2.88pt,2.88pt,2.88pt"/>
                </v:oval>
                <v:line id="Line 4008" o:spid="_x0000_s8919"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">
                  <v:stroke endarrow="block"/>
                </v:line>
              </v:group>
            </v:group>
            <v:group id="Group 4009" o:spid="_x0000_s8910" style="position:absolute;left:1110434;top:110794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">
              <v:group id="Group 4010" o:spid="_x0000_s8914"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">
                <v:oval id="Oval 4011" o:spid="_x0000_s8916"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" filled="f" insetpen="t">
                  <v:stroke dashstyle="dash"/>
                  <v:textbox inset="2.88pt,2.88pt,2.88pt,2.88pt"/>
                </v:oval>
                <v:line id="Line 4012" o:spid="_x0000_s8915"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">
                  <v:stroke endarrow="block"/>
                </v:line>
              </v:group>
              <v:group id="Group 4013" o:spid="_x0000_s8911"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">
                <v:oval id="Oval 4014" o:spid="_x0000_s8913"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" filled="f" insetpen="t">
                  <v:stroke dashstyle="dash"/>
                  <v:textbox inset="2.88pt,2.88pt,2.88pt,2.88pt"/>
                </v:oval>
                <v:line id="Line 4015" o:spid="_x0000_s8912"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">
                  <v:stroke endarrow="block"/>
                </v:line>
              </v:group>
            </v:group>
            <v:group id="Group 4016" o:spid="_x0000_s8905" style="position:absolute;left:1113949;top:110794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">
              <v:group id="Group 4017" o:spid="_x0000_s1338"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">
                <v:oval id="Oval 4018" o:spid="_x0000_s1339"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" filled="f" insetpen="t">
                  <v:stroke dashstyle="dash"/>
                  <v:textbox inset="2.88pt,2.88pt,2.88pt,2.88pt"/>
                </v:oval>
                <v:line id="Line 4019" o:spid="_x0000_s8909"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">
                  <v:stroke endarrow="block"/>
                </v:line>
              </v:group>
              <v:group id="Group 4020" o:spid="_x0000_s8906"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">
                <v:oval id="Oval 4021" o:spid="_x0000_s8908"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" filled="f" insetpen="t">
                  <v:stroke dashstyle="dash"/>
                  <v:textbox inset="2.88pt,2.88pt,2.88pt,2.88pt"/>
                </v:oval>
                <v:line id="Line 4022" o:spid="_x0000_s8907"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">
                  <v:stroke endarrow="block"/>
                </v:line>
              </v:group>
            </v:group>
            <v:group id="Group 4023" o:spid="_x0000_s8898" style="position:absolute;left:1117591;top:110794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">
              <v:group id="Group 4024" o:spid="_x0000_s8902"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">
                <v:oval id="Oval 4025" o:spid="_x0000_s8904"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" filled="f" insetpen="t">
                  <v:stroke dashstyle="dash"/>
                  <v:textbox inset="2.88pt,2.88pt,2.88pt,2.88pt"/>
                </v:oval>
                <v:line id="Line 4026" o:spid="_x0000_s8903"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">
                  <v:stroke endarrow="block"/>
                </v:line>
              </v:group>
              <v:group id="Group 4027" o:spid="_x0000_s8899"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">
                <v:oval id="Oval 4028" o:spid="_x0000_s8901"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" filled="f" insetpen="t">
                  <v:stroke dashstyle="dash"/>
                  <v:textbox inset="2.88pt,2.88pt,2.88pt,2.88pt"/>
                </v:oval>
                <v:line id="Line 4029" o:spid="_x0000_s8900"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">
                  <v:stroke endarrow="block"/>
                </v:line>
              </v:group>
            </v:group>
            <v:group id="Group 4030" o:spid="_x0000_s8891" style="position:absolute;left:1121170;top:110794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">
              <v:group id="Group 4031" o:spid="_x0000_s8895"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">
                <v:oval id="Oval 4032" o:spid="_x0000_s8897"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" filled="f" insetpen="t">
                  <v:stroke dashstyle="dash"/>
                  <v:textbox inset="2.88pt,2.88pt,2.88pt,2.88pt"/>
                </v:oval>
                <v:line id="Line 4033" o:spid="_x0000_s8896"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">
                  <v:stroke endarrow="block"/>
                </v:line>
              </v:group>
              <v:group id="Group 4034" o:spid="_x0000_s8892"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">
                <v:oval id="Oval 4035" o:spid="_x0000_s8894"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" filled="f" insetpen="t">
                  <v:stroke dashstyle="dash"/>
                  <v:textbox inset="2.88pt,2.88pt,2.88pt,2.88pt"/>
                </v:oval>
                <v:line id="Line 4036" o:spid="_x0000_s8893"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">
                  <v:stroke endarrow="block"/>
                </v:line>
              </v:group>
            </v:group>
            <v:group id="Group 4037" o:spid="_x0000_s8884" style="position:absolute;left:1124897;top:1107941;width:2520;height:3239;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">
              <v:group id="Group 4038" o:spid="_x0000_s8888"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">
                <v:oval id="Oval 4039" o:spid="_x0000_s8890"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" filled="f" insetpen="t">
                  <v:stroke dashstyle="dash"/>
                  <v:textbox inset="2.88pt,2.88pt,2.88pt,2.88pt"/>
                </v:oval>
                <v:line id="Line 4040" o:spid="_x0000_s8889"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">
                  <v:stroke endarrow="block"/>
                </v:line>
              </v:group>
              <v:group id="Group 4041" o:spid="_x0000_s8885"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">
                <v:oval id="Oval 4042" o:spid="_x0000_s8887"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" filled="f" insetpen="t">
                  <v:stroke dashstyle="dash"/>
                  <v:textbox inset="2.88pt,2.88pt,2.88pt,2.88pt"/>
                </v:oval>
                <v:line id="Line 4043" o:spid="_x0000_s8886"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">
                  <v:stroke endarrow="block"/>
                </v:line>
              </v:group>
            </v:group>
            <v:group id="Group 4044" o:spid="_x0000_s8877" style="position:absolute;left:1088834;top:1097163;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">
              <v:group id="Group 4045" o:spid="_x0000_s8881"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">
                <v:oval id="Oval 4046" o:spid="_x0000_s8883"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" filled="f" insetpen="t">
                  <v:stroke dashstyle="dash"/>
                  <v:textbox inset="2.88pt,2.88pt,2.88pt,2.88pt"/>
                </v:oval>
                <v:line id="Line 4047" o:spid="_x0000_s8882"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">
                  <v:stroke endarrow="block"/>
                </v:line>
              </v:group>
              <v:group id="Group 4048" o:spid="_x0000_s8878"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">
                <v:oval id="Oval 4049" o:spid="_x0000_s8880"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" filled="f" insetpen="t">
                  <v:stroke dashstyle="dash"/>
                  <v:textbox inset="2.88pt,2.88pt,2.88pt,2.88pt"/>
                </v:oval>
                <v:line id="Line 4050" o:spid="_x0000_s8879"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">
                  <v:stroke endarrow="block"/>
                </v:line>
              </v:group>
            </v:group>
            <v:group id="Group 4051" o:spid="_x0000_s8870" style="position:absolute;left:1092477;top:1097079;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">
              <v:group id="Group 4052" o:spid="_x0000_s8874"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">
                <v:oval id="Oval 4053" o:spid="_x0000_s8876"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" filled="f" insetpen="t">
                  <v:stroke dashstyle="dash"/>
                  <v:textbox inset="2.88pt,2.88pt,2.88pt,2.88pt"/>
                </v:oval>
                <v:line id="Line 4054" o:spid="_x0000_s8875"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">
                  <v:stroke endarrow="block"/>
                </v:line>
              </v:group>
              <v:group id="Group 4055" o:spid="_x0000_s8871"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">
                <v:oval id="Oval 4056" o:spid="_x0000_s8873"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" filled="f" insetpen="t">
                  <v:stroke dashstyle="dash"/>
                  <v:textbox inset="2.88pt,2.88pt,2.88pt,2.88pt"/>
                </v:oval>
                <v:line id="Line 4057" o:spid="_x0000_s8872"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">
                  <v:stroke endarrow="block"/>
                </v:line>
              </v:group>
            </v:group>
            <v:group id="Group 4058" o:spid="_x0000_s8863" style="position:absolute;left:1096161;top:1097163;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">
              <v:group id="Group 4059" o:spid="_x0000_s8867"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">
                <v:oval id="Oval 4060" o:spid="_x0000_s8869"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" filled="f" insetpen="t">
                  <v:stroke dashstyle="dash"/>
                  <v:textbox inset="2.88pt,2.88pt,2.88pt,2.88pt"/>
                </v:oval>
                <v:line id="Line 4061" o:spid="_x0000_s8868"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">
                  <v:stroke endarrow="block"/>
                </v:line>
              </v:group>
              <v:group id="Group 4062" o:spid="_x0000_s8864"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">
                <v:oval id="Oval 4063" o:spid="_x0000_s8866"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" filled="f" insetpen="t">
                  <v:stroke dashstyle="dash"/>
                  <v:textbox inset="2.88pt,2.88pt,2.88pt,2.88pt"/>
                </v:oval>
                <v:line id="Line 4064" o:spid="_x0000_s8865"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">
                  <v:stroke endarrow="block"/>
                </v:line>
              </v:group>
            </v:group>
            <v:group id="Group 4065" o:spid="_x0000_s8856" style="position:absolute;left:1099613;top:1097079;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">
              <v:group id="Group 4066" o:spid="_x0000_s8860"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">
                <v:oval id="Oval 4067" o:spid="_x0000_s8862"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" filled="f" insetpen="t">
                  <v:stroke dashstyle="dash"/>
                  <v:textbox inset="2.88pt,2.88pt,2.88pt,2.88pt"/>
                </v:oval>
                <v:line id="Line 4068" o:spid="_x0000_s8861"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">
                  <v:stroke endarrow="block"/>
                </v:line>
              </v:group>
              <v:group id="Group 4069" o:spid="_x0000_s8857"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">
                <v:oval id="Oval 4070" o:spid="_x0000_s8859"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" filled="f" insetpen="t">
                  <v:stroke dashstyle="dash"/>
                  <v:textbox inset="2.88pt,2.88pt,2.88pt,2.88pt"/>
                </v:oval>
                <v:line id="Line 4071" o:spid="_x0000_s8858"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">
                  <v:stroke endarrow="block"/>
                </v:line>
              </v:group>
            </v:group>
            <v:group id="Group 4072" o:spid="_x0000_s8849" style="position:absolute;left:1103297;top:1097163;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">
              <v:group id="Group 4073" o:spid="_x0000_s8853"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">
                <v:oval id="Oval 4074" o:spid="_x0000_s8855"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" filled="f" insetpen="t">
                  <v:stroke dashstyle="dash"/>
                  <v:textbox inset="2.88pt,2.88pt,2.88pt,2.88pt"/>
                </v:oval>
                <v:line id="Line 4075" o:spid="_x0000_s8854"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">
                  <v:stroke endarrow="block"/>
                </v:line>
              </v:group>
              <v:group id="Group 4076" o:spid="_x0000_s8850"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">
                <v:oval id="Oval 4077" o:spid="_x0000_s8852"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" filled="f" insetpen="t">
                  <v:stroke dashstyle="dash"/>
                  <v:textbox inset="2.88pt,2.88pt,2.88pt,2.88pt"/>
                </v:oval>
                <v:line id="Line 4078" o:spid="_x0000_s8851"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">
                  <v:stroke endarrow="block"/>
                </v:line>
              </v:group>
            </v:group>
            <v:group id="Group 4079" o:spid="_x0000_s8842" style="position:absolute;left:1106940;top:1097142;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">
              <v:group id="Group 4080" o:spid="_x0000_s8846"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">
                <v:oval id="Oval 4081" o:spid="_x0000_s8848"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" filled="f" insetpen="t">
                  <v:stroke dashstyle="dash"/>
                  <v:textbox inset="2.88pt,2.88pt,2.88pt,2.88pt"/>
                </v:oval>
                <v:line id="Line 4082" o:spid="_x0000_s8847"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">
                  <v:stroke endarrow="block"/>
                </v:line>
              </v:group>
              <v:group id="Group 4083" o:spid="_x0000_s8843"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">
                <v:oval id="Oval 4084" o:spid="_x0000_s8845"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" filled="f" insetpen="t">
                  <v:stroke dashstyle="dash"/>
                  <v:textbox inset="2.88pt,2.88pt,2.88pt,2.88pt"/>
                </v:oval>
                <v:line id="Line 4085" o:spid="_x0000_s8844"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">
                  <v:stroke endarrow="block"/>
                </v:line>
              </v:group>
            </v:group>
            <v:group id="Group 4086" o:spid="_x0000_s8839" style="position:absolute;left:1110434;top:1097163;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">
              <v:group id="Group 4087" o:spid="_x0000_s1408"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">
                <v:oval id="Oval 4088" o:spid="_x0000_s1409"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" filled="f" insetpen="t">
                  <v:stroke dashstyle="dash"/>
                  <v:textbox inset="2.88pt,2.88pt,2.88pt,2.88pt"/>
                </v:oval>
                <v:line id="Line 4089" o:spid="_x0000_s1410"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">
                  <v:stroke endarrow="block"/>
                </v:line>
              </v:group>
              <v:group id="Group 4090" o:spid="_x0000_s13976"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">
                <v:oval id="Oval 4091" o:spid="_x0000_s8841"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" filled="f" insetpen="t">
                  <v:stroke dashstyle="dash"/>
                  <v:textbox inset="2.88pt,2.88pt,2.88pt,2.88pt"/>
                </v:oval>
                <v:line id="Line 4092" o:spid="_x0000_s8840"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">
                  <v:stroke endarrow="block"/>
                </v:line>
              </v:group>
            </v:group>
            <v:group id="Group 4093" o:spid="_x0000_s8832" style="position:absolute;left:1114118;top:1097079;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">
              <v:group id="Group 4094" o:spid="_x0000_s8836"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">
                <v:oval id="Oval 4095" o:spid="_x0000_s8838"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" filled="f" insetpen="t">
                  <v:stroke dashstyle="dash"/>
                  <v:textbox inset="2.88pt,2.88pt,2.88pt,2.88pt"/>
                </v:oval>
                <v:line id="Line 4096" o:spid="_x0000_s8837"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">
                  <v:stroke endarrow="block"/>
                </v:line>
              </v:group>
              <v:group id="Group 4097" o:spid="_x0000_s8833"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">
                <v:oval id="Oval 4098" o:spid="_x0000_s8835"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" filled="f" insetpen="t">
                  <v:stroke dashstyle="dash"/>
                  <v:textbox inset="2.88pt,2.88pt,2.88pt,2.88pt"/>
                </v:oval>
                <v:line id="Line 4099" o:spid="_x0000_s8834"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">
                  <v:stroke endarrow="block"/>
                </v:line>
              </v:group>
            </v:group>
            <v:group id="Group 4100" o:spid="_x0000_s8825" style="position:absolute;left:1117591;top:1097163;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">
              <v:group id="Group 4101" o:spid="_x0000_s8829"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">
                <v:oval id="Oval 4102" o:spid="_x0000_s8831"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" filled="f" insetpen="t">
                  <v:stroke dashstyle="dash"/>
                  <v:textbox inset="2.88pt,2.88pt,2.88pt,2.88pt"/>
                </v:oval>
                <v:line id="Line 4103" o:spid="_x0000_s8830"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">
                  <v:stroke endarrow="block"/>
                </v:line>
              </v:group>
              <v:group id="Group 4104" o:spid="_x0000_s8826"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">
                <v:oval id="Oval 4105" o:spid="_x0000_s8828"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" filled="f" insetpen="t">
                  <v:stroke dashstyle="dash"/>
                  <v:textbox inset="2.88pt,2.88pt,2.88pt,2.88pt"/>
                </v:oval>
                <v:line id="Line 4106" o:spid="_x0000_s8827"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">
                  <v:stroke endarrow="block"/>
                </v:line>
              </v:group>
            </v:group>
            <v:group id="Group 4107" o:spid="_x0000_s8818" style="position:absolute;left:1121297;top:1097163;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">
              <v:group id="Group 4108" o:spid="_x0000_s8822"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">
                <v:oval id="Oval 4109" o:spid="_x0000_s8824"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" filled="f" insetpen="t">
                  <v:stroke dashstyle="dash"/>
                  <v:textbox inset="2.88pt,2.88pt,2.88pt,2.88pt"/>
                </v:oval>
                <v:line id="Line 4110" o:spid="_x0000_s8823"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">
                  <v:stroke endarrow="block"/>
                </v:line>
              </v:group>
              <v:group id="Group 4111" o:spid="_x0000_s8819"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">
                <v:oval id="Oval 4112" o:spid="_x0000_s8821"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" filled="f" insetpen="t">
                  <v:stroke dashstyle="dash"/>
                  <v:textbox inset="2.88pt,2.88pt,2.88pt,2.88pt"/>
                </v:oval>
                <v:line id="Line 4113" o:spid="_x0000_s8820"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">
                  <v:stroke endarrow="block"/>
                </v:line>
              </v:group>
            </v:group>
            <v:group id="Group 4114" o:spid="_x0000_s8811" style="position:absolute;left:1124876;top:1097227;width:2519;height:3239;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">
              <v:group id="Group 4115" o:spid="_x0000_s8815"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">
                <v:oval id="Oval 4116" o:spid="_x0000_s8817"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" filled="f" insetpen="t">
                  <v:stroke dashstyle="dash"/>
                  <v:textbox inset="2.88pt,2.88pt,2.88pt,2.88pt"/>
                </v:oval>
                <v:line id="Line 4117" o:spid="_x0000_s8816"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">
                  <v:stroke endarrow="block"/>
                </v:line>
              </v:group>
              <v:group id="Group 4118" o:spid="_x0000_s8812"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">
                <v:oval id="Oval 4119" o:spid="_x0000_s8814"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" filled="f" insetpen="t">
                  <v:stroke dashstyle="dash"/>
                  <v:textbox inset="2.88pt,2.88pt,2.88pt,2.88pt"/>
                </v:oval>
                <v:line id="Line 4120" o:spid="_x0000_s8813"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">
                  <v:stroke endarrow="block"/>
                </v:line>
              </v:group>
            </v:group>
            <v:group id="Group 4121" o:spid="_x0000_s8807" style="position:absolute;left:1097209;top:1094403;width:3916;height:10080" coordorigin="1130097,1093175" coordsize="3915,1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">
              <v:shape id="AutoShape 4122" o:spid="_x0000_s8810" type="#_x0000_t68" style="position:absolute;left:1130097;top:1093321;width:540;height:9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" filled="f" insetpen="t">
                <v:textbox inset="2.88pt,2.88pt,2.88pt,2.88pt"/>
              </v:shape>
              <v:shape id="AutoShape 4123" o:spid="_x0000_s8809" type="#_x0000_t66" style="position:absolute;left:1130413;top:1102681;width:3600;height:54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" filled="f" insetpen="t">
                <v:textbox inset="2.88pt,2.88pt,2.88pt,2.88pt"/>
              </v:shape>
              <v:shape id="AutoShape 4124" o:spid="_x0000_s8808" type="#_x0000_t68" style="position:absolute;left:1131906;top:1093175;width:540;height:10080;rotation:-2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" filled="f" insetpen="t">
                <v:textbox inset="2.88pt,2.88pt,2.88pt,2.88pt"/>
              </v:shape>
            </v:group>
            <v:shape id="AutoShape 4125" o:spid="_x0000_s15547" type="#_x0000_t13" style="position:absolute;left:1126856;top:1098406;width:1800;height:9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" filled="f" strokeweight="1pt" insetpen="t">
              <v:textbox inset="2.88pt,2.88pt,2.88pt,2.88pt"/>
            </v:shape>
            <v:shape id="AutoShape 4126" o:spid="_x0000_s15546" type="#_x0000_t13" style="position:absolute;left:1126750;top:1109205;width:1800;height:9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" filled="f" strokeweight="1pt" insetpen="t">
              <v:textbox inset="2.88pt,2.88pt,2.88pt,2.88pt"/>
            </v:shape>
            <v:group id="Group 4127" o:spid="_x0000_s1448" style="position:absolute;left:1089988;top:1094086;width:3916;height:10079" coordorigin="1130097,1093175" coordsize="3915,10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">
              <v:shape id="AutoShape 4128" o:spid="_x0000_s15545" type="#_x0000_t68" style="position:absolute;left:1130097;top:1093321;width:540;height:9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" filled="f" insetpen="t">
                <v:textbox inset="2.88pt,2.88pt,2.88pt,2.88pt"/>
              </v:shape>
              <v:shape id="AutoShape 4129" o:spid="_x0000_s15544" type="#_x0000_t66" style="position:absolute;left:1130413;top:1102681;width:3600;height:54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" filled="f" insetpen="t">
                <v:textbox inset="2.88pt,2.88pt,2.88pt,2.88pt"/>
              </v:shape>
              <v:shape id="AutoShape 4130" o:spid="_x0000_s15543" type="#_x0000_t68" style="position:absolute;left:1131906;top:1093175;width:540;height:10080;rotation:-2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" filled="f" insetpen="t">
                <v:textbox inset="2.88pt,2.88pt,2.88pt,2.88pt"/>
              </v:shape>
            </v:group>
            <v:line id="Line 4131" o:spid="_x0000_s8806" style="position:absolute;rotation:-7864386fd;flip:x;visibility:visible" from="1126718,1102249" to="1127798,1102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">
              <v:stroke endarrow="block"/>
            </v:line>
            <v:group id="Group 4132" o:spid="_x0000_s15542" style="position:absolute;left:1089968;top:1065675;width:36062;height:5527" coordorigin="1085637,1059502" coordsize="36063,5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">
              <v:line id="Line 4133" o:spid="_x0000_s1454" style="position:absolute;rotation:180;flip:y;visibility:visible" from="1085637,1059566" to="1085637,106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">
                <v:stroke endarrow="block"/>
              </v:line>
              <v:line id="Line 4134" o:spid="_x0000_s1455" style="position:absolute;rotation:180;flip:y;visibility:visible" from="1089195,1059566" to="1089195,106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">
                <v:stroke endarrow="block"/>
              </v:line>
              <v:line id="Line 4135" o:spid="_x0000_s1456" style="position:absolute;rotation:180;flip:y;visibility:visible" from="1092858,1059587" to="1092858,1064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">
                <v:stroke endarrow="block"/>
              </v:line>
              <v:line id="Line 4136" o:spid="_x0000_s1457" style="position:absolute;rotation:180;flip:y;visibility:visible" from="1096479,1059544" to="1096479,1064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">
                <v:stroke endarrow="block"/>
              </v:line>
              <v:line id="Line 4137" o:spid="_x0000_s1458" style="position:absolute;rotation:180;flip:y;visibility:visible" from="1100016,1059502" to="1100016,1064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">
                <v:stroke endarrow="block"/>
              </v:line>
              <v:line id="Line 4138" o:spid="_x0000_s1459" style="position:absolute;rotation:180;flip:y;visibility:visible" from="1103616,1059523" to="1103616,1064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">
                <v:stroke endarrow="block"/>
              </v:line>
              <v:line id="Line 4139" o:spid="_x0000_s1460" style="position:absolute;rotation:180;flip:y;visibility:visible" from="1107279,1059523" to="1107279,1064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">
                <v:stroke endarrow="block"/>
              </v:line>
              <v:line id="Line 4140" o:spid="_x0000_s1461" style="position:absolute;rotation:180;flip:y;visibility:visible" from="1110816,1059629" to="1110816,106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">
                <v:stroke endarrow="block"/>
              </v:line>
              <v:line id="Line 4141" o:spid="_x0000_s13975" style="position:absolute;rotation:180;flip:y;visibility:visible" from="1114416,1059566" to="1114416,106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">
                <v:stroke endarrow="block"/>
              </v:line>
              <v:line id="Line 4142" o:spid="_x0000_s13974" style="position:absolute;rotation:180;flip:y;visibility:visible" from="1118079,1059566" to="1118079,106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">
                <v:stroke endarrow="block"/>
              </v:line>
              <v:line id="Line 4143" o:spid="_x0000_s13973" style="position:absolute;rotation:180;flip:y;visibility:visible" from="1121701,1059523" to="1121701,1064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">
                <v:stroke endarrow="block"/>
              </v:line>
            </v:group>
            <v:group id="Group 4144" o:spid="_x0000_s8802" style="position:absolute;left:1097355;top:1081624;width:3780;height:10439;rotation:180" coordorigin="1138857,1072386" coordsize="3780,1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">
              <v:shape id="AutoShape 4145" o:spid="_x0000_s8805" type="#_x0000_t68" style="position:absolute;left:1142097;top:1072746;width:540;height:9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" filled="f" insetpen="t">
                <v:textbox inset="2.88pt,2.88pt,2.88pt,2.88pt"/>
              </v:shape>
              <v:shape id="AutoShape 4146" o:spid="_x0000_s8804" type="#_x0000_t66" style="position:absolute;left:1138857;top:1082106;width:360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" filled="f" insetpen="t">
                <v:textbox inset="2.88pt,2.88pt,2.88pt,2.88pt"/>
              </v:shape>
              <v:shape id="AutoShape 4147" o:spid="_x0000_s8803" type="#_x0000_t68" style="position:absolute;left:1140384;top:1072386;width:540;height:1044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" filled="f" insetpen="t">
                <v:textbox inset="2.88pt,2.88pt,2.88pt,2.88pt"/>
              </v:shape>
            </v:group>
            <v:group id="Group 4148" o:spid="_x0000_s8799" style="position:absolute;left:1124274;top:1086091;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">
              <v:oval id="Oval 4149" o:spid="_x0000_s8801"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" filled="f" strokeweight="1.5pt" insetpen="t">
                <v:textbox inset="2.88pt,2.88pt,2.88pt,2.88pt"/>
              </v:oval>
              <v:line id="Line 4150" o:spid="_x0000_s8800"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">
                <v:stroke endarrow="block"/>
              </v:line>
            </v:group>
            <v:group id="Group 4151" o:spid="_x0000_s8796" style="position:absolute;left:1088256;top:1075250;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">
              <v:oval id="Oval 4152" o:spid="_x0000_s8798"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" filled="f" strokeweight="1.5pt" insetpen="t">
                <v:textbox inset="2.88pt,2.88pt,2.88pt,2.88pt"/>
              </v:oval>
              <v:line id="Line 4153" o:spid="_x0000_s8797"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">
                <v:stroke endarrow="block"/>
              </v:line>
            </v:group>
            <v:group id="Group 4154" o:spid="_x0000_s8793" style="position:absolute;left:1095519;top:1075292;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">
              <v:oval id="Oval 4155" o:spid="_x0000_s8795"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" filled="f" strokeweight="1.5pt" insetpen="t">
                <v:textbox inset="2.88pt,2.88pt,2.88pt,2.88pt"/>
              </v:oval>
              <v:line id="Line 4156" o:spid="_x0000_s8794"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">
                <v:stroke endarrow="block"/>
              </v:line>
            </v:group>
            <v:group id="Group 4157" o:spid="_x0000_s8790" style="position:absolute;left:1102719;top:1075207;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">
              <v:oval id="Oval 4158" o:spid="_x0000_s8792"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" filled="f" strokeweight="1.5pt" insetpen="t">
                <v:textbox inset="2.88pt,2.88pt,2.88pt,2.88pt"/>
              </v:oval>
              <v:line id="Line 4159" o:spid="_x0000_s8791"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">
                <v:stroke endarrow="block"/>
              </v:line>
            </v:group>
            <v:group id="Group 4160" o:spid="_x0000_s8787" style="position:absolute;left:1109876;top:1075250;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">
              <v:oval id="Oval 4161" o:spid="_x0000_s8789"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" filled="f" strokeweight="1.5pt" insetpen="t">
                <v:textbox inset="2.88pt,2.88pt,2.88pt,2.88pt"/>
              </v:oval>
              <v:line id="Line 4162" o:spid="_x0000_s8788"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">
                <v:stroke endarrow="block"/>
              </v:line>
            </v:group>
            <v:group id="Group 4163" o:spid="_x0000_s8784" style="position:absolute;left:1117139;top:1075271;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">
              <v:oval id="Oval 4164" o:spid="_x0000_s8786"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" filled="f" strokeweight="1.5pt" insetpen="t">
                <v:textbox inset="2.88pt,2.88pt,2.88pt,2.88pt"/>
              </v:oval>
              <v:line id="Line 4165" o:spid="_x0000_s8785"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">
                <v:stroke endarrow="block"/>
              </v:line>
            </v:group>
            <v:group id="Group 4166" o:spid="_x0000_s8781" style="position:absolute;left:1124339;top:1075271;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">
              <v:oval id="Oval 4167" o:spid="_x0000_s8783"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" filled="f" strokeweight="1.5pt" insetpen="t">
                <v:textbox inset="2.88pt,2.88pt,2.88pt,2.88pt"/>
              </v:oval>
              <v:line id="Line 4168" o:spid="_x0000_s8782"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">
                <v:stroke endarrow="block"/>
              </v:line>
            </v:group>
            <v:group id="Group 4169" o:spid="_x0000_s8778" style="position:absolute;left:1088298;top:1086006;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">
              <v:oval id="Oval 4170" o:spid="_x0000_s8780"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" filled="f" strokeweight="1.5pt" insetpen="t">
                <v:textbox inset="2.88pt,2.88pt,2.88pt,2.88pt"/>
              </v:oval>
              <v:line id="Line 4171" o:spid="_x0000_s8779"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">
                <v:stroke endarrow="block"/>
              </v:line>
            </v:group>
            <v:group id="Group 4172" o:spid="_x0000_s8775" style="position:absolute;left:1095540;top:1086049;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">
              <v:oval id="Oval 4173" o:spid="_x0000_s8777"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" filled="f" strokeweight="1.5pt" insetpen="t">
                <v:textbox inset="2.88pt,2.88pt,2.88pt,2.88pt"/>
              </v:oval>
              <v:line id="Line 4174" o:spid="_x0000_s8776"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">
                <v:stroke endarrow="block"/>
              </v:line>
            </v:group>
            <v:group id="Group 4175" o:spid="_x0000_s8772" style="position:absolute;left:1102676;top:1086006;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">
              <v:oval id="Oval 4176" o:spid="_x0000_s8774"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" filled="f" strokeweight="1.5pt" insetpen="t">
                <v:textbox inset="2.88pt,2.88pt,2.88pt,2.88pt"/>
              </v:oval>
              <v:line id="Line 4177" o:spid="_x0000_s8773"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">
                <v:stroke endarrow="block"/>
              </v:line>
            </v:group>
            <v:group id="Group 4178" o:spid="_x0000_s8769" style="position:absolute;left:1109876;top:1086070;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">
              <v:oval id="Oval 4179" o:spid="_x0000_s8771"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" filled="f" strokeweight="1.5pt" insetpen="t">
                <v:textbox inset="2.88pt,2.88pt,2.88pt,2.88pt"/>
              </v:oval>
              <v:line id="Line 4180" o:spid="_x0000_s8770"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">
                <v:stroke endarrow="block"/>
              </v:line>
            </v:group>
            <v:group id="Group 4181" o:spid="_x0000_s8766" style="position:absolute;left:1117118;top:1085985;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">
              <v:oval id="Oval 4182" o:spid="_x0000_s8768"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" filled="f" strokeweight="1.5pt" insetpen="t">
                <v:textbox inset="2.88pt,2.88pt,2.88pt,2.88pt"/>
              </v:oval>
              <v:line id="Line 4183" o:spid="_x0000_s8767"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">
                <v:stroke endarrow="block"/>
              </v:line>
            </v:group>
            <v:line id="Line 4184" o:spid="_x0000_s8765" style="position:absolute;flip:y;visibility:visible" from="1086368,1074360" to="1129566,1074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" strokeweight="1.5pt"/>
            <v:line id="Line 4185" o:spid="_x0000_s8764" style="position:absolute;flip:y;visibility:visible" from="1086431,1088765" to="1129630,1088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" strokeweight="1.5pt"/>
            <v:group id="Group 4186" o:spid="_x0000_s8761" style="position:absolute;left:1120675;top:1086006;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">
              <v:oval id="Oval 4187" o:spid="_x0000_s8763"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" filled="f" strokeweight="1.5pt" insetpen="t">
                <v:textbox inset="2.88pt,2.88pt,2.88pt,2.88pt"/>
              </v:oval>
              <v:line id="Line 4188" o:spid="_x0000_s8762"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">
                <v:stroke endarrow="block"/>
              </v:line>
            </v:group>
            <v:group id="Group 4189" o:spid="_x0000_s8758" style="position:absolute;left:1113434;top:1086006;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">
              <v:oval id="Oval 4190" o:spid="_x0000_s8760"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" filled="f" strokeweight="1.5pt" insetpen="t">
                <v:textbox inset="2.88pt,2.88pt,2.88pt,2.88pt"/>
              </v:oval>
              <v:line id="Line 4191" o:spid="_x0000_s8759"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">
                <v:stroke endarrow="block"/>
              </v:line>
            </v:group>
            <v:group id="Group 4192" o:spid="_x0000_s8755" style="position:absolute;left:1106318;top:1086006;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">
              <v:oval id="Oval 4193" o:spid="_x0000_s8757"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" filled="f" strokeweight="1.5pt" insetpen="t">
                <v:textbox inset="2.88pt,2.88pt,2.88pt,2.88pt"/>
              </v:oval>
              <v:line id="Line 4194" o:spid="_x0000_s8756"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">
                <v:stroke endarrow="block"/>
              </v:line>
            </v:group>
            <v:group id="Group 4195" o:spid="_x0000_s8752" style="position:absolute;left:1099055;top:1086070;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">
              <v:oval id="Oval 4196" o:spid="_x0000_s8754"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" filled="f" strokeweight="1.5pt" insetpen="t">
                <v:textbox inset="2.88pt,2.88pt,2.88pt,2.88pt"/>
              </v:oval>
              <v:line id="Line 4197" o:spid="_x0000_s8753"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">
                <v:stroke endarrow="block"/>
              </v:line>
            </v:group>
            <v:group id="Group 4198" o:spid="_x0000_s1519" style="position:absolute;left:1091940;top:1085985;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">
              <v:oval id="Oval 4199" o:spid="_x0000_s1520"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" filled="f" strokeweight="1.5pt" insetpen="t">
                <v:textbox inset="2.88pt,2.88pt,2.88pt,2.88pt"/>
              </v:oval>
              <v:line id="Line 4200" o:spid="_x0000_s1521"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">
                <v:stroke endarrow="block"/>
              </v:line>
            </v:group>
            <v:group id="Group 4201" o:spid="_x0000_s1522" style="position:absolute;left:1120697;top:1075250;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">
              <v:oval id="Oval 4202" o:spid="_x0000_s1523"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" filled="f" strokeweight="1.5pt" insetpen="t">
                <v:textbox inset="2.88pt,2.88pt,2.88pt,2.88pt"/>
              </v:oval>
              <v:line id="Line 4203" o:spid="_x0000_s1524"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">
                <v:stroke endarrow="block"/>
              </v:line>
            </v:group>
            <v:group id="Group 4204" o:spid="_x0000_s1525" style="position:absolute;left:1113518;top:1075271;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">
              <v:oval id="Oval 4205" o:spid="_x0000_s1526"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" filled="f" strokeweight="1.5pt" insetpen="t">
                <v:textbox inset="2.88pt,2.88pt,2.88pt,2.88pt"/>
              </v:oval>
              <v:line id="Line 4206" o:spid="_x0000_s1527"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">
                <v:stroke endarrow="block"/>
              </v:line>
            </v:group>
            <v:group id="Group 4207" o:spid="_x0000_s8750" style="position:absolute;left:1106318;top:1075271;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">
              <v:oval id="Oval 4208" o:spid="_x0000_s1529"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" filled="f" strokeweight="1.5pt" insetpen="t">
                <v:textbox inset="2.88pt,2.88pt,2.88pt,2.88pt"/>
              </v:oval>
              <v:line id="Line 4209" o:spid="_x0000_s8751"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">
                <v:stroke endarrow="block"/>
              </v:line>
            </v:group>
            <v:group id="Group 4210" o:spid="_x0000_s8747" style="position:absolute;left:1099119;top:1075271;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">
              <v:oval id="Oval 4211" o:spid="_x0000_s8749"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" filled="f" strokeweight="1.5pt" insetpen="t">
                <v:textbox inset="2.88pt,2.88pt,2.88pt,2.88pt"/>
              </v:oval>
              <v:line id="Line 4212" o:spid="_x0000_s8748"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">
                <v:stroke endarrow="block"/>
              </v:line>
            </v:group>
            <v:group id="Group 4213" o:spid="_x0000_s8744" style="position:absolute;left:1091940;top:1075250;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">
              <v:oval id="Oval 4214" o:spid="_x0000_s8746"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" filled="f" strokeweight="1.5pt" insetpen="t">
                <v:textbox inset="2.88pt,2.88pt,2.88pt,2.88pt"/>
              </v:oval>
              <v:line id="Line 4215" o:spid="_x0000_s8745"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">
                <v:stroke endarrow="block"/>
              </v:line>
            </v:group>
            <v:line id="Line 4216" o:spid="_x0000_s8743" style="position:absolute;visibility:visible" from="1089844,1086959" to="1090564,1086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" strokeweight="1.5pt"/>
            <v:line id="Line 4217" o:spid="_x0000_s8742" style="position:absolute;visibility:visible" from="1093486,1086917" to="1094206,1086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" strokeweight="1.5pt"/>
            <v:line id="Line 4218" o:spid="_x0000_s8741" style="position:absolute;visibility:visible" from="1097086,1086959" to="1097806,1086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" strokeweight="1.5pt"/>
            <v:line id="Line 4219" o:spid="_x0000_s8740" style="position:absolute;visibility:visible" from="1100580,1086959" to="1101300,1086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" strokeweight="1.5pt"/>
            <v:line id="Line 4220" o:spid="_x0000_s8739" style="position:absolute;visibility:visible" from="1104243,1086959" to="1104963,1086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" strokeweight="1.5pt"/>
            <v:line id="Line 4221" o:spid="_x0000_s8738" style="position:absolute;visibility:visible" from="1107843,1086917" to="1108563,1086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" strokeweight="1.5pt"/>
            <v:line id="Line 4222" o:spid="_x0000_s8737" style="position:absolute;visibility:visible" from="1111485,1086959" to="1112205,1086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" strokeweight="1.5pt"/>
            <v:line id="Line 4223" o:spid="_x0000_s8736" style="position:absolute;visibility:visible" from="1115022,1086896" to="1115742,1086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" strokeweight="1.5pt"/>
            <v:line id="Line 4224" o:spid="_x0000_s8735" style="position:absolute;visibility:visible" from="1118622,1086896" to="1119342,1086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" strokeweight="1.5pt"/>
            <v:line id="Line 4225" o:spid="_x0000_s8734" style="position:absolute;visibility:visible" from="1122221,1086896" to="1122941,1086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" strokeweight="1.5pt"/>
            <v:line id="Line 4226" o:spid="_x0000_s8733" style="position:absolute;visibility:visible" from="1125885,1086959" to="1126605,1086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" strokeweight="1.5pt"/>
            <v:line id="Line 4227" o:spid="_x0000_s8732" style="position:absolute;visibility:visible" from="1089780,1076118" to="1090500,1076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" strokeweight="1.5pt"/>
            <v:line id="Line 4228" o:spid="_x0000_s8731" style="position:absolute;visibility:visible" from="1093507,1076160" to="1094227,1076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" strokeweight="1.5pt"/>
            <v:line id="Line 4229" o:spid="_x0000_s8730" style="position:absolute;visibility:visible" from="1097022,1076160" to="1097742,1076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" strokeweight="1.5pt"/>
            <v:line id="Line 4230" o:spid="_x0000_s8729" style="position:absolute;visibility:visible" from="1100686,1076160" to="1101406,1076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" strokeweight="1.5pt"/>
            <v:line id="Line 4231" o:spid="_x0000_s8728" style="position:absolute;visibility:visible" from="1104286,1076160" to="1105006,1076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" strokeweight="1.5pt"/>
            <v:line id="Line 4232" o:spid="_x0000_s8727" style="position:absolute;visibility:visible" from="1107885,1076181" to="1108605,1076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" strokeweight="1.5pt"/>
            <v:line id="Line 4233" o:spid="_x0000_s8726" style="position:absolute;visibility:visible" from="1111422,1076160" to="1112142,1076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" strokeweight="1.5pt"/>
            <v:line id="Line 4234" o:spid="_x0000_s8725" style="position:absolute;visibility:visible" from="1115085,1076118" to="1115805,1076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" strokeweight="1.5pt"/>
            <v:line id="Line 4235" o:spid="_x0000_s8724" style="position:absolute;visibility:visible" from="1118643,1076160" to="1119363,1076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" strokeweight="1.5pt"/>
            <v:line id="Line 4236" o:spid="_x0000_s8723" style="position:absolute;visibility:visible" from="1122242,1076118" to="1122962,1076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" strokeweight="1.5pt"/>
            <v:line id="Line 4237" o:spid="_x0000_s8722" style="position:absolute;visibility:visible" from="1125885,1076160" to="1126605,1076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" strokeweight="1.5pt"/>
            <v:group id="Group 4238" o:spid="_x0000_s8716" style="position:absolute;left:1079211;top:1079787;width:3601;height:3600" coordorigin="1073164,1091542" coordsize="360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">
              <v:line id="Line 4239" o:spid="_x0000_s8721" style="position:absolute;visibility:visible" from="1073166,1091542" to="1076766,1091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">
                <v:stroke endarrow="block"/>
              </v:line>
              <v:line id="Line 4240" o:spid="_x0000_s8720" style="position:absolute;visibility:visible" from="1073164,1092431" to="1076764,1092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">
                <v:stroke endarrow="block"/>
              </v:line>
              <v:line id="Line 4241" o:spid="_x0000_s8719" style="position:absolute;visibility:visible" from="1073164,1093300" to="1076764,109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">
                <v:stroke endarrow="block"/>
              </v:line>
              <v:line id="Line 4242" o:spid="_x0000_s8718" style="position:absolute;visibility:visible" from="1073164,1094253" to="1076764,1094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">
                <v:stroke endarrow="block"/>
              </v:line>
              <v:line id="Line 4243" o:spid="_x0000_s8717" style="position:absolute;visibility:visible" from="1073164,1095142" to="1076764,1095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">
                <v:stroke endarrow="block"/>
              </v:line>
            </v:group>
            <v:oval id="Oval 4244" o:spid="_x0000_s8715" style="position:absolute;left:1124420;top:1079818;width:3600;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" filled="f" strokeweight="1.5pt" insetpen="t">
              <v:textbox inset="2.88pt,2.88pt,2.88pt,2.88pt"/>
            </v:oval>
            <v:group id="Group 4245" o:spid="_x0000_s8712" style="position:absolute;left:1125881;top:1081235;width:720;height:72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">
              <v:line id="Line 4246" o:spid="_x0000_s8714"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" strokeweight="1.5pt"/>
              <v:line id="Line 4247" o:spid="_x0000_s8713"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" strokeweight="1.5pt"/>
            </v:group>
            <v:oval id="Oval 4248" o:spid="_x0000_s8711" style="position:absolute;left:1102780;top:1079838;width:3600;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" filled="f" strokeweight="1.5pt" insetpen="t">
              <v:textbox inset="2.88pt,2.88pt,2.88pt,2.88pt"/>
            </v:oval>
            <v:line id="Line 4249" o:spid="_x0000_s8710" style="position:absolute;visibility:visible" from="1104282,1081679" to="1105002,1081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" strokeweight="1.5pt"/>
            <v:oval id="Oval 4250" o:spid="_x0000_s8709" style="position:absolute;left:1088590;top:1079646;width:3600;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" filled="f" strokeweight="1.5pt" insetpen="t">
              <v:textbox inset="2.88pt,2.88pt,2.88pt,2.88pt"/>
            </v:oval>
            <v:line id="Line 4251" o:spid="_x0000_s8708" style="position:absolute;visibility:visible" from="1090094,1081488" to="1090814,1081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" strokeweight="1.5pt"/>
            <v:line id="Line 4252" o:spid="_x0000_s8707" style="position:absolute;rotation:8519614fd;flip:x;visibility:visible" from="1098100,1083527" to="1099180,1083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">
              <v:stroke endarrow="block"/>
            </v:line>
            <v:oval id="Oval 4253" o:spid="_x0000_s8706" style="position:absolute;left:1117220;top:1079710;width:3599;height:3599;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" filled="f" strokeweight="1.5pt" insetpen="t">
              <v:textbox inset="2.88pt,2.88pt,2.88pt,2.88pt"/>
            </v:oval>
            <v:line id="Line 4254" o:spid="_x0000_s8705" style="position:absolute;visibility:visible" from="1118723,1081488" to="1119443,1081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" strokeweight="1.5pt"/>
            <v:oval id="Oval 4255" o:spid="_x0000_s8704" style="position:absolute;left:1095641;top:1079889;width:3600;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" filled="f" strokeweight="1.5pt" insetpen="t">
              <v:textbox inset="2.88pt,2.88pt,2.88pt,2.88pt"/>
            </v:oval>
            <v:group id="Group 4256" o:spid="_x0000_s8701" style="position:absolute;left:1097082;top:1081341;width:720;height:72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">
              <v:line id="Line 4257" o:spid="_x0000_s8703"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" strokeweight="1.5pt"/>
              <v:line id="Line 4258" o:spid="_x0000_s8702"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" strokeweight="1.5pt"/>
            </v:group>
            <v:oval id="Oval 4259" o:spid="_x0000_s8700" style="position:absolute;left:1109977;top:1079826;width:3599;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" filled="f" strokeweight="1.5pt" insetpen="t">
              <v:textbox inset="2.88pt,2.88pt,2.88pt,2.88pt"/>
            </v:oval>
            <v:group id="Group 4260" o:spid="_x0000_s8697" style="position:absolute;left:1111439;top:1081235;width:720;height:72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">
              <v:line id="Line 4261" o:spid="_x0000_s8699"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" strokeweight="1.5pt"/>
              <v:line id="Line 4262" o:spid="_x0000_s8698"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" strokeweight="1.5pt"/>
            </v:group>
            <v:group id="Group 4263" o:spid="_x0000_s8690" style="position:absolute;left:1087805;top:1078269;width:5064;height:6587;rotation:11602799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">
              <v:group id="Group 4264" o:spid="_x0000_s8694"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">
                <v:oval id="Oval 4265" o:spid="_x0000_s8696"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" filled="f" insetpen="t">
                  <v:stroke dashstyle="dash"/>
                  <v:textbox inset="2.88pt,2.88pt,2.88pt,2.88pt"/>
                </v:oval>
                <v:line id="Line 4266" o:spid="_x0000_s8695"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">
                  <v:stroke endarrow="block"/>
                </v:line>
              </v:group>
              <v:group id="Group 4267" o:spid="_x0000_s8691"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">
                <v:oval id="Oval 4268" o:spid="_x0000_s8693"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" filled="f" insetpen="t">
                  <v:stroke dashstyle="dash"/>
                  <v:textbox inset="2.88pt,2.88pt,2.88pt,2.88pt"/>
                </v:oval>
                <v:line id="Line 4269" o:spid="_x0000_s8692"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">
                  <v:stroke endarrow="block"/>
                </v:line>
              </v:group>
            </v:group>
            <v:group id="Group 4270" o:spid="_x0000_s8683" style="position:absolute;left:1094878;top:1078332;width:5064;height:6587;rotation:11396833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">
              <v:group id="Group 4271" o:spid="_x0000_s8687"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">
                <v:oval id="Oval 4272" o:spid="_x0000_s8689"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" filled="f" insetpen="t">
                  <v:stroke dashstyle="dash"/>
                  <v:textbox inset="2.88pt,2.88pt,2.88pt,2.88pt"/>
                </v:oval>
                <v:line id="Line 4273" o:spid="_x0000_s8688"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">
                  <v:stroke endarrow="block"/>
                </v:line>
              </v:group>
              <v:group id="Group 4274" o:spid="_x0000_s8684"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">
                <v:oval id="Oval 4275" o:spid="_x0000_s8686"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" filled="f" insetpen="t">
                  <v:stroke dashstyle="dash"/>
                  <v:textbox inset="2.88pt,2.88pt,2.88pt,2.88pt"/>
                </v:oval>
                <v:line id="Line 4276" o:spid="_x0000_s8685"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">
                  <v:stroke endarrow="block"/>
                </v:line>
              </v:group>
            </v:group>
            <v:group id="Group 4277" o:spid="_x0000_s1598" style="position:absolute;left:1102141;top:1078269;width:5064;height:6587;rotation:11354695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">
              <v:group id="Group 4278" o:spid="_x0000_s1599"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">
                <v:oval id="Oval 4279" o:spid="_x0000_s1600"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" filled="f" insetpen="t">
                  <v:stroke dashstyle="dash"/>
                  <v:textbox inset="2.88pt,2.88pt,2.88pt,2.88pt"/>
                </v:oval>
                <v:line id="Line 4280" o:spid="_x0000_s1601"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">
                  <v:stroke endarrow="block"/>
                </v:line>
              </v:group>
              <v:group id="Group 4281" o:spid="_x0000_s1602"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">
                <v:oval id="Oval 4282" o:spid="_x0000_s1603"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" filled="f" insetpen="t">
                  <v:stroke dashstyle="dash"/>
                  <v:textbox inset="2.88pt,2.88pt,2.88pt,2.88pt"/>
                </v:oval>
                <v:line id="Line 4283" o:spid="_x0000_s1604"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">
                  <v:stroke endarrow="block"/>
                </v:line>
              </v:group>
            </v:group>
            <v:group id="Group 4284" o:spid="_x0000_s1605" style="position:absolute;left:1109300;top:1078206;width:5063;height:6588;rotation:10684915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">
              <v:group id="Group 4285" o:spid="_x0000_s1606"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">
                <v:oval id="Oval 4286" o:spid="_x0000_s1607"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" filled="f" insetpen="t">
                  <v:stroke dashstyle="dash"/>
                  <v:textbox inset="2.88pt,2.88pt,2.88pt,2.88pt"/>
                </v:oval>
                <v:line id="Line 4287" o:spid="_x0000_s1608"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">
                  <v:stroke endarrow="block"/>
                </v:line>
              </v:group>
              <v:group id="Group 4288" o:spid="_x0000_s1609"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">
                <v:oval id="Oval 4289" o:spid="_x0000_s1610"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" filled="f" insetpen="t">
                  <v:stroke dashstyle="dash"/>
                  <v:textbox inset="2.88pt,2.88pt,2.88pt,2.88pt"/>
                </v:oval>
                <v:line id="Line 4290" o:spid="_x0000_s1611"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">
                  <v:stroke endarrow="block"/>
                </v:line>
              </v:group>
            </v:group>
            <v:group id="Group 4291" o:spid="_x0000_s1612" style="position:absolute;left:1116604;top:1078269;width:5064;height:6587;rotation:11340750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">
              <v:group id="Group 4292" o:spid="_x0000_s8682"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">
                <v:oval id="Oval 4293" o:spid="_x0000_s1614"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" filled="f" insetpen="t">
                  <v:stroke dashstyle="dash"/>
                  <v:textbox inset="2.88pt,2.88pt,2.88pt,2.88pt"/>
                </v:oval>
                <v:line id="Line 4294" o:spid="_x0000_s1615"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">
                  <v:stroke endarrow="block"/>
                </v:line>
              </v:group>
              <v:group id="Group 4295" o:spid="_x0000_s1616"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">
                <v:oval id="Oval 4296" o:spid="_x0000_s1617"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" filled="f" insetpen="t">
                  <v:stroke dashstyle="dash"/>
                  <v:textbox inset="2.88pt,2.88pt,2.88pt,2.88pt"/>
                </v:oval>
                <v:line id="Line 4297" o:spid="_x0000_s1618"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">
                  <v:stroke endarrow="block"/>
                </v:line>
              </v:group>
            </v:group>
            <v:group id="Group 4298" o:spid="_x0000_s8675" style="position:absolute;left:1123677;top:1078332;width:5063;height:6587;rotation:10874347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">
              <v:group id="Group 4299" o:spid="_x0000_s8679"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">
                <v:oval id="Oval 4300" o:spid="_x0000_s8681"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" filled="f" insetpen="t">
                  <v:stroke dashstyle="dash"/>
                  <v:textbox inset="2.88pt,2.88pt,2.88pt,2.88pt"/>
                </v:oval>
                <v:line id="Line 4301" o:spid="_x0000_s8680"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">
                  <v:stroke endarrow="block"/>
                </v:line>
              </v:group>
              <v:group id="Group 4302" o:spid="_x0000_s8676"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">
                <v:oval id="Oval 4303" o:spid="_x0000_s8678"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" filled="f" insetpen="t">
                  <v:stroke dashstyle="dash"/>
                  <v:textbox inset="2.88pt,2.88pt,2.88pt,2.88pt"/>
                </v:oval>
                <v:line id="Line 4304" o:spid="_x0000_s8677"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">
                  <v:stroke endarrow="block"/>
                </v:line>
              </v:group>
            </v:group>
            <v:group id="Group 4305" o:spid="_x0000_s8668" style="position:absolute;left:1092381;top:1074480;width:2519;height:3239;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">
              <v:group id="Group 4306" o:spid="_x0000_s8672"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">
                <v:oval id="Oval 4307" o:spid="_x0000_s8674"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" filled="f" insetpen="t">
                  <v:stroke dashstyle="dash"/>
                  <v:textbox inset="2.88pt,2.88pt,2.88pt,2.88pt"/>
                </v:oval>
                <v:line id="Line 4308" o:spid="_x0000_s8673"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">
                  <v:stroke endarrow="block"/>
                </v:line>
              </v:group>
              <v:group id="Group 4309" o:spid="_x0000_s8669"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">
                <v:oval id="Oval 4310" o:spid="_x0000_s8671"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" filled="f" insetpen="t">
                  <v:stroke dashstyle="dash"/>
                  <v:textbox inset="2.88pt,2.88pt,2.88pt,2.88pt"/>
                </v:oval>
                <v:line id="Line 4311" o:spid="_x0000_s8670"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">
                  <v:stroke endarrow="block"/>
                </v:line>
              </v:group>
            </v:group>
            <v:group id="Group 4312" o:spid="_x0000_s8661" style="position:absolute;left:1096150;top:1074501;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">
              <v:group id="Group 4313" o:spid="_x0000_s8665"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">
                <v:oval id="Oval 4314" o:spid="_x0000_s8667"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" filled="f" insetpen="t">
                  <v:stroke dashstyle="dash"/>
                  <v:textbox inset="2.88pt,2.88pt,2.88pt,2.88pt"/>
                </v:oval>
                <v:line id="Line 4315" o:spid="_x0000_s8666"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">
                  <v:stroke endarrow="block"/>
                </v:line>
              </v:group>
              <v:group id="Group 4316" o:spid="_x0000_s8662"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">
                <v:oval id="Oval 4317" o:spid="_x0000_s8664"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" filled="f" insetpen="t">
                  <v:stroke dashstyle="dash"/>
                  <v:textbox inset="2.88pt,2.88pt,2.88pt,2.88pt"/>
                </v:oval>
                <v:line id="Line 4318" o:spid="_x0000_s8663"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">
                  <v:stroke endarrow="block"/>
                </v:line>
              </v:group>
            </v:group>
            <v:group id="Group 4319" o:spid="_x0000_s8654" style="position:absolute;left:1099644;top:1074459;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">
              <v:group id="Group 4320" o:spid="_x0000_s8658"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">
                <v:oval id="Oval 4321" o:spid="_x0000_s8660"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" filled="f" insetpen="t">
                  <v:stroke dashstyle="dash"/>
                  <v:textbox inset="2.88pt,2.88pt,2.88pt,2.88pt"/>
                </v:oval>
                <v:line id="Line 4322" o:spid="_x0000_s8659"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">
                  <v:stroke endarrow="block"/>
                </v:line>
              </v:group>
              <v:group id="Group 4323" o:spid="_x0000_s8655"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">
                <v:oval id="Oval 4324" o:spid="_x0000_s8657"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" filled="f" insetpen="t">
                  <v:stroke dashstyle="dash"/>
                  <v:textbox inset="2.88pt,2.88pt,2.88pt,2.88pt"/>
                </v:oval>
                <v:line id="Line 4325" o:spid="_x0000_s8656"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">
                  <v:stroke endarrow="block"/>
                </v:line>
              </v:group>
            </v:group>
            <v:group id="Group 4326" o:spid="_x0000_s8647" style="position:absolute;left:1103286;top:1074480;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">
              <v:group id="Group 4327" o:spid="_x0000_s8651"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">
                <v:oval id="Oval 4328" o:spid="_x0000_s8653"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" filled="f" insetpen="t">
                  <v:stroke dashstyle="dash"/>
                  <v:textbox inset="2.88pt,2.88pt,2.88pt,2.88pt"/>
                </v:oval>
                <v:line id="Line 4329" o:spid="_x0000_s8652"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">
                  <v:stroke endarrow="block"/>
                </v:line>
              </v:group>
              <v:group id="Group 4330" o:spid="_x0000_s8648"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">
                <v:oval id="Oval 4331" o:spid="_x0000_s8650"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" filled="f" insetpen="t">
                  <v:stroke dashstyle="dash"/>
                  <v:textbox inset="2.88pt,2.88pt,2.88pt,2.88pt"/>
                </v:oval>
                <v:line id="Line 4332" o:spid="_x0000_s8649"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">
                  <v:stroke endarrow="block"/>
                </v:line>
              </v:group>
            </v:group>
            <v:group id="Group 4333" o:spid="_x0000_s8640" style="position:absolute;left:1106844;top:1074501;width:2519;height:3239;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">
              <v:group id="Group 4334" o:spid="_x0000_s8644"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">
                <v:oval id="Oval 4335" o:spid="_x0000_s8646"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" filled="f" insetpen="t">
                  <v:stroke dashstyle="dash"/>
                  <v:textbox inset="2.88pt,2.88pt,2.88pt,2.88pt"/>
                </v:oval>
                <v:line id="Line 4336" o:spid="_x0000_s8645"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">
                  <v:stroke endarrow="block"/>
                </v:line>
              </v:group>
              <v:group id="Group 4337" o:spid="_x0000_s8641"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">
                <v:oval id="Oval 4338" o:spid="_x0000_s8643"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" filled="f" insetpen="t">
                  <v:stroke dashstyle="dash"/>
                  <v:textbox inset="2.88pt,2.88pt,2.88pt,2.88pt"/>
                </v:oval>
                <v:line id="Line 4339" o:spid="_x0000_s8642"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">
                  <v:stroke endarrow="block"/>
                </v:line>
              </v:group>
            </v:group>
            <v:group id="Group 4340" o:spid="_x0000_s8633" style="position:absolute;left:1110549;top:1074501;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">
              <v:group id="Group 4341" o:spid="_x0000_s8637"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">
                <v:oval id="Oval 4342" o:spid="_x0000_s8639"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" filled="f" insetpen="t">
                  <v:stroke dashstyle="dash"/>
                  <v:textbox inset="2.88pt,2.88pt,2.88pt,2.88pt"/>
                </v:oval>
                <v:line id="Line 4343" o:spid="_x0000_s8638"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">
                  <v:stroke endarrow="block"/>
                </v:line>
              </v:group>
              <v:group id="Group 4344" o:spid="_x0000_s8634"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">
                <v:oval id="Oval 4345" o:spid="_x0000_s8636"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" filled="f" insetpen="t">
                  <v:stroke dashstyle="dash"/>
                  <v:textbox inset="2.88pt,2.88pt,2.88pt,2.88pt"/>
                </v:oval>
                <v:line id="Line 4346" o:spid="_x0000_s8635"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">
                  <v:stroke endarrow="block"/>
                </v:line>
              </v:group>
            </v:group>
            <v:group id="Group 4347" o:spid="_x0000_s8626" style="position:absolute;left:1114107;top:1074480;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">
              <v:group id="Group 4348" o:spid="_x0000_s8630"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">
                <v:oval id="Oval 4349" o:spid="_x0000_s8632"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" filled="f" insetpen="t">
                  <v:stroke dashstyle="dash"/>
                  <v:textbox inset="2.88pt,2.88pt,2.88pt,2.88pt"/>
                </v:oval>
                <v:line id="Line 4350" o:spid="_x0000_s8631"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">
                  <v:stroke endarrow="block"/>
                </v:line>
              </v:group>
              <v:group id="Group 4351" o:spid="_x0000_s8627"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">
                <v:oval id="Oval 4352" o:spid="_x0000_s8629"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" filled="f" insetpen="t">
                  <v:stroke dashstyle="dash"/>
                  <v:textbox inset="2.88pt,2.88pt,2.88pt,2.88pt"/>
                </v:oval>
                <v:line id="Line 4353" o:spid="_x0000_s8628"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">
                  <v:stroke endarrow="block"/>
                </v:line>
              </v:group>
            </v:group>
            <v:group id="Group 4354" o:spid="_x0000_s8619" style="position:absolute;left:1117622;top:1074480;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">
              <v:group id="Group 4355" o:spid="_x0000_s8623"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">
                <v:oval id="Oval 4356" o:spid="_x0000_s8625"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" filled="f" insetpen="t">
                  <v:stroke dashstyle="dash"/>
                  <v:textbox inset="2.88pt,2.88pt,2.88pt,2.88pt"/>
                </v:oval>
                <v:line id="Line 4357" o:spid="_x0000_s8624"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">
                  <v:stroke endarrow="block"/>
                </v:line>
              </v:group>
              <v:group id="Group 4358" o:spid="_x0000_s8620"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">
                <v:oval id="Oval 4359" o:spid="_x0000_s8622"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" filled="f" insetpen="t">
                  <v:stroke dashstyle="dash"/>
                  <v:textbox inset="2.88pt,2.88pt,2.88pt,2.88pt"/>
                </v:oval>
                <v:line id="Line 4360" o:spid="_x0000_s8621"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">
                  <v:stroke endarrow="block"/>
                </v:line>
              </v:group>
            </v:group>
            <v:group id="Group 4361" o:spid="_x0000_s8612" style="position:absolute;left:1121222;top:1074501;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">
              <v:group id="Group 4362" o:spid="_x0000_s8616"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">
                <v:oval id="Oval 4363" o:spid="_x0000_s8618"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" filled="f" insetpen="t">
                  <v:stroke dashstyle="dash"/>
                  <v:textbox inset="2.88pt,2.88pt,2.88pt,2.88pt"/>
                </v:oval>
                <v:line id="Line 4364" o:spid="_x0000_s8617"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">
                  <v:stroke endarrow="block"/>
                </v:line>
              </v:group>
              <v:group id="Group 4365" o:spid="_x0000_s8613"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">
                <v:oval id="Oval 4366" o:spid="_x0000_s8615"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" filled="f" insetpen="t">
                  <v:stroke dashstyle="dash"/>
                  <v:textbox inset="2.88pt,2.88pt,2.88pt,2.88pt"/>
                </v:oval>
                <v:line id="Line 4367" o:spid="_x0000_s8614"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">
                  <v:stroke endarrow="block"/>
                </v:line>
              </v:group>
            </v:group>
            <v:group id="Group 4368" o:spid="_x0000_s8608" style="position:absolute;left:1124885;top:1074501;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">
              <v:group id="Group 4369" o:spid="_x0000_s8609"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">
                <v:oval id="Oval 4370" o:spid="_x0000_s8611"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" filled="f" insetpen="t">
                  <v:stroke dashstyle="dash"/>
                  <v:textbox inset="2.88pt,2.88pt,2.88pt,2.88pt"/>
                </v:oval>
                <v:line id="Line 4371" o:spid="_x0000_s8610"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">
                  <v:stroke endarrow="block"/>
                </v:line>
              </v:group>
              <v:group id="Group 4372" o:spid="_x0000_s1693"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">
                <v:oval id="Oval 4373" o:spid="_x0000_s1694"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" filled="f" insetpen="t">
                  <v:stroke dashstyle="dash"/>
                  <v:textbox inset="2.88pt,2.88pt,2.88pt,2.88pt"/>
                </v:oval>
                <v:line id="Line 4374" o:spid="_x0000_s1695"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">
                  <v:stroke endarrow="block"/>
                </v:line>
              </v:group>
            </v:group>
            <v:group id="Group 4375" o:spid="_x0000_s1696" style="position:absolute;left:1088781;top:1074564;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">
              <v:group id="Group 4376" o:spid="_x0000_s1697"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">
                <v:oval id="Oval 4377" o:spid="_x0000_s1698"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" filled="f" insetpen="t">
                  <v:stroke dashstyle="dash"/>
                  <v:textbox inset="2.88pt,2.88pt,2.88pt,2.88pt"/>
                </v:oval>
                <v:line id="Line 4378" o:spid="_x0000_s1699"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">
                  <v:stroke endarrow="block"/>
                </v:line>
              </v:group>
              <v:group id="Group 4379" o:spid="_x0000_s1700"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">
                <v:oval id="Oval 4380" o:spid="_x0000_s1701"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" filled="f" insetpen="t">
                  <v:stroke dashstyle="dash"/>
                  <v:textbox inset="2.88pt,2.88pt,2.88pt,2.88pt"/>
                </v:oval>
                <v:line id="Line 4381" o:spid="_x0000_s1702"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">
                  <v:stroke endarrow="block"/>
                </v:line>
              </v:group>
            </v:group>
            <v:group id="Group 4382" o:spid="_x0000_s1703" style="position:absolute;left:1088908;top:1085342;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">
              <v:group id="Group 4383" o:spid="_x0000_s1704"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">
                <v:oval id="Oval 4384" o:spid="_x0000_s1705"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" filled="f" insetpen="t">
                  <v:stroke dashstyle="dash"/>
                  <v:textbox inset="2.88pt,2.88pt,2.88pt,2.88pt"/>
                </v:oval>
                <v:line id="Line 4385" o:spid="_x0000_s8607"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">
                  <v:stroke endarrow="block"/>
                </v:line>
              </v:group>
              <v:group id="Group 4386" o:spid="_x0000_s1707"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">
                <v:oval id="Oval 4387" o:spid="_x0000_s8606"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" filled="f" insetpen="t">
                  <v:stroke dashstyle="dash"/>
                  <v:textbox inset="2.88pt,2.88pt,2.88pt,2.88pt"/>
                </v:oval>
                <v:line id="Line 4388" o:spid="_x0000_s8605"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">
                  <v:stroke endarrow="block"/>
                </v:line>
              </v:group>
            </v:group>
            <v:group id="Group 4389" o:spid="_x0000_s8598" style="position:absolute;left:1092508;top:1085363;width:2520;height:3239;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">
              <v:group id="Group 4390" o:spid="_x0000_s8602"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">
                <v:oval id="Oval 4391" o:spid="_x0000_s8604"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" filled="f" insetpen="t">
                  <v:stroke dashstyle="dash"/>
                  <v:textbox inset="2.88pt,2.88pt,2.88pt,2.88pt"/>
                </v:oval>
                <v:line id="Line 4392" o:spid="_x0000_s8603"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">
                  <v:stroke endarrow="block"/>
                </v:line>
              </v:group>
              <v:group id="Group 4393" o:spid="_x0000_s8599"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">
                <v:oval id="Oval 4394" o:spid="_x0000_s8601"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" filled="f" insetpen="t">
                  <v:stroke dashstyle="dash"/>
                  <v:textbox inset="2.88pt,2.88pt,2.88pt,2.88pt"/>
                </v:oval>
                <v:line id="Line 4395" o:spid="_x0000_s8600"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">
                  <v:stroke endarrow="block"/>
                </v:line>
              </v:group>
            </v:group>
            <v:group id="Group 4396" o:spid="_x0000_s8591" style="position:absolute;left:1096171;top:1085342;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">
              <v:group id="Group 4397" o:spid="_x0000_s8595"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">
                <v:oval id="Oval 4398" o:spid="_x0000_s8597"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" filled="f" insetpen="t">
                  <v:stroke dashstyle="dash"/>
                  <v:textbox inset="2.88pt,2.88pt,2.88pt,2.88pt"/>
                </v:oval>
                <v:line id="Line 4399" o:spid="_x0000_s8596"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">
                  <v:stroke endarrow="block"/>
                </v:line>
              </v:group>
              <v:group id="Group 4400" o:spid="_x0000_s8592"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">
                <v:oval id="Oval 4401" o:spid="_x0000_s8594"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" filled="f" insetpen="t">
                  <v:stroke dashstyle="dash"/>
                  <v:textbox inset="2.88pt,2.88pt,2.88pt,2.88pt"/>
                </v:oval>
                <v:line id="Line 4402" o:spid="_x0000_s8593"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">
                  <v:stroke endarrow="block"/>
                </v:line>
              </v:group>
            </v:group>
            <v:group id="Group 4403" o:spid="_x0000_s8584" style="position:absolute;left:1099750;top:1085342;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">
              <v:group id="Group 4404" o:spid="_x0000_s8588"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">
                <v:oval id="Oval 4405" o:spid="_x0000_s8590"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" filled="f" insetpen="t">
                  <v:stroke dashstyle="dash"/>
                  <v:textbox inset="2.88pt,2.88pt,2.88pt,2.88pt"/>
                </v:oval>
                <v:line id="Line 4406" o:spid="_x0000_s8589"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">
                  <v:stroke endarrow="block"/>
                </v:line>
              </v:group>
              <v:group id="Group 4407" o:spid="_x0000_s8585"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">
                <v:oval id="Oval 4408" o:spid="_x0000_s8587"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" filled="f" insetpen="t">
                  <v:stroke dashstyle="dash"/>
                  <v:textbox inset="2.88pt,2.88pt,2.88pt,2.88pt"/>
                </v:oval>
                <v:line id="Line 4409" o:spid="_x0000_s8586"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">
                  <v:stroke endarrow="block"/>
                </v:line>
              </v:group>
            </v:group>
            <v:group id="Group 4410" o:spid="_x0000_s8577" style="position:absolute;left:1103286;top:1085342;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">
              <v:group id="Group 4411" o:spid="_x0000_s8581"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">
                <v:oval id="Oval 4412" o:spid="_x0000_s8583"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" filled="f" insetpen="t">
                  <v:stroke dashstyle="dash"/>
                  <v:textbox inset="2.88pt,2.88pt,2.88pt,2.88pt"/>
                </v:oval>
                <v:line id="Line 4413" o:spid="_x0000_s8582"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">
                  <v:stroke endarrow="block"/>
                </v:line>
              </v:group>
              <v:group id="Group 4414" o:spid="_x0000_s8578"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">
                <v:oval id="Oval 4415" o:spid="_x0000_s8580"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" filled="f" insetpen="t">
                  <v:stroke dashstyle="dash"/>
                  <v:textbox inset="2.88pt,2.88pt,2.88pt,2.88pt"/>
                </v:oval>
                <v:line id="Line 4416" o:spid="_x0000_s8579"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">
                  <v:stroke endarrow="block"/>
                </v:line>
              </v:group>
            </v:group>
            <v:group id="Group 4417" o:spid="_x0000_s8570" style="position:absolute;left:1106950;top:1085342;width:2520;height:3239;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">
              <v:group id="Group 4418" o:spid="_x0000_s8574"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">
                <v:oval id="Oval 4419" o:spid="_x0000_s8576"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" filled="f" insetpen="t">
                  <v:stroke dashstyle="dash"/>
                  <v:textbox inset="2.88pt,2.88pt,2.88pt,2.88pt"/>
                </v:oval>
                <v:line id="Line 4420" o:spid="_x0000_s8575"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">
                  <v:stroke endarrow="block"/>
                </v:line>
              </v:group>
              <v:group id="Group 4421" o:spid="_x0000_s8571"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">
                <v:oval id="Oval 4422" o:spid="_x0000_s8573"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" filled="f" insetpen="t">
                  <v:stroke dashstyle="dash"/>
                  <v:textbox inset="2.88pt,2.88pt,2.88pt,2.88pt"/>
                </v:oval>
                <v:line id="Line 4423" o:spid="_x0000_s8572"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">
                  <v:stroke endarrow="block"/>
                </v:line>
              </v:group>
            </v:group>
            <v:group id="Group 4424" o:spid="_x0000_s8563" style="position:absolute;left:1110570;top:1085342;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">
              <v:group id="Group 4425" o:spid="_x0000_s8567"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">
                <v:oval id="Oval 4426" o:spid="_x0000_s8569"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" filled="f" insetpen="t">
                  <v:stroke dashstyle="dash"/>
                  <v:textbox inset="2.88pt,2.88pt,2.88pt,2.88pt"/>
                </v:oval>
                <v:line id="Line 4427" o:spid="_x0000_s8568"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">
                  <v:stroke endarrow="block"/>
                </v:line>
              </v:group>
              <v:group id="Group 4428" o:spid="_x0000_s8564"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">
                <v:oval id="Oval 4429" o:spid="_x0000_s8566"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" filled="f" insetpen="t">
                  <v:stroke dashstyle="dash"/>
                  <v:textbox inset="2.88pt,2.88pt,2.88pt,2.88pt"/>
                </v:oval>
                <v:line id="Line 4430" o:spid="_x0000_s8565"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">
                  <v:stroke endarrow="block"/>
                </v:line>
              </v:group>
            </v:group>
            <v:group id="Group 4431" o:spid="_x0000_s8556" style="position:absolute;left:1114107;top:1085236;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">
              <v:group id="Group 4432" o:spid="_x0000_s8560"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">
                <v:oval id="Oval 4433" o:spid="_x0000_s8562"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" filled="f" insetpen="t">
                  <v:stroke dashstyle="dash"/>
                  <v:textbox inset="2.88pt,2.88pt,2.88pt,2.88pt"/>
                </v:oval>
                <v:line id="Line 4434" o:spid="_x0000_s8561"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">
                  <v:stroke endarrow="block"/>
                </v:line>
              </v:group>
              <v:group id="Group 4435" o:spid="_x0000_s8557"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">
                <v:oval id="Oval 4436" o:spid="_x0000_s8559"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" filled="f" insetpen="t">
                  <v:stroke dashstyle="dash"/>
                  <v:textbox inset="2.88pt,2.88pt,2.88pt,2.88pt"/>
                </v:oval>
                <v:line id="Line 4437" o:spid="_x0000_s8558"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">
                  <v:stroke endarrow="block"/>
                </v:line>
              </v:group>
            </v:group>
            <v:group id="Group 4438" o:spid="_x0000_s8549" style="position:absolute;left:1117770;top:1085279;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">
              <v:group id="Group 4439" o:spid="_x0000_s8553"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">
                <v:oval id="Oval 4440" o:spid="_x0000_s8555"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" filled="f" insetpen="t">
                  <v:stroke dashstyle="dash"/>
                  <v:textbox inset="2.88pt,2.88pt,2.88pt,2.88pt"/>
                </v:oval>
                <v:line id="Line 4441" o:spid="_x0000_s8554"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">
                  <v:stroke endarrow="block"/>
                </v:line>
              </v:group>
              <v:group id="Group 4442" o:spid="_x0000_s8550"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">
                <v:oval id="Oval 4443" o:spid="_x0000_s8552"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" filled="f" insetpen="t">
                  <v:stroke dashstyle="dash"/>
                  <v:textbox inset="2.88pt,2.88pt,2.88pt,2.88pt"/>
                </v:oval>
                <v:line id="Line 4444" o:spid="_x0000_s8551"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">
                  <v:stroke endarrow="block"/>
                </v:line>
              </v:group>
            </v:group>
            <v:group id="Group 4445" o:spid="_x0000_s8542" style="position:absolute;left:1121370;top:1085279;width:2519;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">
              <v:group id="Group 4446" o:spid="_x0000_s8546"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">
                <v:oval id="Oval 4447" o:spid="_x0000_s8548"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" filled="f" insetpen="t">
                  <v:stroke dashstyle="dash"/>
                  <v:textbox inset="2.88pt,2.88pt,2.88pt,2.88pt"/>
                </v:oval>
                <v:line id="Line 4448" o:spid="_x0000_s8547"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">
                  <v:stroke endarrow="block"/>
                </v:line>
              </v:group>
              <v:group id="Group 4449" o:spid="_x0000_s8543"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">
                <v:oval id="Oval 4450" o:spid="_x0000_s8545"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" filled="f" insetpen="t">
                  <v:stroke dashstyle="dash"/>
                  <v:textbox inset="2.88pt,2.88pt,2.88pt,2.88pt"/>
                </v:oval>
                <v:line id="Line 4451" o:spid="_x0000_s8544"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">
                  <v:stroke endarrow="block"/>
                </v:line>
              </v:group>
            </v:group>
            <v:group id="Group 4452" o:spid="_x0000_s8535" style="position:absolute;left:1124970;top:1085342;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">
              <v:group id="Group 4453" o:spid="_x0000_s8539"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">
                <v:oval id="Oval 4454" o:spid="_x0000_s8541"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" filled="f" insetpen="t">
                  <v:stroke dashstyle="dash"/>
                  <v:textbox inset="2.88pt,2.88pt,2.88pt,2.88pt"/>
                </v:oval>
                <v:line id="Line 4455" o:spid="_x0000_s8540"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">
                  <v:stroke endarrow="block"/>
                </v:line>
              </v:group>
              <v:group id="Group 4456" o:spid="_x0000_s8536"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">
                <v:oval id="Oval 4457" o:spid="_x0000_s8538"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" filled="f" insetpen="t">
                  <v:stroke dashstyle="dash"/>
                  <v:textbox inset="2.88pt,2.88pt,2.88pt,2.88pt"/>
                </v:oval>
                <v:line id="Line 4458" o:spid="_x0000_s8537"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">
                  <v:stroke endarrow="block"/>
                </v:line>
              </v:group>
            </v:group>
            <v:group id="Group 4459" o:spid="_x0000_s8532" style="position:absolute;left:1106094;top:1063201;width:1842;height:1800" coordorigin="1101837,1116721" coordsize="1842,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">
              <v:line id="Line 4460" o:spid="_x0000_s8534" style="position:absolute;visibility:visible" from="1103680,1116721" to="1103680,1118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" strokeweight="1pt"/>
              <v:line id="Line 4461" o:spid="_x0000_s8533" style="position:absolute;visibility:visible" from="1101837,1117568" to="1103637,1117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">
                <v:stroke endarrow="block"/>
              </v:line>
            </v:group>
            <v:shape id="AutoShape 4462" o:spid="_x0000_s8531" type="#_x0000_t13" style="position:absolute;left:1126886;top:1086586;width:1800;height:9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" filled="f" strokeweight="1pt" insetpen="t">
              <v:textbox inset="2.88pt,2.88pt,2.88pt,2.88pt"/>
            </v:shape>
            <v:shape id="AutoShape 4463" o:spid="_x0000_s1784" type="#_x0000_t13" style="position:absolute;left:1127013;top:1075744;width:1800;height:9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" filled="f" strokeweight="1pt" insetpen="t">
              <v:textbox inset="2.88pt,2.88pt,2.88pt,2.88pt"/>
            </v:shape>
            <v:group id="Group 4464" o:spid="_x0000_s1785" style="position:absolute;left:1090296;top:1081441;width:3780;height:10439;rotation:180" coordorigin="1138857,1072386" coordsize="3780,1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">
              <v:shape id="AutoShape 4465" o:spid="_x0000_s1786" type="#_x0000_t68" style="position:absolute;left:1142097;top:1072746;width:540;height:9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" filled="f" insetpen="t">
                <v:textbox inset="2.88pt,2.88pt,2.88pt,2.88pt"/>
              </v:shape>
              <v:shape id="AutoShape 4466" o:spid="_x0000_s1787" type="#_x0000_t66" style="position:absolute;left:1138857;top:1082106;width:360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" filled="f" insetpen="t">
                <v:textbox inset="2.88pt,2.88pt,2.88pt,2.88pt"/>
              </v:shape>
              <v:shape id="AutoShape 4467" o:spid="_x0000_s1788" type="#_x0000_t68" style="position:absolute;left:1140384;top:1072386;width:540;height:1044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" filled="f" insetpen="t">
                <v:textbox inset="2.88pt,2.88pt,2.88pt,2.88pt"/>
              </v:shape>
            </v:group>
            <v:line id="Line 4468" o:spid="_x0000_s1789" style="position:absolute;rotation:8519614fd;flip:x;visibility:visible" from="1112711,1083400" to="1113791,1083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">
              <v:stroke endarrow="block"/>
            </v:line>
            <v:line id="Line 4469" o:spid="_x0000_s1790" style="position:absolute;rotation:8519614fd;flip:x;visibility:visible" from="1127048,1083464" to="1128127,1083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">
              <v:stroke endarrow="block"/>
            </v:line>
            <v:line id="Line 4470" o:spid="_x0000_s1791" style="position:absolute;rotation:-60;flip:x;visibility:visible" from="1102970,1079504" to="1104049,1079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">
              <v:stroke endarrow="block"/>
            </v:line>
            <v:line id="Line 4471" o:spid="_x0000_s1792" style="position:absolute;rotation:-60;flip:x;visibility:visible" from="1117328,1079461" to="1118408,1079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">
              <v:stroke endarrow="block"/>
            </v:line>
            <v:line id="Line 4472" o:spid="_x0000_s1793" style="position:absolute;rotation:-60;flip:x;visibility:visible" from="1088930,1079377" to="1090009,1079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">
              <v:stroke endarrow="block"/>
            </v:line>
            <v:group id="Group 4473" o:spid="_x0000_s1794" style="position:absolute;left:1087490;top:1134776;width:720;height:719"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">
              <v:oval id="Oval 4474" o:spid="_x0000_s1795"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" fillcolor="black" insetpen="t">
                <v:textbox inset="2.88pt,2.88pt,2.88pt,2.88pt"/>
              </v:oval>
              <v:oval id="Oval 4475" o:spid="_x0000_s1796"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" filled="f" insetpen="t">
                <v:textbox inset="2.88pt,2.88pt,2.88pt,2.88pt"/>
              </v:oval>
            </v:group>
            <v:line id="Line 4476" o:spid="_x0000_s1797" style="position:absolute;visibility:visible" from="1090010,1135559" to="1110170,1142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"/>
            <v:line id="Line 4477" o:spid="_x0000_s1798" style="position:absolute;visibility:visible" from="1109810,1135559" to="1110170,1142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"/>
            <v:line id="Line 4478" o:spid="_x0000_s1799" style="position:absolute;flip:x;visibility:visible" from="1110170,1135559" to="1130330,1142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"/>
            <v:shape id="AutoShape 4479" o:spid="_x0000_s1800" type="#_x0000_t68" style="position:absolute;left:1099243;top:1122599;width:540;height:9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" filled="f" insetpen="t">
              <v:textbox inset="2.88pt,2.88pt,2.88pt,2.88pt"/>
            </v:shape>
            <v:shape id="AutoShape 4480" o:spid="_x0000_s1801" type="#_x0000_t68" style="position:absolute;left:1120800;top:1136893;width:540;height:9763;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" filled="f" insetpen="t">
              <v:textbox inset="2.88pt,2.88pt,2.88pt,2.88pt"/>
            </v:shape>
            <v:line id="Line 4481" o:spid="_x0000_s1802" style="position:absolute;flip:y;visibility:visible" from="1100556,1142822" to="1100556,1148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">
              <v:stroke endarrow="block"/>
            </v:line>
            <v:line id="Line 4482" o:spid="_x0000_s1803" style="position:absolute;flip:y;visibility:visible" from="1098375,1142822" to="1098375,1148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">
              <v:stroke endarrow="block"/>
            </v:line>
            <v:line id="Line 4483" o:spid="_x0000_s1804" style="position:absolute;rotation:180;flip:y;visibility:visible" from="1122219,1122049" to="1122219,1127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">
              <v:stroke endarrow="block"/>
            </v:line>
            <v:line id="Line 4484" o:spid="_x0000_s1805" style="position:absolute;rotation:180;flip:y;visibility:visible" from="1119975,1122049" to="1119975,1127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">
              <v:stroke endarrow="block"/>
            </v:line>
          </v:group>
        </w:pict>
      </w:r>
      <w:r w:rsidR="00917B1C" w:rsidRPr="003A1BF3">
        <w:rPr>
          <w:color w:val="000000" w:themeColor="text1"/>
        </w:rPr>
        <w:tab/>
        <w:t xml:space="preserve">        </w:t>
      </w:r>
      <w:r w:rsidR="00917B1C" w:rsidRPr="003A1BF3">
        <w:rPr>
          <w:b/>
          <w:color w:val="000000" w:themeColor="text1"/>
          <w:sz w:val="32"/>
          <w:szCs w:val="32"/>
        </w:rPr>
        <w:t>А</w:t>
      </w:r>
    </w:p>
    <w:p w:rsidR="00917B1C" w:rsidRPr="003A1BF3" w:rsidRDefault="00917B1C" w:rsidP="00917B1C">
      <w:pPr>
        <w:rPr>
          <w:color w:val="000000" w:themeColor="text1"/>
        </w:rPr>
      </w:pPr>
      <w:r w:rsidRPr="003A1BF3">
        <w:rPr>
          <w:color w:val="000000" w:themeColor="text1"/>
        </w:rPr>
        <w:t xml:space="preserve">          </w:t>
      </w:r>
    </w:p>
    <w:p w:rsidR="00917B1C" w:rsidRPr="003A1BF3" w:rsidRDefault="00917B1C" w:rsidP="00917B1C">
      <w:pPr>
        <w:rPr>
          <w:color w:val="000000" w:themeColor="text1"/>
        </w:rPr>
      </w:pPr>
      <w:r w:rsidRPr="003A1BF3">
        <w:rPr>
          <w:color w:val="000000" w:themeColor="text1"/>
        </w:rPr>
        <w:tab/>
      </w:r>
    </w:p>
    <w:p w:rsidR="00917B1C" w:rsidRPr="003A1BF3" w:rsidRDefault="00917B1C" w:rsidP="00917B1C">
      <w:pPr>
        <w:rPr>
          <w:color w:val="000000" w:themeColor="text1"/>
        </w:rPr>
      </w:pPr>
      <w:r w:rsidRPr="003A1BF3">
        <w:rPr>
          <w:color w:val="000000" w:themeColor="text1"/>
        </w:rPr>
        <w:t xml:space="preserve">                   </w:t>
      </w:r>
      <w:r w:rsidRPr="003A1BF3">
        <w:rPr>
          <w:color w:val="000000" w:themeColor="text1"/>
          <w:position w:val="-12"/>
        </w:rPr>
        <w:object w:dxaOrig="680" w:dyaOrig="360">
          <v:shape id="_x0000_i2480" type="#_x0000_t75" style="width:33.75pt;height:18pt" o:ole="">
            <v:imagedata r:id="rId2226" o:title=""/>
          </v:shape>
          <o:OLEObject Type="Embed" ProgID="Equation.DSMT4" ShapeID="_x0000_i2480" DrawAspect="Content" ObjectID="_1565018176" r:id="rId2227"/>
        </w:object>
      </w:r>
    </w:p>
    <w:p w:rsidR="00917B1C" w:rsidRPr="003A1BF3" w:rsidRDefault="00917B1C" w:rsidP="00917B1C">
      <w:pPr>
        <w:rPr>
          <w:color w:val="000000" w:themeColor="text1"/>
        </w:rPr>
      </w:pPr>
    </w:p>
    <w:p w:rsidR="00917B1C" w:rsidRPr="003A1BF3" w:rsidRDefault="00917B1C" w:rsidP="00917B1C">
      <w:pPr>
        <w:rPr>
          <w:color w:val="000000" w:themeColor="text1"/>
        </w:rPr>
      </w:pPr>
      <w:r w:rsidRPr="003A1BF3">
        <w:rPr>
          <w:color w:val="000000" w:themeColor="text1"/>
          <w:sz w:val="32"/>
          <w:szCs w:val="32"/>
        </w:rPr>
        <w:t xml:space="preserve">                                                                              </w:t>
      </w:r>
      <w:r w:rsidR="00074D07">
        <w:rPr>
          <w:rStyle w:val="normal00200028web0029char"/>
          <w:color w:val="000000" w:themeColor="text1"/>
          <w:sz w:val="28"/>
          <w:szCs w:val="28"/>
          <w:lang w:val="en-US"/>
        </w:rPr>
        <w:t>Conductor</w:t>
      </w:r>
      <w:r w:rsidR="00074D07" w:rsidRPr="003A1BF3">
        <w:rPr>
          <w:rStyle w:val="normal00200028web0029char"/>
          <w:color w:val="000000" w:themeColor="text1"/>
          <w:sz w:val="28"/>
          <w:szCs w:val="28"/>
          <w:lang w:val="en-US"/>
        </w:rPr>
        <w:t xml:space="preserve"> </w:t>
      </w:r>
      <w:r w:rsidRPr="003A1BF3">
        <w:rPr>
          <w:color w:val="000000" w:themeColor="text1"/>
          <w:sz w:val="32"/>
          <w:szCs w:val="32"/>
        </w:rPr>
        <w:t>1</w:t>
      </w:r>
    </w:p>
    <w:p w:rsidR="00917B1C" w:rsidRPr="003A1BF3" w:rsidRDefault="00917B1C" w:rsidP="00917B1C">
      <w:pPr>
        <w:tabs>
          <w:tab w:val="left" w:pos="8100"/>
        </w:tabs>
        <w:rPr>
          <w:color w:val="000000" w:themeColor="text1"/>
        </w:rPr>
      </w:pPr>
      <w:r w:rsidRPr="003A1BF3">
        <w:rPr>
          <w:color w:val="000000" w:themeColor="text1"/>
        </w:rPr>
        <w:tab/>
      </w:r>
      <w:r w:rsidRPr="003A1BF3">
        <w:rPr>
          <w:color w:val="000000" w:themeColor="text1"/>
          <w:position w:val="-12"/>
        </w:rPr>
        <w:object w:dxaOrig="540" w:dyaOrig="360">
          <v:shape id="_x0000_i2481" type="#_x0000_t75" style="width:27pt;height:18pt" o:ole="">
            <v:imagedata r:id="rId2228" o:title=""/>
          </v:shape>
          <o:OLEObject Type="Embed" ProgID="Equation.DSMT4" ShapeID="_x0000_i2481" DrawAspect="Content" ObjectID="_1565018177" r:id="rId2229"/>
        </w:object>
      </w:r>
    </w:p>
    <w:p w:rsidR="00917B1C" w:rsidRPr="003A1BF3" w:rsidRDefault="00917B1C" w:rsidP="00917B1C">
      <w:pPr>
        <w:tabs>
          <w:tab w:val="left" w:pos="8010"/>
        </w:tabs>
        <w:rPr>
          <w:color w:val="000000" w:themeColor="text1"/>
        </w:rPr>
      </w:pPr>
      <w:r w:rsidRPr="003A1BF3">
        <w:rPr>
          <w:color w:val="000000" w:themeColor="text1"/>
        </w:rPr>
        <w:t xml:space="preserve">                                                                                                                                                                                             </w:t>
      </w:r>
      <w:r w:rsidRPr="003A1BF3">
        <w:rPr>
          <w:color w:val="000000" w:themeColor="text1"/>
        </w:rPr>
        <w:tab/>
        <w:t xml:space="preserve">             </w:t>
      </w:r>
    </w:p>
    <w:p w:rsidR="00917B1C" w:rsidRPr="003A1BF3" w:rsidRDefault="00917B1C" w:rsidP="00917B1C">
      <w:pPr>
        <w:tabs>
          <w:tab w:val="left" w:pos="850"/>
          <w:tab w:val="left" w:pos="1336"/>
        </w:tabs>
        <w:rPr>
          <w:color w:val="000000" w:themeColor="text1"/>
        </w:rPr>
      </w:pPr>
      <w:r w:rsidRPr="003A1BF3">
        <w:rPr>
          <w:color w:val="000000" w:themeColor="text1"/>
        </w:rPr>
        <w:tab/>
      </w:r>
      <w:r w:rsidRPr="003A1BF3">
        <w:rPr>
          <w:color w:val="000000" w:themeColor="text1"/>
          <w:position w:val="-12"/>
        </w:rPr>
        <w:object w:dxaOrig="540" w:dyaOrig="360">
          <v:shape id="_x0000_i2482" type="#_x0000_t75" style="width:27pt;height:18pt" o:ole="">
            <v:imagedata r:id="rId2230" o:title=""/>
          </v:shape>
          <o:OLEObject Type="Embed" ProgID="Equation.DSMT4" ShapeID="_x0000_i2482" DrawAspect="Content" ObjectID="_1565018178" r:id="rId2231"/>
        </w:object>
      </w:r>
      <w:r w:rsidRPr="003A1BF3">
        <w:rPr>
          <w:color w:val="000000" w:themeColor="text1"/>
        </w:rPr>
        <w:tab/>
      </w:r>
    </w:p>
    <w:p w:rsidR="00917B1C" w:rsidRPr="003A1BF3" w:rsidRDefault="00917B1C" w:rsidP="00917B1C">
      <w:pPr>
        <w:tabs>
          <w:tab w:val="left" w:pos="1336"/>
        </w:tabs>
        <w:rPr>
          <w:color w:val="000000" w:themeColor="text1"/>
        </w:rPr>
      </w:pPr>
      <w:r w:rsidRPr="003A1BF3">
        <w:rPr>
          <w:color w:val="000000" w:themeColor="text1"/>
        </w:rPr>
        <w:t xml:space="preserve">                                     </w:t>
      </w:r>
      <w:r w:rsidRPr="003A1BF3">
        <w:rPr>
          <w:color w:val="000000" w:themeColor="text1"/>
          <w:position w:val="-12"/>
        </w:rPr>
        <w:object w:dxaOrig="480" w:dyaOrig="360">
          <v:shape id="_x0000_i2483" type="#_x0000_t75" style="width:24pt;height:18pt" o:ole="">
            <v:imagedata r:id="rId2232" o:title=""/>
          </v:shape>
          <o:OLEObject Type="Embed" ProgID="Equation.DSMT4" ShapeID="_x0000_i2483" DrawAspect="Content" ObjectID="_1565018179" r:id="rId2233"/>
        </w:object>
      </w:r>
      <w:r w:rsidRPr="003A1BF3">
        <w:rPr>
          <w:color w:val="000000" w:themeColor="text1"/>
        </w:rPr>
        <w:t xml:space="preserve">        </w:t>
      </w:r>
      <w:r w:rsidRPr="003A1BF3">
        <w:rPr>
          <w:color w:val="000000" w:themeColor="text1"/>
          <w:position w:val="-12"/>
        </w:rPr>
        <w:object w:dxaOrig="460" w:dyaOrig="360">
          <v:shape id="_x0000_i2484" type="#_x0000_t75" style="width:23.25pt;height:18pt" o:ole="">
            <v:imagedata r:id="rId2234" o:title=""/>
          </v:shape>
          <o:OLEObject Type="Embed" ProgID="Equation.DSMT4" ShapeID="_x0000_i2484" DrawAspect="Content" ObjectID="_1565018180" r:id="rId2235"/>
        </w:object>
      </w:r>
    </w:p>
    <w:p w:rsidR="00917B1C" w:rsidRPr="003A1BF3" w:rsidRDefault="00917B1C" w:rsidP="00917B1C">
      <w:pPr>
        <w:tabs>
          <w:tab w:val="left" w:pos="1336"/>
          <w:tab w:val="left" w:pos="2440"/>
        </w:tabs>
        <w:rPr>
          <w:color w:val="000000" w:themeColor="text1"/>
        </w:rPr>
      </w:pPr>
      <w:r w:rsidRPr="003A1BF3">
        <w:rPr>
          <w:color w:val="000000" w:themeColor="text1"/>
        </w:rPr>
        <w:tab/>
        <w:t xml:space="preserve">             </w:t>
      </w:r>
      <w:r w:rsidRPr="003A1BF3">
        <w:rPr>
          <w:color w:val="000000" w:themeColor="text1"/>
        </w:rPr>
        <w:tab/>
        <w:t xml:space="preserve">       </w:t>
      </w:r>
    </w:p>
    <w:p w:rsidR="00917B1C" w:rsidRPr="003A1BF3" w:rsidRDefault="00917B1C" w:rsidP="00917B1C">
      <w:pPr>
        <w:tabs>
          <w:tab w:val="left" w:pos="8170"/>
        </w:tabs>
        <w:rPr>
          <w:color w:val="000000" w:themeColor="text1"/>
        </w:rPr>
      </w:pPr>
      <w:r w:rsidRPr="003A1BF3">
        <w:rPr>
          <w:color w:val="000000" w:themeColor="text1"/>
          <w:sz w:val="32"/>
          <w:szCs w:val="32"/>
        </w:rPr>
        <w:tab/>
      </w:r>
      <w:r w:rsidRPr="003A1BF3">
        <w:rPr>
          <w:color w:val="000000" w:themeColor="text1"/>
          <w:position w:val="-12"/>
        </w:rPr>
        <w:object w:dxaOrig="540" w:dyaOrig="360">
          <v:shape id="_x0000_i2485" type="#_x0000_t75" style="width:27pt;height:18pt" o:ole="">
            <v:imagedata r:id="rId2236" o:title=""/>
          </v:shape>
          <o:OLEObject Type="Embed" ProgID="Equation.DSMT4" ShapeID="_x0000_i2485" DrawAspect="Content" ObjectID="_1565018181" r:id="rId2237"/>
        </w:object>
      </w:r>
    </w:p>
    <w:p w:rsidR="00917B1C" w:rsidRPr="003A1BF3" w:rsidRDefault="00917B1C" w:rsidP="00917B1C">
      <w:pPr>
        <w:tabs>
          <w:tab w:val="left" w:pos="7130"/>
        </w:tabs>
        <w:rPr>
          <w:color w:val="000000" w:themeColor="text1"/>
        </w:rPr>
      </w:pPr>
      <w:r w:rsidRPr="003A1BF3">
        <w:rPr>
          <w:color w:val="000000" w:themeColor="text1"/>
        </w:rPr>
        <w:tab/>
        <w:t xml:space="preserve">               </w:t>
      </w:r>
    </w:p>
    <w:p w:rsidR="00917B1C" w:rsidRPr="003A1BF3" w:rsidRDefault="00917B1C" w:rsidP="00917B1C">
      <w:pPr>
        <w:tabs>
          <w:tab w:val="left" w:pos="2390"/>
        </w:tabs>
        <w:rPr>
          <w:color w:val="000000" w:themeColor="text1"/>
          <w:sz w:val="32"/>
          <w:szCs w:val="32"/>
        </w:rPr>
      </w:pPr>
      <w:r w:rsidRPr="003A1BF3">
        <w:rPr>
          <w:color w:val="000000" w:themeColor="text1"/>
        </w:rPr>
        <w:t xml:space="preserve">                                </w:t>
      </w:r>
      <w:r w:rsidRPr="003A1BF3">
        <w:rPr>
          <w:color w:val="000000" w:themeColor="text1"/>
          <w:position w:val="-12"/>
        </w:rPr>
        <w:object w:dxaOrig="480" w:dyaOrig="360">
          <v:shape id="_x0000_i2486" type="#_x0000_t75" style="width:24pt;height:18pt" o:ole="">
            <v:imagedata r:id="rId2238" o:title=""/>
          </v:shape>
          <o:OLEObject Type="Embed" ProgID="Equation.DSMT4" ShapeID="_x0000_i2486" DrawAspect="Content" ObjectID="_1565018182" r:id="rId2239"/>
        </w:object>
      </w:r>
      <w:r w:rsidRPr="003A1BF3">
        <w:rPr>
          <w:color w:val="000000" w:themeColor="text1"/>
        </w:rPr>
        <w:t xml:space="preserve"> </w:t>
      </w:r>
      <w:r w:rsidRPr="003A1BF3">
        <w:rPr>
          <w:color w:val="000000" w:themeColor="text1"/>
          <w:position w:val="-12"/>
        </w:rPr>
        <w:object w:dxaOrig="400" w:dyaOrig="360">
          <v:shape id="_x0000_i2487" type="#_x0000_t75" style="width:20.25pt;height:18pt" o:ole="">
            <v:imagedata r:id="rId2240" o:title=""/>
          </v:shape>
          <o:OLEObject Type="Embed" ProgID="Equation.DSMT4" ShapeID="_x0000_i2487" DrawAspect="Content" ObjectID="_1565018183" r:id="rId2241"/>
        </w:object>
      </w:r>
      <w:r w:rsidRPr="003A1BF3">
        <w:rPr>
          <w:color w:val="000000" w:themeColor="text1"/>
        </w:rPr>
        <w:t xml:space="preserve">   </w:t>
      </w:r>
      <w:r w:rsidRPr="003A1BF3">
        <w:rPr>
          <w:color w:val="000000" w:themeColor="text1"/>
          <w:position w:val="-12"/>
        </w:rPr>
        <w:object w:dxaOrig="460" w:dyaOrig="360">
          <v:shape id="_x0000_i2488" type="#_x0000_t75" style="width:23.25pt;height:18pt" o:ole="">
            <v:imagedata r:id="rId2242" o:title=""/>
          </v:shape>
          <o:OLEObject Type="Embed" ProgID="Equation.DSMT4" ShapeID="_x0000_i2488" DrawAspect="Content" ObjectID="_1565018184" r:id="rId2243"/>
        </w:object>
      </w:r>
      <w:r w:rsidRPr="003A1BF3">
        <w:rPr>
          <w:color w:val="000000" w:themeColor="text1"/>
        </w:rPr>
        <w:t xml:space="preserve">  </w:t>
      </w:r>
      <w:r w:rsidRPr="003A1BF3">
        <w:rPr>
          <w:color w:val="000000" w:themeColor="text1"/>
          <w:position w:val="-12"/>
        </w:rPr>
        <w:object w:dxaOrig="400" w:dyaOrig="360">
          <v:shape id="_x0000_i2489" type="#_x0000_t75" style="width:20.25pt;height:18pt" o:ole="">
            <v:imagedata r:id="rId2244" o:title=""/>
          </v:shape>
          <o:OLEObject Type="Embed" ProgID="Equation.DSMT4" ShapeID="_x0000_i2489" DrawAspect="Content" ObjectID="_1565018185" r:id="rId2245"/>
        </w:object>
      </w:r>
      <w:r w:rsidRPr="003A1BF3">
        <w:rPr>
          <w:color w:val="000000" w:themeColor="text1"/>
        </w:rPr>
        <w:t xml:space="preserve">                    </w:t>
      </w:r>
      <w:r w:rsidRPr="003A1BF3">
        <w:rPr>
          <w:color w:val="000000" w:themeColor="text1"/>
          <w:sz w:val="32"/>
          <w:szCs w:val="32"/>
        </w:rPr>
        <w:t xml:space="preserve">                                                                 </w:t>
      </w:r>
    </w:p>
    <w:p w:rsidR="00917B1C" w:rsidRPr="003A1BF3" w:rsidRDefault="00917B1C" w:rsidP="00917B1C">
      <w:pPr>
        <w:tabs>
          <w:tab w:val="left" w:pos="2390"/>
        </w:tabs>
        <w:rPr>
          <w:color w:val="000000" w:themeColor="text1"/>
          <w:sz w:val="32"/>
          <w:szCs w:val="32"/>
        </w:rPr>
      </w:pPr>
      <w:r w:rsidRPr="003A1BF3">
        <w:rPr>
          <w:color w:val="000000" w:themeColor="text1"/>
          <w:sz w:val="32"/>
          <w:szCs w:val="32"/>
        </w:rPr>
        <w:t xml:space="preserve">                        </w:t>
      </w:r>
      <w:r w:rsidRPr="003A1BF3">
        <w:rPr>
          <w:color w:val="000000" w:themeColor="text1"/>
          <w:position w:val="-12"/>
        </w:rPr>
        <w:object w:dxaOrig="480" w:dyaOrig="360">
          <v:shape id="_x0000_i2490" type="#_x0000_t75" style="width:24pt;height:18pt" o:ole="">
            <v:imagedata r:id="rId2246" o:title=""/>
          </v:shape>
          <o:OLEObject Type="Embed" ProgID="Equation.DSMT4" ShapeID="_x0000_i2490" DrawAspect="Content" ObjectID="_1565018186" r:id="rId2247"/>
        </w:object>
      </w:r>
      <w:r w:rsidRPr="003A1BF3">
        <w:rPr>
          <w:color w:val="000000" w:themeColor="text1"/>
        </w:rPr>
        <w:t xml:space="preserve"> </w:t>
      </w:r>
      <w:r w:rsidRPr="003A1BF3">
        <w:rPr>
          <w:color w:val="000000" w:themeColor="text1"/>
          <w:position w:val="-12"/>
        </w:rPr>
        <w:object w:dxaOrig="400" w:dyaOrig="360">
          <v:shape id="_x0000_i2491" type="#_x0000_t75" style="width:20.25pt;height:18pt" o:ole="">
            <v:imagedata r:id="rId2248" o:title=""/>
          </v:shape>
          <o:OLEObject Type="Embed" ProgID="Equation.DSMT4" ShapeID="_x0000_i2491" DrawAspect="Content" ObjectID="_1565018187" r:id="rId2249"/>
        </w:object>
      </w:r>
      <w:r w:rsidRPr="003A1BF3">
        <w:rPr>
          <w:color w:val="000000" w:themeColor="text1"/>
        </w:rPr>
        <w:t xml:space="preserve">   </w:t>
      </w:r>
      <w:r w:rsidRPr="003A1BF3">
        <w:rPr>
          <w:color w:val="000000" w:themeColor="text1"/>
          <w:position w:val="-12"/>
        </w:rPr>
        <w:object w:dxaOrig="460" w:dyaOrig="360">
          <v:shape id="_x0000_i2492" type="#_x0000_t75" style="width:23.25pt;height:18pt" o:ole="">
            <v:imagedata r:id="rId2242" o:title=""/>
          </v:shape>
          <o:OLEObject Type="Embed" ProgID="Equation.DSMT4" ShapeID="_x0000_i2492" DrawAspect="Content" ObjectID="_1565018188" r:id="rId2250"/>
        </w:object>
      </w:r>
      <w:r w:rsidRPr="003A1BF3">
        <w:rPr>
          <w:color w:val="000000" w:themeColor="text1"/>
        </w:rPr>
        <w:t xml:space="preserve">  </w:t>
      </w:r>
      <w:r w:rsidRPr="003A1BF3">
        <w:rPr>
          <w:color w:val="000000" w:themeColor="text1"/>
          <w:position w:val="-12"/>
        </w:rPr>
        <w:object w:dxaOrig="400" w:dyaOrig="360">
          <v:shape id="_x0000_i2493" type="#_x0000_t75" style="width:20.25pt;height:18pt" o:ole="">
            <v:imagedata r:id="rId2251" o:title=""/>
          </v:shape>
          <o:OLEObject Type="Embed" ProgID="Equation.DSMT4" ShapeID="_x0000_i2493" DrawAspect="Content" ObjectID="_1565018189" r:id="rId2252"/>
        </w:object>
      </w:r>
      <w:r w:rsidRPr="003A1BF3">
        <w:rPr>
          <w:color w:val="000000" w:themeColor="text1"/>
          <w:sz w:val="32"/>
          <w:szCs w:val="32"/>
        </w:rPr>
        <w:t xml:space="preserve"> </w:t>
      </w:r>
    </w:p>
    <w:p w:rsidR="00917B1C" w:rsidRPr="003A1BF3" w:rsidRDefault="00917B1C" w:rsidP="00917B1C">
      <w:pPr>
        <w:tabs>
          <w:tab w:val="left" w:pos="2390"/>
        </w:tabs>
        <w:rPr>
          <w:color w:val="000000" w:themeColor="text1"/>
          <w:sz w:val="32"/>
          <w:szCs w:val="32"/>
        </w:rPr>
      </w:pPr>
      <w:r w:rsidRPr="003A1BF3">
        <w:rPr>
          <w:color w:val="000000" w:themeColor="text1"/>
          <w:sz w:val="32"/>
          <w:szCs w:val="32"/>
        </w:rPr>
        <w:t xml:space="preserve">                                                                               </w:t>
      </w:r>
      <w:r w:rsidR="00074D07">
        <w:rPr>
          <w:rStyle w:val="normal00200028web0029char"/>
          <w:color w:val="000000" w:themeColor="text1"/>
          <w:sz w:val="28"/>
          <w:szCs w:val="28"/>
          <w:lang w:val="en-US"/>
        </w:rPr>
        <w:t>Conductor</w:t>
      </w:r>
      <w:r w:rsidR="00074D07" w:rsidRPr="003A1BF3">
        <w:rPr>
          <w:rStyle w:val="normal00200028web0029char"/>
          <w:color w:val="000000" w:themeColor="text1"/>
          <w:sz w:val="28"/>
          <w:szCs w:val="28"/>
          <w:lang w:val="en-US"/>
        </w:rPr>
        <w:t xml:space="preserve"> </w:t>
      </w:r>
      <w:r w:rsidRPr="003A1BF3">
        <w:rPr>
          <w:color w:val="000000" w:themeColor="text1"/>
          <w:sz w:val="32"/>
          <w:szCs w:val="32"/>
        </w:rPr>
        <w:t>2</w:t>
      </w:r>
    </w:p>
    <w:p w:rsidR="00917B1C" w:rsidRPr="003A1BF3" w:rsidRDefault="00917B1C" w:rsidP="00917B1C">
      <w:pPr>
        <w:tabs>
          <w:tab w:val="left" w:pos="8170"/>
        </w:tabs>
        <w:rPr>
          <w:color w:val="000000" w:themeColor="text1"/>
          <w:sz w:val="32"/>
          <w:szCs w:val="32"/>
        </w:rPr>
      </w:pPr>
      <w:r w:rsidRPr="003A1BF3">
        <w:rPr>
          <w:color w:val="000000" w:themeColor="text1"/>
          <w:sz w:val="32"/>
          <w:szCs w:val="32"/>
        </w:rPr>
        <w:tab/>
      </w:r>
      <w:r w:rsidRPr="003A1BF3">
        <w:rPr>
          <w:color w:val="000000" w:themeColor="text1"/>
          <w:position w:val="-12"/>
        </w:rPr>
        <w:object w:dxaOrig="560" w:dyaOrig="360">
          <v:shape id="_x0000_i2494" type="#_x0000_t75" style="width:27.75pt;height:18pt" o:ole="">
            <v:imagedata r:id="rId2253" o:title=""/>
          </v:shape>
          <o:OLEObject Type="Embed" ProgID="Equation.DSMT4" ShapeID="_x0000_i2494" DrawAspect="Content" ObjectID="_1565018190" r:id="rId2254"/>
        </w:object>
      </w:r>
    </w:p>
    <w:p w:rsidR="00917B1C" w:rsidRPr="003A1BF3" w:rsidRDefault="00917B1C" w:rsidP="00917B1C">
      <w:pPr>
        <w:tabs>
          <w:tab w:val="left" w:pos="1150"/>
          <w:tab w:val="left" w:pos="2250"/>
        </w:tabs>
        <w:rPr>
          <w:color w:val="000000" w:themeColor="text1"/>
        </w:rPr>
      </w:pPr>
      <w:r w:rsidRPr="003A1BF3">
        <w:rPr>
          <w:color w:val="000000" w:themeColor="text1"/>
          <w:sz w:val="32"/>
          <w:szCs w:val="32"/>
        </w:rPr>
        <w:t xml:space="preserve">                           </w:t>
      </w:r>
      <w:r w:rsidRPr="003A1BF3">
        <w:rPr>
          <w:color w:val="000000" w:themeColor="text1"/>
          <w:position w:val="-12"/>
        </w:rPr>
        <w:object w:dxaOrig="480" w:dyaOrig="360">
          <v:shape id="_x0000_i2495" type="#_x0000_t75" style="width:24pt;height:18pt" o:ole="">
            <v:imagedata r:id="rId2232" o:title=""/>
          </v:shape>
          <o:OLEObject Type="Embed" ProgID="Equation.DSMT4" ShapeID="_x0000_i2495" DrawAspect="Content" ObjectID="_1565018191" r:id="rId2255"/>
        </w:object>
      </w:r>
      <w:r w:rsidRPr="003A1BF3">
        <w:rPr>
          <w:color w:val="000000" w:themeColor="text1"/>
        </w:rPr>
        <w:tab/>
        <w:t xml:space="preserve">        </w:t>
      </w:r>
      <w:r w:rsidRPr="003A1BF3">
        <w:rPr>
          <w:color w:val="000000" w:themeColor="text1"/>
          <w:position w:val="-12"/>
        </w:rPr>
        <w:object w:dxaOrig="460" w:dyaOrig="360">
          <v:shape id="_x0000_i2496" type="#_x0000_t75" style="width:23.25pt;height:18pt" o:ole="">
            <v:imagedata r:id="rId2234" o:title=""/>
          </v:shape>
          <o:OLEObject Type="Embed" ProgID="Equation.DSMT4" ShapeID="_x0000_i2496" DrawAspect="Content" ObjectID="_1565018192" r:id="rId2256"/>
        </w:object>
      </w:r>
    </w:p>
    <w:p w:rsidR="00917B1C" w:rsidRPr="003A1BF3" w:rsidRDefault="00917B1C" w:rsidP="00917B1C">
      <w:pPr>
        <w:tabs>
          <w:tab w:val="left" w:pos="2390"/>
        </w:tabs>
        <w:ind w:firstLine="708"/>
        <w:rPr>
          <w:color w:val="000000" w:themeColor="text1"/>
          <w:sz w:val="32"/>
          <w:szCs w:val="32"/>
        </w:rPr>
      </w:pPr>
      <w:r w:rsidRPr="003A1BF3">
        <w:rPr>
          <w:color w:val="000000" w:themeColor="text1"/>
        </w:rPr>
        <w:t xml:space="preserve">  </w:t>
      </w:r>
      <w:r w:rsidRPr="003A1BF3">
        <w:rPr>
          <w:color w:val="000000" w:themeColor="text1"/>
          <w:position w:val="-12"/>
        </w:rPr>
        <w:object w:dxaOrig="560" w:dyaOrig="360">
          <v:shape id="_x0000_i2497" type="#_x0000_t75" style="width:27.75pt;height:18pt" o:ole="">
            <v:imagedata r:id="rId2257" o:title=""/>
          </v:shape>
          <o:OLEObject Type="Embed" ProgID="Equation.DSMT4" ShapeID="_x0000_i2497" DrawAspect="Content" ObjectID="_1565018193" r:id="rId2258"/>
        </w:object>
      </w:r>
    </w:p>
    <w:p w:rsidR="00917B1C" w:rsidRPr="003A1BF3" w:rsidRDefault="00917B1C" w:rsidP="00917B1C">
      <w:pPr>
        <w:tabs>
          <w:tab w:val="left" w:pos="2390"/>
        </w:tabs>
        <w:rPr>
          <w:color w:val="000000" w:themeColor="text1"/>
          <w:sz w:val="32"/>
          <w:szCs w:val="32"/>
        </w:rPr>
      </w:pPr>
    </w:p>
    <w:p w:rsidR="00917B1C" w:rsidRPr="003A1BF3" w:rsidRDefault="00917B1C" w:rsidP="00917B1C">
      <w:pPr>
        <w:tabs>
          <w:tab w:val="left" w:pos="2390"/>
        </w:tabs>
        <w:rPr>
          <w:color w:val="000000" w:themeColor="text1"/>
          <w:sz w:val="32"/>
          <w:szCs w:val="32"/>
        </w:rPr>
      </w:pPr>
    </w:p>
    <w:p w:rsidR="00917B1C" w:rsidRPr="003A1BF3" w:rsidRDefault="00917B1C" w:rsidP="00917B1C">
      <w:pPr>
        <w:tabs>
          <w:tab w:val="left" w:pos="8180"/>
        </w:tabs>
        <w:rPr>
          <w:color w:val="000000" w:themeColor="text1"/>
          <w:sz w:val="32"/>
          <w:szCs w:val="32"/>
        </w:rPr>
      </w:pPr>
      <w:r w:rsidRPr="003A1BF3">
        <w:rPr>
          <w:color w:val="000000" w:themeColor="text1"/>
          <w:sz w:val="32"/>
          <w:szCs w:val="32"/>
        </w:rPr>
        <w:tab/>
      </w:r>
      <w:r w:rsidRPr="003A1BF3">
        <w:rPr>
          <w:color w:val="000000" w:themeColor="text1"/>
          <w:position w:val="-12"/>
        </w:rPr>
        <w:object w:dxaOrig="560" w:dyaOrig="360">
          <v:shape id="_x0000_i2498" type="#_x0000_t75" style="width:27.75pt;height:18pt" o:ole="">
            <v:imagedata r:id="rId2259" o:title=""/>
          </v:shape>
          <o:OLEObject Type="Embed" ProgID="Equation.DSMT4" ShapeID="_x0000_i2498" DrawAspect="Content" ObjectID="_1565018194" r:id="rId2260"/>
        </w:object>
      </w:r>
      <w:r w:rsidRPr="003A1BF3">
        <w:rPr>
          <w:color w:val="000000" w:themeColor="text1"/>
          <w:sz w:val="32"/>
          <w:szCs w:val="32"/>
        </w:rPr>
        <w:t xml:space="preserve">  </w:t>
      </w:r>
    </w:p>
    <w:p w:rsidR="00917B1C" w:rsidRPr="003A1BF3" w:rsidRDefault="00917B1C" w:rsidP="00917B1C">
      <w:pPr>
        <w:tabs>
          <w:tab w:val="left" w:pos="8180"/>
        </w:tabs>
        <w:rPr>
          <w:color w:val="000000" w:themeColor="text1"/>
          <w:sz w:val="32"/>
          <w:szCs w:val="32"/>
        </w:rPr>
      </w:pPr>
      <w:r w:rsidRPr="003A1BF3">
        <w:rPr>
          <w:color w:val="000000" w:themeColor="text1"/>
          <w:sz w:val="32"/>
          <w:szCs w:val="32"/>
        </w:rPr>
        <w:t xml:space="preserve">  </w:t>
      </w:r>
    </w:p>
    <w:p w:rsidR="00917B1C" w:rsidRPr="003A1BF3" w:rsidRDefault="00917B1C" w:rsidP="00917B1C">
      <w:pPr>
        <w:tabs>
          <w:tab w:val="left" w:pos="6360"/>
        </w:tabs>
        <w:rPr>
          <w:color w:val="000000" w:themeColor="text1"/>
        </w:rPr>
      </w:pPr>
      <w:r w:rsidRPr="003A1BF3">
        <w:rPr>
          <w:color w:val="000000" w:themeColor="text1"/>
        </w:rPr>
        <w:t xml:space="preserve">                                                                                            </w:t>
      </w:r>
    </w:p>
    <w:p w:rsidR="00917B1C" w:rsidRPr="003A1BF3" w:rsidRDefault="00917B1C" w:rsidP="00917B1C">
      <w:pPr>
        <w:tabs>
          <w:tab w:val="left" w:pos="1350"/>
        </w:tabs>
        <w:rPr>
          <w:color w:val="000000" w:themeColor="text1"/>
        </w:rPr>
      </w:pPr>
      <w:r w:rsidRPr="003A1BF3">
        <w:rPr>
          <w:color w:val="000000" w:themeColor="text1"/>
        </w:rPr>
        <w:t xml:space="preserve">                    </w:t>
      </w:r>
      <w:r w:rsidRPr="003A1BF3">
        <w:rPr>
          <w:color w:val="000000" w:themeColor="text1"/>
          <w:position w:val="-12"/>
        </w:rPr>
        <w:object w:dxaOrig="660" w:dyaOrig="360">
          <v:shape id="_x0000_i2499" type="#_x0000_t75" style="width:33pt;height:18pt" o:ole="">
            <v:imagedata r:id="rId2261" o:title=""/>
          </v:shape>
          <o:OLEObject Type="Embed" ProgID="Equation.DSMT4" ShapeID="_x0000_i2499" DrawAspect="Content" ObjectID="_1565018195" r:id="rId2262"/>
        </w:object>
      </w:r>
    </w:p>
    <w:p w:rsidR="00917B1C" w:rsidRPr="000E77E9" w:rsidRDefault="00917B1C" w:rsidP="00917B1C">
      <w:pPr>
        <w:tabs>
          <w:tab w:val="left" w:pos="6843"/>
        </w:tabs>
        <w:rPr>
          <w:color w:val="000000" w:themeColor="text1"/>
          <w:sz w:val="32"/>
          <w:szCs w:val="32"/>
          <w:lang w:val="en-US"/>
        </w:rPr>
      </w:pPr>
      <w:r w:rsidRPr="000E77E9">
        <w:rPr>
          <w:color w:val="000000" w:themeColor="text1"/>
          <w:lang w:val="en-US"/>
        </w:rPr>
        <w:t xml:space="preserve">                                                                                                            </w:t>
      </w:r>
    </w:p>
    <w:p w:rsidR="00917B1C" w:rsidRPr="009D453E" w:rsidRDefault="00917B1C" w:rsidP="00917B1C">
      <w:pPr>
        <w:tabs>
          <w:tab w:val="left" w:pos="4870"/>
          <w:tab w:val="left" w:pos="7080"/>
        </w:tabs>
        <w:rPr>
          <w:color w:val="000000" w:themeColor="text1"/>
          <w:lang w:val="en-US"/>
        </w:rPr>
      </w:pPr>
      <w:r w:rsidRPr="000E77E9">
        <w:rPr>
          <w:color w:val="000000" w:themeColor="text1"/>
          <w:lang w:val="en-US"/>
        </w:rPr>
        <w:tab/>
      </w:r>
      <w:r w:rsidRPr="003A1BF3">
        <w:rPr>
          <w:b/>
          <w:color w:val="000000" w:themeColor="text1"/>
          <w:sz w:val="32"/>
          <w:szCs w:val="32"/>
        </w:rPr>
        <w:t>А</w:t>
      </w:r>
      <w:r w:rsidRPr="009D453E">
        <w:rPr>
          <w:color w:val="000000" w:themeColor="text1"/>
          <w:lang w:val="en-US"/>
        </w:rPr>
        <w:tab/>
      </w:r>
    </w:p>
    <w:p w:rsidR="00917B1C" w:rsidRPr="009D453E" w:rsidRDefault="00917B1C" w:rsidP="00917B1C">
      <w:pPr>
        <w:tabs>
          <w:tab w:val="left" w:pos="7180"/>
          <w:tab w:val="left" w:pos="7690"/>
        </w:tabs>
        <w:rPr>
          <w:b/>
          <w:color w:val="000000" w:themeColor="text1"/>
          <w:sz w:val="32"/>
          <w:szCs w:val="32"/>
          <w:lang w:val="en-US"/>
        </w:rPr>
      </w:pPr>
      <w:r w:rsidRPr="009D453E">
        <w:rPr>
          <w:b/>
          <w:color w:val="000000" w:themeColor="text1"/>
          <w:sz w:val="32"/>
          <w:szCs w:val="32"/>
          <w:lang w:val="en-US"/>
        </w:rPr>
        <w:t xml:space="preserve">                                   </w:t>
      </w:r>
      <w:r w:rsidRPr="009D453E">
        <w:rPr>
          <w:color w:val="000000" w:themeColor="text1"/>
          <w:lang w:val="en-US"/>
        </w:rPr>
        <w:t xml:space="preserve"> </w:t>
      </w:r>
      <w:r w:rsidRPr="003A1BF3">
        <w:rPr>
          <w:color w:val="000000" w:themeColor="text1"/>
          <w:position w:val="-12"/>
        </w:rPr>
        <w:object w:dxaOrig="460" w:dyaOrig="360">
          <v:shape id="_x0000_i2500" type="#_x0000_t75" style="width:23.25pt;height:18pt" o:ole="">
            <v:imagedata r:id="rId2263" o:title=""/>
          </v:shape>
          <o:OLEObject Type="Embed" ProgID="Equation.DSMT4" ShapeID="_x0000_i2500" DrawAspect="Content" ObjectID="_1565018196" r:id="rId2264"/>
        </w:object>
      </w:r>
      <w:r w:rsidRPr="009D453E">
        <w:rPr>
          <w:color w:val="000000" w:themeColor="text1"/>
          <w:lang w:val="en-US"/>
        </w:rPr>
        <w:t xml:space="preserve">     (</w:t>
      </w:r>
      <w:r w:rsidRPr="003A1BF3">
        <w:rPr>
          <w:color w:val="000000" w:themeColor="text1"/>
          <w:position w:val="-12"/>
        </w:rPr>
        <w:object w:dxaOrig="480" w:dyaOrig="360">
          <v:shape id="_x0000_i2501" type="#_x0000_t75" style="width:24pt;height:18pt" o:ole="">
            <v:imagedata r:id="rId2265" o:title=""/>
          </v:shape>
          <o:OLEObject Type="Embed" ProgID="Equation.DSMT4" ShapeID="_x0000_i2501" DrawAspect="Content" ObjectID="_1565018197" r:id="rId2266"/>
        </w:object>
      </w:r>
      <w:r w:rsidRPr="009D453E">
        <w:rPr>
          <w:color w:val="000000" w:themeColor="text1"/>
          <w:lang w:val="en-US"/>
        </w:rPr>
        <w:t>)</w:t>
      </w:r>
      <w:r w:rsidRPr="009D453E">
        <w:rPr>
          <w:b/>
          <w:color w:val="000000" w:themeColor="text1"/>
          <w:sz w:val="32"/>
          <w:szCs w:val="32"/>
          <w:lang w:val="en-US"/>
        </w:rPr>
        <w:t xml:space="preserve">      </w:t>
      </w:r>
      <w:r w:rsidRPr="003A1BF3">
        <w:rPr>
          <w:b/>
          <w:color w:val="000000" w:themeColor="text1"/>
          <w:sz w:val="32"/>
          <w:szCs w:val="32"/>
        </w:rPr>
        <w:t>А</w:t>
      </w:r>
      <w:r w:rsidRPr="009D453E">
        <w:rPr>
          <w:b/>
          <w:color w:val="000000" w:themeColor="text1"/>
          <w:sz w:val="32"/>
          <w:szCs w:val="32"/>
          <w:lang w:val="en-US"/>
        </w:rPr>
        <w:t>-</w:t>
      </w:r>
      <w:r w:rsidRPr="003A1BF3">
        <w:rPr>
          <w:b/>
          <w:color w:val="000000" w:themeColor="text1"/>
          <w:sz w:val="32"/>
          <w:szCs w:val="32"/>
        </w:rPr>
        <w:t>А</w:t>
      </w:r>
      <w:r w:rsidRPr="009D453E">
        <w:rPr>
          <w:color w:val="000000" w:themeColor="text1"/>
          <w:lang w:val="en-US"/>
        </w:rPr>
        <w:t xml:space="preserve">       </w:t>
      </w:r>
      <w:r w:rsidRPr="003A1BF3">
        <w:rPr>
          <w:color w:val="000000" w:themeColor="text1"/>
          <w:position w:val="-12"/>
        </w:rPr>
        <w:object w:dxaOrig="680" w:dyaOrig="360">
          <v:shape id="_x0000_i2502" type="#_x0000_t75" style="width:33.75pt;height:18pt" o:ole="">
            <v:imagedata r:id="rId2267" o:title=""/>
          </v:shape>
          <o:OLEObject Type="Embed" ProgID="Equation.DSMT4" ShapeID="_x0000_i2502" DrawAspect="Content" ObjectID="_1565018198" r:id="rId2268"/>
        </w:object>
      </w:r>
      <w:r w:rsidRPr="009D453E">
        <w:rPr>
          <w:color w:val="000000" w:themeColor="text1"/>
          <w:lang w:val="en-US"/>
        </w:rPr>
        <w:t xml:space="preserve">  </w:t>
      </w:r>
    </w:p>
    <w:p w:rsidR="00917B1C" w:rsidRPr="009D453E" w:rsidRDefault="00917B1C" w:rsidP="00917B1C">
      <w:pPr>
        <w:tabs>
          <w:tab w:val="left" w:pos="1256"/>
          <w:tab w:val="left" w:pos="2592"/>
        </w:tabs>
        <w:rPr>
          <w:color w:val="000000" w:themeColor="text1"/>
          <w:lang w:val="en-US"/>
        </w:rPr>
      </w:pPr>
      <w:r w:rsidRPr="009D453E">
        <w:rPr>
          <w:color w:val="000000" w:themeColor="text1"/>
          <w:lang w:val="en-US"/>
        </w:rPr>
        <w:t xml:space="preserve">      </w:t>
      </w:r>
    </w:p>
    <w:p w:rsidR="00917B1C" w:rsidRPr="009D453E" w:rsidRDefault="00917B1C" w:rsidP="00917B1C">
      <w:pPr>
        <w:tabs>
          <w:tab w:val="left" w:pos="1256"/>
          <w:tab w:val="left" w:pos="2592"/>
        </w:tabs>
        <w:rPr>
          <w:color w:val="000000" w:themeColor="text1"/>
          <w:lang w:val="en-US"/>
        </w:rPr>
      </w:pPr>
      <w:r w:rsidRPr="009D453E">
        <w:rPr>
          <w:color w:val="000000" w:themeColor="text1"/>
          <w:lang w:val="en-US"/>
        </w:rPr>
        <w:t xml:space="preserve">               </w:t>
      </w:r>
      <w:r w:rsidR="00074D07">
        <w:rPr>
          <w:rStyle w:val="normal00200028web0029char"/>
          <w:color w:val="000000" w:themeColor="text1"/>
          <w:sz w:val="28"/>
          <w:szCs w:val="28"/>
          <w:lang w:val="en-US"/>
        </w:rPr>
        <w:t>Conductor</w:t>
      </w:r>
      <w:r w:rsidR="00074D07" w:rsidRPr="003A1BF3">
        <w:rPr>
          <w:rStyle w:val="normal00200028web0029char"/>
          <w:color w:val="000000" w:themeColor="text1"/>
          <w:sz w:val="28"/>
          <w:szCs w:val="28"/>
          <w:lang w:val="en-US"/>
        </w:rPr>
        <w:t xml:space="preserve"> </w:t>
      </w:r>
      <w:r w:rsidRPr="009D453E">
        <w:rPr>
          <w:color w:val="000000" w:themeColor="text1"/>
          <w:sz w:val="32"/>
          <w:szCs w:val="32"/>
          <w:lang w:val="en-US"/>
        </w:rPr>
        <w:t>2</w:t>
      </w:r>
      <w:r w:rsidRPr="009D453E">
        <w:rPr>
          <w:color w:val="000000" w:themeColor="text1"/>
          <w:lang w:val="en-US"/>
        </w:rPr>
        <w:tab/>
        <w:t xml:space="preserve">                         </w:t>
      </w:r>
      <w:r w:rsidR="00074D07">
        <w:rPr>
          <w:rStyle w:val="normal00200028web0029char"/>
          <w:color w:val="000000" w:themeColor="text1"/>
          <w:sz w:val="28"/>
          <w:szCs w:val="28"/>
          <w:lang w:val="en-US"/>
        </w:rPr>
        <w:t>Conductor</w:t>
      </w:r>
      <w:r w:rsidR="00074D07" w:rsidRPr="003A1BF3">
        <w:rPr>
          <w:rStyle w:val="normal00200028web0029char"/>
          <w:color w:val="000000" w:themeColor="text1"/>
          <w:sz w:val="28"/>
          <w:szCs w:val="28"/>
          <w:lang w:val="en-US"/>
        </w:rPr>
        <w:t xml:space="preserve"> </w:t>
      </w:r>
      <w:r w:rsidRPr="009D453E">
        <w:rPr>
          <w:color w:val="000000" w:themeColor="text1"/>
          <w:sz w:val="32"/>
          <w:szCs w:val="32"/>
          <w:lang w:val="en-US"/>
        </w:rPr>
        <w:t>1</w:t>
      </w:r>
      <w:r w:rsidRPr="009D453E">
        <w:rPr>
          <w:color w:val="000000" w:themeColor="text1"/>
          <w:lang w:val="en-US"/>
        </w:rPr>
        <w:t xml:space="preserve">                          </w:t>
      </w:r>
      <w:r w:rsidRPr="009D453E">
        <w:rPr>
          <w:color w:val="000000" w:themeColor="text1"/>
          <w:sz w:val="32"/>
          <w:szCs w:val="32"/>
          <w:lang w:val="en-US"/>
        </w:rPr>
        <w:t xml:space="preserve">                                         </w:t>
      </w:r>
      <w:r w:rsidRPr="009D453E">
        <w:rPr>
          <w:color w:val="000000" w:themeColor="text1"/>
          <w:lang w:val="en-US"/>
        </w:rPr>
        <w:t xml:space="preserve">    </w:t>
      </w:r>
      <w:r w:rsidRPr="009D453E">
        <w:rPr>
          <w:color w:val="000000" w:themeColor="text1"/>
          <w:sz w:val="32"/>
          <w:szCs w:val="32"/>
          <w:lang w:val="en-US"/>
        </w:rPr>
        <w:t xml:space="preserve">           </w:t>
      </w:r>
    </w:p>
    <w:p w:rsidR="00917B1C" w:rsidRPr="009D453E" w:rsidRDefault="00917B1C" w:rsidP="00917B1C">
      <w:pPr>
        <w:tabs>
          <w:tab w:val="left" w:pos="3950"/>
          <w:tab w:val="left" w:pos="7180"/>
          <w:tab w:val="left" w:pos="7690"/>
        </w:tabs>
        <w:rPr>
          <w:color w:val="000000" w:themeColor="text1"/>
          <w:lang w:val="en-US"/>
        </w:rPr>
      </w:pPr>
      <w:r w:rsidRPr="009D453E">
        <w:rPr>
          <w:color w:val="000000" w:themeColor="text1"/>
          <w:lang w:val="en-US"/>
        </w:rPr>
        <w:t xml:space="preserve">       </w:t>
      </w:r>
      <w:r w:rsidRPr="009D453E">
        <w:rPr>
          <w:color w:val="000000" w:themeColor="text1"/>
          <w:sz w:val="32"/>
          <w:szCs w:val="32"/>
          <w:lang w:val="en-US"/>
        </w:rPr>
        <w:t xml:space="preserve">                              </w:t>
      </w:r>
      <w:r w:rsidRPr="009D453E">
        <w:rPr>
          <w:color w:val="000000" w:themeColor="text1"/>
          <w:lang w:val="en-US"/>
        </w:rPr>
        <w:tab/>
      </w:r>
      <w:r w:rsidRPr="009D453E">
        <w:rPr>
          <w:color w:val="000000" w:themeColor="text1"/>
          <w:lang w:val="en-US"/>
        </w:rPr>
        <w:tab/>
        <w:t xml:space="preserve">   </w:t>
      </w:r>
      <w:r w:rsidR="00DA6A29">
        <w:rPr>
          <w:noProof/>
          <w:color w:val="000000" w:themeColor="text1"/>
        </w:rPr>
        <w:pict>
          <v:shape id="Стрелка вправо 5462" o:spid="_x0000_s8506" type="#_x0000_t13" style="position:absolute;margin-left:431.7pt;margin-top:499.75pt;width:14.15pt;height:7.1pt;z-index:251581952;visibility:visible;mso-wrap-distance-left:2.88pt;mso-wrap-distance-top:2.88pt;mso-wrap-distance-right:2.88pt;mso-wrap-distance-bottom:2.88pt;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" filled="f" strokeweight="1pt" insetpen="t">
            <v:textbox inset="2.88pt,2.88pt,2.88pt,2.88pt"/>
          </v:shape>
        </w:pict>
      </w:r>
    </w:p>
    <w:p w:rsidR="00917B1C" w:rsidRPr="009D453E" w:rsidRDefault="00917B1C" w:rsidP="00917B1C">
      <w:pPr>
        <w:tabs>
          <w:tab w:val="left" w:pos="2390"/>
        </w:tabs>
        <w:rPr>
          <w:color w:val="000000" w:themeColor="text1"/>
          <w:lang w:val="en-US"/>
        </w:rPr>
      </w:pPr>
      <w:r w:rsidRPr="009D453E">
        <w:rPr>
          <w:color w:val="000000" w:themeColor="text1"/>
          <w:sz w:val="32"/>
          <w:szCs w:val="32"/>
          <w:lang w:val="en-US"/>
        </w:rPr>
        <w:t xml:space="preserve">                                                </w:t>
      </w:r>
      <w:r w:rsidRPr="009D453E">
        <w:rPr>
          <w:color w:val="000000" w:themeColor="text1"/>
          <w:lang w:val="en-US"/>
        </w:rPr>
        <w:t xml:space="preserve">  </w:t>
      </w:r>
      <w:r w:rsidRPr="009D453E">
        <w:rPr>
          <w:color w:val="000000" w:themeColor="text1"/>
          <w:lang w:val="en-US"/>
        </w:rPr>
        <w:tab/>
        <w:t xml:space="preserve"> </w:t>
      </w:r>
    </w:p>
    <w:p w:rsidR="00917B1C" w:rsidRPr="009D453E" w:rsidRDefault="00917B1C" w:rsidP="00917B1C">
      <w:pPr>
        <w:rPr>
          <w:color w:val="000000" w:themeColor="text1"/>
          <w:lang w:val="en-US"/>
        </w:rPr>
      </w:pPr>
    </w:p>
    <w:p w:rsidR="00917B1C" w:rsidRPr="009D453E" w:rsidRDefault="00917B1C" w:rsidP="00917B1C">
      <w:pPr>
        <w:rPr>
          <w:color w:val="000000" w:themeColor="text1"/>
          <w:lang w:val="en-US"/>
        </w:rPr>
      </w:pPr>
    </w:p>
    <w:p w:rsidR="00917B1C" w:rsidRPr="009D453E" w:rsidRDefault="00917B1C" w:rsidP="00917B1C">
      <w:pPr>
        <w:rPr>
          <w:color w:val="000000" w:themeColor="text1"/>
          <w:lang w:val="en-US"/>
        </w:rPr>
      </w:pPr>
    </w:p>
    <w:p w:rsidR="00917B1C" w:rsidRPr="009D453E" w:rsidRDefault="00917B1C" w:rsidP="00917B1C">
      <w:pPr>
        <w:tabs>
          <w:tab w:val="left" w:pos="1682"/>
        </w:tabs>
        <w:rPr>
          <w:color w:val="000000" w:themeColor="text1"/>
          <w:sz w:val="32"/>
          <w:szCs w:val="32"/>
          <w:lang w:val="en-US"/>
        </w:rPr>
      </w:pPr>
      <w:r w:rsidRPr="009D453E">
        <w:rPr>
          <w:color w:val="000000" w:themeColor="text1"/>
          <w:lang w:val="en-US"/>
        </w:rPr>
        <w:tab/>
        <w:t xml:space="preserve">                </w:t>
      </w:r>
      <w:r w:rsidRPr="009D453E">
        <w:rPr>
          <w:color w:val="000000" w:themeColor="text1"/>
          <w:sz w:val="32"/>
          <w:szCs w:val="32"/>
          <w:lang w:val="en-US"/>
        </w:rPr>
        <w:t xml:space="preserve"> </w:t>
      </w:r>
    </w:p>
    <w:p w:rsidR="00917B1C" w:rsidRPr="009D453E" w:rsidRDefault="00917B1C" w:rsidP="00917B1C">
      <w:pPr>
        <w:tabs>
          <w:tab w:val="left" w:pos="5172"/>
        </w:tabs>
        <w:rPr>
          <w:b/>
          <w:color w:val="000000" w:themeColor="text1"/>
          <w:sz w:val="32"/>
          <w:szCs w:val="32"/>
          <w:lang w:val="en-US"/>
        </w:rPr>
      </w:pPr>
      <w:r w:rsidRPr="009D453E">
        <w:rPr>
          <w:color w:val="000000" w:themeColor="text1"/>
          <w:lang w:val="en-US"/>
        </w:rPr>
        <w:t xml:space="preserve">                                                                                </w:t>
      </w:r>
    </w:p>
    <w:p w:rsidR="00917B1C" w:rsidRPr="009D453E" w:rsidRDefault="00917B1C" w:rsidP="00917B1C">
      <w:pPr>
        <w:tabs>
          <w:tab w:val="left" w:pos="3030"/>
          <w:tab w:val="left" w:pos="6880"/>
        </w:tabs>
        <w:rPr>
          <w:color w:val="000000" w:themeColor="text1"/>
          <w:lang w:val="en-US"/>
        </w:rPr>
      </w:pPr>
      <w:r w:rsidRPr="009D453E">
        <w:rPr>
          <w:color w:val="000000" w:themeColor="text1"/>
          <w:lang w:val="en-US"/>
        </w:rPr>
        <w:t xml:space="preserve">                      </w:t>
      </w:r>
      <w:r w:rsidRPr="009D453E">
        <w:rPr>
          <w:color w:val="000000" w:themeColor="text1"/>
          <w:lang w:val="en-US"/>
        </w:rPr>
        <w:tab/>
      </w:r>
      <w:r w:rsidRPr="009D453E">
        <w:rPr>
          <w:color w:val="000000" w:themeColor="text1"/>
          <w:lang w:val="en-US"/>
        </w:rPr>
        <w:tab/>
      </w:r>
    </w:p>
    <w:p w:rsidR="00917B1C" w:rsidRPr="000E77E9" w:rsidRDefault="00917B1C" w:rsidP="00917B1C">
      <w:pPr>
        <w:tabs>
          <w:tab w:val="left" w:pos="2460"/>
          <w:tab w:val="center" w:pos="4677"/>
          <w:tab w:val="left" w:pos="6940"/>
        </w:tabs>
        <w:rPr>
          <w:color w:val="000000" w:themeColor="text1"/>
          <w:sz w:val="32"/>
          <w:szCs w:val="32"/>
          <w:lang w:val="en-US"/>
        </w:rPr>
      </w:pPr>
      <w:r w:rsidRPr="009D453E">
        <w:rPr>
          <w:color w:val="000000" w:themeColor="text1"/>
          <w:sz w:val="32"/>
          <w:szCs w:val="32"/>
          <w:lang w:val="en-US"/>
        </w:rPr>
        <w:tab/>
      </w:r>
      <w:r w:rsidRPr="003A1BF3">
        <w:rPr>
          <w:color w:val="000000" w:themeColor="text1"/>
          <w:position w:val="-12"/>
        </w:rPr>
        <w:object w:dxaOrig="660" w:dyaOrig="360">
          <v:shape id="_x0000_i2503" type="#_x0000_t75" style="width:33pt;height:18pt" o:ole="">
            <v:imagedata r:id="rId2269" o:title=""/>
          </v:shape>
          <o:OLEObject Type="Embed" ProgID="Equation.DSMT4" ShapeID="_x0000_i2503" DrawAspect="Content" ObjectID="_1565018199" r:id="rId2270"/>
        </w:object>
      </w:r>
      <w:r w:rsidRPr="000E77E9">
        <w:rPr>
          <w:color w:val="000000" w:themeColor="text1"/>
          <w:sz w:val="32"/>
          <w:szCs w:val="32"/>
          <w:lang w:val="en-US"/>
        </w:rPr>
        <w:tab/>
        <w:t xml:space="preserve">            </w:t>
      </w:r>
      <w:r w:rsidR="00BF3F35">
        <w:rPr>
          <w:color w:val="000000" w:themeColor="text1"/>
          <w:sz w:val="32"/>
          <w:szCs w:val="32"/>
          <w:lang w:val="en-US"/>
        </w:rPr>
        <w:t>L</w:t>
      </w:r>
      <w:r w:rsidR="00BF3F35" w:rsidRPr="000E77E9">
        <w:rPr>
          <w:color w:val="000000" w:themeColor="text1"/>
          <w:sz w:val="32"/>
          <w:szCs w:val="32"/>
          <w:lang w:val="en-US"/>
        </w:rPr>
        <w:t>ongitudinal</w:t>
      </w:r>
      <w:r w:rsidRPr="000E77E9">
        <w:rPr>
          <w:color w:val="000000" w:themeColor="text1"/>
          <w:sz w:val="32"/>
          <w:szCs w:val="32"/>
          <w:lang w:val="en-US"/>
        </w:rPr>
        <w:tab/>
      </w:r>
      <w:r w:rsidRPr="003A1BF3">
        <w:rPr>
          <w:color w:val="000000" w:themeColor="text1"/>
          <w:position w:val="-12"/>
        </w:rPr>
        <w:object w:dxaOrig="460" w:dyaOrig="360">
          <v:shape id="_x0000_i2504" type="#_x0000_t75" style="width:23.25pt;height:18pt" o:ole="">
            <v:imagedata r:id="rId2263" o:title=""/>
          </v:shape>
          <o:OLEObject Type="Embed" ProgID="Equation.DSMT4" ShapeID="_x0000_i2504" DrawAspect="Content" ObjectID="_1565018200" r:id="rId2271"/>
        </w:object>
      </w:r>
      <w:r w:rsidRPr="000E77E9">
        <w:rPr>
          <w:color w:val="000000" w:themeColor="text1"/>
          <w:lang w:val="en-US"/>
        </w:rPr>
        <w:t xml:space="preserve"> (</w:t>
      </w:r>
      <w:r w:rsidRPr="003A1BF3">
        <w:rPr>
          <w:color w:val="000000" w:themeColor="text1"/>
          <w:position w:val="-12"/>
        </w:rPr>
        <w:object w:dxaOrig="480" w:dyaOrig="360">
          <v:shape id="_x0000_i2505" type="#_x0000_t75" style="width:24pt;height:18pt" o:ole="">
            <v:imagedata r:id="rId2265" o:title=""/>
          </v:shape>
          <o:OLEObject Type="Embed" ProgID="Equation.DSMT4" ShapeID="_x0000_i2505" DrawAspect="Content" ObjectID="_1565018201" r:id="rId2272"/>
        </w:object>
      </w:r>
      <w:r w:rsidRPr="000E77E9">
        <w:rPr>
          <w:color w:val="000000" w:themeColor="text1"/>
          <w:lang w:val="en-US"/>
        </w:rPr>
        <w:t>)</w:t>
      </w:r>
      <w:r w:rsidRPr="000E77E9">
        <w:rPr>
          <w:color w:val="000000" w:themeColor="text1"/>
          <w:lang w:val="en-US"/>
        </w:rPr>
        <w:tab/>
      </w:r>
    </w:p>
    <w:p w:rsidR="00BF3F35" w:rsidRDefault="00917B1C" w:rsidP="00BF3F35">
      <w:pPr>
        <w:jc w:val="center"/>
        <w:rPr>
          <w:color w:val="000000" w:themeColor="text1"/>
          <w:sz w:val="32"/>
          <w:szCs w:val="32"/>
          <w:lang w:val="en-US"/>
        </w:rPr>
      </w:pPr>
      <w:r w:rsidRPr="000E77E9">
        <w:rPr>
          <w:color w:val="000000" w:themeColor="text1"/>
          <w:sz w:val="32"/>
          <w:szCs w:val="32"/>
          <w:lang w:val="en-US"/>
        </w:rPr>
        <w:t xml:space="preserve">        </w:t>
      </w:r>
      <w:r w:rsidR="00BF3F35">
        <w:rPr>
          <w:color w:val="000000" w:themeColor="text1"/>
          <w:sz w:val="32"/>
          <w:szCs w:val="32"/>
          <w:lang w:val="en-US"/>
        </w:rPr>
        <w:tab/>
        <w:t xml:space="preserve">   </w:t>
      </w:r>
      <w:r w:rsidR="00BF3F35" w:rsidRPr="000E77E9">
        <w:rPr>
          <w:color w:val="000000" w:themeColor="text1"/>
          <w:sz w:val="32"/>
          <w:szCs w:val="32"/>
          <w:lang w:val="en-US"/>
        </w:rPr>
        <w:t>single tubes</w:t>
      </w:r>
    </w:p>
    <w:p w:rsidR="00917B1C" w:rsidRPr="000E77E9" w:rsidRDefault="00917B1C" w:rsidP="00BF3F35">
      <w:pPr>
        <w:jc w:val="center"/>
        <w:rPr>
          <w:color w:val="000000" w:themeColor="text1"/>
          <w:lang w:val="en-US"/>
        </w:rPr>
      </w:pPr>
      <w:r w:rsidRPr="003A1BF3">
        <w:rPr>
          <w:rStyle w:val="normalchar"/>
          <w:color w:val="000000" w:themeColor="text1"/>
          <w:sz w:val="32"/>
          <w:szCs w:val="32"/>
          <w:lang w:val="en-US"/>
        </w:rPr>
        <w:t>Fig</w:t>
      </w:r>
      <w:r w:rsidRPr="000E77E9">
        <w:rPr>
          <w:color w:val="000000" w:themeColor="text1"/>
          <w:sz w:val="32"/>
          <w:szCs w:val="32"/>
          <w:lang w:val="en-US"/>
        </w:rPr>
        <w:t>. 4.8</w:t>
      </w:r>
      <w:r w:rsidR="00DA6A29">
        <w:rPr>
          <w:noProof/>
          <w:color w:val="000000" w:themeColor="text1"/>
        </w:rPr>
        <w:pict>
          <v:group id="Группа 4700" o:spid="_x0000_s7741" style="position:absolute;left:0;text-align:left;margin-left:5.95pt;margin-top:1562pt;width:454.55pt;height:683.5pt;z-index:251586048;mso-position-horizontal-relative:text;mso-position-vertical-relative:text" coordorigin="1075791,1060640" coordsize="57725,86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">
            <v:group id="Group 2195" o:spid="_x0000_s8491" style="position:absolute;left:1086632;top:1080721;width:35957;height:5485" coordorigin="1086494,1095716" coordsize="35957,5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">
              <v:line id="Line 2196" o:spid="_x0000_s8502" style="position:absolute;flip:y;visibility:visible" from="1086494,1095716" to="1086494,1101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">
                <v:stroke endarrow="block"/>
              </v:line>
              <v:line id="Line 2197" o:spid="_x0000_s8501" style="position:absolute;flip:y;visibility:visible" from="1122451,1095759" to="1122451,110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">
                <v:stroke endarrow="block"/>
              </v:line>
              <v:line id="Line 2198" o:spid="_x0000_s8500" style="position:absolute;flip:y;visibility:visible" from="1118894,1095780" to="1118894,110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">
                <v:stroke endarrow="block"/>
              </v:line>
              <v:line id="Line 2199" o:spid="_x0000_s8499" style="position:absolute;flip:y;visibility:visible" from="1115273,1095780" to="1115273,110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">
                <v:stroke endarrow="block"/>
              </v:line>
              <v:line id="Line 2200" o:spid="_x0000_s8498" style="position:absolute;flip:y;visibility:visible" from="1111630,1095780" to="1111630,110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">
                <v:stroke endarrow="block"/>
              </v:line>
              <v:line id="Line 2201" o:spid="_x0000_s8497" style="position:absolute;flip:y;visibility:visible" from="1107957,1095735" to="1107957,1101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">
                <v:stroke endarrow="block"/>
              </v:line>
              <v:line id="Line 2202" o:spid="_x0000_s8496" style="position:absolute;flip:y;visibility:visible" from="1104430,1095801" to="1104430,1101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">
                <v:stroke endarrow="block"/>
              </v:line>
              <v:line id="Line 2203" o:spid="_x0000_s8495" style="position:absolute;flip:y;visibility:visible" from="1100809,1095801" to="1100809,1101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">
                <v:stroke endarrow="block"/>
              </v:line>
              <v:line id="Line 2204" o:spid="_x0000_s8494" style="position:absolute;flip:y;visibility:visible" from="1090030,1095759" to="1090030,110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">
                <v:stroke endarrow="block"/>
              </v:line>
              <v:line id="Line 2205" o:spid="_x0000_s8493" style="position:absolute;flip:y;visibility:visible" from="1093630,1095759" to="1093630,110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">
                <v:stroke endarrow="block"/>
              </v:line>
              <v:line id="Line 2206" o:spid="_x0000_s8492" style="position:absolute;flip:y;visibility:visible" from="1097251,1095780" to="1097251,1101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">
                <v:stroke endarrow="block"/>
              </v:line>
            </v:group>
            <v:group id="Group 2207" o:spid="_x0000_s8370" style="position:absolute;left:1075791;top:1064393;width:50506;height:14590" coordorigin="1046757,1037754" coordsize="50506,14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">
              <v:group id="Group 2208" o:spid="_x0000_s8488" style="position:absolute;left:1091782;top:1049677;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">
                <v:oval id="Oval 2209" o:spid="_x0000_s8490"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" filled="f" strokeweight="1.5pt" insetpen="t">
                  <v:textbox inset="2.88pt,2.88pt,2.88pt,2.88pt"/>
                </v:oval>
                <v:line id="Line 2210" o:spid="_x0000_s8489"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">
                  <v:stroke endarrow="block"/>
                </v:line>
              </v:group>
              <v:group id="Group 2211" o:spid="_x0000_s8485" style="position:absolute;left:1055762;top:1038834;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">
                <v:oval id="Oval 2212" o:spid="_x0000_s8487"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" filled="f" strokeweight="1.5pt" insetpen="t">
                  <v:textbox inset="2.88pt,2.88pt,2.88pt,2.88pt"/>
                </v:oval>
                <v:line id="Line 2213" o:spid="_x0000_s8486"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">
                  <v:stroke endarrow="block"/>
                </v:line>
              </v:group>
              <v:group id="Group 2214" o:spid="_x0000_s8482" style="position:absolute;left:1063026;top:1038876;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">
                <v:oval id="Oval 2215" o:spid="_x0000_s8484"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" filled="f" strokeweight="1.5pt" insetpen="t">
                  <v:textbox inset="2.88pt,2.88pt,2.88pt,2.88pt"/>
                </v:oval>
                <v:line id="Line 2216" o:spid="_x0000_s8483"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">
                  <v:stroke endarrow="block"/>
                </v:line>
              </v:group>
              <v:group id="Group 2217" o:spid="_x0000_s8479" style="position:absolute;left:1070226;top:1038792;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">
                <v:oval id="Oval 2218" o:spid="_x0000_s8481"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" filled="f" strokeweight="1.5pt" insetpen="t">
                  <v:textbox inset="2.88pt,2.88pt,2.88pt,2.88pt"/>
                </v:oval>
                <v:line id="Line 2219" o:spid="_x0000_s8480"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">
                  <v:stroke endarrow="block"/>
                </v:line>
              </v:group>
              <v:group id="Group 2220" o:spid="_x0000_s8476" style="position:absolute;left:1077383;top:1038834;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">
                <v:oval id="Oval 2221" o:spid="_x0000_s8478"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" filled="f" strokeweight="1.5pt" insetpen="t">
                  <v:textbox inset="2.88pt,2.88pt,2.88pt,2.88pt"/>
                </v:oval>
                <v:line id="Line 2222" o:spid="_x0000_s8477"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">
                  <v:stroke endarrow="block"/>
                </v:line>
              </v:group>
              <v:group id="Group 2223" o:spid="_x0000_s8473" style="position:absolute;left:1084647;top:1038855;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">
                <v:oval id="Oval 2224" o:spid="_x0000_s8475"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" filled="f" strokeweight="1.5pt" insetpen="t">
                  <v:textbox inset="2.88pt,2.88pt,2.88pt,2.88pt"/>
                </v:oval>
                <v:line id="Line 2225" o:spid="_x0000_s8474"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">
                  <v:stroke endarrow="block"/>
                </v:line>
              </v:group>
              <v:group id="Group 2226" o:spid="_x0000_s8470" style="position:absolute;left:1091847;top:1038855;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">
                <v:oval id="Oval 2227" o:spid="_x0000_s8472"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" filled="f" strokeweight="1.5pt" insetpen="t">
                  <v:textbox inset="2.88pt,2.88pt,2.88pt,2.88pt"/>
                </v:oval>
                <v:line id="Line 2228" o:spid="_x0000_s8471"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">
                  <v:stroke endarrow="block"/>
                </v:line>
              </v:group>
              <v:group id="Group 2229" o:spid="_x0000_s8467" style="position:absolute;left:1055804;top:1049592;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">
                <v:oval id="Oval 2230" o:spid="_x0000_s8469"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" filled="f" strokeweight="1.5pt" insetpen="t">
                  <v:textbox inset="2.88pt,2.88pt,2.88pt,2.88pt"/>
                </v:oval>
                <v:line id="Line 2231" o:spid="_x0000_s8468"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">
                  <v:stroke endarrow="block"/>
                </v:line>
              </v:group>
              <v:group id="Group 2232" o:spid="_x0000_s8464" style="position:absolute;left:1063047;top:1049634;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">
                <v:oval id="Oval 2233" o:spid="_x0000_s8466"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" filled="f" strokeweight="1.5pt" insetpen="t">
                  <v:textbox inset="2.88pt,2.88pt,2.88pt,2.88pt"/>
                </v:oval>
                <v:line id="Line 2234" o:spid="_x0000_s8465"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">
                  <v:stroke endarrow="block"/>
                </v:line>
              </v:group>
              <v:group id="Group 2235" o:spid="_x0000_s8461" style="position:absolute;left:1070183;top:1049592;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">
                <v:oval id="Oval 2236" o:spid="_x0000_s8463"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" filled="f" strokeweight="1.5pt" insetpen="t">
                  <v:textbox inset="2.88pt,2.88pt,2.88pt,2.88pt"/>
                </v:oval>
                <v:line id="Line 2237" o:spid="_x0000_s8462"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">
                  <v:stroke endarrow="block"/>
                </v:line>
              </v:group>
              <v:group id="Group 2238" o:spid="_x0000_s8458" style="position:absolute;left:1077383;top:1049655;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">
                <v:oval id="Oval 2239" o:spid="_x0000_s8460"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" filled="f" strokeweight="1.5pt" insetpen="t">
                  <v:textbox inset="2.88pt,2.88pt,2.88pt,2.88pt"/>
                </v:oval>
                <v:line id="Line 2240" o:spid="_x0000_s8459"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">
                  <v:stroke endarrow="block"/>
                </v:line>
              </v:group>
              <v:group id="Group 2241" o:spid="_x0000_s8455" style="position:absolute;left:1084626;top:1049571;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">
                <v:oval id="Oval 2242" o:spid="_x0000_s8457"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" filled="f" strokeweight="1.5pt" insetpen="t">
                  <v:textbox inset="2.88pt,2.88pt,2.88pt,2.88pt"/>
                </v:oval>
                <v:line id="Line 2243" o:spid="_x0000_s8456"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">
                  <v:stroke endarrow="block"/>
                </v:line>
              </v:group>
              <v:line id="Line 2244" o:spid="_x0000_s8454" style="position:absolute;flip:y;visibility:visible" from="1054063,1037754" to="1097263,1037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" strokeweight="1.5pt"/>
              <v:line id="Line 2245" o:spid="_x0000_s8453" style="position:absolute;flip:y;visibility:visible" from="1054001,1052345" to="1097201,1052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" strokeweight="1.5pt"/>
              <v:group id="Group 2246" o:spid="_x0000_s8450" style="position:absolute;left:1088183;top:1049592;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">
                <v:oval id="Oval 2247" o:spid="_x0000_s8452"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" filled="f" strokeweight="1.5pt" insetpen="t">
                  <v:textbox inset="2.88pt,2.88pt,2.88pt,2.88pt"/>
                </v:oval>
                <v:line id="Line 2248" o:spid="_x0000_s8451"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">
                  <v:stroke endarrow="block"/>
                </v:line>
              </v:group>
              <v:group id="Group 2249" o:spid="_x0000_s8447" style="position:absolute;left:1080941;top:1049592;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">
                <v:oval id="Oval 2250" o:spid="_x0000_s8449"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" filled="f" strokeweight="1.5pt" insetpen="t">
                  <v:textbox inset="2.88pt,2.88pt,2.88pt,2.88pt"/>
                </v:oval>
                <v:line id="Line 2251" o:spid="_x0000_s8448"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">
                  <v:stroke endarrow="block"/>
                </v:line>
              </v:group>
              <v:group id="Group 2252" o:spid="_x0000_s8444" style="position:absolute;left:1073826;top:1049592;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">
                <v:oval id="Oval 2253" o:spid="_x0000_s8446"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" filled="f" strokeweight="1.5pt" insetpen="t">
                  <v:textbox inset="2.88pt,2.88pt,2.88pt,2.88pt"/>
                </v:oval>
                <v:line id="Line 2254" o:spid="_x0000_s8445"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">
                  <v:stroke endarrow="block"/>
                </v:line>
              </v:group>
              <v:group id="Group 2255" o:spid="_x0000_s8441" style="position:absolute;left:1066562;top:1049655;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">
                <v:oval id="Oval 2256" o:spid="_x0000_s8443"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" filled="f" strokeweight="1.5pt" insetpen="t">
                  <v:textbox inset="2.88pt,2.88pt,2.88pt,2.88pt"/>
                </v:oval>
                <v:line id="Line 2257" o:spid="_x0000_s8442"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">
                  <v:stroke endarrow="block"/>
                </v:line>
              </v:group>
              <v:group id="Group 2258" o:spid="_x0000_s8438" style="position:absolute;left:1059447;top:1049571;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">
                <v:oval id="Oval 2259" o:spid="_x0000_s8440"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" filled="f" strokeweight="1.5pt" insetpen="t">
                  <v:textbox inset="2.88pt,2.88pt,2.88pt,2.88pt"/>
                </v:oval>
                <v:line id="Line 2260" o:spid="_x0000_s8439"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">
                  <v:stroke endarrow="block"/>
                </v:line>
              </v:group>
              <v:group id="Group 2261" o:spid="_x0000_s8435" style="position:absolute;left:1088205;top:1038834;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">
                <v:oval id="Oval 2262" o:spid="_x0000_s8437"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" filled="f" strokeweight="1.5pt" insetpen="t">
                  <v:textbox inset="2.88pt,2.88pt,2.88pt,2.88pt"/>
                </v:oval>
                <v:line id="Line 2263" o:spid="_x0000_s8436"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">
                  <v:stroke endarrow="block"/>
                </v:line>
              </v:group>
              <v:group id="Group 2264" o:spid="_x0000_s8432" style="position:absolute;left:1081026;top:1038855;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">
                <v:oval id="Oval 2265" o:spid="_x0000_s8434"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" filled="f" strokeweight="1.5pt" insetpen="t">
                  <v:textbox inset="2.88pt,2.88pt,2.88pt,2.88pt"/>
                </v:oval>
                <v:line id="Line 2266" o:spid="_x0000_s8433"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">
                  <v:stroke endarrow="block"/>
                </v:line>
              </v:group>
              <v:group id="Group 2267" o:spid="_x0000_s8429" style="position:absolute;left:1073826;top:1038855;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">
                <v:oval id="Oval 2268" o:spid="_x0000_s8431"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" filled="f" strokeweight="1.5pt" insetpen="t">
                  <v:textbox inset="2.88pt,2.88pt,2.88pt,2.88pt"/>
                </v:oval>
                <v:line id="Line 2269" o:spid="_x0000_s8430"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">
                  <v:stroke endarrow="block"/>
                </v:line>
              </v:group>
              <v:group id="Group 2270" o:spid="_x0000_s8426" style="position:absolute;left:1066626;top:1038855;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">
                <v:oval id="Oval 2271" o:spid="_x0000_s8428"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" filled="f" strokeweight="1.5pt" insetpen="t">
                  <v:textbox inset="2.88pt,2.88pt,2.88pt,2.88pt"/>
                </v:oval>
                <v:line id="Line 2272" o:spid="_x0000_s8427"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">
                  <v:stroke endarrow="block"/>
                </v:line>
              </v:group>
              <v:group id="Group 2273" o:spid="_x0000_s8423" style="position:absolute;left:1059447;top:1038834;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">
                <v:oval id="Oval 2274" o:spid="_x0000_s8425"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" filled="f" strokeweight="1.5pt" insetpen="t">
                  <v:textbox inset="2.88pt,2.88pt,2.88pt,2.88pt"/>
                </v:oval>
                <v:line id="Line 2275" o:spid="_x0000_s8424"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">
                  <v:stroke endarrow="block"/>
                </v:line>
              </v:group>
              <v:line id="Line 2276" o:spid="_x0000_s8422" style="position:absolute;visibility:visible" from="1057350,1050545" to="1058070,1050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" strokeweight="1.5pt"/>
              <v:line id="Line 2277" o:spid="_x0000_s8421" style="position:absolute;visibility:visible" from="1060993,1050502" to="1061713,1050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" strokeweight="1.5pt"/>
              <v:line id="Line 2278" o:spid="_x0000_s8420" style="position:absolute;visibility:visible" from="1064593,1050545" to="1065313,1050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" strokeweight="1.5pt"/>
              <v:line id="Line 2279" o:spid="_x0000_s8419" style="position:absolute;visibility:visible" from="1068087,1050545" to="1068807,1050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" strokeweight="1.5pt"/>
              <v:line id="Line 2280" o:spid="_x0000_s8418" style="position:absolute;visibility:visible" from="1071750,1050545" to="1072470,1050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" strokeweight="1.5pt"/>
              <v:line id="Line 2281" o:spid="_x0000_s8417" style="position:absolute;visibility:visible" from="1075350,1050502" to="1076070,1050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" strokeweight="1.5pt"/>
              <v:line id="Line 2282" o:spid="_x0000_s8416" style="position:absolute;visibility:visible" from="1078993,1050545" to="1079713,1050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" strokeweight="1.5pt"/>
              <v:line id="Line 2283" o:spid="_x0000_s8415" style="position:absolute;visibility:visible" from="1082529,1050481" to="1083249,1050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" strokeweight="1.5pt"/>
              <v:line id="Line 2284" o:spid="_x0000_s8414" style="position:absolute;visibility:visible" from="1086129,1050481" to="1086849,1050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" strokeweight="1.5pt"/>
              <v:line id="Line 2285" o:spid="_x0000_s8413" style="position:absolute;visibility:visible" from="1089729,1050481" to="1090449,1050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" strokeweight="1.5pt"/>
              <v:line id="Line 2286" o:spid="_x0000_s8412" style="position:absolute;visibility:visible" from="1093393,1050545" to="1094113,1050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" strokeweight="1.5pt"/>
              <v:line id="Line 2287" o:spid="_x0000_s8411" style="position:absolute;visibility:visible" from="1057287,1039702" to="1058007,1039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" strokeweight="1.5pt"/>
              <v:line id="Line 2288" o:spid="_x0000_s8410" style="position:absolute;visibility:visible" from="1061014,1039745" to="1061734,1039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" strokeweight="1.5pt"/>
              <v:line id="Line 2289" o:spid="_x0000_s8409" style="position:absolute;visibility:visible" from="1064529,1039745" to="1065249,1039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" strokeweight="1.5pt"/>
              <v:line id="Line 2290" o:spid="_x0000_s8408" style="position:absolute;visibility:visible" from="1068193,1039745" to="1068913,1039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" strokeweight="1.5pt"/>
              <v:line id="Line 2291" o:spid="_x0000_s8407" style="position:absolute;visibility:visible" from="1071793,1039745" to="1072513,1039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" strokeweight="1.5pt"/>
              <v:line id="Line 2292" o:spid="_x0000_s8406" style="position:absolute;visibility:visible" from="1075393,1039766" to="1076113,1039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" strokeweight="1.5pt"/>
              <v:line id="Line 2293" o:spid="_x0000_s8405" style="position:absolute;visibility:visible" from="1078929,1039745" to="1079649,1039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" strokeweight="1.5pt"/>
              <v:line id="Line 2294" o:spid="_x0000_s8404" style="position:absolute;visibility:visible" from="1082593,1039702" to="1083313,1039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" strokeweight="1.5pt"/>
              <v:line id="Line 2295" o:spid="_x0000_s8403" style="position:absolute;visibility:visible" from="1086150,1039745" to="1086870,1039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" strokeweight="1.5pt"/>
              <v:line id="Line 2296" o:spid="_x0000_s8402" style="position:absolute;visibility:visible" from="1089750,1039702" to="1090470,1039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" strokeweight="1.5pt"/>
              <v:line id="Line 2297" o:spid="_x0000_s8401" style="position:absolute;visibility:visible" from="1093393,1039745" to="1094113,1039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" strokeweight="1.5pt"/>
              <v:group id="Group 2298" o:spid="_x0000_s8395" style="position:absolute;left:1046757;top:1043434;width:3602;height:3601" coordorigin="1073164,1091542" coordsize="360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">
                <v:line id="Line 2299" o:spid="_x0000_s8400" style="position:absolute;visibility:visible" from="1073166,1091542" to="1076766,1091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">
                  <v:stroke endarrow="block"/>
                </v:line>
                <v:line id="Line 2300" o:spid="_x0000_s8399" style="position:absolute;visibility:visible" from="1073164,1092431" to="1076764,1092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">
                  <v:stroke endarrow="block"/>
                </v:line>
                <v:line id="Line 2301" o:spid="_x0000_s8398" style="position:absolute;visibility:visible" from="1073164,1093300" to="1076764,109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">
                  <v:stroke endarrow="block"/>
                </v:line>
                <v:line id="Line 2302" o:spid="_x0000_s8397" style="position:absolute;visibility:visible" from="1073164,1094253" to="1076764,1094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">
                  <v:stroke endarrow="block"/>
                </v:line>
                <v:line id="Line 2303" o:spid="_x0000_s8396" style="position:absolute;visibility:visible" from="1073164,1095142" to="1076764,1095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">
                  <v:stroke endarrow="block"/>
                </v:line>
              </v:group>
              <v:oval id="Oval 2304" o:spid="_x0000_s8394" style="position:absolute;left:1055948;top:1043337;width:3600;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" filled="f" strokeweight="1.5pt" insetpen="t">
                <v:textbox inset="2.88pt,2.88pt,2.88pt,2.88pt"/>
              </v:oval>
              <v:line id="Line 2305" o:spid="_x0000_s8393" style="position:absolute;rotation:-70;visibility:visible" from="1057418,1045155" to="1058138,1045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" strokeweight="1.5pt"/>
              <v:line id="Line 2306" o:spid="_x0000_s8392" style="position:absolute;rotation:70;flip:x;visibility:visible" from="1056437,1047256" to="1057517,1047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">
                <v:stroke endarrow="block"/>
              </v:line>
              <v:oval id="Oval 2307" o:spid="_x0000_s8391" style="position:absolute;left:1070285;top:1043379;width:3600;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" filled="f" strokeweight="1.5pt" insetpen="t">
                <v:textbox inset="2.88pt,2.88pt,2.88pt,2.88pt"/>
              </v:oval>
              <v:line id="Line 2308" o:spid="_x0000_s8390" style="position:absolute;rotation:-70;visibility:visible" from="1071776,1045197" to="1072496,1045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" strokeweight="1.5pt"/>
              <v:line id="Line 2309" o:spid="_x0000_s8389" style="position:absolute;rotation:70;flip:x;visibility:visible" from="1070774,1047299" to="1071854,1047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">
                <v:stroke endarrow="block"/>
              </v:line>
              <v:oval id="Oval 2310" o:spid="_x0000_s8388" style="position:absolute;left:1084706;top:1043273;width:3600;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" filled="f" strokeweight="1.5pt" insetpen="t">
                <v:textbox inset="2.88pt,2.88pt,2.88pt,2.88pt"/>
              </v:oval>
              <v:line id="Line 2311" o:spid="_x0000_s8387" style="position:absolute;rotation:-70;visibility:visible" from="1086176,1045218" to="1086896,1045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" strokeweight="1.5pt"/>
              <v:line id="Line 2312" o:spid="_x0000_s8386" style="position:absolute;rotation:70;flip:x;visibility:visible" from="1085195,1047193" to="1086275,1047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">
                <v:stroke endarrow="block"/>
              </v:line>
              <v:oval id="Oval 2313" o:spid="_x0000_s8385" style="position:absolute;left:1062860;top:1043450;width:3600;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" filled="f" strokeweight="1.5pt" insetpen="t">
                <v:textbox inset="2.88pt,2.88pt,2.88pt,2.88pt"/>
              </v:oval>
              <v:group id="Group 2314" o:spid="_x0000_s8382" style="position:absolute;left:1064321;top:1044838;width:720;height:720;rotation:-7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">
                <v:line id="Line 2315" o:spid="_x0000_s8384"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" strokeweight="1.5pt"/>
                <v:line id="Line 2316" o:spid="_x0000_s8383"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" strokeweight="1.5pt"/>
              </v:group>
              <v:line id="Line 2317" o:spid="_x0000_s8381" style="position:absolute;rotation:-110;flip:x;visibility:visible" from="1064891,1043133" to="1065971,1043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">
                <v:stroke endarrow="block"/>
              </v:line>
              <v:oval id="Oval 2318" o:spid="_x0000_s8380" style="position:absolute;left:1077568;top:1043381;width:3600;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" filled="f" strokeweight="1.5pt" insetpen="t">
                <v:textbox inset="2.88pt,2.88pt,2.88pt,2.88pt"/>
              </v:oval>
              <v:group id="Group 2319" o:spid="_x0000_s8377" style="position:absolute;left:1079103;top:1044753;width:720;height:720;rotation:-7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">
                <v:line id="Line 2320" o:spid="_x0000_s8379"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" strokeweight="1.5pt"/>
                <v:line id="Line 2321" o:spid="_x0000_s8378"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" strokeweight="1.5pt"/>
              </v:group>
              <v:line id="Line 2322" o:spid="_x0000_s8376" style="position:absolute;rotation:-110;flip:x;visibility:visible" from="1079599,1043064" to="1080679,104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">
                <v:stroke endarrow="block"/>
              </v:line>
              <v:oval id="Oval 2323" o:spid="_x0000_s8375" style="position:absolute;left:1091968;top:1043381;width:3600;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" filled="f" strokeweight="1.5pt" insetpen="t">
                <v:textbox inset="2.88pt,2.88pt,2.88pt,2.88pt"/>
              </v:oval>
              <v:group id="Group 2324" o:spid="_x0000_s8372" style="position:absolute;left:1093460;top:1044774;width:720;height:720;rotation:-7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">
                <v:line id="Line 2325" o:spid="_x0000_s8374"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" strokeweight="1.5pt"/>
                <v:line id="Line 2326" o:spid="_x0000_s8373"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" strokeweight="1.5pt"/>
              </v:group>
              <v:line id="Line 2327" o:spid="_x0000_s8371" style="position:absolute;rotation:-110;flip:x;visibility:visible" from="1093999,1043064" to="1095079,1043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">
                <v:stroke endarrow="block"/>
              </v:line>
            </v:group>
            <v:group id="Group 2328" o:spid="_x0000_s8367" style="position:absolute;left:1102697;top:1060640;width:1821;height:1800" coordorigin="1103014,1060323" coordsize="182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">
              <v:line id="Line 2329" o:spid="_x0000_s8369" style="position:absolute;visibility:visible" from="1104835,1060323" to="1104835,1062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" strokeweight="1pt"/>
              <v:line id="Line 2330" o:spid="_x0000_s8368" style="position:absolute;visibility:visible" from="1103014,1061149" to="1104814,1061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">
                <v:stroke endarrow="block"/>
              </v:line>
            </v:group>
            <v:oval id="Oval 2331" o:spid="_x0000_s8366" style="position:absolute;left:1111734;top:1126582;width:14400;height:14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" filled="f" strokeweight="1.5pt" insetpen="t">
              <v:textbox inset="2.88pt,2.88pt,2.88pt,2.88pt"/>
            </v:oval>
            <v:oval id="Oval 2332" o:spid="_x0000_s8365" style="position:absolute;left:1090287;top:1126562;width:14400;height:14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" filled="f" strokeweight="1.5pt" insetpen="t">
              <v:textbox inset="2.88pt,2.88pt,2.88pt,2.88pt"/>
            </v:oval>
            <v:oval id="Oval 2333" o:spid="_x0000_s8364" style="position:absolute;left:1117220;top:1131978;width:3600;height:3600;rotation:-1310654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" filled="f" strokeweight="1.5pt" insetpen="t">
              <v:textbox inset="2.88pt,2.88pt,2.88pt,2.88pt"/>
            </v:oval>
            <v:group id="Group 2334" o:spid="_x0000_s8361" style="position:absolute;left:1118655;top:1133435;width:720;height:720;rotation:-5898176fd"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">
              <v:line id="Line 2335" o:spid="_x0000_s8363"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" strokeweight="1.5pt"/>
              <v:line id="Line 2336" o:spid="_x0000_s8362"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" strokeweight="1.5pt"/>
            </v:group>
            <v:line id="Line 2337" o:spid="_x0000_s8360" style="position:absolute;rotation:-5898304fd;flip:x;visibility:visible" from="1118476,1131521" to="1119556,1131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">
              <v:stroke endarrow="block"/>
            </v:line>
            <v:group id="Group 2338" o:spid="_x0000_s8356" style="position:absolute;left:1095093;top:1132338;width:4593;height:3600;rotation:90" coordorigin="1122221,1120098" coordsize="4593,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">
              <v:oval id="Oval 2339" o:spid="_x0000_s8359" style="position:absolute;left:1122221;top:1120098;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" filled="f" strokeweight="1.5pt" insetpen="t">
                <v:textbox inset="2.88pt,2.88pt,2.88pt,2.88pt"/>
              </v:oval>
              <v:line id="Line 2340" o:spid="_x0000_s8358" style="position:absolute;rotation:-90;visibility:visible" from="1123808,1121898" to="1124528,112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" strokeweight="1.5pt"/>
              <v:line id="Line 2341" o:spid="_x0000_s8357" style="position:absolute;rotation:180;flip:x;visibility:visible" from="1125734,1121897" to="1126814,112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">
                <v:stroke endarrow="block"/>
              </v:line>
            </v:group>
            <v:line id="Line 2342" o:spid="_x0000_s8355" style="position:absolute;flip:y;visibility:visible" from="1119045,1142043" to="1119045,1147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">
              <v:stroke endarrow="block"/>
            </v:line>
            <v:line id="Line 2343" o:spid="_x0000_s8354" style="position:absolute;flip:y;visibility:visible" from="1097517,1141964" to="1097517,1147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">
              <v:stroke endarrow="block"/>
            </v:line>
            <v:group id="Group 2344" o:spid="_x0000_s8350" style="position:absolute;left:1104844;top:1133324;width:720;height:720;rotation:45" coordorigin="1068275,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">
              <v:oval id="Oval 2345" o:spid="_x0000_s8353" style="position:absolute;left:1068294;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" filled="f" insetpen="t">
                <v:textbox inset="2.88pt,2.88pt,2.88pt,2.88pt"/>
              </v:oval>
              <v:line id="Line 2346" o:spid="_x0000_s8352" style="position:absolute;visibility:visible" from="1068275,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"/>
              <v:line id="Line 2347" o:spid="_x0000_s8351"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"/>
            </v:group>
            <v:group id="Group 2348" o:spid="_x0000_s8346" style="position:absolute;left:1127143;top:1133281;width:720;height:720;rotation:45" coordorigin="1068275,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">
              <v:oval id="Oval 2349" o:spid="_x0000_s8349" style="position:absolute;left:1068294;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" filled="f" insetpen="t">
                <v:textbox inset="2.88pt,2.88pt,2.88pt,2.88pt"/>
              </v:oval>
              <v:line id="Line 2350" o:spid="_x0000_s8348" style="position:absolute;visibility:visible" from="1068275,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"/>
              <v:line id="Line 2351" o:spid="_x0000_s8347"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"/>
            </v:group>
            <v:group id="Group 2352" o:spid="_x0000_s8342" style="position:absolute;left:1106583;top:1133345;width:720;height:720;rotation:45" coordorigin="1068275,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">
              <v:oval id="Oval 2353" o:spid="_x0000_s8345" style="position:absolute;left:1068294;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" filled="f" insetpen="t">
                <v:textbox inset="2.88pt,2.88pt,2.88pt,2.88pt"/>
              </v:oval>
              <v:line id="Line 2354" o:spid="_x0000_s8344" style="position:absolute;visibility:visible" from="1068275,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"/>
              <v:line id="Line 2355" o:spid="_x0000_s8343"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"/>
            </v:group>
            <v:group id="Group 2356" o:spid="_x0000_s8338" style="position:absolute;left:1128329;top:1133281;width:720;height:720;rotation:45" coordorigin="1068275,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">
              <v:oval id="Oval 2357" o:spid="_x0000_s8341" style="position:absolute;left:1068294;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" filled="f" insetpen="t">
                <v:textbox inset="2.88pt,2.88pt,2.88pt,2.88pt"/>
              </v:oval>
              <v:line id="Line 2358" o:spid="_x0000_s8340" style="position:absolute;visibility:visible" from="1068275,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"/>
              <v:line id="Line 2359" o:spid="_x0000_s8339"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"/>
            </v:group>
            <v:group id="Group 2360" o:spid="_x0000_s8334" style="position:absolute;left:1126148;top:1133281;width:720;height:720;rotation:45" coordorigin="1068275,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">
              <v:oval id="Oval 2361" o:spid="_x0000_s8337" style="position:absolute;left:1068294;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" filled="f" insetpen="t">
                <v:textbox inset="2.88pt,2.88pt,2.88pt,2.88pt"/>
              </v:oval>
              <v:line id="Line 2362" o:spid="_x0000_s8336" style="position:absolute;visibility:visible" from="1068275,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"/>
              <v:line id="Line 2363" o:spid="_x0000_s8335"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"/>
            </v:group>
            <v:group id="Group 2364" o:spid="_x0000_s8330" style="position:absolute;left:1129663;top:1133281;width:720;height:720;rotation:45" coordorigin="1068275,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">
              <v:oval id="Oval 2365" o:spid="_x0000_s8333" style="position:absolute;left:1068294;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" filled="f" insetpen="t">
                <v:textbox inset="2.88pt,2.88pt,2.88pt,2.88pt"/>
              </v:oval>
              <v:line id="Line 2366" o:spid="_x0000_s8332" style="position:absolute;visibility:visible" from="1068275,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"/>
              <v:line id="Line 2367" o:spid="_x0000_s8331"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"/>
            </v:group>
            <v:group id="Group 2368" o:spid="_x0000_s8326" style="position:absolute;left:1131145;top:1133281;width:720;height:720;rotation:45" coordorigin="1068275,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">
              <v:oval id="Oval 2369" o:spid="_x0000_s8329" style="position:absolute;left:1068294;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" filled="f" insetpen="t">
                <v:textbox inset="2.88pt,2.88pt,2.88pt,2.88pt"/>
              </v:oval>
              <v:line id="Line 2370" o:spid="_x0000_s8328" style="position:absolute;visibility:visible" from="1068275,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"/>
              <v:line id="Line 2371" o:spid="_x0000_s8327"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"/>
            </v:group>
            <v:line id="Line 2372" o:spid="_x0000_s8325" style="position:absolute;visibility:visible" from="1106085,1124403" to="1109685,112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" strokeweight="1pt"/>
            <v:group id="Group 2373" o:spid="_x0000_s8313" style="position:absolute;left:1086462;top:1114002;width:36063;height:5527" coordorigin="1086462,1110700" coordsize="36063,5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">
              <v:line id="Line 2374" o:spid="_x0000_s8324" style="position:absolute;flip:y;visibility:visible" from="1122525,1110764" to="1122525,1116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">
                <v:stroke endarrow="block"/>
              </v:line>
              <v:line id="Line 2375" o:spid="_x0000_s8323" style="position:absolute;flip:y;visibility:visible" from="1118968,1110764" to="1118968,1116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">
                <v:stroke endarrow="block"/>
              </v:line>
              <v:line id="Line 2376" o:spid="_x0000_s8322" style="position:absolute;flip:y;visibility:visible" from="1115304,1110743" to="1115304,1116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">
                <v:stroke endarrow="block"/>
              </v:line>
              <v:line id="Line 2377" o:spid="_x0000_s8321" style="position:absolute;flip:y;visibility:visible" from="1111683,1110785" to="1111683,1116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">
                <v:stroke endarrow="block"/>
              </v:line>
              <v:line id="Line 2378" o:spid="_x0000_s8320" style="position:absolute;flip:y;visibility:visible" from="1108147,1110827" to="1108147,1116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">
                <v:stroke endarrow="block"/>
              </v:line>
              <v:line id="Line 2379" o:spid="_x0000_s8319" style="position:absolute;flip:y;visibility:visible" from="1104547,1110806" to="1104547,1116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">
                <v:stroke endarrow="block"/>
              </v:line>
              <v:line id="Line 2380" o:spid="_x0000_s8318" style="position:absolute;flip:y;visibility:visible" from="1100883,1110806" to="1100883,1116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">
                <v:stroke endarrow="block"/>
              </v:line>
              <v:line id="Line 2381" o:spid="_x0000_s8317" style="position:absolute;flip:y;visibility:visible" from="1097347,1110700" to="1097347,1116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">
                <v:stroke endarrow="block"/>
              </v:line>
              <v:line id="Line 2382" o:spid="_x0000_s8316" style="position:absolute;flip:y;visibility:visible" from="1093747,1110764" to="1093747,1116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">
                <v:stroke endarrow="block"/>
              </v:line>
              <v:line id="Line 2383" o:spid="_x0000_s8315" style="position:absolute;flip:y;visibility:visible" from="1090083,1110764" to="1090083,1116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">
                <v:stroke endarrow="block"/>
              </v:line>
              <v:line id="Line 2384" o:spid="_x0000_s8314" style="position:absolute;flip:y;visibility:visible" from="1086462,1110806" to="1086462,1116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">
                <v:stroke endarrow="block"/>
              </v:line>
            </v:group>
            <v:group id="Group 2385" o:spid="_x0000_s8310" style="position:absolute;left:1085654;top:1095839;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">
              <v:oval id="Oval 2386" o:spid="_x0000_s8312"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" filled="f" strokeweight="1.5pt" insetpen="t">
                <v:textbox inset="2.88pt,2.88pt,2.88pt,2.88pt"/>
              </v:oval>
              <v:line id="Line 2387" o:spid="_x0000_s8311"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">
                <v:stroke endarrow="block"/>
              </v:line>
            </v:group>
            <v:group id="Group 2388" o:spid="_x0000_s8307" style="position:absolute;left:1121674;top:1106682;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">
              <v:oval id="Oval 2389" o:spid="_x0000_s8309"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" filled="f" strokeweight="1.5pt" insetpen="t">
                <v:textbox inset="2.88pt,2.88pt,2.88pt,2.88pt"/>
              </v:oval>
              <v:line id="Line 2390" o:spid="_x0000_s8308"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">
                <v:stroke endarrow="block"/>
              </v:line>
            </v:group>
            <v:group id="Group 2391" o:spid="_x0000_s8304" style="position:absolute;left:1114410;top:1106640;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">
              <v:oval id="Oval 2392" o:spid="_x0000_s8306"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" filled="f" strokeweight="1.5pt" insetpen="t">
                <v:textbox inset="2.88pt,2.88pt,2.88pt,2.88pt"/>
              </v:oval>
              <v:line id="Line 2393" o:spid="_x0000_s8305"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">
                <v:stroke endarrow="block"/>
              </v:line>
            </v:group>
            <v:group id="Group 2394" o:spid="_x0000_s8301" style="position:absolute;left:1107210;top:1106724;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">
              <v:oval id="Oval 2395" o:spid="_x0000_s8303"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" filled="f" strokeweight="1.5pt" insetpen="t">
                <v:textbox inset="2.88pt,2.88pt,2.88pt,2.88pt"/>
              </v:oval>
              <v:line id="Line 2396" o:spid="_x0000_s8302"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">
                <v:stroke endarrow="block"/>
              </v:line>
            </v:group>
            <v:group id="Group 2397" o:spid="_x0000_s8298" style="position:absolute;left:1100053;top:1106682;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">
              <v:oval id="Oval 2398" o:spid="_x0000_s8300"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" filled="f" strokeweight="1.5pt" insetpen="t">
                <v:textbox inset="2.88pt,2.88pt,2.88pt,2.88pt"/>
              </v:oval>
              <v:line id="Line 2399" o:spid="_x0000_s8299"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">
                <v:stroke endarrow="block"/>
              </v:line>
            </v:group>
            <v:group id="Group 2400" o:spid="_x0000_s8295" style="position:absolute;left:1092789;top:1106661;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">
              <v:oval id="Oval 2401" o:spid="_x0000_s8297"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" filled="f" strokeweight="1.5pt" insetpen="t">
                <v:textbox inset="2.88pt,2.88pt,2.88pt,2.88pt"/>
              </v:oval>
              <v:line id="Line 2402" o:spid="_x0000_s8296"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">
                <v:stroke endarrow="block"/>
              </v:line>
            </v:group>
            <v:group id="Group 2403" o:spid="_x0000_s8292" style="position:absolute;left:1085589;top:1106661;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">
              <v:oval id="Oval 2404" o:spid="_x0000_s8294"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" filled="f" strokeweight="1.5pt" insetpen="t">
                <v:textbox inset="2.88pt,2.88pt,2.88pt,2.88pt"/>
              </v:oval>
              <v:line id="Line 2405" o:spid="_x0000_s8293"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">
                <v:stroke endarrow="block"/>
              </v:line>
            </v:group>
            <v:group id="Group 2406" o:spid="_x0000_s8289" style="position:absolute;left:1121632;top:1095924;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XP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oej+H5JjwBuf4DAAD//wMAUEsBAi0AFAAGAAgAAAAhANvh9svuAAAAhQEAABMAAAAAAAAA&#10;AAAAAAAAAAAAAFtDb250ZW50X1R5cGVzXS54bWxQSwECLQAUAAYACAAAACEAWvQsW78AAAAVAQAA&#10;CwAAAAAAAAAAAAAAAAAfAQAAX3JlbHMvLnJlbHNQSwECLQAUAAYACAAAACEAvpwVz8YAAADdAAAA&#10;DwAAAAAAAAAAAAAAAAAHAgAAZHJzL2Rvd25yZXYueG1sUEsFBgAAAAADAAMAtwAAAPoCAAAAAA==&#10;">
              <v:oval id="Oval 2407" o:spid="_x0000_s8291"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" filled="f" strokeweight="1.5pt" insetpen="t">
                <v:textbox inset="2.88pt,2.88pt,2.88pt,2.88pt"/>
              </v:oval>
              <v:line id="Line 2408" o:spid="_x0000_s8290"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">
                <v:stroke endarrow="block"/>
              </v:line>
            </v:group>
            <v:group id="_x0000_s8286" style="position:absolute;left:1114389;top:1095882;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">
              <v:oval id="Oval 2410" o:spid="_x0000_s8288"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" filled="f" strokeweight="1.5pt" insetpen="t">
                <v:textbox inset="2.88pt,2.88pt,2.88pt,2.88pt"/>
              </v:oval>
              <v:line id="Line 2411" o:spid="_x0000_s8287"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">
                <v:stroke endarrow="block"/>
              </v:line>
            </v:group>
            <v:group id="Group 2412" o:spid="_x0000_s8283" style="position:absolute;left:1107253;top:1095924;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">
              <v:oval id="Oval 2413" o:spid="_x0000_s8285"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" filled="f" strokeweight="1.5pt" insetpen="t">
                <v:textbox inset="2.88pt,2.88pt,2.88pt,2.88pt"/>
              </v:oval>
              <v:line id="Line 2414" o:spid="_x0000_s8284"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">
                <v:stroke endarrow="block"/>
              </v:line>
            </v:group>
            <v:group id="Group 2415" o:spid="_x0000_s8280" style="position:absolute;left:1100053;top:1095861;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kEF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o+juH5JjwBuf4DAAD//wMAUEsBAi0AFAAGAAgAAAAhANvh9svuAAAAhQEAABMAAAAAAAAA&#10;AAAAAAAAAAAAAFtDb250ZW50X1R5cGVzXS54bWxQSwECLQAUAAYACAAAACEAWvQsW78AAAAVAQAA&#10;CwAAAAAAAAAAAAAAAAAfAQAAX3JlbHMvLnJlbHNQSwECLQAUAAYACAAAACEAgCJBBcYAAADdAAAA&#10;DwAAAAAAAAAAAAAAAAAHAgAAZHJzL2Rvd25yZXYueG1sUEsFBgAAAAADAAMAtwAAAPoCAAAAAA==&#10;">
              <v:oval id="Oval 2416" o:spid="_x0000_s8282"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" filled="f" strokeweight="1.5pt" insetpen="t">
                <v:textbox inset="2.88pt,2.88pt,2.88pt,2.88pt"/>
              </v:oval>
              <v:line id="Line 2417" o:spid="_x0000_s8281"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">
                <v:stroke endarrow="block"/>
              </v:line>
            </v:group>
            <v:group id="Group 2418" o:spid="_x0000_s8277" style="position:absolute;left:1092810;top:1095945;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">
              <v:oval id="Oval 2419" o:spid="_x0000_s8279"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" filled="f" strokeweight="1.5pt" insetpen="t">
                <v:textbox inset="2.88pt,2.88pt,2.88pt,2.88pt"/>
              </v:oval>
              <v:line id="Line 2420" o:spid="_x0000_s8278"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">
                <v:stroke endarrow="block"/>
              </v:line>
            </v:group>
            <v:line id="Line 2421" o:spid="_x0000_s8276" style="position:absolute;rotation:180;flip:y;visibility:visible" from="1083072,1109371" to="1126272,1109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" strokeweight="1.5pt"/>
            <v:line id="Line 2422" o:spid="_x0000_s8275" style="position:absolute;rotation:180;flip:y;visibility:visible" from="1083477,1094761" to="1126677,1094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" strokeweight="1.5pt"/>
            <v:group id="Group 2423" o:spid="_x0000_s8272" style="position:absolute;left:1089253;top:1095924;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">
              <v:oval id="Oval 2424" o:spid="_x0000_s8274"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" filled="f" strokeweight="1.5pt" insetpen="t">
                <v:textbox inset="2.88pt,2.88pt,2.88pt,2.88pt"/>
              </v:oval>
              <v:line id="Line 2425" o:spid="_x0000_s8273"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">
                <v:stroke endarrow="block"/>
              </v:line>
            </v:group>
            <v:group id="Group 2426" o:spid="_x0000_s8269" style="position:absolute;left:1096495;top:1095924;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">
              <v:oval id="Oval 2427" o:spid="_x0000_s8271"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" filled="f" strokeweight="1.5pt" insetpen="t">
                <v:textbox inset="2.88pt,2.88pt,2.88pt,2.88pt"/>
              </v:oval>
              <v:line id="Line 2428" o:spid="_x0000_s8270"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">
                <v:stroke endarrow="block"/>
              </v:line>
            </v:group>
            <v:group id="Group 2429" o:spid="_x0000_s8266" style="position:absolute;left:1103610;top:1095924;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">
              <v:oval id="Oval 2430" o:spid="_x0000_s8268"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" filled="f" strokeweight="1.5pt" insetpen="t">
                <v:textbox inset="2.88pt,2.88pt,2.88pt,2.88pt"/>
              </v:oval>
              <v:line id="Line 2431" o:spid="_x0000_s8267"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">
                <v:stroke endarrow="block"/>
              </v:line>
            </v:group>
            <v:group id="Group 2432" o:spid="_x0000_s8263" style="position:absolute;left:1110874;top:1095861;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">
              <v:oval id="Oval 2433" o:spid="_x0000_s8265"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" filled="f" strokeweight="1.5pt" insetpen="t">
                <v:textbox inset="2.88pt,2.88pt,2.88pt,2.88pt"/>
              </v:oval>
              <v:line id="Line 2434" o:spid="_x0000_s8264"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">
                <v:stroke endarrow="block"/>
              </v:line>
            </v:group>
            <v:group id="Group 2435" o:spid="_x0000_s8260" style="position:absolute;left:1117989;top:1095945;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">
              <v:oval id="Oval 2436" o:spid="_x0000_s8262"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" filled="f" strokeweight="1.5pt" insetpen="t">
                <v:textbox inset="2.88pt,2.88pt,2.88pt,2.88pt"/>
              </v:oval>
              <v:line id="Line 2437" o:spid="_x0000_s8261"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">
                <v:stroke endarrow="block"/>
              </v:line>
            </v:group>
            <v:group id="Group 2438" o:spid="_x0000_s8257" style="position:absolute;left:1089231;top:1106682;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">
              <v:oval id="Oval 2439" o:spid="_x0000_s8259"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" filled="f" strokeweight="1.5pt" insetpen="t">
                <v:textbox inset="2.88pt,2.88pt,2.88pt,2.88pt"/>
              </v:oval>
              <v:line id="Line 2440" o:spid="_x0000_s8258"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">
                <v:stroke endarrow="block"/>
              </v:line>
            </v:group>
            <v:group id="Group 2441" o:spid="_x0000_s8254" style="position:absolute;left:1096410;top:1106661;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">
              <v:oval id="Oval 2442" o:spid="_x0000_s8256"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" filled="f" strokeweight="1.5pt" insetpen="t">
                <v:textbox inset="2.88pt,2.88pt,2.88pt,2.88pt"/>
              </v:oval>
              <v:line id="Line 2443" o:spid="_x0000_s8255"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">
                <v:stroke endarrow="block"/>
              </v:line>
            </v:group>
            <v:group id="Group 2444" o:spid="_x0000_s8251" style="position:absolute;left:1103610;top:1106661;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">
              <v:oval id="Oval 2445" o:spid="_x0000_s8253"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" filled="f" strokeweight="1.5pt" insetpen="t">
                <v:textbox inset="2.88pt,2.88pt,2.88pt,2.88pt"/>
              </v:oval>
              <v:line id="Line 2446" o:spid="_x0000_s8252"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">
                <v:stroke endarrow="block"/>
              </v:line>
            </v:group>
            <v:group id="Group 2447" o:spid="_x0000_s8248" style="position:absolute;left:1110810;top:1106661;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">
              <v:oval id="Oval 2448" o:spid="_x0000_s8250"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" filled="f" strokeweight="1.5pt" insetpen="t">
                <v:textbox inset="2.88pt,2.88pt,2.88pt,2.88pt"/>
              </v:oval>
              <v:line id="Line 2449" o:spid="_x0000_s8249"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">
                <v:stroke endarrow="block"/>
              </v:line>
            </v:group>
            <v:group id="Group 2450" o:spid="_x0000_s8245" style="position:absolute;left:1117989;top:1106682;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">
              <v:oval id="Oval 2451" o:spid="_x0000_s8247"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" filled="f" strokeweight="1.5pt" insetpen="t">
                <v:textbox inset="2.88pt,2.88pt,2.88pt,2.88pt"/>
              </v:oval>
              <v:line id="Line 2452" o:spid="_x0000_s8246"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">
                <v:stroke endarrow="block"/>
              </v:line>
            </v:group>
            <v:line id="Line 2453" o:spid="_x0000_s8244" style="position:absolute;rotation:180;visibility:visible" from="1122203,1096771" to="1122923,1096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" strokeweight="1.5pt"/>
            <v:line id="Line 2454" o:spid="_x0000_s8243" style="position:absolute;rotation:180;visibility:visible" from="1118561,1096814" to="1119281,1096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" strokeweight="1.5pt"/>
            <v:line id="Line 2455" o:spid="_x0000_s8242" style="position:absolute;rotation:180;visibility:visible" from="1114961,1096771" to="1115681,1096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" strokeweight="1.5pt"/>
            <v:line id="Line 2456" o:spid="_x0000_s8241" style="position:absolute;rotation:180;visibility:visible" from="1111467,1096771" to="1112187,1096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" strokeweight="1.5pt"/>
            <v:line id="Line 2457" o:spid="_x0000_s8240" style="position:absolute;rotation:180;visibility:visible" from="1107803,1096771" to="1108523,1096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" strokeweight="1.5pt"/>
            <v:line id="Line 2458" o:spid="_x0000_s8239" style="position:absolute;rotation:180;visibility:visible" from="1104203,1096814" to="1104923,1096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" strokeweight="1.5pt"/>
            <v:line id="Line 2459" o:spid="_x0000_s8238" style="position:absolute;rotation:180;visibility:visible" from="1100561,1096771" to="1101281,1096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" strokeweight="1.5pt"/>
            <v:line id="Line 2460" o:spid="_x0000_s8237" style="position:absolute;rotation:180;visibility:visible" from="1097024,1096835" to="1097744,1096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" strokeweight="1.5pt"/>
            <v:line id="Line 2461" o:spid="_x0000_s8236" style="position:absolute;rotation:180;visibility:visible" from="1093424,1096835" to="1094144,1096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" strokeweight="1.5pt"/>
            <v:line id="Line 2462" o:spid="_x0000_s8235" style="position:absolute;rotation:180;visibility:visible" from="1089824,1096835" to="1090544,1096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" strokeweight="1.5pt"/>
            <v:line id="Line 2463" o:spid="_x0000_s8234" style="position:absolute;rotation:180;visibility:visible" from="1086161,1096771" to="1086881,1096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" strokeweight="1.5pt"/>
            <v:line id="Line 2464" o:spid="_x0000_s8233" style="position:absolute;rotation:180;visibility:visible" from="1122267,1107614" to="1122987,11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" strokeweight="1.5pt"/>
            <v:line id="Line 2465" o:spid="_x0000_s8232" style="position:absolute;rotation:180;visibility:visible" from="1118540,1107571" to="1119260,1107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" strokeweight="1.5pt"/>
            <v:line id="Line 2466" o:spid="_x0000_s8231" style="position:absolute;rotation:180;visibility:visible" from="1115024,1107571" to="1115744,1107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" strokeweight="1.5pt"/>
            <v:line id="Line 2467" o:spid="_x0000_s8230" style="position:absolute;rotation:180;visibility:visible" from="1111361,1107571" to="1112081,1107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" strokeweight="1.5pt"/>
            <v:line id="Line 2468" o:spid="_x0000_s8229" style="position:absolute;rotation:180;visibility:visible" from="1107761,1107571" to="1108481,1107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" strokeweight="1.5pt"/>
            <v:line id="Line 2469" o:spid="_x0000_s8228" style="position:absolute;rotation:180;visibility:visible" from="1104161,1107550" to="1104881,1107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" strokeweight="1.5pt"/>
            <v:line id="Line 2470" o:spid="_x0000_s8227" style="position:absolute;rotation:180;visibility:visible" from="1100624,1107571" to="1101344,1107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" strokeweight="1.5pt"/>
            <v:line id="Line 2471" o:spid="_x0000_s8226" style="position:absolute;rotation:180;visibility:visible" from="1096961,1107614" to="1097681,11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" strokeweight="1.5pt"/>
            <v:line id="Line 2472" o:spid="_x0000_s8225" style="position:absolute;rotation:180;visibility:visible" from="1093403,1107571" to="1094123,1107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" strokeweight="1.5pt"/>
            <v:line id="Line 2473" o:spid="_x0000_s8224" style="position:absolute;rotation:180;visibility:visible" from="1089803,1107614" to="1090523,1107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" strokeweight="1.5pt"/>
            <v:line id="Line 2474" o:spid="_x0000_s8223" style="position:absolute;rotation:180;visibility:visible" from="1086161,1107571" to="1086881,1107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" strokeweight="1.5pt"/>
            <v:group id="Group 2475" o:spid="_x0000_s8217" style="position:absolute;left:1129914;top:1100281;width:3602;height:3600;rotation:180" coordorigin="1073164,1091542" coordsize="360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">
              <v:line id="Line 2476" o:spid="_x0000_s8222" style="position:absolute;visibility:visible" from="1073166,1091542" to="1076766,1091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">
                <v:stroke endarrow="block"/>
              </v:line>
              <v:line id="Line 2477" o:spid="_x0000_s8221" style="position:absolute;visibility:visible" from="1073164,1092431" to="1076764,1092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">
                <v:stroke endarrow="block"/>
              </v:line>
              <v:line id="Line 2478" o:spid="_x0000_s8220" style="position:absolute;visibility:visible" from="1073164,1093300" to="1076764,109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">
                <v:stroke endarrow="block"/>
              </v:line>
              <v:line id="Line 2479" o:spid="_x0000_s8219" style="position:absolute;visibility:visible" from="1073164,1094253" to="1076764,1094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">
                <v:stroke endarrow="block"/>
              </v:line>
              <v:line id="Line 2480" o:spid="_x0000_s8218" style="position:absolute;visibility:visible" from="1073164,1095142" to="1076764,1095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">
                <v:stroke endarrow="block"/>
              </v:line>
            </v:group>
            <v:oval id="Oval 2481" o:spid="_x0000_s8216" style="position:absolute;left:1106388;top:1100290;width:3600;height:3600;rotation:-1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" filled="f" strokeweight="1.5pt" insetpen="t">
              <v:textbox inset="2.88pt,2.88pt,2.88pt,2.88pt"/>
            </v:oval>
            <v:line id="Line 2482" o:spid="_x0000_s8215" style="position:absolute;rotation:-110;visibility:visible" from="1107885,1102201" to="1108605,1102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" strokeweight="1.5pt"/>
            <v:line id="Line 2483" o:spid="_x0000_s8214" style="position:absolute;rotation:110;flip:x;visibility:visible" from="1108420,1104209" to="1109500,1104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">
              <v:stroke endarrow="block"/>
            </v:line>
            <v:group id="Group 2484" o:spid="_x0000_s8209" style="position:absolute;left:1092117;top:1100161;width:3600;height:4459" coordorigin="1116787,1087591" coordsize="3600,4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">
              <v:oval id="Oval 2485" o:spid="_x0000_s8213" style="position:absolute;left:1116787;top:1087591;width:3600;height:3600;rotation:-1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" filled="f" strokeweight="1.5pt" insetpen="t">
                <v:textbox inset="2.88pt,2.88pt,2.88pt,2.88pt"/>
              </v:oval>
              <v:group id="Group 2486" o:spid="_x0000_s8210" style="position:absolute;left:1118550;top:1089115;width:808;height:2935" coordorigin="1118550,1089115" coordsize="808,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">
                <v:line id="Line 2487" o:spid="_x0000_s8212" style="position:absolute;rotation:-110;visibility:visible" from="1118190,1089475" to="1118910,1089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" strokeweight="1.5pt"/>
                <v:line id="Line 2488" o:spid="_x0000_s8211" style="position:absolute;rotation:110;flip:x;visibility:visible" from="1118818,1091510" to="1119898,1091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">
                  <v:stroke endarrow="block"/>
                </v:line>
              </v:group>
            </v:group>
            <v:group id="Group 2489" o:spid="_x0000_s8203" style="position:absolute;left:1083933;top:1099578;width:4593;height:3600;rotation:-110" coordorigin="1074244,1092269" coordsize="4592,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">
              <v:oval id="Oval 2490" o:spid="_x0000_s8208" style="position:absolute;left:1074244;top:1092269;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" filled="f" strokeweight="1.5pt" insetpen="t">
                <v:textbox inset="2.88pt,2.88pt,2.88pt,2.88pt"/>
              </v:oval>
              <v:group id="Group 2491" o:spid="_x0000_s8205" style="position:absolute;left:1075687;top:1093720;width:720;height:72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">
                <v:line id="Line 2492" o:spid="_x0000_s8207"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" strokeweight="1.5pt"/>
                <v:line id="Line 2493" o:spid="_x0000_s8206"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" strokeweight="1.5pt"/>
              </v:group>
              <v:line id="Line 2494" o:spid="_x0000_s8204" style="position:absolute;rotation:180;flip:x;visibility:visible" from="1077757,1094069" to="1078837,1094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">
                <v:stroke endarrow="block"/>
              </v:line>
            </v:group>
            <v:group id="Group 2495" o:spid="_x0000_s8200" style="position:absolute;left:1102684;top:1110986;width:1843;height:1800" coordorigin="1103015,1091318" coordsize="1842,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">
              <v:line id="Line 2496" o:spid="_x0000_s8202" style="position:absolute;visibility:visible" from="1104858,1091318" to="1104858,1093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" strokeweight="1pt"/>
              <v:line id="Line 2497" o:spid="_x0000_s8201" style="position:absolute;visibility:visible" from="1103015,1092165" to="1104815,1092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">
                <v:stroke endarrow="block"/>
              </v:line>
            </v:group>
            <v:shape id="AutoShape 2498" o:spid="_x0000_s8199" type="#_x0000_t68" style="position:absolute;left:1086294;top:1092326;width:540;height:9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" filled="f" insetpen="t">
              <v:textbox inset="2.88pt,2.88pt,2.88pt,2.88pt"/>
            </v:shape>
            <v:shape id="AutoShape 2499" o:spid="_x0000_s8198" type="#_x0000_t68" style="position:absolute;left:1118757;top:1123583;width:540;height:9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" filled="f" insetpen="t">
              <v:textbox inset="2.88pt,2.88pt,2.88pt,2.88pt"/>
            </v:shape>
            <v:shape id="AutoShape 2500" o:spid="_x0000_s8197" type="#_x0000_t68" style="position:absolute;left:1097157;top:1123604;width:540;height:9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" filled="f" insetpen="t">
              <v:textbox inset="2.88pt,2.88pt,2.88pt,2.88pt"/>
            </v:shape>
            <v:shape id="AutoShape 2501" o:spid="_x0000_s8196" type="#_x0000_t68" style="position:absolute;left:1084419;top:1091946;width:540;height:1044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" filled="f" insetpen="t">
              <v:textbox inset="2.88pt,2.88pt,2.88pt,2.88pt"/>
            </v:shape>
            <v:shape id="AutoShape 2502" o:spid="_x0000_s8195" type="#_x0000_t66" style="position:absolute;left:1083011;top:1101855;width:360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" filled="f" insetpen="t">
              <v:textbox inset="2.88pt,2.88pt,2.88pt,2.88pt"/>
            </v:shape>
            <v:group id="Group 2503" o:spid="_x0000_s8192" style="position:absolute;left:1084514;top:1133281;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">
              <v:oval id="Oval 2504" o:spid="_x0000_s8194"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" fillcolor="black" insetpen="t">
                <v:textbox inset="2.88pt,2.88pt,2.88pt,2.88pt"/>
              </v:oval>
              <v:oval id="Oval 2505" o:spid="_x0000_s8193"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" filled="f" insetpen="t">
                <v:textbox inset="2.88pt,2.88pt,2.88pt,2.88pt"/>
              </v:oval>
            </v:group>
            <v:group id="Group 2506" o:spid="_x0000_s8189" style="position:absolute;left:1086081;top:1133281;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">
              <v:oval id="Oval 2507" o:spid="_x0000_s8191"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" fillcolor="black" insetpen="t">
                <v:textbox inset="2.88pt,2.88pt,2.88pt,2.88pt"/>
              </v:oval>
              <v:oval id="Oval 2508" o:spid="_x0000_s8190"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" filled="f" insetpen="t">
                <v:textbox inset="2.88pt,2.88pt,2.88pt,2.88pt"/>
              </v:oval>
            </v:group>
            <v:group id="Group 2509" o:spid="_x0000_s8186" style="position:absolute;left:1087521;top:1133281;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">
              <v:oval id="Oval 2510" o:spid="_x0000_s8188"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" fillcolor="black" insetpen="t">
                <v:textbox inset="2.88pt,2.88pt,2.88pt,2.88pt"/>
              </v:oval>
              <v:oval id="Oval 2511" o:spid="_x0000_s8187"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" filled="f" insetpen="t">
                <v:textbox inset="2.88pt,2.88pt,2.88pt,2.88pt"/>
              </v:oval>
            </v:group>
            <v:group id="Group 2512" o:spid="_x0000_s8183" style="position:absolute;left:1088623;top:1133281;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">
              <v:oval id="Oval 2513" o:spid="_x0000_s8185"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" fillcolor="black" insetpen="t">
                <v:textbox inset="2.88pt,2.88pt,2.88pt,2.88pt"/>
              </v:oval>
              <v:oval id="Oval 2514" o:spid="_x0000_s8184"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" filled="f" insetpen="t">
                <v:textbox inset="2.88pt,2.88pt,2.88pt,2.88pt"/>
              </v:oval>
            </v:group>
            <v:group id="Group 2515" o:spid="_x0000_s8180" style="position:absolute;left:1089555;top:1133281;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">
              <v:oval id="Oval 2516" o:spid="_x0000_s8182"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" fillcolor="black" insetpen="t">
                <v:textbox inset="2.88pt,2.88pt,2.88pt,2.88pt"/>
              </v:oval>
              <v:oval id="Oval 2517" o:spid="_x0000_s8181"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" filled="f" insetpen="t">
                <v:textbox inset="2.88pt,2.88pt,2.88pt,2.88pt"/>
              </v:oval>
            </v:group>
            <v:group id="Group 2518" o:spid="_x0000_s8177" style="position:absolute;left:1109397;top:1133281;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U+K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0jjxQv8vglPQK5/AAAA//8DAFBLAQItABQABgAIAAAAIQDb4fbL7gAAAIUBAAATAAAAAAAA&#10;AAAAAAAAAAAAAABbQ29udGVudF9UeXBlc10ueG1sUEsBAi0AFAAGAAgAAAAhAFr0LFu/AAAAFQEA&#10;AAsAAAAAAAAAAAAAAAAAHwEAAF9yZWxzLy5yZWxzUEsBAi0AFAAGAAgAAAAhADhxT4rHAAAA3QAA&#10;AA8AAAAAAAAAAAAAAAAABwIAAGRycy9kb3ducmV2LnhtbFBLBQYAAAAAAwADALcAAAD7AgAAAAA=&#10;">
              <v:oval id="Oval 2519" o:spid="_x0000_s8179"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" fillcolor="black" insetpen="t">
                <v:textbox inset="2.88pt,2.88pt,2.88pt,2.88pt"/>
              </v:oval>
              <v:oval id="Oval 2520" o:spid="_x0000_s8178"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" filled="f" insetpen="t">
                <v:textbox inset="2.88pt,2.88pt,2.88pt,2.88pt"/>
              </v:oval>
            </v:group>
            <v:group id="Group 2521" o:spid="_x0000_s8174" style="position:absolute;left:1110879;top:1133281;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">
              <v:oval id="Oval 2522" o:spid="_x0000_s8176"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" fillcolor="black" insetpen="t">
                <v:textbox inset="2.88pt,2.88pt,2.88pt,2.88pt"/>
              </v:oval>
              <v:oval id="Oval 2523" o:spid="_x0000_s8175"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" filled="f" insetpen="t">
                <v:textbox inset="2.88pt,2.88pt,2.88pt,2.88pt"/>
              </v:oval>
            </v:group>
            <v:shape id="AutoShape 2524" o:spid="_x0000_s8173" type="#_x0000_t68" style="position:absolute;left:1093515;top:1092305;width:540;height:9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" filled="f" insetpen="t">
              <v:textbox inset="2.88pt,2.88pt,2.88pt,2.88pt"/>
            </v:shape>
            <v:shape id="AutoShape 2525" o:spid="_x0000_s8172" type="#_x0000_t68" style="position:absolute;left:1091757;top:1091945;width:540;height:1044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" filled="f" insetpen="t">
              <v:textbox inset="2.88pt,2.88pt,2.88pt,2.88pt"/>
            </v:shape>
            <v:shape id="AutoShape 2526" o:spid="_x0000_s8171" type="#_x0000_t66" style="position:absolute;left:1090190;top:1101834;width:360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" filled="f" insetpen="t">
              <v:textbox inset="2.88pt,2.88pt,2.88pt,2.88pt"/>
            </v:shape>
            <v:group id="Group 2527" o:spid="_x0000_s8164" style="position:absolute;left:1116343;top:1130993;width:5274;height:5400"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">
              <v:group id="Group 2528" o:spid="_x0000_s8168" style="position:absolute;left:1123564;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">
                <v:oval id="Oval 2529" o:spid="_x0000_s8170" style="position:absolute;left:1123797;top:111960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" filled="f" insetpen="t">
                  <v:stroke dashstyle="dash"/>
                  <v:textbox inset="2.88pt,2.88pt,2.88pt,2.88pt"/>
                </v:oval>
                <v:line id="Line 2530" o:spid="_x0000_s8169" style="position:absolute;visibility:visible" from="1123797,1122142" to="1123797,112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">
                  <v:stroke endarrow="block"/>
                </v:line>
              </v:group>
              <v:group id="Group 2531" o:spid="_x0000_s8165" style="position:absolute;left:1127037;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">
                <v:oval id="Oval 2532" o:spid="_x0000_s8167" style="position:absolute;left:1077357;top:111492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" filled="f" insetpen="t">
                  <v:stroke dashstyle="dash"/>
                  <v:textbox inset="2.88pt,2.88pt,2.88pt,2.88pt"/>
                </v:oval>
                <v:line id="Line 2533" o:spid="_x0000_s8166" style="position:absolute;visibility:visible" from="1079158,1117187" to="1079158,111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">
                  <v:stroke endarrow="block"/>
                </v:line>
              </v:group>
            </v:group>
            <v:group id="Group 2534" o:spid="_x0000_s8157" style="position:absolute;left:1094743;top:1130994;width:5274;height:5400"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">
              <v:group id="Group 2535" o:spid="_x0000_s8161" style="position:absolute;left:1123564;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">
                <v:oval id="Oval 2536" o:spid="_x0000_s8163" style="position:absolute;left:1123797;top:111960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" filled="f" insetpen="t">
                  <v:stroke dashstyle="dash"/>
                  <v:textbox inset="2.88pt,2.88pt,2.88pt,2.88pt"/>
                </v:oval>
                <v:line id="Line 2537" o:spid="_x0000_s8162" style="position:absolute;visibility:visible" from="1123797,1122142" to="1123797,112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">
                  <v:stroke endarrow="block"/>
                </v:line>
              </v:group>
              <v:group id="Group 2538" o:spid="_x0000_s8158" style="position:absolute;left:1127037;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">
                <v:oval id="Oval 2539" o:spid="_x0000_s8160" style="position:absolute;left:1077357;top:111492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" filled="f" insetpen="t">
                  <v:stroke dashstyle="dash"/>
                  <v:textbox inset="2.88pt,2.88pt,2.88pt,2.88pt"/>
                </v:oval>
                <v:line id="Line 2540" o:spid="_x0000_s8159" style="position:absolute;visibility:visible" from="1079158,1117187" to="1079158,111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">
                  <v:stroke endarrow="block"/>
                </v:line>
              </v:group>
            </v:group>
            <v:group id="Group 2541" o:spid="_x0000_s8150" style="position:absolute;left:1083837;top:1099081;width:5274;height:5400;rotation:-20"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">
              <v:group id="Group 2542" o:spid="_x0000_s8154" style="position:absolute;left:1123564;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">
                <v:oval id="Oval 2543" o:spid="_x0000_s8156" style="position:absolute;left:1123797;top:111960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" filled="f" insetpen="t">
                  <v:stroke dashstyle="dash"/>
                  <v:textbox inset="2.88pt,2.88pt,2.88pt,2.88pt"/>
                </v:oval>
                <v:line id="Line 2544" o:spid="_x0000_s8155" style="position:absolute;visibility:visible" from="1123797,1122142" to="1123797,112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">
                  <v:stroke endarrow="block"/>
                </v:line>
              </v:group>
              <v:group id="Group 2545" o:spid="_x0000_s8151" style="position:absolute;left:1127037;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">
                <v:oval id="Oval 2546" o:spid="_x0000_s8153" style="position:absolute;left:1077357;top:111492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" filled="f" insetpen="t">
                  <v:stroke dashstyle="dash"/>
                  <v:textbox inset="2.88pt,2.88pt,2.88pt,2.88pt"/>
                </v:oval>
                <v:line id="Line 2547" o:spid="_x0000_s8152" style="position:absolute;visibility:visible" from="1079158,1117187" to="1079158,111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">
                  <v:stroke endarrow="block"/>
                </v:line>
              </v:group>
            </v:group>
            <v:group id="Group 2548" o:spid="_x0000_s8143" style="position:absolute;left:1091037;top:1099378;width:5274;height:5400;rotation:-20"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">
              <v:group id="Group 2549" o:spid="_x0000_s8147" style="position:absolute;left:1123564;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">
                <v:oval id="Oval 2550" o:spid="_x0000_s8149" style="position:absolute;left:1123797;top:111960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" filled="f" insetpen="t">
                  <v:stroke dashstyle="dash"/>
                  <v:textbox inset="2.88pt,2.88pt,2.88pt,2.88pt"/>
                </v:oval>
                <v:line id="Line 2551" o:spid="_x0000_s8148" style="position:absolute;visibility:visible" from="1123797,1122142" to="1123797,112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">
                  <v:stroke endarrow="block"/>
                </v:line>
              </v:group>
              <v:group id="Group 2552" o:spid="_x0000_s8144" style="position:absolute;left:1127037;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">
                <v:oval id="Oval 2553" o:spid="_x0000_s8146" style="position:absolute;left:1077357;top:111492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" filled="f" insetpen="t">
                  <v:stroke dashstyle="dash"/>
                  <v:textbox inset="2.88pt,2.88pt,2.88pt,2.88pt"/>
                </v:oval>
                <v:line id="Line 2554" o:spid="_x0000_s8145" style="position:absolute;visibility:visible" from="1079158,1117187" to="1079158,111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">
                  <v:stroke endarrow="block"/>
                </v:line>
              </v:group>
            </v:group>
            <v:oval id="Oval 2555" o:spid="_x0000_s8142" style="position:absolute;left:1099105;top:1100251;width:3600;height:3600;rotation:-1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" filled="f" strokeweight="1.5pt" insetpen="t">
              <v:textbox inset="2.88pt,2.88pt,2.88pt,2.88pt"/>
            </v:oval>
            <v:group id="Group 2556" o:spid="_x0000_s8139" style="position:absolute;left:1100566;top:1101795;width:720;height:720;rotation:-11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">
              <v:line id="Line 2557" o:spid="_x0000_s8141"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" strokeweight="1.5pt"/>
              <v:line id="Line 2558" o:spid="_x0000_s8140"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" strokeweight="1.5pt"/>
            </v:group>
            <v:line id="Line 2559" o:spid="_x0000_s8138" style="position:absolute;rotation:-70;flip:x;visibility:visible" from="1099594,1099934" to="1100674,1099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">
              <v:stroke endarrow="block"/>
            </v:line>
            <v:group id="Group 2560" o:spid="_x0000_s8131" style="position:absolute;left:1098237;top:1099378;width:5274;height:5400;rotation:-20"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">
              <v:group id="Group 2561" o:spid="_x0000_s8135" style="position:absolute;left:1123564;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">
                <v:oval id="Oval 2562" o:spid="_x0000_s8137" style="position:absolute;left:1123797;top:111960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" filled="f" insetpen="t">
                  <v:stroke dashstyle="dash"/>
                  <v:textbox inset="2.88pt,2.88pt,2.88pt,2.88pt"/>
                </v:oval>
                <v:line id="Line 2563" o:spid="_x0000_s8136" style="position:absolute;visibility:visible" from="1123797,1122142" to="1123797,112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">
                  <v:stroke endarrow="block"/>
                </v:line>
              </v:group>
              <v:group id="Group 2564" o:spid="_x0000_s8132" style="position:absolute;left:1127037;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">
                <v:oval id="Oval 2565" o:spid="_x0000_s8134" style="position:absolute;left:1077357;top:111492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" filled="f" insetpen="t">
                  <v:stroke dashstyle="dash"/>
                  <v:textbox inset="2.88pt,2.88pt,2.88pt,2.88pt"/>
                </v:oval>
                <v:line id="Line 2566" o:spid="_x0000_s8133" style="position:absolute;visibility:visible" from="1079158,1117187" to="1079158,111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">
                  <v:stroke endarrow="block"/>
                </v:line>
              </v:group>
            </v:group>
            <v:group id="Group 2567" o:spid="_x0000_s8124" style="position:absolute;left:1105501;top:1099441;width:5274;height:5400;rotation:-20"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">
              <v:group id="Group 2568" o:spid="_x0000_s8128" style="position:absolute;left:1123564;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">
                <v:oval id="Oval 2569" o:spid="_x0000_s8130" style="position:absolute;left:1123797;top:111960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" filled="f" insetpen="t">
                  <v:stroke dashstyle="dash"/>
                  <v:textbox inset="2.88pt,2.88pt,2.88pt,2.88pt"/>
                </v:oval>
                <v:line id="Line 2570" o:spid="_x0000_s8129" style="position:absolute;visibility:visible" from="1123797,1122142" to="1123797,112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">
                  <v:stroke endarrow="block"/>
                </v:line>
              </v:group>
              <v:group id="Group 2571" o:spid="_x0000_s8125" style="position:absolute;left:1127037;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">
                <v:oval id="Oval 2572" o:spid="_x0000_s8127" style="position:absolute;left:1077357;top:111492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" filled="f" insetpen="t">
                  <v:stroke dashstyle="dash"/>
                  <v:textbox inset="2.88pt,2.88pt,2.88pt,2.88pt"/>
                </v:oval>
                <v:line id="Line 2573" o:spid="_x0000_s8126" style="position:absolute;visibility:visible" from="1079158,1117187" to="1079158,111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">
                  <v:stroke endarrow="block"/>
                </v:line>
              </v:group>
            </v:group>
            <v:oval id="Oval 2574" o:spid="_x0000_s8123" style="position:absolute;left:1120725;top:1100269;width:3600;height:3600;rotation:-1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" filled="f" strokeweight="1.5pt" insetpen="t">
              <v:textbox inset="2.88pt,2.88pt,2.88pt,2.88pt"/>
            </v:oval>
            <v:line id="Line 2575" o:spid="_x0000_s8122" style="position:absolute;rotation:-110;visibility:visible" from="1122173,1102119" to="1122893,1102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" strokeweight="1.5pt"/>
            <v:line id="Line 2576" o:spid="_x0000_s8121" style="position:absolute;rotation:110;flip:x;visibility:visible" from="1122756,1104188" to="1123836,1104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">
              <v:stroke endarrow="block"/>
            </v:line>
            <v:oval id="Oval 2577" o:spid="_x0000_s8120" style="position:absolute;left:1113813;top:1100309;width:3600;height:3600;rotation:-1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" filled="f" strokeweight="1.5pt" insetpen="t">
              <v:textbox inset="2.88pt,2.88pt,2.88pt,2.88pt"/>
            </v:oval>
            <v:group id="Group 2578" o:spid="_x0000_s8117" style="position:absolute;left:1115277;top:1101744;width:720;height:720;rotation:-11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">
              <v:line id="Line 2579" o:spid="_x0000_s8119"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" strokeweight="1.5pt"/>
              <v:line id="Line 2580" o:spid="_x0000_s8118"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" strokeweight="1.5pt"/>
            </v:group>
            <v:line id="Line 2581" o:spid="_x0000_s8116" style="position:absolute;rotation:-70;flip:x;visibility:visible" from="1114302,1099992" to="1115382,1099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">
              <v:stroke endarrow="block"/>
            </v:line>
            <v:group id="Group 2582" o:spid="_x0000_s8109" style="position:absolute;left:1112997;top:1099441;width:5274;height:5400;rotation:-20"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">
              <v:group id="Group 2583" o:spid="_x0000_s8113" style="position:absolute;left:1123564;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">
                <v:oval id="Oval 2584" o:spid="_x0000_s8115" style="position:absolute;left:1123797;top:111960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" filled="f" insetpen="t">
                  <v:stroke dashstyle="dash"/>
                  <v:textbox inset="2.88pt,2.88pt,2.88pt,2.88pt"/>
                </v:oval>
                <v:line id="Line 2585" o:spid="_x0000_s8114" style="position:absolute;visibility:visible" from="1123797,1122142" to="1123797,112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">
                  <v:stroke endarrow="block"/>
                </v:line>
              </v:group>
              <v:group id="Group 2586" o:spid="_x0000_s8110" style="position:absolute;left:1127037;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">
                <v:oval id="Oval 2587" o:spid="_x0000_s8112" style="position:absolute;left:1077357;top:111492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" filled="f" insetpen="t">
                  <v:stroke dashstyle="dash"/>
                  <v:textbox inset="2.88pt,2.88pt,2.88pt,2.88pt"/>
                </v:oval>
                <v:line id="Line 2588" o:spid="_x0000_s8111" style="position:absolute;visibility:visible" from="1079158,1117187" to="1079158,111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">
                  <v:stroke endarrow="block"/>
                </v:line>
              </v:group>
            </v:group>
            <v:group id="Group 2589" o:spid="_x0000_s8102" style="position:absolute;left:1120007;top:1099441;width:5274;height:5400;rotation:-20"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">
              <v:group id="Group 2590" o:spid="_x0000_s8106" style="position:absolute;left:1123564;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">
                <v:oval id="Oval 2591" o:spid="_x0000_s8108" style="position:absolute;left:1123797;top:111960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" filled="f" insetpen="t">
                  <v:stroke dashstyle="dash"/>
                  <v:textbox inset="2.88pt,2.88pt,2.88pt,2.88pt"/>
                </v:oval>
                <v:line id="Line 2592" o:spid="_x0000_s8107" style="position:absolute;visibility:visible" from="1123797,1122142" to="1123797,112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">
                  <v:stroke endarrow="block"/>
                </v:line>
              </v:group>
              <v:group id="Group 2593" o:spid="_x0000_s8103" style="position:absolute;left:1127037;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">
                <v:oval id="Oval 2594" o:spid="_x0000_s8105" style="position:absolute;left:1077357;top:111492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" filled="f" insetpen="t">
                  <v:stroke dashstyle="dash"/>
                  <v:textbox inset="2.88pt,2.88pt,2.88pt,2.88pt"/>
                </v:oval>
                <v:line id="Line 2595" o:spid="_x0000_s8104" style="position:absolute;visibility:visible" from="1079158,1117187" to="1079158,111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">
                  <v:stroke endarrow="block"/>
                </v:line>
              </v:group>
            </v:group>
            <v:group id="Group 2596" o:spid="_x0000_s8095" style="position:absolute;left:1084303;top:1068968;width:5274;height:5400;rotation:20"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">
              <v:group id="Group 2597" o:spid="_x0000_s8099" style="position:absolute;left:1123564;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">
                <v:oval id="Oval 2598" o:spid="_x0000_s8101" style="position:absolute;left:1123797;top:111960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" filled="f" insetpen="t">
                  <v:stroke dashstyle="dash"/>
                  <v:textbox inset="2.88pt,2.88pt,2.88pt,2.88pt"/>
                </v:oval>
                <v:line id="Line 2599" o:spid="_x0000_s8100" style="position:absolute;visibility:visible" from="1123797,1122142" to="1123797,112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">
                  <v:stroke endarrow="block"/>
                </v:line>
              </v:group>
              <v:group id="Group 2600" o:spid="_x0000_s8096" style="position:absolute;left:1127037;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">
                <v:oval id="Oval 2601" o:spid="_x0000_s8098" style="position:absolute;left:1077357;top:111492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" filled="f" insetpen="t">
                  <v:stroke dashstyle="dash"/>
                  <v:textbox inset="2.88pt,2.88pt,2.88pt,2.88pt"/>
                </v:oval>
                <v:line id="Line 2602" o:spid="_x0000_s8097" style="position:absolute;visibility:visible" from="1079158,1117187" to="1079158,111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">
                  <v:stroke endarrow="block"/>
                </v:line>
              </v:group>
            </v:group>
            <v:group id="Group 2603" o:spid="_x0000_s8088" style="position:absolute;left:1091101;top:1068947;width:5274;height:5400;rotation:20"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">
              <v:group id="Group 2604" o:spid="_x0000_s8092" style="position:absolute;left:1123564;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">
                <v:oval id="Oval 2605" o:spid="_x0000_s8094" style="position:absolute;left:1123797;top:111960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" filled="f" insetpen="t">
                  <v:stroke dashstyle="dash"/>
                  <v:textbox inset="2.88pt,2.88pt,2.88pt,2.88pt"/>
                </v:oval>
                <v:line id="Line 2606" o:spid="_x0000_s8093" style="position:absolute;visibility:visible" from="1123797,1122142" to="1123797,112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">
                  <v:stroke endarrow="block"/>
                </v:line>
              </v:group>
              <v:group id="Group 2607" o:spid="_x0000_s8089" style="position:absolute;left:1127037;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">
                <v:oval id="Oval 2608" o:spid="_x0000_s8091" style="position:absolute;left:1077357;top:111492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" filled="f" insetpen="t">
                  <v:stroke dashstyle="dash"/>
                  <v:textbox inset="2.88pt,2.88pt,2.88pt,2.88pt"/>
                </v:oval>
                <v:line id="Line 2609" o:spid="_x0000_s8090" style="position:absolute;visibility:visible" from="1079158,1117187" to="1079158,111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">
                  <v:stroke endarrow="block"/>
                </v:line>
              </v:group>
            </v:group>
            <v:group id="Group 2610" o:spid="_x0000_s8081" style="position:absolute;left:1098661;top:1068947;width:5274;height:5400;rotation:20"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">
              <v:group id="Group 2611" o:spid="_x0000_s8085" style="position:absolute;left:1123564;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">
                <v:oval id="Oval 2612" o:spid="_x0000_s8087" style="position:absolute;left:1123797;top:111960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" filled="f" insetpen="t">
                  <v:stroke dashstyle="dash"/>
                  <v:textbox inset="2.88pt,2.88pt,2.88pt,2.88pt"/>
                </v:oval>
                <v:line id="Line 2613" o:spid="_x0000_s8086" style="position:absolute;visibility:visible" from="1123797,1122142" to="1123797,112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">
                  <v:stroke endarrow="block"/>
                </v:line>
              </v:group>
              <v:group id="Group 2614" o:spid="_x0000_s8082" style="position:absolute;left:1127037;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">
                <v:oval id="Oval 2615" o:spid="_x0000_s8084" style="position:absolute;left:1077357;top:111492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" filled="f" insetpen="t">
                  <v:stroke dashstyle="dash"/>
                  <v:textbox inset="2.88pt,2.88pt,2.88pt,2.88pt"/>
                </v:oval>
                <v:line id="Line 2616" o:spid="_x0000_s8083" style="position:absolute;visibility:visible" from="1079158,1117187" to="1079158,111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">
                  <v:stroke endarrow="block"/>
                </v:line>
              </v:group>
            </v:group>
            <v:group id="Group 2617" o:spid="_x0000_s8074" style="position:absolute;left:1105924;top:1068968;width:5274;height:5400;rotation:20"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">
              <v:group id="Group 2618" o:spid="_x0000_s8078" style="position:absolute;left:1123564;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EAX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0iTxQv8vglPQK5/AAAA//8DAFBLAQItABQABgAIAAAAIQDb4fbL7gAAAIUBAAATAAAAAAAA&#10;AAAAAAAAAAAAAABbQ29udGVudF9UeXBlc10ueG1sUEsBAi0AFAAGAAgAAAAhAFr0LFu/AAAAFQEA&#10;AAsAAAAAAAAAAAAAAAAAHwEAAF9yZWxzLy5yZWxzUEsBAi0AFAAGAAgAAAAhAE6QQBfHAAAA3QAA&#10;AA8AAAAAAAAAAAAAAAAABwIAAGRycy9kb3ducmV2LnhtbFBLBQYAAAAAAwADALcAAAD7AgAAAAA=&#10;">
                <v:oval id="Oval 2619" o:spid="_x0000_s8080" style="position:absolute;left:1123797;top:111960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" filled="f" insetpen="t">
                  <v:stroke dashstyle="dash"/>
                  <v:textbox inset="2.88pt,2.88pt,2.88pt,2.88pt"/>
                </v:oval>
                <v:line id="Line 2620" o:spid="_x0000_s8079" style="position:absolute;visibility:visible" from="1123797,1122142" to="1123797,112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">
                  <v:stroke endarrow="block"/>
                </v:line>
              </v:group>
              <v:group id="Group 2621" o:spid="_x0000_s8075" style="position:absolute;left:1127037;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">
                <v:oval id="Oval 2622" o:spid="_x0000_s8077" style="position:absolute;left:1077357;top:111492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" filled="f" insetpen="t">
                  <v:stroke dashstyle="dash"/>
                  <v:textbox inset="2.88pt,2.88pt,2.88pt,2.88pt"/>
                </v:oval>
                <v:line id="Line 2623" o:spid="_x0000_s8076" style="position:absolute;visibility:visible" from="1079158,1117187" to="1079158,111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">
                  <v:stroke endarrow="block"/>
                </v:line>
              </v:group>
            </v:group>
            <v:group id="Group 2624" o:spid="_x0000_s8067" style="position:absolute;left:1112828;top:1068968;width:5274;height:5400;rotation:20"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">
              <v:group id="Group 2625" o:spid="_x0000_s8071" style="position:absolute;left:1123564;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">
                <v:oval id="Oval 2626" o:spid="_x0000_s8073" style="position:absolute;left:1123797;top:111960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" filled="f" insetpen="t">
                  <v:stroke dashstyle="dash"/>
                  <v:textbox inset="2.88pt,2.88pt,2.88pt,2.88pt"/>
                </v:oval>
                <v:line id="Line 2627" o:spid="_x0000_s8072" style="position:absolute;visibility:visible" from="1123797,1122142" to="1123797,112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">
                  <v:stroke endarrow="block"/>
                </v:line>
              </v:group>
              <v:group id="Group 2628" o:spid="_x0000_s8068" style="position:absolute;left:1127037;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">
                <v:oval id="Oval 2629" o:spid="_x0000_s8070" style="position:absolute;left:1077357;top:111492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" filled="f" insetpen="t">
                  <v:stroke dashstyle="dash"/>
                  <v:textbox inset="2.88pt,2.88pt,2.88pt,2.88pt"/>
                </v:oval>
                <v:line id="Line 2630" o:spid="_x0000_s8069" style="position:absolute;visibility:visible" from="1079158,1117187" to="1079158,111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">
                  <v:stroke endarrow="block"/>
                </v:line>
              </v:group>
            </v:group>
            <v:group id="Group 2631" o:spid="_x0000_s8060" style="position:absolute;left:1120281;top:1068990;width:5274;height:5400;rotation:20"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">
              <v:group id="Group 2632" o:spid="_x0000_s8064" style="position:absolute;left:1123564;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">
                <v:oval id="Oval 2633" o:spid="_x0000_s8066" style="position:absolute;left:1123797;top:111960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" filled="f" insetpen="t">
                  <v:stroke dashstyle="dash"/>
                  <v:textbox inset="2.88pt,2.88pt,2.88pt,2.88pt"/>
                </v:oval>
                <v:line id="Line 2634" o:spid="_x0000_s8065" style="position:absolute;visibility:visible" from="1123797,1122142" to="1123797,112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">
                  <v:stroke endarrow="block"/>
                </v:line>
              </v:group>
              <v:group id="Group 2635" o:spid="_x0000_s8061" style="position:absolute;left:1127037;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">
                <v:oval id="Oval 2636" o:spid="_x0000_s8063" style="position:absolute;left:1077357;top:111492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" filled="f" insetpen="t">
                  <v:stroke dashstyle="dash"/>
                  <v:textbox inset="2.88pt,2.88pt,2.88pt,2.88pt"/>
                </v:oval>
                <v:line id="Line 2637" o:spid="_x0000_s8062" style="position:absolute;visibility:visible" from="1079158,1117187" to="1079158,111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">
                  <v:stroke endarrow="block"/>
                </v:line>
              </v:group>
            </v:group>
            <v:group id="Group 2638" o:spid="_x0000_s8053" style="position:absolute;left:1085531;top:1064627;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">
              <v:group id="Group 2639" o:spid="_x0000_s8057"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">
                <v:oval id="Oval 2640" o:spid="_x0000_s8059"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" filled="f" insetpen="t">
                  <v:stroke dashstyle="dash"/>
                  <v:textbox inset="2.88pt,2.88pt,2.88pt,2.88pt"/>
                </v:oval>
                <v:line id="Line 2641" o:spid="_x0000_s8058"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">
                  <v:stroke endarrow="block"/>
                </v:line>
              </v:group>
              <v:group id="Group 2642" o:spid="_x0000_s8054"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">
                <v:oval id="Oval 2643" o:spid="_x0000_s8056"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" filled="f" insetpen="t">
                  <v:stroke dashstyle="dash"/>
                  <v:textbox inset="2.88pt,2.88pt,2.88pt,2.88pt"/>
                </v:oval>
                <v:line id="Line 2644" o:spid="_x0000_s8055"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">
                  <v:stroke endarrow="block"/>
                </v:line>
              </v:group>
            </v:group>
            <v:group id="Group 2645" o:spid="_x0000_s8046" style="position:absolute;left:1089216;top:1064648;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">
              <v:group id="Group 2646" o:spid="_x0000_s8050"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">
                <v:oval id="Oval 2647" o:spid="_x0000_s8052"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" filled="f" insetpen="t">
                  <v:stroke dashstyle="dash"/>
                  <v:textbox inset="2.88pt,2.88pt,2.88pt,2.88pt"/>
                </v:oval>
                <v:line id="Line 2648" o:spid="_x0000_s8051"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">
                  <v:stroke endarrow="block"/>
                </v:line>
              </v:group>
              <v:group id="Group 2649" o:spid="_x0000_s8047"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">
                <v:oval id="Oval 2650" o:spid="_x0000_s8049"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" filled="f" insetpen="t">
                  <v:stroke dashstyle="dash"/>
                  <v:textbox inset="2.88pt,2.88pt,2.88pt,2.88pt"/>
                </v:oval>
                <v:line id="Line 2651" o:spid="_x0000_s8048"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">
                  <v:stroke endarrow="block"/>
                </v:line>
              </v:group>
            </v:group>
            <v:group id="Group 2652" o:spid="_x0000_s8039" style="position:absolute;left:1092795;top:106469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">
              <v:group id="Group 2653" o:spid="_x0000_s8043"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">
                <v:oval id="Oval 2654" o:spid="_x0000_s8045"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" filled="f" insetpen="t">
                  <v:stroke dashstyle="dash"/>
                  <v:textbox inset="2.88pt,2.88pt,2.88pt,2.88pt"/>
                </v:oval>
                <v:line id="Line 2655" o:spid="_x0000_s8044"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">
                  <v:stroke endarrow="block"/>
                </v:line>
              </v:group>
              <v:group id="Group 2656" o:spid="_x0000_s8040"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">
                <v:oval id="Oval 2657" o:spid="_x0000_s8042"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" filled="f" insetpen="t">
                  <v:stroke dashstyle="dash"/>
                  <v:textbox inset="2.88pt,2.88pt,2.88pt,2.88pt"/>
                </v:oval>
                <v:line id="Line 2658" o:spid="_x0000_s8041"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">
                  <v:stroke endarrow="block"/>
                </v:line>
              </v:group>
            </v:group>
            <v:group id="Group 2659" o:spid="_x0000_s8032" style="position:absolute;left:1096374;top:1064648;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">
              <v:group id="Group 2660" o:spid="_x0000_s8036"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">
                <v:oval id="Oval 2661" o:spid="_x0000_s8038"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" filled="f" insetpen="t">
                  <v:stroke dashstyle="dash"/>
                  <v:textbox inset="2.88pt,2.88pt,2.88pt,2.88pt"/>
                </v:oval>
                <v:line id="Line 2662" o:spid="_x0000_s8037"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">
                  <v:stroke endarrow="block"/>
                </v:line>
              </v:group>
              <v:group id="Group 2663" o:spid="_x0000_s8033"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">
                <v:oval id="Oval 2664" o:spid="_x0000_s8035"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" filled="f" insetpen="t">
                  <v:stroke dashstyle="dash"/>
                  <v:textbox inset="2.88pt,2.88pt,2.88pt,2.88pt"/>
                </v:oval>
                <v:line id="Line 2665" o:spid="_x0000_s8034"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">
                  <v:stroke endarrow="block"/>
                </v:line>
              </v:group>
            </v:group>
            <v:group id="Group 2666" o:spid="_x0000_s8025" style="position:absolute;left:1100037;top:106469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">
              <v:group id="Group 2667" o:spid="_x0000_s8029"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">
                <v:oval id="Oval 2668" o:spid="_x0000_s8031"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" filled="f" insetpen="t">
                  <v:stroke dashstyle="dash"/>
                  <v:textbox inset="2.88pt,2.88pt,2.88pt,2.88pt"/>
                </v:oval>
                <v:line id="Line 2669" o:spid="_x0000_s8030"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">
                  <v:stroke endarrow="block"/>
                </v:line>
              </v:group>
              <v:group id="Group 2670" o:spid="_x0000_s8026"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">
                <v:oval id="Oval 2671" o:spid="_x0000_s8028"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" filled="f" insetpen="t">
                  <v:stroke dashstyle="dash"/>
                  <v:textbox inset="2.88pt,2.88pt,2.88pt,2.88pt"/>
                </v:oval>
                <v:line id="Line 2672" o:spid="_x0000_s8027"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">
                  <v:stroke endarrow="block"/>
                </v:line>
              </v:group>
            </v:group>
            <v:group id="Group 2673" o:spid="_x0000_s8018" style="position:absolute;left:1103637;top:106469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">
              <v:group id="Group 2674" o:spid="_x0000_s8022"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">
                <v:oval id="Oval 2675" o:spid="_x0000_s8024"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" filled="f" insetpen="t">
                  <v:stroke dashstyle="dash"/>
                  <v:textbox inset="2.88pt,2.88pt,2.88pt,2.88pt"/>
                </v:oval>
                <v:line id="Line 2676" o:spid="_x0000_s8023"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">
                  <v:stroke endarrow="block"/>
                </v:line>
              </v:group>
              <v:group id="Group 2677" o:spid="_x0000_s8019"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">
                <v:oval id="Oval 2678" o:spid="_x0000_s8021"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" filled="f" insetpen="t">
                  <v:stroke dashstyle="dash"/>
                  <v:textbox inset="2.88pt,2.88pt,2.88pt,2.88pt"/>
                </v:oval>
                <v:line id="Line 2679" o:spid="_x0000_s8020"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">
                  <v:stroke endarrow="block"/>
                </v:line>
              </v:group>
            </v:group>
            <v:group id="Group 2680" o:spid="_x0000_s8011" style="position:absolute;left:1107131;top:1064648;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">
              <v:group id="Group 2681" o:spid="_x0000_s8015"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">
                <v:oval id="Oval 2682" o:spid="_x0000_s8017"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" filled="f" insetpen="t">
                  <v:stroke dashstyle="dash"/>
                  <v:textbox inset="2.88pt,2.88pt,2.88pt,2.88pt"/>
                </v:oval>
                <v:line id="Line 2683" o:spid="_x0000_s8016"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">
                  <v:stroke endarrow="block"/>
                </v:line>
              </v:group>
              <v:group id="Group 2684" o:spid="_x0000_s8012"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">
                <v:oval id="Oval 2685" o:spid="_x0000_s8014"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" filled="f" insetpen="t">
                  <v:stroke dashstyle="dash"/>
                  <v:textbox inset="2.88pt,2.88pt,2.88pt,2.88pt"/>
                </v:oval>
                <v:line id="Line 2686" o:spid="_x0000_s8013"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">
                  <v:stroke endarrow="block"/>
                </v:line>
              </v:group>
            </v:group>
            <v:group id="Group 2687" o:spid="_x0000_s8004" style="position:absolute;left:1110731;top:1064648;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">
              <v:group id="_x0000_s8008"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">
                <v:oval id="Oval 2689" o:spid="_x0000_s8010"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" filled="f" insetpen="t">
                  <v:stroke dashstyle="dash"/>
                  <v:textbox inset="2.88pt,2.88pt,2.88pt,2.88pt"/>
                </v:oval>
                <v:line id="Line 2690" o:spid="_x0000_s8009"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">
                  <v:stroke endarrow="block"/>
                </v:line>
              </v:group>
              <v:group id="Group 2691" o:spid="_x0000_s8005"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">
                <v:oval id="Oval 2692" o:spid="_x0000_s8007"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" filled="f" insetpen="t">
                  <v:stroke dashstyle="dash"/>
                  <v:textbox inset="2.88pt,2.88pt,2.88pt,2.88pt"/>
                </v:oval>
                <v:line id="Line 2693" o:spid="_x0000_s8006"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">
                  <v:stroke endarrow="block"/>
                </v:line>
              </v:group>
            </v:group>
            <v:group id="Group 2694" o:spid="_x0000_s7997" style="position:absolute;left:1114289;top:106469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">
              <v:group id="Group 2695" o:spid="_x0000_s8001"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">
                <v:oval id="Oval 2696" o:spid="_x0000_s8003"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" filled="f" insetpen="t">
                  <v:stroke dashstyle="dash"/>
                  <v:textbox inset="2.88pt,2.88pt,2.88pt,2.88pt"/>
                </v:oval>
                <v:line id="Line 2697" o:spid="_x0000_s8002"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">
                  <v:stroke endarrow="block"/>
                </v:line>
              </v:group>
              <v:group id="Group 2698" o:spid="_x0000_s7998"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H0L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0gX8Qv8vglPQK5/AAAA//8DAFBLAQItABQABgAIAAAAIQDb4fbL7gAAAIUBAAATAAAAAAAA&#10;AAAAAAAAAAAAAABbQ29udGVudF9UeXBlc10ueG1sUEsBAi0AFAAGAAgAAAAhAFr0LFu/AAAAFQEA&#10;AAsAAAAAAAAAAAAAAAAAHwEAAF9yZWxzLy5yZWxzUEsBAi0AFAAGAAgAAAAhAN4AfQvHAAAA3QAA&#10;AA8AAAAAAAAAAAAAAAAABwIAAGRycy9kb3ducmV2LnhtbFBLBQYAAAAAAwADALcAAAD7AgAAAAA=&#10;">
                <v:oval id="Oval 2699" o:spid="_x0000_s8000"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" filled="f" insetpen="t">
                  <v:stroke dashstyle="dash"/>
                  <v:textbox inset="2.88pt,2.88pt,2.88pt,2.88pt"/>
                </v:oval>
                <v:line id="Line 2700" o:spid="_x0000_s7999"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">
                  <v:stroke endarrow="block"/>
                </v:line>
              </v:group>
            </v:group>
            <v:group id="Group 2701" o:spid="_x0000_s7990" style="position:absolute;left:1118101;top:106469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">
              <v:group id="Group 2702" o:spid="_x0000_s7994"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">
                <v:oval id="Oval 2703" o:spid="_x0000_s7996"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" filled="f" insetpen="t">
                  <v:stroke dashstyle="dash"/>
                  <v:textbox inset="2.88pt,2.88pt,2.88pt,2.88pt"/>
                </v:oval>
                <v:line id="Line 2704" o:spid="_x0000_s7995"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">
                  <v:stroke endarrow="block"/>
                </v:line>
              </v:group>
              <v:group id="Group 2705" o:spid="_x0000_s7991"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">
                <v:oval id="Oval 2706" o:spid="_x0000_s7993"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" filled="f" insetpen="t">
                  <v:stroke dashstyle="dash"/>
                  <v:textbox inset="2.88pt,2.88pt,2.88pt,2.88pt"/>
                </v:oval>
                <v:line id="Line 2707" o:spid="_x0000_s7992"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">
                  <v:stroke endarrow="block"/>
                </v:line>
              </v:group>
            </v:group>
            <v:group id="Group 2708" o:spid="_x0000_s7983" style="position:absolute;left:1121637;top:1064648;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">
              <v:group id="Group 2709" o:spid="_x0000_s7987"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">
                <v:oval id="Oval 2710" o:spid="_x0000_s7989"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" filled="f" insetpen="t">
                  <v:stroke dashstyle="dash"/>
                  <v:textbox inset="2.88pt,2.88pt,2.88pt,2.88pt"/>
                </v:oval>
                <v:line id="Line 2711" o:spid="_x0000_s7988"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">
                  <v:stroke endarrow="block"/>
                </v:line>
              </v:group>
              <v:group id="Group 2712" o:spid="_x0000_s7984"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">
                <v:oval id="Oval 2713" o:spid="_x0000_s7986"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" filled="f" insetpen="t">
                  <v:stroke dashstyle="dash"/>
                  <v:textbox inset="2.88pt,2.88pt,2.88pt,2.88pt"/>
                </v:oval>
                <v:line id="Line 2714" o:spid="_x0000_s7985"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">
                  <v:stroke endarrow="block"/>
                </v:line>
              </v:group>
            </v:group>
            <v:group id="Group 2715" o:spid="_x0000_s7976" style="position:absolute;left:1085637;top:1075512;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">
              <v:group id="Group 2716" o:spid="_x0000_s7980"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">
                <v:oval id="Oval 2717" o:spid="_x0000_s7982"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" filled="f" insetpen="t">
                  <v:stroke dashstyle="dash"/>
                  <v:textbox inset="2.88pt,2.88pt,2.88pt,2.88pt"/>
                </v:oval>
                <v:line id="Line 2718" o:spid="_x0000_s7981"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">
                  <v:stroke endarrow="block"/>
                </v:line>
              </v:group>
              <v:group id="Group 2719" o:spid="_x0000_s7977"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">
                <v:oval id="Oval 2720" o:spid="_x0000_s7979"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" filled="f" insetpen="t">
                  <v:stroke dashstyle="dash"/>
                  <v:textbox inset="2.88pt,2.88pt,2.88pt,2.88pt"/>
                </v:oval>
                <v:line id="Line 2721" o:spid="_x0000_s7978"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">
                  <v:stroke endarrow="block"/>
                </v:line>
              </v:group>
            </v:group>
            <v:group id="Group 2722" o:spid="_x0000_s7969" style="position:absolute;left:1089195;top:107549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">
              <v:group id="Group 2723" o:spid="_x0000_s7973"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">
                <v:oval id="Oval 2724" o:spid="_x0000_s7975"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" filled="f" insetpen="t">
                  <v:stroke dashstyle="dash"/>
                  <v:textbox inset="2.88pt,2.88pt,2.88pt,2.88pt"/>
                </v:oval>
                <v:line id="Line 2725" o:spid="_x0000_s7974"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">
                  <v:stroke endarrow="block"/>
                </v:line>
              </v:group>
              <v:group id="Group 2726" o:spid="_x0000_s7970"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">
                <v:oval id="Oval 2727" o:spid="_x0000_s7972"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" filled="f" insetpen="t">
                  <v:stroke dashstyle="dash"/>
                  <v:textbox inset="2.88pt,2.88pt,2.88pt,2.88pt"/>
                </v:oval>
                <v:line id="Line 2728" o:spid="_x0000_s7971"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">
                  <v:stroke endarrow="block"/>
                </v:line>
              </v:group>
            </v:group>
            <v:group id="Group 2729" o:spid="_x0000_s7962" style="position:absolute;left:1092858;top:1075533;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">
              <v:group id="Group 2730" o:spid="_x0000_s7966"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">
                <v:oval id="Oval 2731" o:spid="_x0000_s7968"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" filled="f" insetpen="t">
                  <v:stroke dashstyle="dash"/>
                  <v:textbox inset="2.88pt,2.88pt,2.88pt,2.88pt"/>
                </v:oval>
                <v:line id="Line 2732" o:spid="_x0000_s7967"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">
                  <v:stroke endarrow="block"/>
                </v:line>
              </v:group>
              <v:group id="Group 2733" o:spid="_x0000_s7963"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">
                <v:oval id="Oval 2734" o:spid="_x0000_s7965"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" filled="f" insetpen="t">
                  <v:stroke dashstyle="dash"/>
                  <v:textbox inset="2.88pt,2.88pt,2.88pt,2.88pt"/>
                </v:oval>
                <v:line id="Line 2735" o:spid="_x0000_s7964"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">
                  <v:stroke endarrow="block"/>
                </v:line>
              </v:group>
            </v:group>
            <v:group id="Group 2736" o:spid="_x0000_s7955" style="position:absolute;left:1096268;top:107549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">
              <v:group id="Group 2737" o:spid="_x0000_s7959"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1y/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Icj+D1JjwBuXgCAAD//wMAUEsBAi0AFAAGAAgAAAAhANvh9svuAAAAhQEAABMAAAAAAAAA&#10;AAAAAAAAAAAAAFtDb250ZW50X1R5cGVzXS54bWxQSwECLQAUAAYACAAAACEAWvQsW78AAAAVAQAA&#10;CwAAAAAAAAAAAAAAAAAfAQAAX3JlbHMvLnJlbHNQSwECLQAUAAYACAAAACEAx4Ncv8YAAADdAAAA&#10;DwAAAAAAAAAAAAAAAAAHAgAAZHJzL2Rvd25yZXYueG1sUEsFBgAAAAADAAMAtwAAAPoCAAAAAA==&#10;">
                <v:oval id="Oval 2738" o:spid="_x0000_s7961"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" filled="f" insetpen="t">
                  <v:stroke dashstyle="dash"/>
                  <v:textbox inset="2.88pt,2.88pt,2.88pt,2.88pt"/>
                </v:oval>
                <v:line id="Line 2739" o:spid="_x0000_s7960"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">
                  <v:stroke endarrow="block"/>
                </v:line>
              </v:group>
              <v:group id="Group 2740" o:spid="_x0000_s7956"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">
                <v:oval id="Oval 2741" o:spid="_x0000_s7958"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" filled="f" insetpen="t">
                  <v:stroke dashstyle="dash"/>
                  <v:textbox inset="2.88pt,2.88pt,2.88pt,2.88pt"/>
                </v:oval>
                <v:line id="Line 2742" o:spid="_x0000_s7957"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">
                  <v:stroke endarrow="block"/>
                </v:line>
              </v:group>
            </v:group>
            <v:group id="Group 2743" o:spid="_x0000_s7948" style="position:absolute;left:1099910;top:107549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">
              <v:group id="Group 2744" o:spid="_x0000_s7952"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">
                <v:oval id="Oval 2745" o:spid="_x0000_s7954"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" filled="f" insetpen="t">
                  <v:stroke dashstyle="dash"/>
                  <v:textbox inset="2.88pt,2.88pt,2.88pt,2.88pt"/>
                </v:oval>
                <v:line id="Line 2746" o:spid="_x0000_s7953"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">
                  <v:stroke endarrow="block"/>
                </v:line>
              </v:group>
              <v:group id="Group 2747" o:spid="_x0000_s7949"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">
                <v:oval id="Oval 2748" o:spid="_x0000_s7951"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" filled="f" insetpen="t">
                  <v:stroke dashstyle="dash"/>
                  <v:textbox inset="2.88pt,2.88pt,2.88pt,2.88pt"/>
                </v:oval>
                <v:line id="Line 2749" o:spid="_x0000_s7950"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">
                  <v:stroke endarrow="block"/>
                </v:line>
              </v:group>
            </v:group>
            <v:group id="Group 2750" o:spid="_x0000_s7941" style="position:absolute;left:1103637;top:1075427;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">
              <v:group id="Group 2751" o:spid="_x0000_s7945"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">
                <v:oval id="Oval 2752" o:spid="_x0000_s7947"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" filled="f" insetpen="t">
                  <v:stroke dashstyle="dash"/>
                  <v:textbox inset="2.88pt,2.88pt,2.88pt,2.88pt"/>
                </v:oval>
                <v:line id="Line 2753" o:spid="_x0000_s7946"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">
                  <v:stroke endarrow="block"/>
                </v:line>
              </v:group>
              <v:group id="Group 2754" o:spid="_x0000_s7942"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">
                <v:oval id="Oval 2755" o:spid="_x0000_s7944"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" filled="f" insetpen="t">
                  <v:stroke dashstyle="dash"/>
                  <v:textbox inset="2.88pt,2.88pt,2.88pt,2.88pt"/>
                </v:oval>
                <v:line id="Line 2756" o:spid="_x0000_s7943"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">
                  <v:stroke endarrow="block"/>
                </v:line>
              </v:group>
            </v:group>
            <v:group id="Group 2757" o:spid="_x0000_s7934" style="position:absolute;left:1107110;top:1075512;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">
              <v:group id="Group 2758" o:spid="_x0000_s7938"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">
                <v:oval id="Oval 2759" o:spid="_x0000_s7940"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" filled="f" insetpen="t">
                  <v:stroke dashstyle="dash"/>
                  <v:textbox inset="2.88pt,2.88pt,2.88pt,2.88pt"/>
                </v:oval>
                <v:line id="Line 2760" o:spid="_x0000_s7939"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">
                  <v:stroke endarrow="block"/>
                </v:line>
              </v:group>
              <v:group id="Group 2761" o:spid="_x0000_s7935"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">
                <v:oval id="Oval 2762" o:spid="_x0000_s7937"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" filled="f" insetpen="t">
                  <v:stroke dashstyle="dash"/>
                  <v:textbox inset="2.88pt,2.88pt,2.88pt,2.88pt"/>
                </v:oval>
                <v:line id="Line 2763" o:spid="_x0000_s7936"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">
                  <v:stroke endarrow="block"/>
                </v:line>
              </v:group>
            </v:group>
            <v:group id="Group 2764" o:spid="_x0000_s7927" style="position:absolute;left:1110647;top:107549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">
              <v:group id="Group 2765" o:spid="_x0000_s7931"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">
                <v:oval id="Oval 2766" o:spid="_x0000_s7933"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" filled="f" insetpen="t">
                  <v:stroke dashstyle="dash"/>
                  <v:textbox inset="2.88pt,2.88pt,2.88pt,2.88pt"/>
                </v:oval>
                <v:line id="Line 2767" o:spid="_x0000_s7932"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">
                  <v:stroke endarrow="block"/>
                </v:line>
              </v:group>
              <v:group id="Group 2768" o:spid="_x0000_s7928"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">
                <v:oval id="Oval 2769" o:spid="_x0000_s7930"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" filled="f" insetpen="t">
                  <v:stroke dashstyle="dash"/>
                  <v:textbox inset="2.88pt,2.88pt,2.88pt,2.88pt"/>
                </v:oval>
                <v:line id="Line 2770" o:spid="_x0000_s7929"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">
                  <v:stroke endarrow="block"/>
                </v:line>
              </v:group>
            </v:group>
            <v:group id="Group 2771" o:spid="_x0000_s7920" style="position:absolute;left:1114395;top:107549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">
              <v:group id="Group 2772" o:spid="_x0000_s7924"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">
                <v:oval id="Oval 2773" o:spid="_x0000_s7926"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" filled="f" insetpen="t">
                  <v:stroke dashstyle="dash"/>
                  <v:textbox inset="2.88pt,2.88pt,2.88pt,2.88pt"/>
                </v:oval>
                <v:line id="Line 2774" o:spid="_x0000_s7925"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">
                  <v:stroke endarrow="block"/>
                </v:line>
              </v:group>
              <v:group id="Group 2775" o:spid="_x0000_s7921"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">
                <v:oval id="Oval 2776" o:spid="_x0000_s7923"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" filled="f" insetpen="t">
                  <v:stroke dashstyle="dash"/>
                  <v:textbox inset="2.88pt,2.88pt,2.88pt,2.88pt"/>
                </v:oval>
                <v:line id="Line 2777" o:spid="_x0000_s7922"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">
                  <v:stroke endarrow="block"/>
                </v:line>
              </v:group>
            </v:group>
            <v:group id="Group 2778" o:spid="_x0000_s7913" style="position:absolute;left:1117953;top:107549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">
              <v:group id="Group 2779" o:spid="_x0000_s7917"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">
                <v:oval id="Oval 2780" o:spid="_x0000_s7919"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" filled="f" insetpen="t">
                  <v:stroke dashstyle="dash"/>
                  <v:textbox inset="2.88pt,2.88pt,2.88pt,2.88pt"/>
                </v:oval>
                <v:line id="Line 2781" o:spid="_x0000_s7918"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">
                  <v:stroke endarrow="block"/>
                </v:line>
              </v:group>
              <v:group id="Group 2782" o:spid="_x0000_s7914"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">
                <v:oval id="Oval 2783" o:spid="_x0000_s7916"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" filled="f" insetpen="t">
                  <v:stroke dashstyle="dash"/>
                  <v:textbox inset="2.88pt,2.88pt,2.88pt,2.88pt"/>
                </v:oval>
                <v:line id="Line 2784" o:spid="_x0000_s7915"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">
                  <v:stroke endarrow="block"/>
                </v:line>
              </v:group>
            </v:group>
            <v:group id="Group 2785" o:spid="_x0000_s7906" style="position:absolute;left:1121595;top:107549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">
              <v:group id="Group 2786" o:spid="_x0000_s7910"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">
                <v:oval id="Oval 2787" o:spid="_x0000_s7912"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" filled="f" insetpen="t">
                  <v:stroke dashstyle="dash"/>
                  <v:textbox inset="2.88pt,2.88pt,2.88pt,2.88pt"/>
                </v:oval>
                <v:line id="Line 2788" o:spid="_x0000_s7911"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">
                  <v:stroke endarrow="block"/>
                </v:line>
              </v:group>
              <v:group id="Group 2789" o:spid="_x0000_s7907"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">
                <v:oval id="Oval 2790" o:spid="_x0000_s7909"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" filled="f" insetpen="t">
                  <v:stroke dashstyle="dash"/>
                  <v:textbox inset="2.88pt,2.88pt,2.88pt,2.88pt"/>
                </v:oval>
                <v:line id="Line 2791" o:spid="_x0000_s7908"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">
                  <v:stroke endarrow="block"/>
                </v:line>
              </v:group>
            </v:group>
            <v:group id="Group 2792" o:spid="_x0000_s7899" style="position:absolute;left:1085277;top:1095185;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">
              <v:group id="Group 2793" o:spid="_x0000_s7903"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">
                <v:oval id="Oval 2794" o:spid="_x0000_s7905"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" filled="f" insetpen="t">
                  <v:stroke dashstyle="dash"/>
                  <v:textbox inset="2.88pt,2.88pt,2.88pt,2.88pt"/>
                </v:oval>
                <v:line id="Line 2795" o:spid="_x0000_s7904"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">
                  <v:stroke endarrow="block"/>
                </v:line>
              </v:group>
              <v:group id="Group 2796" o:spid="_x0000_s7900"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">
                <v:oval id="Oval 2797" o:spid="_x0000_s7902"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" filled="f" insetpen="t">
                  <v:stroke dashstyle="dash"/>
                  <v:textbox inset="2.88pt,2.88pt,2.88pt,2.88pt"/>
                </v:oval>
                <v:line id="Line 2798" o:spid="_x0000_s7901"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">
                  <v:stroke endarrow="block"/>
                </v:line>
              </v:group>
            </v:group>
            <v:group id="Group 2799" o:spid="_x0000_s7892" style="position:absolute;left:1088941;top:1095185;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">
              <v:group id="Group 2800" o:spid="_x0000_s7896"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">
                <v:oval id="Oval 2801" o:spid="_x0000_s7898"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" filled="f" insetpen="t">
                  <v:stroke dashstyle="dash"/>
                  <v:textbox inset="2.88pt,2.88pt,2.88pt,2.88pt"/>
                </v:oval>
                <v:line id="Line 2802" o:spid="_x0000_s7897"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">
                  <v:stroke endarrow="block"/>
                </v:line>
              </v:group>
              <v:group id="Group 2803" o:spid="_x0000_s7893"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">
                <v:oval id="Oval 2804" o:spid="_x0000_s7895"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" filled="f" insetpen="t">
                  <v:stroke dashstyle="dash"/>
                  <v:textbox inset="2.88pt,2.88pt,2.88pt,2.88pt"/>
                </v:oval>
                <v:line id="Line 2805" o:spid="_x0000_s7894"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">
                  <v:stroke endarrow="block"/>
                </v:line>
              </v:group>
            </v:group>
            <v:group id="Group 2806" o:spid="_x0000_s7885" style="position:absolute;left:1092520;top:1095142;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">
              <v:group id="Group 2807" o:spid="_x0000_s7889"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">
                <v:oval id="Oval 2808" o:spid="_x0000_s7891"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" filled="f" insetpen="t">
                  <v:stroke dashstyle="dash"/>
                  <v:textbox inset="2.88pt,2.88pt,2.88pt,2.88pt"/>
                </v:oval>
                <v:line id="Line 2809" o:spid="_x0000_s7890"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">
                  <v:stroke endarrow="block"/>
                </v:line>
              </v:group>
              <v:group id="Group 2810" o:spid="_x0000_s7886"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">
                <v:oval id="Oval 2811" o:spid="_x0000_s7888"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" filled="f" insetpen="t">
                  <v:stroke dashstyle="dash"/>
                  <v:textbox inset="2.88pt,2.88pt,2.88pt,2.88pt"/>
                </v:oval>
                <v:line id="Line 2812" o:spid="_x0000_s7887"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">
                  <v:stroke endarrow="block"/>
                </v:line>
              </v:group>
            </v:group>
            <v:group id="Group 2813" o:spid="_x0000_s7878" style="position:absolute;left:1096183;top:1095164;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">
              <v:group id="Group 2814" o:spid="_x0000_s7882"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">
                <v:oval id="Oval 2815" o:spid="_x0000_s7884"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" filled="f" insetpen="t">
                  <v:stroke dashstyle="dash"/>
                  <v:textbox inset="2.88pt,2.88pt,2.88pt,2.88pt"/>
                </v:oval>
                <v:line id="Line 2816" o:spid="_x0000_s7883"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">
                  <v:stroke endarrow="block"/>
                </v:line>
              </v:group>
              <v:group id="Group 2817" o:spid="_x0000_s7879"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">
                <v:oval id="Oval 2818" o:spid="_x0000_s7881"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" filled="f" insetpen="t">
                  <v:stroke dashstyle="dash"/>
                  <v:textbox inset="2.88pt,2.88pt,2.88pt,2.88pt"/>
                </v:oval>
                <v:line id="Line 2819" o:spid="_x0000_s7880"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">
                  <v:stroke endarrow="block"/>
                </v:line>
              </v:group>
            </v:group>
            <v:group id="Group 2820" o:spid="_x0000_s7871" style="position:absolute;left:1099783;top:1095121;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">
              <v:group id="Group 2821" o:spid="_x0000_s7875"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rCB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4Np/B8E56AXDwAAAD//wMAUEsBAi0AFAAGAAgAAAAhANvh9svuAAAAhQEAABMAAAAAAAAA&#10;AAAAAAAAAAAAAFtDb250ZW50X1R5cGVzXS54bWxQSwECLQAUAAYACAAAACEAWvQsW78AAAAVAQAA&#10;CwAAAAAAAAAAAAAAAAAfAQAAX3JlbHMvLnJlbHNQSwECLQAUAAYACAAAACEAE4awgcYAAADdAAAA&#10;DwAAAAAAAAAAAAAAAAAHAgAAZHJzL2Rvd25yZXYueG1sUEsFBgAAAAADAAMAtwAAAPoCAAAAAA==&#10;">
                <v:oval id="Oval 2822" o:spid="_x0000_s7877"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" filled="f" insetpen="t">
                  <v:stroke dashstyle="dash"/>
                  <v:textbox inset="2.88pt,2.88pt,2.88pt,2.88pt"/>
                </v:oval>
                <v:line id="Line 2823" o:spid="_x0000_s7876"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">
                  <v:stroke endarrow="block"/>
                </v:line>
              </v:group>
              <v:group id="Group 2824" o:spid="_x0000_s7872"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">
                <v:oval id="Oval 2825" o:spid="_x0000_s7874"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" filled="f" insetpen="t">
                  <v:stroke dashstyle="dash"/>
                  <v:textbox inset="2.88pt,2.88pt,2.88pt,2.88pt"/>
                </v:oval>
                <v:line id="Line 2826" o:spid="_x0000_s7873"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">
                  <v:stroke endarrow="block"/>
                </v:line>
              </v:group>
            </v:group>
            <v:group id="Group 2827" o:spid="_x0000_s7864" style="position:absolute;left:1103468;top:1095185;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">
              <v:group id="Group 2828" o:spid="_x0000_s7868"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">
                <v:oval id="Oval 2829" o:spid="_x0000_s7870"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" filled="f" insetpen="t">
                  <v:stroke dashstyle="dash"/>
                  <v:textbox inset="2.88pt,2.88pt,2.88pt,2.88pt"/>
                </v:oval>
                <v:line id="Line 2830" o:spid="_x0000_s7869"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">
                  <v:stroke endarrow="block"/>
                </v:line>
              </v:group>
              <v:group id="Group 2831" o:spid="_x0000_s7865"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">
                <v:oval id="Oval 2832" o:spid="_x0000_s7867"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" filled="f" insetpen="t">
                  <v:stroke dashstyle="dash"/>
                  <v:textbox inset="2.88pt,2.88pt,2.88pt,2.88pt"/>
                </v:oval>
                <v:line id="Line 2833" o:spid="_x0000_s7866"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">
                  <v:stroke endarrow="block"/>
                </v:line>
              </v:group>
            </v:group>
            <v:group id="Group 2834" o:spid="_x0000_s7857" style="position:absolute;left:1107025;top:1095185;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">
              <v:group id="Group 2835" o:spid="_x0000_s7861"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">
                <v:oval id="Oval 2836" o:spid="_x0000_s7863"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" filled="f" insetpen="t">
                  <v:stroke dashstyle="dash"/>
                  <v:textbox inset="2.88pt,2.88pt,2.88pt,2.88pt"/>
                </v:oval>
                <v:line id="Line 2837" o:spid="_x0000_s7862"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">
                  <v:stroke endarrow="block"/>
                </v:line>
              </v:group>
              <v:group id="Group 2838" o:spid="_x0000_s7858"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">
                <v:oval id="Oval 2839" o:spid="_x0000_s7860"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" filled="f" insetpen="t">
                  <v:stroke dashstyle="dash"/>
                  <v:textbox inset="2.88pt,2.88pt,2.88pt,2.88pt"/>
                </v:oval>
                <v:line id="Line 2840" o:spid="_x0000_s7859"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">
                  <v:stroke endarrow="block"/>
                </v:line>
              </v:group>
            </v:group>
            <v:group id="Group 2841" o:spid="_x0000_s7850" style="position:absolute;left:1110668;top:1095121;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">
              <v:group id="Group 2842" o:spid="_x0000_s7854"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">
                <v:oval id="Oval 2843" o:spid="_x0000_s7856"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" filled="f" insetpen="t">
                  <v:stroke dashstyle="dash"/>
                  <v:textbox inset="2.88pt,2.88pt,2.88pt,2.88pt"/>
                </v:oval>
                <v:line id="Line 2844" o:spid="_x0000_s7855"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">
                  <v:stroke endarrow="block"/>
                </v:line>
              </v:group>
              <v:group id="Group 2845" o:spid="_x0000_s7851"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">
                <v:oval id="Oval 2846" o:spid="_x0000_s7853"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" filled="f" insetpen="t">
                  <v:stroke dashstyle="dash"/>
                  <v:textbox inset="2.88pt,2.88pt,2.88pt,2.88pt"/>
                </v:oval>
                <v:line id="Line 2847" o:spid="_x0000_s7852"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">
                  <v:stroke endarrow="block"/>
                </v:line>
              </v:group>
            </v:group>
            <v:group id="Group 2848" o:spid="_x0000_s7843" style="position:absolute;left:1114120;top:1095121;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">
              <v:group id="Group 2849" o:spid="_x0000_s7847"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">
                <v:oval id="Oval 2850" o:spid="_x0000_s7849"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" filled="f" insetpen="t">
                  <v:stroke dashstyle="dash"/>
                  <v:textbox inset="2.88pt,2.88pt,2.88pt,2.88pt"/>
                </v:oval>
                <v:line id="Line 2851" o:spid="_x0000_s7848"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">
                  <v:stroke endarrow="block"/>
                </v:line>
              </v:group>
              <v:group id="Group 2852" o:spid="_x0000_s7844"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">
                <v:oval id="Oval 2853" o:spid="_x0000_s7846"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" filled="f" insetpen="t">
                  <v:stroke dashstyle="dash"/>
                  <v:textbox inset="2.88pt,2.88pt,2.88pt,2.88pt"/>
                </v:oval>
                <v:line id="Line 2854" o:spid="_x0000_s7845"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">
                  <v:stroke endarrow="block"/>
                </v:line>
              </v:group>
            </v:group>
            <v:group id="Group 2855" o:spid="_x0000_s7836" style="position:absolute;left:1117677;top:1095185;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">
              <v:group id="Group 2856" o:spid="_x0000_s7840"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">
                <v:oval id="Oval 2857" o:spid="_x0000_s7842"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" filled="f" insetpen="t">
                  <v:stroke dashstyle="dash"/>
                  <v:textbox inset="2.88pt,2.88pt,2.88pt,2.88pt"/>
                </v:oval>
                <v:line id="Line 2858" o:spid="_x0000_s7841"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">
                  <v:stroke endarrow="block"/>
                </v:line>
              </v:group>
              <v:group id="Group 2859" o:spid="_x0000_s7837"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">
                <v:oval id="Oval 2860" o:spid="_x0000_s7839"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" filled="f" insetpen="t">
                  <v:stroke dashstyle="dash"/>
                  <v:textbox inset="2.88pt,2.88pt,2.88pt,2.88pt"/>
                </v:oval>
                <v:line id="Line 2861" o:spid="_x0000_s7838"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">
                  <v:stroke endarrow="block"/>
                </v:line>
              </v:group>
            </v:group>
            <v:group id="Group 2862" o:spid="_x0000_s7829" style="position:absolute;left:1121235;top:1095121;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">
              <v:group id="Group 2863" o:spid="_x0000_s7833"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zio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mIync/h7E56AXL0AAAD//wMAUEsBAi0AFAAGAAgAAAAhANvh9svuAAAAhQEAABMAAAAAAAAA&#10;AAAAAAAAAAAAAFtDb250ZW50X1R5cGVzXS54bWxQSwECLQAUAAYACAAAACEAWvQsW78AAAAVAQAA&#10;CwAAAAAAAAAAAAAAAAAfAQAAX3JlbHMvLnJlbHNQSwECLQAUAAYACAAAACEAmz84qMYAAADdAAAA&#10;DwAAAAAAAAAAAAAAAAAHAgAAZHJzL2Rvd25yZXYueG1sUEsFBgAAAAADAAMAtwAAAPoCAAAAAA==&#10;">
                <v:oval id="Oval 2864" o:spid="_x0000_s7835"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" filled="f" insetpen="t">
                  <v:stroke dashstyle="dash"/>
                  <v:textbox inset="2.88pt,2.88pt,2.88pt,2.88pt"/>
                </v:oval>
                <v:line id="Line 2865" o:spid="_x0000_s7834"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">
                  <v:stroke endarrow="block"/>
                </v:line>
              </v:group>
              <v:group id="Group 2866" o:spid="_x0000_s7830"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jwE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5Nh/B8E56AXDwAAAD//wMAUEsBAi0AFAAGAAgAAAAhANvh9svuAAAAhQEAABMAAAAAAAAA&#10;AAAAAAAAAAAAAFtDb250ZW50X1R5cGVzXS54bWxQSwECLQAUAAYACAAAACEAWvQsW78AAAAVAQAA&#10;CwAAAAAAAAAAAAAAAAAfAQAAX3JlbHMvLnJlbHNQSwECLQAUAAYACAAAACEAEEI8BMYAAADdAAAA&#10;DwAAAAAAAAAAAAAAAAAHAgAAZHJzL2Rvd25yZXYueG1sUEsFBgAAAAADAAMAtwAAAPoCAAAAAA==&#10;">
                <v:oval id="Oval 2867" o:spid="_x0000_s7832"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" filled="f" insetpen="t">
                  <v:stroke dashstyle="dash"/>
                  <v:textbox inset="2.88pt,2.88pt,2.88pt,2.88pt"/>
                </v:oval>
                <v:line id="Line 2868" o:spid="_x0000_s7831"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">
                  <v:stroke endarrow="block"/>
                </v:line>
              </v:group>
            </v:group>
            <v:group id="Group 2869" o:spid="_x0000_s7822" style="position:absolute;left:1085277;top:1105985;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">
              <v:group id="Group 2870" o:spid="_x0000_s7826"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">
                <v:oval id="Oval 2871" o:spid="_x0000_s7828"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" filled="f" insetpen="t">
                  <v:stroke dashstyle="dash"/>
                  <v:textbox inset="2.88pt,2.88pt,2.88pt,2.88pt"/>
                </v:oval>
                <v:line id="Line 2872" o:spid="_x0000_s7827"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">
                  <v:stroke endarrow="block"/>
                </v:line>
              </v:group>
              <v:group id="Group 2873" o:spid="_x0000_s7823"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">
                <v:oval id="Oval 2874" o:spid="_x0000_s7825"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" filled="f" insetpen="t">
                  <v:stroke dashstyle="dash"/>
                  <v:textbox inset="2.88pt,2.88pt,2.88pt,2.88pt"/>
                </v:oval>
                <v:line id="Line 2875" o:spid="_x0000_s7824"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">
                  <v:stroke endarrow="block"/>
                </v:line>
              </v:group>
            </v:group>
            <v:group id="Group 2876" o:spid="_x0000_s7815" style="position:absolute;left:1088983;top:1105985;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">
              <v:group id="Group 2877" o:spid="_x0000_s7819"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">
                <v:oval id="Oval 2878" o:spid="_x0000_s7821"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" filled="f" insetpen="t">
                  <v:stroke dashstyle="dash"/>
                  <v:textbox inset="2.88pt,2.88pt,2.88pt,2.88pt"/>
                </v:oval>
                <v:line id="Line 2879" o:spid="_x0000_s7820"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">
                  <v:stroke endarrow="block"/>
                </v:line>
              </v:group>
              <v:group id="Group 2880" o:spid="_x0000_s7816"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">
                <v:oval id="Oval 2881" o:spid="_x0000_s7818"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" filled="f" insetpen="t">
                  <v:stroke dashstyle="dash"/>
                  <v:textbox inset="2.88pt,2.88pt,2.88pt,2.88pt"/>
                </v:oval>
                <v:line id="Line 2882" o:spid="_x0000_s7817"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">
                  <v:stroke endarrow="block"/>
                </v:line>
              </v:group>
            </v:group>
            <v:group id="Group 2883" o:spid="_x0000_s7808" style="position:absolute;left:1092477;top:1105985;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">
              <v:group id="Group 2884" o:spid="_x0000_s7812"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">
                <v:oval id="Oval 2885" o:spid="_x0000_s7814"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" filled="f" insetpen="t">
                  <v:stroke dashstyle="dash"/>
                  <v:textbox inset="2.88pt,2.88pt,2.88pt,2.88pt"/>
                </v:oval>
                <v:line id="Line 2886" o:spid="_x0000_s7813"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">
                  <v:stroke endarrow="block"/>
                </v:line>
              </v:group>
              <v:group id="Group 2887" o:spid="_x0000_s7809"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">
                <v:oval id="Oval 2888" o:spid="_x0000_s7811"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" filled="f" insetpen="t">
                  <v:stroke dashstyle="dash"/>
                  <v:textbox inset="2.88pt,2.88pt,2.88pt,2.88pt"/>
                </v:oval>
                <v:line id="Line 2889" o:spid="_x0000_s7810"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">
                  <v:stroke endarrow="block"/>
                </v:line>
              </v:group>
            </v:group>
            <v:group id="Group 2890" o:spid="_x0000_s7801" style="position:absolute;left:1096035;top:1105985;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">
              <v:group id="Group 2891" o:spid="_x0000_s7805"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">
                <v:oval id="Oval 2892" o:spid="_x0000_s7807"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" filled="f" insetpen="t">
                  <v:stroke dashstyle="dash"/>
                  <v:textbox inset="2.88pt,2.88pt,2.88pt,2.88pt"/>
                </v:oval>
                <v:line id="Line 2893" o:spid="_x0000_s7806"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">
                  <v:stroke endarrow="block"/>
                </v:line>
              </v:group>
              <v:group id="Group 2894" o:spid="_x0000_s7802"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">
                <v:oval id="Oval 2895" o:spid="_x0000_s7804"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" filled="f" insetpen="t">
                  <v:stroke dashstyle="dash"/>
                  <v:textbox inset="2.88pt,2.88pt,2.88pt,2.88pt"/>
                </v:oval>
                <v:line id="Line 2896" o:spid="_x0000_s7803"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">
                  <v:stroke endarrow="block"/>
                </v:line>
              </v:group>
            </v:group>
            <v:group id="Group 2897" o:spid="_x0000_s7794" style="position:absolute;left:1099762;top:1105985;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">
              <v:group id="Group 2898" o:spid="_x0000_s7798"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">
                <v:oval id="Oval 2899" o:spid="_x0000_s7800"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" filled="f" insetpen="t">
                  <v:stroke dashstyle="dash"/>
                  <v:textbox inset="2.88pt,2.88pt,2.88pt,2.88pt"/>
                </v:oval>
                <v:line id="Line 2900" o:spid="_x0000_s7799"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">
                  <v:stroke endarrow="block"/>
                </v:line>
              </v:group>
              <v:group id="Group 2901" o:spid="_x0000_s7795"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">
                <v:oval id="Oval 2902" o:spid="_x0000_s7797"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" filled="f" insetpen="t">
                  <v:stroke dashstyle="dash"/>
                  <v:textbox inset="2.88pt,2.88pt,2.88pt,2.88pt"/>
                </v:oval>
                <v:line id="Line 2903" o:spid="_x0000_s7796"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">
                  <v:stroke endarrow="block"/>
                </v:line>
              </v:group>
            </v:group>
            <v:group id="Group 2904" o:spid="_x0000_s7787" style="position:absolute;left:1103447;top:1105985;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">
              <v:group id="Group 2905" o:spid="_x0000_s7791"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">
                <v:oval id="Oval 2906" o:spid="_x0000_s7793"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" filled="f" insetpen="t">
                  <v:stroke dashstyle="dash"/>
                  <v:textbox inset="2.88pt,2.88pt,2.88pt,2.88pt"/>
                </v:oval>
                <v:line id="Line 2907" o:spid="_x0000_s7792"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">
                  <v:stroke endarrow="block"/>
                </v:line>
              </v:group>
              <v:group id="Group 2908" o:spid="_x0000_s7788"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">
                <v:oval id="Oval 2909" o:spid="_x0000_s7790"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" filled="f" insetpen="t">
                  <v:stroke dashstyle="dash"/>
                  <v:textbox inset="2.88pt,2.88pt,2.88pt,2.88pt"/>
                </v:oval>
                <v:line id="Line 2910" o:spid="_x0000_s7789"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">
                  <v:stroke endarrow="block"/>
                </v:line>
              </v:group>
            </v:group>
            <v:group id="Group 2911" o:spid="_x0000_s7780" style="position:absolute;left:1106898;top:1105964;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">
              <v:group id="Group 2912" o:spid="_x0000_s7784"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">
                <v:oval id="Oval 2913" o:spid="_x0000_s7786"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" filled="f" insetpen="t">
                  <v:stroke dashstyle="dash"/>
                  <v:textbox inset="2.88pt,2.88pt,2.88pt,2.88pt"/>
                </v:oval>
                <v:line id="Line 2914" o:spid="_x0000_s7785"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">
                  <v:stroke endarrow="block"/>
                </v:line>
              </v:group>
              <v:group id="Group 2915" o:spid="_x0000_s7781"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UAL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0hfFgn8vglPQK5/AAAA//8DAFBLAQItABQABgAIAAAAIQDb4fbL7gAAAIUBAAATAAAAAAAA&#10;AAAAAAAAAAAAAABbQ29udGVudF9UeXBlc10ueG1sUEsBAi0AFAAGAAgAAAAhAFr0LFu/AAAAFQEA&#10;AAsAAAAAAAAAAAAAAAAAHwEAAF9yZWxzLy5yZWxzUEsBAi0AFAAGAAgAAAAhADOJQAvHAAAA3QAA&#10;AA8AAAAAAAAAAAAAAAAABwIAAGRycy9kb3ducmV2LnhtbFBLBQYAAAAAAwADALcAAAD7AgAAAAA=&#10;">
                <v:oval id="Oval 2916" o:spid="_x0000_s7783"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" filled="f" insetpen="t">
                  <v:stroke dashstyle="dash"/>
                  <v:textbox inset="2.88pt,2.88pt,2.88pt,2.88pt"/>
                </v:oval>
                <v:line id="Line 2917" o:spid="_x0000_s7782"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">
                  <v:stroke endarrow="block"/>
                </v:line>
              </v:group>
            </v:group>
            <v:group id="Group 2918" o:spid="_x0000_s7773" style="position:absolute;left:1110456;top:1105985;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">
              <v:group id="Group 2919" o:spid="_x0000_s7777"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">
                <v:oval id="Oval 2920" o:spid="_x0000_s7779"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" filled="f" insetpen="t">
                  <v:stroke dashstyle="dash"/>
                  <v:textbox inset="2.88pt,2.88pt,2.88pt,2.88pt"/>
                </v:oval>
                <v:line id="Line 2921" o:spid="_x0000_s7778"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">
                  <v:stroke endarrow="block"/>
                </v:line>
              </v:group>
              <v:group id="Group 2922" o:spid="_x0000_s7774"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">
                <v:oval id="Oval 2923" o:spid="_x0000_s7776"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" filled="f" insetpen="t">
                  <v:stroke dashstyle="dash"/>
                  <v:textbox inset="2.88pt,2.88pt,2.88pt,2.88pt"/>
                </v:oval>
                <v:line id="Line 2924" o:spid="_x0000_s7775"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">
                  <v:stroke endarrow="block"/>
                </v:line>
              </v:group>
            </v:group>
            <v:group id="Group 2925" o:spid="_x0000_s7766" style="position:absolute;left:1114225;top:1105985;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">
              <v:group id="Group 2926" o:spid="_x0000_s7770"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kih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IeDeH1JjwBuXgCAAD//wMAUEsBAi0AFAAGAAgAAAAhANvh9svuAAAAhQEAABMAAAAAAAAA&#10;AAAAAAAAAAAAAFtDb250ZW50X1R5cGVzXS54bWxQSwECLQAUAAYACAAAACEAWvQsW78AAAAVAQAA&#10;CwAAAAAAAAAAAAAAAAAfAQAAX3JlbHMvLnJlbHNQSwECLQAUAAYACAAAACEARoJIocYAAADdAAAA&#10;DwAAAAAAAAAAAAAAAAAHAgAAZHJzL2Rvd25yZXYueG1sUEsFBgAAAAADAAMAtwAAAPoCAAAAAA==&#10;">
                <v:oval id="Oval 2927" o:spid="_x0000_s7772"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" filled="f" insetpen="t">
                  <v:stroke dashstyle="dash"/>
                  <v:textbox inset="2.88pt,2.88pt,2.88pt,2.88pt"/>
                </v:oval>
                <v:line id="Line 2928" o:spid="_x0000_s7771"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">
                  <v:stroke endarrow="block"/>
                </v:line>
              </v:group>
              <v:group id="Group 2929" o:spid="_x0000_s7767"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">
                <v:oval id="Oval 2930" o:spid="_x0000_s7769"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" filled="f" insetpen="t">
                  <v:stroke dashstyle="dash"/>
                  <v:textbox inset="2.88pt,2.88pt,2.88pt,2.88pt"/>
                </v:oval>
                <v:line id="Line 2931" o:spid="_x0000_s7768"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">
                  <v:stroke endarrow="block"/>
                </v:line>
              </v:group>
            </v:group>
            <v:group id="Group 2932" o:spid="_x0000_s7759" style="position:absolute;left:1117677;top:1105985;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">
              <v:group id="Group 2933" o:spid="_x0000_s7763"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">
                <v:oval id="Oval 2934" o:spid="_x0000_s7765"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" filled="f" insetpen="t">
                  <v:stroke dashstyle="dash"/>
                  <v:textbox inset="2.88pt,2.88pt,2.88pt,2.88pt"/>
                </v:oval>
                <v:line id="Line 2935" o:spid="_x0000_s7764"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">
                  <v:stroke endarrow="block"/>
                </v:line>
              </v:group>
              <v:group id="Group 2936" o:spid="_x0000_s7760"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">
                <v:oval id="Oval 2937" o:spid="_x0000_s7762"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" filled="f" insetpen="t">
                  <v:stroke dashstyle="dash"/>
                  <v:textbox inset="2.88pt,2.88pt,2.88pt,2.88pt"/>
                </v:oval>
                <v:line id="Line 2938" o:spid="_x0000_s7761"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">
                  <v:stroke endarrow="block"/>
                </v:line>
              </v:group>
            </v:group>
            <v:group id="Group 2939" o:spid="_x0000_s7752" style="position:absolute;left:1121341;top:1105985;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">
              <v:group id="Group 2940" o:spid="_x0000_s7756"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">
                <v:oval id="Oval 2941" o:spid="_x0000_s7758"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" filled="f" insetpen="t">
                  <v:stroke dashstyle="dash"/>
                  <v:textbox inset="2.88pt,2.88pt,2.88pt,2.88pt"/>
                </v:oval>
                <v:line id="Line 2942" o:spid="_x0000_s7757"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">
                  <v:stroke endarrow="block"/>
                </v:line>
              </v:group>
              <v:group id="Group 2943" o:spid="_x0000_s7753"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">
                <v:oval id="Oval 2944" o:spid="_x0000_s7755"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" filled="f" insetpen="t">
                  <v:stroke dashstyle="dash"/>
                  <v:textbox inset="2.88pt,2.88pt,2.88pt,2.88pt"/>
                </v:oval>
                <v:line id="Line 2945" o:spid="_x0000_s7754"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">
                  <v:stroke endarrow="block"/>
                </v:line>
              </v:group>
            </v:group>
            <v:group id="Group 2946" o:spid="_x0000_s7748" style="position:absolute;left:1115157;top:1061684;width:3789;height:10440" coordorigin="1129197,1081441" coordsize="3789,1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">
              <v:shape id="AutoShape 2947" o:spid="_x0000_s7751" type="#_x0000_t68" style="position:absolute;left:1129197;top:1081801;width:540;height:9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" filled="f" insetpen="t">
                <v:textbox inset="2.88pt,2.88pt,2.88pt,2.88pt"/>
              </v:shape>
              <v:shape id="AutoShape 2948" o:spid="_x0000_s7750" type="#_x0000_t66" style="position:absolute;left:1129386;top:1091161;width:3600;height:54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" filled="f" insetpen="t">
                <v:textbox inset="2.88pt,2.88pt,2.88pt,2.88pt"/>
              </v:shape>
              <v:shape id="AutoShape 2949" o:spid="_x0000_s7749" type="#_x0000_t68" style="position:absolute;left:1130913;top:1081441;width:540;height:1044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" filled="f" insetpen="t">
                <v:textbox inset="2.88pt,2.88pt,2.88pt,2.88pt"/>
              </v:shape>
            </v:group>
            <v:group id="Group 2950" o:spid="_x0000_s7744" style="position:absolute;left:1122505;top:1061641;width:3789;height:10440" coordorigin="1136037,1081399" coordsize="3789,1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">
              <v:shape id="AutoShape 2951" o:spid="_x0000_s7747" type="#_x0000_t68" style="position:absolute;left:1136037;top:1081759;width:540;height:9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" filled="f" insetpen="t">
                <v:textbox inset="2.88pt,2.88pt,2.88pt,2.88pt"/>
              </v:shape>
              <v:shape id="AutoShape 2952" o:spid="_x0000_s7746" type="#_x0000_t66" style="position:absolute;left:1136226;top:1091119;width:3600;height:54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" filled="f" insetpen="t">
                <v:textbox inset="2.88pt,2.88pt,2.88pt,2.88pt"/>
              </v:shape>
              <v:shape id="AutoShape 2953" o:spid="_x0000_s7745" type="#_x0000_t68" style="position:absolute;left:1137753;top:1081399;width:540;height:1044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" filled="f" insetpen="t">
                <v:textbox inset="2.88pt,2.88pt,2.88pt,2.88pt"/>
              </v:shape>
            </v:group>
            <v:shape id="AutoShape 2954" o:spid="_x0000_s7743" type="#_x0000_t66" style="position:absolute;left:1121997;top:1132752;width:3600;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" filled="f" strokeweight="1pt" insetpen="t">
              <v:textbox inset="2.88pt,2.88pt,2.88pt,2.88pt"/>
            </v:shape>
            <v:shape id="AutoShape 2955" o:spid="_x0000_s7742" type="#_x0000_t66" style="position:absolute;left:1090550;top:1132688;width:36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" filled="f" strokeweight="1pt" insetpen="t">
              <v:textbox inset="2.88pt,2.88pt,2.88pt,2.88pt"/>
            </v:shape>
          </v:group>
        </w:pict>
      </w:r>
      <w:r w:rsidRPr="000E77E9">
        <w:rPr>
          <w:color w:val="000000" w:themeColor="text1"/>
          <w:sz w:val="32"/>
          <w:szCs w:val="32"/>
          <w:lang w:val="en-US"/>
        </w:rPr>
        <w:t>.2</w:t>
      </w:r>
      <w:r w:rsidRPr="000E77E9">
        <w:rPr>
          <w:color w:val="000000" w:themeColor="text1"/>
          <w:lang w:val="en-US"/>
        </w:rPr>
        <w:t xml:space="preserve">   </w:t>
      </w:r>
    </w:p>
    <w:p w:rsidR="00917B1C" w:rsidRPr="000E77E9" w:rsidRDefault="00917B1C" w:rsidP="00917B1C">
      <w:pPr>
        <w:rPr>
          <w:color w:val="000000" w:themeColor="text1"/>
          <w:lang w:val="en-US"/>
        </w:rPr>
      </w:pPr>
    </w:p>
    <w:p w:rsidR="00917B1C" w:rsidRPr="000E77E9" w:rsidRDefault="00917B1C" w:rsidP="00917B1C">
      <w:pPr>
        <w:rPr>
          <w:color w:val="000000" w:themeColor="text1"/>
          <w:lang w:val="en-US"/>
        </w:rPr>
      </w:pPr>
    </w:p>
    <w:p w:rsidR="00917B1C" w:rsidRPr="000E77E9" w:rsidRDefault="00DA6A29" w:rsidP="00917B1C">
      <w:pPr>
        <w:rPr>
          <w:color w:val="000000" w:themeColor="text1"/>
          <w:sz w:val="32"/>
          <w:szCs w:val="32"/>
          <w:lang w:val="en-US"/>
        </w:rPr>
      </w:pPr>
      <w:r w:rsidRPr="00DA6A29">
        <w:rPr>
          <w:noProof/>
          <w:color w:val="000000" w:themeColor="text1"/>
        </w:rPr>
        <w:pict>
          <v:group id="Группа 3951" o:spid="_x0000_s6992" style="position:absolute;margin-left:-.5pt;margin-top:4.2pt;width:451.35pt;height:636.65pt;z-index:251588096" coordorigin="1078293,1062289" coordsize="57321,80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">
            <v:line id="Line 2957" o:spid="_x0000_s7740" style="position:absolute;visibility:visible" from="1107452,1120716" to="1111052,1120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" strokeweight="1pt"/>
            <v:group id="Group 2958" o:spid="_x0000_s7737" style="position:absolute;left:1104911;top:1107900;width:1822;height:1800" coordorigin="1101816,1083728" coordsize="182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">
              <v:line id="Line 2959" o:spid="_x0000_s7739" style="position:absolute;visibility:visible" from="1103637,1083728" to="1103637,1085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" strokeweight="1pt"/>
              <v:line id="Line 2960" o:spid="_x0000_s7738" style="position:absolute;visibility:visible" from="1101816,1084596" to="1103616,1084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">
                <v:stroke endarrow="block"/>
              </v:line>
            </v:group>
            <v:group id="Group 2961" o:spid="_x0000_s7725" style="position:absolute;left:1090108;top:1110542;width:35956;height:5523" coordorigin="1082410,1118881" coordsize="35957,5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quX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GM8nU/h7E56AXL0AAAD//wMAUEsBAi0AFAAGAAgAAAAhANvh9svuAAAAhQEAABMAAAAAAAAA&#10;AAAAAAAAAAAAAFtDb250ZW50X1R5cGVzXS54bWxQSwECLQAUAAYACAAAACEAWvQsW78AAAAVAQAA&#10;CwAAAAAAAAAAAAAAAAAfAQAAX3JlbHMvLnJlbHNQSwECLQAUAAYACAAAACEATcKrl8YAAADdAAAA&#10;DwAAAAAAAAAAAAAAAAAHAgAAZHJzL2Rvd25yZXYueG1sUEsFBgAAAAADAAMAtwAAAPoCAAAAAA==&#10;">
              <v:line id="Line 2962" o:spid="_x0000_s7736" style="position:absolute;flip:y;visibility:visible" from="1118367,1119005" to="1118367,1124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">
                <v:stroke endarrow="block"/>
              </v:line>
              <v:line id="Line 2963" o:spid="_x0000_s7735" style="position:absolute;flip:y;visibility:visible" from="1082410,1118962" to="1082410,112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">
                <v:stroke endarrow="block"/>
              </v:line>
              <v:line id="Line 2964" o:spid="_x0000_s7734" style="position:absolute;flip:y;visibility:visible" from="1085967,1118941" to="1085967,1124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">
                <v:stroke endarrow="block"/>
              </v:line>
              <v:line id="Line 2965" o:spid="_x0000_s7733" style="position:absolute;flip:y;visibility:visible" from="1089588,1118941" to="1089588,1124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">
                <v:stroke endarrow="block"/>
              </v:line>
              <v:line id="Line 2966" o:spid="_x0000_s7732" style="position:absolute;flip:y;visibility:visible" from="1093230,1118941" to="1093230,1124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">
                <v:stroke endarrow="block"/>
              </v:line>
              <v:line id="Line 2967" o:spid="_x0000_s7731" style="position:absolute;flip:y;visibility:visible" from="1096809,1118941" to="1096809,1124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">
                <v:stroke endarrow="block"/>
              </v:line>
              <v:line id="Line 2968" o:spid="_x0000_s7730" style="position:absolute;flip:y;visibility:visible" from="1100397,1118881" to="1100397,1124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">
                <v:stroke endarrow="block"/>
              </v:line>
              <v:line id="Line 2969" o:spid="_x0000_s7729" style="position:absolute;flip:y;visibility:visible" from="1104051,1118920" to="1104051,112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">
                <v:stroke endarrow="block"/>
              </v:line>
              <v:line id="Line 2970" o:spid="_x0000_s7728" style="position:absolute;flip:y;visibility:visible" from="1114830,1118962" to="1114830,112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">
                <v:stroke endarrow="block"/>
              </v:line>
              <v:line id="Line 2971" o:spid="_x0000_s7727" style="position:absolute;flip:y;visibility:visible" from="1111230,1118962" to="1111230,112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">
                <v:stroke endarrow="block"/>
              </v:line>
              <v:line id="Line 2972" o:spid="_x0000_s7726" style="position:absolute;flip:y;visibility:visible" from="1107609,1118941" to="1107609,1124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">
                <v:stroke endarrow="block"/>
              </v:line>
            </v:group>
            <v:group id="Group 2973" o:spid="_x0000_s7722" style="position:absolute;left:1106012;top:1063115;width:1843;height:1800" coordorigin="1101837,1116721" coordsize="1842,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">
              <v:line id="Line 2974" o:spid="_x0000_s7724" style="position:absolute;visibility:visible" from="1103680,1116721" to="1103680,1118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" strokeweight="1pt"/>
              <v:line id="Line 2975" o:spid="_x0000_s7723" style="position:absolute;visibility:visible" from="1101837,1117568" to="1103637,1117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">
                <v:stroke endarrow="block"/>
              </v:line>
            </v:group>
            <v:group id="Group 2976" o:spid="_x0000_s7710" style="position:absolute;left:1086891;top:1083283;width:36062;height:5527;rotation:180" coordorigin="1085637,1059502" coordsize="36063,55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">
              <v:line id="Line 2977" o:spid="_x0000_s7721" style="position:absolute;rotation:180;flip:y;visibility:visible" from="1085637,1059566" to="1085637,106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">
                <v:stroke endarrow="block"/>
              </v:line>
              <v:line id="Line 2978" o:spid="_x0000_s7720" style="position:absolute;rotation:180;flip:y;visibility:visible" from="1089195,1059566" to="1089195,106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">
                <v:stroke endarrow="block"/>
              </v:line>
              <v:line id="Line 2979" o:spid="_x0000_s7719" style="position:absolute;rotation:180;flip:y;visibility:visible" from="1092858,1059587" to="1092858,1064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">
                <v:stroke endarrow="block"/>
              </v:line>
              <v:line id="Line 2980" o:spid="_x0000_s7718" style="position:absolute;rotation:180;flip:y;visibility:visible" from="1096479,1059544" to="1096479,1064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">
                <v:stroke endarrow="block"/>
              </v:line>
              <v:line id="Line 2981" o:spid="_x0000_s7717" style="position:absolute;rotation:180;flip:y;visibility:visible" from="1100016,1059502" to="1100016,1064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">
                <v:stroke endarrow="block"/>
              </v:line>
              <v:line id="Line 2982" o:spid="_x0000_s7716" style="position:absolute;rotation:180;flip:y;visibility:visible" from="1103616,1059523" to="1103616,1064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">
                <v:stroke endarrow="block"/>
              </v:line>
              <v:line id="Line 2983" o:spid="_x0000_s7715" style="position:absolute;rotation:180;flip:y;visibility:visible" from="1107279,1059523" to="1107279,1064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">
                <v:stroke endarrow="block"/>
              </v:line>
              <v:line id="Line 2984" o:spid="_x0000_s7714" style="position:absolute;rotation:180;flip:y;visibility:visible" from="1110816,1059629" to="1110816,106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">
                <v:stroke endarrow="block"/>
              </v:line>
              <v:line id="Line 2985" o:spid="_x0000_s7713" style="position:absolute;rotation:180;flip:y;visibility:visible" from="1114416,1059566" to="1114416,106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">
                <v:stroke endarrow="block"/>
              </v:line>
              <v:line id="Line 2986" o:spid="_x0000_s7712" style="position:absolute;rotation:180;flip:y;visibility:visible" from="1118079,1059566" to="1118079,1064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">
                <v:stroke endarrow="block"/>
              </v:line>
              <v:line id="Line 2987" o:spid="_x0000_s7711" style="position:absolute;rotation:180;flip:y;visibility:visible" from="1121701,1059523" to="1121701,1064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">
                <v:stroke endarrow="block"/>
              </v:line>
            </v:group>
            <v:group id="Group 2988" o:spid="_x0000_s7707" style="position:absolute;left:1123357;top:1077366;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">
              <v:oval id="Oval 2989" o:spid="_x0000_s7709"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" filled="f" strokeweight="1.5pt" insetpen="t">
                <v:textbox inset="2.88pt,2.88pt,2.88pt,2.88pt"/>
              </v:oval>
              <v:line id="Line 2990" o:spid="_x0000_s7708"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">
                <v:stroke endarrow="block"/>
              </v:line>
            </v:group>
            <v:group id="Group 2991" o:spid="_x0000_s7704" style="position:absolute;left:1087338;top:1066525;width:2838;height:1799;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">
              <v:oval id="Oval 2992" o:spid="_x0000_s7706"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" filled="f" strokeweight="1.5pt" insetpen="t">
                <v:textbox inset="2.88pt,2.88pt,2.88pt,2.88pt"/>
              </v:oval>
              <v:line id="Line 2993" o:spid="_x0000_s7705"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">
                <v:stroke endarrow="block"/>
              </v:line>
            </v:group>
            <v:group id="Group 2994" o:spid="_x0000_s7701" style="position:absolute;left:1094601;top:1066567;width:2838;height:1799;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">
              <v:oval id="Oval 2995" o:spid="_x0000_s7703"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" filled="f" strokeweight="1.5pt" insetpen="t">
                <v:textbox inset="2.88pt,2.88pt,2.88pt,2.88pt"/>
              </v:oval>
              <v:line id="Line 2996" o:spid="_x0000_s7702"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">
                <v:stroke endarrow="block"/>
              </v:line>
            </v:group>
            <v:group id="Group 2997" o:spid="_x0000_s7698" style="position:absolute;left:1101801;top:1066482;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">
              <v:oval id="Oval 2998" o:spid="_x0000_s7700"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" filled="f" strokeweight="1.5pt" insetpen="t">
                <v:textbox inset="2.88pt,2.88pt,2.88pt,2.88pt"/>
              </v:oval>
              <v:line id="Line 2999" o:spid="_x0000_s7699"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">
                <v:stroke endarrow="block"/>
              </v:line>
            </v:group>
            <v:group id="Group 3000" o:spid="_x0000_s7695" style="position:absolute;left:1108958;top:1066525;width:2838;height:1799;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">
              <v:oval id="Oval 3001" o:spid="_x0000_s7697"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" filled="f" strokeweight="1.5pt" insetpen="t">
                <v:textbox inset="2.88pt,2.88pt,2.88pt,2.88pt"/>
              </v:oval>
              <v:line id="Line 3002" o:spid="_x0000_s7696"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">
                <v:stroke endarrow="block"/>
              </v:line>
            </v:group>
            <v:group id="Group 3003" o:spid="_x0000_s7692" style="position:absolute;left:1116221;top:1066546;width:2838;height:1799;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">
              <v:oval id="Oval 3004" o:spid="_x0000_s7694"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" filled="f" strokeweight="1.5pt" insetpen="t">
                <v:textbox inset="2.88pt,2.88pt,2.88pt,2.88pt"/>
              </v:oval>
              <v:line id="Line 3005" o:spid="_x0000_s7693"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">
                <v:stroke endarrow="block"/>
              </v:line>
            </v:group>
            <v:group id="Group 3006" o:spid="_x0000_s7689" style="position:absolute;left:1123421;top:1066546;width:2838;height:1799;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">
              <v:oval id="Oval 3007" o:spid="_x0000_s7691"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" filled="f" strokeweight="1.5pt" insetpen="t">
                <v:textbox inset="2.88pt,2.88pt,2.88pt,2.88pt"/>
              </v:oval>
              <v:line id="Line 3008" o:spid="_x0000_s7690"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">
                <v:stroke endarrow="block"/>
              </v:line>
            </v:group>
            <v:group id="Group 3009" o:spid="_x0000_s7686" style="position:absolute;left:1087380;top:1077281;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">
              <v:oval id="Oval 3010" o:spid="_x0000_s7688"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" filled="f" strokeweight="1.5pt" insetpen="t">
                <v:textbox inset="2.88pt,2.88pt,2.88pt,2.88pt"/>
              </v:oval>
              <v:line id="Line 3011" o:spid="_x0000_s7687"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">
                <v:stroke endarrow="block"/>
              </v:line>
            </v:group>
            <v:group id="Group 3012" o:spid="_x0000_s7683" style="position:absolute;left:1094622;top:1077324;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">
              <v:oval id="Oval 3013" o:spid="_x0000_s7685"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" filled="f" strokeweight="1.5pt" insetpen="t">
                <v:textbox inset="2.88pt,2.88pt,2.88pt,2.88pt"/>
              </v:oval>
              <v:line id="Line 3014" o:spid="_x0000_s7684"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">
                <v:stroke endarrow="block"/>
              </v:line>
            </v:group>
            <v:group id="Group 3015" o:spid="_x0000_s7680" style="position:absolute;left:1101759;top:1077281;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">
              <v:oval id="Oval 3016" o:spid="_x0000_s7682"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" filled="f" strokeweight="1.5pt" insetpen="t">
                <v:textbox inset="2.88pt,2.88pt,2.88pt,2.88pt"/>
              </v:oval>
              <v:line id="Line 3017" o:spid="_x0000_s7681"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">
                <v:stroke endarrow="block"/>
              </v:line>
            </v:group>
            <v:group id="Group 3018" o:spid="_x0000_s7677" style="position:absolute;left:1108958;top:1077345;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">
              <v:oval id="Oval 3019" o:spid="_x0000_s7679"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" filled="f" strokeweight="1.5pt" insetpen="t">
                <v:textbox inset="2.88pt,2.88pt,2.88pt,2.88pt"/>
              </v:oval>
              <v:line id="Line 3020" o:spid="_x0000_s7678"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">
                <v:stroke endarrow="block"/>
              </v:line>
            </v:group>
            <v:group id="Group 3021" o:spid="_x0000_s7674" style="position:absolute;left:1116200;top:1077260;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">
              <v:oval id="Oval 3022" o:spid="_x0000_s7676"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" filled="f" strokeweight="1.5pt" insetpen="t">
                <v:textbox inset="2.88pt,2.88pt,2.88pt,2.88pt"/>
              </v:oval>
              <v:line id="Line 3023" o:spid="_x0000_s7675"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">
                <v:stroke endarrow="block"/>
              </v:line>
            </v:group>
            <v:line id="Line 3024" o:spid="_x0000_s7673" style="position:absolute;flip:y;visibility:visible" from="1085450,1065635" to="1128648,1065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" strokeweight="1.5pt"/>
            <v:line id="Line 3025" o:spid="_x0000_s7672" style="position:absolute;flip:y;visibility:visible" from="1085514,1080040" to="1128712,1080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" strokeweight="1.5pt"/>
            <v:group id="Group 3026" o:spid="_x0000_s7669" style="position:absolute;left:1119758;top:1077281;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">
              <v:oval id="Oval 3027" o:spid="_x0000_s7671"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" filled="f" strokeweight="1.5pt" insetpen="t">
                <v:textbox inset="2.88pt,2.88pt,2.88pt,2.88pt"/>
              </v:oval>
              <v:line id="Line 3028" o:spid="_x0000_s7670"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">
                <v:stroke endarrow="block"/>
              </v:line>
            </v:group>
            <v:group id="Group 3029" o:spid="_x0000_s7666" style="position:absolute;left:1112516;top:1077281;width:2838;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">
              <v:oval id="Oval 3030" o:spid="_x0000_s7668"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" filled="f" strokeweight="1.5pt" insetpen="t">
                <v:textbox inset="2.88pt,2.88pt,2.88pt,2.88pt"/>
              </v:oval>
              <v:line id="Line 3031" o:spid="_x0000_s7667"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">
                <v:stroke endarrow="block"/>
              </v:line>
            </v:group>
            <v:group id="Group 3032" o:spid="_x0000_s7663" style="position:absolute;left:1105401;top:1077281;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">
              <v:oval id="Oval 3033" o:spid="_x0000_s7665"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" filled="f" strokeweight="1.5pt" insetpen="t">
                <v:textbox inset="2.88pt,2.88pt,2.88pt,2.88pt"/>
              </v:oval>
              <v:line id="Line 3034" o:spid="_x0000_s7664"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">
                <v:stroke endarrow="block"/>
              </v:line>
            </v:group>
            <v:group id="Group 3035" o:spid="_x0000_s7660" style="position:absolute;left:1098138;top:1077345;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">
              <v:oval id="Oval 3036" o:spid="_x0000_s7662"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" filled="f" strokeweight="1.5pt" insetpen="t">
                <v:textbox inset="2.88pt,2.88pt,2.88pt,2.88pt"/>
              </v:oval>
              <v:line id="Line 3037" o:spid="_x0000_s7661"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">
                <v:stroke endarrow="block"/>
              </v:line>
            </v:group>
            <v:group id="Group 3038" o:spid="_x0000_s7657" style="position:absolute;left:1091023;top:1077260;width:2837;height:1800;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">
              <v:oval id="Oval 3039" o:spid="_x0000_s7659"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" filled="f" strokeweight="1.5pt" insetpen="t">
                <v:textbox inset="2.88pt,2.88pt,2.88pt,2.88pt"/>
              </v:oval>
              <v:line id="Line 3040" o:spid="_x0000_s7658"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">
                <v:stroke endarrow="block"/>
              </v:line>
            </v:group>
            <v:group id="Group 3041" o:spid="_x0000_s7654" style="position:absolute;left:1119779;top:1066525;width:2838;height:1799;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">
              <v:oval id="Oval 3042" o:spid="_x0000_s7656"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" filled="f" strokeweight="1.5pt" insetpen="t">
                <v:textbox inset="2.88pt,2.88pt,2.88pt,2.88pt"/>
              </v:oval>
              <v:line id="Line 3043" o:spid="_x0000_s7655"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">
                <v:stroke endarrow="block"/>
              </v:line>
            </v:group>
            <v:group id="Group 3044" o:spid="_x0000_s7651" style="position:absolute;left:1112601;top:1066546;width:2837;height:1799;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">
              <v:oval id="Oval 3045" o:spid="_x0000_s7653"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" filled="f" strokeweight="1.5pt" insetpen="t">
                <v:textbox inset="2.88pt,2.88pt,2.88pt,2.88pt"/>
              </v:oval>
              <v:line id="Line 3046" o:spid="_x0000_s7652"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">
                <v:stroke endarrow="block"/>
              </v:line>
            </v:group>
            <v:group id="Group 3047" o:spid="_x0000_s7648" style="position:absolute;left:1105401;top:1066546;width:2837;height:1799;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">
              <v:oval id="Oval 3048" o:spid="_x0000_s7650"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" filled="f" strokeweight="1.5pt" insetpen="t">
                <v:textbox inset="2.88pt,2.88pt,2.88pt,2.88pt"/>
              </v:oval>
              <v:line id="Line 3049" o:spid="_x0000_s7649"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">
                <v:stroke endarrow="block"/>
              </v:line>
            </v:group>
            <v:group id="Group 3050" o:spid="_x0000_s7645" style="position:absolute;left:1098201;top:1066546;width:2838;height:1799;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">
              <v:oval id="Oval 3051" o:spid="_x0000_s7647"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" filled="f" strokeweight="1.5pt" insetpen="t">
                <v:textbox inset="2.88pt,2.88pt,2.88pt,2.88pt"/>
              </v:oval>
              <v:line id="Line 3052" o:spid="_x0000_s7646"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">
                <v:stroke endarrow="block"/>
              </v:line>
            </v:group>
            <v:group id="Group 3053" o:spid="_x0000_s7642" style="position:absolute;left:1091023;top:1066525;width:2837;height:1799;rotation:18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">
              <v:oval id="Oval 3054" o:spid="_x0000_s7644"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" filled="f" strokeweight="1.5pt" insetpen="t">
                <v:textbox inset="2.88pt,2.88pt,2.88pt,2.88pt"/>
              </v:oval>
              <v:line id="Line 3055" o:spid="_x0000_s7643"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">
                <v:stroke endarrow="block"/>
              </v:line>
            </v:group>
            <v:line id="Line 3056" o:spid="_x0000_s7641" style="position:absolute;visibility:visible" from="1088926,1078234" to="1089646,107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" strokeweight="1.5pt"/>
            <v:line id="Line 3057" o:spid="_x0000_s7640" style="position:absolute;visibility:visible" from="1092569,1078192" to="1093289,1078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" strokeweight="1.5pt"/>
            <v:line id="Line 3058" o:spid="_x0000_s7639" style="position:absolute;visibility:visible" from="1096168,1078234" to="1096888,107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" strokeweight="1.5pt"/>
            <v:line id="Line 3059" o:spid="_x0000_s7638" style="position:absolute;visibility:visible" from="1099662,1078234" to="1100382,107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" strokeweight="1.5pt"/>
            <v:line id="Line 3060" o:spid="_x0000_s7637" style="position:absolute;visibility:visible" from="1103326,1078234" to="1104046,107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" strokeweight="1.5pt"/>
            <v:line id="Line 3061" o:spid="_x0000_s7636" style="position:absolute;visibility:visible" from="1106925,1078192" to="1107645,1078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" strokeweight="1.5pt"/>
            <v:line id="Line 3062" o:spid="_x0000_s7635" style="position:absolute;visibility:visible" from="1110568,1078234" to="1111288,107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" strokeweight="1.5pt"/>
            <v:line id="Line 3063" o:spid="_x0000_s7634" style="position:absolute;visibility:visible" from="1114104,1078171" to="1114824,1078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" strokeweight="1.5pt"/>
            <v:line id="Line 3064" o:spid="_x0000_s7633" style="position:absolute;visibility:visible" from="1117704,1078171" to="1118424,1078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" strokeweight="1.5pt"/>
            <v:line id="Line 3065" o:spid="_x0000_s7632" style="position:absolute;visibility:visible" from="1121304,1078171" to="1122024,1078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" strokeweight="1.5pt"/>
            <v:line id="Line 3066" o:spid="_x0000_s7631" style="position:absolute;visibility:visible" from="1124967,1078234" to="1125687,107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" strokeweight="1.5pt"/>
            <v:line id="Line 3067" o:spid="_x0000_s7630" style="position:absolute;visibility:visible" from="1088863,1067392" to="1089583,106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" strokeweight="1.5pt"/>
            <v:line id="Line 3068" o:spid="_x0000_s7629" style="position:absolute;visibility:visible" from="1092590,1067435" to="1093310,106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" strokeweight="1.5pt"/>
            <v:line id="Line 3069" o:spid="_x0000_s7628" style="position:absolute;visibility:visible" from="1096105,1067435" to="1096825,106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" strokeweight="1.5pt"/>
            <v:line id="Line 3070" o:spid="_x0000_s7627" style="position:absolute;visibility:visible" from="1099768,1067435" to="1100488,106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" strokeweight="1.5pt"/>
            <v:line id="Line 3071" o:spid="_x0000_s7626" style="position:absolute;visibility:visible" from="1103368,1067435" to="1104088,106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" strokeweight="1.5pt"/>
            <v:line id="Line 3072" o:spid="_x0000_s7625" style="position:absolute;visibility:visible" from="1106968,1067456" to="1107688,1067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" strokeweight="1.5pt"/>
            <v:line id="Line 3073" o:spid="_x0000_s7624" style="position:absolute;visibility:visible" from="1110504,1067435" to="1111224,106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" strokeweight="1.5pt"/>
            <v:line id="Line 3074" o:spid="_x0000_s7623" style="position:absolute;visibility:visible" from="1114168,1067392" to="1114888,106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" strokeweight="1.5pt"/>
            <v:line id="Line 3075" o:spid="_x0000_s7622" style="position:absolute;visibility:visible" from="1117725,1067435" to="1118445,106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" strokeweight="1.5pt"/>
            <v:line id="Line 3076" o:spid="_x0000_s7621" style="position:absolute;visibility:visible" from="1121325,1067392" to="1122045,1067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" strokeweight="1.5pt"/>
            <v:line id="Line 3077" o:spid="_x0000_s7620" style="position:absolute;visibility:visible" from="1124967,1067435" to="1125687,106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" strokeweight="1.5pt"/>
            <v:group id="Group 3078" o:spid="_x0000_s7614" style="position:absolute;left:1078293;top:1071062;width:3602;height:3600" coordorigin="1073164,1091542" coordsize="360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">
              <v:line id="Line 3079" o:spid="_x0000_s7619" style="position:absolute;visibility:visible" from="1073166,1091542" to="1076766,1091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">
                <v:stroke endarrow="block"/>
              </v:line>
              <v:line id="Line 3080" o:spid="_x0000_s7618" style="position:absolute;visibility:visible" from="1073164,1092431" to="1076764,1092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">
                <v:stroke endarrow="block"/>
              </v:line>
              <v:line id="Line 3081" o:spid="_x0000_s7617" style="position:absolute;visibility:visible" from="1073164,1093300" to="1076764,109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">
                <v:stroke endarrow="block"/>
              </v:line>
              <v:line id="Line 3082" o:spid="_x0000_s7616" style="position:absolute;visibility:visible" from="1073164,1094253" to="1076764,1094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">
                <v:stroke endarrow="block"/>
              </v:line>
              <v:line id="Line 3083" o:spid="_x0000_s7615" style="position:absolute;visibility:visible" from="1073164,1095142" to="1076764,1095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">
                <v:stroke endarrow="block"/>
              </v:line>
            </v:group>
            <v:oval id="Oval 3084" o:spid="_x0000_s7613" style="position:absolute;left:1123502;top:1071093;width:3600;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" filled="f" strokeweight="1.5pt" insetpen="t">
              <v:textbox inset="2.88pt,2.88pt,2.88pt,2.88pt"/>
            </v:oval>
            <v:group id="Group 3085" o:spid="_x0000_s7610" style="position:absolute;left:1124963;top:1072509;width:720;height:72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">
              <v:line id="Line 3086" o:spid="_x0000_s7612"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" strokeweight="1.5pt"/>
              <v:line id="Line 3087" o:spid="_x0000_s7611"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" strokeweight="1.5pt"/>
            </v:group>
            <v:oval id="Oval 3088" o:spid="_x0000_s7609" style="position:absolute;left:1101862;top:1071113;width:3600;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" filled="f" strokeweight="1.5pt" insetpen="t">
              <v:textbox inset="2.88pt,2.88pt,2.88pt,2.88pt"/>
            </v:oval>
            <v:line id="Line 3089" o:spid="_x0000_s7608" style="position:absolute;visibility:visible" from="1103364,1072953" to="1104084,1072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" strokeweight="1.5pt"/>
            <v:oval id="Oval 3090" o:spid="_x0000_s7607" style="position:absolute;left:1087673;top:1070921;width:3600;height:3600;rotation:-4558995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" filled="f" strokeweight="1.5pt" insetpen="t">
              <v:textbox inset="2.88pt,2.88pt,2.88pt,2.88pt"/>
            </v:oval>
            <v:line id="Line 3091" o:spid="_x0000_s7606" style="position:absolute;visibility:visible" from="1089176,1072763" to="1089896,1072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" strokeweight="1.5pt"/>
            <v:line id="Line 3092" o:spid="_x0000_s7605" style="position:absolute;rotation:-7208894fd;flip:x y;visibility:visible" from="1087785,1074317" to="1088683,1075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">
              <v:stroke endarrow="block"/>
            </v:line>
            <v:oval id="Oval 3093" o:spid="_x0000_s7604" style="position:absolute;left:1116302;top:1070985;width:3599;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" filled="f" strokeweight="1.5pt" insetpen="t">
              <v:textbox inset="2.88pt,2.88pt,2.88pt,2.88pt"/>
            </v:oval>
            <v:line id="Line 3094" o:spid="_x0000_s7603" style="position:absolute;visibility:visible" from="1117805,1072763" to="1118525,1072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" strokeweight="1.5pt"/>
            <v:oval id="Oval 3095" o:spid="_x0000_s7602" style="position:absolute;left:1094724;top:1071164;width:3600;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" filled="f" strokeweight="1.5pt" insetpen="t">
              <v:textbox inset="2.88pt,2.88pt,2.88pt,2.88pt"/>
            </v:oval>
            <v:group id="Group 3096" o:spid="_x0000_s7599" style="position:absolute;left:1096164;top:1072615;width:720;height:72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">
              <v:line id="Line 3097" o:spid="_x0000_s7601"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" strokeweight="1.5pt"/>
              <v:line id="Line 3098" o:spid="_x0000_s7600"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" strokeweight="1.5pt"/>
            </v:group>
            <v:oval id="Oval 3099" o:spid="_x0000_s7598" style="position:absolute;left:1109059;top:1071101;width:3599;height:3600;rotation:-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" filled="f" strokeweight="1.5pt" insetpen="t">
              <v:textbox inset="2.88pt,2.88pt,2.88pt,2.88pt"/>
            </v:oval>
            <v:group id="Group 3100" o:spid="_x0000_s7595" style="position:absolute;left:1110521;top:1072509;width:720;height:72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">
              <v:line id="Line 3101" o:spid="_x0000_s7597"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" strokeweight="1.5pt"/>
              <v:line id="Line 3102" o:spid="_x0000_s7596"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" strokeweight="1.5pt"/>
            </v:group>
            <v:group id="Group 3103" o:spid="_x0000_s7588" style="position:absolute;left:1091463;top:1065754;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">
              <v:group id="Group 3104" o:spid="_x0000_s7592"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">
                <v:oval id="Oval 3105" o:spid="_x0000_s7594"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" filled="f" insetpen="t">
                  <v:stroke dashstyle="dash"/>
                  <v:textbox inset="2.88pt,2.88pt,2.88pt,2.88pt"/>
                </v:oval>
                <v:line id="Line 3106" o:spid="_x0000_s7593"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">
                  <v:stroke endarrow="block"/>
                </v:line>
              </v:group>
              <v:group id="Group 3107" o:spid="_x0000_s7589"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">
                <v:oval id="Oval 3108" o:spid="_x0000_s7591"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" filled="f" insetpen="t">
                  <v:stroke dashstyle="dash"/>
                  <v:textbox inset="2.88pt,2.88pt,2.88pt,2.88pt"/>
                </v:oval>
                <v:line id="Line 3109" o:spid="_x0000_s7590"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">
                  <v:stroke endarrow="block"/>
                </v:line>
              </v:group>
            </v:group>
            <v:group id="Group 3110" o:spid="_x0000_s7581" style="position:absolute;left:1095232;top:1065775;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">
              <v:group id="Group 3111" o:spid="_x0000_s7585"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">
                <v:oval id="Oval 3112" o:spid="_x0000_s7587"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" filled="f" insetpen="t">
                  <v:stroke dashstyle="dash"/>
                  <v:textbox inset="2.88pt,2.88pt,2.88pt,2.88pt"/>
                </v:oval>
                <v:line id="Line 3113" o:spid="_x0000_s7586"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">
                  <v:stroke endarrow="block"/>
                </v:line>
              </v:group>
              <v:group id="Group 3114" o:spid="_x0000_s7582"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">
                <v:oval id="Oval 3115" o:spid="_x0000_s7584"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" filled="f" insetpen="t">
                  <v:stroke dashstyle="dash"/>
                  <v:textbox inset="2.88pt,2.88pt,2.88pt,2.88pt"/>
                </v:oval>
                <v:line id="Line 3116" o:spid="_x0000_s7583"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">
                  <v:stroke endarrow="block"/>
                </v:line>
              </v:group>
            </v:group>
            <v:group id="Group 3117" o:spid="_x0000_s7574" style="position:absolute;left:1098726;top:1065733;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">
              <v:group id="Group 3118" o:spid="_x0000_s7578"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">
                <v:oval id="Oval 3119" o:spid="_x0000_s7580"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" filled="f" insetpen="t">
                  <v:stroke dashstyle="dash"/>
                  <v:textbox inset="2.88pt,2.88pt,2.88pt,2.88pt"/>
                </v:oval>
                <v:line id="Line 3120" o:spid="_x0000_s7579"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">
                  <v:stroke endarrow="block"/>
                </v:line>
              </v:group>
              <v:group id="Group 3121" o:spid="_x0000_s7575"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">
                <v:oval id="Oval 3122" o:spid="_x0000_s7577"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" filled="f" insetpen="t">
                  <v:stroke dashstyle="dash"/>
                  <v:textbox inset="2.88pt,2.88pt,2.88pt,2.88pt"/>
                </v:oval>
                <v:line id="Line 3123" o:spid="_x0000_s7576"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">
                  <v:stroke endarrow="block"/>
                </v:line>
              </v:group>
            </v:group>
            <v:group id="Group 3124" o:spid="_x0000_s7567" style="position:absolute;left:1102369;top:1065754;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">
              <v:group id="Group 3125" o:spid="_x0000_s7571"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">
                <v:oval id="Oval 3126" o:spid="_x0000_s7573"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" filled="f" insetpen="t">
                  <v:stroke dashstyle="dash"/>
                  <v:textbox inset="2.88pt,2.88pt,2.88pt,2.88pt"/>
                </v:oval>
                <v:line id="Line 3127" o:spid="_x0000_s7572"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">
                  <v:stroke endarrow="block"/>
                </v:line>
              </v:group>
              <v:group id="Group 3128" o:spid="_x0000_s7568"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">
                <v:oval id="Oval 3129" o:spid="_x0000_s7570"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" filled="f" insetpen="t">
                  <v:stroke dashstyle="dash"/>
                  <v:textbox inset="2.88pt,2.88pt,2.88pt,2.88pt"/>
                </v:oval>
                <v:line id="Line 3130" o:spid="_x0000_s7569"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">
                  <v:stroke endarrow="block"/>
                </v:line>
              </v:group>
            </v:group>
            <v:group id="Group 3131" o:spid="_x0000_s7560" style="position:absolute;left:1105926;top:1065775;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">
              <v:group id="Group 3132" o:spid="_x0000_s7564"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">
                <v:oval id="Oval 3133" o:spid="_x0000_s7566"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" filled="f" insetpen="t">
                  <v:stroke dashstyle="dash"/>
                  <v:textbox inset="2.88pt,2.88pt,2.88pt,2.88pt"/>
                </v:oval>
                <v:line id="Line 3134" o:spid="_x0000_s7565"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">
                  <v:stroke endarrow="block"/>
                </v:line>
              </v:group>
              <v:group id="Group 3135" o:spid="_x0000_s7561"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">
                <v:oval id="Oval 3136" o:spid="_x0000_s7563"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" filled="f" insetpen="t">
                  <v:stroke dashstyle="dash"/>
                  <v:textbox inset="2.88pt,2.88pt,2.88pt,2.88pt"/>
                </v:oval>
                <v:line id="Line 3137" o:spid="_x0000_s7562"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">
                  <v:stroke endarrow="block"/>
                </v:line>
              </v:group>
            </v:group>
            <v:group id="Group 3138" o:spid="_x0000_s7553" style="position:absolute;left:1109632;top:1065775;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">
              <v:group id="Group 3139" o:spid="_x0000_s7557"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">
                <v:oval id="Oval 3140" o:spid="_x0000_s7559"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" filled="f" insetpen="t">
                  <v:stroke dashstyle="dash"/>
                  <v:textbox inset="2.88pt,2.88pt,2.88pt,2.88pt"/>
                </v:oval>
                <v:line id="Line 3141" o:spid="_x0000_s7558"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">
                  <v:stroke endarrow="block"/>
                </v:line>
              </v:group>
              <v:group id="Group 3142" o:spid="_x0000_s7554"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">
                <v:oval id="Oval 3143" o:spid="_x0000_s7556"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" filled="f" insetpen="t">
                  <v:stroke dashstyle="dash"/>
                  <v:textbox inset="2.88pt,2.88pt,2.88pt,2.88pt"/>
                </v:oval>
                <v:line id="Line 3144" o:spid="_x0000_s7555"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">
                  <v:stroke endarrow="block"/>
                </v:line>
              </v:group>
            </v:group>
            <v:group id="Group 3145" o:spid="_x0000_s7546" style="position:absolute;left:1113189;top:1065754;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">
              <v:group id="Group 3146" o:spid="_x0000_s7550"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">
                <v:oval id="Oval 3147" o:spid="_x0000_s7552"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" filled="f" insetpen="t">
                  <v:stroke dashstyle="dash"/>
                  <v:textbox inset="2.88pt,2.88pt,2.88pt,2.88pt"/>
                </v:oval>
                <v:line id="Line 3148" o:spid="_x0000_s7551"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">
                  <v:stroke endarrow="block"/>
                </v:line>
              </v:group>
              <v:group id="Group 3149" o:spid="_x0000_s7547"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">
                <v:oval id="Oval 3150" o:spid="_x0000_s7549"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" filled="f" insetpen="t">
                  <v:stroke dashstyle="dash"/>
                  <v:textbox inset="2.88pt,2.88pt,2.88pt,2.88pt"/>
                </v:oval>
                <v:line id="Line 3151" o:spid="_x0000_s7548"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">
                  <v:stroke endarrow="block"/>
                </v:line>
              </v:group>
            </v:group>
            <v:group id="Group 3152" o:spid="_x0000_s7539" style="position:absolute;left:1116704;top:1065754;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">
              <v:group id="Group 3153" o:spid="_x0000_s7543"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">
                <v:oval id="Oval 3154" o:spid="_x0000_s7545"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" filled="f" insetpen="t">
                  <v:stroke dashstyle="dash"/>
                  <v:textbox inset="2.88pt,2.88pt,2.88pt,2.88pt"/>
                </v:oval>
                <v:line id="Line 3155" o:spid="_x0000_s7544"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">
                  <v:stroke endarrow="block"/>
                </v:line>
              </v:group>
              <v:group id="Group 3156" o:spid="_x0000_s7540"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">
                <v:oval id="Oval 3157" o:spid="_x0000_s7542"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" filled="f" insetpen="t">
                  <v:stroke dashstyle="dash"/>
                  <v:textbox inset="2.88pt,2.88pt,2.88pt,2.88pt"/>
                </v:oval>
                <v:line id="Line 3158" o:spid="_x0000_s7541"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">
                  <v:stroke endarrow="block"/>
                </v:line>
              </v:group>
            </v:group>
            <v:group id="Group 3159" o:spid="_x0000_s7532" style="position:absolute;left:1120304;top:1065775;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">
              <v:group id="Group 3160" o:spid="_x0000_s7536"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">
                <v:oval id="Oval 3161" o:spid="_x0000_s7538"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" filled="f" insetpen="t">
                  <v:stroke dashstyle="dash"/>
                  <v:textbox inset="2.88pt,2.88pt,2.88pt,2.88pt"/>
                </v:oval>
                <v:line id="Line 3162" o:spid="_x0000_s7537"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">
                  <v:stroke endarrow="block"/>
                </v:line>
              </v:group>
              <v:group id="Group 3163" o:spid="_x0000_s7533"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">
                <v:oval id="Oval 3164" o:spid="_x0000_s7535"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" filled="f" insetpen="t">
                  <v:stroke dashstyle="dash"/>
                  <v:textbox inset="2.88pt,2.88pt,2.88pt,2.88pt"/>
                </v:oval>
                <v:line id="Line 3165" o:spid="_x0000_s7534"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">
                  <v:stroke endarrow="block"/>
                </v:line>
              </v:group>
            </v:group>
            <v:group id="Group 3166" o:spid="_x0000_s7525" style="position:absolute;left:1123968;top:1065775;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">
              <v:group id="Group 3167" o:spid="_x0000_s7529"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">
                <v:oval id="Oval 3168" o:spid="_x0000_s7531"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" filled="f" insetpen="t">
                  <v:stroke dashstyle="dash"/>
                  <v:textbox inset="2.88pt,2.88pt,2.88pt,2.88pt"/>
                </v:oval>
                <v:line id="Line 3169" o:spid="_x0000_s7530"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">
                  <v:stroke endarrow="block"/>
                </v:line>
              </v:group>
              <v:group id="Group 3170" o:spid="_x0000_s7526"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">
                <v:oval id="Oval 3171" o:spid="_x0000_s7528"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" filled="f" insetpen="t">
                  <v:stroke dashstyle="dash"/>
                  <v:textbox inset="2.88pt,2.88pt,2.88pt,2.88pt"/>
                </v:oval>
                <v:line id="Line 3172" o:spid="_x0000_s7527"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">
                  <v:stroke endarrow="block"/>
                </v:line>
              </v:group>
            </v:group>
            <v:group id="Group 3173" o:spid="_x0000_s7518" style="position:absolute;left:1087863;top:1065839;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">
              <v:group id="Group 3174" o:spid="_x0000_s7522"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">
                <v:oval id="Oval 3175" o:spid="_x0000_s7524"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" filled="f" insetpen="t">
                  <v:stroke dashstyle="dash"/>
                  <v:textbox inset="2.88pt,2.88pt,2.88pt,2.88pt"/>
                </v:oval>
                <v:line id="Line 3176" o:spid="_x0000_s7523"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">
                  <v:stroke endarrow="block"/>
                </v:line>
              </v:group>
              <v:group id="Group 3177" o:spid="_x0000_s7519"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">
                <v:oval id="Oval 3178" o:spid="_x0000_s7521"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" filled="f" insetpen="t">
                  <v:stroke dashstyle="dash"/>
                  <v:textbox inset="2.88pt,2.88pt,2.88pt,2.88pt"/>
                </v:oval>
                <v:line id="Line 3179" o:spid="_x0000_s7520"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">
                  <v:stroke endarrow="block"/>
                </v:line>
              </v:group>
            </v:group>
            <v:group id="Group 3180" o:spid="_x0000_s7511" style="position:absolute;left:1087990;top:1076617;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">
              <v:group id="Group 3181" o:spid="_x0000_s7515"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">
                <v:oval id="Oval 3182" o:spid="_x0000_s7517"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" filled="f" insetpen="t">
                  <v:stroke dashstyle="dash"/>
                  <v:textbox inset="2.88pt,2.88pt,2.88pt,2.88pt"/>
                </v:oval>
                <v:line id="Line 3183" o:spid="_x0000_s7516"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">
                  <v:stroke endarrow="block"/>
                </v:line>
              </v:group>
              <v:group id="Group 3184" o:spid="_x0000_s7512"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">
                <v:oval id="Oval 3185" o:spid="_x0000_s7514"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" filled="f" insetpen="t">
                  <v:stroke dashstyle="dash"/>
                  <v:textbox inset="2.88pt,2.88pt,2.88pt,2.88pt"/>
                </v:oval>
                <v:line id="Line 3186" o:spid="_x0000_s7513"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">
                  <v:stroke endarrow="block"/>
                </v:line>
              </v:group>
            </v:group>
            <v:group id="Group 3187" o:spid="_x0000_s7504" style="position:absolute;left:1091590;top:1076638;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">
              <v:group id="Group 3188" o:spid="_x0000_s7508"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">
                <v:oval id="Oval 3189" o:spid="_x0000_s7510"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" filled="f" insetpen="t">
                  <v:stroke dashstyle="dash"/>
                  <v:textbox inset="2.88pt,2.88pt,2.88pt,2.88pt"/>
                </v:oval>
                <v:line id="Line 3190" o:spid="_x0000_s7509"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">
                  <v:stroke endarrow="block"/>
                </v:line>
              </v:group>
              <v:group id="Group 3191" o:spid="_x0000_s7505"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">
                <v:oval id="Oval 3192" o:spid="_x0000_s7507"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" filled="f" insetpen="t">
                  <v:stroke dashstyle="dash"/>
                  <v:textbox inset="2.88pt,2.88pt,2.88pt,2.88pt"/>
                </v:oval>
                <v:line id="Line 3193" o:spid="_x0000_s7506"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">
                  <v:stroke endarrow="block"/>
                </v:line>
              </v:group>
            </v:group>
            <v:group id="Group 3194" o:spid="_x0000_s7497" style="position:absolute;left:1095253;top:1076617;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">
              <v:group id="Group 3195" o:spid="_x0000_s7501"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">
                <v:oval id="Oval 3196" o:spid="_x0000_s7503"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" filled="f" insetpen="t">
                  <v:stroke dashstyle="dash"/>
                  <v:textbox inset="2.88pt,2.88pt,2.88pt,2.88pt"/>
                </v:oval>
                <v:line id="Line 3197" o:spid="_x0000_s7502"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">
                  <v:stroke endarrow="block"/>
                </v:line>
              </v:group>
              <v:group id="Group 3198" o:spid="_x0000_s7498"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">
                <v:oval id="Oval 3199" o:spid="_x0000_s7500"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" filled="f" insetpen="t">
                  <v:stroke dashstyle="dash"/>
                  <v:textbox inset="2.88pt,2.88pt,2.88pt,2.88pt"/>
                </v:oval>
                <v:line id="Line 3200" o:spid="_x0000_s7499"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">
                  <v:stroke endarrow="block"/>
                </v:line>
              </v:group>
            </v:group>
            <v:group id="Group 3201" o:spid="_x0000_s7490" style="position:absolute;left:1098832;top:1076617;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">
              <v:group id="Group 3202" o:spid="_x0000_s7494"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">
                <v:oval id="Oval 3203" o:spid="_x0000_s7496"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" filled="f" insetpen="t">
                  <v:stroke dashstyle="dash"/>
                  <v:textbox inset="2.88pt,2.88pt,2.88pt,2.88pt"/>
                </v:oval>
                <v:line id="Line 3204" o:spid="_x0000_s7495"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">
                  <v:stroke endarrow="block"/>
                </v:line>
              </v:group>
              <v:group id="Group 3205" o:spid="_x0000_s7491"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">
                <v:oval id="Oval 3206" o:spid="_x0000_s7493"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" filled="f" insetpen="t">
                  <v:stroke dashstyle="dash"/>
                  <v:textbox inset="2.88pt,2.88pt,2.88pt,2.88pt"/>
                </v:oval>
                <v:line id="Line 3207" o:spid="_x0000_s7492"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">
                  <v:stroke endarrow="block"/>
                </v:line>
              </v:group>
            </v:group>
            <v:group id="Group 3208" o:spid="_x0000_s7483" style="position:absolute;left:1102369;top:1076617;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">
              <v:group id="Group 3209" o:spid="_x0000_s7487"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">
                <v:oval id="Oval 3210" o:spid="_x0000_s7489"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" filled="f" insetpen="t">
                  <v:stroke dashstyle="dash"/>
                  <v:textbox inset="2.88pt,2.88pt,2.88pt,2.88pt"/>
                </v:oval>
                <v:line id="Line 3211" o:spid="_x0000_s7488"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">
                  <v:stroke endarrow="block"/>
                </v:line>
              </v:group>
              <v:group id="Group 3212" o:spid="_x0000_s7484"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">
                <v:oval id="Oval 3213" o:spid="_x0000_s7486"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" filled="f" insetpen="t">
                  <v:stroke dashstyle="dash"/>
                  <v:textbox inset="2.88pt,2.88pt,2.88pt,2.88pt"/>
                </v:oval>
                <v:line id="Line 3214" o:spid="_x0000_s7485"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">
                  <v:stroke endarrow="block"/>
                </v:line>
              </v:group>
            </v:group>
            <v:group id="Group 3215" o:spid="_x0000_s7476" style="position:absolute;left:1106032;top:1076617;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">
              <v:group id="Group 3216" o:spid="_x0000_s7480"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">
                <v:oval id="Oval 3217" o:spid="_x0000_s7482"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" filled="f" insetpen="t">
                  <v:stroke dashstyle="dash"/>
                  <v:textbox inset="2.88pt,2.88pt,2.88pt,2.88pt"/>
                </v:oval>
                <v:line id="Line 3218" o:spid="_x0000_s7481"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">
                  <v:stroke endarrow="block"/>
                </v:line>
              </v:group>
              <v:group id="Group 3219" o:spid="_x0000_s7477"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">
                <v:oval id="Oval 3220" o:spid="_x0000_s7479"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" filled="f" insetpen="t">
                  <v:stroke dashstyle="dash"/>
                  <v:textbox inset="2.88pt,2.88pt,2.88pt,2.88pt"/>
                </v:oval>
                <v:line id="Line 3221" o:spid="_x0000_s7478"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">
                  <v:stroke endarrow="block"/>
                </v:line>
              </v:group>
            </v:group>
            <v:group id="Group 3222" o:spid="_x0000_s7469" style="position:absolute;left:1109653;top:1076617;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">
              <v:group id="Group 3223" o:spid="_x0000_s7473"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">
                <v:oval id="Oval 3224" o:spid="_x0000_s7475"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" filled="f" insetpen="t">
                  <v:stroke dashstyle="dash"/>
                  <v:textbox inset="2.88pt,2.88pt,2.88pt,2.88pt"/>
                </v:oval>
                <v:line id="Line 3225" o:spid="_x0000_s7474"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">
                  <v:stroke endarrow="block"/>
                </v:line>
              </v:group>
              <v:group id="Group 3226" o:spid="_x0000_s7470"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">
                <v:oval id="Oval 3227" o:spid="_x0000_s7472"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" filled="f" insetpen="t">
                  <v:stroke dashstyle="dash"/>
                  <v:textbox inset="2.88pt,2.88pt,2.88pt,2.88pt"/>
                </v:oval>
                <v:line id="Line 3228" o:spid="_x0000_s7471"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">
                  <v:stroke endarrow="block"/>
                </v:line>
              </v:group>
            </v:group>
            <v:group id="Group 3229" o:spid="_x0000_s7462" style="position:absolute;left:1113189;top:1076511;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">
              <v:group id="Group 3230" o:spid="_x0000_s7466"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">
                <v:oval id="Oval 3231" o:spid="_x0000_s7468"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" filled="f" insetpen="t">
                  <v:stroke dashstyle="dash"/>
                  <v:textbox inset="2.88pt,2.88pt,2.88pt,2.88pt"/>
                </v:oval>
                <v:line id="Line 3232" o:spid="_x0000_s7467"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">
                  <v:stroke endarrow="block"/>
                </v:line>
              </v:group>
              <v:group id="Group 3233" o:spid="_x0000_s7463"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">
                <v:oval id="Oval 3234" o:spid="_x0000_s7465"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" filled="f" insetpen="t">
                  <v:stroke dashstyle="dash"/>
                  <v:textbox inset="2.88pt,2.88pt,2.88pt,2.88pt"/>
                </v:oval>
                <v:line id="Line 3235" o:spid="_x0000_s7464"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">
                  <v:stroke endarrow="block"/>
                </v:line>
              </v:group>
            </v:group>
            <v:group id="Group 3236" o:spid="_x0000_s7455" style="position:absolute;left:1116852;top:1076554;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">
              <v:group id="Group 3237" o:spid="_x0000_s7459"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">
                <v:oval id="Oval 3238" o:spid="_x0000_s7461"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" filled="f" insetpen="t">
                  <v:stroke dashstyle="dash"/>
                  <v:textbox inset="2.88pt,2.88pt,2.88pt,2.88pt"/>
                </v:oval>
                <v:line id="Line 3239" o:spid="_x0000_s7460"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">
                  <v:stroke endarrow="block"/>
                </v:line>
              </v:group>
              <v:group id="Group 3240" o:spid="_x0000_s7456"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U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wcTeD1JjwBuXgCAAD//wMAUEsBAi0AFAAGAAgAAAAhANvh9svuAAAAhQEAABMAAAAAAAAA&#10;AAAAAAAAAAAAAFtDb250ZW50X1R5cGVzXS54bWxQSwECLQAUAAYACAAAACEAWvQsW78AAAAVAQAA&#10;CwAAAAAAAAAAAAAAAAAfAQAAX3JlbHMvLnJlbHNQSwECLQAUAAYACAAAACEAl/vplMYAAADdAAAA&#10;DwAAAAAAAAAAAAAAAAAHAgAAZHJzL2Rvd25yZXYueG1sUEsFBgAAAAADAAMAtwAAAPoCAAAAAA==&#10;">
                <v:oval id="Oval 3241" o:spid="_x0000_s7458"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" filled="f" insetpen="t">
                  <v:stroke dashstyle="dash"/>
                  <v:textbox inset="2.88pt,2.88pt,2.88pt,2.88pt"/>
                </v:oval>
                <v:line id="Line 3242" o:spid="_x0000_s7457"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">
                  <v:stroke endarrow="block"/>
                </v:line>
              </v:group>
            </v:group>
            <v:group id="Group 3243" o:spid="_x0000_s7448" style="position:absolute;left:1120452;top:1076554;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">
              <v:group id="Group 3244" o:spid="_x0000_s7452"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">
                <v:oval id="Oval 3245" o:spid="_x0000_s7454"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" filled="f" insetpen="t">
                  <v:stroke dashstyle="dash"/>
                  <v:textbox inset="2.88pt,2.88pt,2.88pt,2.88pt"/>
                </v:oval>
                <v:line id="Line 3246" o:spid="_x0000_s7453"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">
                  <v:stroke endarrow="block"/>
                </v:line>
              </v:group>
              <v:group id="Group 3247" o:spid="_x0000_s7449"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">
                <v:oval id="Oval 3248" o:spid="_x0000_s7451"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" filled="f" insetpen="t">
                  <v:stroke dashstyle="dash"/>
                  <v:textbox inset="2.88pt,2.88pt,2.88pt,2.88pt"/>
                </v:oval>
                <v:line id="Line 3249" o:spid="_x0000_s7450"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">
                  <v:stroke endarrow="block"/>
                </v:line>
              </v:group>
            </v:group>
            <v:group id="Group 3250" o:spid="_x0000_s7441" style="position:absolute;left:1124052;top:1076617;width:2520;height:3240;rotation:7209026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">
              <v:group id="Group 3251" o:spid="_x0000_s7445"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">
                <v:oval id="Oval 3252" o:spid="_x0000_s7447"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" filled="f" insetpen="t">
                  <v:stroke dashstyle="dash"/>
                  <v:textbox inset="2.88pt,2.88pt,2.88pt,2.88pt"/>
                </v:oval>
                <v:line id="Line 3253" o:spid="_x0000_s7446"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">
                  <v:stroke endarrow="block"/>
                </v:line>
              </v:group>
              <v:group id="Group 3254" o:spid="_x0000_s7442"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">
                <v:oval id="Oval 3255" o:spid="_x0000_s7444"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" filled="f" insetpen="t">
                  <v:stroke dashstyle="dash"/>
                  <v:textbox inset="2.88pt,2.88pt,2.88pt,2.88pt"/>
                </v:oval>
                <v:line id="Line 3256" o:spid="_x0000_s7443"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">
                  <v:stroke endarrow="block"/>
                </v:line>
              </v:group>
            </v:group>
            <v:shape id="AutoShape 3257" o:spid="_x0000_s7440" type="#_x0000_t13" style="position:absolute;left:1125969;top:1077861;width:1800;height:9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" filled="f" strokeweight="1pt" insetpen="t">
              <v:textbox inset="2.88pt,2.88pt,2.88pt,2.88pt"/>
            </v:shape>
            <v:shape id="AutoShape 3258" o:spid="_x0000_s7439" type="#_x0000_t13" style="position:absolute;left:1126096;top:1067019;width:1800;height:9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" filled="f" strokeweight="1pt" insetpen="t">
              <v:textbox inset="2.88pt,2.88pt,2.88pt,2.88pt"/>
            </v:shape>
            <v:oval id="Oval 3259" o:spid="_x0000_s7438" style="position:absolute;left:1112614;top:1122813;width:14400;height:14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" filled="f" strokeweight="1.5pt" insetpen="t">
              <v:textbox inset="2.88pt,2.88pt,2.88pt,2.88pt"/>
            </v:oval>
            <v:oval id="Oval 3260" o:spid="_x0000_s7437" style="position:absolute;left:1091147;top:1122794;width:14399;height:14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" filled="f" strokeweight="1.5pt" insetpen="t">
              <v:textbox inset="2.88pt,2.88pt,2.88pt,2.88pt"/>
            </v:oval>
            <v:oval id="Oval 3261" o:spid="_x0000_s7436" style="position:absolute;left:1118037;top:1128209;width:3600;height:3600;rotation:-1310654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" filled="f" strokeweight="1.5pt" insetpen="t">
              <v:textbox inset="2.88pt,2.88pt,2.88pt,2.88pt"/>
            </v:oval>
            <v:oval id="Oval 3262" o:spid="_x0000_s7435" style="position:absolute;left:1118032;top:1128205;width:3600;height:3600;rotation:-5898176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" filled="f" strokeweight="1.5pt" insetpen="t">
              <v:textbox inset="2.88pt,2.88pt,2.88pt,2.88pt"/>
            </v:oval>
            <v:group id="Group 3263" o:spid="_x0000_s7432" style="position:absolute;left:1119472;top:1129666;width:720;height:720;rotation:-5898176fd"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">
              <v:line id="Line 3264" o:spid="_x0000_s7434"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" strokeweight="1.5pt"/>
              <v:line id="Line 3265" o:spid="_x0000_s7433"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" strokeweight="1.5pt"/>
            </v:group>
            <v:line id="Line 3266" o:spid="_x0000_s7431" style="position:absolute;rotation:-5898306fd;flip:x;visibility:visible" from="1119292,1127689" to="1120371,1127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">
              <v:stroke endarrow="block"/>
            </v:line>
            <v:oval id="Oval 3267" o:spid="_x0000_s7430" style="position:absolute;left:1096399;top:1128194;width:3599;height:3599;rotation: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" filled="f" strokeweight="1.5pt" insetpen="t">
              <v:textbox inset="2.88pt,2.88pt,2.88pt,2.88pt"/>
            </v:oval>
            <v:group id="Group 3268" o:spid="_x0000_s7427" style="position:absolute;left:1097911;top:1129624;width:720;height:720;rotation:9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">
              <v:line id="Line 3269" o:spid="_x0000_s7429"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" strokeweight="1.5pt"/>
              <v:line id="Line 3270" o:spid="_x0000_s7428"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" strokeweight="1.5pt"/>
            </v:group>
            <v:line id="Line 3271" o:spid="_x0000_s7426" style="position:absolute;rotation:-90;flip:x;visibility:visible" from="1097731,1127686" to="1098811,1127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">
              <v:stroke endarrow="block"/>
            </v:line>
            <v:line id="Line 3272" o:spid="_x0000_s7425" style="position:absolute;flip:y;visibility:visible" from="1098199,1137655" to="1098199,1143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">
              <v:stroke endarrow="block"/>
            </v:line>
            <v:group id="Group 3273" o:spid="_x0000_s7422" style="position:absolute;left:1111581;top:1129610;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">
              <v:oval id="Oval 3274" o:spid="_x0000_s7424"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" fillcolor="black" insetpen="t">
                <v:textbox inset="2.88pt,2.88pt,2.88pt,2.88pt"/>
              </v:oval>
              <v:oval id="Oval 3275" o:spid="_x0000_s7423"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" filled="f" insetpen="t">
                <v:textbox inset="2.88pt,2.88pt,2.88pt,2.88pt"/>
              </v:oval>
            </v:group>
            <v:group id="Group 3276" o:spid="_x0000_s7419" style="position:absolute;left:1083333;top:1129592;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">
              <v:oval id="Oval 3277" o:spid="_x0000_s7421"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" fillcolor="black" insetpen="t">
                <v:textbox inset="2.88pt,2.88pt,2.88pt,2.88pt"/>
              </v:oval>
              <v:oval id="Oval 3278" o:spid="_x0000_s7420"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" filled="f" insetpen="t">
                <v:textbox inset="2.88pt,2.88pt,2.88pt,2.88pt"/>
              </v:oval>
            </v:group>
            <v:group id="Group 3279" o:spid="_x0000_s7416" style="position:absolute;left:1088373;top:1129634;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">
              <v:oval id="Oval 3280" o:spid="_x0000_s7418"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" fillcolor="black" insetpen="t">
                <v:textbox inset="2.88pt,2.88pt,2.88pt,2.88pt"/>
              </v:oval>
              <v:oval id="Oval 3281" o:spid="_x0000_s7417"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" filled="f" insetpen="t">
                <v:textbox inset="2.88pt,2.88pt,2.88pt,2.88pt"/>
              </v:oval>
            </v:group>
            <v:group id="Group 3282" o:spid="_x0000_s7413" style="position:absolute;left:1090173;top:1129634;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">
              <v:oval id="Oval 3283" o:spid="_x0000_s7415"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" fillcolor="black" insetpen="t">
                <v:textbox inset="2.88pt,2.88pt,2.88pt,2.88pt"/>
              </v:oval>
              <v:oval id="Oval 3284" o:spid="_x0000_s7414"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" filled="f" insetpen="t">
                <v:textbox inset="2.88pt,2.88pt,2.88pt,2.88pt"/>
              </v:oval>
            </v:group>
            <v:group id="Group 3285" o:spid="_x0000_s7409" style="position:absolute;left:1127315;top:1129609;width:720;height:720;rotation:45" coordorigin="1068274,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">
              <v:oval id="Oval 3286" o:spid="_x0000_s7412" style="position:absolute;left:1068293;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" filled="f" insetpen="t">
                <v:textbox inset="2.88pt,2.88pt,2.88pt,2.88pt"/>
              </v:oval>
              <v:line id="Line 3287" o:spid="_x0000_s7411" style="position:absolute;visibility:visible" from="1068274,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"/>
              <v:line id="Line 3288" o:spid="_x0000_s7410"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"/>
            </v:group>
            <v:group id="Group 3289" o:spid="_x0000_s7405" style="position:absolute;left:1105652;top:1129634;width:720;height:720;rotation:45" coordorigin="1068274,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">
              <v:oval id="Oval 3290" o:spid="_x0000_s7408" style="position:absolute;left:1068293;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" filled="f" insetpen="t">
                <v:textbox inset="2.88pt,2.88pt,2.88pt,2.88pt"/>
              </v:oval>
              <v:line id="Line 3291" o:spid="_x0000_s7407" style="position:absolute;visibility:visible" from="1068274,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"/>
              <v:line id="Line 3292" o:spid="_x0000_s7406"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"/>
            </v:group>
            <v:group id="Group 3293" o:spid="_x0000_s7401" style="position:absolute;left:1134049;top:1129609;width:720;height:720;rotation:45" coordorigin="1068274,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">
              <v:oval id="Oval 3294" o:spid="_x0000_s7404" style="position:absolute;left:1068293;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" filled="f" insetpen="t">
                <v:textbox inset="2.88pt,2.88pt,2.88pt,2.88pt"/>
              </v:oval>
              <v:line id="Line 3295" o:spid="_x0000_s7403" style="position:absolute;visibility:visible" from="1068274,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"/>
              <v:line id="Line 3296" o:spid="_x0000_s7402"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"/>
            </v:group>
            <v:group id="Group 3297" o:spid="_x0000_s7397" style="position:absolute;left:1131085;top:1129609;width:720;height:720;rotation:45" coordorigin="1068274,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">
              <v:oval id="Oval 3298" o:spid="_x0000_s7400" style="position:absolute;left:1068293;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" filled="f" insetpen="t">
                <v:textbox inset="2.88pt,2.88pt,2.88pt,2.88pt"/>
              </v:oval>
              <v:line id="Line 3299" o:spid="_x0000_s7399" style="position:absolute;visibility:visible" from="1068274,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"/>
              <v:line id="Line 3300" o:spid="_x0000_s7398"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"/>
            </v:group>
            <v:group id="Group 3301" o:spid="_x0000_s7393" style="position:absolute;left:1128988;top:1129609;width:720;height:720;rotation:45" coordorigin="1068274,1109161" coordsize="916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">
              <v:oval id="Oval 3302" o:spid="_x0000_s7396" style="position:absolute;left:1068293;top:1109161;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" filled="f" insetpen="t">
                <v:textbox inset="2.88pt,2.88pt,2.88pt,2.88pt"/>
              </v:oval>
              <v:line id="Line 3303" o:spid="_x0000_s7395" style="position:absolute;visibility:visible" from="1068274,1113672" to="1077419,111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"/>
              <v:line id="Line 3304" o:spid="_x0000_s7394" style="position:absolute;rotation:90;visibility:visible" from="1068357,1113733" to="1077501,1113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"/>
            </v:group>
            <v:group id="Group 3305" o:spid="_x0000_s7386" style="position:absolute;left:1117278;top:1127304;width:5273;height:5400;rotation:180"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">
              <v:group id="Group 3306" o:spid="_x0000_s7390" style="position:absolute;left:1127038;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">
                <v:oval id="Oval 3307" o:spid="_x0000_s7392" style="position:absolute;left:1123797;top:1119601;width:1800;height:54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" filled="f" insetpen="t">
                  <v:stroke dashstyle="dash"/>
                  <v:textbox inset="2.88pt,2.88pt,2.88pt,2.88pt"/>
                </v:oval>
                <v:line id="Line 3308" o:spid="_x0000_s7391" style="position:absolute;rotation:180;visibility:visible" from="1125597,1121740" to="1125597,1122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">
                  <v:stroke endarrow="block"/>
                </v:line>
              </v:group>
              <v:group id="Group 3309" o:spid="_x0000_s7387" style="position:absolute;left:1123564;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">
                <v:oval id="Oval 3310" o:spid="_x0000_s7389" style="position:absolute;left:1077358;top:1114921;width:1800;height:54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" filled="f" insetpen="t">
                  <v:stroke dashstyle="dash"/>
                  <v:textbox inset="2.88pt,2.88pt,2.88pt,2.88pt"/>
                </v:oval>
                <v:line id="Line 3311" o:spid="_x0000_s7388" style="position:absolute;rotation:180;visibility:visible" from="1077357,1116975" to="1077357,111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">
                  <v:stroke endarrow="block"/>
                </v:line>
              </v:group>
            </v:group>
            <v:group id="Group 3312" o:spid="_x0000_s7379" style="position:absolute;left:1095636;top:1127368;width:5274;height:5399" coordorigin="1123564,1119241" coordsize="527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">
              <v:group id="Group 3313" o:spid="_x0000_s7383" style="position:absolute;left:1123564;top:1119241;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">
                <v:oval id="Oval 3314" o:spid="_x0000_s7385" style="position:absolute;left:1123797;top:111960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" filled="f" insetpen="t">
                  <v:stroke dashstyle="dash"/>
                  <v:textbox inset="2.88pt,2.88pt,2.88pt,2.88pt"/>
                </v:oval>
                <v:line id="Line 3315" o:spid="_x0000_s7384" style="position:absolute;visibility:visible" from="1123797,1122142" to="1123797,1122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">
                  <v:stroke endarrow="block"/>
                </v:line>
              </v:group>
              <v:group id="Group 3316" o:spid="_x0000_s7380" style="position:absolute;left:1127037;top:1119241;width:1801;height:5400" coordorigin="1077357,1114921" coordsize="1801,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">
                <v:oval id="Oval 3317" o:spid="_x0000_s7382" style="position:absolute;left:1077357;top:1114921;width:1800;height:54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" filled="f" insetpen="t">
                  <v:stroke dashstyle="dash"/>
                  <v:textbox inset="2.88pt,2.88pt,2.88pt,2.88pt"/>
                </v:oval>
                <v:line id="Line 3318" o:spid="_x0000_s7381" style="position:absolute;visibility:visible" from="1079158,1117187" to="1079158,111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">
                  <v:stroke endarrow="block"/>
                </v:line>
              </v:group>
            </v:group>
            <v:shape id="AutoShape 3319" o:spid="_x0000_s7378" type="#_x0000_t13" style="position:absolute;left:1091537;top:1129083;width:3600;height:18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" filled="f" strokeweight="1pt" insetpen="t">
              <v:textbox inset="2.88pt,2.88pt,2.88pt,2.88pt"/>
            </v:shape>
            <v:shape id="AutoShape 3320" o:spid="_x0000_s7377" type="#_x0000_t13" style="position:absolute;left:1123112;top:1129104;width:36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" filled="f" strokeweight="1pt" insetpen="t">
              <v:textbox inset="2.88pt,2.88pt,2.88pt,2.88pt"/>
            </v:shape>
            <v:group id="Group 3321" o:spid="_x0000_s7374" style="position:absolute;left:1086213;top:1129571;width:720;height:720" coordorigin="1079009,111797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">
              <v:oval id="Oval 3322" o:spid="_x0000_s7376" style="position:absolute;left:1079157;top:1118161;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" fillcolor="black" insetpen="t">
                <v:textbox inset="2.88pt,2.88pt,2.88pt,2.88pt"/>
              </v:oval>
              <v:oval id="Oval 3323" o:spid="_x0000_s7375" style="position:absolute;left:1079009;top:111797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" filled="f" insetpen="t">
                <v:textbox inset="2.88pt,2.88pt,2.88pt,2.88pt"/>
              </v:oval>
            </v:group>
            <v:line id="Line 3324" o:spid="_x0000_s7373" style="position:absolute;visibility:visible" from="1088733,1130354" to="1108892,1137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"/>
            <v:line id="Line 3325" o:spid="_x0000_s7372" style="position:absolute;visibility:visible" from="1106012,1130245" to="1108892,1137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"/>
            <v:line id="Line 3326" o:spid="_x0000_s7371" style="position:absolute;flip:x;visibility:visible" from="1108892,1130354" to="1129052,1137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"/>
            <v:shape id="AutoShape 3327" o:spid="_x0000_s7370" type="#_x0000_t68" style="position:absolute;left:1097966;top:1117394;width:540;height:9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" filled="f" insetpen="t">
              <v:textbox inset="2.88pt,2.88pt,2.88pt,2.88pt"/>
            </v:shape>
            <v:shape id="AutoShape 3328" o:spid="_x0000_s7369" type="#_x0000_t68" style="position:absolute;left:1119523;top:1117274;width:540;height:9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" filled="f" insetpen="t">
              <v:textbox inset="2.88pt,2.88pt,2.88pt,2.88pt"/>
            </v:shape>
            <v:line id="Line 3329" o:spid="_x0000_s7368" style="position:absolute;flip:y;visibility:visible" from="1099278,1137618" to="1099278,1143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">
              <v:stroke endarrow="block"/>
            </v:line>
            <v:line id="Line 3330" o:spid="_x0000_s7367" style="position:absolute;flip:y;visibility:visible" from="1097098,1137618" to="1097098,1143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">
              <v:stroke endarrow="block"/>
            </v:line>
            <v:group id="Group 3331" o:spid="_x0000_s7363" style="position:absolute;left:1118655;top:1137702;width:2244;height:5442;rotation:180" coordorigin="1112002,1115453" coordsize="2244,5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">
              <v:line id="Line 3332" o:spid="_x0000_s7366" style="position:absolute;rotation:180;flip:y;visibility:visible" from="1113103,1115495" to="1113103,1120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">
                <v:stroke endarrow="block"/>
              </v:line>
              <v:line id="Line 3333" o:spid="_x0000_s7365" style="position:absolute;rotation:180;flip:y;visibility:visible" from="1114246,1115453" to="1114246,1120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">
                <v:stroke endarrow="block"/>
              </v:line>
              <v:line id="Line 3334" o:spid="_x0000_s7364" style="position:absolute;rotation:180;flip:y;visibility:visible" from="1112002,1115453" to="1112002,1120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">
                <v:stroke endarrow="block"/>
              </v:line>
            </v:group>
            <v:group id="Group 3335" o:spid="_x0000_s7359" style="position:absolute;left:1096547;top:1062522;width:3859;height:10439" coordorigin="1128668,1064589" coordsize="3859,10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">
              <v:shape id="AutoShape 3336" o:spid="_x0000_s7362" type="#_x0000_t68" style="position:absolute;left:1128668;top:1064886;width:540;height:9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" filled="f" insetpen="t">
                <v:textbox inset="2.88pt,2.88pt,2.88pt,2.88pt"/>
              </v:shape>
              <v:shape id="AutoShape 3337" o:spid="_x0000_s7361" type="#_x0000_t66" style="position:absolute;left:1128927;top:1074421;width:3600;height:54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" filled="f" insetpen="t">
                <v:textbox inset="2.88pt,2.88pt,2.88pt,2.88pt"/>
              </v:shape>
              <v:shape id="AutoShape 3338" o:spid="_x0000_s7360" type="#_x0000_t68" style="position:absolute;left:1130397;top:1064589;width:540;height:10439;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" filled="f" insetpen="t">
                <v:textbox inset="2.88pt,2.88pt,2.88pt,2.88pt"/>
              </v:shape>
            </v:group>
            <v:group id="Group 3339" o:spid="_x0000_s7355" style="position:absolute;left:1089410;top:1062289;width:3860;height:10439" coordorigin="1128668,1064589" coordsize="3859,10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">
              <v:shape id="AutoShape 3340" o:spid="_x0000_s7358" type="#_x0000_t68" style="position:absolute;left:1128668;top:1064886;width:540;height:9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" filled="f" insetpen="t">
                <v:textbox inset="2.88pt,2.88pt,2.88pt,2.88pt"/>
              </v:shape>
              <v:shape id="AutoShape 3341" o:spid="_x0000_s7357" type="#_x0000_t66" style="position:absolute;left:1128927;top:1074421;width:3600;height:54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" filled="f" insetpen="t">
                <v:textbox inset="2.88pt,2.88pt,2.88pt,2.88pt"/>
              </v:shape>
              <v:shape id="AutoShape 3342" o:spid="_x0000_s7356" type="#_x0000_t68" style="position:absolute;left:1130397;top:1064589;width:540;height:10439;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" filled="f" insetpen="t">
                <v:textbox inset="2.88pt,2.88pt,2.88pt,2.88pt"/>
              </v:shape>
            </v:group>
            <v:group id="Group 3343" o:spid="_x0000_s7352" style="position:absolute;left:1087755;top:1093696;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">
              <v:oval id="Oval 3344" o:spid="_x0000_s7354"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" filled="f" strokeweight="1.5pt" insetpen="t">
                <v:textbox inset="2.88pt,2.88pt,2.88pt,2.88pt"/>
              </v:oval>
              <v:line id="Line 3345" o:spid="_x0000_s7353"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">
                <v:stroke endarrow="block"/>
              </v:line>
            </v:group>
            <v:group id="Group 3346" o:spid="_x0000_s7349" style="position:absolute;left:1123773;top:1104538;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">
              <v:oval id="Oval 3347" o:spid="_x0000_s7351"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" filled="f" strokeweight="1.5pt" insetpen="t">
                <v:textbox inset="2.88pt,2.88pt,2.88pt,2.88pt"/>
              </v:oval>
              <v:line id="Line 3348" o:spid="_x0000_s7350"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">
                <v:stroke endarrow="block"/>
              </v:line>
            </v:group>
            <v:group id="Group 3349" o:spid="_x0000_s7346" style="position:absolute;left:1116510;top:1104496;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">
              <v:oval id="Oval 3350" o:spid="_x0000_s7348"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" filled="f" strokeweight="1.5pt" insetpen="t">
                <v:textbox inset="2.88pt,2.88pt,2.88pt,2.88pt"/>
              </v:oval>
              <v:line id="Line 3351" o:spid="_x0000_s7347"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">
                <v:stroke endarrow="block"/>
              </v:line>
            </v:group>
            <v:group id="Group 3352" o:spid="_x0000_s7343" style="position:absolute;left:1109310;top:1104581;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">
              <v:oval id="Oval 3353" o:spid="_x0000_s7345"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" filled="f" strokeweight="1.5pt" insetpen="t">
                <v:textbox inset="2.88pt,2.88pt,2.88pt,2.88pt"/>
              </v:oval>
              <v:line id="Line 3354" o:spid="_x0000_s7344"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">
                <v:stroke endarrow="block"/>
              </v:line>
            </v:group>
            <v:group id="Group 3355" o:spid="_x0000_s7340" style="position:absolute;left:1102153;top:1104538;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">
              <v:oval id="Oval 3356" o:spid="_x0000_s7342"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" filled="f" strokeweight="1.5pt" insetpen="t">
                <v:textbox inset="2.88pt,2.88pt,2.88pt,2.88pt"/>
              </v:oval>
              <v:line id="Line 3357" o:spid="_x0000_s7341"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">
                <v:stroke endarrow="block"/>
              </v:line>
            </v:group>
            <v:group id="Group 3358" o:spid="_x0000_s7337" style="position:absolute;left:1094890;top:1104517;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">
              <v:oval id="Oval 3359" o:spid="_x0000_s7339"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" filled="f" strokeweight="1.5pt" insetpen="t">
                <v:textbox inset="2.88pt,2.88pt,2.88pt,2.88pt"/>
              </v:oval>
              <v:line id="Line 3360" o:spid="_x0000_s7338"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">
                <v:stroke endarrow="block"/>
              </v:line>
            </v:group>
            <v:group id="Group 3361" o:spid="_x0000_s7334" style="position:absolute;left:1087690;top:1104517;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">
              <v:oval id="Oval 3362" o:spid="_x0000_s7336"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" filled="f" strokeweight="1.5pt" insetpen="t">
                <v:textbox inset="2.88pt,2.88pt,2.88pt,2.88pt"/>
              </v:oval>
              <v:line id="Line 3363" o:spid="_x0000_s7335"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">
                <v:stroke endarrow="block"/>
              </v:line>
            </v:group>
            <v:group id="Group 3364" o:spid="_x0000_s7331" style="position:absolute;left:1123731;top:1093781;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">
              <v:oval id="Oval 3365" o:spid="_x0000_s7333"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" filled="f" strokeweight="1.5pt" insetpen="t">
                <v:textbox inset="2.88pt,2.88pt,2.88pt,2.88pt"/>
              </v:oval>
              <v:line id="Line 3366" o:spid="_x0000_s7332"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">
                <v:stroke endarrow="block"/>
              </v:line>
            </v:group>
            <v:group id="Group 3367" o:spid="_x0000_s7328" style="position:absolute;left:1116489;top:1093739;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FFg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yaDuH5JjwBuXgAAAD//wMAUEsBAi0AFAAGAAgAAAAhANvh9svuAAAAhQEAABMAAAAAAAAA&#10;AAAAAAAAAAAAAFtDb250ZW50X1R5cGVzXS54bWxQSwECLQAUAAYACAAAACEAWvQsW78AAAAVAQAA&#10;CwAAAAAAAAAAAAAAAAAfAQAAX3JlbHMvLnJlbHNQSwECLQAUAAYACAAAACEAfUBRYMYAAADdAAAA&#10;DwAAAAAAAAAAAAAAAAAHAgAAZHJzL2Rvd25yZXYueG1sUEsFBgAAAAADAAMAtwAAAPoCAAAAAA==&#10;">
              <v:oval id="Oval 3368" o:spid="_x0000_s7330"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" filled="f" strokeweight="1.5pt" insetpen="t">
                <v:textbox inset="2.88pt,2.88pt,2.88pt,2.88pt"/>
              </v:oval>
              <v:line id="Line 3369" o:spid="_x0000_s7329"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">
                <v:stroke endarrow="block"/>
              </v:line>
            </v:group>
            <v:group id="Group 3370" o:spid="_x0000_s7325" style="position:absolute;left:1109353;top:1093781;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">
              <v:oval id="Oval 3371" o:spid="_x0000_s7327"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" filled="f" strokeweight="1.5pt" insetpen="t">
                <v:textbox inset="2.88pt,2.88pt,2.88pt,2.88pt"/>
              </v:oval>
              <v:line id="Line 3372" o:spid="_x0000_s7326"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">
                <v:stroke endarrow="block"/>
              </v:line>
            </v:group>
            <v:group id="Group 3373" o:spid="_x0000_s7322" style="position:absolute;left:1102153;top:1093718;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">
              <v:oval id="Oval 3374" o:spid="_x0000_s7324"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" filled="f" strokeweight="1.5pt" insetpen="t">
                <v:textbox inset="2.88pt,2.88pt,2.88pt,2.88pt"/>
              </v:oval>
              <v:line id="Line 3375" o:spid="_x0000_s7323"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">
                <v:stroke endarrow="block"/>
              </v:line>
            </v:group>
            <v:group id="Group 3376" o:spid="_x0000_s7319" style="position:absolute;left:1094911;top:1093802;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">
              <v:oval id="Oval 3377" o:spid="_x0000_s7321"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" filled="f" strokeweight="1.5pt" insetpen="t">
                <v:textbox inset="2.88pt,2.88pt,2.88pt,2.88pt"/>
              </v:oval>
              <v:line id="Line 3378" o:spid="_x0000_s7320"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">
                <v:stroke endarrow="block"/>
              </v:line>
            </v:group>
            <v:line id="Line 3379" o:spid="_x0000_s7318" style="position:absolute;rotation:180;flip:y;visibility:visible" from="1085090,1107201" to="1128288,1107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" strokeweight="1.5pt"/>
            <v:line id="Line 3380" o:spid="_x0000_s7317" style="position:absolute;rotation:180;flip:y;visibility:visible" from="1085173,1092828" to="1128371,1092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" strokeweight="1.5pt"/>
            <v:group id="Group 3381" o:spid="_x0000_s7314" style="position:absolute;left:1091354;top:1093781;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">
              <v:oval id="Oval 3382" o:spid="_x0000_s7316"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" filled="f" strokeweight="1.5pt" insetpen="t">
                <v:textbox inset="2.88pt,2.88pt,2.88pt,2.88pt"/>
              </v:oval>
              <v:line id="Line 3383" o:spid="_x0000_s7315"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">
                <v:stroke endarrow="block"/>
              </v:line>
            </v:group>
            <v:group id="Group 3384" o:spid="_x0000_s7311" style="position:absolute;left:1098595;top:1093781;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">
              <v:oval id="Oval 3385" o:spid="_x0000_s7313"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" filled="f" strokeweight="1.5pt" insetpen="t">
                <v:textbox inset="2.88pt,2.88pt,2.88pt,2.88pt"/>
              </v:oval>
              <v:line id="Line 3386" o:spid="_x0000_s7312"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">
                <v:stroke endarrow="block"/>
              </v:line>
            </v:group>
            <v:group id="Group 3387" o:spid="_x0000_s7308" style="position:absolute;left:1105710;top:1093781;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">
              <v:oval id="Oval 3388" o:spid="_x0000_s7310"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" filled="f" strokeweight="1.5pt" insetpen="t">
                <v:textbox inset="2.88pt,2.88pt,2.88pt,2.88pt"/>
              </v:oval>
              <v:line id="Line 3389" o:spid="_x0000_s7309"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">
                <v:stroke endarrow="block"/>
              </v:line>
            </v:group>
            <v:group id="Group 3390" o:spid="_x0000_s7305" style="position:absolute;left:1112974;top:1093718;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">
              <v:oval id="Oval 3391" o:spid="_x0000_s7307"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" filled="f" strokeweight="1.5pt" insetpen="t">
                <v:textbox inset="2.88pt,2.88pt,2.88pt,2.88pt"/>
              </v:oval>
              <v:line id="Line 3392" o:spid="_x0000_s7306"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">
                <v:stroke endarrow="block"/>
              </v:line>
            </v:group>
            <v:group id="Group 3393" o:spid="_x0000_s7302" style="position:absolute;left:1120089;top:1093802;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">
              <v:oval id="Oval 3394" o:spid="_x0000_s7304"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" filled="f" strokeweight="1.5pt" insetpen="t">
                <v:textbox inset="2.88pt,2.88pt,2.88pt,2.88pt"/>
              </v:oval>
              <v:line id="Line 3395" o:spid="_x0000_s7303"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">
                <v:stroke endarrow="block"/>
              </v:line>
            </v:group>
            <v:group id="Group 3396" o:spid="_x0000_s7299" style="position:absolute;left:1091332;top:1104538;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">
              <v:oval id="Oval 3397" o:spid="_x0000_s7301"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" filled="f" strokeweight="1.5pt" insetpen="t">
                <v:textbox inset="2.88pt,2.88pt,2.88pt,2.88pt"/>
              </v:oval>
              <v:line id="Line 3398" o:spid="_x0000_s7300"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">
                <v:stroke endarrow="block"/>
              </v:line>
            </v:group>
            <v:group id="Group 3399" o:spid="_x0000_s7296" style="position:absolute;left:1098511;top:1104517;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">
              <v:oval id="Oval 3400" o:spid="_x0000_s7298"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" filled="f" strokeweight="1.5pt" insetpen="t">
                <v:textbox inset="2.88pt,2.88pt,2.88pt,2.88pt"/>
              </v:oval>
              <v:line id="Line 3401" o:spid="_x0000_s7297"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">
                <v:stroke endarrow="block"/>
              </v:line>
            </v:group>
            <v:group id="Group 3402" o:spid="_x0000_s7293" style="position:absolute;left:1105710;top:1104517;width:2838;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">
              <v:oval id="Oval 3403" o:spid="_x0000_s7295"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" filled="f" strokeweight="1.5pt" insetpen="t">
                <v:textbox inset="2.88pt,2.88pt,2.88pt,2.88pt"/>
              </v:oval>
              <v:line id="Line 3404" o:spid="_x0000_s7294"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">
                <v:stroke endarrow="block"/>
              </v:line>
            </v:group>
            <v:group id="Group 3405" o:spid="_x0000_s7290" style="position:absolute;left:1112910;top:1104517;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">
              <v:oval id="Oval 3406" o:spid="_x0000_s7292"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" filled="f" strokeweight="1.5pt" insetpen="t">
                <v:textbox inset="2.88pt,2.88pt,2.88pt,2.88pt"/>
              </v:oval>
              <v:line id="Line 3407" o:spid="_x0000_s7291"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">
                <v:stroke endarrow="block"/>
              </v:line>
            </v:group>
            <v:group id="Group 3408" o:spid="_x0000_s7287" style="position:absolute;left:1120089;top:1104538;width:2837;height:1800" coordorigin="1079157,1127161" coordsize="283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">
              <v:oval id="Oval 3409" o:spid="_x0000_s7289" style="position:absolute;left:1079157;top:1127161;width:1800;height:18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" filled="f" strokeweight="1.5pt" insetpen="t">
                <v:textbox inset="2.88pt,2.88pt,2.88pt,2.88pt"/>
              </v:oval>
              <v:line id="Line 3410" o:spid="_x0000_s7288" style="position:absolute;visibility:visible" from="1080915,1128071" to="1081995,1128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">
                <v:stroke endarrow="block"/>
              </v:line>
            </v:group>
            <v:line id="Line 3411" o:spid="_x0000_s7286" style="position:absolute;rotation:180;visibility:visible" from="1124302,1094628" to="1125022,1094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" strokeweight="1.5pt"/>
            <v:line id="Line 3412" o:spid="_x0000_s7285" style="position:absolute;rotation:180;visibility:visible" from="1120660,1094671" to="1121380,1094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" strokeweight="1.5pt"/>
            <v:line id="Line 3413" o:spid="_x0000_s7284" style="position:absolute;rotation:180;visibility:visible" from="1117060,1094628" to="1117780,1094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" strokeweight="1.5pt"/>
            <v:line id="Line 3414" o:spid="_x0000_s7283" style="position:absolute;rotation:180;visibility:visible" from="1113566,1094628" to="1114286,1094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" strokeweight="1.5pt"/>
            <v:line id="Line 3415" o:spid="_x0000_s7282" style="position:absolute;rotation:180;visibility:visible" from="1109903,1094628" to="1110623,1094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" strokeweight="1.5pt"/>
            <v:line id="Line 3416" o:spid="_x0000_s7281" style="position:absolute;rotation:180;visibility:visible" from="1106303,1094671" to="1107023,1094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" strokeweight="1.5pt"/>
            <v:line id="Line 3417" o:spid="_x0000_s7280" style="position:absolute;rotation:180;visibility:visible" from="1102661,1094628" to="1103381,1094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" strokeweight="1.5pt"/>
            <v:line id="Line 3418" o:spid="_x0000_s7279" style="position:absolute;rotation:180;visibility:visible" from="1099125,1094692" to="1099845,1094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" strokeweight="1.5pt"/>
            <v:line id="Line 3419" o:spid="_x0000_s7278" style="position:absolute;rotation:180;visibility:visible" from="1095525,1094692" to="1096245,1094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" strokeweight="1.5pt"/>
            <v:line id="Line 3420" o:spid="_x0000_s7277" style="position:absolute;rotation:180;visibility:visible" from="1091925,1094692" to="1092645,1094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" strokeweight="1.5pt"/>
            <v:line id="Line 3421" o:spid="_x0000_s7276" style="position:absolute;rotation:180;visibility:visible" from="1088262,1094628" to="1088982,1094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" strokeweight="1.5pt"/>
            <v:line id="Line 3422" o:spid="_x0000_s7275" style="position:absolute;rotation:180;visibility:visible" from="1124366,1105470" to="1125086,1105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" strokeweight="1.5pt"/>
            <v:line id="Line 3423" o:spid="_x0000_s7274" style="position:absolute;rotation:180;visibility:visible" from="1120639,1105428" to="1121359,110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" strokeweight="1.5pt"/>
            <v:line id="Line 3424" o:spid="_x0000_s7273" style="position:absolute;rotation:180;visibility:visible" from="1117124,1105428" to="1117844,110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" strokeweight="1.5pt"/>
            <v:line id="Line 3425" o:spid="_x0000_s7272" style="position:absolute;rotation:180;visibility:visible" from="1113460,1105428" to="1114180,110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" strokeweight="1.5pt"/>
            <v:line id="Line 3426" o:spid="_x0000_s7271" style="position:absolute;rotation:180;visibility:visible" from="1109861,1105428" to="1110581,110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" strokeweight="1.5pt"/>
            <v:line id="Line 3427" o:spid="_x0000_s7270" style="position:absolute;rotation:180;visibility:visible" from="1106261,1105407" to="1106981,1105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" strokeweight="1.5pt"/>
            <v:line id="Line 3428" o:spid="_x0000_s7269" style="position:absolute;rotation:180;visibility:visible" from="1102724,1105428" to="1103444,110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" strokeweight="1.5pt"/>
            <v:line id="Line 3429" o:spid="_x0000_s7268" style="position:absolute;rotation:180;visibility:visible" from="1099061,1105470" to="1099781,1105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" strokeweight="1.5pt"/>
            <v:line id="Line 3430" o:spid="_x0000_s7267" style="position:absolute;rotation:180;visibility:visible" from="1095504,1105428" to="1096224,110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" strokeweight="1.5pt"/>
            <v:line id="Line 3431" o:spid="_x0000_s7266" style="position:absolute;rotation:180;visibility:visible" from="1091904,1105470" to="1092624,1105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" strokeweight="1.5pt"/>
            <v:line id="Line 3432" o:spid="_x0000_s7265" style="position:absolute;rotation:180;visibility:visible" from="1088262,1105428" to="1088982,110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" strokeweight="1.5pt"/>
            <v:group id="Group 3433" o:spid="_x0000_s7259" style="position:absolute;left:1132013;top:1098138;width:3602;height:3600;rotation:180" coordorigin="1073164,1091542" coordsize="360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">
              <v:line id="Line 3434" o:spid="_x0000_s7264" style="position:absolute;visibility:visible" from="1073166,1091542" to="1076766,1091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">
                <v:stroke endarrow="block"/>
              </v:line>
              <v:line id="Line 3435" o:spid="_x0000_s7263" style="position:absolute;visibility:visible" from="1073164,1092431" to="1076764,1092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">
                <v:stroke endarrow="block"/>
              </v:line>
              <v:line id="Line 3436" o:spid="_x0000_s7262" style="position:absolute;visibility:visible" from="1073164,1093300" to="1076764,109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">
                <v:stroke endarrow="block"/>
              </v:line>
              <v:line id="Line 3437" o:spid="_x0000_s7261" style="position:absolute;visibility:visible" from="1073164,1094253" to="1076764,1094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">
                <v:stroke endarrow="block"/>
              </v:line>
              <v:line id="Line 3438" o:spid="_x0000_s7260" style="position:absolute;visibility:visible" from="1073164,1095142" to="1076764,1095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">
                <v:stroke endarrow="block"/>
              </v:line>
            </v:group>
            <v:oval id="Oval 3439" o:spid="_x0000_s7258" style="position:absolute;left:1122824;top:1098126;width:3600;height:3600;rotation:-1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" filled="f" strokeweight="1.5pt" insetpen="t">
              <v:textbox inset="2.88pt,2.88pt,2.88pt,2.88pt"/>
            </v:oval>
            <v:line id="Line 3440" o:spid="_x0000_s7257" style="position:absolute;rotation:-120;flip:y;visibility:visible" from="1111017,1101421" to="1111737,1102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">
              <v:stroke endarrow="block"/>
            </v:line>
            <v:oval id="Oval 3441" o:spid="_x0000_s7256" style="position:absolute;left:1108488;top:1098147;width:3600;height:3600;rotation:-1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" filled="f" strokeweight="1.5pt" insetpen="t">
              <v:textbox inset="2.88pt,2.88pt,2.88pt,2.88pt"/>
            </v:oval>
            <v:line id="Line 3442" o:spid="_x0000_s7255" style="position:absolute;rotation:180;visibility:visible" from="1109971,1100044" to="1110691,1100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" strokeweight="1.5pt"/>
            <v:oval id="Oval 3443" o:spid="_x0000_s7254" style="position:absolute;left:1094068;top:1098126;width:3600;height:3600;rotation:-1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" filled="f" strokeweight="1.5pt" insetpen="t">
              <v:textbox inset="2.88pt,2.88pt,2.88pt,2.88pt"/>
            </v:oval>
            <v:line id="Line 3444" o:spid="_x0000_s7253" style="position:absolute;rotation:180;visibility:visible" from="1095424,1100044" to="1096144,1100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" strokeweight="1.5pt"/>
            <v:oval id="Oval 3445" o:spid="_x0000_s7252" style="position:absolute;left:1115604;top:1098172;width:3600;height:3600;rotation:-1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" filled="f" strokeweight="1.5pt" insetpen="t">
              <v:textbox inset="2.88pt,2.88pt,2.88pt,2.88pt"/>
            </v:oval>
            <v:group id="Group 3446" o:spid="_x0000_s7249" style="position:absolute;left:1117107;top:1099536;width:720;height:720;rotation:18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">
              <v:line id="Line 3447" o:spid="_x0000_s7251"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" strokeweight="1.5pt"/>
              <v:line id="Line 3448" o:spid="_x0000_s7250"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" strokeweight="1.5pt"/>
            </v:group>
            <v:oval id="Oval 3449" o:spid="_x0000_s7248" style="position:absolute;left:1101205;top:1098172;width:3600;height:3600;rotation:-1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" filled="f" strokeweight="1.5pt" insetpen="t">
              <v:textbox inset="2.88pt,2.88pt,2.88pt,2.88pt"/>
            </v:oval>
            <v:group id="Group 3450" o:spid="_x0000_s7245" style="position:absolute;left:1102623;top:1099473;width:720;height:720;rotation:18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">
              <v:line id="Line 3451" o:spid="_x0000_s7247"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" strokeweight="1.5pt"/>
              <v:line id="Line 3452" o:spid="_x0000_s7246"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" strokeweight="1.5pt"/>
            </v:group>
            <v:oval id="Oval 3453" o:spid="_x0000_s7244" style="position:absolute;left:1086806;top:1098172;width:3600;height:3600;rotation:-1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" filled="f" strokeweight="1.5pt" insetpen="t">
              <v:textbox inset="2.88pt,2.88pt,2.88pt,2.88pt"/>
            </v:oval>
            <v:group id="Group 3454" o:spid="_x0000_s7241" style="position:absolute;left:1088287;top:1099557;width:720;height:720;rotation:180" coordorigin="1094637,1126801" coordsize="7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">
              <v:line id="Line 3455" o:spid="_x0000_s7243" style="position:absolute;visibility:visible" from="1094637,1127161" to="1095357,112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" strokeweight="1.5pt"/>
              <v:line id="Line 3456" o:spid="_x0000_s7242" style="position:absolute;visibility:visible" from="1094976,1126801" to="1094976,112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" strokeweight="1.5pt"/>
            </v:group>
            <v:line id="Line 3457" o:spid="_x0000_s7240" style="position:absolute;rotation:180;visibility:visible" from="1124201,1100044" to="1124921,1100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" strokeweight="1.5pt"/>
            <v:group id="Group 3458" o:spid="_x0000_s7233" style="position:absolute;left:1122057;top:1096682;width:5077;height:6587;rotation:8921688fd" coordorigin="1123655,1118647" coordsize="5078,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">
              <v:group id="Group 3459" o:spid="_x0000_s7237" style="position:absolute;left:1126918;top:1119835;width:1815;height:5400" coordorigin="1123797,1119601" coordsize="181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">
                <v:oval id="Oval 3460" o:spid="_x0000_s7239" style="position:absolute;left:1123797;top:111960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" filled="f" insetpen="t">
                  <v:stroke dashstyle="dash"/>
                  <v:textbox inset="2.88pt,2.88pt,2.88pt,2.88pt"/>
                </v:oval>
                <v:line id="Line 3461" o:spid="_x0000_s7238" style="position:absolute;rotation:-160;visibility:visible" from="1125612,1122060" to="1125612,112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">
                  <v:stroke endarrow="block"/>
                </v:line>
              </v:group>
              <v:group id="Group 3462" o:spid="_x0000_s7234" style="position:absolute;left:1123655;top:1118647;width:1800;height:5400" coordorigin="1077358,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">
                <v:oval id="Oval 3463" o:spid="_x0000_s7236" style="position:absolute;left:1077358;top:111492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" filled="f" insetpen="t">
                  <v:stroke dashstyle="dash"/>
                  <v:textbox inset="2.88pt,2.88pt,2.88pt,2.88pt"/>
                </v:oval>
                <v:line id="Line 3464" o:spid="_x0000_s7235" style="position:absolute;rotation:-160;visibility:visible" from="1077448,1116673" to="1077448,111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">
                  <v:stroke endarrow="block"/>
                </v:line>
              </v:group>
            </v:group>
            <v:group id="Group 3465" o:spid="_x0000_s7226" style="position:absolute;left:1114933;top:1096787;width:5077;height:6587;rotation:8424080fd" coordorigin="1123655,1118647" coordsize="5078,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">
              <v:group id="Group 3466" o:spid="_x0000_s7230" style="position:absolute;left:1126918;top:1119835;width:1815;height:5400" coordorigin="1123797,1119601" coordsize="181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">
                <v:oval id="Oval 3467" o:spid="_x0000_s7232" style="position:absolute;left:1123797;top:111960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" filled="f" insetpen="t">
                  <v:stroke dashstyle="dash"/>
                  <v:textbox inset="2.88pt,2.88pt,2.88pt,2.88pt"/>
                </v:oval>
                <v:line id="Line 3468" o:spid="_x0000_s7231" style="position:absolute;rotation:-160;visibility:visible" from="1125612,1122060" to="1125612,112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">
                  <v:stroke endarrow="block"/>
                </v:line>
              </v:group>
              <v:group id="Group 3469" o:spid="_x0000_s7227" style="position:absolute;left:1123655;top:1118647;width:1800;height:5400" coordorigin="1077358,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">
                <v:oval id="Oval 3470" o:spid="_x0000_s7229" style="position:absolute;left:1077358;top:111492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" filled="f" insetpen="t">
                  <v:stroke dashstyle="dash"/>
                  <v:textbox inset="2.88pt,2.88pt,2.88pt,2.88pt"/>
                </v:oval>
                <v:line id="Line 3471" o:spid="_x0000_s7228" style="position:absolute;rotation:-160;visibility:visible" from="1077448,1116673" to="1077448,111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">
                  <v:stroke endarrow="block"/>
                </v:line>
              </v:group>
            </v:group>
            <v:group id="Group 3472" o:spid="_x0000_s7219" style="position:absolute;left:1107797;top:1096744;width:5078;height:6587;rotation:8587480fd" coordorigin="1123655,1118647" coordsize="5078,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">
              <v:group id="Group 3473" o:spid="_x0000_s7223" style="position:absolute;left:1126918;top:1119835;width:1815;height:5400" coordorigin="1123797,1119601" coordsize="181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">
                <v:oval id="Oval 3474" o:spid="_x0000_s7225" style="position:absolute;left:1123797;top:111960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" filled="f" insetpen="t">
                  <v:stroke dashstyle="dash"/>
                  <v:textbox inset="2.88pt,2.88pt,2.88pt,2.88pt"/>
                </v:oval>
                <v:line id="Line 3475" o:spid="_x0000_s7224" style="position:absolute;rotation:-160;visibility:visible" from="1125612,1122060" to="1125612,112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">
                  <v:stroke endarrow="block"/>
                </v:line>
              </v:group>
              <v:group id="Group 3476" o:spid="_x0000_s7220" style="position:absolute;left:1123655;top:1118647;width:1800;height:5400" coordorigin="1077358,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">
                <v:oval id="Oval 3477" o:spid="_x0000_s7222" style="position:absolute;left:1077358;top:111492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" filled="f" insetpen="t">
                  <v:stroke dashstyle="dash"/>
                  <v:textbox inset="2.88pt,2.88pt,2.88pt,2.88pt"/>
                </v:oval>
                <v:line id="Line 3478" o:spid="_x0000_s7221" style="position:absolute;rotation:-160;visibility:visible" from="1077448,1116673" to="1077448,111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">
                  <v:stroke endarrow="block"/>
                </v:line>
              </v:group>
            </v:group>
            <v:group id="Group 3479" o:spid="_x0000_s7212" style="position:absolute;left:1100533;top:1096660;width:5077;height:6588;rotation:8637788fd" coordorigin="1123655,1118647" coordsize="5078,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">
              <v:group id="Group 3480" o:spid="_x0000_s7216" style="position:absolute;left:1126918;top:1119835;width:1815;height:5400" coordorigin="1123797,1119601" coordsize="181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">
                <v:oval id="Oval 3481" o:spid="_x0000_s7218" style="position:absolute;left:1123797;top:111960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" filled="f" insetpen="t">
                  <v:stroke dashstyle="dash"/>
                  <v:textbox inset="2.88pt,2.88pt,2.88pt,2.88pt"/>
                </v:oval>
                <v:line id="Line 3482" o:spid="_x0000_s7217" style="position:absolute;rotation:-160;visibility:visible" from="1125612,1122060" to="1125612,112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">
                  <v:stroke endarrow="block"/>
                </v:line>
              </v:group>
              <v:group id="Group 3483" o:spid="_x0000_s7213" style="position:absolute;left:1123655;top:1118647;width:1800;height:5400" coordorigin="1077358,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">
                <v:oval id="Oval 3484" o:spid="_x0000_s7215" style="position:absolute;left:1077358;top:111492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" filled="f" insetpen="t">
                  <v:stroke dashstyle="dash"/>
                  <v:textbox inset="2.88pt,2.88pt,2.88pt,2.88pt"/>
                </v:oval>
                <v:line id="Line 3485" o:spid="_x0000_s7214" style="position:absolute;rotation:-160;visibility:visible" from="1077448,1116673" to="1077448,111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">
                  <v:stroke endarrow="block"/>
                </v:line>
              </v:group>
            </v:group>
            <v:group id="Group 3486" o:spid="_x0000_s7205" style="position:absolute;left:1093164;top:1096723;width:5078;height:6588;rotation:8592640fd" coordorigin="1123655,1118647" coordsize="5078,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">
              <v:group id="Group 3487" o:spid="_x0000_s7209" style="position:absolute;left:1126918;top:1119835;width:1815;height:5400" coordorigin="1123797,1119601" coordsize="181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">
                <v:oval id="Oval 3488" o:spid="_x0000_s7211" style="position:absolute;left:1123797;top:111960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" filled="f" insetpen="t">
                  <v:stroke dashstyle="dash"/>
                  <v:textbox inset="2.88pt,2.88pt,2.88pt,2.88pt"/>
                </v:oval>
                <v:line id="Line 3489" o:spid="_x0000_s7210" style="position:absolute;rotation:-160;visibility:visible" from="1125612,1122060" to="1125612,112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">
                  <v:stroke endarrow="block"/>
                </v:line>
              </v:group>
              <v:group id="Group 3490" o:spid="_x0000_s7206" style="position:absolute;left:1123655;top:1118647;width:1800;height:5400" coordorigin="1077358,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">
                <v:oval id="Oval 3491" o:spid="_x0000_s7208" style="position:absolute;left:1077358;top:111492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" filled="f" insetpen="t">
                  <v:stroke dashstyle="dash"/>
                  <v:textbox inset="2.88pt,2.88pt,2.88pt,2.88pt"/>
                </v:oval>
                <v:line id="Line 3492" o:spid="_x0000_s7207" style="position:absolute;rotation:-160;visibility:visible" from="1077448,1116673" to="1077448,111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">
                  <v:stroke endarrow="block"/>
                </v:line>
              </v:group>
            </v:group>
            <v:group id="Group 3493" o:spid="_x0000_s7198" style="position:absolute;left:1086071;top:1096723;width:5078;height:6587;rotation:8792248fd" coordorigin="1123655,1118647" coordsize="5078,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">
              <v:group id="Group 3494" o:spid="_x0000_s7202" style="position:absolute;left:1126918;top:1119835;width:1815;height:5400" coordorigin="1123797,1119601" coordsize="1814,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">
                <v:oval id="Oval 3495" o:spid="_x0000_s7204" style="position:absolute;left:1123797;top:111960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" filled="f" insetpen="t">
                  <v:stroke dashstyle="dash"/>
                  <v:textbox inset="2.88pt,2.88pt,2.88pt,2.88pt"/>
                </v:oval>
                <v:line id="Line 3496" o:spid="_x0000_s7203" style="position:absolute;rotation:-160;visibility:visible" from="1125612,1122060" to="1125612,112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">
                  <v:stroke endarrow="block"/>
                </v:line>
              </v:group>
              <v:group id="Group 3497" o:spid="_x0000_s7199" style="position:absolute;left:1123655;top:1118647;width:1800;height:5400" coordorigin="1077358,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">
                <v:oval id="Oval 3498" o:spid="_x0000_s7201" style="position:absolute;left:1077358;top:1114921;width:1800;height:5400;rotation:-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" filled="f" insetpen="t">
                  <v:stroke dashstyle="dash"/>
                  <v:textbox inset="2.88pt,2.88pt,2.88pt,2.88pt"/>
                </v:oval>
                <v:line id="Line 3499" o:spid="_x0000_s7200" style="position:absolute;rotation:-160;visibility:visible" from="1077448,1116673" to="1077448,111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">
                  <v:stroke endarrow="block"/>
                </v:line>
              </v:group>
            </v:group>
            <v:group id="Group 3500" o:spid="_x0000_s7191" style="position:absolute;left:1123418;top:1092971;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">
              <v:group id="Group 3501" o:spid="_x0000_s7195"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">
                <v:oval id="Oval 3502" o:spid="_x0000_s7197"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" filled="f" insetpen="t">
                  <v:stroke dashstyle="dash"/>
                  <v:textbox inset="2.88pt,2.88pt,2.88pt,2.88pt"/>
                </v:oval>
                <v:line id="Line 3503" o:spid="_x0000_s7196"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">
                  <v:stroke endarrow="block"/>
                </v:line>
              </v:group>
              <v:group id="Group 3504" o:spid="_x0000_s7192"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">
                <v:oval id="Oval 3505" o:spid="_x0000_s7194"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" filled="f" insetpen="t">
                  <v:stroke dashstyle="dash"/>
                  <v:textbox inset="2.88pt,2.88pt,2.88pt,2.88pt"/>
                </v:oval>
                <v:line id="Line 3506" o:spid="_x0000_s7193"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">
                  <v:stroke endarrow="block"/>
                </v:line>
              </v:group>
            </v:group>
            <v:group id="Group 3507" o:spid="_x0000_s7184" style="position:absolute;left:1119691;top:1092992;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">
              <v:group id="Group 3508" o:spid="_x0000_s7188"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">
                <v:oval id="Oval 3509" o:spid="_x0000_s7190"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" filled="f" insetpen="t">
                  <v:stroke dashstyle="dash"/>
                  <v:textbox inset="2.88pt,2.88pt,2.88pt,2.88pt"/>
                </v:oval>
                <v:line id="Line 3510" o:spid="_x0000_s7189"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">
                  <v:stroke endarrow="block"/>
                </v:line>
              </v:group>
              <v:group id="Group 3511" o:spid="_x0000_s7185"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">
                <v:oval id="Oval 3512" o:spid="_x0000_s7187"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" filled="f" insetpen="t">
                  <v:stroke dashstyle="dash"/>
                  <v:textbox inset="2.88pt,2.88pt,2.88pt,2.88pt"/>
                </v:oval>
                <v:line id="Line 3513" o:spid="_x0000_s7186"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">
                  <v:stroke endarrow="block"/>
                </v:line>
              </v:group>
            </v:group>
            <v:group id="Group 3514" o:spid="_x0000_s7177" style="position:absolute;left:1116134;top:1093013;width:2520;height:3239;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">
              <v:group id="Group 3515" o:spid="_x0000_s7181"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">
                <v:oval id="Oval 3516" o:spid="_x0000_s7183"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" filled="f" insetpen="t">
                  <v:stroke dashstyle="dash"/>
                  <v:textbox inset="2.88pt,2.88pt,2.88pt,2.88pt"/>
                </v:oval>
                <v:line id="Line 3517" o:spid="_x0000_s7182"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">
                  <v:stroke endarrow="block"/>
                </v:line>
              </v:group>
              <v:group id="Group 3518" o:spid="_x0000_s7178"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">
                <v:oval id="Oval 3519" o:spid="_x0000_s7180"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" filled="f" insetpen="t">
                  <v:stroke dashstyle="dash"/>
                  <v:textbox inset="2.88pt,2.88pt,2.88pt,2.88pt"/>
                </v:oval>
                <v:line id="Line 3520" o:spid="_x0000_s7179"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">
                  <v:stroke endarrow="block"/>
                </v:line>
              </v:group>
            </v:group>
            <v:group id="Group 3521" o:spid="_x0000_s7170" style="position:absolute;left:1112618;top:1092992;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">
              <v:group id="Group 3522" o:spid="_x0000_s7174"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">
                <v:oval id="Oval 3523" o:spid="_x0000_s7176"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" filled="f" insetpen="t">
                  <v:stroke dashstyle="dash"/>
                  <v:textbox inset="2.88pt,2.88pt,2.88pt,2.88pt"/>
                </v:oval>
                <v:line id="Line 3524" o:spid="_x0000_s7175"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">
                  <v:stroke endarrow="block"/>
                </v:line>
              </v:group>
              <v:group id="Group 3525" o:spid="_x0000_s7171"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">
                <v:oval id="Oval 3526" o:spid="_x0000_s7173"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" filled="f" insetpen="t">
                  <v:stroke dashstyle="dash"/>
                  <v:textbox inset="2.88pt,2.88pt,2.88pt,2.88pt"/>
                </v:oval>
                <v:line id="Line 3527" o:spid="_x0000_s7172"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">
                  <v:stroke endarrow="block"/>
                </v:line>
              </v:group>
            </v:group>
            <v:group id="Group 3528" o:spid="_x0000_s7163" style="position:absolute;left:1109018;top:1092992;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">
              <v:group id="Group 3529" o:spid="_x0000_s7167"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">
                <v:oval id="Oval 3530" o:spid="_x0000_s7169"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" filled="f" insetpen="t">
                  <v:stroke dashstyle="dash"/>
                  <v:textbox inset="2.88pt,2.88pt,2.88pt,2.88pt"/>
                </v:oval>
                <v:line id="Line 3531" o:spid="_x0000_s7168"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">
                  <v:stroke endarrow="block"/>
                </v:line>
              </v:group>
              <v:group id="Group 3532" o:spid="_x0000_s7164"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">
                <v:oval id="Oval 3533" o:spid="_x0000_s7166"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" filled="f" insetpen="t">
                  <v:stroke dashstyle="dash"/>
                  <v:textbox inset="2.88pt,2.88pt,2.88pt,2.88pt"/>
                </v:oval>
                <v:line id="Line 3534" o:spid="_x0000_s7165"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">
                  <v:stroke endarrow="block"/>
                </v:line>
              </v:group>
            </v:group>
            <v:group id="Group 3535" o:spid="_x0000_s7156" style="position:absolute;left:1105419;top:1093035;width:2520;height:3239;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">
              <v:group id="Group 3536" o:spid="_x0000_s7160"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">
                <v:oval id="Oval 3537" o:spid="_x0000_s7162"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" filled="f" insetpen="t">
                  <v:stroke dashstyle="dash"/>
                  <v:textbox inset="2.88pt,2.88pt,2.88pt,2.88pt"/>
                </v:oval>
                <v:line id="Line 3538" o:spid="_x0000_s7161"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">
                  <v:stroke endarrow="block"/>
                </v:line>
              </v:group>
              <v:group id="Group 3539" o:spid="_x0000_s7157"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">
                <v:oval id="Oval 3540" o:spid="_x0000_s7159"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" filled="f" insetpen="t">
                  <v:stroke dashstyle="dash"/>
                  <v:textbox inset="2.88pt,2.88pt,2.88pt,2.88pt"/>
                </v:oval>
                <v:line id="Line 3541" o:spid="_x0000_s7158"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">
                  <v:stroke endarrow="block"/>
                </v:line>
              </v:group>
            </v:group>
            <v:group id="Group 3542" o:spid="_x0000_s7149" style="position:absolute;left:1101819;top:1093056;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">
              <v:group id="Group 3543" o:spid="_x0000_s7153"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">
                <v:oval id="Oval 3544" o:spid="_x0000_s7155"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" filled="f" insetpen="t">
                  <v:stroke dashstyle="dash"/>
                  <v:textbox inset="2.88pt,2.88pt,2.88pt,2.88pt"/>
                </v:oval>
                <v:line id="Line 3545" o:spid="_x0000_s7154"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">
                  <v:stroke endarrow="block"/>
                </v:line>
              </v:group>
              <v:group id="Group 3546" o:spid="_x0000_s7150"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">
                <v:oval id="Oval 3547" o:spid="_x0000_s7152"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" filled="f" insetpen="t">
                  <v:stroke dashstyle="dash"/>
                  <v:textbox inset="2.88pt,2.88pt,2.88pt,2.88pt"/>
                </v:oval>
                <v:line id="Line 3548" o:spid="_x0000_s7151"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">
                  <v:stroke endarrow="block"/>
                </v:line>
              </v:group>
            </v:group>
            <v:group id="Group 3549" o:spid="_x0000_s7142" style="position:absolute;left:1098303;top:1093056;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">
              <v:group id="Group 3550" o:spid="_x0000_s7146"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">
                <v:oval id="Oval 3551" o:spid="_x0000_s7148"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" filled="f" insetpen="t">
                  <v:stroke dashstyle="dash"/>
                  <v:textbox inset="2.88pt,2.88pt,2.88pt,2.88pt"/>
                </v:oval>
                <v:line id="Line 3552" o:spid="_x0000_s7147"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">
                  <v:stroke endarrow="block"/>
                </v:line>
              </v:group>
              <v:group id="Group 3553" o:spid="_x0000_s7143"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">
                <v:oval id="Oval 3554" o:spid="_x0000_s7145"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" filled="f" insetpen="t">
                  <v:stroke dashstyle="dash"/>
                  <v:textbox inset="2.88pt,2.88pt,2.88pt,2.88pt"/>
                </v:oval>
                <v:line id="Line 3555" o:spid="_x0000_s7144"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">
                  <v:stroke endarrow="block"/>
                </v:line>
              </v:group>
            </v:group>
            <v:group id="Group 3556" o:spid="_x0000_s7135" style="position:absolute;left:1094661;top:1093056;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">
              <v:group id="Group 3557" o:spid="_x0000_s7139"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">
                <v:oval id="Oval 3558" o:spid="_x0000_s7141"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" filled="f" insetpen="t">
                  <v:stroke dashstyle="dash"/>
                  <v:textbox inset="2.88pt,2.88pt,2.88pt,2.88pt"/>
                </v:oval>
                <v:line id="Line 3559" o:spid="_x0000_s7140"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">
                  <v:stroke endarrow="block"/>
                </v:line>
              </v:group>
              <v:group id="Group 3560" o:spid="_x0000_s7136"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">
                <v:oval id="Oval 3561" o:spid="_x0000_s7138"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" filled="f" insetpen="t">
                  <v:stroke dashstyle="dash"/>
                  <v:textbox inset="2.88pt,2.88pt,2.88pt,2.88pt"/>
                </v:oval>
                <v:line id="Line 3562" o:spid="_x0000_s7137"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">
                  <v:stroke endarrow="block"/>
                </v:line>
              </v:group>
            </v:group>
            <v:group id="Group 3563" o:spid="_x0000_s7128" style="position:absolute;left:1091083;top:1093056;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">
              <v:group id="Group 3564" o:spid="_x0000_s7132"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">
                <v:oval id="Oval 3565" o:spid="_x0000_s7134"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" filled="f" insetpen="t">
                  <v:stroke dashstyle="dash"/>
                  <v:textbox inset="2.88pt,2.88pt,2.88pt,2.88pt"/>
                </v:oval>
                <v:line id="Line 3566" o:spid="_x0000_s7133"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">
                  <v:stroke endarrow="block"/>
                </v:line>
              </v:group>
              <v:group id="Group 3567" o:spid="_x0000_s7129"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">
                <v:oval id="Oval 3568" o:spid="_x0000_s7131"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" filled="f" insetpen="t">
                  <v:stroke dashstyle="dash"/>
                  <v:textbox inset="2.88pt,2.88pt,2.88pt,2.88pt"/>
                </v:oval>
                <v:line id="Line 3569" o:spid="_x0000_s7130"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">
                  <v:stroke endarrow="block"/>
                </v:line>
              </v:group>
            </v:group>
            <v:group id="Group 3570" o:spid="_x0000_s7121" style="position:absolute;left:1087356;top:1093056;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">
              <v:group id="Group 3571" o:spid="_x0000_s7125"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">
                <v:oval id="Oval 3572" o:spid="_x0000_s7127"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" filled="f" insetpen="t">
                  <v:stroke dashstyle="dash"/>
                  <v:textbox inset="2.88pt,2.88pt,2.88pt,2.88pt"/>
                </v:oval>
                <v:line id="Line 3573" o:spid="_x0000_s7126"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">
                  <v:stroke endarrow="block"/>
                </v:line>
              </v:group>
              <v:group id="Group 3574" o:spid="_x0000_s7122"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">
                <v:oval id="Oval 3575" o:spid="_x0000_s7124"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" filled="f" insetpen="t">
                  <v:stroke dashstyle="dash"/>
                  <v:textbox inset="2.88pt,2.88pt,2.88pt,2.88pt"/>
                </v:oval>
                <v:line id="Line 3576" o:spid="_x0000_s7123"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">
                  <v:stroke endarrow="block"/>
                </v:line>
              </v:group>
            </v:group>
            <v:group id="Group 3577" o:spid="_x0000_s7114" style="position:absolute;left:1123418;top:1103834;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">
              <v:group id="Group 3578" o:spid="_x0000_s7118"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">
                <v:oval id="Oval 3579" o:spid="_x0000_s7120"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" filled="f" insetpen="t">
                  <v:stroke dashstyle="dash"/>
                  <v:textbox inset="2.88pt,2.88pt,2.88pt,2.88pt"/>
                </v:oval>
                <v:line id="Line 3580" o:spid="_x0000_s7119"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">
                  <v:stroke endarrow="block"/>
                </v:line>
              </v:group>
              <v:group id="Group 3581" o:spid="_x0000_s7115"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">
                <v:oval id="Oval 3582" o:spid="_x0000_s7117"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" filled="f" insetpen="t">
                  <v:stroke dashstyle="dash"/>
                  <v:textbox inset="2.88pt,2.88pt,2.88pt,2.88pt"/>
                </v:oval>
                <v:line id="Line 3583" o:spid="_x0000_s7116"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">
                  <v:stroke endarrow="block"/>
                </v:line>
              </v:group>
            </v:group>
            <v:group id="Group 3584" o:spid="_x0000_s7107" style="position:absolute;left:1119775;top:1103919;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">
              <v:group id="Group 3585" o:spid="_x0000_s7111"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">
                <v:oval id="Oval 3586" o:spid="_x0000_s7113"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" filled="f" insetpen="t">
                  <v:stroke dashstyle="dash"/>
                  <v:textbox inset="2.88pt,2.88pt,2.88pt,2.88pt"/>
                </v:oval>
                <v:line id="Line 3587" o:spid="_x0000_s7112"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">
                  <v:stroke endarrow="block"/>
                </v:line>
              </v:group>
              <v:group id="Group 3588" o:spid="_x0000_s7108"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">
                <v:oval id="Oval 3589" o:spid="_x0000_s7110"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" filled="f" insetpen="t">
                  <v:stroke dashstyle="dash"/>
                  <v:textbox inset="2.88pt,2.88pt,2.88pt,2.88pt"/>
                </v:oval>
                <v:line id="Line 3590" o:spid="_x0000_s7109"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">
                  <v:stroke endarrow="block"/>
                </v:line>
              </v:group>
            </v:group>
            <v:group id="Group 3591" o:spid="_x0000_s7100" style="position:absolute;left:1116091;top:1103834;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">
              <v:group id="Group 3592" o:spid="_x0000_s7104"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">
                <v:oval id="Oval 3593" o:spid="_x0000_s7106"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" filled="f" insetpen="t">
                  <v:stroke dashstyle="dash"/>
                  <v:textbox inset="2.88pt,2.88pt,2.88pt,2.88pt"/>
                </v:oval>
                <v:line id="Line 3594" o:spid="_x0000_s7105"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">
                  <v:stroke endarrow="block"/>
                </v:line>
              </v:group>
              <v:group id="Group 3595" o:spid="_x0000_s7101"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">
                <v:oval id="Oval 3596" o:spid="_x0000_s7103"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" filled="f" insetpen="t">
                  <v:stroke dashstyle="dash"/>
                  <v:textbox inset="2.88pt,2.88pt,2.88pt,2.88pt"/>
                </v:oval>
                <v:line id="Line 3597" o:spid="_x0000_s7102"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">
                  <v:stroke endarrow="block"/>
                </v:line>
              </v:group>
            </v:group>
            <v:group id="Group 3598" o:spid="_x0000_s7093" style="position:absolute;left:1112639;top:1103919;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">
              <v:group id="Group 3599" o:spid="_x0000_s7097"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">
                <v:oval id="Oval 3600" o:spid="_x0000_s7099"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" filled="f" insetpen="t">
                  <v:stroke dashstyle="dash"/>
                  <v:textbox inset="2.88pt,2.88pt,2.88pt,2.88pt"/>
                </v:oval>
                <v:line id="Line 3601" o:spid="_x0000_s7098"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">
                  <v:stroke endarrow="block"/>
                </v:line>
              </v:group>
              <v:group id="Group 3602" o:spid="_x0000_s7094"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">
                <v:oval id="Oval 3603" o:spid="_x0000_s7096"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" filled="f" insetpen="t">
                  <v:stroke dashstyle="dash"/>
                  <v:textbox inset="2.88pt,2.88pt,2.88pt,2.88pt"/>
                </v:oval>
                <v:line id="Line 3604" o:spid="_x0000_s7095"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">
                  <v:stroke endarrow="block"/>
                </v:line>
              </v:group>
            </v:group>
            <v:group id="Group 3605" o:spid="_x0000_s7086" style="position:absolute;left:1108955;top:1103834;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">
              <v:group id="Group 3606" o:spid="_x0000_s7090"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">
                <v:oval id="Oval 3607" o:spid="_x0000_s7092"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" filled="f" insetpen="t">
                  <v:stroke dashstyle="dash"/>
                  <v:textbox inset="2.88pt,2.88pt,2.88pt,2.88pt"/>
                </v:oval>
                <v:line id="Line 3608" o:spid="_x0000_s7091"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">
                  <v:stroke endarrow="block"/>
                </v:line>
              </v:group>
              <v:group id="Group 3609" o:spid="_x0000_s7087"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">
                <v:oval id="Oval 3610" o:spid="_x0000_s7089"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" filled="f" insetpen="t">
                  <v:stroke dashstyle="dash"/>
                  <v:textbox inset="2.88pt,2.88pt,2.88pt,2.88pt"/>
                </v:oval>
                <v:line id="Line 3611" o:spid="_x0000_s7088"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">
                  <v:stroke endarrow="block"/>
                </v:line>
              </v:group>
            </v:group>
            <v:group id="Group 3612" o:spid="_x0000_s7079" style="position:absolute;left:1105313;top:1103855;width:2520;height:3239;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">
              <v:group id="Group 3613" o:spid="_x0000_s7083"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">
                <v:oval id="Oval 3614" o:spid="_x0000_s7085"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" filled="f" insetpen="t">
                  <v:stroke dashstyle="dash"/>
                  <v:textbox inset="2.88pt,2.88pt,2.88pt,2.88pt"/>
                </v:oval>
                <v:line id="Line 3615" o:spid="_x0000_s7084"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">
                  <v:stroke endarrow="block"/>
                </v:line>
              </v:group>
              <v:group id="Group 3616" o:spid="_x0000_s7080"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">
                <v:oval id="Oval 3617" o:spid="_x0000_s7082"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" filled="f" insetpen="t">
                  <v:stroke dashstyle="dash"/>
                  <v:textbox inset="2.88pt,2.88pt,2.88pt,2.88pt"/>
                </v:oval>
                <v:line id="Line 3618" o:spid="_x0000_s7081"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">
                  <v:stroke endarrow="block"/>
                </v:line>
              </v:group>
            </v:group>
            <v:group id="Group 3619" o:spid="_x0000_s7072" style="position:absolute;left:1101819;top:1103834;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">
              <v:group id="Group 3620" o:spid="_x0000_s7076"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">
                <v:oval id="Oval 3621" o:spid="_x0000_s7078"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" filled="f" insetpen="t">
                  <v:stroke dashstyle="dash"/>
                  <v:textbox inset="2.88pt,2.88pt,2.88pt,2.88pt"/>
                </v:oval>
                <v:line id="Line 3622" o:spid="_x0000_s7077"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">
                  <v:stroke endarrow="block"/>
                </v:line>
              </v:group>
              <v:group id="Group 3623" o:spid="_x0000_s7073"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">
                <v:oval id="Oval 3624" o:spid="_x0000_s7075"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" filled="f" insetpen="t">
                  <v:stroke dashstyle="dash"/>
                  <v:textbox inset="2.88pt,2.88pt,2.88pt,2.88pt"/>
                </v:oval>
                <v:line id="Line 3625" o:spid="_x0000_s7074"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">
                  <v:stroke endarrow="block"/>
                </v:line>
              </v:group>
            </v:group>
            <v:group id="Group 3626" o:spid="_x0000_s7065" style="position:absolute;left:1098134;top:1103919;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">
              <v:group id="Group 3627" o:spid="_x0000_s7069"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">
                <v:oval id="Oval 3628" o:spid="_x0000_s7071"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" filled="f" insetpen="t">
                  <v:stroke dashstyle="dash"/>
                  <v:textbox inset="2.88pt,2.88pt,2.88pt,2.88pt"/>
                </v:oval>
                <v:line id="Line 3629" o:spid="_x0000_s7070"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">
                  <v:stroke endarrow="block"/>
                </v:line>
              </v:group>
              <v:group id="Group 3630" o:spid="_x0000_s7066"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">
                <v:oval id="Oval 3631" o:spid="_x0000_s7068"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" filled="f" insetpen="t">
                  <v:stroke dashstyle="dash"/>
                  <v:textbox inset="2.88pt,2.88pt,2.88pt,2.88pt"/>
                </v:oval>
                <v:line id="Line 3632" o:spid="_x0000_s7067"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">
                  <v:stroke endarrow="block"/>
                </v:line>
              </v:group>
            </v:group>
            <v:group id="Group 3633" o:spid="_x0000_s7058" style="position:absolute;left:1094661;top:1103834;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">
              <v:group id="Group 3634" o:spid="_x0000_s7062"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">
                <v:oval id="Oval 3635" o:spid="_x0000_s7064"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" filled="f" insetpen="t">
                  <v:stroke dashstyle="dash"/>
                  <v:textbox inset="2.88pt,2.88pt,2.88pt,2.88pt"/>
                </v:oval>
                <v:line id="Line 3636" o:spid="_x0000_s7063"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">
                  <v:stroke endarrow="block"/>
                </v:line>
              </v:group>
              <v:group id="Group 3637" o:spid="_x0000_s7059"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d35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wdDeH5JjwBuXgAAAD//wMAUEsBAi0AFAAGAAgAAAAhANvh9svuAAAAhQEAABMAAAAAAAAA&#10;AAAAAAAAAAAAAFtDb250ZW50X1R5cGVzXS54bWxQSwECLQAUAAYACAAAACEAWvQsW78AAAAVAQAA&#10;CwAAAAAAAAAAAAAAAAAfAQAAX3JlbHMvLnJlbHNQSwECLQAUAAYACAAAACEAA53d+cYAAADdAAAA&#10;DwAAAAAAAAAAAAAAAAAHAgAAZHJzL2Rvd25yZXYueG1sUEsFBgAAAAADAAMAtwAAAPoCAAAAAA==&#10;">
                <v:oval id="Oval 3638" o:spid="_x0000_s7061"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" filled="f" insetpen="t">
                  <v:stroke dashstyle="dash"/>
                  <v:textbox inset="2.88pt,2.88pt,2.88pt,2.88pt"/>
                </v:oval>
                <v:line id="Line 3639" o:spid="_x0000_s7060"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">
                  <v:stroke endarrow="block"/>
                </v:line>
              </v:group>
            </v:group>
            <v:group id="Group 3640" o:spid="_x0000_s7051" style="position:absolute;left:1090956;top:1103834;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">
              <v:group id="Group 3641" o:spid="_x0000_s7055"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">
                <v:oval id="Oval 3642" o:spid="_x0000_s7057"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" filled="f" insetpen="t">
                  <v:stroke dashstyle="dash"/>
                  <v:textbox inset="2.88pt,2.88pt,2.88pt,2.88pt"/>
                </v:oval>
                <v:line id="Line 3643" o:spid="_x0000_s7056"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">
                  <v:stroke endarrow="block"/>
                </v:line>
              </v:group>
              <v:group id="Group 3644" o:spid="_x0000_s7052"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">
                <v:oval id="Oval 3645" o:spid="_x0000_s7054"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" filled="f" insetpen="t">
                  <v:stroke dashstyle="dash"/>
                  <v:textbox inset="2.88pt,2.88pt,2.88pt,2.88pt"/>
                </v:oval>
                <v:line id="Line 3646" o:spid="_x0000_s7053"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">
                  <v:stroke endarrow="block"/>
                </v:line>
              </v:group>
            </v:group>
            <v:group id="Group 3647" o:spid="_x0000_s7044" style="position:absolute;left:1087377;top:1103771;width:2520;height:3240;rotation:-4587454fd" coordorigin="1123669,1118647" coordsize="5063,6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">
              <v:group id="Group 3648" o:spid="_x0000_s7048" style="position:absolute;left:1123669;top:1119835;width:1800;height:5400" coordorigin="1123797,111960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">
                <v:oval id="Oval 3649" o:spid="_x0000_s7050" style="position:absolute;left:1123797;top:111960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" filled="f" insetpen="t">
                  <v:stroke dashstyle="dash"/>
                  <v:textbox inset="2.88pt,2.88pt,2.88pt,2.88pt"/>
                </v:oval>
                <v:line id="Line 3650" o:spid="_x0000_s7049" style="position:absolute;rotation:-20;visibility:visible" from="1123920,1122438" to="1123920,112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">
                  <v:stroke endarrow="block"/>
                </v:line>
              </v:group>
              <v:group id="Group 3651" o:spid="_x0000_s7045" style="position:absolute;left:1126932;top:1118647;width:1800;height:5400" coordorigin="1077357,1114921" coordsize="180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">
                <v:oval id="Oval 3652" o:spid="_x0000_s7047" style="position:absolute;left:1077357;top:1114921;width:1800;height:540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" filled="f" insetpen="t">
                  <v:stroke dashstyle="dash"/>
                  <v:textbox inset="2.88pt,2.88pt,2.88pt,2.88pt"/>
                </v:oval>
                <v:line id="Line 3653" o:spid="_x0000_s7046" style="position:absolute;rotation:-20;visibility:visible" from="1079140,1116873" to="1079140,1117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">
                  <v:stroke endarrow="block"/>
                </v:line>
              </v:group>
            </v:group>
            <v:shape id="AutoShape 3654" o:spid="_x0000_s7043" type="#_x0000_t13" style="position:absolute;left:1086117;top:1104932;width:1800;height:9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" filled="f" strokeweight="1pt" insetpen="t">
              <v:textbox inset="2.88pt,2.88pt,2.88pt,2.88pt"/>
            </v:shape>
            <v:shape id="AutoShape 3655" o:spid="_x0000_s7042" type="#_x0000_t13" style="position:absolute;left:1086223;top:1094132;width:1800;height:900;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" filled="f" strokeweight="1pt" insetpen="t">
              <v:textbox inset="2.88pt,2.88pt,2.88pt,2.88pt"/>
            </v:shape>
            <v:group id="Group 3656" o:spid="_x0000_s7038" style="position:absolute;left:1120772;top:1089673;width:3780;height:10439" coordorigin="1138857,1072386" coordsize="3780,1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">
              <v:shape id="AutoShape 3657" o:spid="_x0000_s7041" type="#_x0000_t68" style="position:absolute;left:1142097;top:1072746;width:540;height:9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" filled="f" insetpen="t">
                <v:textbox inset="2.88pt,2.88pt,2.88pt,2.88pt"/>
              </v:shape>
              <v:shape id="AutoShape 3658" o:spid="_x0000_s7040" type="#_x0000_t66" style="position:absolute;left:1138857;top:1082106;width:360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" filled="f" insetpen="t">
                <v:textbox inset="2.88pt,2.88pt,2.88pt,2.88pt"/>
              </v:shape>
              <v:shape id="AutoShape 3659" o:spid="_x0000_s7039" type="#_x0000_t68" style="position:absolute;left:1140384;top:1072386;width:540;height:1044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" filled="f" insetpen="t">
                <v:textbox inset="2.88pt,2.88pt,2.88pt,2.88pt"/>
              </v:shape>
            </v:group>
            <v:group id="Group 3660" o:spid="_x0000_s7034" style="position:absolute;left:1113551;top:1089588;width:3780;height:10440" coordorigin="1138857,1072386" coordsize="3780,10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">
              <v:shape id="AutoShape 3661" o:spid="_x0000_s7037" type="#_x0000_t68" style="position:absolute;left:1142097;top:1072746;width:540;height:9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" filled="f" insetpen="t">
                <v:textbox inset="2.88pt,2.88pt,2.88pt,2.88pt"/>
              </v:shape>
              <v:shape id="AutoShape 3662" o:spid="_x0000_s7036" type="#_x0000_t66" style="position:absolute;left:1138857;top:1082106;width:360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" filled="f" insetpen="t">
                <v:textbox inset="2.88pt,2.88pt,2.88pt,2.88pt"/>
              </v:shape>
              <v:shape id="AutoShape 3663" o:spid="_x0000_s7035" type="#_x0000_t68" style="position:absolute;left:1140384;top:1072386;width:540;height:10440;rotation:-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" filled="f" insetpen="t">
                <v:textbox inset="2.88pt,2.88pt,2.88pt,2.88pt"/>
              </v:shape>
            </v:group>
            <v:line id="Line 3664" o:spid="_x0000_s7033" style="position:absolute;flip:y;visibility:visible" from="1108892,1130309" to="1111772,1137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"/>
            <v:group id="Group 3665" o:spid="_x0000_s7028" style="position:absolute;left:1086717;top:1070154;width:5274;height:5400;rotation:-9807133fd" coordorigin="1066493,1058953" coordsize="5273,5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">
              <v:oval id="Oval 3666" o:spid="_x0000_s7032" style="position:absolute;left:1066493;top:1058953;width:1800;height:5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" filled="f" insetpen="t">
                <v:stroke dashstyle="dash"/>
                <v:textbox inset="2.88pt,2.88pt,2.88pt,2.88pt"/>
              </v:oval>
              <v:line id="Line 3667" o:spid="_x0000_s7031" style="position:absolute;rotation:-11786612fd;visibility:visible" from="1066494,1061367" to="1066494,1062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">
                <v:stroke endarrow="block"/>
              </v:line>
              <v:oval id="Oval 3668" o:spid="_x0000_s7030" style="position:absolute;left:1069966;top:1058953;width:1800;height:5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" filled="f" insetpen="t">
                <v:stroke dashstyle="dash"/>
                <v:textbox inset="2.88pt,2.88pt,2.88pt,2.88pt"/>
              </v:oval>
              <v:line id="Line 3669" o:spid="_x0000_s7029" style="position:absolute;rotation:-11786612fd;visibility:visible" from="1071767,1061219" to="1071767,106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">
                <v:stroke endarrow="block"/>
              </v:line>
            </v:group>
            <v:line id="Line 3670" o:spid="_x0000_s7027" style="position:absolute;rotation:-7208894fd;flip:x y;visibility:visible" from="1102291,1074507" to="1103189,1075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">
              <v:stroke endarrow="block"/>
            </v:line>
            <v:line id="Line 3671" o:spid="_x0000_s7026" style="position:absolute;rotation:-7208894fd;flip:x y;visibility:visible" from="1116521,1074318" to="1117419,1075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">
              <v:stroke endarrow="block"/>
            </v:line>
            <v:group id="Group 3672" o:spid="_x0000_s7021" style="position:absolute;left:1093917;top:1070048;width:5274;height:5400;rotation:-9807133fd" coordorigin="1066493,1058953" coordsize="5273,5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">
              <v:oval id="Oval 3673" o:spid="_x0000_s7025" style="position:absolute;left:1066493;top:1058953;width:1800;height:5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" filled="f" insetpen="t">
                <v:stroke dashstyle="dash"/>
                <v:textbox inset="2.88pt,2.88pt,2.88pt,2.88pt"/>
              </v:oval>
              <v:line id="Line 3674" o:spid="_x0000_s7024" style="position:absolute;rotation:-11786612fd;visibility:visible" from="1066494,1061367" to="1066494,1062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">
                <v:stroke endarrow="block"/>
              </v:line>
              <v:oval id="Oval 3675" o:spid="_x0000_s7023" style="position:absolute;left:1069966;top:1058953;width:1800;height:5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" filled="f" insetpen="t">
                <v:stroke dashstyle="dash"/>
                <v:textbox inset="2.88pt,2.88pt,2.88pt,2.88pt"/>
              </v:oval>
              <v:line id="Line 3676" o:spid="_x0000_s7022" style="position:absolute;rotation:-11786612fd;visibility:visible" from="1071767,1061219" to="1071767,106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">
                <v:stroke endarrow="block"/>
              </v:line>
            </v:group>
            <v:group id="Group 3677" o:spid="_x0000_s7016" style="position:absolute;left:1101117;top:1070091;width:5274;height:5399;rotation:-9807133fd" coordorigin="1066493,1058953" coordsize="5273,5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">
              <v:oval id="Oval 3678" o:spid="_x0000_s7020" style="position:absolute;left:1066493;top:1058953;width:1800;height:5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" filled="f" insetpen="t">
                <v:stroke dashstyle="dash"/>
                <v:textbox inset="2.88pt,2.88pt,2.88pt,2.88pt"/>
              </v:oval>
              <v:line id="Line 3679" o:spid="_x0000_s7019" style="position:absolute;rotation:-11786612fd;visibility:visible" from="1066494,1061367" to="1066494,1062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">
                <v:stroke endarrow="block"/>
              </v:line>
              <v:oval id="Oval 3680" o:spid="_x0000_s7018" style="position:absolute;left:1069966;top:1058953;width:1800;height:5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" filled="f" insetpen="t">
                <v:stroke dashstyle="dash"/>
                <v:textbox inset="2.88pt,2.88pt,2.88pt,2.88pt"/>
              </v:oval>
              <v:line id="Line 3681" o:spid="_x0000_s7017" style="position:absolute;rotation:-11786612fd;visibility:visible" from="1071767,1061219" to="1071767,106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">
                <v:stroke endarrow="block"/>
              </v:line>
            </v:group>
            <v:group id="Group 3682" o:spid="_x0000_s7011" style="position:absolute;left:1108275;top:1070048;width:5273;height:5400;rotation:-9807133fd" coordorigin="1066493,1058953" coordsize="5273,5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">
              <v:oval id="Oval 3683" o:spid="_x0000_s7015" style="position:absolute;left:1066493;top:1058953;width:1800;height:5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" filled="f" insetpen="t">
                <v:stroke dashstyle="dash"/>
                <v:textbox inset="2.88pt,2.88pt,2.88pt,2.88pt"/>
              </v:oval>
              <v:line id="Line 3684" o:spid="_x0000_s7014" style="position:absolute;rotation:-11786612fd;visibility:visible" from="1066494,1061367" to="1066494,1062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">
                <v:stroke endarrow="block"/>
              </v:line>
              <v:oval id="Oval 3685" o:spid="_x0000_s7013" style="position:absolute;left:1069966;top:1058953;width:1800;height:5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" filled="f" insetpen="t">
                <v:stroke dashstyle="dash"/>
                <v:textbox inset="2.88pt,2.88pt,2.88pt,2.88pt"/>
              </v:oval>
              <v:line id="Line 3686" o:spid="_x0000_s7012" style="position:absolute;rotation:-11786612fd;visibility:visible" from="1071767,1061219" to="1071767,106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">
                <v:stroke endarrow="block"/>
              </v:line>
            </v:group>
            <v:group id="Group 3687" o:spid="_x0000_s7006" style="position:absolute;left:1115411;top:1070027;width:5274;height:5400;rotation:-9807133fd" coordorigin="1066493,1058953" coordsize="5273,5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">
              <v:oval id="Oval 3688" o:spid="_x0000_s7010" style="position:absolute;left:1066493;top:1058953;width:1800;height:5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" filled="f" insetpen="t">
                <v:stroke dashstyle="dash"/>
                <v:textbox inset="2.88pt,2.88pt,2.88pt,2.88pt"/>
              </v:oval>
              <v:line id="Line 3689" o:spid="_x0000_s7009" style="position:absolute;rotation:-11786612fd;visibility:visible" from="1066494,1061367" to="1066494,1062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">
                <v:stroke endarrow="block"/>
              </v:line>
              <v:oval id="Oval 3690" o:spid="_x0000_s7008" style="position:absolute;left:1069966;top:1058953;width:1800;height:5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" filled="f" insetpen="t">
                <v:stroke dashstyle="dash"/>
                <v:textbox inset="2.88pt,2.88pt,2.88pt,2.88pt"/>
              </v:oval>
              <v:line id="Line 3691" o:spid="_x0000_s7007" style="position:absolute;rotation:-11786612fd;visibility:visible" from="1071767,1061219" to="1071767,106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">
                <v:stroke endarrow="block"/>
              </v:line>
            </v:group>
            <v:group id="Group 3692" o:spid="_x0000_s7001" style="position:absolute;left:1122717;top:1069921;width:5274;height:5400;rotation:-9807133fd" coordorigin="1066493,1058953" coordsize="5273,5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">
              <v:oval id="Oval 3693" o:spid="_x0000_s7005" style="position:absolute;left:1066493;top:1058953;width:1800;height:5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" filled="f" insetpen="t">
                <v:stroke dashstyle="dash"/>
                <v:textbox inset="2.88pt,2.88pt,2.88pt,2.88pt"/>
              </v:oval>
              <v:line id="Line 3694" o:spid="_x0000_s7004" style="position:absolute;rotation:-11786612fd;visibility:visible" from="1066494,1061367" to="1066494,1062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">
                <v:stroke endarrow="block"/>
              </v:line>
              <v:oval id="Oval 3695" o:spid="_x0000_s7003" style="position:absolute;left:1069966;top:1058953;width:1800;height:53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" filled="f" insetpen="t">
                <v:stroke dashstyle="dash"/>
                <v:textbox inset="2.88pt,2.88pt,2.88pt,2.88pt"/>
              </v:oval>
              <v:line id="Line 3696" o:spid="_x0000_s7002" style="position:absolute;rotation:-11786612fd;visibility:visible" from="1071767,1061219" to="1071767,1062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">
                <v:stroke endarrow="block"/>
              </v:line>
            </v:group>
            <v:line id="Line 3697" o:spid="_x0000_s7000" style="position:absolute;rotation:4587586fd;flip:x y;visibility:visible" from="1097145,1070251" to="1098043,1071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">
              <v:stroke endarrow="block"/>
            </v:line>
            <v:line id="Line 3698" o:spid="_x0000_s6999" style="position:absolute;rotation:4587586fd;flip:x y;visibility:visible" from="1111651,1070187" to="1112549,1071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">
              <v:stroke endarrow="block"/>
            </v:line>
            <v:line id="Line 3699" o:spid="_x0000_s6998" style="position:absolute;rotation:4587586fd;flip:x y;visibility:visible" from="1125924,1070187" to="1126822,1071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">
              <v:stroke endarrow="block"/>
            </v:line>
            <v:line id="Line 3700" o:spid="_x0000_s6997" style="position:absolute;rotation:-120;flip:y;visibility:visible" from="1125184,1101548" to="1125904,1102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">
              <v:stroke endarrow="block"/>
            </v:line>
            <v:line id="Line 3701" o:spid="_x0000_s6996" style="position:absolute;rotation:-120;flip:y;visibility:visible" from="1096617,1101421" to="1097337,1102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">
              <v:stroke endarrow="block"/>
            </v:line>
            <v:line id="Line 3702" o:spid="_x0000_s6995" style="position:absolute;rotation:3932094fd;flip:y;visibility:visible" from="1115930,1097292" to="1116650,1098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">
              <v:stroke endarrow="block"/>
            </v:line>
            <v:line id="Line 3703" o:spid="_x0000_s6994" style="position:absolute;rotation:3932094fd;flip:y;visibility:visible" from="1087257,1097101" to="1087977,1098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">
              <v:stroke endarrow="block"/>
            </v:line>
            <v:line id="Line 3704" o:spid="_x0000_s6993" style="position:absolute;rotation:3932094fd;flip:y;visibility:visible" from="1101530,1097271" to="1102250,1098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">
              <v:stroke endarrow="block"/>
            </v:line>
          </v:group>
        </w:pict>
      </w:r>
      <w:r w:rsidR="00917B1C" w:rsidRPr="000E77E9">
        <w:rPr>
          <w:color w:val="000000" w:themeColor="text1"/>
          <w:lang w:val="en-US"/>
        </w:rPr>
        <w:t xml:space="preserve">                              </w:t>
      </w:r>
      <w:r w:rsidR="00917B1C" w:rsidRPr="003A1BF3">
        <w:rPr>
          <w:color w:val="000000" w:themeColor="text1"/>
          <w:position w:val="-12"/>
        </w:rPr>
        <w:object w:dxaOrig="480" w:dyaOrig="360">
          <v:shape id="_x0000_i2506" type="#_x0000_t75" style="width:24pt;height:18pt" o:ole="">
            <v:imagedata r:id="rId2273" o:title=""/>
          </v:shape>
          <o:OLEObject Type="Embed" ProgID="Equation.DSMT4" ShapeID="_x0000_i2506" DrawAspect="Content" ObjectID="_1565018202" r:id="rId2274"/>
        </w:object>
      </w:r>
      <w:r w:rsidR="00917B1C" w:rsidRPr="000E77E9">
        <w:rPr>
          <w:color w:val="000000" w:themeColor="text1"/>
          <w:lang w:val="en-US"/>
        </w:rPr>
        <w:t xml:space="preserve">   </w:t>
      </w:r>
      <w:r w:rsidR="00917B1C" w:rsidRPr="003A1BF3">
        <w:rPr>
          <w:color w:val="000000" w:themeColor="text1"/>
          <w:position w:val="-12"/>
        </w:rPr>
        <w:object w:dxaOrig="400" w:dyaOrig="360">
          <v:shape id="_x0000_i2507" type="#_x0000_t75" style="width:20.25pt;height:18pt" o:ole="">
            <v:imagedata r:id="rId2275" o:title=""/>
          </v:shape>
          <o:OLEObject Type="Embed" ProgID="Equation.DSMT4" ShapeID="_x0000_i2507" DrawAspect="Content" ObjectID="_1565018203" r:id="rId2276"/>
        </w:object>
      </w:r>
      <w:r w:rsidR="00917B1C" w:rsidRPr="000E77E9">
        <w:rPr>
          <w:color w:val="000000" w:themeColor="text1"/>
          <w:lang w:val="en-US"/>
        </w:rPr>
        <w:t xml:space="preserve"> </w:t>
      </w:r>
      <w:r w:rsidR="00917B1C" w:rsidRPr="003A1BF3">
        <w:rPr>
          <w:color w:val="000000" w:themeColor="text1"/>
          <w:position w:val="-12"/>
        </w:rPr>
        <w:object w:dxaOrig="460" w:dyaOrig="360">
          <v:shape id="_x0000_i2508" type="#_x0000_t75" style="width:23.25pt;height:18pt" o:ole="">
            <v:imagedata r:id="rId2277" o:title=""/>
          </v:shape>
          <o:OLEObject Type="Embed" ProgID="Equation.DSMT4" ShapeID="_x0000_i2508" DrawAspect="Content" ObjectID="_1565018204" r:id="rId2278"/>
        </w:object>
      </w:r>
      <w:r w:rsidR="00917B1C" w:rsidRPr="000E77E9">
        <w:rPr>
          <w:color w:val="000000" w:themeColor="text1"/>
          <w:lang w:val="en-US"/>
        </w:rPr>
        <w:t xml:space="preserve">  </w:t>
      </w:r>
      <w:r w:rsidR="00917B1C" w:rsidRPr="003A1BF3">
        <w:rPr>
          <w:color w:val="000000" w:themeColor="text1"/>
          <w:position w:val="-12"/>
        </w:rPr>
        <w:object w:dxaOrig="400" w:dyaOrig="360">
          <v:shape id="_x0000_i2509" type="#_x0000_t75" style="width:20.25pt;height:18pt" o:ole="">
            <v:imagedata r:id="rId2279" o:title=""/>
          </v:shape>
          <o:OLEObject Type="Embed" ProgID="Equation.DSMT4" ShapeID="_x0000_i2509" DrawAspect="Content" ObjectID="_1565018205" r:id="rId2280"/>
        </w:object>
      </w:r>
      <w:r w:rsidR="00917B1C" w:rsidRPr="000E77E9">
        <w:rPr>
          <w:color w:val="000000" w:themeColor="text1"/>
          <w:lang w:val="en-US"/>
        </w:rPr>
        <w:t xml:space="preserve">               </w:t>
      </w:r>
      <w:r w:rsidR="00917B1C" w:rsidRPr="003A1BF3">
        <w:rPr>
          <w:b/>
          <w:color w:val="000000" w:themeColor="text1"/>
          <w:sz w:val="32"/>
          <w:szCs w:val="32"/>
        </w:rPr>
        <w:t>А</w:t>
      </w:r>
      <w:r w:rsidR="00917B1C" w:rsidRPr="000E77E9">
        <w:rPr>
          <w:color w:val="000000" w:themeColor="text1"/>
          <w:lang w:val="en-US"/>
        </w:rPr>
        <w:t xml:space="preserve">                          </w:t>
      </w:r>
      <w:r w:rsidR="00074D07">
        <w:rPr>
          <w:rStyle w:val="normal00200028web0029char"/>
          <w:color w:val="000000" w:themeColor="text1"/>
          <w:sz w:val="28"/>
          <w:szCs w:val="28"/>
          <w:lang w:val="en-US"/>
        </w:rPr>
        <w:t>Conductor</w:t>
      </w:r>
      <w:r w:rsidR="00074D07" w:rsidRPr="000E77E9">
        <w:rPr>
          <w:rStyle w:val="normal00200028web0029char"/>
          <w:color w:val="000000" w:themeColor="text1"/>
          <w:sz w:val="28"/>
          <w:szCs w:val="28"/>
          <w:lang w:val="en-US"/>
        </w:rPr>
        <w:t xml:space="preserve"> </w:t>
      </w:r>
      <w:r w:rsidR="00917B1C" w:rsidRPr="000E77E9">
        <w:rPr>
          <w:color w:val="000000" w:themeColor="text1"/>
          <w:sz w:val="32"/>
          <w:szCs w:val="32"/>
          <w:lang w:val="en-US"/>
        </w:rPr>
        <w:t>1</w:t>
      </w:r>
    </w:p>
    <w:p w:rsidR="00917B1C" w:rsidRPr="000E77E9" w:rsidRDefault="00917B1C" w:rsidP="00917B1C">
      <w:pPr>
        <w:tabs>
          <w:tab w:val="left" w:pos="6580"/>
        </w:tabs>
        <w:rPr>
          <w:color w:val="000000" w:themeColor="text1"/>
          <w:lang w:val="en-US"/>
        </w:rPr>
      </w:pPr>
    </w:p>
    <w:p w:rsidR="00917B1C" w:rsidRPr="003A1BF3" w:rsidRDefault="00917B1C" w:rsidP="00917B1C">
      <w:pPr>
        <w:tabs>
          <w:tab w:val="left" w:pos="8180"/>
        </w:tabs>
        <w:rPr>
          <w:color w:val="000000" w:themeColor="text1"/>
        </w:rPr>
      </w:pPr>
      <w:r w:rsidRPr="000E77E9">
        <w:rPr>
          <w:color w:val="000000" w:themeColor="text1"/>
          <w:lang w:val="en-US"/>
        </w:rPr>
        <w:tab/>
      </w:r>
      <w:r w:rsidRPr="003A1BF3">
        <w:rPr>
          <w:color w:val="000000" w:themeColor="text1"/>
          <w:position w:val="-12"/>
        </w:rPr>
        <w:object w:dxaOrig="540" w:dyaOrig="360">
          <v:shape id="_x0000_i2510" type="#_x0000_t75" style="width:27pt;height:18pt" o:ole="">
            <v:imagedata r:id="rId2228" o:title=""/>
          </v:shape>
          <o:OLEObject Type="Embed" ProgID="Equation.DSMT4" ShapeID="_x0000_i2510" DrawAspect="Content" ObjectID="_1565018206" r:id="rId2281"/>
        </w:object>
      </w:r>
    </w:p>
    <w:p w:rsidR="00917B1C" w:rsidRPr="003A1BF3" w:rsidRDefault="00917B1C" w:rsidP="00917B1C">
      <w:pPr>
        <w:tabs>
          <w:tab w:val="left" w:pos="6580"/>
        </w:tabs>
        <w:rPr>
          <w:color w:val="000000" w:themeColor="text1"/>
          <w:sz w:val="32"/>
          <w:szCs w:val="32"/>
        </w:rPr>
      </w:pPr>
      <w:r w:rsidRPr="003A1BF3">
        <w:rPr>
          <w:color w:val="000000" w:themeColor="text1"/>
        </w:rPr>
        <w:t xml:space="preserve">                                 </w:t>
      </w:r>
      <w:r w:rsidRPr="003A1BF3">
        <w:rPr>
          <w:color w:val="000000" w:themeColor="text1"/>
          <w:position w:val="-12"/>
        </w:rPr>
        <w:object w:dxaOrig="480" w:dyaOrig="360">
          <v:shape id="_x0000_i2511" type="#_x0000_t75" style="width:24pt;height:18pt" o:ole="">
            <v:imagedata r:id="rId2282" o:title=""/>
          </v:shape>
          <o:OLEObject Type="Embed" ProgID="Equation.DSMT4" ShapeID="_x0000_i2511" DrawAspect="Content" ObjectID="_1565018207" r:id="rId2283"/>
        </w:object>
      </w:r>
      <w:r w:rsidRPr="003A1BF3">
        <w:rPr>
          <w:color w:val="000000" w:themeColor="text1"/>
        </w:rPr>
        <w:t xml:space="preserve">            </w:t>
      </w:r>
      <w:r w:rsidRPr="003A1BF3">
        <w:rPr>
          <w:color w:val="000000" w:themeColor="text1"/>
          <w:position w:val="-12"/>
        </w:rPr>
        <w:object w:dxaOrig="460" w:dyaOrig="360">
          <v:shape id="_x0000_i2512" type="#_x0000_t75" style="width:23.25pt;height:18pt" o:ole="">
            <v:imagedata r:id="rId2284" o:title=""/>
          </v:shape>
          <o:OLEObject Type="Embed" ProgID="Equation.DSMT4" ShapeID="_x0000_i2512" DrawAspect="Content" ObjectID="_1565018208" r:id="rId2285"/>
        </w:object>
      </w:r>
    </w:p>
    <w:p w:rsidR="00917B1C" w:rsidRPr="003A1BF3" w:rsidRDefault="00917B1C" w:rsidP="00917B1C">
      <w:pPr>
        <w:ind w:firstLine="708"/>
        <w:rPr>
          <w:color w:val="000000" w:themeColor="text1"/>
        </w:rPr>
      </w:pPr>
    </w:p>
    <w:p w:rsidR="00917B1C" w:rsidRPr="003A1BF3" w:rsidRDefault="00917B1C" w:rsidP="00917B1C">
      <w:pPr>
        <w:tabs>
          <w:tab w:val="left" w:pos="590"/>
          <w:tab w:val="center" w:pos="4677"/>
        </w:tabs>
        <w:rPr>
          <w:color w:val="000000" w:themeColor="text1"/>
          <w:sz w:val="32"/>
          <w:szCs w:val="32"/>
        </w:rPr>
      </w:pPr>
      <w:r w:rsidRPr="003A1BF3">
        <w:rPr>
          <w:color w:val="000000" w:themeColor="text1"/>
          <w:sz w:val="32"/>
          <w:szCs w:val="32"/>
        </w:rPr>
        <w:tab/>
      </w:r>
      <w:r w:rsidRPr="003A1BF3">
        <w:rPr>
          <w:color w:val="000000" w:themeColor="text1"/>
          <w:position w:val="-12"/>
        </w:rPr>
        <w:object w:dxaOrig="540" w:dyaOrig="360">
          <v:shape id="_x0000_i2513" type="#_x0000_t75" style="width:27pt;height:18pt" o:ole="">
            <v:imagedata r:id="rId2230" o:title=""/>
          </v:shape>
          <o:OLEObject Type="Embed" ProgID="Equation.DSMT4" ShapeID="_x0000_i2513" DrawAspect="Content" ObjectID="_1565018209" r:id="rId2286"/>
        </w:object>
      </w:r>
      <w:r w:rsidRPr="003A1BF3">
        <w:rPr>
          <w:color w:val="000000" w:themeColor="text1"/>
          <w:sz w:val="32"/>
          <w:szCs w:val="32"/>
        </w:rPr>
        <w:tab/>
        <w:t xml:space="preserve">        </w:t>
      </w:r>
    </w:p>
    <w:p w:rsidR="00917B1C" w:rsidRPr="003A1BF3" w:rsidRDefault="00917B1C" w:rsidP="00917B1C">
      <w:pPr>
        <w:tabs>
          <w:tab w:val="left" w:pos="8260"/>
        </w:tabs>
        <w:rPr>
          <w:color w:val="000000" w:themeColor="text1"/>
        </w:rPr>
      </w:pPr>
      <w:r w:rsidRPr="003A1BF3">
        <w:rPr>
          <w:color w:val="000000" w:themeColor="text1"/>
          <w:sz w:val="32"/>
          <w:szCs w:val="32"/>
        </w:rPr>
        <w:tab/>
      </w:r>
    </w:p>
    <w:p w:rsidR="00917B1C" w:rsidRPr="003A1BF3" w:rsidRDefault="00917B1C" w:rsidP="00917B1C">
      <w:pPr>
        <w:tabs>
          <w:tab w:val="left" w:pos="8260"/>
        </w:tabs>
        <w:rPr>
          <w:color w:val="000000" w:themeColor="text1"/>
          <w:sz w:val="32"/>
          <w:szCs w:val="32"/>
        </w:rPr>
      </w:pPr>
      <w:r w:rsidRPr="003A1BF3">
        <w:rPr>
          <w:color w:val="000000" w:themeColor="text1"/>
          <w:sz w:val="32"/>
          <w:szCs w:val="32"/>
        </w:rPr>
        <w:t xml:space="preserve">              </w:t>
      </w:r>
      <w:r w:rsidRPr="003A1BF3">
        <w:rPr>
          <w:color w:val="000000" w:themeColor="text1"/>
          <w:sz w:val="32"/>
          <w:szCs w:val="32"/>
        </w:rPr>
        <w:tab/>
      </w:r>
      <w:r w:rsidRPr="003A1BF3">
        <w:rPr>
          <w:color w:val="000000" w:themeColor="text1"/>
          <w:position w:val="-12"/>
        </w:rPr>
        <w:object w:dxaOrig="540" w:dyaOrig="360">
          <v:shape id="_x0000_i2514" type="#_x0000_t75" style="width:27pt;height:18pt" o:ole="">
            <v:imagedata r:id="rId2228" o:title=""/>
          </v:shape>
          <o:OLEObject Type="Embed" ProgID="Equation.DSMT4" ShapeID="_x0000_i2514" DrawAspect="Content" ObjectID="_1565018210" r:id="rId2287"/>
        </w:object>
      </w:r>
    </w:p>
    <w:p w:rsidR="00917B1C" w:rsidRPr="003A1BF3" w:rsidRDefault="00917B1C" w:rsidP="00917B1C">
      <w:pPr>
        <w:tabs>
          <w:tab w:val="left" w:pos="2390"/>
        </w:tabs>
        <w:rPr>
          <w:color w:val="000000" w:themeColor="text1"/>
          <w:sz w:val="32"/>
          <w:szCs w:val="32"/>
        </w:rPr>
      </w:pPr>
    </w:p>
    <w:p w:rsidR="00917B1C" w:rsidRPr="003A1BF3" w:rsidRDefault="00917B1C" w:rsidP="00917B1C">
      <w:pPr>
        <w:tabs>
          <w:tab w:val="left" w:pos="8260"/>
        </w:tabs>
        <w:rPr>
          <w:color w:val="000000" w:themeColor="text1"/>
        </w:rPr>
      </w:pPr>
      <w:r w:rsidRPr="003A1BF3">
        <w:rPr>
          <w:color w:val="000000" w:themeColor="text1"/>
        </w:rPr>
        <w:tab/>
      </w:r>
    </w:p>
    <w:p w:rsidR="00917B1C" w:rsidRPr="003A1BF3" w:rsidRDefault="00917B1C" w:rsidP="00917B1C">
      <w:pPr>
        <w:rPr>
          <w:color w:val="000000" w:themeColor="text1"/>
        </w:rPr>
      </w:pPr>
    </w:p>
    <w:p w:rsidR="00917B1C" w:rsidRPr="003A1BF3" w:rsidRDefault="00917B1C" w:rsidP="00917B1C">
      <w:pPr>
        <w:rPr>
          <w:color w:val="000000" w:themeColor="text1"/>
        </w:rPr>
      </w:pPr>
    </w:p>
    <w:p w:rsidR="00917B1C" w:rsidRPr="003A1BF3" w:rsidRDefault="00917B1C" w:rsidP="00917B1C">
      <w:pPr>
        <w:jc w:val="center"/>
        <w:rPr>
          <w:color w:val="000000" w:themeColor="text1"/>
          <w:sz w:val="32"/>
          <w:szCs w:val="32"/>
        </w:rPr>
      </w:pPr>
    </w:p>
    <w:p w:rsidR="00917B1C" w:rsidRPr="003A1BF3" w:rsidRDefault="00074D07" w:rsidP="00917B1C">
      <w:pPr>
        <w:jc w:val="center"/>
        <w:rPr>
          <w:color w:val="000000" w:themeColor="text1"/>
        </w:rPr>
      </w:pPr>
      <w:r>
        <w:rPr>
          <w:rStyle w:val="normal00200028web0029char"/>
          <w:color w:val="000000" w:themeColor="text1"/>
          <w:sz w:val="28"/>
          <w:szCs w:val="28"/>
          <w:lang w:val="en-US"/>
        </w:rPr>
        <w:t>Conductor</w:t>
      </w:r>
      <w:r w:rsidRPr="003A1BF3">
        <w:rPr>
          <w:rStyle w:val="normal00200028web0029char"/>
          <w:color w:val="000000" w:themeColor="text1"/>
          <w:sz w:val="28"/>
          <w:szCs w:val="28"/>
          <w:lang w:val="en-US"/>
        </w:rPr>
        <w:t xml:space="preserve"> </w:t>
      </w:r>
      <w:r w:rsidR="00917B1C" w:rsidRPr="003A1BF3">
        <w:rPr>
          <w:color w:val="000000" w:themeColor="text1"/>
          <w:sz w:val="32"/>
          <w:szCs w:val="32"/>
        </w:rPr>
        <w:t>2</w:t>
      </w:r>
      <w:r w:rsidR="00917B1C" w:rsidRPr="003A1BF3">
        <w:rPr>
          <w:color w:val="000000" w:themeColor="text1"/>
        </w:rPr>
        <w:t xml:space="preserve">                                      </w:t>
      </w:r>
      <w:r w:rsidR="00917B1C" w:rsidRPr="003A1BF3">
        <w:rPr>
          <w:color w:val="000000" w:themeColor="text1"/>
          <w:position w:val="-12"/>
        </w:rPr>
        <w:object w:dxaOrig="460" w:dyaOrig="360">
          <v:shape id="_x0000_i2515" type="#_x0000_t75" style="width:23.25pt;height:18pt" o:ole="">
            <v:imagedata r:id="rId2288" o:title=""/>
          </v:shape>
          <o:OLEObject Type="Embed" ProgID="Equation.DSMT4" ShapeID="_x0000_i2515" DrawAspect="Content" ObjectID="_1565018211" r:id="rId2289"/>
        </w:object>
      </w:r>
      <w:r w:rsidR="00917B1C" w:rsidRPr="003A1BF3">
        <w:rPr>
          <w:color w:val="000000" w:themeColor="text1"/>
        </w:rPr>
        <w:t xml:space="preserve">  </w:t>
      </w:r>
      <w:r w:rsidR="00917B1C" w:rsidRPr="003A1BF3">
        <w:rPr>
          <w:color w:val="000000" w:themeColor="text1"/>
          <w:position w:val="-12"/>
        </w:rPr>
        <w:object w:dxaOrig="400" w:dyaOrig="360">
          <v:shape id="_x0000_i2516" type="#_x0000_t75" style="width:20.25pt;height:18pt" o:ole="">
            <v:imagedata r:id="rId2290" o:title=""/>
          </v:shape>
          <o:OLEObject Type="Embed" ProgID="Equation.DSMT4" ShapeID="_x0000_i2516" DrawAspect="Content" ObjectID="_1565018212" r:id="rId2291"/>
        </w:object>
      </w:r>
      <w:r w:rsidR="00917B1C" w:rsidRPr="003A1BF3">
        <w:rPr>
          <w:color w:val="000000" w:themeColor="text1"/>
        </w:rPr>
        <w:t xml:space="preserve">  </w:t>
      </w:r>
      <w:r w:rsidR="00917B1C" w:rsidRPr="003A1BF3">
        <w:rPr>
          <w:color w:val="000000" w:themeColor="text1"/>
          <w:position w:val="-12"/>
        </w:rPr>
        <w:object w:dxaOrig="480" w:dyaOrig="360">
          <v:shape id="_x0000_i2517" type="#_x0000_t75" style="width:24pt;height:18pt" o:ole="">
            <v:imagedata r:id="rId2292" o:title=""/>
          </v:shape>
          <o:OLEObject Type="Embed" ProgID="Equation.DSMT4" ShapeID="_x0000_i2517" DrawAspect="Content" ObjectID="_1565018213" r:id="rId2293"/>
        </w:object>
      </w:r>
      <w:r w:rsidR="00917B1C" w:rsidRPr="003A1BF3">
        <w:rPr>
          <w:color w:val="000000" w:themeColor="text1"/>
        </w:rPr>
        <w:t xml:space="preserve">   </w:t>
      </w:r>
      <w:r w:rsidR="00917B1C" w:rsidRPr="003A1BF3">
        <w:rPr>
          <w:color w:val="000000" w:themeColor="text1"/>
          <w:position w:val="-12"/>
        </w:rPr>
        <w:object w:dxaOrig="400" w:dyaOrig="360">
          <v:shape id="_x0000_i2518" type="#_x0000_t75" style="width:20.25pt;height:18pt" o:ole="">
            <v:imagedata r:id="rId2294" o:title=""/>
          </v:shape>
          <o:OLEObject Type="Embed" ProgID="Equation.DSMT4" ShapeID="_x0000_i2518" DrawAspect="Content" ObjectID="_1565018214" r:id="rId2295"/>
        </w:object>
      </w:r>
      <w:r w:rsidR="00917B1C" w:rsidRPr="003A1BF3">
        <w:rPr>
          <w:color w:val="000000" w:themeColor="text1"/>
        </w:rPr>
        <w:t xml:space="preserve"> </w:t>
      </w:r>
    </w:p>
    <w:p w:rsidR="00917B1C" w:rsidRPr="003A1BF3" w:rsidRDefault="00917B1C" w:rsidP="00917B1C">
      <w:pPr>
        <w:rPr>
          <w:color w:val="000000" w:themeColor="text1"/>
        </w:rPr>
      </w:pPr>
    </w:p>
    <w:p w:rsidR="00917B1C" w:rsidRPr="003A1BF3" w:rsidRDefault="00917B1C" w:rsidP="00917B1C">
      <w:pPr>
        <w:tabs>
          <w:tab w:val="left" w:pos="2390"/>
          <w:tab w:val="left" w:pos="7780"/>
        </w:tabs>
        <w:rPr>
          <w:color w:val="000000" w:themeColor="text1"/>
        </w:rPr>
      </w:pPr>
      <w:r w:rsidRPr="003A1BF3">
        <w:rPr>
          <w:color w:val="000000" w:themeColor="text1"/>
          <w:sz w:val="32"/>
          <w:szCs w:val="32"/>
        </w:rPr>
        <w:t xml:space="preserve">        </w:t>
      </w:r>
      <w:r w:rsidRPr="003A1BF3">
        <w:rPr>
          <w:color w:val="000000" w:themeColor="text1"/>
          <w:position w:val="-12"/>
        </w:rPr>
        <w:object w:dxaOrig="560" w:dyaOrig="360">
          <v:shape id="_x0000_i2519" type="#_x0000_t75" style="width:27.75pt;height:18pt" o:ole="">
            <v:imagedata r:id="rId2259" o:title=""/>
          </v:shape>
          <o:OLEObject Type="Embed" ProgID="Equation.DSMT4" ShapeID="_x0000_i2519" DrawAspect="Content" ObjectID="_1565018215" r:id="rId2296"/>
        </w:object>
      </w:r>
      <w:r w:rsidRPr="003A1BF3">
        <w:rPr>
          <w:color w:val="000000" w:themeColor="text1"/>
          <w:sz w:val="32"/>
          <w:szCs w:val="32"/>
        </w:rPr>
        <w:tab/>
      </w:r>
      <w:r w:rsidRPr="003A1BF3">
        <w:rPr>
          <w:color w:val="000000" w:themeColor="text1"/>
          <w:sz w:val="32"/>
          <w:szCs w:val="32"/>
        </w:rPr>
        <w:tab/>
      </w:r>
    </w:p>
    <w:p w:rsidR="00917B1C" w:rsidRPr="003A1BF3" w:rsidRDefault="00917B1C" w:rsidP="00917B1C">
      <w:pPr>
        <w:tabs>
          <w:tab w:val="left" w:pos="6440"/>
        </w:tabs>
        <w:rPr>
          <w:color w:val="000000" w:themeColor="text1"/>
        </w:rPr>
      </w:pPr>
      <w:r w:rsidRPr="003A1BF3">
        <w:rPr>
          <w:color w:val="000000" w:themeColor="text1"/>
        </w:rPr>
        <w:t xml:space="preserve">                                                                                           </w:t>
      </w:r>
      <w:r w:rsidRPr="003A1BF3">
        <w:rPr>
          <w:color w:val="000000" w:themeColor="text1"/>
          <w:position w:val="-12"/>
        </w:rPr>
        <w:object w:dxaOrig="460" w:dyaOrig="360">
          <v:shape id="_x0000_i2520" type="#_x0000_t75" style="width:23.25pt;height:18pt" o:ole="">
            <v:imagedata r:id="rId2297" o:title=""/>
          </v:shape>
          <o:OLEObject Type="Embed" ProgID="Equation.DSMT4" ShapeID="_x0000_i2520" DrawAspect="Content" ObjectID="_1565018216" r:id="rId2298"/>
        </w:object>
      </w:r>
      <w:r w:rsidRPr="003A1BF3">
        <w:rPr>
          <w:color w:val="000000" w:themeColor="text1"/>
        </w:rPr>
        <w:tab/>
        <w:t xml:space="preserve">   </w:t>
      </w:r>
      <w:r w:rsidRPr="003A1BF3">
        <w:rPr>
          <w:color w:val="000000" w:themeColor="text1"/>
          <w:position w:val="-12"/>
        </w:rPr>
        <w:object w:dxaOrig="480" w:dyaOrig="360">
          <v:shape id="_x0000_i2521" type="#_x0000_t75" style="width:24pt;height:18pt" o:ole="">
            <v:imagedata r:id="rId2299" o:title=""/>
          </v:shape>
          <o:OLEObject Type="Embed" ProgID="Equation.DSMT4" ShapeID="_x0000_i2521" DrawAspect="Content" ObjectID="_1565018217" r:id="rId2300"/>
        </w:object>
      </w:r>
    </w:p>
    <w:p w:rsidR="00917B1C" w:rsidRPr="003A1BF3" w:rsidRDefault="00917B1C" w:rsidP="00917B1C">
      <w:pPr>
        <w:tabs>
          <w:tab w:val="left" w:pos="6620"/>
        </w:tabs>
        <w:rPr>
          <w:color w:val="000000" w:themeColor="text1"/>
        </w:rPr>
      </w:pPr>
      <w:r w:rsidRPr="003A1BF3">
        <w:rPr>
          <w:color w:val="000000" w:themeColor="text1"/>
        </w:rPr>
        <w:t xml:space="preserve">                                                                                                                                  </w:t>
      </w:r>
      <w:r w:rsidRPr="003A1BF3">
        <w:rPr>
          <w:color w:val="000000" w:themeColor="text1"/>
          <w:position w:val="-12"/>
        </w:rPr>
        <w:object w:dxaOrig="560" w:dyaOrig="360">
          <v:shape id="_x0000_i2522" type="#_x0000_t75" style="width:27.75pt;height:18pt" o:ole="">
            <v:imagedata r:id="rId2257" o:title=""/>
          </v:shape>
          <o:OLEObject Type="Embed" ProgID="Equation.DSMT4" ShapeID="_x0000_i2522" DrawAspect="Content" ObjectID="_1565018218" r:id="rId2301"/>
        </w:object>
      </w:r>
    </w:p>
    <w:p w:rsidR="00917B1C" w:rsidRPr="003A1BF3" w:rsidRDefault="00917B1C" w:rsidP="00917B1C">
      <w:pPr>
        <w:tabs>
          <w:tab w:val="left" w:pos="7830"/>
        </w:tabs>
        <w:rPr>
          <w:color w:val="000000" w:themeColor="text1"/>
        </w:rPr>
      </w:pPr>
      <w:r w:rsidRPr="003A1BF3">
        <w:rPr>
          <w:color w:val="000000" w:themeColor="text1"/>
        </w:rPr>
        <w:t xml:space="preserve">                                 </w:t>
      </w:r>
      <w:r w:rsidRPr="003A1BF3">
        <w:rPr>
          <w:color w:val="000000" w:themeColor="text1"/>
        </w:rPr>
        <w:tab/>
      </w:r>
    </w:p>
    <w:p w:rsidR="00917B1C" w:rsidRPr="003A1BF3" w:rsidRDefault="00917B1C" w:rsidP="00917B1C">
      <w:pPr>
        <w:tabs>
          <w:tab w:val="left" w:pos="8510"/>
        </w:tabs>
        <w:rPr>
          <w:color w:val="000000" w:themeColor="text1"/>
        </w:rPr>
      </w:pPr>
      <w:r w:rsidRPr="003A1BF3">
        <w:rPr>
          <w:color w:val="000000" w:themeColor="text1"/>
        </w:rPr>
        <w:tab/>
      </w:r>
    </w:p>
    <w:p w:rsidR="00917B1C" w:rsidRPr="003A1BF3" w:rsidRDefault="00917B1C" w:rsidP="00917B1C">
      <w:pPr>
        <w:tabs>
          <w:tab w:val="left" w:pos="8500"/>
        </w:tabs>
        <w:rPr>
          <w:color w:val="000000" w:themeColor="text1"/>
          <w:sz w:val="32"/>
          <w:szCs w:val="32"/>
        </w:rPr>
      </w:pPr>
      <w:r w:rsidRPr="003A1BF3">
        <w:rPr>
          <w:color w:val="000000" w:themeColor="text1"/>
        </w:rPr>
        <w:t xml:space="preserve">           </w:t>
      </w:r>
      <w:r w:rsidRPr="003A1BF3">
        <w:rPr>
          <w:color w:val="000000" w:themeColor="text1"/>
          <w:position w:val="-12"/>
        </w:rPr>
        <w:object w:dxaOrig="560" w:dyaOrig="360">
          <v:shape id="_x0000_i2523" type="#_x0000_t75" style="width:27.75pt;height:18pt" o:ole="">
            <v:imagedata r:id="rId2259" o:title=""/>
          </v:shape>
          <o:OLEObject Type="Embed" ProgID="Equation.DSMT4" ShapeID="_x0000_i2523" DrawAspect="Content" ObjectID="_1565018219" r:id="rId2302"/>
        </w:object>
      </w:r>
    </w:p>
    <w:p w:rsidR="00917B1C" w:rsidRPr="000E77E9" w:rsidRDefault="00917B1C" w:rsidP="00917B1C">
      <w:pPr>
        <w:tabs>
          <w:tab w:val="left" w:pos="2320"/>
        </w:tabs>
        <w:rPr>
          <w:color w:val="000000" w:themeColor="text1"/>
          <w:lang w:val="en-US"/>
        </w:rPr>
      </w:pPr>
      <w:r w:rsidRPr="000E77E9">
        <w:rPr>
          <w:color w:val="000000" w:themeColor="text1"/>
          <w:lang w:val="en-US"/>
        </w:rPr>
        <w:t xml:space="preserve">                </w:t>
      </w:r>
    </w:p>
    <w:p w:rsidR="00917B1C" w:rsidRPr="009D453E" w:rsidRDefault="00917B1C" w:rsidP="00917B1C">
      <w:pPr>
        <w:tabs>
          <w:tab w:val="left" w:pos="2320"/>
          <w:tab w:val="center" w:pos="4677"/>
        </w:tabs>
        <w:rPr>
          <w:color w:val="000000" w:themeColor="text1"/>
          <w:lang w:val="en-US"/>
        </w:rPr>
      </w:pPr>
      <w:r w:rsidRPr="000E77E9">
        <w:rPr>
          <w:color w:val="000000" w:themeColor="text1"/>
          <w:sz w:val="32"/>
          <w:szCs w:val="32"/>
          <w:lang w:val="en-US"/>
        </w:rPr>
        <w:tab/>
        <w:t xml:space="preserve">                             </w:t>
      </w:r>
      <w:r w:rsidRPr="003A1BF3">
        <w:rPr>
          <w:b/>
          <w:color w:val="000000" w:themeColor="text1"/>
          <w:sz w:val="32"/>
          <w:szCs w:val="32"/>
        </w:rPr>
        <w:t>А</w:t>
      </w:r>
    </w:p>
    <w:p w:rsidR="00917B1C" w:rsidRPr="009D453E" w:rsidRDefault="00917B1C" w:rsidP="00917B1C">
      <w:pPr>
        <w:tabs>
          <w:tab w:val="left" w:pos="980"/>
          <w:tab w:val="left" w:pos="8470"/>
        </w:tabs>
        <w:rPr>
          <w:color w:val="000000" w:themeColor="text1"/>
          <w:lang w:val="en-US"/>
        </w:rPr>
      </w:pPr>
      <w:r w:rsidRPr="009D453E">
        <w:rPr>
          <w:color w:val="000000" w:themeColor="text1"/>
          <w:lang w:val="en-US"/>
        </w:rPr>
        <w:t xml:space="preserve"> </w:t>
      </w:r>
      <w:r w:rsidRPr="009D453E">
        <w:rPr>
          <w:color w:val="000000" w:themeColor="text1"/>
          <w:sz w:val="32"/>
          <w:szCs w:val="32"/>
          <w:lang w:val="en-US"/>
        </w:rPr>
        <w:t xml:space="preserve">   </w:t>
      </w:r>
      <w:r w:rsidRPr="009D453E">
        <w:rPr>
          <w:color w:val="000000" w:themeColor="text1"/>
          <w:sz w:val="32"/>
          <w:szCs w:val="32"/>
          <w:lang w:val="en-US"/>
        </w:rPr>
        <w:tab/>
        <w:t xml:space="preserve">                               </w:t>
      </w:r>
      <w:r w:rsidRPr="009D453E">
        <w:rPr>
          <w:color w:val="000000" w:themeColor="text1"/>
          <w:sz w:val="32"/>
          <w:szCs w:val="32"/>
          <w:lang w:val="en-US"/>
        </w:rPr>
        <w:tab/>
      </w:r>
    </w:p>
    <w:p w:rsidR="00917B1C" w:rsidRPr="009D453E" w:rsidRDefault="00917B1C" w:rsidP="00917B1C">
      <w:pPr>
        <w:tabs>
          <w:tab w:val="left" w:pos="8560"/>
        </w:tabs>
        <w:rPr>
          <w:color w:val="000000" w:themeColor="text1"/>
          <w:lang w:val="en-US"/>
        </w:rPr>
      </w:pPr>
      <w:r w:rsidRPr="009D453E">
        <w:rPr>
          <w:color w:val="000000" w:themeColor="text1"/>
          <w:lang w:val="en-US"/>
        </w:rPr>
        <w:t xml:space="preserve">                                                                                                    </w:t>
      </w:r>
      <w:r w:rsidRPr="009D453E">
        <w:rPr>
          <w:color w:val="000000" w:themeColor="text1"/>
          <w:lang w:val="en-US"/>
        </w:rPr>
        <w:tab/>
      </w:r>
    </w:p>
    <w:p w:rsidR="00917B1C" w:rsidRPr="009D453E" w:rsidRDefault="00917B1C" w:rsidP="00917B1C">
      <w:pPr>
        <w:jc w:val="center"/>
        <w:rPr>
          <w:b/>
          <w:color w:val="000000" w:themeColor="text1"/>
          <w:sz w:val="32"/>
          <w:szCs w:val="32"/>
          <w:lang w:val="en-US"/>
        </w:rPr>
      </w:pPr>
      <w:r w:rsidRPr="009D453E">
        <w:rPr>
          <w:color w:val="000000" w:themeColor="text1"/>
          <w:sz w:val="32"/>
          <w:szCs w:val="32"/>
          <w:lang w:val="en-US"/>
        </w:rPr>
        <w:t xml:space="preserve">   </w:t>
      </w:r>
    </w:p>
    <w:p w:rsidR="00917B1C" w:rsidRPr="009D453E" w:rsidRDefault="00917B1C" w:rsidP="00917B1C">
      <w:pPr>
        <w:jc w:val="center"/>
        <w:rPr>
          <w:b/>
          <w:color w:val="000000" w:themeColor="text1"/>
          <w:sz w:val="32"/>
          <w:szCs w:val="32"/>
          <w:lang w:val="en-US"/>
        </w:rPr>
      </w:pPr>
    </w:p>
    <w:p w:rsidR="00917B1C" w:rsidRPr="009D453E" w:rsidRDefault="00DA6A29" w:rsidP="00917B1C">
      <w:pPr>
        <w:tabs>
          <w:tab w:val="left" w:pos="2420"/>
          <w:tab w:val="center" w:pos="4677"/>
          <w:tab w:val="left" w:pos="5770"/>
        </w:tabs>
        <w:rPr>
          <w:color w:val="000000" w:themeColor="text1"/>
          <w:lang w:val="en-US"/>
        </w:rPr>
      </w:pPr>
      <w:r>
        <w:rPr>
          <w:noProof/>
          <w:color w:val="000000" w:themeColor="text1"/>
        </w:rPr>
        <w:pict>
          <v:shape id="Стрелка вправо 3950" o:spid="_x0000_s6973" type="#_x0000_t13" style="position:absolute;margin-left:431.7pt;margin-top:499.75pt;width:14.15pt;height:7.1pt;z-index:251584000;visibility:visible;mso-wrap-distance-left:2.88pt;mso-wrap-distance-top:2.88pt;mso-wrap-distance-right:2.88pt;mso-wrap-distance-bottom: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" filled="f" strokeweight="1pt" insetpen="t">
            <v:textbox inset="2.88pt,2.88pt,2.88pt,2.88pt"/>
          </v:shape>
        </w:pict>
      </w:r>
      <w:r w:rsidR="00917B1C" w:rsidRPr="009D453E">
        <w:rPr>
          <w:color w:val="000000" w:themeColor="text1"/>
          <w:lang w:val="en-US"/>
        </w:rPr>
        <w:t xml:space="preserve">                              </w:t>
      </w:r>
      <w:r w:rsidR="00917B1C" w:rsidRPr="003A1BF3">
        <w:rPr>
          <w:color w:val="000000" w:themeColor="text1"/>
          <w:position w:val="-12"/>
        </w:rPr>
        <w:object w:dxaOrig="480" w:dyaOrig="360">
          <v:shape id="_x0000_i2524" type="#_x0000_t75" style="width:24pt;height:18pt" o:ole="">
            <v:imagedata r:id="rId2303" o:title=""/>
          </v:shape>
          <o:OLEObject Type="Embed" ProgID="Equation.DSMT4" ShapeID="_x0000_i2524" DrawAspect="Content" ObjectID="_1565018220" r:id="rId2304"/>
        </w:object>
      </w:r>
      <w:r w:rsidR="00917B1C" w:rsidRPr="009D453E">
        <w:rPr>
          <w:color w:val="000000" w:themeColor="text1"/>
          <w:lang w:val="en-US"/>
        </w:rPr>
        <w:t>(</w:t>
      </w:r>
      <w:r w:rsidR="00917B1C" w:rsidRPr="003A1BF3">
        <w:rPr>
          <w:color w:val="000000" w:themeColor="text1"/>
          <w:position w:val="-12"/>
        </w:rPr>
        <w:object w:dxaOrig="460" w:dyaOrig="360">
          <v:shape id="_x0000_i2525" type="#_x0000_t75" style="width:23.25pt;height:18pt" o:ole="">
            <v:imagedata r:id="rId2288" o:title=""/>
          </v:shape>
          <o:OLEObject Type="Embed" ProgID="Equation.DSMT4" ShapeID="_x0000_i2525" DrawAspect="Content" ObjectID="_1565018221" r:id="rId2305"/>
        </w:object>
      </w:r>
      <w:r w:rsidR="00917B1C" w:rsidRPr="009D453E">
        <w:rPr>
          <w:color w:val="000000" w:themeColor="text1"/>
          <w:lang w:val="en-US"/>
        </w:rPr>
        <w:t>)</w:t>
      </w:r>
      <w:r w:rsidR="00917B1C" w:rsidRPr="009D453E">
        <w:rPr>
          <w:color w:val="000000" w:themeColor="text1"/>
          <w:lang w:val="en-US"/>
        </w:rPr>
        <w:tab/>
        <w:t xml:space="preserve">     </w:t>
      </w:r>
      <w:r w:rsidR="00917B1C" w:rsidRPr="003A1BF3">
        <w:rPr>
          <w:b/>
          <w:color w:val="000000" w:themeColor="text1"/>
          <w:sz w:val="32"/>
          <w:szCs w:val="32"/>
        </w:rPr>
        <w:t>А</w:t>
      </w:r>
      <w:r w:rsidR="00917B1C" w:rsidRPr="009D453E">
        <w:rPr>
          <w:b/>
          <w:color w:val="000000" w:themeColor="text1"/>
          <w:sz w:val="32"/>
          <w:szCs w:val="32"/>
          <w:lang w:val="en-US"/>
        </w:rPr>
        <w:t>-</w:t>
      </w:r>
      <w:r w:rsidR="00917B1C" w:rsidRPr="003A1BF3">
        <w:rPr>
          <w:b/>
          <w:color w:val="000000" w:themeColor="text1"/>
          <w:sz w:val="32"/>
          <w:szCs w:val="32"/>
        </w:rPr>
        <w:t>А</w:t>
      </w:r>
      <w:r w:rsidR="00917B1C" w:rsidRPr="009D453E">
        <w:rPr>
          <w:b/>
          <w:color w:val="000000" w:themeColor="text1"/>
          <w:sz w:val="32"/>
          <w:szCs w:val="32"/>
          <w:lang w:val="en-US"/>
        </w:rPr>
        <w:tab/>
        <w:t xml:space="preserve">           </w:t>
      </w:r>
      <w:r w:rsidR="00917B1C" w:rsidRPr="003A1BF3">
        <w:rPr>
          <w:color w:val="000000" w:themeColor="text1"/>
          <w:position w:val="-12"/>
        </w:rPr>
        <w:object w:dxaOrig="480" w:dyaOrig="360">
          <v:shape id="_x0000_i2526" type="#_x0000_t75" style="width:24pt;height:18pt" o:ole="">
            <v:imagedata r:id="rId2306" o:title=""/>
          </v:shape>
          <o:OLEObject Type="Embed" ProgID="Equation.DSMT4" ShapeID="_x0000_i2526" DrawAspect="Content" ObjectID="_1565018222" r:id="rId2307"/>
        </w:object>
      </w:r>
      <w:r w:rsidR="00917B1C" w:rsidRPr="009D453E">
        <w:rPr>
          <w:color w:val="000000" w:themeColor="text1"/>
          <w:lang w:val="en-US"/>
        </w:rPr>
        <w:t>(</w:t>
      </w:r>
      <w:r w:rsidR="00917B1C" w:rsidRPr="003A1BF3">
        <w:rPr>
          <w:color w:val="000000" w:themeColor="text1"/>
          <w:position w:val="-12"/>
        </w:rPr>
        <w:object w:dxaOrig="460" w:dyaOrig="360">
          <v:shape id="_x0000_i2527" type="#_x0000_t75" style="width:23.25pt;height:18pt" o:ole="">
            <v:imagedata r:id="rId2288" o:title=""/>
          </v:shape>
          <o:OLEObject Type="Embed" ProgID="Equation.DSMT4" ShapeID="_x0000_i2527" DrawAspect="Content" ObjectID="_1565018223" r:id="rId2308"/>
        </w:object>
      </w:r>
      <w:r w:rsidR="00917B1C" w:rsidRPr="009D453E">
        <w:rPr>
          <w:color w:val="000000" w:themeColor="text1"/>
          <w:lang w:val="en-US"/>
        </w:rPr>
        <w:t>)</w:t>
      </w:r>
    </w:p>
    <w:p w:rsidR="00917B1C" w:rsidRPr="009D453E" w:rsidRDefault="00917B1C" w:rsidP="00917B1C">
      <w:pPr>
        <w:rPr>
          <w:color w:val="000000" w:themeColor="text1"/>
          <w:lang w:val="en-US"/>
        </w:rPr>
      </w:pPr>
      <w:r w:rsidRPr="009D453E">
        <w:rPr>
          <w:color w:val="000000" w:themeColor="text1"/>
          <w:sz w:val="32"/>
          <w:szCs w:val="32"/>
          <w:lang w:val="en-US"/>
        </w:rPr>
        <w:t xml:space="preserve">               </w:t>
      </w:r>
      <w:r w:rsidR="00074D07">
        <w:rPr>
          <w:rStyle w:val="normal00200028web0029char"/>
          <w:color w:val="000000" w:themeColor="text1"/>
          <w:sz w:val="28"/>
          <w:szCs w:val="28"/>
          <w:lang w:val="en-US"/>
        </w:rPr>
        <w:t>Conductor</w:t>
      </w:r>
      <w:r w:rsidR="00074D07" w:rsidRPr="003A1BF3">
        <w:rPr>
          <w:rStyle w:val="normal00200028web0029char"/>
          <w:color w:val="000000" w:themeColor="text1"/>
          <w:sz w:val="28"/>
          <w:szCs w:val="28"/>
          <w:lang w:val="en-US"/>
        </w:rPr>
        <w:t xml:space="preserve"> </w:t>
      </w:r>
      <w:r w:rsidRPr="009D453E">
        <w:rPr>
          <w:color w:val="000000" w:themeColor="text1"/>
          <w:sz w:val="32"/>
          <w:szCs w:val="32"/>
          <w:lang w:val="en-US"/>
        </w:rPr>
        <w:t xml:space="preserve">2                                                 </w:t>
      </w:r>
      <w:r w:rsidR="00074D07">
        <w:rPr>
          <w:rStyle w:val="normal00200028web0029char"/>
          <w:color w:val="000000" w:themeColor="text1"/>
          <w:sz w:val="28"/>
          <w:szCs w:val="28"/>
          <w:lang w:val="en-US"/>
        </w:rPr>
        <w:t>Conductor</w:t>
      </w:r>
      <w:r w:rsidR="00074D07" w:rsidRPr="003A1BF3">
        <w:rPr>
          <w:rStyle w:val="normal00200028web0029char"/>
          <w:color w:val="000000" w:themeColor="text1"/>
          <w:sz w:val="28"/>
          <w:szCs w:val="28"/>
          <w:lang w:val="en-US"/>
        </w:rPr>
        <w:t xml:space="preserve"> </w:t>
      </w:r>
      <w:r w:rsidRPr="009D453E">
        <w:rPr>
          <w:color w:val="000000" w:themeColor="text1"/>
          <w:sz w:val="32"/>
          <w:szCs w:val="32"/>
          <w:lang w:val="en-US"/>
        </w:rPr>
        <w:t>1</w:t>
      </w:r>
    </w:p>
    <w:p w:rsidR="00917B1C" w:rsidRPr="009D453E" w:rsidRDefault="00917B1C" w:rsidP="00917B1C">
      <w:pPr>
        <w:rPr>
          <w:color w:val="000000" w:themeColor="text1"/>
          <w:lang w:val="en-US"/>
        </w:rPr>
      </w:pPr>
    </w:p>
    <w:p w:rsidR="00917B1C" w:rsidRPr="009D453E" w:rsidRDefault="00917B1C" w:rsidP="00917B1C">
      <w:pPr>
        <w:tabs>
          <w:tab w:val="left" w:pos="2390"/>
        </w:tabs>
        <w:rPr>
          <w:color w:val="000000" w:themeColor="text1"/>
          <w:lang w:val="en-US"/>
        </w:rPr>
      </w:pPr>
      <w:r w:rsidRPr="009D453E">
        <w:rPr>
          <w:color w:val="000000" w:themeColor="text1"/>
          <w:sz w:val="32"/>
          <w:szCs w:val="32"/>
          <w:lang w:val="en-US"/>
        </w:rPr>
        <w:t xml:space="preserve">                                   </w:t>
      </w:r>
    </w:p>
    <w:p w:rsidR="00917B1C" w:rsidRPr="009D453E" w:rsidRDefault="00917B1C" w:rsidP="00917B1C">
      <w:pPr>
        <w:tabs>
          <w:tab w:val="left" w:pos="3030"/>
          <w:tab w:val="left" w:pos="7130"/>
        </w:tabs>
        <w:rPr>
          <w:color w:val="000000" w:themeColor="text1"/>
          <w:lang w:val="en-US"/>
        </w:rPr>
      </w:pPr>
      <w:r w:rsidRPr="009D453E">
        <w:rPr>
          <w:b/>
          <w:color w:val="000000" w:themeColor="text1"/>
          <w:sz w:val="32"/>
          <w:szCs w:val="32"/>
          <w:lang w:val="en-US"/>
        </w:rPr>
        <w:tab/>
        <w:t xml:space="preserve">                       </w:t>
      </w:r>
      <w:r w:rsidRPr="009D453E">
        <w:rPr>
          <w:b/>
          <w:color w:val="000000" w:themeColor="text1"/>
          <w:sz w:val="32"/>
          <w:szCs w:val="32"/>
          <w:lang w:val="en-US"/>
        </w:rPr>
        <w:tab/>
      </w:r>
    </w:p>
    <w:p w:rsidR="00917B1C" w:rsidRPr="009D453E" w:rsidRDefault="00917B1C" w:rsidP="00917B1C">
      <w:pPr>
        <w:tabs>
          <w:tab w:val="left" w:pos="7130"/>
        </w:tabs>
        <w:rPr>
          <w:b/>
          <w:color w:val="000000" w:themeColor="text1"/>
          <w:sz w:val="32"/>
          <w:szCs w:val="32"/>
          <w:lang w:val="en-US"/>
        </w:rPr>
      </w:pPr>
      <w:r w:rsidRPr="009D453E">
        <w:rPr>
          <w:b/>
          <w:color w:val="000000" w:themeColor="text1"/>
          <w:sz w:val="32"/>
          <w:szCs w:val="32"/>
          <w:lang w:val="en-US"/>
        </w:rPr>
        <w:tab/>
        <w:t xml:space="preserve"> </w:t>
      </w:r>
    </w:p>
    <w:p w:rsidR="00917B1C" w:rsidRPr="009D453E" w:rsidRDefault="00917B1C" w:rsidP="00917B1C">
      <w:pPr>
        <w:tabs>
          <w:tab w:val="left" w:pos="7310"/>
        </w:tabs>
        <w:rPr>
          <w:color w:val="000000" w:themeColor="text1"/>
          <w:lang w:val="en-US"/>
        </w:rPr>
      </w:pPr>
      <w:r w:rsidRPr="009D453E">
        <w:rPr>
          <w:color w:val="000000" w:themeColor="text1"/>
          <w:lang w:val="en-US"/>
        </w:rPr>
        <w:tab/>
      </w:r>
    </w:p>
    <w:p w:rsidR="00917B1C" w:rsidRPr="009D453E" w:rsidRDefault="00917B1C" w:rsidP="00917B1C">
      <w:pPr>
        <w:rPr>
          <w:color w:val="000000" w:themeColor="text1"/>
          <w:lang w:val="en-US"/>
        </w:rPr>
      </w:pPr>
    </w:p>
    <w:p w:rsidR="00917B1C" w:rsidRPr="009D453E" w:rsidRDefault="00917B1C" w:rsidP="00917B1C">
      <w:pPr>
        <w:rPr>
          <w:color w:val="000000" w:themeColor="text1"/>
          <w:lang w:val="en-US"/>
        </w:rPr>
      </w:pPr>
    </w:p>
    <w:p w:rsidR="00917B1C" w:rsidRPr="009D453E" w:rsidRDefault="00917B1C" w:rsidP="00917B1C">
      <w:pPr>
        <w:rPr>
          <w:color w:val="000000" w:themeColor="text1"/>
          <w:lang w:val="en-US"/>
        </w:rPr>
      </w:pPr>
    </w:p>
    <w:p w:rsidR="00917B1C" w:rsidRPr="009D453E" w:rsidRDefault="00917B1C" w:rsidP="00917B1C">
      <w:pPr>
        <w:rPr>
          <w:color w:val="000000" w:themeColor="text1"/>
          <w:lang w:val="en-US"/>
        </w:rPr>
      </w:pPr>
    </w:p>
    <w:p w:rsidR="00917B1C" w:rsidRPr="003A1BF3" w:rsidRDefault="00917B1C" w:rsidP="00917B1C">
      <w:pPr>
        <w:jc w:val="center"/>
        <w:rPr>
          <w:color w:val="000000" w:themeColor="text1"/>
          <w:lang w:val="en-US"/>
        </w:rPr>
      </w:pPr>
      <w:r w:rsidRPr="009D453E">
        <w:rPr>
          <w:color w:val="000000" w:themeColor="text1"/>
          <w:sz w:val="32"/>
          <w:szCs w:val="32"/>
          <w:lang w:val="en-US"/>
        </w:rPr>
        <w:t xml:space="preserve">  </w:t>
      </w:r>
      <w:r w:rsidR="00BF3F35">
        <w:rPr>
          <w:color w:val="000000" w:themeColor="text1"/>
          <w:sz w:val="32"/>
          <w:szCs w:val="32"/>
          <w:lang w:val="en-US"/>
        </w:rPr>
        <w:t>L</w:t>
      </w:r>
      <w:r w:rsidR="00BF3F35" w:rsidRPr="000E77E9">
        <w:rPr>
          <w:color w:val="000000" w:themeColor="text1"/>
          <w:sz w:val="32"/>
          <w:szCs w:val="32"/>
          <w:lang w:val="en-US"/>
        </w:rPr>
        <w:t>ongitudinal</w:t>
      </w:r>
    </w:p>
    <w:p w:rsidR="00BF3F35" w:rsidRDefault="00917B1C" w:rsidP="00FF6A04">
      <w:pPr>
        <w:tabs>
          <w:tab w:val="left" w:pos="3920"/>
        </w:tabs>
        <w:rPr>
          <w:color w:val="000000" w:themeColor="text1"/>
          <w:sz w:val="32"/>
          <w:szCs w:val="32"/>
          <w:lang w:val="en-US"/>
        </w:rPr>
      </w:pPr>
      <w:r w:rsidRPr="003A1BF3">
        <w:rPr>
          <w:color w:val="000000" w:themeColor="text1"/>
          <w:lang w:val="en-US"/>
        </w:rPr>
        <w:t xml:space="preserve">                                                         </w:t>
      </w:r>
      <w:r w:rsidR="00BF3F35">
        <w:rPr>
          <w:color w:val="000000" w:themeColor="text1"/>
          <w:lang w:val="en-US"/>
        </w:rPr>
        <w:tab/>
      </w:r>
      <w:r w:rsidR="00BF3F35" w:rsidRPr="000E77E9">
        <w:rPr>
          <w:color w:val="000000" w:themeColor="text1"/>
          <w:sz w:val="32"/>
          <w:szCs w:val="32"/>
          <w:lang w:val="en-US"/>
        </w:rPr>
        <w:t>single tubes</w:t>
      </w:r>
    </w:p>
    <w:p w:rsidR="002478C7" w:rsidRPr="00FF6A04" w:rsidRDefault="002478C7" w:rsidP="00BF3F35">
      <w:pPr>
        <w:tabs>
          <w:tab w:val="left" w:pos="3920"/>
        </w:tabs>
        <w:jc w:val="center"/>
        <w:rPr>
          <w:color w:val="000000" w:themeColor="text1"/>
          <w:lang w:val="en-US"/>
        </w:rPr>
      </w:pPr>
      <w:r w:rsidRPr="003A1BF3">
        <w:rPr>
          <w:rStyle w:val="normalchar"/>
          <w:color w:val="000000" w:themeColor="text1"/>
          <w:sz w:val="32"/>
          <w:szCs w:val="32"/>
          <w:lang w:val="en-US"/>
        </w:rPr>
        <w:t>Fig.</w:t>
      </w:r>
      <w:r w:rsidRPr="003A1BF3">
        <w:rPr>
          <w:color w:val="000000" w:themeColor="text1"/>
          <w:sz w:val="27"/>
          <w:szCs w:val="27"/>
          <w:lang w:val="en-US"/>
        </w:rPr>
        <w:t> </w:t>
      </w:r>
      <w:r w:rsidRPr="003A1BF3">
        <w:rPr>
          <w:rStyle w:val="normalchar"/>
          <w:color w:val="000000" w:themeColor="text1"/>
          <w:sz w:val="32"/>
          <w:szCs w:val="32"/>
          <w:lang w:val="en-US"/>
        </w:rPr>
        <w:t>4.8.3</w:t>
      </w:r>
    </w:p>
    <w:p w:rsidR="002478C7" w:rsidRPr="00074D07" w:rsidRDefault="002478C7" w:rsidP="002478C7">
      <w:pPr>
        <w:pStyle w:val="2"/>
        <w:spacing w:before="0" w:after="0" w:line="280" w:lineRule="atLeast"/>
        <w:jc w:val="center"/>
        <w:rPr>
          <w:rStyle w:val="heading00202char"/>
          <w:color w:val="000000" w:themeColor="text1"/>
          <w:lang w:val="en-US"/>
        </w:rPr>
      </w:pPr>
      <w:bookmarkStart w:id="374" w:name="_Toc471764040"/>
      <w:bookmarkStart w:id="375" w:name="_Toc491270958"/>
      <w:bookmarkEnd w:id="374"/>
      <w:r w:rsidRPr="003A1BF3">
        <w:rPr>
          <w:rStyle w:val="heading00202char"/>
          <w:color w:val="000000" w:themeColor="text1"/>
          <w:lang w:val="en-US"/>
        </w:rPr>
        <w:lastRenderedPageBreak/>
        <w:t>4.9</w:t>
      </w:r>
      <w:r w:rsidR="00074D07">
        <w:rPr>
          <w:rStyle w:val="heading00202char"/>
          <w:color w:val="000000" w:themeColor="text1"/>
          <w:lang w:val="en-US"/>
        </w:rPr>
        <w:t xml:space="preserve"> </w:t>
      </w:r>
      <w:r w:rsidR="00074D07" w:rsidRPr="003A1BF3">
        <w:rPr>
          <w:rStyle w:val="heading00202char"/>
          <w:color w:val="000000" w:themeColor="text1"/>
          <w:lang w:val="en-US"/>
        </w:rPr>
        <w:t>About</w:t>
      </w:r>
      <w:r w:rsidR="00074D07" w:rsidRPr="00074D07">
        <w:rPr>
          <w:color w:val="212121"/>
          <w:shd w:val="clear" w:color="auto" w:fill="FFFFFF"/>
          <w:lang w:val="en-US"/>
        </w:rPr>
        <w:t xml:space="preserve"> the mechanical nature of the interaction of electromagnets and magnets</w:t>
      </w:r>
      <w:bookmarkEnd w:id="375"/>
    </w:p>
    <w:p w:rsidR="00900056" w:rsidRPr="00900056" w:rsidRDefault="00900056" w:rsidP="00900056">
      <w:pPr>
        <w:rPr>
          <w:lang w:val="en-US"/>
        </w:rPr>
      </w:pP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Consider first the metal cylinder consisting of a set maxi- sources and maximum runoff. If the cylinder is not acted upon by external forces, the maxi- sources and maximum runoff arranged randomly inside. However, if placed in a cylinder coil - coil and pass an electric current, the</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 xml:space="preserve">of electrons (mini sources) around the conductors will cause transverse circular </w:t>
      </w:r>
      <w:r w:rsidR="009242E4">
        <w:rPr>
          <w:rStyle w:val="normalchar"/>
          <w:color w:val="000000" w:themeColor="text1"/>
          <w:sz w:val="28"/>
          <w:szCs w:val="28"/>
          <w:lang w:val="en-US"/>
        </w:rPr>
        <w:t xml:space="preserve">streams ether </w:t>
      </w:r>
      <w:r w:rsidRPr="003A1BF3">
        <w:rPr>
          <w:rStyle w:val="normalchar"/>
          <w:color w:val="000000" w:themeColor="text1"/>
          <w:sz w:val="28"/>
          <w:szCs w:val="28"/>
          <w:lang w:val="en-US"/>
        </w:rPr>
        <w:t>(see Study 3.6).</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Total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transverse circular streams form along the cylinder axis of the closed circulating</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 xml:space="preserve">of </w:t>
      </w:r>
      <w:r w:rsidR="00680B28">
        <w:rPr>
          <w:rStyle w:val="normalchar"/>
          <w:color w:val="000000" w:themeColor="text1"/>
          <w:sz w:val="28"/>
          <w:szCs w:val="28"/>
          <w:lang w:val="en-US"/>
        </w:rPr>
        <w:t>ether</w:t>
      </w:r>
      <w:r w:rsidRPr="003A1BF3">
        <w:rPr>
          <w:rStyle w:val="normalchar"/>
          <w:color w:val="000000" w:themeColor="text1"/>
          <w:sz w:val="28"/>
          <w:szCs w:val="28"/>
          <w:lang w:val="en-US"/>
        </w:rPr>
        <w:t xml:space="preserve">, as shown in Fig. 4.9.1. dotted lines with arrows. These streams impacting maxi- sources drains and maximum cylinder will cause rotation of their axes </w:t>
      </w:r>
      <w:r w:rsidR="00207B8E">
        <w:rPr>
          <w:rStyle w:val="normalchar"/>
          <w:color w:val="000000" w:themeColor="text1"/>
          <w:sz w:val="28"/>
          <w:szCs w:val="28"/>
          <w:lang w:val="en-US"/>
        </w:rPr>
        <w:t>drains</w:t>
      </w:r>
      <w:r w:rsidRPr="003A1BF3">
        <w:rPr>
          <w:rStyle w:val="normalchar"/>
          <w:color w:val="000000" w:themeColor="text1"/>
          <w:sz w:val="28"/>
          <w:szCs w:val="28"/>
          <w:lang w:val="en-US"/>
        </w:rPr>
        <w:t xml:space="preserve"> toward the oncoming flow. The set of longitudinal threads elliptic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 xml:space="preserve">maxi- sources and maximum create additional closed circulating elliptical tube ether </w:t>
      </w:r>
      <w:r w:rsidR="009242E4">
        <w:rPr>
          <w:rStyle w:val="normalchar"/>
          <w:color w:val="000000" w:themeColor="text1"/>
          <w:sz w:val="28"/>
          <w:szCs w:val="28"/>
          <w:lang w:val="en-US"/>
        </w:rPr>
        <w:t xml:space="preserve">streams </w:t>
      </w:r>
      <w:r w:rsidRPr="003A1BF3">
        <w:rPr>
          <w:rStyle w:val="normalchar"/>
          <w:color w:val="000000" w:themeColor="text1"/>
          <w:sz w:val="28"/>
          <w:szCs w:val="28"/>
          <w:lang w:val="en-US"/>
        </w:rPr>
        <w:t>along the cylinder axis as shown in Fig. 4.9.1.</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ow, if we remove the coil - coil, the induced electrical current - electron beam (mini sources) orientation maxi- sources and maximum effluent remain in a metal cylinder certain time. And, therefore, the metal cylinder will continue to possess magnetic properties. Such magnets are called magnetostatic, unlike the previously discussed above electromagnet. EXAMPLE magnetic field (flow velocity field ester) by reacting magnetostatic two cylinders is shown in Fig. 4.9.2. magnets cooperation will naturally take place under the same rules as in the study 3.8. That is the same name the poles tend to be repelled and attracted to oppositely charged.</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Maxwell's quote: "If each cell, i.e. maxi- source or drain maxi- (see section 3.6) is a part of a continuous cell system, the fluid flowing out of one cell will flow into the subsequent and so on, so that our sources can be moved from the ends of the cells on the ends of individual tubes.</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f all individual tubes begin and end on the cell surface of the system, the sources will be based only on the surface; therefore the magnet, wherein the distribution of the magnetism is so-called a solenoidal, or tubular, the entire free magnetism on the surface.</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Here, however, the study will have solution to the problem of how single cells in the fluid motion can present the polarity of the elementary magnets. The unit of the amount of liquid </w:t>
      </w:r>
      <w:r w:rsidR="009242E4">
        <w:rPr>
          <w:rStyle w:val="normalchar"/>
          <w:color w:val="000000" w:themeColor="text1"/>
          <w:sz w:val="28"/>
          <w:szCs w:val="28"/>
          <w:lang w:val="en-US"/>
        </w:rPr>
        <w:t xml:space="preserve">streams </w:t>
      </w:r>
      <w:r w:rsidRPr="003A1BF3">
        <w:rPr>
          <w:rStyle w:val="normalchar"/>
          <w:color w:val="000000" w:themeColor="text1"/>
          <w:sz w:val="28"/>
          <w:szCs w:val="28"/>
          <w:lang w:val="en-US"/>
        </w:rPr>
        <w:t xml:space="preserve">through one side of each cell and </w:t>
      </w:r>
      <w:r w:rsidR="009242E4">
        <w:rPr>
          <w:rStyle w:val="normalchar"/>
          <w:color w:val="000000" w:themeColor="text1"/>
          <w:sz w:val="28"/>
          <w:szCs w:val="28"/>
          <w:lang w:val="en-US"/>
        </w:rPr>
        <w:t xml:space="preserve">streams </w:t>
      </w:r>
      <w:r w:rsidRPr="003A1BF3">
        <w:rPr>
          <w:rStyle w:val="normalchar"/>
          <w:color w:val="000000" w:themeColor="text1"/>
          <w:sz w:val="28"/>
          <w:szCs w:val="28"/>
          <w:lang w:val="en-US"/>
        </w:rPr>
        <w:t>out through the opposite. Thus, with respect to the rest of the liquid mass of the first side of the cell is a liquid drain unit, the second - the source. Thus, each cell corresponds to an elementary magnet, the sides of which are covered respectively with equal amounts of north and south magnetism. "</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ection 3.6 shows the mechanical model of "how single cells in the fluid motion can present the polarity of the elementary magnets". Thus, the study allows us to solve the main issue, so agitated Maxwell and justify the mechanical nature of magnetism.</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Indeed maxi- sources and drains maxi- form on the surface of the metal cylinder from the south pole (S) - a source of liquid, and on the opposite surface from the north pole (N) - </w:t>
      </w:r>
      <w:r w:rsidR="003F5CDA">
        <w:rPr>
          <w:rStyle w:val="normalchar"/>
          <w:color w:val="000000" w:themeColor="text1"/>
          <w:sz w:val="28"/>
          <w:szCs w:val="28"/>
          <w:lang w:val="en-US"/>
        </w:rPr>
        <w:t>Drain</w:t>
      </w:r>
      <w:r w:rsidRPr="003A1BF3">
        <w:rPr>
          <w:rStyle w:val="normalchar"/>
          <w:color w:val="000000" w:themeColor="text1"/>
          <w:sz w:val="28"/>
          <w:szCs w:val="28"/>
          <w:lang w:val="en-US"/>
        </w:rPr>
        <w:t xml:space="preserve"> liquid. That is "the whole free magnetism on the surface", as required in accordance with the views of Faraday and Maxwell.</w:t>
      </w:r>
    </w:p>
    <w:p w:rsidR="00BF3F35" w:rsidRDefault="002478C7" w:rsidP="00BF3F35">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lastRenderedPageBreak/>
        <w:t>In section A-A shows the direction of longitudinal movement and rotation of the annular</w:t>
      </w:r>
      <w:r w:rsidR="00680B28">
        <w:rPr>
          <w:rStyle w:val="normalchar"/>
          <w:color w:val="000000" w:themeColor="text1"/>
          <w:sz w:val="28"/>
          <w:szCs w:val="28"/>
          <w:lang w:val="en-US"/>
        </w:rPr>
        <w:t xml:space="preserve"> stream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maxi- sources and maximum effluent formation mechanism which is presented in section 3.6.</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p>
    <w:p w:rsidR="00116A6E" w:rsidRPr="00E809DA" w:rsidRDefault="00DA6A29" w:rsidP="00116A6E">
      <w:pPr>
        <w:rPr>
          <w:color w:val="000000" w:themeColor="text1"/>
          <w:lang w:val="en-US"/>
        </w:rPr>
      </w:pPr>
      <w:r>
        <w:rPr>
          <w:noProof/>
          <w:color w:val="000000" w:themeColor="text1"/>
        </w:rPr>
        <w:pict>
          <v:group id="Group 2206" o:spid="_x0000_s6766" style="position:absolute;margin-left:3.6pt;margin-top:2.7pt;width:453.55pt;height:425.2pt;z-index:251592192" coordorigin="1078797,1072351" coordsize="57600,54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">
            <v:shape id="Дуга 2207" o:spid="_x0000_s6968" style="position:absolute;left:1087939;top:1096874;width:10800;height:4583;rotation:-90;visibility:visible" coordsize="43200,21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" adj="0,,0" path="m,21794nfc,21729,,21664,,21600,,9670,9670,,21600,,33529,,43199,9670,43199,21599em,21794nsc,21729,,21664,,21600,,9670,9670,,21600,,33529,,43199,9670,43199,21599r-21599,1l,21794xe" filled="f">
              <v:stroke dashstyle="dash" joinstyle="round"/>
              <v:formulas/>
              <v:path arrowok="t" o:connecttype="custom" o:connectlocs="25,458315;1080008,454235;540004,454235" o:connectangles="0,0,0"/>
            </v:shape>
            <v:shape id="Дуга 2208" o:spid="_x0000_s6967" style="position:absolute;left:1087068;top:1080666;width:13579;height:6814;rotation:431685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" adj="0,,0" path="m,122nfc762,40,1528,-1,2295,-1v11929,,21600,9671,21600,21601em,122nsc762,40,1528,-1,2295,-1v11929,,21600,9671,21600,21601l2295,21600,,122xe" filled="f">
              <v:stroke dashstyle="dash" joinstyle="round"/>
              <v:formulas/>
              <v:path arrowok="t" o:connecttype="custom" o:connectlocs="0,3848;1357871,681346;130417,681346" o:connectangles="0,0,0"/>
            </v:shape>
            <v:shape id="Дуга 2209" o:spid="_x0000_s6966" style="position:absolute;left:1082393;top:1095689;width:18000;height:6874;rotation:-90;visibility:visible" coordsize="43200,21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" adj="0,,0" path="m,21794nfc,21729,,21664,,21600,,9670,9670,,21600,,33529,,43199,9670,43199,21599em,21794nsc,21729,,21664,,21600,,9670,9670,,21600,,33529,,43199,9670,43199,21599r-21599,1l,21794xe" filled="f">
              <v:stroke dashstyle="dash" joinstyle="round"/>
              <v:formulas/>
              <v:path arrowok="t" o:connecttype="custom" o:connectlocs="42,687472;1800013,681352;900007,681352" o:connectangles="0,0,0"/>
            </v:shape>
            <v:shape id="Дуга 2210" o:spid="_x0000_s6965" style="position:absolute;left:1076860;top:1093620;width:25200;height:10800;rotation:-90;visibility:visible" coordsize="43200,21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" adj="0,,0" path="m,21794nfc,21729,,21664,,21600,,9670,9670,,21600,,33529,,43199,9670,43199,21599em,21794nsc,21729,,21664,,21600,,9670,9670,,21600,,33529,,43199,9670,43199,21599r-21599,1l,21794xe" filled="f">
              <v:stroke dashstyle="dash" joinstyle="round"/>
              <v:formulas/>
              <v:path arrowok="t" o:connecttype="custom" o:connectlocs="58,1080016;2520019,1070402;1260010,1070402" o:connectangles="0,0,0"/>
            </v:shape>
            <v:shape id="Дуга 2211" o:spid="_x0000_s6964" style="position:absolute;left:1112619;top:1078488;width:17919;height:9368;rotation:-2156367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" adj="0,,0" path="m-1,18344nfc1607,7794,10680,-1,21353,-1v848,,1695,50,2538,150em-1,18344nsc1607,7794,10680,-1,21353,-1v848,,1695,50,2538,150l21353,21600,-1,18344xe" filled="f">
              <v:stroke dashstyle="dash" joinstyle="round"/>
              <v:formulas/>
              <v:path arrowok="t" o:connecttype="custom" o:connectlocs="0,795674;1791851,6506;1601498,936852" o:connectangles="0,0,0"/>
            </v:shape>
            <v:shape id="Дуга 2212" o:spid="_x0000_s6963" style="position:absolute;left:1109501;top:1076901;width:16380;height:12189;rotation:-3513134fd;visibility:visible" coordsize="18780,2156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" adj="0,,0" path="m,10896nfc3632,4503,10267,398,17608,-1em,10896nsc3632,4503,10267,398,17608,-1r1172,21569l,10896xe" filled="f">
              <v:stroke dashstyle="dash" joinstyle="round"/>
              <v:formulas/>
              <v:path arrowok="t" o:connecttype="custom" o:connectlocs="0,615804;1535885,0;1638021,1218948" o:connectangles="0,0,0"/>
            </v:shape>
            <v:shape id="Дуга 2213" o:spid="_x0000_s6962" style="position:absolute;left:1093478;top:1077619;width:15673;height:11356;rotation:3701873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" adj="0,,0" path="m115,nfc7294,38,13984,3641,17968,9613em115,nsc7294,38,13984,3641,17968,9613l,21600,115,xe" filled="f">
              <v:stroke dashstyle="dash" joinstyle="round"/>
              <v:formulas/>
              <v:path arrowok="t" o:connecttype="custom" o:connectlocs="10118,0;1567286,505389;0,1135587" o:connectangles="0,0,0"/>
            </v:shape>
            <v:group id="Group 2214" o:spid="_x0000_s6845" style="position:absolute;left:1098639;top:1086481;width:21601;height:25200" coordorigin="1097940,1097462" coordsize="15786,18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line id="Line 2215" o:spid="_x0000_s6961" style="position:absolute;rotation:180;visibility:visible" from="1105890,1097918" to="1105890,1115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">
                <v:stroke dashstyle="dash"/>
              </v:line>
              <v:line id="Line 2216" o:spid="_x0000_s6960" style="position:absolute;rotation:180;visibility:visible" from="1097940,1098728" to="1097940,1114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" strokeweight="1.5pt"/>
              <v:group id="Group 2217" o:spid="_x0000_s6957" style="position:absolute;left:1109568;top:1105875;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">
                <v:oval id="Oval 2218" o:spid="_x0000_s6959"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" filled="f" strokeweight="1.5pt">
                  <v:textbox inset="2.88pt,2.88pt,2.88pt,2.88pt"/>
                </v:oval>
                <v:shape id="AutoShape 2219" o:spid="_x0000_s6958"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" filled="f" strokeweight="1.5pt">
                  <v:textbox inset="2.88pt,2.88pt,2.88pt,2.88pt"/>
                </v:shape>
              </v:group>
              <v:group id="Group 2220" o:spid="_x0000_s6954" style="position:absolute;left:1107438;top:1108684;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">
                <v:oval id="Oval 2221" o:spid="_x0000_s6956"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" filled="f" strokeweight="1.5pt">
                  <v:textbox inset="2.88pt,2.88pt,2.88pt,2.88pt"/>
                </v:oval>
                <v:shape id="AutoShape 2222" o:spid="_x0000_s6955"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" filled="f" strokeweight="1.5pt">
                  <v:textbox inset="2.88pt,2.88pt,2.88pt,2.88pt"/>
                </v:shape>
              </v:group>
              <v:group id="Group 2223" o:spid="_x0000_s6951" style="position:absolute;left:1109568;top:1100116;width:1547;height:2246;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">
                <v:oval id="Oval 2224" o:spid="_x0000_s6953"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" filled="f" strokeweight="1.5pt">
                  <v:textbox inset="2.88pt,2.88pt,2.88pt,2.88pt"/>
                </v:oval>
                <v:shape id="AutoShape 2225" o:spid="_x0000_s6952"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" filled="f" strokeweight="1.5pt">
                  <v:textbox inset="2.88pt,2.88pt,2.88pt,2.88pt"/>
                </v:shape>
              </v:group>
              <v:group id="Group 2226" o:spid="_x0000_s6948" style="position:absolute;left:1107444;top:1102990;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">
                <v:oval id="Oval 2227" o:spid="_x0000_s6950"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" filled="f" strokeweight="1.5pt">
                  <v:textbox inset="2.88pt,2.88pt,2.88pt,2.88pt"/>
                </v:oval>
                <v:shape id="AutoShape 2228" o:spid="_x0000_s6949"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" filled="f" strokeweight="1.5pt">
                  <v:textbox inset="2.88pt,2.88pt,2.88pt,2.88pt"/>
                </v:shape>
              </v:group>
              <v:group id="Group 2229" o:spid="_x0000_s6945" style="position:absolute;left:1109552;top:1111634;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">
                <v:oval id="Oval 2230" o:spid="_x0000_s6947"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" filled="f" strokeweight="1.5pt">
                  <v:textbox inset="2.88pt,2.88pt,2.88pt,2.88pt"/>
                </v:oval>
                <v:shape id="AutoShape 2231" o:spid="_x0000_s6946"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" filled="f" strokeweight="1.5pt">
                  <v:textbox inset="2.88pt,2.88pt,2.88pt,2.88pt"/>
                </v:shape>
              </v:group>
              <v:group id="Group 2232" o:spid="_x0000_s6942" style="position:absolute;left:1105171;top:1100216;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">
                <v:oval id="Oval 2233" o:spid="_x0000_s6944"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" filled="f" strokeweight="1.5pt">
                  <v:textbox inset="2.88pt,2.88pt,2.88pt,2.88pt"/>
                </v:oval>
                <v:shape id="AutoShape 2234" o:spid="_x0000_s6943"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" filled="f" strokeweight="1.5pt">
                  <v:textbox inset="2.88pt,2.88pt,2.88pt,2.88pt"/>
                </v:shape>
              </v:group>
              <v:group id="Group 2235" o:spid="_x0000_s6939" style="position:absolute;left:1102913;top:1102941;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">
                <v:oval id="Oval 2236" o:spid="_x0000_s6941"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" filled="f" strokeweight="1.5pt">
                  <v:textbox inset="2.88pt,2.88pt,2.88pt,2.88pt"/>
                </v:oval>
                <v:shape id="AutoShape 2237" o:spid="_x0000_s6940"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" filled="f" strokeweight="1.5pt">
                  <v:textbox inset="2.88pt,2.88pt,2.88pt,2.88pt"/>
                </v:shape>
              </v:group>
              <v:group id="Group 2238" o:spid="_x0000_s6936" style="position:absolute;left:1105137;top:1111634;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">
                <v:oval id="Oval 2239" o:spid="_x0000_s6938"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" filled="f" strokeweight="1.5pt">
                  <v:textbox inset="2.88pt,2.88pt,2.88pt,2.88pt"/>
                </v:oval>
                <v:shape id="AutoShape 2240" o:spid="_x0000_s6937"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" filled="f" strokeweight="1.5pt">
                  <v:textbox inset="2.88pt,2.88pt,2.88pt,2.88pt"/>
                </v:shape>
              </v:group>
              <v:group id="Group 2241" o:spid="_x0000_s6933" style="position:absolute;left:1102913;top:1108651;width:1547;height:2246;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">
                <v:oval id="Oval 2242" o:spid="_x0000_s6935"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" filled="f" strokeweight="1.5pt">
                  <v:textbox inset="2.88pt,2.88pt,2.88pt,2.88pt"/>
                </v:oval>
                <v:shape id="AutoShape 2243" o:spid="_x0000_s6934"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" filled="f" strokeweight="1.5pt">
                  <v:textbox inset="2.88pt,2.88pt,2.88pt,2.88pt"/>
                </v:shape>
              </v:group>
              <v:group id="Group 2244" o:spid="_x0000_s6930" style="position:absolute;left:1105171;top:1105875;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">
                <v:oval id="Oval 2245" o:spid="_x0000_s6932"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" filled="f" strokeweight="1.5pt">
                  <v:textbox inset="2.88pt,2.88pt,2.88pt,2.88pt"/>
                </v:oval>
                <v:shape id="AutoShape 2246" o:spid="_x0000_s6931"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" filled="f" strokeweight="1.5pt">
                  <v:textbox inset="2.88pt,2.88pt,2.88pt,2.88pt"/>
                </v:shape>
              </v:group>
              <v:line id="Line 2247" o:spid="_x0000_s6929" style="position:absolute;rotation:180;visibility:visible" from="1097974,1114507" to="1113727,1114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" strokeweight="1.5pt"/>
              <v:line id="Line 2248" o:spid="_x0000_s6928" style="position:absolute;rotation:180;visibility:visible" from="1113701,1098653" to="1113701,1114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" strokeweight="1.5pt"/>
              <v:line id="Line 2249" o:spid="_x0000_s6927" style="position:absolute;rotation:180;visibility:visible" from="1097970,1098618" to="1113723,1098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" strokeweight="1.5pt"/>
              <v:line id="Line 2250" o:spid="_x0000_s6926" style="position:absolute;rotation:180;visibility:visible" from="1103621,1097854" to="1103621,1115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">
                <v:stroke dashstyle="dash"/>
              </v:line>
              <v:line id="Line 2251" o:spid="_x0000_s6925" style="position:absolute;rotation:180;visibility:visible" from="1101342,1097821" to="1101342,1115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">
                <v:stroke dashstyle="dash"/>
              </v:line>
              <v:line id="Line 2252" o:spid="_x0000_s6924" style="position:absolute;rotation:180;visibility:visible" from="1108160,1097462" to="1108160,1115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">
                <v:stroke dashstyle="dash"/>
              </v:line>
              <v:group id="Group 2253" o:spid="_x0000_s6921" style="position:absolute;left:1100538;top:1111584;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">
                <v:oval id="Oval 2254" o:spid="_x0000_s6923"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" filled="f" strokeweight="1.5pt">
                  <v:textbox inset="2.88pt,2.88pt,2.88pt,2.88pt"/>
                </v:oval>
                <v:shape id="AutoShape 2255" o:spid="_x0000_s6922"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" filled="f" strokeweight="1.5pt">
                  <v:textbox inset="2.88pt,2.88pt,2.88pt,2.88pt"/>
                </v:shape>
              </v:group>
              <v:group id="Group 2256" o:spid="_x0000_s6918" style="position:absolute;left:1111755;top:1108649;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">
                <v:oval id="Oval 2257" o:spid="_x0000_s6920"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" filled="f" strokeweight="1.5pt">
                  <v:textbox inset="2.88pt,2.88pt,2.88pt,2.88pt"/>
                </v:oval>
                <v:shape id="AutoShape 2258" o:spid="_x0000_s6919"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" filled="f" strokeweight="1.5pt">
                  <v:textbox inset="2.88pt,2.88pt,2.88pt,2.88pt"/>
                </v:shape>
              </v:group>
              <v:group id="Group 2259" o:spid="_x0000_s6915" style="position:absolute;left:1100588;top:1105809;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">
                <v:oval id="Oval 2260" o:spid="_x0000_s6917"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" filled="f" strokeweight="1.5pt">
                  <v:textbox inset="2.88pt,2.88pt,2.88pt,2.88pt"/>
                </v:oval>
                <v:shape id="AutoShape 2261" o:spid="_x0000_s6916"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" filled="f" strokeweight="1.5pt">
                  <v:textbox inset="2.88pt,2.88pt,2.88pt,2.88pt"/>
                </v:shape>
              </v:group>
              <v:group id="Group 2262" o:spid="_x0000_s6912" style="position:absolute;left:1098373;top:1108814;width:1547;height:2246;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">
                <v:oval id="Oval 2263" o:spid="_x0000_s6914"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" filled="f" strokeweight="1.5pt">
                  <v:textbox inset="2.88pt,2.88pt,2.88pt,2.88pt"/>
                </v:oval>
                <v:shape id="AutoShape 2264" o:spid="_x0000_s6913"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" filled="f" strokeweight="1.5pt">
                  <v:textbox inset="2.88pt,2.88pt,2.88pt,2.88pt"/>
                </v:shape>
              </v:group>
              <v:group id="Group 2265" o:spid="_x0000_s6909" style="position:absolute;left:1111772;top:1102906;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">
                <v:oval id="Oval 2266" o:spid="_x0000_s6911"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" filled="f" strokeweight="1.5pt">
                  <v:textbox inset="2.88pt,2.88pt,2.88pt,2.88pt"/>
                </v:oval>
                <v:shape id="AutoShape 2267" o:spid="_x0000_s6910"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" filled="f" strokeweight="1.5pt">
                  <v:textbox inset="2.88pt,2.88pt,2.88pt,2.88pt"/>
                </v:shape>
              </v:group>
              <v:group id="Group 2268" o:spid="_x0000_s6906" style="position:absolute;left:1098382;top:1102889;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">
                <v:oval id="Oval 2269" o:spid="_x0000_s6908"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" filled="f" strokeweight="1.5pt">
                  <v:textbox inset="2.88pt,2.88pt,2.88pt,2.88pt"/>
                </v:oval>
                <v:shape id="AutoShape 2270" o:spid="_x0000_s6907"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" filled="f" strokeweight="1.5pt">
                  <v:textbox inset="2.88pt,2.88pt,2.88pt,2.88pt"/>
                </v:shape>
              </v:group>
              <v:group id="Group 2271" o:spid="_x0000_s6903" style="position:absolute;left:1100588;top:1100268;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">
                <v:oval id="Oval 2272" o:spid="_x0000_s6905"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" filled="f" strokeweight="1.5pt">
                  <v:textbox inset="2.88pt,2.88pt,2.88pt,2.88pt"/>
                </v:oval>
                <v:shape id="AutoShape 2273" o:spid="_x0000_s6904"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" filled="f" strokeweight="1.5pt">
                  <v:textbox inset="2.88pt,2.88pt,2.88pt,2.88pt"/>
                </v:shape>
              </v:group>
              <v:group id="Group 2274" o:spid="_x0000_s6900" style="position:absolute;left:1109541;top:1108343;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shape id="AutoShape 2275" o:spid="_x0000_s6902"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" filled="f" strokeweight="1pt">
                  <v:stroke dashstyle="longDash"/>
                  <v:textbox inset="2.88pt,2.88pt,2.88pt,2.88pt"/>
                </v:shape>
                <v:oval id="Oval 2276" o:spid="_x0000_s6901"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" filled="f" strokeweight="1pt">
                  <v:stroke dashstyle="longDash"/>
                  <v:textbox inset="2.88pt,2.88pt,2.88pt,2.88pt"/>
                </v:oval>
              </v:group>
              <v:group id="Group 2277" o:spid="_x0000_s6897" style="position:absolute;left:1105153;top:1108293;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shape id="AutoShape 2278" o:spid="_x0000_s6899"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" filled="f" strokeweight="1pt">
                  <v:stroke dashstyle="longDash"/>
                  <v:textbox inset="2.88pt,2.88pt,2.88pt,2.88pt"/>
                </v:shape>
                <v:oval id="Oval 2279" o:spid="_x0000_s6898"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" filled="f" strokeweight="1pt">
                  <v:stroke dashstyle="longDash"/>
                  <v:textbox inset="2.88pt,2.88pt,2.88pt,2.88pt"/>
                </v:oval>
              </v:group>
              <v:group id="Group 2280" o:spid="_x0000_s6894" style="position:absolute;left:1109525;top:1102584;width:1546;height:1931"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shape id="AutoShape 2281" o:spid="_x0000_s6896"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" filled="f" strokeweight="1pt">
                  <v:stroke dashstyle="longDash"/>
                  <v:textbox inset="2.88pt,2.88pt,2.88pt,2.88pt"/>
                </v:shape>
                <v:oval id="Oval 2282" o:spid="_x0000_s6895"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" filled="f" strokeweight="1pt">
                  <v:stroke dashstyle="longDash"/>
                  <v:textbox inset="2.88pt,2.88pt,2.88pt,2.88pt"/>
                </v:oval>
              </v:group>
              <v:group id="Group 2283" o:spid="_x0000_s6891" style="position:absolute;left:1105169;top:1102584;width:1547;height:1931"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shape id="AutoShape 2284" o:spid="_x0000_s6893"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" filled="f" strokeweight="1pt">
                  <v:stroke dashstyle="longDash"/>
                  <v:textbox inset="2.88pt,2.88pt,2.88pt,2.88pt"/>
                </v:shape>
                <v:oval id="Oval 2285" o:spid="_x0000_s6892"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" filled="f" strokeweight="1pt">
                  <v:stroke dashstyle="longDash"/>
                  <v:textbox inset="2.88pt,2.88pt,2.88pt,2.88pt"/>
                </v:oval>
              </v:group>
              <v:line id="Line 2286" o:spid="_x0000_s6890" style="position:absolute;rotation:180;visibility:visible" from="1099148,1097790" to="1099148,1115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">
                <v:stroke dashstyle="dash"/>
              </v:line>
              <v:line id="Line 2287" o:spid="_x0000_s6889" style="position:absolute;rotation:180;visibility:visible" from="1110343,1097956" to="1110343,1115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">
                <v:stroke dashstyle="dash"/>
              </v:line>
              <v:group id="Group 2288" o:spid="_x0000_s6886" style="position:absolute;left:1098297;top:1099931;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shape id="AutoShape 2289" o:spid="_x0000_s6888"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" filled="f" strokeweight="1pt">
                  <v:stroke dashstyle="longDash"/>
                  <v:textbox inset="2.88pt,2.88pt,2.88pt,2.88pt"/>
                </v:shape>
                <v:oval id="Oval 2290" o:spid="_x0000_s6887"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" filled="f" strokeweight="1pt">
                  <v:stroke dashstyle="longDash"/>
                  <v:textbox inset="2.88pt,2.88pt,2.88pt,2.88pt"/>
                </v:oval>
              </v:group>
              <v:group id="Group 2291" o:spid="_x0000_s6883" style="position:absolute;left:1098347;top:1105472;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shape id="AutoShape 2292" o:spid="_x0000_s6885"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" filled="f" strokeweight="1pt">
                  <v:stroke dashstyle="longDash"/>
                  <v:textbox inset="2.88pt,2.88pt,2.88pt,2.88pt"/>
                </v:shape>
                <v:oval id="Oval 2293" o:spid="_x0000_s6884"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" filled="f" strokeweight="1pt">
                  <v:stroke dashstyle="longDash"/>
                  <v:textbox inset="2.88pt,2.88pt,2.88pt,2.88pt"/>
                </v:oval>
              </v:group>
              <v:group id="Group 2294" o:spid="_x0000_s6880" style="position:absolute;left:1098331;top:1111232;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shape id="AutoShape 2295" o:spid="_x0000_s6882"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" filled="f" strokeweight="1pt">
                  <v:stroke dashstyle="longDash"/>
                  <v:textbox inset="2.88pt,2.88pt,2.88pt,2.88pt"/>
                </v:shape>
                <v:oval id="Oval 2296" o:spid="_x0000_s6881"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" filled="f" strokeweight="1pt">
                  <v:stroke dashstyle="longDash"/>
                  <v:textbox inset="2.88pt,2.88pt,2.88pt,2.88pt"/>
                </v:oval>
              </v:group>
              <v:group id="Group 2297" o:spid="_x0000_s6877" style="position:absolute;left:1100538;top:1102618;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shape id="AutoShape 2298" o:spid="_x0000_s6879"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" filled="f" strokeweight="1pt">
                  <v:stroke dashstyle="longDash"/>
                  <v:textbox inset="2.88pt,2.88pt,2.88pt,2.88pt"/>
                </v:shape>
                <v:oval id="Oval 2299" o:spid="_x0000_s6878"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" filled="f" strokeweight="1pt">
                  <v:stroke dashstyle="longDash"/>
                  <v:textbox inset="2.88pt,2.88pt,2.88pt,2.88pt"/>
                </v:oval>
              </v:group>
              <v:group id="Group 2300" o:spid="_x0000_s6874" style="position:absolute;left:1100538;top:1108394;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shape id="AutoShape 2301" o:spid="_x0000_s6876"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" filled="f" strokeweight="1pt">
                  <v:stroke dashstyle="longDash"/>
                  <v:textbox inset="2.88pt,2.88pt,2.88pt,2.88pt"/>
                </v:shape>
                <v:oval id="Oval 2302" o:spid="_x0000_s6875"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" filled="f" strokeweight="1pt">
                  <v:stroke dashstyle="longDash"/>
                  <v:textbox inset="2.88pt,2.88pt,2.88pt,2.88pt"/>
                </v:oval>
              </v:group>
              <v:group id="Group 2303" o:spid="_x0000_s6871" style="position:absolute;left:1102829;top:1099830;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AutoShape 2304" o:spid="_x0000_s6873"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" filled="f" strokeweight="1pt">
                  <v:stroke dashstyle="longDash"/>
                  <v:textbox inset="2.88pt,2.88pt,2.88pt,2.88pt"/>
                </v:shape>
                <v:oval id="Oval 2305" o:spid="_x0000_s6872"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" filled="f" strokeweight="1pt">
                  <v:stroke dashstyle="longDash"/>
                  <v:textbox inset="2.88pt,2.88pt,2.88pt,2.88pt"/>
                </v:oval>
              </v:group>
              <v:group id="Group 2306" o:spid="_x0000_s6868" style="position:absolute;left:1102829;top:1105438;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shape id="AutoShape 2307" o:spid="_x0000_s6870"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" filled="f" strokeweight="1pt">
                  <v:stroke dashstyle="longDash"/>
                  <v:textbox inset="2.88pt,2.88pt,2.88pt,2.88pt"/>
                </v:shape>
                <v:oval id="Oval 2308" o:spid="_x0000_s6869"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" filled="f" strokeweight="1pt">
                  <v:stroke dashstyle="longDash"/>
                  <v:textbox inset="2.88pt,2.88pt,2.88pt,2.88pt"/>
                </v:oval>
              </v:group>
              <v:group id="Group 2309" o:spid="_x0000_s6865" style="position:absolute;left:1102812;top:1111248;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shape id="AutoShape 2310" o:spid="_x0000_s6867"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" filled="f" strokeweight="1pt">
                  <v:stroke dashstyle="longDash"/>
                  <v:textbox inset="2.88pt,2.88pt,2.88pt,2.88pt"/>
                </v:shape>
                <v:oval id="Oval 2311" o:spid="_x0000_s6866"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" filled="f" strokeweight="1pt">
                  <v:stroke dashstyle="longDash"/>
                  <v:textbox inset="2.88pt,2.88pt,2.88pt,2.88pt"/>
                </v:oval>
              </v:group>
              <v:group id="Group 2312" o:spid="_x0000_s6862" style="position:absolute;left:1107361;top:1099830;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 id="AutoShape 2313" o:spid="_x0000_s6864"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" filled="f" strokeweight="1pt">
                  <v:stroke dashstyle="longDash"/>
                  <v:textbox inset="2.88pt,2.88pt,2.88pt,2.88pt"/>
                </v:shape>
                <v:oval id="Oval 2314" o:spid="_x0000_s6863"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" filled="f" strokeweight="1pt">
                  <v:stroke dashstyle="longDash"/>
                  <v:textbox inset="2.88pt,2.88pt,2.88pt,2.88pt"/>
                </v:oval>
              </v:group>
              <v:group id="Group 2315" o:spid="_x0000_s6859" style="position:absolute;left:1107361;top:1105489;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shape id="AutoShape 2316" o:spid="_x0000_s6861"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" filled="f" strokeweight="1pt">
                  <v:stroke dashstyle="longDash"/>
                  <v:textbox inset="2.88pt,2.88pt,2.88pt,2.88pt"/>
                </v:shape>
                <v:oval id="Oval 2317" o:spid="_x0000_s6860"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" filled="f" strokeweight="1pt">
                  <v:stroke dashstyle="longDash"/>
                  <v:textbox inset="2.88pt,2.88pt,2.88pt,2.88pt"/>
                </v:oval>
              </v:group>
              <v:group id="Group 2318" o:spid="_x0000_s6856" style="position:absolute;left:1107361;top:1111232;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shape id="AutoShape 2319" o:spid="_x0000_s6858"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" filled="f" strokeweight="1pt">
                  <v:stroke dashstyle="longDash"/>
                  <v:textbox inset="2.88pt,2.88pt,2.88pt,2.88pt"/>
                </v:shape>
                <v:oval id="Oval 2320" o:spid="_x0000_s6857"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" filled="f" strokeweight="1pt">
                  <v:stroke dashstyle="longDash"/>
                  <v:textbox inset="2.88pt,2.88pt,2.88pt,2.88pt"/>
                </v:oval>
              </v:group>
              <v:group id="Group 2321" o:spid="_x0000_s6853" style="position:absolute;left:1111759;top:1099830;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shape id="AutoShape 2322" o:spid="_x0000_s6855"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" filled="f" strokeweight="1pt">
                  <v:stroke dashstyle="longDash"/>
                  <v:textbox inset="2.88pt,2.88pt,2.88pt,2.88pt"/>
                </v:shape>
                <v:oval id="Oval 2323" o:spid="_x0000_s6854"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" filled="f" strokeweight="1pt">
                  <v:stroke dashstyle="longDash"/>
                  <v:textbox inset="2.88pt,2.88pt,2.88pt,2.88pt"/>
                </v:oval>
              </v:group>
              <v:group id="Group 2324" o:spid="_x0000_s6850" style="position:absolute;left:1111759;top:1105438;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shape id="AutoShape 2325" o:spid="_x0000_s6852"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" filled="f" strokeweight="1pt">
                  <v:stroke dashstyle="longDash"/>
                  <v:textbox inset="2.88pt,2.88pt,2.88pt,2.88pt"/>
                </v:shape>
                <v:oval id="Oval 2326" o:spid="_x0000_s6851"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" filled="f" strokeweight="1pt">
                  <v:stroke dashstyle="longDash"/>
                  <v:textbox inset="2.88pt,2.88pt,2.88pt,2.88pt"/>
                </v:oval>
              </v:group>
              <v:group id="Group 2327" o:spid="_x0000_s6847" style="position:absolute;left:1111727;top:1111321;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shape id="AutoShape 2328" o:spid="_x0000_s6849"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" filled="f" strokeweight="1pt">
                  <v:stroke dashstyle="longDash"/>
                  <v:textbox inset="2.88pt,2.88pt,2.88pt,2.88pt"/>
                </v:shape>
                <v:oval id="Oval 2329" o:spid="_x0000_s6848"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" filled="f" strokeweight="1pt">
                  <v:stroke dashstyle="longDash"/>
                  <v:textbox inset="2.88pt,2.88pt,2.88pt,2.88pt"/>
                </v:oval>
              </v:group>
              <v:line id="Line 2330" o:spid="_x0000_s6846" style="position:absolute;rotation:180;visibility:visible" from="1112552,1097624" to="1112552,1115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">
                <v:stroke dashstyle="dash"/>
              </v:line>
            </v:group>
            <v:oval id="Oval 2331" o:spid="_x0000_s6844" style="position:absolute;left:1093102;top:1097382;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" filled="f" strokeweight="1.5pt">
              <v:textbox inset="2.88pt,2.88pt,2.88pt,2.88pt"/>
            </v:oval>
            <v:oval id="Oval 2332" o:spid="_x0000_s6843" style="position:absolute;left:1093123;top:1093782;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" filled="f" strokeweight="1.5pt">
              <v:textbox inset="2.88pt,2.88pt,2.88pt,2.88pt"/>
            </v:oval>
            <v:oval id="Oval 2333" o:spid="_x0000_s6842" style="position:absolute;left:1093102;top:1090182;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" filled="f" strokeweight="1.5pt">
              <v:textbox inset="2.88pt,2.88pt,2.88pt,2.88pt"/>
            </v:oval>
            <v:oval id="Oval 2334" o:spid="_x0000_s6841" style="position:absolute;left:1093102;top:1086603;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" filled="f" strokeweight="1.5pt">
              <v:textbox inset="2.88pt,2.88pt,2.88pt,2.88pt"/>
            </v:oval>
            <v:oval id="Oval 2335" o:spid="_x0000_s6840" style="position:absolute;left:1093102;top:1100791;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" filled="f" strokeweight="1.5pt">
              <v:textbox inset="2.88pt,2.88pt,2.88pt,2.88pt"/>
            </v:oval>
            <v:oval id="Oval 2336" o:spid="_x0000_s6839" style="position:absolute;left:1093102;top:1104349;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" filled="f" strokeweight="1.5pt">
              <v:textbox inset="2.88pt,2.88pt,2.88pt,2.88pt"/>
            </v:oval>
            <v:oval id="Oval 2337" o:spid="_x0000_s6838" style="position:absolute;left:1093102;top:1107896;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" filled="f" strokeweight="1.5pt">
              <v:textbox inset="2.88pt,2.88pt,2.88pt,2.88pt"/>
            </v:oval>
            <v:oval id="Oval 2338" o:spid="_x0000_s6837" style="position:absolute;left:1121903;top:1097286;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" filled="f" strokeweight="1.5pt">
              <v:textbox inset="2.88pt,2.88pt,2.88pt,2.88pt"/>
            </v:oval>
            <v:oval id="Oval 2339" o:spid="_x0000_s6836" style="position:absolute;left:1121903;top:1100770;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" filled="f" strokeweight="1.5pt">
              <v:textbox inset="2.88pt,2.88pt,2.88pt,2.88pt"/>
            </v:oval>
            <v:oval id="Oval 2340" o:spid="_x0000_s6835" style="position:absolute;left:1121903;top:1104275;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" filled="f" strokeweight="1.5pt">
              <v:textbox inset="2.88pt,2.88pt,2.88pt,2.88pt"/>
            </v:oval>
            <v:oval id="Oval 2341" o:spid="_x0000_s6834" style="position:absolute;left:1121924;top:1107727;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" filled="f" strokeweight="1.5pt">
              <v:textbox inset="2.88pt,2.88pt,2.88pt,2.88pt"/>
            </v:oval>
            <v:oval id="Oval 2342" o:spid="_x0000_s6833" style="position:absolute;left:1121924;top:1093782;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" filled="f" strokeweight="1.5pt">
              <v:textbox inset="2.88pt,2.88pt,2.88pt,2.88pt"/>
            </v:oval>
            <v:oval id="Oval 2343" o:spid="_x0000_s6832" style="position:absolute;left:1121903;top:1090182;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" filled="f" strokeweight="1.5pt">
              <v:textbox inset="2.88pt,2.88pt,2.88pt,2.88pt"/>
            </v:oval>
            <v:oval id="Oval 2344" o:spid="_x0000_s6831" style="position:absolute;left:1121924;top:1086582;width:360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" filled="f" strokeweight="1.5pt">
              <v:textbox inset="2.88pt,2.88pt,2.88pt,2.88pt"/>
            </v:oval>
            <v:shape id="Дуга 2345" o:spid="_x0000_s6830" style="position:absolute;left:1119812;top:1096773;width:10800;height:4583;rotation:90;visibility:visible" coordsize="43200,21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" adj="0,,0" path="m,21794nfc,21729,,21664,,21600,,9670,9670,,21600,,33529,,43199,9670,43199,21599em,21794nsc,21729,,21664,,21600,,9670,9670,,21600,,33529,,43199,9670,43199,21599r-21599,1l,21794xe" filled="f">
              <v:stroke dashstyle="dash" joinstyle="round"/>
              <v:formulas/>
              <v:path arrowok="t" o:connecttype="custom" o:connectlocs="25,458315;1080008,454235;540004,454235" o:connectangles="0,0,0"/>
            </v:shape>
            <v:shape id="Дуга 2346" o:spid="_x0000_s6829" style="position:absolute;left:1118341;top:1095639;width:17640;height:6874;rotation:90;visibility:visible" coordsize="43200,21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" adj="0,,0" path="m,21794nfc,21729,,21664,,21600,,9670,9670,,21600,,33529,,43199,9670,43199,21599em,21794nsc,21729,,21664,,21600,,9670,9670,,21600,,33529,,43199,9670,43199,21599r-21599,1l,21794xe" filled="f">
              <v:stroke dashstyle="dash" joinstyle="round"/>
              <v:formulas/>
              <v:path arrowok="t" o:connecttype="custom" o:connectlocs="41,687472;1764013,681352;882006,681352" o:connectangles="0,0,0"/>
            </v:shape>
            <v:shape id="Дуга 2347" o:spid="_x0000_s6828" style="position:absolute;left:1116979;top:1093443;width:24480;height:10800;rotation:90;visibility:visible" coordsize="43200,21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" adj="0,,0" path="m,21794nfc,21729,,21664,,21600,,9670,9670,,21600,,33529,,43199,9670,43199,21599em,21794nsc,21729,,21664,,21600,,9670,9670,,21600,,33529,,43199,9670,43199,21599r-21599,1l,21794xe" filled="f">
              <v:stroke dashstyle="dash" joinstyle="round"/>
              <v:formulas/>
              <v:path arrowok="t" o:connecttype="custom" o:connectlocs="57,1080016;2448018,1070402;1224009,1070402" o:connectangles="0,0,0"/>
            </v:shape>
            <v:shape id="Дуга 2348" o:spid="_x0000_s6827" style="position:absolute;left:1118022;top:1080588;width:15236;height:6895;rotation:-479212fd;visibility:visible" coordsize="26812,2185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" adj="0,,0" path="m1,21858nfc,21772,,21686,,21600,,9670,9670,,21600,v1756,,3507,214,5211,638em1,21858nsc,21772,,21686,,21600,,9670,9670,,21600,v1756,,3507,214,5211,638l21600,21600,1,21858xe" filled="f">
              <v:stroke dashstyle="dash" joinstyle="round"/>
              <v:formulas/>
              <v:path arrowok="t" o:connecttype="custom" o:connectlocs="114,689484;1523634,20125;1227454,681346" o:connectangles="0,0,0"/>
            </v:shape>
            <v:shape id="Дуга 2349" o:spid="_x0000_s6826" style="position:absolute;left:1118461;top:1110011;width:14489;height:6814;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" adj="0,,0" path="m,354nfc1285,118,2589,-1,3897,-1v11929,,21600,9671,21600,21601em,354nsc1285,118,2589,-1,3897,-1v11929,,21600,9671,21600,21601l3897,21600,,354xe" filled="f">
              <v:stroke dashstyle="dash" joinstyle="round"/>
              <v:formulas/>
              <v:path arrowok="t" o:connecttype="custom" o:connectlocs="0,11167;1448907,681346;221453,681346" o:connectangles="0,0,0"/>
            </v:shape>
            <v:shape id="Дуга 2350" o:spid="_x0000_s6825" style="position:absolute;left:1086643;top:1109961;width:13654;height:6895;rotation:180;visibility:visible" coordsize="24028,2185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" adj="0,,0" path="m1,21858nfc,21772,,21686,,21600,,9670,9670,,21600,v811,,1621,45,2428,136em1,21858nsc,21772,,21686,,21600,,9670,9670,,21600,v811,,1621,45,2428,136l21600,21600,1,21858xe" filled="f">
              <v:stroke dashstyle="dash" joinstyle="round"/>
              <v:formulas/>
              <v:path arrowok="t" o:connecttype="custom" o:connectlocs="114,689484;1365429,4321;1227454,681346" o:connectangles="0,0,0"/>
            </v:shape>
            <v:shape id="Дуга 2351" o:spid="_x0000_s6824" style="position:absolute;left:1089254;top:1078687;width:16819;height:7302;rotation:2197985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" adj="0,,0" path="m,93nfc665,31,1334,-1,2003,-1v10967,,20194,8220,21456,19114em,93nsc665,31,1334,-1,2003,-1v10967,,20194,8220,21456,19114l2003,21600,,93xe" filled="f">
              <v:stroke dashstyle="dash" joinstyle="round"/>
              <v:formulas/>
              <v:path arrowok="t" o:connecttype="custom" o:connectlocs="0,3144;1681925,646150;143608,730189" o:connectangles="0,0,0"/>
            </v:shape>
            <v:shape id="Дуга 2352" o:spid="_x0000_s6823" style="position:absolute;left:1113269;top:1109998;width:17122;height:9369;rotation:-9624895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" adj="0,,0" path="m-1,137nfc808,45,1620,-1,2434,-1v9187,,17369,5812,20394,14487em-1,137nsc808,45,1620,-1,2434,-1v9187,,17369,5812,20394,14487l2434,21600,-1,137xe" filled="f">
              <v:stroke dashstyle="dash" joinstyle="round"/>
              <v:formulas/>
              <v:path arrowok="t" o:connecttype="custom" o:connectlocs="0,5985;1712200,628299;182553,936853" o:connectangles="0,0,0"/>
            </v:shape>
            <v:shape id="Дуга 2353" o:spid="_x0000_s6822" style="position:absolute;left:1088783;top:1110419;width:17333;height:9368;rotation:9451637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" adj="0,,0" path="m-1,16602nfc2314,6869,11009,-1,21014,-1v699,,1399,35,2096,102em-1,16602nsc2314,6869,11009,-1,21014,-1v699,,1399,35,2096,102l21014,21600,-1,16602xe" filled="f">
              <v:stroke dashstyle="dash" joinstyle="round"/>
              <v:formulas/>
              <v:path arrowok="t" o:connecttype="custom" o:connectlocs="0,720119;1733275,4424;1576073,936853" o:connectangles="0,0,0"/>
            </v:shape>
            <v:shape id="Дуга 2354" o:spid="_x0000_s6821" style="position:absolute;left:1093112;top:1109011;width:16337;height:12207;rotation:8216489fd;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" adj="0,,0" path="m,10623nfc3884,4039,10959,-1,18603,-1v42,,85,1,127,1em,10623nsc3884,4039,10959,-1,18603,-1v42,,85,1,127,1l18603,21600,,10623xe" filled="f">
              <v:stroke dashstyle="dash" joinstyle="round"/>
              <v:formulas/>
              <v:path arrowok="t" o:connecttype="custom" o:connectlocs="0,600375;1633746,0;1622582,1220756" o:connectangles="0,0,0"/>
            </v:shape>
            <v:shape id="Дуга 2355" o:spid="_x0000_s6820" style="position:absolute;left:1109593;top:1108775;width:16228;height:12206;rotation:-8308012fd;visibility:visible" coordsize="18606,2159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" adj="0,,0" path="m268,-1nfc7817,93,14770,4122,18605,10626em268,-1nsc7817,93,14770,4122,18605,10626l,21598,268,-1xe" filled="f">
              <v:stroke dashstyle="dash" joinstyle="round"/>
              <v:formulas/>
              <v:path arrowok="t" o:connecttype="custom" o:connectlocs="23375,0;1622846,600544;0,1220643" o:connectangles="0,0,0"/>
            </v:shape>
            <v:line id="Line 2356" o:spid="_x0000_s6819" style="position:absolute;visibility:visible" from="1109514,1073550" to="1109514,1123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">
              <v:stroke dashstyle="dash"/>
            </v:line>
            <v:line id="Line 2357" o:spid="_x0000_s6818" style="position:absolute;visibility:visible" from="1088157,1079911" to="1088877,1079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">
              <v:stroke endarrow="block"/>
            </v:line>
            <v:line id="Line 2358" o:spid="_x0000_s6817" style="position:absolute;visibility:visible" from="1091757,1074151" to="1092837,1074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">
              <v:stroke endarrow="block"/>
            </v:line>
            <v:line id="Line 2359" o:spid="_x0000_s6816" style="position:absolute;visibility:visible" from="1101382,1073071" to="1102102,1074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">
              <v:stroke endarrow="block"/>
            </v:line>
            <v:line id="Line 2360" o:spid="_x0000_s6815" style="position:absolute;visibility:visible" from="1109398,1072351" to="1109398,1074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">
              <v:stroke endarrow="block"/>
            </v:line>
            <v:line id="Line 2361" o:spid="_x0000_s6814" style="position:absolute;flip:x;visibility:visible" from="1116333,1073166" to="1117413,1074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">
              <v:stroke endarrow="block"/>
            </v:line>
            <v:line id="Line 2362" o:spid="_x0000_s6813" style="position:absolute;flip:x;visibility:visible" from="1125958,1074151" to="1127038,1074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">
              <v:stroke endarrow="block"/>
            </v:line>
            <v:line id="Line 2363" o:spid="_x0000_s6812" style="position:absolute;flip:x;visibility:visible" from="1132438,1079911" to="1133878,1079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">
              <v:stroke endarrow="block"/>
            </v:line>
            <v:line id="Line 2364" o:spid="_x0000_s6811" style="position:absolute;flip:x;visibility:visible" from="1085277,1116822" to="1086717,1116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">
              <v:stroke endarrow="block"/>
            </v:line>
            <v:line id="Line 2365" o:spid="_x0000_s6810" style="position:absolute;flip:x;visibility:visible" from="1091757,1123662" to="1093557,1124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">
              <v:stroke endarrow="block"/>
            </v:line>
            <v:line id="Line 2366" o:spid="_x0000_s6809" style="position:absolute;flip:x;visibility:visible" from="1100758,1124551" to="1101933,1126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">
              <v:stroke endarrow="block"/>
            </v:line>
            <v:line id="Line 2367" o:spid="_x0000_s6808" style="position:absolute;visibility:visible" from="1109493,1123831" to="1109493,1125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">
              <v:stroke endarrow="block"/>
            </v:line>
            <v:line id="Line 2368" o:spid="_x0000_s6807" style="position:absolute;visibility:visible" from="1117244,1124551" to="1117964,1125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">
              <v:stroke endarrow="block"/>
            </v:line>
            <v:line id="Line 2369" o:spid="_x0000_s6806" style="position:absolute;visibility:visible" from="1126053,1123111" to="1127493,1123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">
              <v:stroke endarrow="block"/>
            </v:line>
            <v:line id="Line 2370" o:spid="_x0000_s6805" style="position:absolute;visibility:visible" from="1132798,1116727" to="1133878,1116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">
              <v:stroke endarrow="block"/>
            </v:line>
            <v:line id="Line 2371" o:spid="_x0000_s6804" style="position:absolute;flip:y;visibility:visible" from="1084028,1098631" to="1084028,1100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">
              <v:stroke endarrow="block"/>
            </v:line>
            <v:line id="Line 2372" o:spid="_x0000_s6803" style="position:absolute;flip:y;visibility:visible" from="1087988,1098631" to="1087988,1100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">
              <v:stroke endarrow="block"/>
            </v:line>
            <v:line id="Line 2373" o:spid="_x0000_s6802" style="position:absolute;flip:y;visibility:visible" from="1091037,1098271" to="1091037,1099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">
              <v:stroke endarrow="block"/>
            </v:line>
            <v:line id="Line 2374" o:spid="_x0000_s6801" style="position:absolute;flip:y;visibility:visible" from="1127398,1098271" to="1127398,1099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">
              <v:stroke endarrow="block"/>
            </v:line>
            <v:line id="Line 2375" o:spid="_x0000_s6800" style="position:absolute;flip:y;visibility:visible" from="1130543,1098176" to="1130543,1099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">
              <v:stroke endarrow="block"/>
            </v:line>
            <v:line id="Line 2376" o:spid="_x0000_s6799" style="position:absolute;flip:y;visibility:visible" from="1134598,1098006" to="1134598,1099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">
              <v:stroke endarrow="block"/>
            </v:line>
            <v:oval id="Oval 2377" o:spid="_x0000_s6798" style="position:absolute;left:1094542;top:1088096;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" fillcolor="black">
              <v:textbox inset="2.88pt,2.88pt,2.88pt,2.88pt"/>
            </v:oval>
            <v:oval id="Oval 2378" o:spid="_x0000_s6797" style="position:absolute;left:1094468;top:1091622;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" fillcolor="black">
              <v:textbox inset="2.88pt,2.88pt,2.88pt,2.88pt"/>
            </v:oval>
            <v:oval id="Oval 2379" o:spid="_x0000_s6796" style="position:absolute;left:1094542;top:1095222;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" fillcolor="black">
              <v:textbox inset="2.88pt,2.88pt,2.88pt,2.88pt"/>
            </v:oval>
            <v:oval id="Oval 2380" o:spid="_x0000_s6795" style="position:absolute;left:1094542;top:1098822;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" fillcolor="black">
              <v:textbox inset="2.88pt,2.88pt,2.88pt,2.88pt"/>
            </v:oval>
            <v:oval id="Oval 2381" o:spid="_x0000_s6794" style="position:absolute;left:1094542;top:1102231;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" fillcolor="black">
              <v:textbox inset="2.88pt,2.88pt,2.88pt,2.88pt"/>
            </v:oval>
            <v:oval id="Oval 2382" o:spid="_x0000_s6793" style="position:absolute;left:1094563;top:1105757;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" fillcolor="black">
              <v:textbox inset="2.88pt,2.88pt,2.88pt,2.88pt"/>
            </v:oval>
            <v:oval id="Oval 2383" o:spid="_x0000_s6792" style="position:absolute;left:1094542;top:1109336;width:72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" fillcolor="black">
              <v:textbox inset="2.88pt,2.88pt,2.88pt,2.88pt"/>
            </v:oval>
            <v:group id="Group 2384" o:spid="_x0000_s6789" style="position:absolute;left:1122739;top:1087471;width:1800;height:1800;rotation:45" coordorigin="1083837,1124821" coordsize="18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">
              <v:line id="Line 2385" o:spid="_x0000_s6791" style="position:absolute;visibility:visible" from="1083837,1125700" to="1085637,112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" strokeweight="2.25pt"/>
              <v:line id="Line 2386" o:spid="_x0000_s6790" style="position:absolute;rotation:90;visibility:visible" from="1083837,1125721" to="1085637,1125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" strokeweight="2.25pt"/>
            </v:group>
            <v:group id="Group 2387" o:spid="_x0000_s6786" style="position:absolute;left:1122739;top:1091050;width:1800;height:1800;rotation:45" coordorigin="1083837,1124821" coordsize="18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">
              <v:line id="Line 2388" o:spid="_x0000_s6788" style="position:absolute;visibility:visible" from="1083837,1125700" to="1085637,112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" strokeweight="2.25pt"/>
              <v:line id="Line 2389" o:spid="_x0000_s6787" style="position:absolute;rotation:90;visibility:visible" from="1083837,1125721" to="1085637,1125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" strokeweight="2.25pt"/>
            </v:group>
            <v:group id="Group 2390" o:spid="_x0000_s6783" style="position:absolute;left:1122813;top:1094671;width:1800;height:1800;rotation:45" coordorigin="1083837,1124821" coordsize="18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">
              <v:line id="Line 2391" o:spid="_x0000_s6785" style="position:absolute;visibility:visible" from="1083837,1125700" to="1085637,112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" strokeweight="2.25pt"/>
              <v:line id="Line 2392" o:spid="_x0000_s6784" style="position:absolute;rotation:90;visibility:visible" from="1083837,1125721" to="1085637,1125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" strokeweight="2.25pt"/>
            </v:group>
            <v:group id="Group 2393" o:spid="_x0000_s6780" style="position:absolute;left:1122813;top:1098102;width:1800;height:1800;rotation:45" coordorigin="1083837,1124821" coordsize="18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">
              <v:line id="Line 2394" o:spid="_x0000_s6782" style="position:absolute;visibility:visible" from="1083837,1125700" to="1085637,112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" strokeweight="2.25pt"/>
              <v:line id="Line 2395" o:spid="_x0000_s6781" style="position:absolute;rotation:90;visibility:visible" from="1083837,1125721" to="1085637,1125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" strokeweight="2.25pt"/>
            </v:group>
            <v:group id="Group 2396" o:spid="_x0000_s6777" style="position:absolute;left:1122792;top:1101702;width:1800;height:1800;rotation:45" coordorigin="1083837,1124821" coordsize="18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">
              <v:line id="Line 2397" o:spid="_x0000_s6779" style="position:absolute;visibility:visible" from="1083837,1125700" to="1085637,112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" strokeweight="2.25pt"/>
              <v:line id="Line 2398" o:spid="_x0000_s6778" style="position:absolute;rotation:90;visibility:visible" from="1083837,1125721" to="1085637,1125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" strokeweight="2.25pt"/>
            </v:group>
            <v:group id="Group 2399" o:spid="_x0000_s6774" style="position:absolute;left:1122813;top:1105111;width:1800;height:1800;rotation:45" coordorigin="1083837,1124821" coordsize="18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">
              <v:line id="Line 2400" o:spid="_x0000_s6776" style="position:absolute;visibility:visible" from="1083837,1125700" to="1085637,112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" strokeweight="2.25pt"/>
              <v:line id="Line 2401" o:spid="_x0000_s6775" style="position:absolute;rotation:90;visibility:visible" from="1083837,1125721" to="1085637,1125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" strokeweight="2.25pt"/>
            </v:group>
            <v:group id="Group 2402" o:spid="_x0000_s6771" style="position:absolute;left:1122718;top:1108521;width:1800;height:1800;rotation:45" coordorigin="1083837,1124821" coordsize="18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">
              <v:line id="Line 2403" o:spid="_x0000_s6773" style="position:absolute;visibility:visible" from="1083837,1125700" to="1085637,112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" strokeweight="2.25pt"/>
              <v:line id="Line 2404" o:spid="_x0000_s6772" style="position:absolute;rotation:90;visibility:visible" from="1083837,1125721" to="1085637,1125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" strokeweight="2.25pt"/>
            </v:group>
            <v:line id="Line 2405" o:spid="_x0000_s6770" style="position:absolute;flip:x y;visibility:visible" from="1091757,1085311" to="1103277,1091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"/>
            <v:line id="Line 2406" o:spid="_x0000_s6769" style="position:absolute;visibility:visible" from="1078797,1085311" to="1091757,1085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" strokeweight="1.5pt"/>
            <v:line id="Line 2407" o:spid="_x0000_s6768" style="position:absolute;visibility:visible" from="1123438,1114831" to="1136398,1114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" strokeweight="1.5pt"/>
            <v:line id="Line 2408" o:spid="_x0000_s6767" style="position:absolute;flip:x y;visibility:visible" from="1112637,1106641" to="1123512,1114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"/>
          </v:group>
        </w:pict>
      </w:r>
    </w:p>
    <w:p w:rsidR="00116A6E" w:rsidRPr="00E809DA" w:rsidRDefault="00116A6E" w:rsidP="00116A6E">
      <w:pPr>
        <w:rPr>
          <w:color w:val="000000" w:themeColor="text1"/>
          <w:lang w:val="en-US"/>
        </w:rPr>
      </w:pPr>
    </w:p>
    <w:p w:rsidR="00116A6E" w:rsidRPr="00E809DA" w:rsidRDefault="00116A6E" w:rsidP="00116A6E">
      <w:pPr>
        <w:rPr>
          <w:color w:val="000000" w:themeColor="text1"/>
          <w:lang w:val="en-US"/>
        </w:rPr>
      </w:pPr>
    </w:p>
    <w:p w:rsidR="00116A6E" w:rsidRPr="00E809DA" w:rsidRDefault="00116A6E" w:rsidP="00116A6E">
      <w:pPr>
        <w:rPr>
          <w:color w:val="000000" w:themeColor="text1"/>
          <w:lang w:val="en-US"/>
        </w:rPr>
      </w:pPr>
    </w:p>
    <w:p w:rsidR="00116A6E" w:rsidRPr="00E809DA" w:rsidRDefault="00116A6E" w:rsidP="00116A6E">
      <w:pPr>
        <w:rPr>
          <w:color w:val="000000" w:themeColor="text1"/>
          <w:lang w:val="en-US"/>
        </w:rPr>
      </w:pPr>
    </w:p>
    <w:p w:rsidR="00116A6E" w:rsidRPr="00E809DA" w:rsidRDefault="00116A6E" w:rsidP="00116A6E">
      <w:pPr>
        <w:rPr>
          <w:color w:val="000000" w:themeColor="text1"/>
          <w:lang w:val="en-US"/>
        </w:rPr>
      </w:pPr>
    </w:p>
    <w:p w:rsidR="00116A6E" w:rsidRPr="003A1BF3" w:rsidRDefault="00BF3F35" w:rsidP="00116A6E">
      <w:pPr>
        <w:pStyle w:val="12"/>
        <w:spacing w:before="0" w:beforeAutospacing="0" w:after="0" w:afterAutospacing="0" w:line="320" w:lineRule="atLeast"/>
        <w:rPr>
          <w:color w:val="000000" w:themeColor="text1"/>
          <w:sz w:val="27"/>
          <w:szCs w:val="27"/>
          <w:lang w:val="en-US"/>
        </w:rPr>
      </w:pPr>
      <w:r>
        <w:rPr>
          <w:rStyle w:val="normalchar"/>
          <w:color w:val="000000" w:themeColor="text1"/>
          <w:sz w:val="32"/>
          <w:szCs w:val="32"/>
          <w:lang w:val="en-US"/>
        </w:rPr>
        <w:t>m</w:t>
      </w:r>
      <w:r w:rsidR="00116A6E" w:rsidRPr="003A1BF3">
        <w:rPr>
          <w:rStyle w:val="normalchar"/>
          <w:color w:val="000000" w:themeColor="text1"/>
          <w:sz w:val="32"/>
          <w:szCs w:val="32"/>
          <w:lang w:val="en-US"/>
        </w:rPr>
        <w:t>axi-source</w:t>
      </w:r>
    </w:p>
    <w:p w:rsidR="00116A6E" w:rsidRPr="003A1BF3" w:rsidRDefault="00116A6E" w:rsidP="00116A6E">
      <w:pPr>
        <w:jc w:val="center"/>
        <w:rPr>
          <w:b/>
          <w:color w:val="000000" w:themeColor="text1"/>
          <w:sz w:val="28"/>
          <w:szCs w:val="28"/>
          <w:lang w:val="en-US"/>
        </w:rPr>
      </w:pPr>
      <w:r w:rsidRPr="003A1BF3">
        <w:rPr>
          <w:b/>
          <w:color w:val="000000" w:themeColor="text1"/>
          <w:sz w:val="28"/>
          <w:szCs w:val="28"/>
          <w:lang w:val="en-US"/>
        </w:rPr>
        <w:t>N</w:t>
      </w:r>
    </w:p>
    <w:p w:rsidR="00116A6E" w:rsidRPr="003A1BF3" w:rsidRDefault="00116A6E" w:rsidP="00116A6E">
      <w:pPr>
        <w:jc w:val="center"/>
        <w:rPr>
          <w:color w:val="000000" w:themeColor="text1"/>
          <w:sz w:val="28"/>
          <w:szCs w:val="28"/>
          <w:lang w:val="en-US"/>
        </w:rPr>
      </w:pPr>
    </w:p>
    <w:p w:rsidR="00116A6E" w:rsidRPr="003A1BF3" w:rsidRDefault="00116A6E" w:rsidP="00116A6E">
      <w:pPr>
        <w:jc w:val="center"/>
        <w:rPr>
          <w:color w:val="000000" w:themeColor="text1"/>
          <w:sz w:val="28"/>
          <w:szCs w:val="28"/>
          <w:lang w:val="en-US"/>
        </w:rPr>
      </w:pPr>
    </w:p>
    <w:p w:rsidR="00116A6E" w:rsidRPr="003A1BF3" w:rsidRDefault="00116A6E" w:rsidP="00116A6E">
      <w:pPr>
        <w:jc w:val="center"/>
        <w:rPr>
          <w:color w:val="000000" w:themeColor="text1"/>
          <w:sz w:val="28"/>
          <w:szCs w:val="28"/>
          <w:lang w:val="en-US"/>
        </w:rPr>
      </w:pPr>
    </w:p>
    <w:p w:rsidR="00116A6E" w:rsidRPr="003A1BF3" w:rsidRDefault="00116A6E" w:rsidP="00116A6E">
      <w:pPr>
        <w:rPr>
          <w:color w:val="000000" w:themeColor="text1"/>
          <w:sz w:val="28"/>
          <w:szCs w:val="28"/>
          <w:lang w:val="en-US"/>
        </w:rPr>
      </w:pPr>
    </w:p>
    <w:p w:rsidR="00116A6E" w:rsidRPr="003A1BF3" w:rsidRDefault="00116A6E" w:rsidP="00116A6E">
      <w:pPr>
        <w:rPr>
          <w:color w:val="000000" w:themeColor="text1"/>
          <w:sz w:val="28"/>
          <w:szCs w:val="28"/>
          <w:lang w:val="en-US"/>
        </w:rPr>
      </w:pPr>
    </w:p>
    <w:p w:rsidR="00116A6E" w:rsidRPr="003A1BF3" w:rsidRDefault="00116A6E" w:rsidP="00116A6E">
      <w:pPr>
        <w:rPr>
          <w:color w:val="000000" w:themeColor="text1"/>
          <w:sz w:val="28"/>
          <w:szCs w:val="28"/>
          <w:lang w:val="en-US"/>
        </w:rPr>
      </w:pPr>
    </w:p>
    <w:p w:rsidR="00116A6E" w:rsidRPr="003A1BF3" w:rsidRDefault="00116A6E" w:rsidP="00116A6E">
      <w:pPr>
        <w:rPr>
          <w:color w:val="000000" w:themeColor="text1"/>
          <w:sz w:val="28"/>
          <w:szCs w:val="28"/>
          <w:lang w:val="en-US"/>
        </w:rPr>
      </w:pPr>
    </w:p>
    <w:p w:rsidR="00116A6E" w:rsidRPr="003A1BF3" w:rsidRDefault="00116A6E" w:rsidP="00116A6E">
      <w:pPr>
        <w:rPr>
          <w:color w:val="000000" w:themeColor="text1"/>
          <w:sz w:val="28"/>
          <w:szCs w:val="28"/>
          <w:lang w:val="en-US"/>
        </w:rPr>
      </w:pPr>
    </w:p>
    <w:p w:rsidR="00116A6E" w:rsidRPr="003A1BF3" w:rsidRDefault="00116A6E" w:rsidP="00116A6E">
      <w:pPr>
        <w:rPr>
          <w:color w:val="000000" w:themeColor="text1"/>
          <w:sz w:val="28"/>
          <w:szCs w:val="28"/>
          <w:lang w:val="en-US"/>
        </w:rPr>
      </w:pPr>
    </w:p>
    <w:p w:rsidR="00116A6E" w:rsidRPr="003A1BF3" w:rsidRDefault="00116A6E" w:rsidP="00116A6E">
      <w:pPr>
        <w:rPr>
          <w:color w:val="000000" w:themeColor="text1"/>
          <w:sz w:val="28"/>
          <w:szCs w:val="28"/>
          <w:lang w:val="en-US"/>
        </w:rPr>
      </w:pPr>
    </w:p>
    <w:p w:rsidR="00116A6E" w:rsidRPr="003A1BF3" w:rsidRDefault="00116A6E" w:rsidP="00116A6E">
      <w:pPr>
        <w:rPr>
          <w:color w:val="000000" w:themeColor="text1"/>
          <w:sz w:val="28"/>
          <w:szCs w:val="28"/>
          <w:lang w:val="en-US"/>
        </w:rPr>
      </w:pPr>
    </w:p>
    <w:p w:rsidR="00116A6E" w:rsidRPr="003A1BF3" w:rsidRDefault="00116A6E" w:rsidP="00116A6E">
      <w:pPr>
        <w:tabs>
          <w:tab w:val="left" w:pos="708"/>
          <w:tab w:val="left" w:pos="4450"/>
          <w:tab w:val="left" w:pos="7100"/>
        </w:tabs>
        <w:jc w:val="both"/>
        <w:rPr>
          <w:color w:val="000000" w:themeColor="text1"/>
          <w:sz w:val="32"/>
          <w:szCs w:val="32"/>
          <w:lang w:val="en-US"/>
        </w:rPr>
      </w:pPr>
      <w:r w:rsidRPr="003A1BF3">
        <w:rPr>
          <w:color w:val="000000" w:themeColor="text1"/>
          <w:sz w:val="28"/>
          <w:szCs w:val="28"/>
          <w:lang w:val="en-US"/>
        </w:rPr>
        <w:tab/>
        <w:t xml:space="preserve">                                                                                             </w:t>
      </w:r>
    </w:p>
    <w:p w:rsidR="00116A6E" w:rsidRPr="003A1BF3" w:rsidRDefault="00116A6E" w:rsidP="00116A6E">
      <w:pPr>
        <w:jc w:val="center"/>
        <w:rPr>
          <w:b/>
          <w:color w:val="000000" w:themeColor="text1"/>
          <w:sz w:val="28"/>
          <w:szCs w:val="28"/>
          <w:lang w:val="en-US"/>
        </w:rPr>
      </w:pPr>
      <w:r w:rsidRPr="003A1BF3">
        <w:rPr>
          <w:b/>
          <w:color w:val="000000" w:themeColor="text1"/>
          <w:sz w:val="28"/>
          <w:szCs w:val="28"/>
          <w:lang w:val="en-US"/>
        </w:rPr>
        <w:t xml:space="preserve">                                                       S</w:t>
      </w:r>
      <w:r w:rsidRPr="003A1BF3">
        <w:rPr>
          <w:color w:val="000000" w:themeColor="text1"/>
          <w:sz w:val="32"/>
          <w:szCs w:val="32"/>
          <w:lang w:val="en-US"/>
        </w:rPr>
        <w:t xml:space="preserve">                             </w:t>
      </w:r>
      <w:r w:rsidRPr="003A1BF3">
        <w:rPr>
          <w:rStyle w:val="normalchar"/>
          <w:color w:val="000000" w:themeColor="text1"/>
          <w:sz w:val="32"/>
          <w:szCs w:val="32"/>
          <w:lang w:val="en-US"/>
        </w:rPr>
        <w:t xml:space="preserve">maxi- </w:t>
      </w:r>
      <w:r w:rsidR="00BF3F35">
        <w:rPr>
          <w:rStyle w:val="normalchar"/>
          <w:color w:val="000000" w:themeColor="text1"/>
          <w:sz w:val="32"/>
          <w:szCs w:val="32"/>
          <w:lang w:val="en-US"/>
        </w:rPr>
        <w:t>d</w:t>
      </w:r>
      <w:r w:rsidR="003F5CDA">
        <w:rPr>
          <w:rStyle w:val="normalchar"/>
          <w:color w:val="000000" w:themeColor="text1"/>
          <w:sz w:val="32"/>
          <w:szCs w:val="32"/>
          <w:lang w:val="en-US"/>
        </w:rPr>
        <w:t>rain</w:t>
      </w:r>
    </w:p>
    <w:p w:rsidR="00116A6E" w:rsidRPr="003A1BF3" w:rsidRDefault="00116A6E" w:rsidP="00116A6E">
      <w:pPr>
        <w:jc w:val="center"/>
        <w:rPr>
          <w:color w:val="000000" w:themeColor="text1"/>
          <w:sz w:val="32"/>
          <w:szCs w:val="32"/>
          <w:lang w:val="en-US"/>
        </w:rPr>
      </w:pPr>
    </w:p>
    <w:p w:rsidR="00116A6E" w:rsidRPr="003A1BF3" w:rsidRDefault="00116A6E" w:rsidP="00116A6E">
      <w:pPr>
        <w:rPr>
          <w:color w:val="000000" w:themeColor="text1"/>
          <w:sz w:val="28"/>
          <w:szCs w:val="28"/>
          <w:lang w:val="en-US"/>
        </w:rPr>
      </w:pPr>
    </w:p>
    <w:p w:rsidR="00116A6E" w:rsidRPr="003A1BF3" w:rsidRDefault="00116A6E" w:rsidP="00116A6E">
      <w:pPr>
        <w:rPr>
          <w:color w:val="000000" w:themeColor="text1"/>
          <w:sz w:val="28"/>
          <w:szCs w:val="28"/>
          <w:lang w:val="en-US"/>
        </w:rPr>
      </w:pPr>
    </w:p>
    <w:p w:rsidR="00116A6E" w:rsidRPr="003A1BF3" w:rsidRDefault="00116A6E" w:rsidP="00116A6E">
      <w:pPr>
        <w:rPr>
          <w:color w:val="000000" w:themeColor="text1"/>
          <w:sz w:val="28"/>
          <w:szCs w:val="28"/>
          <w:lang w:val="en-US"/>
        </w:rPr>
      </w:pPr>
    </w:p>
    <w:p w:rsidR="00116A6E" w:rsidRPr="003A1BF3" w:rsidRDefault="00116A6E" w:rsidP="00116A6E">
      <w:pPr>
        <w:rPr>
          <w:color w:val="000000" w:themeColor="text1"/>
          <w:sz w:val="28"/>
          <w:szCs w:val="28"/>
          <w:lang w:val="en-US"/>
        </w:rPr>
      </w:pPr>
    </w:p>
    <w:p w:rsidR="00116A6E" w:rsidRPr="003A1BF3" w:rsidRDefault="00116A6E" w:rsidP="00116A6E">
      <w:pPr>
        <w:rPr>
          <w:color w:val="000000" w:themeColor="text1"/>
          <w:sz w:val="36"/>
          <w:szCs w:val="36"/>
          <w:lang w:val="en-US"/>
        </w:rPr>
      </w:pPr>
    </w:p>
    <w:p w:rsidR="00116A6E" w:rsidRPr="003A1BF3" w:rsidRDefault="00116A6E" w:rsidP="00116A6E">
      <w:pPr>
        <w:rPr>
          <w:color w:val="000000" w:themeColor="text1"/>
          <w:sz w:val="36"/>
          <w:szCs w:val="36"/>
          <w:lang w:val="en-US"/>
        </w:rPr>
      </w:pPr>
    </w:p>
    <w:p w:rsidR="00116A6E" w:rsidRPr="003A1BF3" w:rsidRDefault="00116A6E" w:rsidP="002478C7">
      <w:pPr>
        <w:pStyle w:val="12"/>
        <w:spacing w:before="0" w:beforeAutospacing="0" w:after="0" w:afterAutospacing="0" w:line="320" w:lineRule="atLeast"/>
        <w:rPr>
          <w:rStyle w:val="normalchar"/>
          <w:color w:val="000000" w:themeColor="text1"/>
          <w:sz w:val="32"/>
          <w:szCs w:val="32"/>
          <w:lang w:val="en-US"/>
        </w:rPr>
      </w:pPr>
    </w:p>
    <w:p w:rsidR="00116A6E" w:rsidRPr="003A1BF3" w:rsidRDefault="00116A6E" w:rsidP="002478C7">
      <w:pPr>
        <w:pStyle w:val="12"/>
        <w:spacing w:before="0" w:beforeAutospacing="0" w:after="0" w:afterAutospacing="0" w:line="320" w:lineRule="atLeast"/>
        <w:rPr>
          <w:rStyle w:val="normalchar"/>
          <w:color w:val="000000" w:themeColor="text1"/>
          <w:sz w:val="32"/>
          <w:szCs w:val="32"/>
          <w:lang w:val="en-US"/>
        </w:rPr>
      </w:pPr>
    </w:p>
    <w:p w:rsidR="00116A6E" w:rsidRPr="003A1BF3" w:rsidRDefault="00116A6E" w:rsidP="002478C7">
      <w:pPr>
        <w:pStyle w:val="12"/>
        <w:spacing w:before="0" w:beforeAutospacing="0" w:after="0" w:afterAutospacing="0" w:line="320" w:lineRule="atLeast"/>
        <w:rPr>
          <w:rStyle w:val="normalchar"/>
          <w:color w:val="000000" w:themeColor="text1"/>
          <w:sz w:val="32"/>
          <w:szCs w:val="32"/>
          <w:lang w:val="en-US"/>
        </w:rPr>
      </w:pPr>
    </w:p>
    <w:p w:rsidR="002478C7" w:rsidRPr="003A1BF3" w:rsidRDefault="002478C7" w:rsidP="002478C7">
      <w:pPr>
        <w:pStyle w:val="12"/>
        <w:spacing w:before="0" w:beforeAutospacing="0" w:after="0" w:afterAutospacing="0" w:line="360" w:lineRule="atLeast"/>
        <w:jc w:val="center"/>
        <w:rPr>
          <w:color w:val="000000" w:themeColor="text1"/>
          <w:sz w:val="27"/>
          <w:szCs w:val="27"/>
          <w:lang w:val="en-US"/>
        </w:rPr>
      </w:pPr>
      <w:r w:rsidRPr="003A1BF3">
        <w:rPr>
          <w:rStyle w:val="normalchar"/>
          <w:color w:val="000000" w:themeColor="text1"/>
          <w:sz w:val="36"/>
          <w:szCs w:val="36"/>
          <w:lang w:val="en-US"/>
        </w:rPr>
        <w:t>Fig.</w:t>
      </w:r>
      <w:r w:rsidRPr="003A1BF3">
        <w:rPr>
          <w:color w:val="000000" w:themeColor="text1"/>
          <w:sz w:val="27"/>
          <w:szCs w:val="27"/>
          <w:lang w:val="en-US"/>
        </w:rPr>
        <w:t> </w:t>
      </w:r>
      <w:r w:rsidRPr="003A1BF3">
        <w:rPr>
          <w:rStyle w:val="normalchar"/>
          <w:color w:val="000000" w:themeColor="text1"/>
          <w:sz w:val="36"/>
          <w:szCs w:val="36"/>
          <w:lang w:val="en-US"/>
        </w:rPr>
        <w:t>4.9.1</w:t>
      </w:r>
    </w:p>
    <w:p w:rsidR="00BF3F35" w:rsidRDefault="00BF3F35">
      <w:pPr>
        <w:spacing w:after="160" w:line="259" w:lineRule="auto"/>
        <w:rPr>
          <w:color w:val="000000" w:themeColor="text1"/>
          <w:sz w:val="27"/>
          <w:szCs w:val="27"/>
          <w:lang w:val="en-US"/>
        </w:rPr>
      </w:pPr>
      <w:r>
        <w:rPr>
          <w:color w:val="000000" w:themeColor="text1"/>
          <w:sz w:val="27"/>
          <w:szCs w:val="27"/>
          <w:lang w:val="en-US"/>
        </w:rPr>
        <w:br w:type="page"/>
      </w:r>
    </w:p>
    <w:p w:rsidR="007A3867" w:rsidRPr="003A1BF3" w:rsidRDefault="007A3867" w:rsidP="002478C7">
      <w:pPr>
        <w:pStyle w:val="a3"/>
        <w:spacing w:before="0" w:beforeAutospacing="0" w:after="0" w:afterAutospacing="0"/>
        <w:rPr>
          <w:color w:val="000000" w:themeColor="text1"/>
          <w:sz w:val="27"/>
          <w:szCs w:val="27"/>
          <w:lang w:val="en-US"/>
        </w:rPr>
      </w:pPr>
    </w:p>
    <w:p w:rsidR="007A3867" w:rsidRPr="003A1BF3" w:rsidRDefault="00DA6A29" w:rsidP="007A3867">
      <w:pPr>
        <w:pStyle w:val="12"/>
        <w:spacing w:before="0" w:beforeAutospacing="0" w:after="0" w:afterAutospacing="0" w:line="320" w:lineRule="atLeast"/>
        <w:jc w:val="both"/>
        <w:rPr>
          <w:color w:val="000000" w:themeColor="text1"/>
          <w:lang w:val="en-US"/>
        </w:rPr>
      </w:pPr>
      <w:r>
        <w:rPr>
          <w:noProof/>
          <w:color w:val="000000" w:themeColor="text1"/>
        </w:rPr>
        <w:pict>
          <v:group id="Group 2409" o:spid="_x0000_s6487" style="position:absolute;left:0;text-align:left;margin-left:12.6pt;margin-top:9.2pt;width:363.3pt;height:371.2pt;z-index:251594240" coordorigin="1075615,1062663" coordsize="46136,47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">
            <v:line id="Line 2410" o:spid="_x0000_s6765" style="position:absolute;rotation:180;visibility:visible" from="1099466,1064612" to="1099466,1107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">
              <v:stroke dashstyle="dash"/>
            </v:line>
            <v:line id="Line 2411" o:spid="_x0000_s6764" style="position:absolute;rotation:180;visibility:visible" from="1091517,1089669" to="1091517,1105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" strokeweight="1.5pt"/>
            <v:group id="Group 2412" o:spid="_x0000_s6761" style="position:absolute;left:1103145;top:1096816;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">
              <v:oval id="Oval 2413" o:spid="_x0000_s6763"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" filled="f" strokeweight="1.5pt">
                <v:textbox inset="2.88pt,2.88pt,2.88pt,2.88pt"/>
              </v:oval>
              <v:shape id="AutoShape 2414" o:spid="_x0000_s6762"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" filled="f" strokeweight="1.5pt">
                <v:textbox inset="2.88pt,2.88pt,2.88pt,2.88pt"/>
              </v:shape>
            </v:group>
            <v:group id="Group 2415" o:spid="_x0000_s6758" style="position:absolute;left:1101014;top:1099625;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">
              <v:oval id="Oval 2416" o:spid="_x0000_s6760"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" filled="f" strokeweight="1.5pt">
                <v:textbox inset="2.88pt,2.88pt,2.88pt,2.88pt"/>
              </v:oval>
              <v:shape id="AutoShape 2417" o:spid="_x0000_s6759"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" filled="f" strokeweight="1.5pt">
                <v:textbox inset="2.88pt,2.88pt,2.88pt,2.88pt"/>
              </v:shape>
            </v:group>
            <v:group id="Group 2418" o:spid="_x0000_s6755" style="position:absolute;left:1103145;top:1091057;width:1546;height:2246;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">
              <v:oval id="Oval 2419" o:spid="_x0000_s6757"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" filled="f" strokeweight="1.5pt">
                <v:textbox inset="2.88pt,2.88pt,2.88pt,2.88pt"/>
              </v:oval>
              <v:shape id="AutoShape 2420" o:spid="_x0000_s6756"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" filled="f" strokeweight="1.5pt">
                <v:textbox inset="2.88pt,2.88pt,2.88pt,2.88pt"/>
              </v:shape>
            </v:group>
            <v:group id="Group 2421" o:spid="_x0000_s6752" style="position:absolute;left:1101020;top:1093931;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">
              <v:oval id="Oval 2422" o:spid="_x0000_s6754"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" filled="f" strokeweight="1.5pt">
                <v:textbox inset="2.88pt,2.88pt,2.88pt,2.88pt"/>
              </v:oval>
              <v:shape id="AutoShape 2423" o:spid="_x0000_s6753"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" filled="f" strokeweight="1.5pt">
                <v:textbox inset="2.88pt,2.88pt,2.88pt,2.88pt"/>
              </v:shape>
            </v:group>
            <v:group id="Group 2424" o:spid="_x0000_s6749" style="position:absolute;left:1103128;top:1102575;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">
              <v:oval id="Oval 2425" o:spid="_x0000_s6751"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" filled="f" strokeweight="1.5pt">
                <v:textbox inset="2.88pt,2.88pt,2.88pt,2.88pt"/>
              </v:oval>
              <v:shape id="AutoShape 2426" o:spid="_x0000_s6750"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" filled="f" strokeweight="1.5pt">
                <v:textbox inset="2.88pt,2.88pt,2.88pt,2.88pt"/>
              </v:shape>
            </v:group>
            <v:group id="Group 2427" o:spid="_x0000_s6746" style="position:absolute;left:1098747;top:1091157;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">
              <v:oval id="Oval 2428" o:spid="_x0000_s6748"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" filled="f" strokeweight="1.5pt">
                <v:textbox inset="2.88pt,2.88pt,2.88pt,2.88pt"/>
              </v:oval>
              <v:shape id="AutoShape 2429" o:spid="_x0000_s6747"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" filled="f" strokeweight="1.5pt">
                <v:textbox inset="2.88pt,2.88pt,2.88pt,2.88pt"/>
              </v:shape>
            </v:group>
            <v:group id="Group 2430" o:spid="_x0000_s6743" style="position:absolute;left:1096490;top:1093882;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">
              <v:oval id="Oval 2431" o:spid="_x0000_s6745"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" filled="f" strokeweight="1.5pt">
                <v:textbox inset="2.88pt,2.88pt,2.88pt,2.88pt"/>
              </v:oval>
              <v:shape id="AutoShape 2432" o:spid="_x0000_s6744"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" filled="f" strokeweight="1.5pt">
                <v:textbox inset="2.88pt,2.88pt,2.88pt,2.88pt"/>
              </v:shape>
            </v:group>
            <v:group id="Group 2433" o:spid="_x0000_s6740" style="position:absolute;left:1098714;top:1102575;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">
              <v:oval id="Oval 2434" o:spid="_x0000_s6742"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" filled="f" strokeweight="1.5pt">
                <v:textbox inset="2.88pt,2.88pt,2.88pt,2.88pt"/>
              </v:oval>
              <v:shape id="AutoShape 2435" o:spid="_x0000_s6741"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" filled="f" strokeweight="1.5pt">
                <v:textbox inset="2.88pt,2.88pt,2.88pt,2.88pt"/>
              </v:shape>
            </v:group>
            <v:group id="Group 2436" o:spid="_x0000_s6737" style="position:absolute;left:1096490;top:1099591;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">
              <v:oval id="Oval 2437" o:spid="_x0000_s6739"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" filled="f" strokeweight="1.5pt">
                <v:textbox inset="2.88pt,2.88pt,2.88pt,2.88pt"/>
              </v:oval>
              <v:shape id="AutoShape 2438" o:spid="_x0000_s6738"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" filled="f" strokeweight="1.5pt">
                <v:textbox inset="2.88pt,2.88pt,2.88pt,2.88pt"/>
              </v:shape>
            </v:group>
            <v:group id="Group 2439" o:spid="_x0000_s6734" style="position:absolute;left:1098747;top:1096816;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">
              <v:oval id="Oval 2440" o:spid="_x0000_s6736"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" filled="f" strokeweight="1.5pt">
                <v:textbox inset="2.88pt,2.88pt,2.88pt,2.88pt"/>
              </v:oval>
              <v:shape id="AutoShape 2441" o:spid="_x0000_s6735"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" filled="f" strokeweight="1.5pt">
                <v:textbox inset="2.88pt,2.88pt,2.88pt,2.88pt"/>
              </v:shape>
            </v:group>
            <v:line id="Line 2442" o:spid="_x0000_s6733" style="position:absolute;rotation:180;visibility:visible" from="1091550,1105448" to="1107302,1105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" strokeweight="1.5pt"/>
            <v:line id="Line 2443" o:spid="_x0000_s6732" style="position:absolute;rotation:180;visibility:visible" from="1107277,1089594" to="1107277,1105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" strokeweight="1.5pt"/>
            <v:line id="Line 2444" o:spid="_x0000_s6731" style="position:absolute;rotation:180;visibility:visible" from="1091547,1089559" to="1107299,1089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" strokeweight="1.5pt"/>
            <v:line id="Line 2445" o:spid="_x0000_s6730" style="position:absolute;rotation:180;visibility:visible" from="1091446,1066526" to="1091446,1082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" strokeweight="1.5pt"/>
            <v:group id="Group 2446" o:spid="_x0000_s6727" style="position:absolute;left:1100985;top:1079612;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">
              <v:oval id="Oval 2447" o:spid="_x0000_s6729"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" filled="f" strokeweight="1.5pt">
                <v:textbox inset="2.88pt,2.88pt,2.88pt,2.88pt"/>
              </v:oval>
              <v:shape id="AutoShape 2448" o:spid="_x0000_s6728"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" filled="f" strokeweight="1.5pt">
                <v:textbox inset="2.88pt,2.88pt,2.88pt,2.88pt"/>
              </v:shape>
            </v:group>
            <v:group id="Group 2449" o:spid="_x0000_s6724" style="position:absolute;left:1103145;top:1076885;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">
              <v:oval id="Oval 2450" o:spid="_x0000_s6726"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" filled="f" strokeweight="1.5pt">
                <v:textbox inset="2.88pt,2.88pt,2.88pt,2.88pt"/>
              </v:oval>
              <v:shape id="AutoShape 2451" o:spid="_x0000_s6725"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" filled="f" strokeweight="1.5pt">
                <v:textbox inset="2.88pt,2.88pt,2.88pt,2.88pt"/>
              </v:shape>
            </v:group>
            <v:group id="Group 2452" o:spid="_x0000_s6721" style="position:absolute;left:1101001;top:1073954;width:1547;height:2246;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">
              <v:oval id="Oval 2453" o:spid="_x0000_s6723"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" filled="f" strokeweight="1.5pt">
                <v:textbox inset="2.88pt,2.88pt,2.88pt,2.88pt"/>
              </v:oval>
              <v:shape id="AutoShape 2454" o:spid="_x0000_s6722"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" filled="f" strokeweight="1.5pt">
                <v:textbox inset="2.88pt,2.88pt,2.88pt,2.88pt"/>
              </v:shape>
            </v:group>
            <v:group id="Group 2455" o:spid="_x0000_s6718" style="position:absolute;left:1103145;top:1071092;width:1546;height:2246;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">
              <v:oval id="Oval 2456" o:spid="_x0000_s6720"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" filled="f" strokeweight="1.5pt">
                <v:textbox inset="2.88pt,2.88pt,2.88pt,2.88pt"/>
              </v:oval>
              <v:shape id="AutoShape 2457" o:spid="_x0000_s6719"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" filled="f" strokeweight="1.5pt">
                <v:textbox inset="2.88pt,2.88pt,2.88pt,2.88pt"/>
              </v:shape>
            </v:group>
            <v:group id="Group 2458" o:spid="_x0000_s6715" style="position:absolute;left:1101001;top:1068278;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">
              <v:oval id="Oval 2459" o:spid="_x0000_s6717"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" filled="f" strokeweight="1.5pt">
                <v:textbox inset="2.88pt,2.88pt,2.88pt,2.88pt"/>
              </v:oval>
              <v:shape id="AutoShape 2460" o:spid="_x0000_s6716"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" filled="f" strokeweight="1.5pt">
                <v:textbox inset="2.88pt,2.88pt,2.88pt,2.88pt"/>
              </v:shape>
            </v:group>
            <v:group id="Group 2461" o:spid="_x0000_s6712" style="position:absolute;left:1096478;top:1068295;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">
              <v:oval id="Oval 2462" o:spid="_x0000_s6714"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" filled="f" strokeweight="1.5pt">
                <v:textbox inset="2.88pt,2.88pt,2.88pt,2.88pt"/>
              </v:oval>
              <v:shape id="AutoShape 2463" o:spid="_x0000_s6713"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" filled="f" strokeweight="1.5pt">
                <v:textbox inset="2.88pt,2.88pt,2.88pt,2.88pt"/>
              </v:shape>
            </v:group>
            <v:group id="Group 2464" o:spid="_x0000_s6709" style="position:absolute;left:1098747;top:1071192;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">
              <v:oval id="Oval 2465" o:spid="_x0000_s6711"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" filled="f" strokeweight="1.5pt">
                <v:textbox inset="2.88pt,2.88pt,2.88pt,2.88pt"/>
              </v:oval>
              <v:shape id="AutoShape 2466" o:spid="_x0000_s6710"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" filled="f" strokeweight="1.5pt">
                <v:textbox inset="2.88pt,2.88pt,2.88pt,2.88pt"/>
              </v:shape>
            </v:group>
            <v:group id="Group 2467" o:spid="_x0000_s6706" style="position:absolute;left:1096469;top:1073954;width:1547;height:2246;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">
              <v:oval id="Oval 2468" o:spid="_x0000_s6708"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" filled="f" strokeweight="1.5pt">
                <v:textbox inset="2.88pt,2.88pt,2.88pt,2.88pt"/>
              </v:oval>
              <v:shape id="AutoShape 2469" o:spid="_x0000_s6707"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" filled="f" strokeweight="1.5pt">
                <v:textbox inset="2.88pt,2.88pt,2.88pt,2.88pt"/>
              </v:shape>
            </v:group>
            <v:group id="Group 2470" o:spid="_x0000_s6703" style="position:absolute;left:1098747;top:1076885;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">
              <v:oval id="Oval 2471" o:spid="_x0000_s6705"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" filled="f" strokeweight="1.5pt">
                <v:textbox inset="2.88pt,2.88pt,2.88pt,2.88pt"/>
              </v:oval>
              <v:shape id="AutoShape 2472" o:spid="_x0000_s6704"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" filled="f" strokeweight="1.5pt">
                <v:textbox inset="2.88pt,2.88pt,2.88pt,2.88pt"/>
              </v:shape>
            </v:group>
            <v:group id="Group 2473" o:spid="_x0000_s6700" style="position:absolute;left:1096469;top:1079646;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">
              <v:oval id="Oval 2474" o:spid="_x0000_s6702"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" filled="f" strokeweight="1.5pt">
                <v:textbox inset="2.88pt,2.88pt,2.88pt,2.88pt"/>
              </v:oval>
              <v:shape id="AutoShape 2475" o:spid="_x0000_s6701"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" filled="f" strokeweight="1.5pt">
                <v:textbox inset="2.88pt,2.88pt,2.88pt,2.88pt"/>
              </v:shape>
            </v:group>
            <v:line id="Line 2476" o:spid="_x0000_s6699" style="position:absolute;rotation:180;visibility:visible" from="1091498,1082677" to="1107250,1082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" strokeweight="1.5pt"/>
            <v:line id="Line 2477" o:spid="_x0000_s6698" style="position:absolute;rotation:180;visibility:visible" from="1107282,1066546" to="1107282,1082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" strokeweight="1.5pt"/>
            <v:line id="Line 2478" o:spid="_x0000_s6697" style="position:absolute;rotation:180;visibility:visible" from="1091483,1066568" to="1107235,1066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" strokeweight="1.5pt"/>
            <v:line id="Line 2479" o:spid="_x0000_s6696" style="position:absolute;visibility:visible" from="1106138,1085699" to="1106138,108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">
              <v:stroke endarrow="block"/>
            </v:line>
            <v:line id="Line 2480" o:spid="_x0000_s6695" style="position:absolute;visibility:visible" from="1103939,1085707" to="1103939,1086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">
              <v:stroke endarrow="block"/>
            </v:line>
            <v:line id="Line 2481" o:spid="_x0000_s6694" style="position:absolute;visibility:visible" from="1099543,1085716" to="1099543,1086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">
              <v:stroke endarrow="block"/>
            </v:line>
            <v:line id="Line 2482" o:spid="_x0000_s6693" style="position:absolute;visibility:visible" from="1097230,1085737" to="1097230,1086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">
              <v:stroke endarrow="block"/>
            </v:line>
            <v:line id="Line 2483" o:spid="_x0000_s6692" style="position:absolute;visibility:visible" from="1092716,1085716" to="1092716,1086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">
              <v:stroke endarrow="block"/>
            </v:line>
            <v:group id="Group 2484" o:spid="_x0000_s6689" style="position:absolute;left:1077252;top:1084626;width:1432;height:1487" coordorigin="1066557,1098647" coordsize="1799,1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">
              <v:line id="Line 2485" o:spid="_x0000_s6691" style="position:absolute;rotation:180;visibility:visible" from="1066557,1100521" to="1068357,110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" strokeweight="1.5pt"/>
              <v:line id="Line 2486" o:spid="_x0000_s6690" style="position:absolute;visibility:visible" from="1067373,1098647" to="1067373,1100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">
                <v:stroke endarrow="block"/>
              </v:line>
            </v:group>
            <v:line id="Line 2487" o:spid="_x0000_s6688" style="position:absolute;rotation:180;visibility:visible" from="1097197,1068222" to="1097197,1104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">
              <v:stroke dashstyle="dash"/>
            </v:line>
            <v:line id="Line 2488" o:spid="_x0000_s6687" style="position:absolute;rotation:180;visibility:visible" from="1094919,1068664" to="1094919,1104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">
              <v:stroke dashstyle="dash"/>
            </v:line>
            <v:line id="Line 2489" o:spid="_x0000_s6686" style="position:absolute;rotation:180;visibility:visible" from="1101736,1068496" to="1101736,1104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">
              <v:stroke dashstyle="dash"/>
            </v:line>
            <v:line id="Line 2490" o:spid="_x0000_s6685" style="position:absolute;visibility:visible" from="1101716,1085703" to="1101716,1086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">
              <v:stroke endarrow="block"/>
            </v:line>
            <v:line id="Line 2491" o:spid="_x0000_s6684" style="position:absolute;visibility:visible" from="1094956,1085666" to="1094956,1086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">
              <v:stroke endarrow="block"/>
            </v:line>
            <v:group id="Group 2492" o:spid="_x0000_s6681" style="position:absolute;left:1105365;top:1079549;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">
              <v:oval id="Oval 2493" o:spid="_x0000_s6683"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" filled="f" strokeweight="1.5pt">
                <v:textbox inset="2.88pt,2.88pt,2.88pt,2.88pt"/>
              </v:oval>
              <v:shape id="AutoShape 2494" o:spid="_x0000_s6682"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" filled="f" strokeweight="1.5pt">
                <v:textbox inset="2.88pt,2.88pt,2.88pt,2.88pt"/>
              </v:shape>
            </v:group>
            <v:group id="Group 2495" o:spid="_x0000_s6678" style="position:absolute;left:1091950;top:1079633;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">
              <v:oval id="Oval 2496" o:spid="_x0000_s6680"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" filled="f" strokeweight="1.5pt">
                <v:textbox inset="2.88pt,2.88pt,2.88pt,2.88pt"/>
              </v:oval>
              <v:shape id="AutoShape 2497" o:spid="_x0000_s6679"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" filled="f" strokeweight="1.5pt">
                <v:textbox inset="2.88pt,2.88pt,2.88pt,2.88pt"/>
              </v:shape>
            </v:group>
            <v:group id="Group 2498" o:spid="_x0000_s6675" style="position:absolute;left:1094114;top:1076885;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">
              <v:oval id="Oval 2499" o:spid="_x0000_s6677"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" filled="f" strokeweight="1.5pt">
                <v:textbox inset="2.88pt,2.88pt,2.88pt,2.88pt"/>
              </v:oval>
              <v:shape id="AutoShape 2500" o:spid="_x0000_s6676"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" filled="f" strokeweight="1.5pt">
                <v:textbox inset="2.88pt,2.88pt,2.88pt,2.88pt"/>
              </v:shape>
            </v:group>
            <v:group id="Group 2501" o:spid="_x0000_s6672" style="position:absolute;left:1105365;top:1073798;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">
              <v:oval id="Oval 2502" o:spid="_x0000_s6674"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" filled="f" strokeweight="1.5pt">
                <v:textbox inset="2.88pt,2.88pt,2.88pt,2.88pt"/>
              </v:oval>
              <v:shape id="AutoShape 2503" o:spid="_x0000_s6673"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" filled="f" strokeweight="1.5pt">
                <v:textbox inset="2.88pt,2.88pt,2.88pt,2.88pt"/>
              </v:shape>
            </v:group>
            <v:group id="Group 2504" o:spid="_x0000_s6669" style="position:absolute;left:1091950;top:1073974;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">
              <v:oval id="Oval 2505" o:spid="_x0000_s6671"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" filled="f" strokeweight="1.5pt">
                <v:textbox inset="2.88pt,2.88pt,2.88pt,2.88pt"/>
              </v:oval>
              <v:shape id="AutoShape 2506" o:spid="_x0000_s6670"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" filled="f" strokeweight="1.5pt">
                <v:textbox inset="2.88pt,2.88pt,2.88pt,2.88pt"/>
              </v:shape>
            </v:group>
            <v:group id="Group 2507" o:spid="_x0000_s6666" style="position:absolute;left:1094165;top:1071226;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">
              <v:oval id="Oval 2508" o:spid="_x0000_s6668"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" filled="f" strokeweight="1.5pt">
                <v:textbox inset="2.88pt,2.88pt,2.88pt,2.88pt"/>
              </v:oval>
              <v:shape id="AutoShape 2509" o:spid="_x0000_s6667"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" filled="f" strokeweight="1.5pt">
                <v:textbox inset="2.88pt,2.88pt,2.88pt,2.88pt"/>
              </v:shape>
            </v:group>
            <v:group id="Group 2510" o:spid="_x0000_s6663" style="position:absolute;left:1105365;top:1068223;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">
              <v:oval id="Oval 2511" o:spid="_x0000_s6665"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" filled="f" strokeweight="1.5pt">
                <v:textbox inset="2.88pt,2.88pt,2.88pt,2.88pt"/>
              </v:oval>
              <v:shape id="AutoShape 2512" o:spid="_x0000_s6664"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" filled="f" strokeweight="1.5pt">
                <v:textbox inset="2.88pt,2.88pt,2.88pt,2.88pt"/>
              </v:shape>
            </v:group>
            <v:group id="Group 2513" o:spid="_x0000_s6660" style="position:absolute;left:1091950;top:1068391;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">
              <v:oval id="Oval 2514" o:spid="_x0000_s6662"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" filled="f" strokeweight="1.5pt">
                <v:textbox inset="2.88pt,2.88pt,2.88pt,2.88pt"/>
              </v:oval>
              <v:shape id="AutoShape 2515" o:spid="_x0000_s6661"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" filled="f" strokeweight="1.5pt">
                <v:textbox inset="2.88pt,2.88pt,2.88pt,2.88pt"/>
              </v:shape>
            </v:group>
            <v:group id="Group 2516" o:spid="_x0000_s6657" style="position:absolute;left:1094114;top:1102525;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">
              <v:oval id="Oval 2517" o:spid="_x0000_s6659"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" filled="f" strokeweight="1.5pt">
                <v:textbox inset="2.88pt,2.88pt,2.88pt,2.88pt"/>
              </v:oval>
              <v:shape id="AutoShape 2518" o:spid="_x0000_s6658"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" filled="f" strokeweight="1.5pt">
                <v:textbox inset="2.88pt,2.88pt,2.88pt,2.88pt"/>
              </v:shape>
            </v:group>
            <v:group id="Group 2519" o:spid="_x0000_s6654" style="position:absolute;left:1105331;top:1099590;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">
              <v:oval id="Oval 2520" o:spid="_x0000_s6656"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" filled="f" strokeweight="1.5pt">
                <v:textbox inset="2.88pt,2.88pt,2.88pt,2.88pt"/>
              </v:oval>
              <v:shape id="AutoShape 2521" o:spid="_x0000_s6655"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" filled="f" strokeweight="1.5pt">
                <v:textbox inset="2.88pt,2.88pt,2.88pt,2.88pt"/>
              </v:shape>
            </v:group>
            <v:group id="Group 2522" o:spid="_x0000_s6651" style="position:absolute;left:1094165;top:1096750;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">
              <v:oval id="Oval 2523" o:spid="_x0000_s6653"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" filled="f" strokeweight="1.5pt">
                <v:textbox inset="2.88pt,2.88pt,2.88pt,2.88pt"/>
              </v:oval>
              <v:shape id="AutoShape 2524" o:spid="_x0000_s6652"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" filled="f" strokeweight="1.5pt">
                <v:textbox inset="2.88pt,2.88pt,2.88pt,2.88pt"/>
              </v:shape>
            </v:group>
            <v:group id="Group 2525" o:spid="_x0000_s6648" style="position:absolute;left:1091950;top:1099754;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">
              <v:oval id="Oval 2526" o:spid="_x0000_s6650"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" filled="f" strokeweight="1.5pt">
                <v:textbox inset="2.88pt,2.88pt,2.88pt,2.88pt"/>
              </v:oval>
              <v:shape id="AutoShape 2527" o:spid="_x0000_s6649"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" filled="f" strokeweight="1.5pt">
                <v:textbox inset="2.88pt,2.88pt,2.88pt,2.88pt"/>
              </v:shape>
            </v:group>
            <v:group id="Group 2528" o:spid="_x0000_s6645" style="position:absolute;left:1105348;top:1093847;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">
              <v:oval id="Oval 2529" o:spid="_x0000_s6647"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" filled="f" strokeweight="1.5pt">
                <v:textbox inset="2.88pt,2.88pt,2.88pt,2.88pt"/>
              </v:oval>
              <v:shape id="AutoShape 2530" o:spid="_x0000_s6646"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" filled="f" strokeweight="1.5pt">
                <v:textbox inset="2.88pt,2.88pt,2.88pt,2.88pt"/>
              </v:shape>
            </v:group>
            <v:group id="Group 2531" o:spid="_x0000_s6642" style="position:absolute;left:1091958;top:1093830;width:1547;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">
              <v:oval id="Oval 2532" o:spid="_x0000_s6644"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" filled="f" strokeweight="1.5pt">
                <v:textbox inset="2.88pt,2.88pt,2.88pt,2.88pt"/>
              </v:oval>
              <v:shape id="AutoShape 2533" o:spid="_x0000_s6643"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" filled="f" strokeweight="1.5pt">
                <v:textbox inset="2.88pt,2.88pt,2.88pt,2.88pt"/>
              </v:shape>
            </v:group>
            <v:group id="Group 2534" o:spid="_x0000_s6639" style="position:absolute;left:1094165;top:1091209;width:1546;height:2247;rotation:180" coordorigin="1102557,1095439" coordsize="1944,2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">
              <v:oval id="Oval 2535" o:spid="_x0000_s6641" style="position:absolute;left:1102557;top:1096328;width:1944;height:19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" filled="f" strokeweight="1.5pt">
                <v:textbox inset="2.88pt,2.88pt,2.88pt,2.88pt"/>
              </v:oval>
              <v:shape id="AutoShape 2536" o:spid="_x0000_s6640" type="#_x0000_t68" style="position:absolute;left:1103341;top:1095439;width:360;height:18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" filled="f" strokeweight="1.5pt">
                <v:textbox inset="2.88pt,2.88pt,2.88pt,2.88pt"/>
              </v:shape>
            </v:group>
            <v:group id="Group 2537" o:spid="_x0000_s6636" style="position:absolute;left:1103118;top:1099284;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">
              <v:shape id="AutoShape 2538" o:spid="_x0000_s6638"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" filled="f" strokeweight="1pt">
                <v:stroke dashstyle="longDash"/>
                <v:textbox inset="2.88pt,2.88pt,2.88pt,2.88pt"/>
              </v:shape>
              <v:oval id="Oval 2539" o:spid="_x0000_s6637"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" filled="f" strokeweight="1pt">
                <v:stroke dashstyle="longDash"/>
                <v:textbox inset="2.88pt,2.88pt,2.88pt,2.88pt"/>
              </v:oval>
            </v:group>
            <v:group id="Group 2540" o:spid="_x0000_s6633" style="position:absolute;left:1098729;top:1099234;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">
              <v:shape id="AutoShape 2541" o:spid="_x0000_s6635"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" filled="f" strokeweight="1pt">
                <v:stroke dashstyle="longDash"/>
                <v:textbox inset="2.88pt,2.88pt,2.88pt,2.88pt"/>
              </v:shape>
              <v:oval id="Oval 2542" o:spid="_x0000_s6634"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" filled="f" strokeweight="1pt">
                <v:stroke dashstyle="longDash"/>
                <v:textbox inset="2.88pt,2.88pt,2.88pt,2.88pt"/>
              </v:oval>
            </v:group>
            <v:group id="Group 2543" o:spid="_x0000_s6630" style="position:absolute;left:1103101;top:1093525;width:1546;height:1931"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">
              <v:shape id="AutoShape 2544" o:spid="_x0000_s6632"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" filled="f" strokeweight="1pt">
                <v:stroke dashstyle="longDash"/>
                <v:textbox inset="2.88pt,2.88pt,2.88pt,2.88pt"/>
              </v:shape>
              <v:oval id="Oval 2545" o:spid="_x0000_s6631"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" filled="f" strokeweight="1pt">
                <v:stroke dashstyle="longDash"/>
                <v:textbox inset="2.88pt,2.88pt,2.88pt,2.88pt"/>
              </v:oval>
            </v:group>
            <v:group id="Group 2546" o:spid="_x0000_s6627" style="position:absolute;left:1098746;top:1093525;width:1546;height:1931"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">
              <v:shape id="AutoShape 2547" o:spid="_x0000_s6629"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" filled="f" strokeweight="1pt">
                <v:stroke dashstyle="longDash"/>
                <v:textbox inset="2.88pt,2.88pt,2.88pt,2.88pt"/>
              </v:shape>
              <v:oval id="Oval 2548" o:spid="_x0000_s6628"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" filled="f" strokeweight="1pt">
                <v:stroke dashstyle="longDash"/>
                <v:textbox inset="2.88pt,2.88pt,2.88pt,2.88pt"/>
              </v:oval>
            </v:group>
            <v:group id="Group 2549" o:spid="_x0000_s6624" style="position:absolute;left:1103145;top:1079202;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">
              <v:shape id="AutoShape 2550" o:spid="_x0000_s6626"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" filled="f" strokeweight="1pt">
                <v:stroke dashstyle="longDash"/>
                <v:textbox inset="2.88pt,2.88pt,2.88pt,2.88pt"/>
              </v:shape>
              <v:oval id="Oval 2551" o:spid="_x0000_s6625"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" filled="f" strokeweight="1pt">
                <v:stroke dashstyle="longDash"/>
                <v:textbox inset="2.88pt,2.88pt,2.88pt,2.88pt"/>
              </v:oval>
            </v:group>
            <v:group id="Group 2552" o:spid="_x0000_s6621" style="position:absolute;left:1098746;top:1079252;width:1546;height:1931"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">
              <v:shape id="AutoShape 2553" o:spid="_x0000_s6623"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" filled="f" strokeweight="1pt">
                <v:stroke dashstyle="longDash"/>
                <v:textbox inset="2.88pt,2.88pt,2.88pt,2.88pt"/>
              </v:shape>
              <v:oval id="Oval 2554" o:spid="_x0000_s6622"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" filled="f" strokeweight="1pt">
                <v:stroke dashstyle="longDash"/>
                <v:textbox inset="2.88pt,2.88pt,2.88pt,2.88pt"/>
              </v:oval>
            </v:group>
            <v:group id="Group 2555" o:spid="_x0000_s6618" style="position:absolute;left:1094096;top:1079235;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">
              <v:shape id="AutoShape 2556" o:spid="_x0000_s6620"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" filled="f" strokeweight="1pt">
                <v:stroke dashstyle="longDash"/>
                <v:textbox inset="2.88pt,2.88pt,2.88pt,2.88pt"/>
              </v:shape>
              <v:oval id="Oval 2557" o:spid="_x0000_s6619"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" filled="f" strokeweight="1pt">
                <v:stroke dashstyle="longDash"/>
                <v:textbox inset="2.88pt,2.88pt,2.88pt,2.88pt"/>
              </v:oval>
            </v:group>
            <v:group id="Group 2558" o:spid="_x0000_s6615" style="position:absolute;left:1100954;top:1076432;width:1547;height:1931"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">
              <v:shape id="AutoShape 2559" o:spid="_x0000_s6617"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" filled="f" strokeweight="1pt">
                <v:stroke dashstyle="longDash"/>
                <v:textbox inset="2.88pt,2.88pt,2.88pt,2.88pt"/>
              </v:shape>
              <v:oval id="Oval 2560" o:spid="_x0000_s6616"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" filled="f" strokeweight="1pt">
                <v:stroke dashstyle="longDash"/>
                <v:textbox inset="2.88pt,2.88pt,2.88pt,2.88pt"/>
              </v:oval>
            </v:group>
            <v:group id="Group 2561" o:spid="_x0000_s6612" style="position:absolute;left:1096406;top:1076549;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">
              <v:shape id="AutoShape 2562" o:spid="_x0000_s6614"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" filled="f" strokeweight="1pt">
                <v:stroke dashstyle="longDash"/>
                <v:textbox inset="2.88pt,2.88pt,2.88pt,2.88pt"/>
              </v:shape>
              <v:oval id="Oval 2563" o:spid="_x0000_s6613"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" filled="f" strokeweight="1pt">
                <v:stroke dashstyle="longDash"/>
                <v:textbox inset="2.88pt,2.88pt,2.88pt,2.88pt"/>
              </v:oval>
            </v:group>
            <v:group id="Group 2564" o:spid="_x0000_s6609" style="position:absolute;left:1091907;top:1076650;width:1547;height:1931"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">
              <v:shape id="AutoShape 2565" o:spid="_x0000_s6611"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" filled="f" strokeweight="1pt">
                <v:stroke dashstyle="longDash"/>
                <v:textbox inset="2.88pt,2.88pt,2.88pt,2.88pt"/>
              </v:shape>
              <v:oval id="Oval 2566" o:spid="_x0000_s6610"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" filled="f" strokeweight="1pt">
                <v:stroke dashstyle="longDash"/>
                <v:textbox inset="2.88pt,2.88pt,2.88pt,2.88pt"/>
              </v:oval>
            </v:group>
            <v:group id="Group 2567" o:spid="_x0000_s6606" style="position:absolute;left:1103151;top:1073492;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">
              <v:shape id="AutoShape 2568" o:spid="_x0000_s6608"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" filled="f" strokeweight="1pt">
                <v:stroke dashstyle="longDash"/>
                <v:textbox inset="2.88pt,2.88pt,2.88pt,2.88pt"/>
              </v:shape>
              <v:oval id="Oval 2569" o:spid="_x0000_s6607"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" filled="f" strokeweight="1pt">
                <v:stroke dashstyle="longDash"/>
                <v:textbox inset="2.88pt,2.88pt,2.88pt,2.88pt"/>
              </v:oval>
            </v:group>
            <v:group id="Group 2570" o:spid="_x0000_s6603" style="position:absolute;left:1098780;top:1073895;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">
              <v:shape id="AutoShape 2571" o:spid="_x0000_s6605"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" filled="f" strokeweight="1pt">
                <v:stroke dashstyle="longDash"/>
                <v:textbox inset="2.88pt,2.88pt,2.88pt,2.88pt"/>
              </v:shape>
              <v:oval id="Oval 2572" o:spid="_x0000_s6604"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" filled="f" strokeweight="1pt">
                <v:stroke dashstyle="longDash"/>
                <v:textbox inset="2.88pt,2.88pt,2.88pt,2.88pt"/>
              </v:oval>
            </v:group>
            <v:group id="Group 2573" o:spid="_x0000_s6600" style="position:absolute;left:1094113;top:1073954;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">
              <v:shape id="AutoShape 2574" o:spid="_x0000_s6602"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" filled="f" strokeweight="1pt">
                <v:stroke dashstyle="longDash"/>
                <v:textbox inset="2.88pt,2.88pt,2.88pt,2.88pt"/>
              </v:shape>
              <v:oval id="Oval 2575" o:spid="_x0000_s6601"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" filled="f" strokeweight="1pt">
                <v:stroke dashstyle="longDash"/>
                <v:textbox inset="2.88pt,2.88pt,2.88pt,2.88pt"/>
              </v:oval>
            </v:group>
            <v:group id="Group 2576" o:spid="_x0000_s6597" style="position:absolute;left:1100938;top:1070773;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">
              <v:shape id="AutoShape 2577" o:spid="_x0000_s6599"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" filled="f" strokeweight="1pt">
                <v:stroke dashstyle="longDash"/>
                <v:textbox inset="2.88pt,2.88pt,2.88pt,2.88pt"/>
              </v:shape>
              <v:oval id="Oval 2578" o:spid="_x0000_s6598"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" filled="f" strokeweight="1pt">
                <v:stroke dashstyle="longDash"/>
                <v:textbox inset="2.88pt,2.88pt,2.88pt,2.88pt"/>
              </v:oval>
            </v:group>
            <v:group id="Group 2579" o:spid="_x0000_s6594" style="position:absolute;left:1096456;top:1070823;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">
              <v:shape id="AutoShape 2580" o:spid="_x0000_s6596"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" filled="f" strokeweight="1pt">
                <v:stroke dashstyle="longDash"/>
                <v:textbox inset="2.88pt,2.88pt,2.88pt,2.88pt"/>
              </v:shape>
              <v:oval id="Oval 2581" o:spid="_x0000_s6595"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" filled="f" strokeweight="1pt">
                <v:stroke dashstyle="longDash"/>
                <v:textbox inset="2.88pt,2.88pt,2.88pt,2.88pt"/>
              </v:oval>
            </v:group>
            <v:group id="Group 2582" o:spid="_x0000_s6591" style="position:absolute;left:1091924;top:1070924;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">
              <v:shape id="AutoShape 2583" o:spid="_x0000_s6593"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" filled="f" strokeweight="1pt">
                <v:stroke dashstyle="longDash"/>
                <v:textbox inset="2.88pt,2.88pt,2.88pt,2.88pt"/>
              </v:shape>
              <v:oval id="Oval 2584" o:spid="_x0000_s6592"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" filled="f" strokeweight="1pt">
                <v:stroke dashstyle="longDash"/>
                <v:textbox inset="2.88pt,2.88pt,2.88pt,2.88pt"/>
              </v:oval>
            </v:group>
            <v:group id="Group 2585" o:spid="_x0000_s6588" style="position:absolute;left:1103151;top:1067917;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">
              <v:shape id="AutoShape 2586" o:spid="_x0000_s6590"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" filled="f" strokeweight="1pt">
                <v:stroke dashstyle="longDash"/>
                <v:textbox inset="2.88pt,2.88pt,2.88pt,2.88pt"/>
              </v:shape>
              <v:oval id="Oval 2587" o:spid="_x0000_s6589"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" filled="f" strokeweight="1pt">
                <v:stroke dashstyle="longDash"/>
                <v:textbox inset="2.88pt,2.88pt,2.88pt,2.88pt"/>
              </v:oval>
            </v:group>
            <v:group id="Group 2588" o:spid="_x0000_s6585" style="position:absolute;left:1098746;top:1067842;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">
              <v:shape id="AutoShape 2589" o:spid="_x0000_s6587"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" filled="f" strokeweight="1pt">
                <v:stroke dashstyle="longDash"/>
                <v:textbox inset="2.88pt,2.88pt,2.88pt,2.88pt"/>
              </v:shape>
              <v:oval id="Oval 2590" o:spid="_x0000_s6586"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" filled="f" strokeweight="1pt">
                <v:stroke dashstyle="longDash"/>
                <v:textbox inset="2.88pt,2.88pt,2.88pt,2.88pt"/>
              </v:oval>
            </v:group>
            <v:group id="Group 2591" o:spid="_x0000_s6582" style="position:absolute;left:1094147;top:1067968;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">
              <v:shape id="AutoShape 2592" o:spid="_x0000_s6584"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" filled="f" strokeweight="1pt">
                <v:stroke dashstyle="longDash"/>
                <v:textbox inset="2.88pt,2.88pt,2.88pt,2.88pt"/>
              </v:shape>
              <v:oval id="Oval 2593" o:spid="_x0000_s6583"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" filled="f" strokeweight="1pt">
                <v:stroke dashstyle="longDash"/>
                <v:textbox inset="2.88pt,2.88pt,2.88pt,2.88pt"/>
              </v:oval>
            </v:group>
            <v:shape id="Дуга 2594" o:spid="_x0000_s6581" style="position:absolute;left:1106128;top:1103508;width:1432;height:1427;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" adj="0,,0" path="m-1,83nfc631,27,1265,-1,1899,-1v11929,,21600,9671,21600,21601em-1,83nsc631,27,1265,-1,1899,-1v11929,,21600,9671,21600,21601l1899,21600,-1,83xe" filled="f">
              <v:stroke dashstyle="dash" joinstyle="round"/>
              <v:formulas/>
              <v:path arrowok="t" o:connecttype="custom" o:connectlocs="0,555;143214,142722;11573,142722" o:connectangles="0,0,0"/>
            </v:shape>
            <v:shape id="Дуга 2595" o:spid="_x0000_s6580" style="position:absolute;left:1106123;top:1067165;width:1230;height:1142;visibility:visible" coordsize="23187,2183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" adj="0,,0" path="m1,21833nfc,21756,,21678,,21600,,9670,9670,,21600,v529,,1058,19,1586,58em1,21833nsc,21756,,21678,,21600,,9670,9670,,21600,v529,,1058,19,1586,58l21600,21600,1,21833xe" filled="f">
              <v:stroke dashstyle="dash" joinstyle="round"/>
              <v:formulas/>
              <v:path arrowok="t" o:connecttype="custom" o:connectlocs="5,114179;122982,303;114565,112955" o:connectangles="0,0,0"/>
            </v:shape>
            <v:shape id="Дуга 2596" o:spid="_x0000_s6579" style="position:absolute;left:1089984;top:1062684;width:7197;height:5648;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" adj="0,,0" path="m-1,722nfc1807,242,3670,-1,5541,-1v11929,,21600,9671,21600,21601em-1,722nsc1807,242,3670,-1,5541,-1v11929,,21600,9671,21600,21601l5541,21600,-1,722xe" filled="f">
              <v:stroke dashstyle="dash" joinstyle="round"/>
              <v:formulas/>
              <v:path arrowok="t" o:connecttype="custom" o:connectlocs="0,18905;719768,564784;146945,564784" o:connectangles="0,0,0"/>
            </v:shape>
            <v:shape id="Дуга 2597" o:spid="_x0000_s6578" style="position:absolute;left:1091119;top:1064946;width:3753;height:3389;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" adj="0,,0" path="m-1,91nfc661,30,1325,-1,1990,-1v11929,,21600,9671,21600,21601em-1,91nsc661,30,1325,-1,1990,-1v11929,,21600,9671,21600,21601l1990,21600,-1,91xe" filled="f">
              <v:stroke dashstyle="dash" joinstyle="round"/>
              <v:formulas/>
              <v:path arrowok="t" o:connecttype="custom" o:connectlocs="0,1443;375358,338869;31664,338869" o:connectangles="0,0,0"/>
            </v:shape>
            <v:shape id="Дуга 2598" o:spid="_x0000_s6577" style="position:absolute;left:1091516;top:1067458;width:1146;height:1088;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" adj="0,,0" path="m5777,nfc15128,2595,21600,11108,21600,20813em5777,nsc15128,2595,21600,11108,21600,20813l,20813,5777,xe" filled="f">
              <v:stroke dashstyle="dash" joinstyle="round"/>
              <v:formulas/>
              <v:path arrowok="t" o:connecttype="custom" o:connectlocs="30646,0;114564,108841;0,108841" o:connectangles="0,0,0"/>
            </v:shape>
            <v:line id="Line 2599" o:spid="_x0000_s6576" style="position:absolute;rotation:180;visibility:visible" from="1115537,1085808" to="1115537,1086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">
              <v:stroke endarrow="block"/>
            </v:line>
            <v:line id="Line 2600" o:spid="_x0000_s6575" style="position:absolute;rotation:180;visibility:visible" from="1080366,1085827" to="1080366,1086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">
              <v:stroke endarrow="block"/>
            </v:line>
            <v:line id="Line 2601" o:spid="_x0000_s6574" style="position:absolute;rotation:180;visibility:visible" from="1092733,1068435" to="1092733,110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">
              <v:stroke dashstyle="dash"/>
            </v:line>
            <v:line id="Line 2602" o:spid="_x0000_s6573" style="position:absolute;rotation:180;visibility:visible" from="1103919,1068419" to="1103919,1104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">
              <v:stroke dashstyle="dash"/>
            </v:line>
            <v:group id="Group 2603" o:spid="_x0000_s6570" style="position:absolute;left:1105335;top:1076499;width:1546;height:1931"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lPn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oajuH5JjwBuXgAAAD//wMAUEsBAi0AFAAGAAgAAAAhANvh9svuAAAAhQEAABMAAAAAAAAA&#10;AAAAAAAAAAAAAFtDb250ZW50X1R5cGVzXS54bWxQSwECLQAUAAYACAAAACEAWvQsW78AAAAVAQAA&#10;CwAAAAAAAAAAAAAAAAAfAQAAX3JlbHMvLnJlbHNQSwECLQAUAAYACAAAACEAmj5T58YAAADdAAAA&#10;DwAAAAAAAAAAAAAAAAAHAgAAZHJzL2Rvd25yZXYueG1sUEsFBgAAAAADAAMAtwAAAPoCAAAAAA==&#10;">
              <v:shape id="AutoShape 2604" o:spid="_x0000_s6572"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" filled="f" strokeweight="1pt">
                <v:stroke dashstyle="longDash"/>
                <v:textbox inset="2.88pt,2.88pt,2.88pt,2.88pt"/>
              </v:shape>
              <v:oval id="Oval 2605" o:spid="_x0000_s6571"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" filled="f" strokeweight="1pt">
                <v:stroke dashstyle="longDash"/>
                <v:textbox inset="2.88pt,2.88pt,2.88pt,2.88pt"/>
              </v:oval>
            </v:group>
            <v:group id="Group 2606" o:spid="_x0000_s6567" style="position:absolute;left:1105335;top:1070705;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">
              <v:shape id="AutoShape 2607" o:spid="_x0000_s6569"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" filled="f" strokeweight="1pt">
                <v:stroke dashstyle="longDash"/>
                <v:textbox inset="2.88pt,2.88pt,2.88pt,2.88pt"/>
              </v:shape>
              <v:oval id="Oval 2608" o:spid="_x0000_s6568"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" filled="f" strokeweight="1pt">
                <v:stroke dashstyle="longDash"/>
                <v:textbox inset="2.88pt,2.88pt,2.88pt,2.88pt"/>
              </v:oval>
            </v:group>
            <v:shape id="Дуга 2609" o:spid="_x0000_s6566" style="position:absolute;left:1101746;top:1062663;width:7264;height:5709;visibility:visible" coordsize="27391,2183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" adj="0,,0" path="m1,21833nfc,21756,,21678,,21600,,9670,9670,,21600,v1957,,3905,266,5791,790em1,21833nsc,21756,,21678,,21600,,9670,9670,,21600,v1957,,3905,266,5791,790l21600,21600,1,21833xe" filled="f">
              <v:stroke dashstyle="dash" joinstyle="round"/>
              <v:formulas/>
              <v:path arrowok="t" o:connecttype="custom" o:connectlocs="27,570901;726397,20683;572822,564783" o:connectangles="0,0,0"/>
            </v:shape>
            <v:shape id="Дуга 2610" o:spid="_x0000_s6565" style="position:absolute;left:1103953;top:1064879;width:4817;height:3426;visibility:visible" coordsize="30272,2183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" adj="0,,0" path="m1,21833nfc,21756,,21678,,21600,,9670,9670,,21600,v2985,,5937,618,8671,1817em1,21833nsc,21756,,21678,,21600,,9670,9670,,21600,v2985,,5937,618,8671,1817l21600,21600,1,21833xe" filled="f">
              <v:stroke dashstyle="dash" joinstyle="round"/>
              <v:formulas/>
              <v:path arrowok="t" o:connecttype="custom" o:connectlocs="16,342542;481681,28506;343694,338871" o:connectangles="0,0,0"/>
            </v:shape>
            <v:group id="Group 2611" o:spid="_x0000_s6562" style="position:absolute;left:1091873;top:1090872;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">
              <v:shape id="AutoShape 2612" o:spid="_x0000_s6564"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" filled="f" strokeweight="1pt">
                <v:stroke dashstyle="longDash"/>
                <v:textbox inset="2.88pt,2.88pt,2.88pt,2.88pt"/>
              </v:shape>
              <v:oval id="Oval 2613" o:spid="_x0000_s6563"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" filled="f" strokeweight="1pt">
                <v:stroke dashstyle="longDash"/>
                <v:textbox inset="2.88pt,2.88pt,2.88pt,2.88pt"/>
              </v:oval>
            </v:group>
            <v:group id="Group 2614" o:spid="_x0000_s6559" style="position:absolute;left:1091924;top:1096413;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">
              <v:shape id="AutoShape 2615" o:spid="_x0000_s6561"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" filled="f" strokeweight="1pt">
                <v:stroke dashstyle="longDash"/>
                <v:textbox inset="2.88pt,2.88pt,2.88pt,2.88pt"/>
              </v:shape>
              <v:oval id="Oval 2616" o:spid="_x0000_s6560"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" filled="f" strokeweight="1pt">
                <v:stroke dashstyle="longDash"/>
                <v:textbox inset="2.88pt,2.88pt,2.88pt,2.88pt"/>
              </v:oval>
            </v:group>
            <v:group id="Group 2617" o:spid="_x0000_s6556" style="position:absolute;left:1091907;top:1102172;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">
              <v:shape id="AutoShape 2618" o:spid="_x0000_s6558"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" filled="f" strokeweight="1pt">
                <v:stroke dashstyle="longDash"/>
                <v:textbox inset="2.88pt,2.88pt,2.88pt,2.88pt"/>
              </v:shape>
              <v:oval id="Oval 2619" o:spid="_x0000_s6557"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" filled="f" strokeweight="1pt">
                <v:stroke dashstyle="longDash"/>
                <v:textbox inset="2.88pt,2.88pt,2.88pt,2.88pt"/>
              </v:oval>
            </v:group>
            <v:group id="Group 2620" o:spid="_x0000_s6553" style="position:absolute;left:1094114;top:1093559;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">
              <v:shape id="AutoShape 2621" o:spid="_x0000_s6555"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" filled="f" strokeweight="1pt">
                <v:stroke dashstyle="longDash"/>
                <v:textbox inset="2.88pt,2.88pt,2.88pt,2.88pt"/>
              </v:shape>
              <v:oval id="Oval 2622" o:spid="_x0000_s6554"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" filled="f" strokeweight="1pt">
                <v:stroke dashstyle="longDash"/>
                <v:textbox inset="2.88pt,2.88pt,2.88pt,2.88pt"/>
              </v:oval>
            </v:group>
            <v:group id="Group 2623" o:spid="_x0000_s6550" style="position:absolute;left:1094114;top:1099335;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">
              <v:shape id="AutoShape 2624" o:spid="_x0000_s6552"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" filled="f" strokeweight="1pt">
                <v:stroke dashstyle="longDash"/>
                <v:textbox inset="2.88pt,2.88pt,2.88pt,2.88pt"/>
              </v:shape>
              <v:oval id="Oval 2625" o:spid="_x0000_s6551"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" filled="f" strokeweight="1pt">
                <v:stroke dashstyle="longDash"/>
                <v:textbox inset="2.88pt,2.88pt,2.88pt,2.88pt"/>
              </v:oval>
            </v:group>
            <v:group id="Group 2626" o:spid="_x0000_s6547" style="position:absolute;left:1096406;top:1090771;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">
              <v:shape id="AutoShape 2627" o:spid="_x0000_s6549"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" filled="f" strokeweight="1pt">
                <v:stroke dashstyle="longDash"/>
                <v:textbox inset="2.88pt,2.88pt,2.88pt,2.88pt"/>
              </v:shape>
              <v:oval id="Oval 2628" o:spid="_x0000_s6548"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" filled="f" strokeweight="1pt">
                <v:stroke dashstyle="longDash"/>
                <v:textbox inset="2.88pt,2.88pt,2.88pt,2.88pt"/>
              </v:oval>
            </v:group>
            <v:group id="Group 2629" o:spid="_x0000_s6544" style="position:absolute;left:1096406;top:1096379;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">
              <v:shape id="AutoShape 2630" o:spid="_x0000_s6546"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" filled="f" strokeweight="1pt">
                <v:stroke dashstyle="longDash"/>
                <v:textbox inset="2.88pt,2.88pt,2.88pt,2.88pt"/>
              </v:shape>
              <v:oval id="Oval 2631" o:spid="_x0000_s6545"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" filled="f" strokeweight="1pt">
                <v:stroke dashstyle="longDash"/>
                <v:textbox inset="2.88pt,2.88pt,2.88pt,2.88pt"/>
              </v:oval>
            </v:group>
            <v:group id="Group 2632" o:spid="_x0000_s6541" style="position:absolute;left:1096389;top:1102189;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">
              <v:shape id="AutoShape 2633" o:spid="_x0000_s6543"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" filled="f" strokeweight="1pt">
                <v:stroke dashstyle="longDash"/>
                <v:textbox inset="2.88pt,2.88pt,2.88pt,2.88pt"/>
              </v:shape>
              <v:oval id="Oval 2634" o:spid="_x0000_s6542"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" filled="f" strokeweight="1pt">
                <v:stroke dashstyle="longDash"/>
                <v:textbox inset="2.88pt,2.88pt,2.88pt,2.88pt"/>
              </v:oval>
            </v:group>
            <v:group id="Group 2635" o:spid="_x0000_s6538" style="position:absolute;left:1100938;top:1090771;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">
              <v:shape id="AutoShape 2636" o:spid="_x0000_s6540"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" filled="f" strokeweight="1pt">
                <v:stroke dashstyle="longDash"/>
                <v:textbox inset="2.88pt,2.88pt,2.88pt,2.88pt"/>
              </v:shape>
              <v:oval id="Oval 2637" o:spid="_x0000_s6539"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" filled="f" strokeweight="1pt">
                <v:stroke dashstyle="longDash"/>
                <v:textbox inset="2.88pt,2.88pt,2.88pt,2.88pt"/>
              </v:oval>
            </v:group>
            <v:group id="Group 2638" o:spid="_x0000_s6535" style="position:absolute;left:1100938;top:1096430;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">
              <v:shape id="AutoShape 2639" o:spid="_x0000_s6537"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" filled="f" strokeweight="1pt">
                <v:stroke dashstyle="longDash"/>
                <v:textbox inset="2.88pt,2.88pt,2.88pt,2.88pt"/>
              </v:shape>
              <v:oval id="Oval 2640" o:spid="_x0000_s6536"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" filled="f" strokeweight="1pt">
                <v:stroke dashstyle="longDash"/>
                <v:textbox inset="2.88pt,2.88pt,2.88pt,2.88pt"/>
              </v:oval>
            </v:group>
            <v:group id="Group 2641" o:spid="_x0000_s6532" style="position:absolute;left:1100938;top:1102172;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">
              <v:shape id="AutoShape 2642" o:spid="_x0000_s6534"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" filled="f" strokeweight="1pt">
                <v:stroke dashstyle="longDash"/>
                <v:textbox inset="2.88pt,2.88pt,2.88pt,2.88pt"/>
              </v:shape>
              <v:oval id="Oval 2643" o:spid="_x0000_s6533"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" filled="f" strokeweight="1pt">
                <v:stroke dashstyle="longDash"/>
                <v:textbox inset="2.88pt,2.88pt,2.88pt,2.88pt"/>
              </v:oval>
            </v:group>
            <v:group id="Group 2644" o:spid="_x0000_s6529" style="position:absolute;left:1105335;top:1090771;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">
              <v:shape id="AutoShape 2645" o:spid="_x0000_s6531"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" filled="f" strokeweight="1pt">
                <v:stroke dashstyle="longDash"/>
                <v:textbox inset="2.88pt,2.88pt,2.88pt,2.88pt"/>
              </v:shape>
              <v:oval id="Oval 2646" o:spid="_x0000_s6530"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" filled="f" strokeweight="1pt">
                <v:stroke dashstyle="longDash"/>
                <v:textbox inset="2.88pt,2.88pt,2.88pt,2.88pt"/>
              </v:oval>
            </v:group>
            <v:group id="Group 2647" o:spid="_x0000_s6526" style="position:absolute;left:1105335;top:1096379;width:1546;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">
              <v:shape id="AutoShape 2648" o:spid="_x0000_s6528"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" filled="f" strokeweight="1pt">
                <v:stroke dashstyle="longDash"/>
                <v:textbox inset="2.88pt,2.88pt,2.88pt,2.88pt"/>
              </v:shape>
              <v:oval id="Oval 2649" o:spid="_x0000_s6527"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" filled="f" strokeweight="1pt">
                <v:stroke dashstyle="longDash"/>
                <v:textbox inset="2.88pt,2.88pt,2.88pt,2.88pt"/>
              </v:oval>
            </v:group>
            <v:group id="Group 2650" o:spid="_x0000_s6523" style="position:absolute;left:1105284;top:1102105;width:1547;height:1932" coordorigin="1104717,1078969" coordsize="1944,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">
              <v:shape id="AutoShape 2651" o:spid="_x0000_s6525" type="#_x0000_t68" style="position:absolute;left:1105547;top:1078969;width:36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" filled="f" strokeweight="1pt">
                <v:stroke dashstyle="longDash"/>
                <v:textbox inset="2.88pt,2.88pt,2.88pt,2.88pt"/>
              </v:shape>
              <v:oval id="Oval 2652" o:spid="_x0000_s6524" style="position:absolute;left:1104717;top:1079461;width:1944;height:1944;rotation: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" filled="f" strokeweight="1pt">
                <v:stroke dashstyle="longDash"/>
                <v:textbox inset="2.88pt,2.88pt,2.88pt,2.88pt"/>
              </v:oval>
            </v:group>
            <v:shape id="Дуга 2653" o:spid="_x0000_s6522" style="position:absolute;left:1091408;top:1104053;width:3464;height:3425;rotation:180;visibility:visible" coordsize="21774,2183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" adj="0,,0" path="m1,21833nfc,21756,,21678,,21600,,9670,9670,,21600,v58,,116,,174,em1,21833nsc,21756,,21678,,21600,,9670,9670,,21600,v58,,116,,174,l21600,21600,1,21833xe" filled="f">
              <v:stroke dashstyle="dash" joinstyle="round"/>
              <v:formulas/>
              <v:path arrowok="t" o:connecttype="custom" o:connectlocs="16,342542;346461,16;343692,338871" o:connectangles="0,0,0"/>
            </v:shape>
            <v:shape id="Дуга 2654" o:spid="_x0000_s6521" style="position:absolute;left:1101611;top:1104053;width:7198;height:5648;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" adj="0,,0" path="m-1,722nfc1807,242,3670,-1,5541,-1v11929,,21600,9671,21600,21601em-1,722nsc1807,242,3670,-1,5541,-1v11929,,21600,9671,21600,21601l5541,21600,-1,722xe" filled="f">
              <v:stroke dashstyle="dash" joinstyle="round"/>
              <v:formulas/>
              <v:path arrowok="t" o:connecttype="custom" o:connectlocs="0,18905;719767,564785;146945,564785" o:connectangles="0,0,0"/>
            </v:shape>
            <v:shape id="Дуга 2655" o:spid="_x0000_s6520" style="position:absolute;left:1089919;top:1104095;width:7264;height:5709;rotation:180;visibility:visible" coordsize="27391,2183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" adj="0,,0" path="m1,21833nfc,21756,,21678,,21600,,9670,9670,,21600,v1957,,3905,266,5791,790em1,21833nsc,21756,,21678,,21600,,9670,9670,,21600,v1957,,3905,266,5791,790l21600,21600,1,21833xe" filled="f">
              <v:stroke dashstyle="dash" joinstyle="round"/>
              <v:formulas/>
              <v:path arrowok="t" o:connecttype="custom" o:connectlocs="27,570902;726397,20683;572822,564784" o:connectangles="0,0,0"/>
            </v:shape>
            <v:shape id="Дуга 2656" o:spid="_x0000_s6519" style="position:absolute;left:1103886;top:1104090;width:4936;height:3388;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" adj="0,,0" path="m,2161nfc2935,738,6155,-1,9418,-1v11929,,21600,9671,21600,21601em,2161nsc2935,738,6155,-1,9418,-1v11929,,21600,9671,21600,21601l9418,21600,,2161xe" filled="f">
              <v:stroke dashstyle="dash" joinstyle="round"/>
              <v:formulas/>
              <v:path arrowok="t" o:connecttype="custom" o:connectlocs="0,33903;493550,338869;149857,338869" o:connectangles="0,0,0"/>
            </v:shape>
            <v:line id="Line 2657" o:spid="_x0000_s6518" style="position:absolute;rotation:180;visibility:visible" from="1118865,1085827" to="1118865,1086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">
              <v:stroke endarrow="block"/>
            </v:line>
            <v:line id="Line 2658" o:spid="_x0000_s6517" style="position:absolute;visibility:visible" from="1075615,1108318" to="1089936,1108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" strokeweight="1.5pt"/>
            <v:line id="Line 2659" o:spid="_x0000_s6516" style="position:absolute;visibility:visible" from="1090122,1064182" to="1099331,1069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"/>
            <v:line id="Line 2660" o:spid="_x0000_s6515" style="position:absolute;visibility:visible" from="1090182,1064241" to="1103973,1069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"/>
            <v:line id="Line 2661" o:spid="_x0000_s6514" style="position:absolute;visibility:visible" from="1090106,1064165" to="1094446,1069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"/>
            <v:shape id="Дуга 2662" o:spid="_x0000_s6513" style="position:absolute;left:1101364;top:1085009;width:12845;height:2292;rotation:90;visibility:visible" coordsize="43200,21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" adj="0,,0" path="m,21794nfc,21729,,21664,,21600,,9670,9670,,21600,,33529,,43199,9670,43199,21599em,21794nsc,21729,,21664,,21600,,9670,9670,,21600,,33529,,43199,9670,43199,21599r-21599,1l,21794xe" filled="f">
              <v:stroke dashstyle="dash" joinstyle="round"/>
              <v:formulas/>
              <v:path arrowok="t" o:connecttype="custom" o:connectlocs="30,229140;1284505,227100;642253,227100" o:connectangles="0,0,0"/>
            </v:shape>
            <v:shape id="Дуга 2663" o:spid="_x0000_s6512" style="position:absolute;left:1084836;top:1085126;width:12845;height:2292;rotation:-90;visibility:visible" coordsize="43200,21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" adj="0,,0" path="m,21794nfc,21729,,21664,,21600,,9670,9670,,21600,,33529,,43199,9670,43199,21599em,21794nsc,21729,,21664,,21600,,9670,9670,,21600,,33529,,43199,9670,43199,21599r-21599,1l,21794xe" filled="f">
              <v:stroke dashstyle="dash" joinstyle="round"/>
              <v:formulas/>
              <v:path arrowok="t" o:connecttype="custom" o:connectlocs="30,229141;1284506,227101;642253,227101" o:connectangles="0,0,0"/>
            </v:shape>
            <v:line id="Line 2664" o:spid="_x0000_s6511" style="position:absolute;rotation:180;visibility:visible" from="1108890,1085827" to="1108890,1086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">
              <v:stroke endarrow="block"/>
            </v:line>
            <v:line id="Line 2665" o:spid="_x0000_s6510" style="position:absolute;rotation:180;visibility:visible" from="1090147,1085785" to="1090147,1086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">
              <v:stroke endarrow="block"/>
            </v:line>
            <v:shape id="Дуга 2666" o:spid="_x0000_s6509" style="position:absolute;left:1081198;top:1083828;width:18268;height:4583;rotation:-90;visibility:visible" coordsize="43200,21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" adj="0,,0" path="m,21794nfc,21729,,21664,,21600,,9670,9670,,21600,,33529,,43199,9670,43199,21599em,21794nsc,21729,,21664,,21600,,9670,9670,,21600,,33529,,43199,9670,43199,21599r-21599,1l,21794xe" filled="f">
              <v:stroke dashstyle="dash" joinstyle="round"/>
              <v:formulas/>
              <v:path arrowok="t" o:connecttype="custom" o:connectlocs="42,458281;1826852,454202;913426,454202" o:connectangles="0,0,0"/>
            </v:shape>
            <v:line id="Line 2667" o:spid="_x0000_s6508" style="position:absolute;rotation:180;visibility:visible" from="1088016,1085844" to="1088016,1086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">
              <v:stroke endarrow="block"/>
            </v:line>
            <v:shape id="Дуга 2668" o:spid="_x0000_s6507" style="position:absolute;left:1097467;top:1082692;width:24548;height:6874;rotation:90;visibility:visible" coordsize="43200,21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" adj="0,,0" path="m,21794nfc,21729,,21664,,21600,,9670,9670,,21600,,33529,,43199,9670,43199,21599em,21794nsc,21729,,21664,,21600,,9670,9670,,21600,,33529,,43199,9670,43199,21599r-21599,1l,21794xe" filled="f">
              <v:stroke dashstyle="dash" joinstyle="round"/>
              <v:formulas/>
              <v:path arrowok="t" o:connecttype="custom" o:connectlocs="57,687420;2454832,681301;1227416,681301" o:connectangles="0,0,0"/>
            </v:shape>
            <v:shape id="Дуга 2669" o:spid="_x0000_s6506" style="position:absolute;left:1099546;top:1083745;width:18268;height:4583;rotation:90;visibility:visible" coordsize="43200,21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" adj="0,,0" path="m,21794nfc,21729,,21664,,21600,,9670,9670,,21600,,33529,,43199,9670,43199,21599em,21794nsc,21729,,21664,,21600,,9670,9670,,21600,,33529,,43199,9670,43199,21599r-21599,1l,21794xe" filled="f">
              <v:stroke dashstyle="dash" joinstyle="round"/>
              <v:formulas/>
              <v:path arrowok="t" o:connecttype="custom" o:connectlocs="42,458281;1826853,454202;913427,454202" o:connectangles="0,0,0"/>
            </v:shape>
            <v:line id="Line 2670" o:spid="_x0000_s6505" style="position:absolute;rotation:180;visibility:visible" from="1110988,1085860" to="1110988,1086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">
              <v:stroke endarrow="block"/>
            </v:line>
            <v:line id="Line 2671" o:spid="_x0000_s6504" style="position:absolute;rotation:180;visibility:visible" from="1113085,1085801" to="1113085,1086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">
              <v:stroke endarrow="block"/>
            </v:line>
            <v:shape id="Дуга 2672" o:spid="_x0000_s6503" style="position:absolute;left:1077132;top:1082751;width:24548;height:6874;rotation:-90;visibility:visible" coordsize="43200,21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" adj="0,,0" path="m,21794nfc,21729,,21664,,21600,,9670,9670,,21600,,33529,,43199,9670,43199,21599em,21794nsc,21729,,21664,,21600,,9670,9670,,21600,,33529,,43199,9670,43199,21599r-21599,1l,21794xe" filled="f">
              <v:stroke dashstyle="dash" joinstyle="round"/>
              <v:formulas/>
              <v:path arrowok="t" o:connecttype="custom" o:connectlocs="57,687421;2454833,681302;1227417,681302" o:connectangles="0,0,0"/>
            </v:shape>
            <v:line id="Line 2673" o:spid="_x0000_s6502" style="position:absolute;rotation:180;visibility:visible" from="1085935,1085785" to="1085935,1086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">
              <v:stroke endarrow="block"/>
            </v:line>
            <v:shape id="Дуга 2674" o:spid="_x0000_s6501" style="position:absolute;left:1072996;top:1081478;width:29972;height:9452;rotation:-90;visibility:visible" coordsize="43200,21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" adj="0,,0" path="m,21794nfc,21729,,21664,,21600,,9670,9670,,21600,,33529,,43199,9670,43199,21599em,21794nsc,21729,,21664,,21600,,9670,9670,,21600,,33529,,43199,9670,43199,21599r-21599,1l,21794xe" filled="f">
              <v:stroke dashstyle="dash" joinstyle="round"/>
              <v:formulas/>
              <v:path arrowok="t" o:connecttype="custom" o:connectlocs="69,945204;2997179,936790;1498590,936790" o:connectangles="0,0,0"/>
            </v:shape>
            <v:line id="Line 2675" o:spid="_x0000_s6500" style="position:absolute;rotation:180;visibility:visible" from="1083298,1085768" to="1083298,1086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">
              <v:stroke endarrow="block"/>
            </v:line>
            <v:shape id="Дуга 2676" o:spid="_x0000_s6499" style="position:absolute;left:1095884;top:1081336;width:29972;height:9452;rotation:90;visibility:visible" coordsize="43200,21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" adj="0,,0" path="m,21794nfc,21729,,21664,,21600,,9670,9670,,21600,,33529,,43199,9670,43199,21599em,21794nsc,21729,,21664,,21600,,9670,9670,,21600,,33529,,43199,9670,43199,21599r-21599,1l,21794xe" filled="f">
              <v:stroke dashstyle="dash" joinstyle="round"/>
              <v:formulas/>
              <v:path arrowok="t" o:connecttype="custom" o:connectlocs="69,945204;2997180,936790;1498590,936790" o:connectangles="0,0,0"/>
            </v:shape>
            <v:shape id="Дуга 2677" o:spid="_x0000_s6498" style="position:absolute;left:1067686;top:1080081;width:37679;height:12317;rotation:-90;visibility:visible" coordsize="43200,21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" adj="0,,0" path="m,21794nfc,21729,,21664,,21600,,9670,9670,,21600,,33529,,43199,9670,43199,21599em,21794nsc,21729,,21664,,21600,,9670,9670,,21600,,33529,,43199,9670,43199,21599r-21599,1l,21794xe" filled="f">
              <v:stroke dashstyle="dash" joinstyle="round"/>
              <v:formulas/>
              <v:path arrowok="t" o:connecttype="custom" o:connectlocs="87,1231629;3767883,1220666;1883941,1220666" o:connectangles="0,0,0"/>
            </v:shape>
            <v:shape id="Дуга 2678" o:spid="_x0000_s6497" style="position:absolute;left:1091352;top:1103751;width:1432;height:1425;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" adj="0,,0" path="m1,21819nfc,21742,,21664,,21586,,9960,9201,420,20819,em1,21819nsc,21742,,21664,,21586,,9960,9201,420,20819,r781,21586l1,21819xe" filled="f">
              <v:stroke dashstyle="dash" joinstyle="round"/>
              <v:formulas/>
              <v:path arrowok="t" o:connecttype="custom" o:connectlocs="7,142450;138034,0;143212,140922" o:connectangles="0,0,0"/>
            </v:shape>
            <v:shape id="Дуга 2679" o:spid="_x0000_s6496" style="position:absolute;left:1094205;top:1080325;width:37679;height:11457;rotation:90;visibility:visible" coordsize="43200,2179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" adj="0,,0" path="m,21794nfc,21729,,21664,,21600,,9670,9670,,21600,,33529,,43199,9670,43199,21599em,21794nsc,21729,,21664,,21600,,9670,9670,,21600,,33529,,43199,9670,43199,21599r-21599,1l,21794xe" filled="f">
              <v:stroke dashstyle="dash" joinstyle="round"/>
              <v:formulas/>
              <v:path arrowok="t" o:connecttype="custom" o:connectlocs="87,1145702;3767883,1135503;1883941,1135503" o:connectangles="0,0,0"/>
            </v:shape>
            <v:line id="Line 2680" o:spid="_x0000_s6495" style="position:absolute;flip:y;visibility:visible" from="1089936,1103466" to="1094519,1108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"/>
            <v:line id="Line 2681" o:spid="_x0000_s6494" style="position:absolute;flip:y;visibility:visible" from="1090071,1103180" to="1099388,1108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"/>
            <v:line id="Line 2682" o:spid="_x0000_s6493" style="position:absolute;flip:y;visibility:visible" from="1090071,1103180" to="1103820,1108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"/>
            <v:line id="Line 2683" o:spid="_x0000_s6492" style="position:absolute;visibility:visible" from="1075733,1064225" to="1090054,1064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" strokeweight="1.5pt"/>
            <v:line id="Line 2684" o:spid="_x0000_s6491" style="position:absolute;rotation:180;visibility:visible" from="1106128,1067706" to="1106128,1103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">
              <v:stroke dashstyle="dash"/>
            </v:line>
            <v:group id="Group 2685" o:spid="_x0000_s6488" style="position:absolute;left:1120319;top:1084626;width:1432;height:1487" coordorigin="1066557,1098647" coordsize="1799,1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">
              <v:line id="Line 2686" o:spid="_x0000_s6490" style="position:absolute;rotation:180;visibility:visible" from="1066557,1100521" to="1068357,1100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" strokeweight="1.5pt"/>
              <v:line id="Line 2687" o:spid="_x0000_s6489" style="position:absolute;visibility:visible" from="1067373,1098647" to="1067373,1100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">
                <v:stroke endarrow="block"/>
              </v:line>
            </v:group>
          </v:group>
        </w:pict>
      </w:r>
      <w:r w:rsidR="007A3867" w:rsidRPr="003A1BF3">
        <w:rPr>
          <w:color w:val="000000" w:themeColor="text1"/>
          <w:sz w:val="32"/>
          <w:szCs w:val="32"/>
          <w:lang w:val="en-US"/>
        </w:rPr>
        <w:t xml:space="preserve">   </w:t>
      </w:r>
      <w:r>
        <w:rPr>
          <w:noProof/>
          <w:color w:val="000000" w:themeColor="text1"/>
        </w:rPr>
      </w:r>
      <w:r w:rsidRPr="00DA6A29">
        <w:rPr>
          <w:noProof/>
          <w:color w:val="000000" w:themeColor="text1"/>
        </w:rPr>
        <w:pict>
          <v:rect id="Прямоугольник 6409" o:spid="_x0000_s1549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" filled="f" stroked="f">
            <o:lock v:ext="edit" aspectratio="t"/>
            <v:textbox>
              <w:txbxContent>
                <w:p w:rsidR="00680B28" w:rsidRDefault="00680B28" w:rsidP="007A3867">
                  <w:pPr>
                    <w:jc w:val="center"/>
                  </w:pPr>
                </w:p>
                <w:p w:rsidR="00680B28" w:rsidRDefault="00680B28" w:rsidP="007A3867">
                  <w:pPr>
                    <w:jc w:val="center"/>
                  </w:pPr>
                </w:p>
              </w:txbxContent>
            </v:textbox>
            <w10:wrap type="none"/>
            <w10:anchorlock/>
          </v:rect>
        </w:pict>
      </w:r>
      <w:r w:rsidR="007A3867" w:rsidRPr="003A1BF3">
        <w:rPr>
          <w:rStyle w:val="normalchar"/>
          <w:color w:val="000000" w:themeColor="text1"/>
          <w:sz w:val="32"/>
          <w:szCs w:val="32"/>
          <w:lang w:val="en-US"/>
        </w:rPr>
        <w:t>maxi-sources</w:t>
      </w:r>
    </w:p>
    <w:p w:rsidR="007A3867" w:rsidRPr="003A1BF3" w:rsidRDefault="007A3867" w:rsidP="007A3867">
      <w:pPr>
        <w:jc w:val="both"/>
        <w:rPr>
          <w:color w:val="000000" w:themeColor="text1"/>
          <w:sz w:val="32"/>
          <w:szCs w:val="32"/>
          <w:lang w:val="en-US"/>
        </w:rPr>
      </w:pPr>
    </w:p>
    <w:p w:rsidR="007A3867" w:rsidRPr="003A1BF3" w:rsidRDefault="007A3867" w:rsidP="007A3867">
      <w:pPr>
        <w:tabs>
          <w:tab w:val="left" w:pos="690"/>
          <w:tab w:val="left" w:pos="3570"/>
        </w:tabs>
        <w:rPr>
          <w:b/>
          <w:color w:val="000000" w:themeColor="text1"/>
          <w:sz w:val="32"/>
          <w:szCs w:val="32"/>
          <w:lang w:val="en-US"/>
        </w:rPr>
      </w:pPr>
      <w:r w:rsidRPr="003A1BF3">
        <w:rPr>
          <w:color w:val="000000" w:themeColor="text1"/>
          <w:sz w:val="32"/>
          <w:szCs w:val="32"/>
          <w:lang w:val="en-US"/>
        </w:rPr>
        <w:tab/>
        <w:t xml:space="preserve">                                      </w:t>
      </w:r>
      <w:r w:rsidRPr="003A1BF3">
        <w:rPr>
          <w:b/>
          <w:color w:val="000000" w:themeColor="text1"/>
          <w:sz w:val="32"/>
          <w:szCs w:val="32"/>
          <w:lang w:val="en-US"/>
        </w:rPr>
        <w:t>N</w:t>
      </w:r>
    </w:p>
    <w:p w:rsidR="007A3867" w:rsidRPr="003A1BF3" w:rsidRDefault="007A3867" w:rsidP="007A3867">
      <w:pPr>
        <w:rPr>
          <w:color w:val="000000" w:themeColor="text1"/>
          <w:sz w:val="32"/>
          <w:szCs w:val="32"/>
          <w:lang w:val="en-US"/>
        </w:rPr>
      </w:pPr>
    </w:p>
    <w:p w:rsidR="007A3867" w:rsidRPr="003A1BF3" w:rsidRDefault="007A3867" w:rsidP="007A3867">
      <w:pPr>
        <w:rPr>
          <w:color w:val="000000" w:themeColor="text1"/>
          <w:sz w:val="32"/>
          <w:szCs w:val="32"/>
          <w:lang w:val="en-US"/>
        </w:rPr>
      </w:pPr>
    </w:p>
    <w:p w:rsidR="007A3867" w:rsidRPr="003A1BF3" w:rsidRDefault="007A3867" w:rsidP="007A3867">
      <w:pPr>
        <w:rPr>
          <w:color w:val="000000" w:themeColor="text1"/>
          <w:sz w:val="32"/>
          <w:szCs w:val="32"/>
          <w:lang w:val="en-US"/>
        </w:rPr>
      </w:pPr>
    </w:p>
    <w:p w:rsidR="007A3867" w:rsidRPr="003A1BF3" w:rsidRDefault="007A3867" w:rsidP="007A3867">
      <w:pPr>
        <w:tabs>
          <w:tab w:val="left" w:pos="7340"/>
        </w:tabs>
        <w:rPr>
          <w:color w:val="000000" w:themeColor="text1"/>
          <w:sz w:val="32"/>
          <w:szCs w:val="32"/>
          <w:lang w:val="en-US"/>
        </w:rPr>
      </w:pPr>
      <w:r w:rsidRPr="003A1BF3">
        <w:rPr>
          <w:color w:val="000000" w:themeColor="text1"/>
          <w:sz w:val="32"/>
          <w:szCs w:val="32"/>
          <w:lang w:val="en-US"/>
        </w:rPr>
        <w:tab/>
        <w:t>magnet I</w:t>
      </w:r>
    </w:p>
    <w:p w:rsidR="007A3867" w:rsidRPr="003A1BF3" w:rsidRDefault="007A3867" w:rsidP="007A3867">
      <w:pPr>
        <w:rPr>
          <w:color w:val="000000" w:themeColor="text1"/>
          <w:sz w:val="32"/>
          <w:szCs w:val="32"/>
          <w:lang w:val="en-US"/>
        </w:rPr>
      </w:pPr>
    </w:p>
    <w:p w:rsidR="007A3867" w:rsidRPr="003A1BF3" w:rsidRDefault="007A3867" w:rsidP="007A3867">
      <w:pPr>
        <w:rPr>
          <w:color w:val="000000" w:themeColor="text1"/>
          <w:sz w:val="32"/>
          <w:szCs w:val="32"/>
          <w:lang w:val="en-US"/>
        </w:rPr>
      </w:pPr>
    </w:p>
    <w:p w:rsidR="007A3867" w:rsidRPr="003A1BF3" w:rsidRDefault="007A3867" w:rsidP="007A3867">
      <w:pPr>
        <w:rPr>
          <w:color w:val="000000" w:themeColor="text1"/>
          <w:sz w:val="32"/>
          <w:szCs w:val="32"/>
          <w:lang w:val="en-US"/>
        </w:rPr>
      </w:pPr>
    </w:p>
    <w:p w:rsidR="007A3867" w:rsidRPr="003A1BF3" w:rsidRDefault="007A3867" w:rsidP="007A3867">
      <w:pPr>
        <w:tabs>
          <w:tab w:val="left" w:pos="1350"/>
          <w:tab w:val="left" w:pos="8370"/>
        </w:tabs>
        <w:rPr>
          <w:color w:val="000000" w:themeColor="text1"/>
          <w:sz w:val="32"/>
          <w:szCs w:val="32"/>
          <w:lang w:val="en-US"/>
        </w:rPr>
      </w:pPr>
      <w:r w:rsidRPr="003A1BF3">
        <w:rPr>
          <w:color w:val="000000" w:themeColor="text1"/>
          <w:sz w:val="32"/>
          <w:szCs w:val="32"/>
          <w:lang w:val="en-US"/>
        </w:rPr>
        <w:t xml:space="preserve">    </w:t>
      </w:r>
      <w:r w:rsidRPr="003A1BF3">
        <w:rPr>
          <w:color w:val="000000" w:themeColor="text1"/>
          <w:sz w:val="32"/>
          <w:szCs w:val="32"/>
        </w:rPr>
        <w:t>А</w:t>
      </w:r>
      <w:r w:rsidRPr="003A1BF3">
        <w:rPr>
          <w:color w:val="000000" w:themeColor="text1"/>
          <w:sz w:val="32"/>
          <w:szCs w:val="32"/>
          <w:lang w:val="en-US"/>
        </w:rPr>
        <w:t xml:space="preserve">                                        </w:t>
      </w:r>
      <w:r w:rsidRPr="003A1BF3">
        <w:rPr>
          <w:b/>
          <w:color w:val="000000" w:themeColor="text1"/>
          <w:sz w:val="32"/>
          <w:szCs w:val="32"/>
          <w:lang w:val="en-US"/>
        </w:rPr>
        <w:t xml:space="preserve">S </w:t>
      </w:r>
      <w:r w:rsidRPr="003A1BF3">
        <w:rPr>
          <w:color w:val="000000" w:themeColor="text1"/>
          <w:sz w:val="32"/>
          <w:szCs w:val="32"/>
          <w:lang w:val="en-US"/>
        </w:rPr>
        <w:t xml:space="preserve">                                        </w:t>
      </w:r>
      <w:r w:rsidRPr="003A1BF3">
        <w:rPr>
          <w:color w:val="000000" w:themeColor="text1"/>
          <w:sz w:val="32"/>
          <w:szCs w:val="32"/>
        </w:rPr>
        <w:t>А</w:t>
      </w:r>
    </w:p>
    <w:p w:rsidR="007A3867" w:rsidRPr="003A1BF3" w:rsidRDefault="007A3867" w:rsidP="007A3867">
      <w:pPr>
        <w:rPr>
          <w:color w:val="000000" w:themeColor="text1"/>
          <w:sz w:val="32"/>
          <w:szCs w:val="32"/>
          <w:lang w:val="en-US"/>
        </w:rPr>
      </w:pPr>
      <w:r w:rsidRPr="003A1BF3">
        <w:rPr>
          <w:color w:val="000000" w:themeColor="text1"/>
          <w:sz w:val="32"/>
          <w:szCs w:val="32"/>
          <w:lang w:val="en-US"/>
        </w:rPr>
        <w:t xml:space="preserve">                                               </w:t>
      </w:r>
    </w:p>
    <w:p w:rsidR="007A3867" w:rsidRPr="003A1BF3" w:rsidRDefault="007A3867" w:rsidP="007A3867">
      <w:pPr>
        <w:rPr>
          <w:b/>
          <w:color w:val="000000" w:themeColor="text1"/>
          <w:sz w:val="32"/>
          <w:szCs w:val="32"/>
          <w:lang w:val="en-US"/>
        </w:rPr>
      </w:pPr>
      <w:r w:rsidRPr="003A1BF3">
        <w:rPr>
          <w:color w:val="000000" w:themeColor="text1"/>
          <w:sz w:val="32"/>
          <w:szCs w:val="32"/>
          <w:lang w:val="en-US"/>
        </w:rPr>
        <w:t xml:space="preserve">                                               </w:t>
      </w:r>
      <w:r w:rsidRPr="003A1BF3">
        <w:rPr>
          <w:b/>
          <w:color w:val="000000" w:themeColor="text1"/>
          <w:sz w:val="32"/>
          <w:szCs w:val="32"/>
          <w:lang w:val="en-US"/>
        </w:rPr>
        <w:t xml:space="preserve">N </w:t>
      </w:r>
    </w:p>
    <w:p w:rsidR="007A3867" w:rsidRPr="003A1BF3" w:rsidRDefault="007A3867" w:rsidP="007A3867">
      <w:pPr>
        <w:tabs>
          <w:tab w:val="left" w:pos="7440"/>
        </w:tabs>
        <w:rPr>
          <w:color w:val="000000" w:themeColor="text1"/>
          <w:sz w:val="32"/>
          <w:szCs w:val="32"/>
          <w:lang w:val="en-US"/>
        </w:rPr>
      </w:pPr>
      <w:r w:rsidRPr="003A1BF3">
        <w:rPr>
          <w:color w:val="000000" w:themeColor="text1"/>
          <w:sz w:val="32"/>
          <w:szCs w:val="32"/>
          <w:lang w:val="en-US"/>
        </w:rPr>
        <w:tab/>
      </w:r>
    </w:p>
    <w:p w:rsidR="007A3867" w:rsidRPr="003A1BF3" w:rsidRDefault="007A3867" w:rsidP="007A3867">
      <w:pPr>
        <w:rPr>
          <w:color w:val="000000" w:themeColor="text1"/>
          <w:sz w:val="32"/>
          <w:szCs w:val="32"/>
          <w:lang w:val="en-US"/>
        </w:rPr>
      </w:pPr>
    </w:p>
    <w:p w:rsidR="007A3867" w:rsidRPr="003A1BF3" w:rsidRDefault="007A3867" w:rsidP="007A3867">
      <w:pPr>
        <w:rPr>
          <w:color w:val="000000" w:themeColor="text1"/>
          <w:sz w:val="32"/>
          <w:szCs w:val="32"/>
          <w:lang w:val="en-US"/>
        </w:rPr>
      </w:pPr>
    </w:p>
    <w:p w:rsidR="007A3867" w:rsidRPr="003A1BF3" w:rsidRDefault="007A3867" w:rsidP="007A3867">
      <w:pPr>
        <w:rPr>
          <w:color w:val="000000" w:themeColor="text1"/>
          <w:sz w:val="32"/>
          <w:szCs w:val="32"/>
          <w:lang w:val="en-US"/>
        </w:rPr>
      </w:pPr>
      <w:r w:rsidRPr="003A1BF3">
        <w:rPr>
          <w:color w:val="000000" w:themeColor="text1"/>
          <w:sz w:val="32"/>
          <w:szCs w:val="32"/>
          <w:lang w:val="en-US"/>
        </w:rPr>
        <w:t xml:space="preserve">                                                                                           magnet II</w:t>
      </w:r>
    </w:p>
    <w:p w:rsidR="007A3867" w:rsidRPr="003A1BF3" w:rsidRDefault="007A3867" w:rsidP="007A3867">
      <w:pPr>
        <w:rPr>
          <w:color w:val="000000" w:themeColor="text1"/>
          <w:sz w:val="32"/>
          <w:szCs w:val="32"/>
          <w:lang w:val="en-US"/>
        </w:rPr>
      </w:pPr>
    </w:p>
    <w:p w:rsidR="007A3867" w:rsidRPr="003A1BF3" w:rsidRDefault="007A3867" w:rsidP="007A3867">
      <w:pPr>
        <w:rPr>
          <w:color w:val="000000" w:themeColor="text1"/>
          <w:sz w:val="28"/>
          <w:szCs w:val="28"/>
          <w:lang w:val="en-US"/>
        </w:rPr>
      </w:pPr>
    </w:p>
    <w:p w:rsidR="007A3867" w:rsidRPr="003A1BF3" w:rsidRDefault="007A3867" w:rsidP="007A3867">
      <w:pPr>
        <w:pStyle w:val="12"/>
        <w:spacing w:before="0" w:beforeAutospacing="0" w:after="0" w:afterAutospacing="0" w:line="320" w:lineRule="atLeast"/>
        <w:jc w:val="both"/>
        <w:rPr>
          <w:color w:val="000000" w:themeColor="text1"/>
          <w:lang w:val="en-US"/>
        </w:rPr>
      </w:pPr>
      <w:r w:rsidRPr="003A1BF3">
        <w:rPr>
          <w:color w:val="000000" w:themeColor="text1"/>
          <w:sz w:val="32"/>
          <w:szCs w:val="32"/>
          <w:lang w:val="en-US"/>
        </w:rPr>
        <w:t xml:space="preserve">   </w:t>
      </w:r>
      <w:r w:rsidR="00DA6A29">
        <w:rPr>
          <w:noProof/>
          <w:color w:val="000000" w:themeColor="text1"/>
        </w:rPr>
      </w:r>
      <w:r w:rsidR="00DA6A29" w:rsidRPr="00DA6A29">
        <w:rPr>
          <w:noProof/>
          <w:color w:val="000000" w:themeColor="text1"/>
        </w:rPr>
        <w:pict>
          <v:rect id="Прямоугольник 6410" o:spid="_x0000_s1549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laxewIAAHc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" filled="f" stroked="f">
            <o:lock v:ext="edit" aspectratio="t"/>
            <v:textbox>
              <w:txbxContent>
                <w:p w:rsidR="00680B28" w:rsidRDefault="00680B28" w:rsidP="007A3867">
                  <w:pPr>
                    <w:jc w:val="center"/>
                  </w:pPr>
                </w:p>
                <w:p w:rsidR="00680B28" w:rsidRDefault="00680B28" w:rsidP="007A3867">
                  <w:pPr>
                    <w:jc w:val="center"/>
                  </w:pPr>
                </w:p>
              </w:txbxContent>
            </v:textbox>
            <w10:wrap type="none"/>
            <w10:anchorlock/>
          </v:rect>
        </w:pict>
      </w:r>
      <w:r w:rsidRPr="003A1BF3">
        <w:rPr>
          <w:rStyle w:val="normalchar"/>
          <w:color w:val="000000" w:themeColor="text1"/>
          <w:sz w:val="32"/>
          <w:szCs w:val="32"/>
          <w:lang w:val="en-US"/>
        </w:rPr>
        <w:t>maxi-</w:t>
      </w:r>
      <w:r w:rsidR="003F5CDA">
        <w:rPr>
          <w:rStyle w:val="normalchar"/>
          <w:color w:val="000000" w:themeColor="text1"/>
          <w:sz w:val="32"/>
          <w:szCs w:val="32"/>
          <w:lang w:val="en-US"/>
        </w:rPr>
        <w:t>drain</w:t>
      </w:r>
      <w:r w:rsidRPr="003A1BF3">
        <w:rPr>
          <w:rStyle w:val="normalchar"/>
          <w:color w:val="000000" w:themeColor="text1"/>
          <w:sz w:val="32"/>
          <w:szCs w:val="32"/>
          <w:lang w:val="en-US"/>
        </w:rPr>
        <w:t>s</w:t>
      </w:r>
    </w:p>
    <w:p w:rsidR="007A3867" w:rsidRPr="003A1BF3" w:rsidRDefault="007A3867" w:rsidP="00900056">
      <w:pPr>
        <w:tabs>
          <w:tab w:val="left" w:pos="6330"/>
        </w:tabs>
        <w:rPr>
          <w:color w:val="000000" w:themeColor="text1"/>
          <w:sz w:val="32"/>
          <w:szCs w:val="32"/>
          <w:lang w:val="en-US"/>
        </w:rPr>
      </w:pPr>
      <w:r w:rsidRPr="003A1BF3">
        <w:rPr>
          <w:color w:val="000000" w:themeColor="text1"/>
          <w:sz w:val="28"/>
          <w:szCs w:val="28"/>
          <w:lang w:val="en-US"/>
        </w:rPr>
        <w:t xml:space="preserve"> </w:t>
      </w:r>
      <w:r w:rsidRPr="003A1BF3">
        <w:rPr>
          <w:color w:val="000000" w:themeColor="text1"/>
          <w:sz w:val="32"/>
          <w:szCs w:val="32"/>
          <w:lang w:val="en-US"/>
        </w:rPr>
        <w:t xml:space="preserve">                      </w:t>
      </w:r>
      <w:r w:rsidRPr="003A1BF3">
        <w:rPr>
          <w:b/>
          <w:color w:val="000000" w:themeColor="text1"/>
          <w:sz w:val="32"/>
          <w:szCs w:val="32"/>
          <w:lang w:val="en-US"/>
        </w:rPr>
        <w:t>S</w:t>
      </w:r>
      <w:r w:rsidR="00900056">
        <w:rPr>
          <w:color w:val="000000" w:themeColor="text1"/>
          <w:sz w:val="32"/>
          <w:szCs w:val="32"/>
          <w:lang w:val="en-US"/>
        </w:rPr>
        <w:t xml:space="preserve">                              </w:t>
      </w:r>
    </w:p>
    <w:p w:rsidR="007A3867" w:rsidRPr="003A1BF3" w:rsidRDefault="007A3867" w:rsidP="007A3867">
      <w:pPr>
        <w:rPr>
          <w:color w:val="000000" w:themeColor="text1"/>
          <w:sz w:val="32"/>
          <w:szCs w:val="32"/>
          <w:lang w:val="en-US"/>
        </w:rPr>
      </w:pPr>
      <w:r w:rsidRPr="003A1BF3">
        <w:rPr>
          <w:color w:val="000000" w:themeColor="text1"/>
          <w:sz w:val="32"/>
          <w:szCs w:val="32"/>
          <w:lang w:val="en-US"/>
        </w:rPr>
        <w:tab/>
        <w:t xml:space="preserve">                                  </w:t>
      </w:r>
    </w:p>
    <w:p w:rsidR="007A3867" w:rsidRPr="003A1BF3" w:rsidRDefault="007A3867" w:rsidP="007A3867">
      <w:pPr>
        <w:tabs>
          <w:tab w:val="left" w:pos="4220"/>
        </w:tabs>
        <w:rPr>
          <w:color w:val="000000" w:themeColor="text1"/>
          <w:sz w:val="32"/>
          <w:szCs w:val="32"/>
          <w:lang w:val="en-US"/>
        </w:rPr>
      </w:pPr>
      <w:r w:rsidRPr="003A1BF3">
        <w:rPr>
          <w:color w:val="000000" w:themeColor="text1"/>
          <w:sz w:val="32"/>
          <w:szCs w:val="32"/>
          <w:lang w:val="en-US"/>
        </w:rPr>
        <w:t xml:space="preserve">                                              </w:t>
      </w:r>
      <w:r w:rsidRPr="003A1BF3">
        <w:rPr>
          <w:color w:val="000000" w:themeColor="text1"/>
          <w:sz w:val="32"/>
          <w:szCs w:val="32"/>
        </w:rPr>
        <w:t>А</w:t>
      </w:r>
      <w:r w:rsidRPr="003A1BF3">
        <w:rPr>
          <w:color w:val="000000" w:themeColor="text1"/>
          <w:sz w:val="32"/>
          <w:szCs w:val="32"/>
          <w:lang w:val="en-US"/>
        </w:rPr>
        <w:t>-</w:t>
      </w:r>
      <w:r w:rsidRPr="003A1BF3">
        <w:rPr>
          <w:color w:val="000000" w:themeColor="text1"/>
          <w:sz w:val="32"/>
          <w:szCs w:val="32"/>
        </w:rPr>
        <w:t>А</w:t>
      </w:r>
    </w:p>
    <w:p w:rsidR="007A3867" w:rsidRPr="003A1BF3" w:rsidRDefault="00DA6A29" w:rsidP="007A3867">
      <w:pPr>
        <w:rPr>
          <w:color w:val="000000" w:themeColor="text1"/>
          <w:sz w:val="32"/>
          <w:szCs w:val="32"/>
          <w:lang w:val="en-US"/>
        </w:rPr>
      </w:pPr>
      <w:r w:rsidRPr="00DA6A29">
        <w:rPr>
          <w:noProof/>
          <w:color w:val="000000" w:themeColor="text1"/>
        </w:rPr>
        <w:pict>
          <v:group id="Group 2688" o:spid="_x0000_s6181" style="position:absolute;margin-left:72.35pt;margin-top:.95pt;width:255.1pt;height:255.1pt;z-index:251596288" coordorigin="1071178,1059768" coordsize="64800,68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">
            <v:group id="Group 2689" o:spid="_x0000_s6482" style="position:absolute;left:1105335;top:1086147;width:2160;height:2160;rotation:45" coordorigin="1058277,1098367"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">
              <v:line id="Line 2690" o:spid="_x0000_s6484" style="position:absolute;visibility:visible" from="1058277,1099441" to="1060437,1099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" strokeweight="2.25pt"/>
              <v:line id="Line 2691" o:spid="_x0000_s6483" style="position:absolute;rotation:90;visibility:visible" from="1058201,1099447" to="1060361,1099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" strokeweight="2.25pt"/>
            </v:group>
            <v:group id="Group 2692" o:spid="_x0000_s6479" style="position:absolute;left:1099908;top:1086147;width:2160;height:2160;rotation:45" coordorigin="1080929,1071125"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">
              <v:line id="Line 2693" o:spid="_x0000_s6481" style="position:absolute;visibility:visible" from="1080929,1072199" to="1083089,1072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" strokeweight="2.25pt"/>
              <v:line id="Line 2694" o:spid="_x0000_s6480" style="position:absolute;rotation:90;visibility:visible" from="1080853,1072205" to="1083013,1072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" strokeweight="2.25pt"/>
            </v:group>
            <v:group id="Group 2695" o:spid="_x0000_s6476" style="position:absolute;left:1097028;top:1089027;width:2160;height:2160;rotation:45" coordorigin="1062404,1098239"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">
              <v:line id="Line 2696" o:spid="_x0000_s6478" style="position:absolute;visibility:visible" from="1062404,1099313" to="1064564,1099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" strokeweight="2.25pt"/>
              <v:line id="Line 2697" o:spid="_x0000_s6477" style="position:absolute;rotation:90;visibility:visible" from="1062328,1099319" to="1064488,1099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" strokeweight="2.25pt"/>
            </v:group>
            <v:group id="Group 2698" o:spid="_x0000_s6473" style="position:absolute;left:1108344;top:1088846;width:2160;height:2160;rotation:45" coordorigin="1065641,1098057"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">
              <v:line id="Line 2699" o:spid="_x0000_s6475" style="position:absolute;visibility:visible" from="1065641,1099131" to="1067801,1099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" strokeweight="2.25pt"/>
              <v:line id="Line 2700" o:spid="_x0000_s6474" style="position:absolute;rotation:90;visibility:visible" from="1065565,1099137" to="1067725,1099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" strokeweight="2.25pt"/>
            </v:group>
            <v:group id="Group 2701" o:spid="_x0000_s6470" style="position:absolute;left:1111095;top:1091650;width:2160;height:2160;rotation:45" coordorigin="1069912,1093893"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">
              <v:line id="Line 2702" o:spid="_x0000_s6472" style="position:absolute;visibility:visible" from="1069912,1094967" to="1072072,1094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" strokeweight="2.25pt"/>
              <v:line id="Line 2703" o:spid="_x0000_s6471" style="position:absolute;rotation:90;visibility:visible" from="1069836,1094973" to="1071996,1094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" strokeweight="2.25pt"/>
            </v:group>
            <v:group id="Group 2704" o:spid="_x0000_s6467" style="position:absolute;left:1111224;top:1097281;width:2160;height:2160;rotation:45" coordorigin="1069258,1089455"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">
              <v:line id="Line 2705" o:spid="_x0000_s6469" style="position:absolute;visibility:visible" from="1069258,1090529" to="1071418,1090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" strokeweight="2.25pt"/>
              <v:line id="Line 2706" o:spid="_x0000_s6468" style="position:absolute;rotation:90;visibility:visible" from="1069182,1090535" to="1071342,1090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" strokeweight="2.25pt"/>
            </v:group>
            <v:group id="Group 2707" o:spid="_x0000_s6257" style="position:absolute;left:1071178;top:1059768;width:64800;height:68198" coordorigin="1150437,1062001" coordsize="64800,68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">
              <v:group id="Group 2708" o:spid="_x0000_s6424" style="position:absolute;left:1173150;top:1087858;width:19800;height:19799;rotation:-8884264fd" coordorigin="1029821,1113598" coordsize="19800,19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">
                <v:oval id="Oval 2709" o:spid="_x0000_s6466" style="position:absolute;left:1037790;top:1121510;width:3979;height:39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" filled="f">
                  <v:stroke dashstyle="dash"/>
                  <v:textbox inset="2.88pt,2.88pt,2.88pt,2.88pt"/>
                </v:oval>
                <v:oval id="Oval 2710" o:spid="_x0000_s6465" style="position:absolute;left:1037747;top:1117596;width:3979;height:39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" filled="f">
                  <v:stroke dashstyle="dash"/>
                  <v:textbox inset="2.88pt,2.88pt,2.88pt,2.88pt"/>
                </v:oval>
                <v:oval id="Oval 2711" o:spid="_x0000_s6464" style="position:absolute;left:1041743;top:1117652;width:3978;height:39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" filled="f">
                  <v:stroke dashstyle="dash"/>
                  <v:textbox inset="2.88pt,2.88pt,2.88pt,2.88pt"/>
                </v:oval>
                <v:oval id="Oval 2712" o:spid="_x0000_s6463" style="position:absolute;left:1037765;top:1125499;width:3978;height:39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" filled="f">
                  <v:stroke dashstyle="dash"/>
                  <v:textbox inset="2.88pt,2.88pt,2.88pt,2.88pt"/>
                </v:oval>
                <v:oval id="Oval 2713" o:spid="_x0000_s6462" style="position:absolute;left:1041629;top:1121573;width:3978;height:39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" filled="f">
                  <v:stroke dashstyle="dash"/>
                  <v:textbox inset="2.88pt,2.88pt,2.88pt,2.88pt"/>
                </v:oval>
                <v:oval id="Oval 2714" o:spid="_x0000_s6461" style="position:absolute;left:1033786;top:1117576;width:3979;height:39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" filled="f">
                  <v:stroke dashstyle="dash"/>
                  <v:textbox inset="2.88pt,2.88pt,2.88pt,2.88pt"/>
                </v:oval>
                <v:oval id="Oval 2715" o:spid="_x0000_s6460" style="position:absolute;left:1033786;top:1121550;width:3979;height:39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" filled="f">
                  <v:stroke dashstyle="dash"/>
                  <v:textbox inset="2.88pt,2.88pt,2.88pt,2.88pt"/>
                </v:oval>
                <v:oval id="Oval 2716" o:spid="_x0000_s6459" style="position:absolute;left:1045643;top:1121511;width:3979;height:39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" filled="f">
                  <v:stroke dashstyle="dash"/>
                  <v:textbox inset="2.88pt,2.88pt,2.88pt,2.88pt"/>
                </v:oval>
                <v:oval id="Oval 2717" o:spid="_x0000_s6458" style="position:absolute;left:1041783;top:1113675;width:3978;height:39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" filled="f">
                  <v:stroke dashstyle="dash"/>
                  <v:textbox inset="2.88pt,2.88pt,2.88pt,2.88pt"/>
                </v:oval>
                <v:oval id="Oval 2718" o:spid="_x0000_s6457" style="position:absolute;left:1045631;top:1117521;width:3979;height:39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" filled="f">
                  <v:stroke dashstyle="dash"/>
                  <v:textbox inset="2.88pt,2.88pt,2.88pt,2.88pt"/>
                </v:oval>
                <v:oval id="Oval 2719" o:spid="_x0000_s6456" style="position:absolute;left:1037753;top:1113598;width:3978;height:39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" filled="f">
                  <v:stroke dashstyle="dash"/>
                  <v:textbox inset="2.88pt,2.88pt,2.88pt,2.88pt"/>
                </v:oval>
                <v:oval id="Oval 2720" o:spid="_x0000_s6455" style="position:absolute;left:1033786;top:1113665;width:3979;height:39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" filled="f">
                  <v:stroke dashstyle="dash"/>
                  <v:textbox inset="2.88pt,2.88pt,2.88pt,2.88pt"/>
                </v:oval>
                <v:oval id="Oval 2721" o:spid="_x0000_s6454" style="position:absolute;left:1029821;top:1117549;width:3978;height:39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" filled="f">
                  <v:stroke dashstyle="dash"/>
                  <v:textbox inset="2.88pt,2.88pt,2.88pt,2.88pt"/>
                </v:oval>
                <v:oval id="Oval 2722" o:spid="_x0000_s6453" style="position:absolute;left:1029847;top:1121537;width:3978;height:39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" filled="f">
                  <v:stroke dashstyle="dash"/>
                  <v:textbox inset="2.88pt,2.88pt,2.88pt,2.88pt"/>
                </v:oval>
                <v:oval id="Oval 2723" o:spid="_x0000_s6452" style="position:absolute;left:1033786;top:1125448;width:3979;height:39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" filled="f">
                  <v:stroke dashstyle="dash"/>
                  <v:textbox inset="2.88pt,2.88pt,2.88pt,2.88pt"/>
                </v:oval>
                <v:oval id="Oval 2724" o:spid="_x0000_s6451" style="position:absolute;left:1029847;top:1125499;width:3978;height:39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" filled="f">
                  <v:stroke dashstyle="dash"/>
                  <v:textbox inset="2.88pt,2.88pt,2.88pt,2.88pt"/>
                </v:oval>
                <v:oval id="Oval 2725" o:spid="_x0000_s6450" style="position:absolute;left:1041743;top:1125448;width:3978;height:39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" filled="f">
                  <v:stroke dashstyle="dash"/>
                  <v:textbox inset="2.88pt,2.88pt,2.88pt,2.88pt"/>
                </v:oval>
                <v:oval id="Oval 2726" o:spid="_x0000_s6449" style="position:absolute;left:1037765;top:1129473;width:3978;height:39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" filled="f">
                  <v:stroke dashstyle="dash"/>
                  <v:textbox inset="2.88pt,2.88pt,2.88pt,2.88pt"/>
                </v:oval>
                <v:oval id="Oval 2727" o:spid="_x0000_s6448" style="position:absolute;left:1045643;top:1125499;width:3979;height:39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" filled="f">
                  <v:stroke dashstyle="dash"/>
                  <v:textbox inset="2.88pt,2.88pt,2.88pt,2.88pt"/>
                </v:oval>
                <v:oval id="Oval 2728" o:spid="_x0000_s6447" style="position:absolute;left:1041731;top:1129395;width:3978;height:39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" filled="f">
                  <v:stroke dashstyle="dash"/>
                  <v:textbox inset="2.88pt,2.88pt,2.88pt,2.88pt"/>
                </v:oval>
                <v:oval id="Oval 2729" o:spid="_x0000_s6446" style="position:absolute;left:1033721;top:1129395;width:3979;height:39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" filled="f">
                  <v:stroke dashstyle="dash"/>
                  <v:textbox inset="2.88pt,2.88pt,2.88pt,2.88pt"/>
                </v:oval>
                <v:line id="Line 2730" o:spid="_x0000_s6445" style="position:absolute;rotation:5898197fd;visibility:visible" from="1040722,1124439" to="1041594,1125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">
                  <v:stroke endarrow="block"/>
                </v:line>
                <v:line id="Line 2731" o:spid="_x0000_s6444" style="position:absolute;rotation:5898197fd;visibility:visible" from="1044621,1128267" to="1045493,1129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">
                  <v:stroke endarrow="block"/>
                </v:line>
                <v:line id="Line 2732" o:spid="_x0000_s6443" style="position:absolute;rotation:5898197fd;visibility:visible" from="1036718,1124254" to="1037590,1125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">
                  <v:stroke endarrow="block"/>
                </v:line>
                <v:line id="Line 2733" o:spid="_x0000_s6442" style="position:absolute;rotation:5898197fd;visibility:visible" from="1036569,1120448" to="1037441,1121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">
                  <v:stroke endarrow="block"/>
                </v:line>
                <v:line id="Line 2734" o:spid="_x0000_s6441" style="position:absolute;rotation:5898197fd;visibility:visible" from="1048509,1124398" to="1049381,1125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">
                  <v:stroke endarrow="block"/>
                </v:line>
                <v:line id="Line 2735" o:spid="_x0000_s6440" style="position:absolute;rotation:5898197fd;visibility:visible" from="1044506,1120616" to="1045378,1121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">
                  <v:stroke endarrow="block"/>
                </v:line>
                <v:line id="Line 2736" o:spid="_x0000_s6439" style="position:absolute;rotation:5898197fd;visibility:visible" from="1040531,1116413" to="1041403,111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">
                  <v:stroke endarrow="block"/>
                </v:line>
                <v:line id="Line 2737" o:spid="_x0000_s6438" style="position:absolute;rotation:5898197fd;visibility:visible" from="1040629,1132391" to="1041501,1133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">
                  <v:stroke endarrow="block"/>
                </v:line>
                <v:line id="Line 2738" o:spid="_x0000_s6437" style="position:absolute;rotation:5898197fd;visibility:visible" from="1036610,1128354" to="1037482,1129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">
                  <v:stroke endarrow="block"/>
                </v:line>
                <v:line id="Line 2739" o:spid="_x0000_s6436" style="position:absolute;rotation:5898197fd;visibility:visible" from="1032696,1124452" to="1033567,1125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">
                  <v:stroke endarrow="block"/>
                </v:line>
                <v:line id="Line 2740" o:spid="_x0000_s6435" style="position:absolute;rotation:5898197fd;visibility:visible" from="1032621,1128445" to="1033493,1129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">
                  <v:stroke endarrow="block"/>
                </v:line>
                <v:line id="Line 2741" o:spid="_x0000_s6434" style="position:absolute;rotation:5898197fd;visibility:visible" from="1048627,1120190" to="1049498,1121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">
                  <v:stroke endarrow="block"/>
                </v:line>
                <v:line id="Line 2742" o:spid="_x0000_s6433" style="position:absolute;rotation:5898197fd;visibility:visible" from="1036533,1132305" to="1037405,1133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">
                  <v:stroke endarrow="block"/>
                </v:line>
                <v:line id="Line 2743" o:spid="_x0000_s6432" style="position:absolute;rotation:5898197fd;visibility:visible" from="1032666,1120452" to="1033537,1121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">
                  <v:stroke endarrow="block"/>
                </v:line>
                <v:line id="Line 2744" o:spid="_x0000_s6431" style="position:absolute;rotation:5898197fd;visibility:visible" from="1040663,1128261" to="1041534,1129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">
                  <v:stroke endarrow="block"/>
                </v:line>
                <v:line id="Line 2745" o:spid="_x0000_s6430" style="position:absolute;rotation:5898197fd;visibility:visible" from="1044634,1132177" to="1045506,1133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">
                  <v:stroke endarrow="block"/>
                </v:line>
                <v:line id="Line 2746" o:spid="_x0000_s6429" style="position:absolute;rotation:5898197fd;visibility:visible" from="1048575,1128280" to="1049446,1129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">
                  <v:stroke endarrow="block"/>
                </v:line>
                <v:line id="Line 2747" o:spid="_x0000_s6428" style="position:absolute;rotation:5898197fd;visibility:visible" from="1044649,1124318" to="1045521,1125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">
                  <v:stroke endarrow="block"/>
                </v:line>
                <v:line id="Line 2748" o:spid="_x0000_s6427" style="position:absolute;rotation:5898197fd;visibility:visible" from="1040630,1120330" to="1041502,1121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">
                  <v:stroke endarrow="block"/>
                </v:line>
                <v:line id="Line 2749" o:spid="_x0000_s6426" style="position:absolute;rotation:5898197fd;visibility:visible" from="1036696,1116425" to="1037568,111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">
                  <v:stroke endarrow="block"/>
                </v:line>
                <v:line id="Line 2750" o:spid="_x0000_s6425" style="position:absolute;rotation:5898197fd;visibility:visible" from="1044741,1116344" to="1045612,1117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">
                  <v:stroke endarrow="block"/>
                </v:line>
              </v:group>
              <v:group id="Group 2751" o:spid="_x0000_s6375" style="position:absolute;left:1163756;top:1078687;width:38266;height:38181" coordorigin="1101679,1077121" coordsize="38266,38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">
                <v:group id="Group 2752" o:spid="_x0000_s6421" style="position:absolute;left:1101679;top:1093702;width:5040;height:5040" coordorigin="1152439,1081441"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">
                  <v:oval id="Oval 2753" o:spid="_x0000_s6423" style="position:absolute;left:1152439;top:1081441;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" filled="f">
                    <v:stroke dashstyle="dash"/>
                    <v:textbox inset="2.88pt,2.88pt,2.88pt,2.88pt"/>
                  </v:oval>
                  <v:line id="Line 2754" o:spid="_x0000_s6422" style="position:absolute;rotation:180;visibility:visible" from="1154599,1081504" to="1155319,108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">
                    <v:stroke endarrow="block"/>
                  </v:line>
                </v:group>
                <v:group id="Group 2755" o:spid="_x0000_s6418" style="position:absolute;left:1134905;top:1093745;width:5040;height:5040" coordorigin="1152439,1081441"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">
                  <v:oval id="Oval 2756" o:spid="_x0000_s6420" style="position:absolute;left:1152439;top:1081441;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" filled="f">
                    <v:stroke dashstyle="dash"/>
                    <v:textbox inset="2.88pt,2.88pt,2.88pt,2.88pt"/>
                  </v:oval>
                  <v:line id="Line 2757" o:spid="_x0000_s6419" style="position:absolute;rotation:180;visibility:visible" from="1154599,1081504" to="1155319,108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">
                    <v:stroke endarrow="block"/>
                  </v:line>
                </v:group>
                <v:group id="Group 2758" o:spid="_x0000_s6415" style="position:absolute;left:1118345;top:1077121;width:5040;height:5040" coordorigin="1152439,1081441"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">
                  <v:oval id="Oval 2759" o:spid="_x0000_s6417" style="position:absolute;left:1152439;top:1081441;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" filled="f">
                    <v:stroke dashstyle="dash"/>
                    <v:textbox inset="2.88pt,2.88pt,2.88pt,2.88pt"/>
                  </v:oval>
                  <v:line id="Line 2760" o:spid="_x0000_s6416" style="position:absolute;rotation:180;visibility:visible" from="1154599,1081504" to="1155319,108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">
                    <v:stroke endarrow="block"/>
                  </v:line>
                </v:group>
                <v:group id="Group 2761" o:spid="_x0000_s6412" style="position:absolute;left:1118345;top:1110262;width:5040;height:5040" coordorigin="1152439,1081441"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">
                  <v:oval id="Oval 2762" o:spid="_x0000_s6414" style="position:absolute;left:1152439;top:1081441;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" filled="f">
                    <v:stroke dashstyle="dash"/>
                    <v:textbox inset="2.88pt,2.88pt,2.88pt,2.88pt"/>
                  </v:oval>
                  <v:line id="Line 2763" o:spid="_x0000_s6413" style="position:absolute;rotation:180;visibility:visible" from="1154599,1081504" to="1155319,108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">
                    <v:stroke endarrow="block"/>
                  </v:line>
                </v:group>
                <v:group id="Group 2764" o:spid="_x0000_s6409" style="position:absolute;left:1106571;top:1081865;width:5040;height:5040" coordorigin="1152439,1081441"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">
                  <v:oval id="Oval 2765" o:spid="_x0000_s6411" style="position:absolute;left:1152439;top:1081441;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" filled="f">
                    <v:stroke dashstyle="dash"/>
                    <v:textbox inset="2.88pt,2.88pt,2.88pt,2.88pt"/>
                  </v:oval>
                  <v:line id="Line 2766" o:spid="_x0000_s6410" style="position:absolute;rotation:180;visibility:visible" from="1154599,1081504" to="1155319,108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">
                    <v:stroke endarrow="block"/>
                  </v:line>
                </v:group>
                <v:group id="Group 2767" o:spid="_x0000_s6406" style="position:absolute;left:1106571;top:1105371;width:5040;height:5040" coordorigin="1152439,1081441"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">
                  <v:oval id="Oval 2768" o:spid="_x0000_s6408" style="position:absolute;left:1152439;top:1081441;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" filled="f">
                    <v:stroke dashstyle="dash"/>
                    <v:textbox inset="2.88pt,2.88pt,2.88pt,2.88pt"/>
                  </v:oval>
                  <v:line id="Line 2769" o:spid="_x0000_s6407" style="position:absolute;rotation:180;visibility:visible" from="1154599,1081504" to="1155319,108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">
                    <v:stroke endarrow="block"/>
                  </v:line>
                </v:group>
                <v:group id="Group 2770" o:spid="_x0000_s6403" style="position:absolute;left:1130035;top:1081971;width:5040;height:5040" coordorigin="1152439,1081441"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">
                  <v:oval id="Oval 2771" o:spid="_x0000_s6405" style="position:absolute;left:1152439;top:1081441;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" filled="f">
                    <v:stroke dashstyle="dash"/>
                    <v:textbox inset="2.88pt,2.88pt,2.88pt,2.88pt"/>
                  </v:oval>
                  <v:line id="Line 2772" o:spid="_x0000_s6404" style="position:absolute;rotation:180;visibility:visible" from="1154599,1081504" to="1155319,108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">
                    <v:stroke endarrow="block"/>
                  </v:line>
                </v:group>
                <v:group id="Group 2773" o:spid="_x0000_s6400" style="position:absolute;left:1130077;top:1105413;width:5040;height:5040" coordorigin="1152439,1081441"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">
                  <v:oval id="Oval 2774" o:spid="_x0000_s6402" style="position:absolute;left:1152439;top:1081441;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" filled="f">
                    <v:stroke dashstyle="dash"/>
                    <v:textbox inset="2.88pt,2.88pt,2.88pt,2.88pt"/>
                  </v:oval>
                  <v:line id="Line 2775" o:spid="_x0000_s6401" style="position:absolute;rotation:180;visibility:visible" from="1154599,1081504" to="1155319,108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">
                    <v:stroke endarrow="block"/>
                  </v:line>
                </v:group>
                <v:group id="Group 2776" o:spid="_x0000_s6397" style="position:absolute;left:1102971;top:1087265;width:5040;height:5040" coordorigin="1152439,1081441"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">
                  <v:oval id="Oval 2777" o:spid="_x0000_s6399" style="position:absolute;left:1152439;top:1081441;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" filled="f">
                    <v:stroke dashstyle="dash"/>
                    <v:textbox inset="2.88pt,2.88pt,2.88pt,2.88pt"/>
                  </v:oval>
                  <v:line id="Line 2778" o:spid="_x0000_s6398" style="position:absolute;rotation:180;visibility:visible" from="1154599,1081504" to="1155319,108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">
                    <v:stroke endarrow="block"/>
                  </v:line>
                </v:group>
                <v:group id="Group 2779" o:spid="_x0000_s6394" style="position:absolute;left:1133613;top:1087307;width:5040;height:5040" coordorigin="1152439,1081441"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">
                  <v:oval id="Oval 2780" o:spid="_x0000_s6396" style="position:absolute;left:1152439;top:1081441;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" filled="f">
                    <v:stroke dashstyle="dash"/>
                    <v:textbox inset="2.88pt,2.88pt,2.88pt,2.88pt"/>
                  </v:oval>
                  <v:line id="Line 2781" o:spid="_x0000_s6395" style="position:absolute;rotation:180;visibility:visible" from="1154599,1081504" to="1155319,108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">
                    <v:stroke endarrow="block"/>
                  </v:line>
                </v:group>
                <v:group id="Group 2782" o:spid="_x0000_s6391" style="position:absolute;left:1102929;top:1100055;width:5040;height:5040" coordorigin="1152439,1081441"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">
                  <v:oval id="Oval 2783" o:spid="_x0000_s6393" style="position:absolute;left:1152439;top:1081441;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" filled="f">
                    <v:stroke dashstyle="dash"/>
                    <v:textbox inset="2.88pt,2.88pt,2.88pt,2.88pt"/>
                  </v:oval>
                  <v:line id="Line 2784" o:spid="_x0000_s6392" style="position:absolute;rotation:180;visibility:visible" from="1154599,1081504" to="1155319,108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">
                    <v:stroke endarrow="block"/>
                  </v:line>
                </v:group>
                <v:group id="Group 2785" o:spid="_x0000_s6388" style="position:absolute;left:1133592;top:1100055;width:5040;height:5040" coordorigin="1152439,1081441"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">
                  <v:oval id="Oval 2786" o:spid="_x0000_s6390" style="position:absolute;left:1152439;top:1081441;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" filled="f">
                    <v:stroke dashstyle="dash"/>
                    <v:textbox inset="2.88pt,2.88pt,2.88pt,2.88pt"/>
                  </v:oval>
                  <v:line id="Line 2787" o:spid="_x0000_s6389" style="position:absolute;rotation:180;visibility:visible" from="1154599,1081504" to="1155319,108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">
                    <v:stroke endarrow="block"/>
                  </v:line>
                </v:group>
                <v:group id="Group 2788" o:spid="_x0000_s6385" style="position:absolute;left:1112056;top:1078392;width:5040;height:5040" coordorigin="1152439,1081441"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">
                  <v:oval id="Oval 2789" o:spid="_x0000_s6387" style="position:absolute;left:1152439;top:1081441;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" filled="f">
                    <v:stroke dashstyle="dash"/>
                    <v:textbox inset="2.88pt,2.88pt,2.88pt,2.88pt"/>
                  </v:oval>
                  <v:line id="Line 2790" o:spid="_x0000_s6386" style="position:absolute;rotation:180;visibility:visible" from="1154599,1081504" to="1155319,108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">
                    <v:stroke endarrow="block"/>
                  </v:line>
                </v:group>
                <v:group id="Group 2791" o:spid="_x0000_s6382" style="position:absolute;left:1124614;top:1078498;width:5040;height:5040" coordorigin="1152439,1081441"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">
                  <v:oval id="Oval 2792" o:spid="_x0000_s6384" style="position:absolute;left:1152439;top:1081441;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" filled="f">
                    <v:stroke dashstyle="dash"/>
                    <v:textbox inset="2.88pt,2.88pt,2.88pt,2.88pt"/>
                  </v:oval>
                  <v:line id="Line 2793" o:spid="_x0000_s6383" style="position:absolute;rotation:180;visibility:visible" from="1154599,1081504" to="1155319,108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">
                    <v:stroke endarrow="block"/>
                  </v:line>
                </v:group>
                <v:group id="Group 2794" o:spid="_x0000_s6379" style="position:absolute;left:1112056;top:1108971;width:5040;height:5040" coordorigin="1152439,1081441"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">
                  <v:oval id="Oval 2795" o:spid="_x0000_s6381" style="position:absolute;left:1152439;top:1081441;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" filled="f">
                    <v:stroke dashstyle="dash"/>
                    <v:textbox inset="2.88pt,2.88pt,2.88pt,2.88pt"/>
                  </v:oval>
                  <v:line id="Line 2796" o:spid="_x0000_s6380" style="position:absolute;rotation:180;visibility:visible" from="1154599,1081504" to="1155319,108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">
                    <v:stroke endarrow="block"/>
                  </v:line>
                </v:group>
                <v:group id="Group 2797" o:spid="_x0000_s6376" style="position:absolute;left:1124635;top:1108928;width:5040;height:5040" coordorigin="1152439,1081441"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">
                  <v:oval id="Oval 2798" o:spid="_x0000_s6378" style="position:absolute;left:1152439;top:1081441;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" filled="f">
                    <v:stroke dashstyle="dash"/>
                    <v:textbox inset="2.88pt,2.88pt,2.88pt,2.88pt"/>
                  </v:oval>
                  <v:line id="Line 2799" o:spid="_x0000_s6377" style="position:absolute;rotation:180;visibility:visible" from="1154599,1081504" to="1155319,108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">
                    <v:stroke endarrow="block"/>
                  </v:line>
                </v:group>
              </v:group>
              <v:group id="Group 2800" o:spid="_x0000_s6326" style="position:absolute;left:1150437;top:1065399;width:64800;height:64800" coordorigin="1082599,1073521" coordsize="64800,6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">
                <v:group id="Group 2801" o:spid="_x0000_s6372" style="position:absolute;left:1082599;top:1101662;width:8535;height:8554" coordorigin="1119926,108173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">
                  <v:oval id="Oval 2802" o:spid="_x0000_s6374" style="position:absolute;left:1119926;top:108173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" filled="f">
                    <v:stroke dashstyle="dash"/>
                    <v:textbox inset="2.88pt,2.88pt,2.88pt,2.88pt"/>
                  </v:oval>
                  <v:line id="Line 2803" o:spid="_x0000_s6373" style="position:absolute;rotation:180;visibility:visible" from="1122086,1081799" to="1122806,108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">
                    <v:stroke endarrow="block"/>
                  </v:line>
                </v:group>
                <v:group id="Group 2804" o:spid="_x0000_s6369" style="position:absolute;left:1138864;top:1101734;width:8535;height:8554" coordorigin="1119926,108173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">
                  <v:oval id="Oval 2805" o:spid="_x0000_s6371" style="position:absolute;left:1119926;top:108173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" filled="f">
                    <v:stroke dashstyle="dash"/>
                    <v:textbox inset="2.88pt,2.88pt,2.88pt,2.88pt"/>
                  </v:oval>
                  <v:line id="Line 2806" o:spid="_x0000_s6370" style="position:absolute;rotation:180;visibility:visible" from="1122086,1081799" to="1122806,108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">
                    <v:stroke endarrow="block"/>
                  </v:line>
                </v:group>
                <v:group id="Group 2807" o:spid="_x0000_s6366" style="position:absolute;left:1110821;top:1073521;width:8535;height:8554" coordorigin="1119926,108173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">
                  <v:oval id="Oval 2808" o:spid="_x0000_s6368" style="position:absolute;left:1119926;top:108173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" filled="f">
                    <v:stroke dashstyle="dash"/>
                    <v:textbox inset="2.88pt,2.88pt,2.88pt,2.88pt"/>
                  </v:oval>
                  <v:line id="Line 2809" o:spid="_x0000_s6367" style="position:absolute;rotation:180;visibility:visible" from="1122086,1081799" to="1122806,108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">
                    <v:stroke endarrow="block"/>
                  </v:line>
                </v:group>
                <v:group id="Group 2810" o:spid="_x0000_s6363" style="position:absolute;left:1110821;top:1129767;width:8535;height:8554" coordorigin="1119926,108173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">
                  <v:oval id="Oval 2811" o:spid="_x0000_s6365" style="position:absolute;left:1119926;top:108173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" filled="f">
                    <v:stroke dashstyle="dash"/>
                    <v:textbox inset="2.88pt,2.88pt,2.88pt,2.88pt"/>
                  </v:oval>
                  <v:line id="Line 2812" o:spid="_x0000_s6364" style="position:absolute;rotation:180;visibility:visible" from="1122086,1081799" to="1122806,108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">
                    <v:stroke endarrow="block"/>
                  </v:line>
                </v:group>
                <v:group id="Group 2813" o:spid="_x0000_s6360" style="position:absolute;left:1090883;top:1081572;width:8535;height:8553" coordorigin="1119926,108173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1Z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nqeDKNzKC3vwDAAD//wMAUEsBAi0AFAAGAAgAAAAhANvh9svuAAAAhQEAABMAAAAAAAAA&#10;AAAAAAAAAAAAAFtDb250ZW50X1R5cGVzXS54bWxQSwECLQAUAAYACAAAACEAWvQsW78AAAAVAQAA&#10;CwAAAAAAAAAAAAAAAAAfAQAAX3JlbHMvLnJlbHNQSwECLQAUAAYACAAAACEAufGdWcYAAADdAAAA&#10;DwAAAAAAAAAAAAAAAAAHAgAAZHJzL2Rvd25yZXYueG1sUEsFBgAAAAADAAMAtwAAAPoCAAAAAA==&#10;">
                  <v:oval id="Oval 2814" o:spid="_x0000_s6362" style="position:absolute;left:1119926;top:108173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" filled="f">
                    <v:stroke dashstyle="dash"/>
                    <v:textbox inset="2.88pt,2.88pt,2.88pt,2.88pt"/>
                  </v:oval>
                  <v:line id="Line 2815" o:spid="_x0000_s6361" style="position:absolute;rotation:180;visibility:visible" from="1122086,1081799" to="1122806,108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">
                    <v:stroke endarrow="block"/>
                  </v:line>
                </v:group>
                <v:group id="Group 2816" o:spid="_x0000_s6357" style="position:absolute;left:1090883;top:1121465;width:8535;height:8554" coordorigin="1119926,108173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">
                  <v:oval id="Oval 2817" o:spid="_x0000_s6359" style="position:absolute;left:1119926;top:108173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" filled="f">
                    <v:stroke dashstyle="dash"/>
                    <v:textbox inset="2.88pt,2.88pt,2.88pt,2.88pt"/>
                  </v:oval>
                  <v:line id="Line 2818" o:spid="_x0000_s6358" style="position:absolute;rotation:180;visibility:visible" from="1122086,1081799" to="1122806,108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">
                    <v:stroke endarrow="block"/>
                  </v:line>
                </v:group>
                <v:group id="Group 2819" o:spid="_x0000_s6354" style="position:absolute;left:1130616;top:1081751;width:8535;height:8554" coordorigin="1119926,108173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">
                  <v:oval id="Oval 2820" o:spid="_x0000_s6356" style="position:absolute;left:1119926;top:108173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" filled="f">
                    <v:stroke dashstyle="dash"/>
                    <v:textbox inset="2.88pt,2.88pt,2.88pt,2.88pt"/>
                  </v:oval>
                  <v:line id="Line 2821" o:spid="_x0000_s6355" style="position:absolute;rotation:180;visibility:visible" from="1122086,1081799" to="1122806,108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">
                    <v:stroke endarrow="block"/>
                  </v:line>
                </v:group>
                <v:group id="Group 2822" o:spid="_x0000_s6351" style="position:absolute;left:1130688;top:1121537;width:8535;height:8554" coordorigin="1119926,108173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">
                  <v:oval id="Oval 2823" o:spid="_x0000_s6353" style="position:absolute;left:1119926;top:108173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" filled="f">
                    <v:stroke dashstyle="dash"/>
                    <v:textbox inset="2.88pt,2.88pt,2.88pt,2.88pt"/>
                  </v:oval>
                  <v:line id="Line 2824" o:spid="_x0000_s6352" style="position:absolute;rotation:180;visibility:visible" from="1122086,1081799" to="1122806,108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">
                    <v:stroke endarrow="block"/>
                  </v:line>
                </v:group>
                <v:group id="Group 2825" o:spid="_x0000_s6348" style="position:absolute;left:1084787;top:1090736;width:8535;height:8554" coordorigin="1119926,108173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">
                  <v:oval id="Oval 2826" o:spid="_x0000_s6350" style="position:absolute;left:1119926;top:108173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" filled="f">
                    <v:stroke dashstyle="dash"/>
                    <v:textbox inset="2.88pt,2.88pt,2.88pt,2.88pt"/>
                  </v:oval>
                  <v:line id="Line 2827" o:spid="_x0000_s6349" style="position:absolute;rotation:180;visibility:visible" from="1122086,1081799" to="1122806,108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">
                    <v:stroke endarrow="block"/>
                  </v:line>
                </v:group>
                <v:group id="Group 2828" o:spid="_x0000_s6345" style="position:absolute;left:1136676;top:1090808;width:8535;height:8554" coordorigin="1119926,108173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">
                  <v:oval id="Oval 2829" o:spid="_x0000_s6347" style="position:absolute;left:1119926;top:108173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" filled="f">
                    <v:stroke dashstyle="dash"/>
                    <v:textbox inset="2.88pt,2.88pt,2.88pt,2.88pt"/>
                  </v:oval>
                  <v:line id="Line 2830" o:spid="_x0000_s6346" style="position:absolute;rotation:180;visibility:visible" from="1122086,1081799" to="1122806,108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">
                    <v:stroke endarrow="block"/>
                  </v:line>
                </v:group>
                <v:group id="Group 2831" o:spid="_x0000_s6342" style="position:absolute;left:1084715;top:1112444;width:8535;height:8554" coordorigin="1119926,108173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">
                  <v:oval id="Oval 2832" o:spid="_x0000_s6344" style="position:absolute;left:1119926;top:108173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" filled="f">
                    <v:stroke dashstyle="dash"/>
                    <v:textbox inset="2.88pt,2.88pt,2.88pt,2.88pt"/>
                  </v:oval>
                  <v:line id="Line 2833" o:spid="_x0000_s6343" style="position:absolute;rotation:180;visibility:visible" from="1122086,1081799" to="1122806,108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">
                    <v:stroke endarrow="block"/>
                  </v:line>
                </v:group>
                <v:group id="Group 2834" o:spid="_x0000_s6339" style="position:absolute;left:1136640;top:1112444;width:8535;height:8554" coordorigin="1119926,108173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">
                  <v:oval id="Oval 2835" o:spid="_x0000_s6341" style="position:absolute;left:1119926;top:108173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" filled="f">
                    <v:stroke dashstyle="dash"/>
                    <v:textbox inset="2.88pt,2.88pt,2.88pt,2.88pt"/>
                  </v:oval>
                  <v:line id="Line 2836" o:spid="_x0000_s6340" style="position:absolute;rotation:180;visibility:visible" from="1122086,1081799" to="1122806,108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">
                    <v:stroke endarrow="block"/>
                  </v:line>
                </v:group>
                <v:group id="Group 2837" o:spid="_x0000_s6336" style="position:absolute;left:1100171;top:1075677;width:8534;height:8554" coordorigin="1119926,108173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">
                  <v:oval id="Oval 2838" o:spid="_x0000_s6338" style="position:absolute;left:1119926;top:108173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" filled="f">
                    <v:stroke dashstyle="dash"/>
                    <v:textbox inset="2.88pt,2.88pt,2.88pt,2.88pt"/>
                  </v:oval>
                  <v:line id="Line 2839" o:spid="_x0000_s6337" style="position:absolute;rotation:180;visibility:visible" from="1122086,1081799" to="1122806,108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">
                    <v:stroke endarrow="block"/>
                  </v:line>
                </v:group>
                <v:group id="Group 2840" o:spid="_x0000_s6333" style="position:absolute;left:1121437;top:1075857;width:8534;height:8554" coordorigin="1119926,108173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">
                  <v:oval id="Oval 2841" o:spid="_x0000_s6335" style="position:absolute;left:1119926;top:108173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" filled="f">
                    <v:stroke dashstyle="dash"/>
                    <v:textbox inset="2.88pt,2.88pt,2.88pt,2.88pt"/>
                  </v:oval>
                  <v:line id="Line 2842" o:spid="_x0000_s6334" style="position:absolute;rotation:180;visibility:visible" from="1122086,1081799" to="1122806,108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">
                    <v:stroke endarrow="block"/>
                  </v:line>
                </v:group>
                <v:group id="Group 2843" o:spid="_x0000_s6330" style="position:absolute;left:1100171;top:1127575;width:8534;height:8554" coordorigin="1119926,108173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">
                  <v:oval id="Oval 2844" o:spid="_x0000_s6332" style="position:absolute;left:1119926;top:108173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" filled="f">
                    <v:stroke dashstyle="dash"/>
                    <v:textbox inset="2.88pt,2.88pt,2.88pt,2.88pt"/>
                  </v:oval>
                  <v:line id="Line 2845" o:spid="_x0000_s6331" style="position:absolute;rotation:180;visibility:visible" from="1122086,1081799" to="1122806,108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">
                    <v:stroke endarrow="block"/>
                  </v:line>
                </v:group>
                <v:group id="Group 2846" o:spid="_x0000_s6327" style="position:absolute;left:1121472;top:1127503;width:8535;height:8554" coordorigin="1119926,108173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">
                  <v:oval id="Oval 2847" o:spid="_x0000_s6329" style="position:absolute;left:1119926;top:108173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" filled="f">
                    <v:stroke dashstyle="dash"/>
                    <v:textbox inset="2.88pt,2.88pt,2.88pt,2.88pt"/>
                  </v:oval>
                  <v:line id="Line 2848" o:spid="_x0000_s6328" style="position:absolute;rotation:180;visibility:visible" from="1122086,1081799" to="1122806,1081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">
                    <v:stroke endarrow="block"/>
                  </v:line>
                </v:group>
              </v:group>
              <v:group id="Group 2849" o:spid="_x0000_s6277" style="position:absolute;left:1157669;top:1072515;width:50400;height:50400;rotation:-738939fd" coordorigin="1088405,1089058" coordsize="50400,5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">
                <v:group id="Group 2850" o:spid="_x0000_s6323" style="position:absolute;left:1088405;top:1110945;width:6638;height:6653" coordorigin="1132266,109338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">
                  <v:oval id="Oval 2851" o:spid="_x0000_s6325" style="position:absolute;left:1132266;top:109338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" filled="f">
                    <v:stroke dashstyle="dash"/>
                    <v:textbox inset="2.88pt,2.88pt,2.88pt,2.88pt"/>
                  </v:oval>
                  <v:line id="Line 2852" o:spid="_x0000_s6324" style="position:absolute;rotation:180;visibility:visible" from="1134426,1093450" to="1135146,10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">
                    <v:stroke endarrow="block"/>
                  </v:line>
                </v:group>
                <v:group id="Group 2853" o:spid="_x0000_s6320" style="position:absolute;left:1132167;top:1111001;width:6638;height:6653" coordorigin="1132266,109338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">
                  <v:oval id="Oval 2854" o:spid="_x0000_s6322" style="position:absolute;left:1132266;top:109338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" filled="f">
                    <v:stroke dashstyle="dash"/>
                    <v:textbox inset="2.88pt,2.88pt,2.88pt,2.88pt"/>
                  </v:oval>
                  <v:line id="Line 2855" o:spid="_x0000_s6321" style="position:absolute;rotation:180;visibility:visible" from="1134426,1093450" to="1135146,10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">
                    <v:stroke endarrow="block"/>
                  </v:line>
                </v:group>
                <v:group id="Group 2856" o:spid="_x0000_s6317" style="position:absolute;left:1110355;top:1089058;width:6639;height:6653" coordorigin="1132266,109338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">
                  <v:oval id="Oval 2857" o:spid="_x0000_s6319" style="position:absolute;left:1132266;top:109338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" filled="f">
                    <v:stroke dashstyle="dash"/>
                    <v:textbox inset="2.88pt,2.88pt,2.88pt,2.88pt"/>
                  </v:oval>
                  <v:line id="Line 2858" o:spid="_x0000_s6318" style="position:absolute;rotation:180;visibility:visible" from="1134426,1093450" to="1135146,10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">
                    <v:stroke endarrow="block"/>
                  </v:line>
                </v:group>
                <v:group id="Group 2859" o:spid="_x0000_s6314" style="position:absolute;left:1110355;top:1132805;width:6639;height:6653" coordorigin="1132266,109338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">
                  <v:oval id="Oval 2860" o:spid="_x0000_s6316" style="position:absolute;left:1132266;top:109338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" filled="f">
                    <v:stroke dashstyle="dash"/>
                    <v:textbox inset="2.88pt,2.88pt,2.88pt,2.88pt"/>
                  </v:oval>
                  <v:line id="Line 2861" o:spid="_x0000_s6315" style="position:absolute;rotation:180;visibility:visible" from="1134426,1093450" to="1135146,10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">
                    <v:stroke endarrow="block"/>
                  </v:line>
                </v:group>
                <v:group id="Group 2862" o:spid="_x0000_s6311" style="position:absolute;left:1094848;top:1095319;width:6638;height:6653" coordorigin="1132266,109338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">
                  <v:oval id="Oval 2863" o:spid="_x0000_s6313" style="position:absolute;left:1132266;top:109338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" filled="f">
                    <v:stroke dashstyle="dash"/>
                    <v:textbox inset="2.88pt,2.88pt,2.88pt,2.88pt"/>
                  </v:oval>
                  <v:line id="Line 2864" o:spid="_x0000_s6312" style="position:absolute;rotation:180;visibility:visible" from="1134426,1093450" to="1135146,10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">
                    <v:stroke endarrow="block"/>
                  </v:line>
                </v:group>
                <v:group id="Group 2865" o:spid="_x0000_s6308" style="position:absolute;left:1094848;top:1126348;width:6638;height:6653" coordorigin="1132266,109338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">
                  <v:oval id="Oval 2866" o:spid="_x0000_s6310" style="position:absolute;left:1132266;top:109338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" filled="f">
                    <v:stroke dashstyle="dash"/>
                    <v:textbox inset="2.88pt,2.88pt,2.88pt,2.88pt"/>
                  </v:oval>
                  <v:line id="Line 2867" o:spid="_x0000_s6309" style="position:absolute;rotation:180;visibility:visible" from="1134426,1093450" to="1135146,10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">
                    <v:stroke endarrow="block"/>
                  </v:line>
                </v:group>
                <v:group id="Group 2868" o:spid="_x0000_s6305" style="position:absolute;left:1125752;top:1095459;width:6638;height:6653" coordorigin="1132266,109338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">
                  <v:oval id="Oval 2869" o:spid="_x0000_s6307" style="position:absolute;left:1132266;top:109338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" filled="f">
                    <v:stroke dashstyle="dash"/>
                    <v:textbox inset="2.88pt,2.88pt,2.88pt,2.88pt"/>
                  </v:oval>
                  <v:line id="Line 2870" o:spid="_x0000_s6306" style="position:absolute;rotation:180;visibility:visible" from="1134426,1093450" to="1135146,10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">
                    <v:stroke endarrow="block"/>
                  </v:line>
                </v:group>
                <v:group id="Group 2871" o:spid="_x0000_s6302" style="position:absolute;left:1125808;top:1126403;width:6638;height:6653" coordorigin="1132266,109338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JLE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nqeDKNzKC3vwDAAD//wMAUEsBAi0AFAAGAAgAAAAhANvh9svuAAAAhQEAABMAAAAAAAAA&#10;AAAAAAAAAAAAAFtDb250ZW50X1R5cGVzXS54bWxQSwECLQAUAAYACAAAACEAWvQsW78AAAAVAQAA&#10;CwAAAAAAAAAAAAAAAAAfAQAAX3JlbHMvLnJlbHNQSwECLQAUAAYACAAAACEAzxCSxMYAAADdAAAA&#10;DwAAAAAAAAAAAAAAAAAHAgAAZHJzL2Rvd25yZXYueG1sUEsFBgAAAAADAAMAtwAAAPoCAAAAAA==&#10;">
                  <v:oval id="Oval 2872" o:spid="_x0000_s6304" style="position:absolute;left:1132266;top:109338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" filled="f">
                    <v:stroke dashstyle="dash"/>
                    <v:textbox inset="2.88pt,2.88pt,2.88pt,2.88pt"/>
                  </v:oval>
                  <v:line id="Line 2873" o:spid="_x0000_s6303" style="position:absolute;rotation:180;visibility:visible" from="1134426,1093450" to="1135146,10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">
                    <v:stroke endarrow="block"/>
                  </v:line>
                </v:group>
                <v:group id="Group 2874" o:spid="_x0000_s6299" style="position:absolute;left:1090106;top:1102448;width:6639;height:6653" coordorigin="1132266,109338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">
                  <v:oval id="Oval 2875" o:spid="_x0000_s6301" style="position:absolute;left:1132266;top:109338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" filled="f">
                    <v:stroke dashstyle="dash"/>
                    <v:textbox inset="2.88pt,2.88pt,2.88pt,2.88pt"/>
                  </v:oval>
                  <v:line id="Line 2876" o:spid="_x0000_s6300" style="position:absolute;rotation:180;visibility:visible" from="1134426,1093450" to="1135146,10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">
                    <v:stroke endarrow="block"/>
                  </v:line>
                </v:group>
                <v:group id="Group 2877" o:spid="_x0000_s6296" style="position:absolute;left:1130465;top:1102504;width:6638;height:6653" coordorigin="1132266,109338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">
                  <v:oval id="Oval 2878" o:spid="_x0000_s6298" style="position:absolute;left:1132266;top:109338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" filled="f">
                    <v:stroke dashstyle="dash"/>
                    <v:textbox inset="2.88pt,2.88pt,2.88pt,2.88pt"/>
                  </v:oval>
                  <v:line id="Line 2879" o:spid="_x0000_s6297" style="position:absolute;rotation:180;visibility:visible" from="1134426,1093450" to="1135146,10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">
                    <v:stroke endarrow="block"/>
                  </v:line>
                </v:group>
                <v:group id="Group 2880" o:spid="_x0000_s6293" style="position:absolute;left:1090050;top:1119331;width:6639;height:6653" coordorigin="1132266,109338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">
                  <v:oval id="Oval 2881" o:spid="_x0000_s6295" style="position:absolute;left:1132266;top:109338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" filled="f">
                    <v:stroke dashstyle="dash"/>
                    <v:textbox inset="2.88pt,2.88pt,2.88pt,2.88pt"/>
                  </v:oval>
                  <v:line id="Line 2882" o:spid="_x0000_s6294" style="position:absolute;rotation:180;visibility:visible" from="1134426,1093450" to="1135146,10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">
                    <v:stroke endarrow="block"/>
                  </v:line>
                </v:group>
                <v:group id="Group 2883" o:spid="_x0000_s6290" style="position:absolute;left:1130437;top:1119331;width:6638;height:6653" coordorigin="1132266,109338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">
                  <v:oval id="Oval 2884" o:spid="_x0000_s6292" style="position:absolute;left:1132266;top:109338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" filled="f">
                    <v:stroke dashstyle="dash"/>
                    <v:textbox inset="2.88pt,2.88pt,2.88pt,2.88pt"/>
                  </v:oval>
                  <v:line id="Line 2885" o:spid="_x0000_s6291" style="position:absolute;rotation:180;visibility:visible" from="1134426,1093450" to="1135146,10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">
                    <v:stroke endarrow="block"/>
                  </v:line>
                </v:group>
                <v:group id="Group 2886" o:spid="_x0000_s6287" style="position:absolute;left:1102072;top:1090735;width:6638;height:6653" coordorigin="1132266,109338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">
                  <v:oval id="Oval 2887" o:spid="_x0000_s6289" style="position:absolute;left:1132266;top:109338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" filled="f">
                    <v:stroke dashstyle="dash"/>
                    <v:textbox inset="2.88pt,2.88pt,2.88pt,2.88pt"/>
                  </v:oval>
                  <v:line id="Line 2888" o:spid="_x0000_s6288" style="position:absolute;rotation:180;visibility:visible" from="1134426,1093450" to="1135146,10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">
                    <v:stroke endarrow="block"/>
                  </v:line>
                </v:group>
                <v:group id="Group 2889" o:spid="_x0000_s6284" style="position:absolute;left:1118612;top:1090875;width:6638;height:6653" coordorigin="1132266,109338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">
                  <v:oval id="Oval 2890" o:spid="_x0000_s6286" style="position:absolute;left:1132266;top:109338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" filled="f">
                    <v:stroke dashstyle="dash"/>
                    <v:textbox inset="2.88pt,2.88pt,2.88pt,2.88pt"/>
                  </v:oval>
                  <v:line id="Line 2891" o:spid="_x0000_s6285" style="position:absolute;rotation:180;visibility:visible" from="1134426,1093450" to="1135146,10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">
                    <v:stroke endarrow="block"/>
                  </v:line>
                </v:group>
                <v:group id="Group 2892" o:spid="_x0000_s6281" style="position:absolute;left:1102072;top:1131100;width:6638;height:6653" coordorigin="1132266,109338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">
                  <v:oval id="Oval 2893" o:spid="_x0000_s6283" style="position:absolute;left:1132266;top:109338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" filled="f">
                    <v:stroke dashstyle="dash"/>
                    <v:textbox inset="2.88pt,2.88pt,2.88pt,2.88pt"/>
                  </v:oval>
                  <v:line id="Line 2894" o:spid="_x0000_s6282" style="position:absolute;rotation:180;visibility:visible" from="1134426,1093450" to="1135146,10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">
                    <v:stroke endarrow="block"/>
                  </v:line>
                </v:group>
                <v:group id="Group 2895" o:spid="_x0000_s6278" style="position:absolute;left:1118639;top:1131044;width:6638;height:6653" coordorigin="1132266,1093387"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">
                  <v:oval id="Oval 2896" o:spid="_x0000_s6280" style="position:absolute;left:1132266;top:1093387;width:5040;height:5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" filled="f">
                    <v:stroke dashstyle="dash"/>
                    <v:textbox inset="2.88pt,2.88pt,2.88pt,2.88pt"/>
                  </v:oval>
                  <v:line id="Line 2897" o:spid="_x0000_s6279" style="position:absolute;rotation:180;visibility:visible" from="1134426,1093450" to="1135146,10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">
                    <v:stroke endarrow="block"/>
                  </v:line>
                </v:group>
              </v:group>
              <v:line id="Line 2898" o:spid="_x0000_s6276" style="position:absolute;visibility:visible" from="1179799,1062001" to="1185559,1062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" strokeweight="1.5pt"/>
              <v:group id="Group 2899" o:spid="_x0000_s6273" style="position:absolute;left:1173550;top:1099494;width:2160;height:2160;rotation:45" coordorigin="1113914,1041712"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">
                <v:line id="Line 2900" o:spid="_x0000_s6275" style="position:absolute;visibility:visible" from="1113914,1042786" to="1116074,1042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" strokeweight="2.25pt"/>
                <v:line id="Line 2901" o:spid="_x0000_s6274" style="position:absolute;rotation:90;visibility:visible" from="1113838,1042792" to="1115998,1042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" strokeweight="2.25pt"/>
              </v:group>
              <v:group id="Group 2902" o:spid="_x0000_s6270" style="position:absolute;left:1173474;top:1094015;width:2160;height:2160;rotation:45" coordorigin="1136565,1014470"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">
                <v:line id="Line 2903" o:spid="_x0000_s6272" style="position:absolute;visibility:visible" from="1136565,1015544" to="1138725,101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" strokeweight="2.25pt"/>
                <v:line id="Line 2904" o:spid="_x0000_s6271" style="position:absolute;rotation:90;visibility:visible" from="1136489,1015550" to="1138649,1015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" strokeweight="2.25pt"/>
              </v:group>
              <v:group id="Group 2905" o:spid="_x0000_s6267" style="position:absolute;left:1176301;top:1102321;width:2160;height:2160;rotation:45" coordorigin="1118040,1041584"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">
                <v:line id="Line 2906" o:spid="_x0000_s6269" style="position:absolute;visibility:visible" from="1118040,1042658" to="1120200,1042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" strokeweight="2.25pt"/>
                <v:line id="Line 2907" o:spid="_x0000_s6268" style="position:absolute;rotation:90;visibility:visible" from="1117964,1042664" to="1120124,104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" strokeweight="2.25pt"/>
              </v:group>
              <v:group id="Group 2908" o:spid="_x0000_s6264" style="position:absolute;left:1179234;top:1105125;width:2160;height:2160;rotation:45" coordorigin="1121277,1041402"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">
                <v:line id="Line 2909" o:spid="_x0000_s6266" style="position:absolute;visibility:visible" from="1121277,1042476" to="1123437,1042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" strokeweight="2.25pt"/>
                <v:line id="Line 2910" o:spid="_x0000_s6265" style="position:absolute;rotation:90;visibility:visible" from="1121201,1042482" to="1123361,1042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" strokeweight="2.25pt"/>
              </v:group>
              <v:group id="Group 2911" o:spid="_x0000_s6261" style="position:absolute;left:1184684;top:1105201;width:2160;height:2160;rotation:45" coordorigin="1125549,1037238"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">
                <v:line id="Line 2912" o:spid="_x0000_s6263" style="position:absolute;visibility:visible" from="1125549,1038312" to="1127709,1038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" strokeweight="2.25pt"/>
                <v:line id="Line 2913" o:spid="_x0000_s6262" style="position:absolute;rotation:90;visibility:visible" from="1125473,1038318" to="1127633,1038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" strokeweight="2.25pt"/>
              </v:group>
              <v:group id="Group 2914" o:spid="_x0000_s6258" style="position:absolute;left:1187359;top:1102321;width:2160;height:2160;rotation:45" coordorigin="1124895,1032801"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">
                <v:line id="Line 2915" o:spid="_x0000_s6260" style="position:absolute;visibility:visible" from="1124895,1033875" to="1127055,1033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" strokeweight="2.25pt"/>
                <v:line id="Line 2916" o:spid="_x0000_s6259" style="position:absolute;rotation:90;visibility:visible" from="1124819,1033881" to="1126979,103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" strokeweight="2.25pt"/>
              </v:group>
            </v:group>
            <v:group id="Group 2917" o:spid="_x0000_s6254" style="position:absolute;left:1099908;top:1091779;width:2160;height:2160;rotation:45" coordorigin="1066295,1097874"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">
              <v:line id="Line 2918" o:spid="_x0000_s6256" style="position:absolute;visibility:visible" from="1066295,1098948" to="1068455,109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" strokeweight="2.25pt"/>
              <v:line id="Line 2919" o:spid="_x0000_s6255" style="position:absolute;rotation:90;visibility:visible" from="1066219,1098954" to="1068379,1098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" strokeweight="2.25pt"/>
            </v:group>
            <v:group id="Group 2920" o:spid="_x0000_s6251" style="position:absolute;left:1102584;top:1088951;width:2160;height:2160;rotation:45" coordorigin="1083801,1070761"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">
              <v:line id="Line 2921" o:spid="_x0000_s6253" style="position:absolute;visibility:visible" from="1083801,1071835" to="1085961,107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" strokeweight="2.25pt"/>
              <v:line id="Line 2922" o:spid="_x0000_s6252" style="position:absolute;rotation:90;visibility:visible" from="1083725,1071841" to="1085885,1071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" strokeweight="2.25pt"/>
            </v:group>
            <v:group id="Group 2923" o:spid="_x0000_s6248" style="position:absolute;left:1105464;top:1091650;width:2160;height:2160;rotation:45" coordorigin="1065223,1102258"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">
              <v:line id="Line 2924" o:spid="_x0000_s6250" style="position:absolute;visibility:visible" from="1065223,1103332" to="1067383,1103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" strokeweight="2.25pt"/>
              <v:line id="Line 2925" o:spid="_x0000_s6249" style="position:absolute;rotation:90;visibility:visible" from="1065147,1103338" to="1067307,1103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" strokeweight="2.25pt"/>
            </v:group>
            <v:group id="Group 2926" o:spid="_x0000_s6245" style="position:absolute;left:1108344;top:1094530;width:2160;height:2160;rotation:45" coordorigin="1069639,1098057"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">
              <v:line id="Line 2927" o:spid="_x0000_s6247" style="position:absolute;visibility:visible" from="1069639,1099131" to="1071799,1099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" strokeweight="2.25pt"/>
              <v:line id="Line 2928" o:spid="_x0000_s6246" style="position:absolute;rotation:90;visibility:visible" from="1069563,1099137" to="1071723,1099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" strokeweight="2.25pt"/>
            </v:group>
            <v:group id="Group 2929" o:spid="_x0000_s6242" style="position:absolute;left:1102765;top:1094454;width:2160;height:2160;rotation:45" coordorigin="1063840,1106513"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">
              <v:line id="Line 2930" o:spid="_x0000_s6244" style="position:absolute;visibility:visible" from="1063840,1107587" to="1066000,1107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" strokeweight="2.25pt"/>
              <v:line id="Line 2931" o:spid="_x0000_s6243" style="position:absolute;rotation:90;visibility:visible" from="1063764,1107593" to="1065924,1107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" strokeweight="2.25pt"/>
            </v:group>
            <v:group id="Group 2932" o:spid="_x0000_s6239" style="position:absolute;left:1097210;top:1094424;width:2160;height:2160;rotation:45" coordorigin="1066713,1103202"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">
              <v:line id="Line 2933" o:spid="_x0000_s6241" style="position:absolute;visibility:visible" from="1066713,1104275" to="1068873,1104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" strokeweight="2.25pt"/>
              <v:line id="Line 2934" o:spid="_x0000_s6240" style="position:absolute;rotation:90;visibility:visible" from="1066637,1104282" to="1068797,1104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" strokeweight="2.25pt"/>
            </v:group>
            <v:group id="Group 2935" o:spid="_x0000_s6236" style="position:absolute;left:1100037;top:1097410;width:2160;height:2160;rotation:45" coordorigin="1063910,1110441"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">
              <v:line id="Line 2936" o:spid="_x0000_s6238" style="position:absolute;visibility:visible" from="1063910,1111515" to="1066070,1111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" strokeweight="2.25pt"/>
              <v:line id="Line 2937" o:spid="_x0000_s6237" style="position:absolute;rotation:90;visibility:visible" from="1063834,1111521" to="1065994,1111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" strokeweight="2.25pt"/>
            </v:group>
            <v:group id="Group 2938" o:spid="_x0000_s6233" style="position:absolute;left:1102917;top:1100032;width:2160;height:2160;rotation:45" coordorigin="1067983,1110441"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">
              <v:line id="Line 2939" o:spid="_x0000_s6235" style="position:absolute;visibility:visible" from="1067983,1111515" to="1070143,1111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" strokeweight="2.25pt"/>
              <v:line id="Line 2940" o:spid="_x0000_s6234" style="position:absolute;rotation:90;visibility:visible" from="1067907,1111521" to="1070067,1111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" strokeweight="2.25pt"/>
            </v:group>
            <v:group id="Group 2941" o:spid="_x0000_s6230" style="position:absolute;left:1105540;top:1097205;width:2160;height:2160;rotation:45" coordorigin="1067565,1105950"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">
              <v:line id="Line 2942" o:spid="_x0000_s6232" style="position:absolute;visibility:visible" from="1067565,1107024" to="1069725,1107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" strokeweight="2.25pt"/>
              <v:line id="Line 2943" o:spid="_x0000_s6231" style="position:absolute;rotation:90;visibility:visible" from="1067489,1107030" to="1069649,1107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" strokeweight="2.25pt"/>
            </v:group>
            <v:oval id="Oval 2944" o:spid="_x0000_s6229" style="position:absolute;left:1096976;top:1079743;width:108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" fillcolor="black">
              <v:textbox inset="2.88pt,2.88pt,2.88pt,2.88pt"/>
            </v:oval>
            <v:oval id="Oval 2945" o:spid="_x0000_s6228" style="position:absolute;left:1103201;top:1078536;width:108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" fillcolor="black">
              <v:textbox inset="2.88pt,2.88pt,2.88pt,2.88pt"/>
            </v:oval>
            <v:oval id="Oval 2946" o:spid="_x0000_s6227" style="position:absolute;left:1109397;top:1079796;width:108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" fillcolor="black">
              <v:textbox inset="2.88pt,2.88pt,2.88pt,2.88pt"/>
            </v:oval>
            <v:oval id="Oval 2947" o:spid="_x0000_s6226" style="position:absolute;left:1114900;top:1083343;width:108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" fillcolor="black">
              <v:textbox inset="2.88pt,2.88pt,2.88pt,2.88pt"/>
            </v:oval>
            <v:oval id="Oval 2948" o:spid="_x0000_s6225" style="position:absolute;left:1118500;top:1088641;width:108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" fillcolor="black">
              <v:textbox inset="2.88pt,2.88pt,2.88pt,2.88pt"/>
            </v:oval>
            <v:oval id="Oval 2949" o:spid="_x0000_s6224" style="position:absolute;left:1119735;top:1095121;width:108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" fillcolor="black">
              <v:textbox inset="2.88pt,2.88pt,2.88pt,2.88pt"/>
            </v:oval>
            <v:oval id="Oval 2950" o:spid="_x0000_s6223" style="position:absolute;left:1118424;top:1101343;width:108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" fillcolor="black">
              <v:textbox inset="2.88pt,2.88pt,2.88pt,2.88pt"/>
            </v:oval>
            <v:oval id="Oval 2951" o:spid="_x0000_s6222" style="position:absolute;left:1114952;top:1106770;width:108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" fillcolor="black">
              <v:textbox inset="2.88pt,2.88pt,2.88pt,2.88pt"/>
            </v:oval>
            <v:oval id="Oval 2952" o:spid="_x0000_s6221" style="position:absolute;left:1109526;top:1110294;width:108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" fillcolor="black">
              <v:textbox inset="2.88pt,2.88pt,2.88pt,2.88pt"/>
            </v:oval>
            <v:oval id="Oval 2953" o:spid="_x0000_s6220" style="position:absolute;left:1103251;top:1111605;width:108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" fillcolor="black">
              <v:textbox inset="2.88pt,2.88pt,2.88pt,2.88pt"/>
            </v:oval>
            <v:oval id="Oval 2954" o:spid="_x0000_s6219" style="position:absolute;left:1096952;top:1110370;width:108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" fillcolor="black">
              <v:textbox inset="2.88pt,2.88pt,2.88pt,2.88pt"/>
            </v:oval>
            <v:oval id="Oval 2955" o:spid="_x0000_s6218" style="position:absolute;left:1091321;top:1106641;width:108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" fillcolor="black">
              <v:textbox inset="2.88pt,2.88pt,2.88pt,2.88pt"/>
            </v:oval>
            <v:oval id="Oval 2956" o:spid="_x0000_s6217" style="position:absolute;left:1087668;top:1101472;width:108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" fillcolor="black">
              <v:textbox inset="2.88pt,2.88pt,2.88pt,2.88pt"/>
            </v:oval>
            <v:oval id="Oval 2957" o:spid="_x0000_s6216" style="position:absolute;left:1086486;top:1094992;width:108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" fillcolor="black">
              <v:textbox inset="2.88pt,2.88pt,2.88pt,2.88pt"/>
            </v:oval>
            <v:oval id="Oval 2958" o:spid="_x0000_s6215" style="position:absolute;left:1087797;top:1088641;width:108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" fillcolor="black">
              <v:textbox inset="2.88pt,2.88pt,2.88pt,2.88pt"/>
            </v:oval>
            <v:oval id="Oval 2959" o:spid="_x0000_s6214" style="position:absolute;left:1091448;top:1083266;width:1080;height:1080;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" fillcolor="black">
              <v:textbox inset="2.88pt,2.88pt,2.88pt,2.88pt"/>
            </v:oval>
            <v:oval id="Oval 2960" o:spid="_x0000_s6213" style="position:absolute;left:1091140;top:1076787;width:1080;height:1080;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" fillcolor="black">
              <v:textbox inset="2.88pt,2.88pt,2.88pt,2.88pt"/>
            </v:oval>
            <v:oval id="Oval 2961" o:spid="_x0000_s6212" style="position:absolute;left:1098984;top:1073445;width:1080;height:1080;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" fillcolor="black">
              <v:textbox inset="2.88pt,2.88pt,2.88pt,2.88pt"/>
            </v:oval>
            <v:oval id="Oval 2962" o:spid="_x0000_s6211" style="position:absolute;left:1107366;top:1073597;width:1080;height:1080;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" fillcolor="black">
              <v:textbox inset="2.88pt,2.88pt,2.88pt,2.88pt"/>
            </v:oval>
            <v:oval id="Oval 2963" o:spid="_x0000_s6210" style="position:absolute;left:1115233;top:1076787;width:1080;height:1080;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" fillcolor="black">
              <v:textbox inset="2.88pt,2.88pt,2.88pt,2.88pt"/>
            </v:oval>
            <v:oval id="Oval 2964" o:spid="_x0000_s6209" style="position:absolute;left:1121356;top:1082752;width:1080;height:1080;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" fillcolor="black">
              <v:textbox inset="2.88pt,2.88pt,2.88pt,2.88pt"/>
            </v:oval>
            <v:oval id="Oval 2965" o:spid="_x0000_s6208" style="position:absolute;left:1124570;top:1090854;width:1080;height:1080;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" fillcolor="black">
              <v:textbox inset="2.88pt,2.88pt,2.88pt,2.88pt"/>
            </v:oval>
            <v:oval id="Oval 2966" o:spid="_x0000_s6207" style="position:absolute;left:1124593;top:1099236;width:1080;height:1080;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" fillcolor="black">
              <v:textbox inset="2.88pt,2.88pt,2.88pt,2.88pt"/>
            </v:oval>
            <v:oval id="Oval 2967" o:spid="_x0000_s6206" style="position:absolute;left:1121380;top:1107103;width:1080;height:1080;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" fillcolor="black">
              <v:textbox inset="2.88pt,2.88pt,2.88pt,2.88pt"/>
            </v:oval>
            <v:oval id="Oval 2968" o:spid="_x0000_s6205" style="position:absolute;left:1115210;top:1113068;width:1080;height:1080;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" fillcolor="black">
              <v:textbox inset="2.88pt,2.88pt,2.88pt,2.88pt"/>
            </v:oval>
            <v:oval id="Oval 2969" o:spid="_x0000_s6204" style="position:absolute;left:1107495;top:1116387;width:1080;height:1080;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" fillcolor="black">
              <v:textbox inset="2.88pt,2.88pt,2.88pt,2.88pt"/>
            </v:oval>
            <v:oval id="Oval 2970" o:spid="_x0000_s6203" style="position:absolute;left:1098931;top:1116259;width:1080;height:1080;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" fillcolor="black">
              <v:textbox inset="2.88pt,2.88pt,2.88pt,2.88pt"/>
            </v:oval>
            <v:oval id="Oval 2971" o:spid="_x0000_s6202" style="position:absolute;left:1091011;top:1113121;width:1080;height:1080;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" fillcolor="black">
              <v:textbox inset="2.88pt,2.88pt,2.88pt,2.88pt"/>
            </v:oval>
            <v:oval id="Oval 2972" o:spid="_x0000_s6201" style="position:absolute;left:1084787;top:1107183;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" fillcolor="black">
              <v:textbox inset="2.88pt,2.88pt,2.88pt,2.88pt"/>
            </v:oval>
            <v:oval id="Oval 2973" o:spid="_x0000_s6200" style="position:absolute;left:1081780;top:1099236;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" fillcolor="black">
              <v:textbox inset="2.88pt,2.88pt,2.88pt,2.88pt"/>
            </v:oval>
            <v:oval id="Oval 2974" o:spid="_x0000_s6199" style="position:absolute;left:1081651;top:1090596;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" fillcolor="black">
              <v:textbox inset="2.88pt,2.88pt,2.88pt,2.88pt"/>
            </v:oval>
            <v:oval id="Oval 2975" o:spid="_x0000_s6198" style="position:absolute;left:1084993;top:1082623;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" fillcolor="black">
              <v:textbox inset="2.88pt,2.88pt,2.88pt,2.88pt"/>
            </v:oval>
            <v:oval id="Oval 2976" o:spid="_x0000_s6197" style="position:absolute;left:1083348;top:1074961;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" fillcolor="black">
              <v:textbox inset="2.88pt,2.88pt,2.88pt,2.88pt"/>
            </v:oval>
            <v:oval id="Oval 2977" o:spid="_x0000_s6196" style="position:absolute;left:1092504;top:1068996;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" fillcolor="black">
              <v:textbox inset="2.88pt,2.88pt,2.88pt,2.88pt"/>
            </v:oval>
            <v:oval id="Oval 2978" o:spid="_x0000_s6195" style="position:absolute;left:1103099;top:1066965;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" fillcolor="black">
              <v:textbox inset="2.88pt,2.88pt,2.88pt,2.88pt"/>
            </v:oval>
            <v:oval id="Oval 2979" o:spid="_x0000_s6194" style="position:absolute;left:1113717;top:1069201;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" fillcolor="black">
              <v:textbox inset="2.88pt,2.88pt,2.88pt,2.88pt"/>
            </v:oval>
            <v:oval id="Oval 2980" o:spid="_x0000_s6193" style="position:absolute;left:1122948;top:1075219;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" fillcolor="black">
              <v:textbox inset="2.88pt,2.88pt,2.88pt,2.88pt"/>
            </v:oval>
            <v:oval id="Oval 2981" o:spid="_x0000_s6192" style="position:absolute;left:1129171;top:1084192;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" fillcolor="black">
              <v:textbox inset="2.88pt,2.88pt,2.88pt,2.88pt"/>
            </v:oval>
            <v:oval id="Oval 2982" o:spid="_x0000_s6191" style="position:absolute;left:1131128;top:1095197;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" fillcolor="black">
              <v:textbox inset="2.88pt,2.88pt,2.88pt,2.88pt"/>
            </v:oval>
            <v:oval id="Oval 2983" o:spid="_x0000_s6190" style="position:absolute;left:1129042;top:1105845;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" fillcolor="black">
              <v:textbox inset="2.88pt,2.88pt,2.88pt,2.88pt"/>
            </v:oval>
            <v:oval id="Oval 2984" o:spid="_x0000_s6189" style="position:absolute;left:1123077;top:1114819;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" fillcolor="black">
              <v:textbox inset="2.88pt,2.88pt,2.88pt,2.88pt"/>
            </v:oval>
            <v:oval id="Oval 2985" o:spid="_x0000_s6188" style="position:absolute;left:1113717;top:1120912;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" fillcolor="black">
              <v:textbox inset="2.88pt,2.88pt,2.88pt,2.88pt"/>
            </v:oval>
            <v:oval id="Oval 2986" o:spid="_x0000_s6187" style="position:absolute;left:1103251;top:1123201;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" fillcolor="black">
              <v:textbox inset="2.88pt,2.88pt,2.88pt,2.88pt"/>
            </v:oval>
            <v:oval id="Oval 2987" o:spid="_x0000_s6186" style="position:absolute;left:1092580;top:1120965;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" fillcolor="black">
              <v:textbox inset="2.88pt,2.88pt,2.88pt,2.88pt"/>
            </v:oval>
            <v:oval id="Oval 2988" o:spid="_x0000_s6185" style="position:absolute;left:1083220;top:1114690;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" fillcolor="black">
              <v:textbox inset="2.88pt,2.88pt,2.88pt,2.88pt"/>
            </v:oval>
            <v:oval id="Oval 2989" o:spid="_x0000_s6184" style="position:absolute;left:1076997;top:1105921;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" fillcolor="black">
              <v:textbox inset="2.88pt,2.88pt,2.88pt,2.88pt"/>
            </v:oval>
            <v:oval id="Oval 2990" o:spid="_x0000_s6183" style="position:absolute;left:1074837;top:1095121;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" fillcolor="black">
              <v:textbox inset="2.88pt,2.88pt,2.88pt,2.88pt"/>
            </v:oval>
            <v:oval id="Oval 2991" o:spid="_x0000_s6182" style="position:absolute;left:1076997;top:1084321;width:1080;height:108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" fillcolor="black">
              <v:textbox inset="2.88pt,2.88pt,2.88pt,2.88pt"/>
            </v:oval>
          </v:group>
        </w:pict>
      </w:r>
    </w:p>
    <w:p w:rsidR="007A3867" w:rsidRPr="003A1BF3" w:rsidRDefault="007A3867" w:rsidP="007A3867">
      <w:pPr>
        <w:rPr>
          <w:color w:val="000000" w:themeColor="text1"/>
          <w:sz w:val="32"/>
          <w:szCs w:val="32"/>
          <w:lang w:val="en-US"/>
        </w:rPr>
      </w:pPr>
    </w:p>
    <w:p w:rsidR="007A3867" w:rsidRPr="003A1BF3" w:rsidRDefault="007A3867" w:rsidP="007A3867">
      <w:pPr>
        <w:tabs>
          <w:tab w:val="left" w:pos="7875"/>
        </w:tabs>
        <w:rPr>
          <w:color w:val="000000" w:themeColor="text1"/>
          <w:sz w:val="32"/>
          <w:szCs w:val="32"/>
          <w:lang w:val="en-US"/>
        </w:rPr>
      </w:pPr>
      <w:r w:rsidRPr="003A1BF3">
        <w:rPr>
          <w:color w:val="000000" w:themeColor="text1"/>
          <w:sz w:val="32"/>
          <w:szCs w:val="32"/>
          <w:lang w:val="en-US"/>
        </w:rPr>
        <w:tab/>
      </w:r>
    </w:p>
    <w:p w:rsidR="007A3867" w:rsidRPr="003A1BF3" w:rsidRDefault="007A3867" w:rsidP="007A3867">
      <w:pPr>
        <w:rPr>
          <w:color w:val="000000" w:themeColor="text1"/>
          <w:sz w:val="32"/>
          <w:szCs w:val="32"/>
          <w:lang w:val="en-US"/>
        </w:rPr>
      </w:pPr>
    </w:p>
    <w:p w:rsidR="007A3867" w:rsidRPr="003A1BF3" w:rsidRDefault="007A3867" w:rsidP="007A3867">
      <w:pPr>
        <w:rPr>
          <w:color w:val="000000" w:themeColor="text1"/>
          <w:sz w:val="32"/>
          <w:szCs w:val="32"/>
          <w:lang w:val="en-US"/>
        </w:rPr>
      </w:pPr>
    </w:p>
    <w:p w:rsidR="007A3867" w:rsidRPr="003A1BF3" w:rsidRDefault="007A3867" w:rsidP="007A3867">
      <w:pPr>
        <w:rPr>
          <w:color w:val="000000" w:themeColor="text1"/>
          <w:sz w:val="32"/>
          <w:szCs w:val="32"/>
          <w:lang w:val="en-US"/>
        </w:rPr>
      </w:pPr>
    </w:p>
    <w:p w:rsidR="007A3867" w:rsidRPr="003A1BF3" w:rsidRDefault="007A3867" w:rsidP="007A3867">
      <w:pPr>
        <w:rPr>
          <w:color w:val="000000" w:themeColor="text1"/>
          <w:sz w:val="32"/>
          <w:szCs w:val="32"/>
          <w:lang w:val="en-US"/>
        </w:rPr>
      </w:pPr>
    </w:p>
    <w:p w:rsidR="007A3867" w:rsidRPr="003A1BF3" w:rsidRDefault="007A3867" w:rsidP="007A3867">
      <w:pPr>
        <w:rPr>
          <w:color w:val="000000" w:themeColor="text1"/>
          <w:sz w:val="32"/>
          <w:szCs w:val="32"/>
          <w:lang w:val="en-US"/>
        </w:rPr>
      </w:pPr>
    </w:p>
    <w:p w:rsidR="007A3867" w:rsidRPr="003A1BF3" w:rsidRDefault="007A3867" w:rsidP="007A3867">
      <w:pPr>
        <w:rPr>
          <w:color w:val="000000" w:themeColor="text1"/>
          <w:sz w:val="32"/>
          <w:szCs w:val="32"/>
          <w:lang w:val="en-US"/>
        </w:rPr>
      </w:pPr>
    </w:p>
    <w:p w:rsidR="007A3867" w:rsidRPr="003A1BF3" w:rsidRDefault="007A3867" w:rsidP="007A3867">
      <w:pPr>
        <w:rPr>
          <w:color w:val="000000" w:themeColor="text1"/>
          <w:sz w:val="32"/>
          <w:szCs w:val="32"/>
          <w:lang w:val="en-US"/>
        </w:rPr>
      </w:pPr>
    </w:p>
    <w:p w:rsidR="007A3867" w:rsidRPr="003A1BF3" w:rsidRDefault="007A3867" w:rsidP="007A3867">
      <w:pPr>
        <w:rPr>
          <w:color w:val="000000" w:themeColor="text1"/>
          <w:sz w:val="32"/>
          <w:szCs w:val="32"/>
          <w:lang w:val="en-US"/>
        </w:rPr>
      </w:pPr>
    </w:p>
    <w:p w:rsidR="007A3867" w:rsidRPr="003A1BF3" w:rsidRDefault="007A3867" w:rsidP="007A3867">
      <w:pPr>
        <w:rPr>
          <w:color w:val="000000" w:themeColor="text1"/>
          <w:sz w:val="32"/>
          <w:szCs w:val="32"/>
          <w:lang w:val="en-US"/>
        </w:rPr>
      </w:pPr>
    </w:p>
    <w:p w:rsidR="007A3867" w:rsidRPr="003A1BF3" w:rsidRDefault="007A3867" w:rsidP="007A3867">
      <w:pPr>
        <w:tabs>
          <w:tab w:val="left" w:pos="3510"/>
        </w:tabs>
        <w:rPr>
          <w:color w:val="000000" w:themeColor="text1"/>
          <w:sz w:val="32"/>
          <w:szCs w:val="32"/>
          <w:lang w:val="en-US"/>
        </w:rPr>
      </w:pPr>
    </w:p>
    <w:p w:rsidR="00900056" w:rsidRDefault="007A3867" w:rsidP="007A3867">
      <w:pPr>
        <w:tabs>
          <w:tab w:val="left" w:pos="3510"/>
        </w:tabs>
        <w:rPr>
          <w:color w:val="000000" w:themeColor="text1"/>
          <w:sz w:val="32"/>
          <w:szCs w:val="32"/>
          <w:lang w:val="en-US"/>
        </w:rPr>
      </w:pPr>
      <w:r w:rsidRPr="003A1BF3">
        <w:rPr>
          <w:color w:val="000000" w:themeColor="text1"/>
          <w:sz w:val="32"/>
          <w:szCs w:val="32"/>
          <w:lang w:val="en-US"/>
        </w:rPr>
        <w:t xml:space="preserve">                                             </w:t>
      </w:r>
      <w:r w:rsidR="00DA6A29" w:rsidRPr="00DA6A29">
        <w:rPr>
          <w:noProof/>
          <w:color w:val="000000" w:themeColor="text1"/>
        </w:rPr>
      </w:r>
      <w:r w:rsidR="00DA6A29" w:rsidRPr="00DA6A29">
        <w:rPr>
          <w:noProof/>
          <w:color w:val="000000" w:themeColor="text1"/>
        </w:rPr>
        <w:pict>
          <v:rect id="Прямоугольник 1601" o:spid="_x0000_s1549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itscg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CXCK2xyAgAAZAQAAA4AAAAAAAAAAAAAAAAA&#10;LgIAAGRycy9lMm9Eb2MueG1sUEsBAi0AFAAGAAgAAAAhANQI2TfYAAAAAQEAAA8AAAAAAAAAAAAA&#10;AAAAzAQAAGRycy9kb3ducmV2LnhtbFBLBQYAAAAABAAEAPMAAADRBQAAAAA=&#10;" filled="f" stroked="f">
            <o:lock v:ext="edit" aspectratio="t"/>
            <w10:wrap type="none"/>
            <w10:anchorlock/>
          </v:rect>
        </w:pict>
      </w:r>
    </w:p>
    <w:p w:rsidR="002478C7" w:rsidRPr="003A1BF3" w:rsidRDefault="002478C7" w:rsidP="00BF3F35">
      <w:pPr>
        <w:tabs>
          <w:tab w:val="left" w:pos="3510"/>
        </w:tabs>
        <w:jc w:val="center"/>
        <w:rPr>
          <w:color w:val="000000" w:themeColor="text1"/>
          <w:sz w:val="32"/>
          <w:szCs w:val="32"/>
          <w:lang w:val="en-US"/>
        </w:rPr>
      </w:pPr>
      <w:r w:rsidRPr="003A1BF3">
        <w:rPr>
          <w:rStyle w:val="normalchar"/>
          <w:color w:val="000000" w:themeColor="text1"/>
          <w:sz w:val="32"/>
          <w:szCs w:val="32"/>
          <w:lang w:val="en-US"/>
        </w:rPr>
        <w:t>Fig. 4.9.2</w:t>
      </w:r>
    </w:p>
    <w:p w:rsidR="002478C7" w:rsidRPr="003A1BF3" w:rsidRDefault="002478C7" w:rsidP="002478C7">
      <w:pPr>
        <w:pStyle w:val="a3"/>
        <w:spacing w:before="0" w:beforeAutospacing="0" w:after="0" w:afterAutospacing="0"/>
        <w:rPr>
          <w:color w:val="000000" w:themeColor="text1"/>
          <w:sz w:val="27"/>
          <w:szCs w:val="27"/>
          <w:lang w:val="en-US"/>
        </w:rPr>
      </w:pPr>
    </w:p>
    <w:p w:rsidR="002478C7" w:rsidRPr="00C63997" w:rsidRDefault="002478C7" w:rsidP="00C63997">
      <w:pPr>
        <w:pStyle w:val="2"/>
        <w:rPr>
          <w:rStyle w:val="heading00202char"/>
          <w:lang w:val="en-US"/>
        </w:rPr>
      </w:pPr>
      <w:bookmarkStart w:id="376" w:name="_Toc339380021"/>
      <w:bookmarkStart w:id="377" w:name="_Toc471764041"/>
      <w:bookmarkStart w:id="378" w:name="_Toc491270959"/>
      <w:bookmarkEnd w:id="376"/>
      <w:bookmarkEnd w:id="377"/>
      <w:r w:rsidRPr="00C63997">
        <w:rPr>
          <w:rStyle w:val="heading00202char"/>
          <w:lang w:val="en-US"/>
        </w:rPr>
        <w:t>4.10 The increase in relativistic mass - the result of misinterpretation of the experiment</w:t>
      </w:r>
      <w:bookmarkEnd w:id="378"/>
    </w:p>
    <w:p w:rsidR="00900056" w:rsidRPr="00900056" w:rsidRDefault="00900056" w:rsidP="00900056">
      <w:pPr>
        <w:rPr>
          <w:lang w:val="en-US"/>
        </w:rPr>
      </w:pP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Let us turn to modern views on the merits of the issue.</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Common sense dictates that if in space experiments and streams of charged and uncharged particles, moving at speeds comparable to the speed of light, acquired such monstrous mass, then they would have to sweep away everything in its path. However, nothing of the kind is observed. The trouble is that relativists do not recognize "the proverbial common sense." "This theory is not crazy enough to be true" - they proclaim. Madness - that's the credo of their pseudo-theories.</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Now consider the description of the experiment, which, allegedly, shows an increase of relativistic mass of charged particles. (Description of the experiment is taken from the book "Modern Physics". R. Sproul, M. 1974)</w:t>
      </w:r>
    </w:p>
    <w:p w:rsidR="002478C7" w:rsidRPr="00BF3F35"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b/>
          <w:bCs/>
          <w:color w:val="000000" w:themeColor="text1"/>
          <w:sz w:val="28"/>
          <w:szCs w:val="28"/>
          <w:lang w:val="en-US"/>
        </w:rPr>
        <w:t>" </w:t>
      </w:r>
      <w:r w:rsidRPr="003A1BF3">
        <w:rPr>
          <w:rStyle w:val="normal00200028web0029char"/>
          <w:color w:val="000000" w:themeColor="text1"/>
          <w:sz w:val="28"/>
          <w:szCs w:val="28"/>
          <w:lang w:val="en-US"/>
        </w:rPr>
        <w:t>The first experiments that determined the nature of the mass changes</w:t>
      </w:r>
      <w:r w:rsidRPr="003A1BF3">
        <w:rPr>
          <w:color w:val="000000" w:themeColor="text1"/>
          <w:sz w:val="27"/>
          <w:szCs w:val="27"/>
          <w:lang w:val="en-US"/>
        </w:rPr>
        <w:t>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600" o:spid="_x0000_s1549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FDKcQ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WDhQynECAABkBAAADgAAAAAAAAAAAAAAAAAu&#10;AgAAZHJzL2Uyb0RvYy54bWxQSwECLQAUAAYACAAAACEA1AjZN9gAAAABAQAADwAAAAAAAAAAAAAA&#10;AADLBAAAZHJzL2Rvd25yZXYueG1sUEsFBgAAAAAEAAQA8wAAANAFAAAAAA==&#10;" filled="f" stroked="f">
            <o:lock v:ext="edit" aspectratio="t"/>
            <w10:wrap type="none"/>
            <w10:anchorlock/>
          </v:rect>
        </w:pict>
      </w:r>
      <w:r w:rsidRPr="003A1BF3">
        <w:rPr>
          <w:color w:val="000000" w:themeColor="text1"/>
          <w:sz w:val="27"/>
          <w:szCs w:val="27"/>
          <w:lang w:val="en-US"/>
        </w:rPr>
        <w:t> </w:t>
      </w:r>
      <w:r w:rsidRPr="003A1BF3">
        <w:rPr>
          <w:rStyle w:val="normal00200028web0029char"/>
          <w:color w:val="000000" w:themeColor="text1"/>
          <w:sz w:val="28"/>
          <w:szCs w:val="28"/>
          <w:lang w:val="en-US"/>
        </w:rPr>
        <w:t>depending on the speed</w:t>
      </w:r>
      <w:r w:rsidR="007D261C" w:rsidRPr="003A1BF3">
        <w:rPr>
          <w:color w:val="000000" w:themeColor="text1"/>
          <w:sz w:val="28"/>
          <w:szCs w:val="28"/>
          <w:lang w:val="en-US"/>
        </w:rPr>
        <w:t xml:space="preserve"> </w:t>
      </w:r>
      <w:r w:rsidR="007D261C" w:rsidRPr="003A1BF3">
        <w:rPr>
          <w:color w:val="000000" w:themeColor="text1"/>
          <w:position w:val="-12"/>
          <w:sz w:val="28"/>
          <w:szCs w:val="28"/>
        </w:rPr>
        <w:object w:dxaOrig="260" w:dyaOrig="360">
          <v:shape id="_x0000_i2528" type="#_x0000_t75" style="width:12.75pt;height:18pt" o:ole="">
            <v:imagedata r:id="rId2309" o:title=""/>
          </v:shape>
          <o:OLEObject Type="Embed" ProgID="Equation.DSMT4" ShapeID="_x0000_i2528" DrawAspect="Content" ObjectID="_1565018224" r:id="rId2310"/>
        </w:object>
      </w:r>
      <w:r w:rsidR="007D261C" w:rsidRPr="003A1BF3">
        <w:rPr>
          <w:color w:val="000000" w:themeColor="text1"/>
          <w:sz w:val="28"/>
          <w:szCs w:val="28"/>
          <w:lang w:val="en-US"/>
        </w:rPr>
        <w:t xml:space="preserve">, </w:t>
      </w:r>
      <w:r w:rsidR="007D261C" w:rsidRPr="003A1BF3">
        <w:rPr>
          <w:rStyle w:val="normal00200028web0029char"/>
          <w:color w:val="000000" w:themeColor="text1"/>
          <w:sz w:val="28"/>
          <w:szCs w:val="28"/>
          <w:lang w:val="en-US"/>
        </w:rPr>
        <w:t>holding by</w:t>
      </w:r>
      <w:r w:rsidRPr="003A1BF3">
        <w:rPr>
          <w:rStyle w:val="normal00200028web0029char"/>
          <w:color w:val="000000" w:themeColor="text1"/>
          <w:sz w:val="28"/>
          <w:szCs w:val="28"/>
          <w:lang w:val="en-US"/>
        </w:rPr>
        <w:t xml:space="preserve"> Bucherer, Volz and Neumann. </w:t>
      </w:r>
      <w:r w:rsidRPr="003A1BF3">
        <w:rPr>
          <w:rStyle w:val="normal00200028web0029char"/>
          <w:color w:val="000000" w:themeColor="text1"/>
          <w:sz w:val="28"/>
          <w:szCs w:val="28"/>
        </w:rPr>
        <w:t>Neumann instrument</w:t>
      </w:r>
      <w:r w:rsidR="00BF3F35">
        <w:rPr>
          <w:rStyle w:val="normal00200028web0029char"/>
          <w:color w:val="000000" w:themeColor="text1"/>
          <w:sz w:val="28"/>
          <w:szCs w:val="28"/>
        </w:rPr>
        <w:t xml:space="preserve"> schematically depicted in Fig.</w:t>
      </w:r>
      <w:r w:rsidR="00BF3F35">
        <w:rPr>
          <w:rStyle w:val="normal00200028web0029char"/>
          <w:color w:val="000000" w:themeColor="text1"/>
          <w:sz w:val="28"/>
          <w:szCs w:val="28"/>
          <w:lang w:val="en-US"/>
        </w:rPr>
        <w:t>4.10.1</w:t>
      </w:r>
    </w:p>
    <w:p w:rsidR="002478C7" w:rsidRPr="003A1BF3" w:rsidRDefault="002478C7" w:rsidP="002478C7">
      <w:pPr>
        <w:pStyle w:val="12"/>
        <w:spacing w:before="0" w:beforeAutospacing="0" w:after="0" w:afterAutospacing="0" w:line="280" w:lineRule="atLeast"/>
        <w:jc w:val="both"/>
        <w:rPr>
          <w:color w:val="000000" w:themeColor="text1"/>
          <w:sz w:val="27"/>
          <w:szCs w:val="27"/>
        </w:rPr>
      </w:pPr>
      <w:r w:rsidRPr="003A1BF3">
        <w:rPr>
          <w:rStyle w:val="normalchar"/>
          <w:color w:val="000000" w:themeColor="text1"/>
          <w:sz w:val="28"/>
          <w:szCs w:val="28"/>
        </w:rPr>
        <w:t>          </w:t>
      </w:r>
    </w:p>
    <w:p w:rsidR="007D261C" w:rsidRPr="003A1BF3" w:rsidRDefault="007D261C" w:rsidP="007D261C">
      <w:pPr>
        <w:jc w:val="both"/>
        <w:rPr>
          <w:color w:val="000000" w:themeColor="text1"/>
          <w:sz w:val="28"/>
          <w:szCs w:val="28"/>
        </w:rPr>
      </w:pPr>
      <w:r w:rsidRPr="003A1BF3">
        <w:rPr>
          <w:color w:val="000000" w:themeColor="text1"/>
          <w:sz w:val="28"/>
          <w:szCs w:val="28"/>
        </w:rPr>
        <w:t xml:space="preserve">           </w:t>
      </w:r>
    </w:p>
    <w:p w:rsidR="007D261C" w:rsidRPr="003A1BF3" w:rsidRDefault="00DA6A29" w:rsidP="007D261C">
      <w:pPr>
        <w:jc w:val="both"/>
        <w:rPr>
          <w:color w:val="000000" w:themeColor="text1"/>
          <w:sz w:val="28"/>
          <w:szCs w:val="28"/>
        </w:rPr>
      </w:pPr>
      <w:r>
        <w:rPr>
          <w:noProof/>
          <w:color w:val="000000" w:themeColor="text1"/>
          <w:sz w:val="28"/>
          <w:szCs w:val="28"/>
        </w:rPr>
        <w:pict>
          <v:shape id="AutoShape 3015" o:spid="_x0000_s6177" type="#_x0000_t32" style="position:absolute;left:0;text-align:left;margin-left:300.45pt;margin-top:15.4pt;width:18.8pt;height:43.45pt;flip:y;z-index:251645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"/>
        </w:pict>
      </w:r>
      <w:r>
        <w:rPr>
          <w:noProof/>
          <w:color w:val="000000" w:themeColor="text1"/>
          <w:sz w:val="28"/>
          <w:szCs w:val="28"/>
        </w:rPr>
        <w:pict>
          <v:shape id="AutoShape 3013" o:spid="_x0000_s6176" type="#_x0000_t32" style="position:absolute;left:0;text-align:left;margin-left:177.45pt;margin-top:14.5pt;width:14.3pt;height:34.45pt;flip:y;z-index:251641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"/>
        </w:pict>
      </w:r>
      <w:r>
        <w:rPr>
          <w:noProof/>
          <w:color w:val="000000" w:themeColor="text1"/>
          <w:sz w:val="28"/>
          <w:szCs w:val="28"/>
        </w:rPr>
        <w:pict>
          <v:shape id="AutoShape 3011" o:spid="_x0000_s6175" type="#_x0000_t32" style="position:absolute;left:0;text-align:left;margin-left:94.95pt;margin-top:14.8pt;width:12.8pt;height:29.95pt;flip:y;z-index:251637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"/>
        </w:pict>
      </w:r>
      <w:r>
        <w:rPr>
          <w:noProof/>
          <w:color w:val="000000" w:themeColor="text1"/>
          <w:sz w:val="28"/>
          <w:szCs w:val="28"/>
        </w:rPr>
        <w:pict>
          <v:shape id="AutoShape 3009" o:spid="_x0000_s6174" type="#_x0000_t32" style="position:absolute;left:0;text-align:left;margin-left:28.8pt;margin-top:14.75pt;width:15.8pt;height:35.2pt;flip:y;z-index:251633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"/>
        </w:pict>
      </w:r>
      <w:r>
        <w:rPr>
          <w:noProof/>
          <w:color w:val="000000" w:themeColor="text1"/>
          <w:sz w:val="28"/>
          <w:szCs w:val="28"/>
        </w:rPr>
        <w:pict>
          <v:shape id="AutoShape 3010" o:spid="_x0000_s6173" type="#_x0000_t32" style="position:absolute;left:0;text-align:left;margin-left:44.7pt;margin-top:14.3pt;width:12pt;height:.05pt;z-index:251635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"/>
        </w:pict>
      </w:r>
      <w:r>
        <w:rPr>
          <w:noProof/>
          <w:color w:val="000000" w:themeColor="text1"/>
          <w:sz w:val="28"/>
          <w:szCs w:val="28"/>
        </w:rPr>
        <w:pict>
          <v:shape id="AutoShape 3012" o:spid="_x0000_s6172" type="#_x0000_t32" style="position:absolute;left:0;text-align:left;margin-left:108.45pt;margin-top:14.45pt;width:12pt;height:.05pt;z-index:251639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"/>
        </w:pict>
      </w:r>
      <w:r>
        <w:rPr>
          <w:noProof/>
          <w:color w:val="000000" w:themeColor="text1"/>
          <w:sz w:val="28"/>
          <w:szCs w:val="28"/>
        </w:rPr>
        <w:pict>
          <v:shape id="AutoShape 3014" o:spid="_x0000_s6171" type="#_x0000_t32" style="position:absolute;left:0;text-align:left;margin-left:191.7pt;margin-top:14.3pt;width:12pt;height:.05pt;z-index:251643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"/>
        </w:pict>
      </w:r>
      <w:r>
        <w:rPr>
          <w:noProof/>
          <w:color w:val="000000" w:themeColor="text1"/>
          <w:sz w:val="28"/>
          <w:szCs w:val="28"/>
        </w:rPr>
        <w:pict>
          <v:shape id="AutoShape 3016" o:spid="_x0000_s6170" type="#_x0000_t32" style="position:absolute;left:0;text-align:left;margin-left:319.2pt;margin-top:14.15pt;width:12pt;height:.05pt;z-index:251647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"/>
        </w:pict>
      </w:r>
      <w:r w:rsidR="007D261C" w:rsidRPr="003A1BF3">
        <w:rPr>
          <w:color w:val="000000" w:themeColor="text1"/>
          <w:sz w:val="28"/>
          <w:szCs w:val="28"/>
        </w:rPr>
        <w:t xml:space="preserve">                1                2                      3                                   4</w:t>
      </w:r>
    </w:p>
    <w:p w:rsidR="007D261C" w:rsidRPr="003A1BF3" w:rsidRDefault="00DA6A29" w:rsidP="007D261C">
      <w:pPr>
        <w:tabs>
          <w:tab w:val="left" w:pos="3060"/>
        </w:tabs>
        <w:rPr>
          <w:color w:val="000000" w:themeColor="text1"/>
          <w:sz w:val="28"/>
          <w:szCs w:val="28"/>
        </w:rPr>
      </w:pPr>
      <w:r w:rsidRPr="00DA6A29">
        <w:rPr>
          <w:b/>
          <w:noProof/>
          <w:color w:val="000000" w:themeColor="text1"/>
          <w:sz w:val="28"/>
          <w:szCs w:val="28"/>
        </w:rPr>
        <w:pict>
          <v:shape id="AutoShape 3002" o:spid="_x0000_s6169" type="#_x0000_t32" style="position:absolute;margin-left:168.45pt;margin-top:10.2pt;width:.05pt;height:17.25pt;flip:y;z-index:251618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"/>
        </w:pict>
      </w:r>
      <w:r w:rsidRPr="00DA6A29">
        <w:rPr>
          <w:b/>
          <w:noProof/>
          <w:color w:val="000000" w:themeColor="text1"/>
          <w:sz w:val="28"/>
          <w:szCs w:val="28"/>
        </w:rPr>
        <w:pict>
          <v:shape id="AutoShape 2992" o:spid="_x0000_s6168" type="#_x0000_t32" style="position:absolute;margin-left:53.7pt;margin-top:8.35pt;width:.05pt;height:96.75pt;flip:y;z-index:251598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"/>
        </w:pict>
      </w:r>
      <w:r w:rsidRPr="00DA6A29">
        <w:rPr>
          <w:b/>
          <w:noProof/>
          <w:color w:val="000000" w:themeColor="text1"/>
          <w:sz w:val="28"/>
          <w:szCs w:val="28"/>
        </w:rPr>
        <w:pict>
          <v:shape id="AutoShape 2998" o:spid="_x0000_s6167" type="#_x0000_t32" style="position:absolute;margin-left:53.7pt;margin-top:9.1pt;width:115.55pt;height:.05pt;z-index:251610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"/>
        </w:pict>
      </w:r>
      <w:r w:rsidR="007D261C" w:rsidRPr="003A1BF3">
        <w:rPr>
          <w:color w:val="000000" w:themeColor="text1"/>
          <w:sz w:val="28"/>
          <w:szCs w:val="28"/>
        </w:rPr>
        <w:tab/>
      </w:r>
    </w:p>
    <w:p w:rsidR="007D261C" w:rsidRPr="003A1BF3" w:rsidRDefault="00DA6A29" w:rsidP="007D261C">
      <w:pPr>
        <w:tabs>
          <w:tab w:val="left" w:pos="2574"/>
          <w:tab w:val="left" w:pos="6270"/>
        </w:tabs>
        <w:rPr>
          <w:color w:val="000000" w:themeColor="text1"/>
          <w:sz w:val="28"/>
          <w:szCs w:val="28"/>
        </w:rPr>
      </w:pPr>
      <w:r w:rsidRPr="00DA6A29">
        <w:rPr>
          <w:b/>
          <w:noProof/>
          <w:color w:val="000000" w:themeColor="text1"/>
          <w:sz w:val="28"/>
          <w:szCs w:val="28"/>
        </w:rPr>
        <w:pict>
          <v:shapetype id="_x0000_t109" coordsize="21600,21600" o:spt="109" path="m,l,21600r21600,l21600,xe">
            <v:stroke joinstyle="miter"/>
            <v:path gradientshapeok="t" o:connecttype="rect"/>
          </v:shapetype>
          <v:shape id="AutoShape 2993" o:spid="_x0000_s6166" type="#_x0000_t109" style="position:absolute;margin-left:129.45pt;margin-top:12.55pt;width:1in;height:6.75pt;z-index:251600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"/>
        </w:pict>
      </w:r>
      <w:r w:rsidRPr="00DA6A29">
        <w:rPr>
          <w:b/>
          <w:noProof/>
          <w:color w:val="000000" w:themeColor="text1"/>
          <w:sz w:val="28"/>
          <w:szCs w:val="28"/>
        </w:rPr>
        <w:pict>
          <v:shape id="AutoShape 2995" o:spid="_x0000_s6165" type="#_x0000_t109" style="position:absolute;margin-left:91.8pt;margin-top:1.25pt;width:7.5pt;height:18.75pt;z-index:251604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"/>
        </w:pict>
      </w:r>
      <w:r>
        <w:rPr>
          <w:noProof/>
          <w:color w:val="000000" w:themeColor="text1"/>
          <w:sz w:val="28"/>
          <w:szCs w:val="28"/>
        </w:rPr>
        <w:pict>
          <v:shape id="AutoShape 3004" o:spid="_x0000_s6164" type="#_x0000_t109" style="position:absolute;margin-left:298.4pt;margin-top:6.95pt;width:3.55pt;height:79.5pt;z-index:251622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"/>
        </w:pict>
      </w:r>
      <w:r w:rsidRPr="00DA6A29">
        <w:rPr>
          <w:b/>
          <w:noProof/>
          <w:color w:val="000000" w:themeColor="text1"/>
          <w:sz w:val="28"/>
          <w:szCs w:val="28"/>
        </w:rPr>
        <w:pict>
          <v:shape id="AutoShape 2997" o:spid="_x0000_s6163" type="#_x0000_t183" style="position:absolute;margin-left:17.7pt;margin-top:10.6pt;width:18.75pt;height:18pt;z-index:251608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"/>
        </w:pict>
      </w:r>
      <w:r w:rsidR="007D261C" w:rsidRPr="003A1BF3">
        <w:rPr>
          <w:color w:val="000000" w:themeColor="text1"/>
          <w:sz w:val="28"/>
          <w:szCs w:val="28"/>
        </w:rPr>
        <w:t xml:space="preserve">                                  +          </w:t>
      </w:r>
      <w:r w:rsidR="007D261C" w:rsidRPr="003A1BF3">
        <w:rPr>
          <w:color w:val="000000" w:themeColor="text1"/>
          <w:sz w:val="28"/>
          <w:szCs w:val="28"/>
        </w:rPr>
        <w:tab/>
      </w:r>
    </w:p>
    <w:p w:rsidR="007D261C" w:rsidRPr="003A1BF3" w:rsidRDefault="00DA6A29" w:rsidP="007D261C">
      <w:pPr>
        <w:tabs>
          <w:tab w:val="right" w:pos="9355"/>
        </w:tabs>
        <w:rPr>
          <w:color w:val="000000" w:themeColor="text1"/>
          <w:sz w:val="28"/>
          <w:szCs w:val="28"/>
        </w:rPr>
      </w:pPr>
      <w:r>
        <w:rPr>
          <w:noProof/>
          <w:color w:val="000000" w:themeColor="text1"/>
          <w:sz w:val="28"/>
          <w:szCs w:val="28"/>
        </w:rPr>
        <w:pict>
          <v:shape id="AutoShape 3005" o:spid="_x0000_s6162" type="#_x0000_t32" style="position:absolute;margin-left:205.35pt;margin-top:8.5pt;width:3pt;height:108.7pt;flip:x y;z-index:251624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">
            <v:stroke dashstyle="dash"/>
          </v:shape>
        </w:pict>
      </w:r>
      <w:r>
        <w:rPr>
          <w:noProof/>
          <w:color w:val="000000" w:themeColor="text1"/>
          <w:sz w:val="28"/>
          <w:szCs w:val="28"/>
        </w:rPr>
        <w:pict>
          <v:shape id="Дуга 3006" o:spid="_x0000_s6161" style="position:absolute;margin-left:191.7pt;margin-top:8.2pt;width:106.15pt;height:62.5pt;z-index:251627008;visibility:visible" coordsize="20586,21447"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" adj="0,,0" path="m2564,-1nfc10975,1005,18021,6834,20586,14907em2564,-1nsc10975,1005,18021,6834,20586,14907l,21447,2564,-1xe" filled="f" strokecolor="red">
            <v:stroke joinstyle="round"/>
            <v:formulas/>
            <v:path arrowok="t" o:extrusionok="f" o:connecttype="custom" o:connectlocs="167907,0;1348105,551743;0,793750" o:connectangles="0,0,0"/>
          </v:shape>
        </w:pict>
      </w:r>
      <w:r w:rsidRPr="00DA6A29">
        <w:rPr>
          <w:b/>
          <w:noProof/>
          <w:color w:val="000000" w:themeColor="text1"/>
          <w:sz w:val="28"/>
          <w:szCs w:val="28"/>
        </w:rPr>
        <w:pict>
          <v:shape id="AutoShape 2996" o:spid="_x0000_s6160" type="#_x0000_t109" style="position:absolute;margin-left:91.95pt;margin-top:9.2pt;width:7.5pt;height:18.75pt;z-index:251606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"/>
        </w:pict>
      </w:r>
      <w:r>
        <w:rPr>
          <w:noProof/>
          <w:color w:val="000000" w:themeColor="text1"/>
          <w:sz w:val="28"/>
          <w:szCs w:val="28"/>
        </w:rPr>
        <w:pict>
          <v:shape id="AutoShape 3007" o:spid="_x0000_s6159" type="#_x0000_t32" style="position:absolute;margin-left:40.2pt;margin-top:6.2pt;width:258pt;height:2.25pt;z-index:251629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" strokecolor="red"/>
        </w:pict>
      </w:r>
      <w:r w:rsidRPr="00DA6A29">
        <w:rPr>
          <w:b/>
          <w:noProof/>
          <w:color w:val="000000" w:themeColor="text1"/>
          <w:sz w:val="28"/>
          <w:szCs w:val="28"/>
        </w:rPr>
        <w:pict>
          <v:shape id="AutoShape 2994" o:spid="_x0000_s6158" type="#_x0000_t109" style="position:absolute;margin-left:129.45pt;margin-top:11.8pt;width:1in;height:6.75pt;z-index:251602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"/>
        </w:pict>
      </w:r>
      <w:r w:rsidR="007D261C" w:rsidRPr="003A1BF3">
        <w:rPr>
          <w:color w:val="000000" w:themeColor="text1"/>
          <w:sz w:val="28"/>
          <w:szCs w:val="28"/>
        </w:rPr>
        <w:t xml:space="preserve">                                  </w:t>
      </w:r>
      <w:r w:rsidR="007D261C" w:rsidRPr="003A1BF3">
        <w:rPr>
          <w:color w:val="000000" w:themeColor="text1"/>
          <w:sz w:val="28"/>
          <w:szCs w:val="28"/>
        </w:rPr>
        <w:softHyphen/>
      </w:r>
      <w:r w:rsidR="007D261C" w:rsidRPr="003A1BF3">
        <w:rPr>
          <w:color w:val="000000" w:themeColor="text1"/>
          <w:sz w:val="28"/>
          <w:szCs w:val="28"/>
        </w:rPr>
        <w:softHyphen/>
        <w:t xml:space="preserve">_                                                     А              </w:t>
      </w:r>
      <w:r w:rsidR="007D261C" w:rsidRPr="003A1BF3">
        <w:rPr>
          <w:color w:val="000000" w:themeColor="text1"/>
          <w:sz w:val="28"/>
          <w:szCs w:val="28"/>
        </w:rPr>
        <w:tab/>
      </w:r>
    </w:p>
    <w:p w:rsidR="007D261C" w:rsidRPr="003A1BF3" w:rsidRDefault="00DA6A29" w:rsidP="007D261C">
      <w:pPr>
        <w:tabs>
          <w:tab w:val="left" w:pos="3108"/>
        </w:tabs>
        <w:rPr>
          <w:color w:val="000000" w:themeColor="text1"/>
          <w:sz w:val="28"/>
          <w:szCs w:val="28"/>
        </w:rPr>
      </w:pPr>
      <w:r w:rsidRPr="00DA6A29">
        <w:rPr>
          <w:b/>
          <w:noProof/>
          <w:color w:val="000000" w:themeColor="text1"/>
          <w:sz w:val="28"/>
          <w:szCs w:val="28"/>
        </w:rPr>
        <w:pict>
          <v:shape id="AutoShape 3003" o:spid="_x0000_s6157" type="#_x0000_t32" style="position:absolute;margin-left:167.75pt;margin-top:2.35pt;width:.7pt;height:53.85pt;flip:x y;z-index:251620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"/>
        </w:pict>
      </w:r>
      <w:r w:rsidR="007D261C" w:rsidRPr="003A1BF3">
        <w:rPr>
          <w:color w:val="000000" w:themeColor="text1"/>
          <w:sz w:val="28"/>
          <w:szCs w:val="28"/>
        </w:rPr>
        <w:tab/>
        <w:t xml:space="preserve">     </w:t>
      </w:r>
    </w:p>
    <w:p w:rsidR="007D261C" w:rsidRPr="003A1BF3" w:rsidRDefault="007D261C" w:rsidP="007D261C">
      <w:pPr>
        <w:rPr>
          <w:color w:val="000000" w:themeColor="text1"/>
          <w:sz w:val="28"/>
          <w:szCs w:val="28"/>
        </w:rPr>
      </w:pPr>
      <w:r w:rsidRPr="003A1BF3">
        <w:rPr>
          <w:color w:val="000000" w:themeColor="text1"/>
          <w:sz w:val="28"/>
          <w:szCs w:val="28"/>
        </w:rPr>
        <w:t xml:space="preserve">     </w:t>
      </w:r>
    </w:p>
    <w:p w:rsidR="007D261C" w:rsidRPr="003A1BF3" w:rsidRDefault="00DA6A29" w:rsidP="007D261C">
      <w:pPr>
        <w:rPr>
          <w:color w:val="000000" w:themeColor="text1"/>
          <w:sz w:val="28"/>
          <w:szCs w:val="28"/>
        </w:rPr>
      </w:pPr>
      <w:r>
        <w:rPr>
          <w:noProof/>
          <w:color w:val="000000" w:themeColor="text1"/>
          <w:sz w:val="28"/>
          <w:szCs w:val="28"/>
        </w:rPr>
        <w:pict>
          <v:shape id="AutoShape 3008" o:spid="_x0000_s6156" type="#_x0000_t32" style="position:absolute;margin-left:209.7pt;margin-top:4.15pt;width:89.3pt;height:63.7pt;flip:y;z-index:251631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">
            <v:stroke dashstyle="dash"/>
          </v:shape>
        </w:pict>
      </w:r>
      <w:r w:rsidR="007D261C" w:rsidRPr="003A1BF3">
        <w:rPr>
          <w:color w:val="000000" w:themeColor="text1"/>
          <w:sz w:val="28"/>
          <w:szCs w:val="28"/>
        </w:rPr>
        <w:t xml:space="preserve">                                                                           В</w:t>
      </w:r>
    </w:p>
    <w:p w:rsidR="007D261C" w:rsidRPr="003A1BF3" w:rsidRDefault="007D261C" w:rsidP="007D261C">
      <w:pPr>
        <w:rPr>
          <w:color w:val="000000" w:themeColor="text1"/>
          <w:sz w:val="28"/>
          <w:szCs w:val="28"/>
        </w:rPr>
      </w:pPr>
      <w:r w:rsidRPr="003A1BF3">
        <w:rPr>
          <w:color w:val="000000" w:themeColor="text1"/>
          <w:sz w:val="28"/>
          <w:szCs w:val="28"/>
        </w:rPr>
        <w:t xml:space="preserve">                                                                       </w:t>
      </w:r>
      <w:r w:rsidRPr="003A1BF3">
        <w:rPr>
          <w:color w:val="000000" w:themeColor="text1"/>
          <w:position w:val="-4"/>
          <w:sz w:val="28"/>
          <w:szCs w:val="28"/>
        </w:rPr>
        <w:object w:dxaOrig="180" w:dyaOrig="200">
          <v:shape id="_x0000_i2529" type="#_x0000_t75" style="width:9pt;height:9.75pt" o:ole="">
            <v:imagedata r:id="rId2311" o:title=""/>
          </v:shape>
          <o:OLEObject Type="Embed" ProgID="Equation.DSMT4" ShapeID="_x0000_i2529" DrawAspect="Content" ObjectID="_1565018225" r:id="rId2312"/>
        </w:object>
      </w:r>
      <w:r w:rsidR="00DA6A29">
        <w:rPr>
          <w:noProof/>
          <w:color w:val="000000" w:themeColor="text1"/>
          <w:sz w:val="28"/>
          <w:szCs w:val="28"/>
        </w:rPr>
        <w:pict>
          <v:shape id="AutoShape 3018" o:spid="_x0000_s6154" type="#_x0000_t32" style="position:absolute;margin-left:80.7pt;margin-top:3.25pt;width:.05pt;height:10.55pt;z-index:251651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" strokeweight="3pt"/>
        </w:pict>
      </w:r>
      <w:r w:rsidR="00DA6A29">
        <w:rPr>
          <w:noProof/>
          <w:color w:val="000000" w:themeColor="text1"/>
          <w:sz w:val="28"/>
          <w:szCs w:val="28"/>
        </w:rPr>
        <w:pict>
          <v:shape id="AutoShape 3017" o:spid="_x0000_s6153" type="#_x0000_t109" style="position:absolute;margin-left:84.45pt;margin-top:1.95pt;width:4.9pt;height:13.15pt;z-index:251649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" fillcolor="black"/>
        </w:pict>
      </w:r>
      <w:r w:rsidR="00DA6A29" w:rsidRPr="00DA6A29">
        <w:rPr>
          <w:b/>
          <w:noProof/>
          <w:color w:val="000000" w:themeColor="text1"/>
          <w:sz w:val="28"/>
          <w:szCs w:val="28"/>
        </w:rPr>
        <w:pict>
          <v:shape id="AutoShape 3000" o:spid="_x0000_s6152" type="#_x0000_t32" style="position:absolute;margin-left:94.2pt;margin-top:2.5pt;width:.05pt;height:10.55pt;z-index:2516147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" strokeweight="3pt"/>
        </w:pict>
      </w:r>
      <w:r w:rsidR="00DA6A29">
        <w:rPr>
          <w:noProof/>
          <w:color w:val="000000" w:themeColor="text1"/>
          <w:sz w:val="28"/>
          <w:szCs w:val="28"/>
        </w:rPr>
        <w:pict>
          <v:shape id="AutoShape 3019" o:spid="_x0000_s6151" type="#_x0000_t109" style="position:absolute;margin-left:71.7pt;margin-top:2.3pt;width:4.9pt;height:13.15pt;z-index:251653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" fillcolor="black"/>
        </w:pict>
      </w:r>
      <w:r w:rsidR="00DA6A29" w:rsidRPr="00DA6A29">
        <w:rPr>
          <w:b/>
          <w:noProof/>
          <w:color w:val="000000" w:themeColor="text1"/>
          <w:sz w:val="28"/>
          <w:szCs w:val="28"/>
        </w:rPr>
        <w:pict>
          <v:shape id="AutoShape 3001" o:spid="_x0000_s6150" type="#_x0000_t32" style="position:absolute;margin-left:94.8pt;margin-top:7.65pt;width:74.3pt;height:.05pt;z-index:251616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"/>
        </w:pict>
      </w:r>
      <w:r w:rsidR="00DA6A29" w:rsidRPr="00DA6A29">
        <w:rPr>
          <w:b/>
          <w:noProof/>
          <w:color w:val="000000" w:themeColor="text1"/>
          <w:sz w:val="28"/>
          <w:szCs w:val="28"/>
        </w:rPr>
        <w:pict>
          <v:shape id="AutoShape 2999" o:spid="_x0000_s6149" type="#_x0000_t32" style="position:absolute;margin-left:53.55pt;margin-top:8.8pt;width:20.3pt;height:.05pt;z-index:251612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"/>
        </w:pict>
      </w:r>
    </w:p>
    <w:p w:rsidR="007D261C" w:rsidRPr="003A1BF3" w:rsidRDefault="007D261C" w:rsidP="007D261C">
      <w:pPr>
        <w:rPr>
          <w:color w:val="000000" w:themeColor="text1"/>
          <w:sz w:val="28"/>
          <w:szCs w:val="28"/>
        </w:rPr>
      </w:pPr>
      <w:r w:rsidRPr="003A1BF3">
        <w:rPr>
          <w:color w:val="000000" w:themeColor="text1"/>
          <w:sz w:val="28"/>
          <w:szCs w:val="28"/>
        </w:rPr>
        <w:t xml:space="preserve">                                                             </w:t>
      </w:r>
    </w:p>
    <w:p w:rsidR="002478C7" w:rsidRPr="003A1BF3" w:rsidRDefault="002478C7" w:rsidP="002478C7">
      <w:pPr>
        <w:pStyle w:val="12"/>
        <w:spacing w:before="0" w:beforeAutospacing="0" w:after="0" w:afterAutospacing="0" w:line="280" w:lineRule="atLeast"/>
        <w:rPr>
          <w:color w:val="000000" w:themeColor="text1"/>
        </w:rPr>
      </w:pPr>
      <w:r w:rsidRPr="003A1BF3">
        <w:rPr>
          <w:rStyle w:val="normalchar"/>
          <w:color w:val="000000" w:themeColor="text1"/>
          <w:sz w:val="28"/>
          <w:szCs w:val="28"/>
        </w:rPr>
        <w:t>                </w:t>
      </w:r>
      <w:r w:rsidR="00DA6A29" w:rsidRPr="00DA6A29">
        <w:rPr>
          <w:noProof/>
          <w:vertAlign w:val="subscript"/>
        </w:rPr>
      </w:r>
      <w:r w:rsidR="00DA6A29" w:rsidRPr="00DA6A29">
        <w:rPr>
          <w:noProof/>
          <w:vertAlign w:val="subscript"/>
        </w:rPr>
        <w:pict>
          <v:rect id="Прямоугольник 1576" o:spid="_x0000_s1548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67wcg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LKjrvByAgAAZAQAAA4AAAAAAAAAAAAAAAAA&#10;LgIAAGRycy9lMm9Eb2MueG1sUEsBAi0AFAAGAAgAAAAhANQI2TfYAAAAAQEAAA8AAAAAAAAAAAAA&#10;AAAAzAQAAGRycy9kb3ducmV2LnhtbFBLBQYAAAAABAAEAPMAAADRBQAAAAA=&#10;" filled="f" stroked="f">
            <o:lock v:ext="edit" aspectratio="t"/>
            <w10:wrap type="none"/>
            <w10:anchorlock/>
          </v:rect>
        </w:pict>
      </w:r>
      <w:r w:rsidR="00DA6A29" w:rsidRPr="00DA6A29">
        <w:rPr>
          <w:noProof/>
          <w:color w:val="000000" w:themeColor="text1"/>
          <w:sz w:val="28"/>
          <w:szCs w:val="28"/>
        </w:rPr>
      </w:r>
      <w:r w:rsidR="00DA6A29" w:rsidRPr="00DA6A29">
        <w:rPr>
          <w:noProof/>
          <w:color w:val="000000" w:themeColor="text1"/>
          <w:sz w:val="28"/>
          <w:szCs w:val="28"/>
        </w:rPr>
        <w:pict>
          <v:rect id="Прямоугольник 1575" o:spid="_x0000_s15486"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1PBcg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HSrU8FyAgAAZAQAAA4AAAAAAAAAAAAAAAAA&#10;LgIAAGRycy9lMm9Eb2MueG1sUEsBAi0AFAAGAAgAAAAhANQI2TfYAAAAAQEAAA8AAAAAAAAAAAAA&#10;AAAAzAQAAGRycy9kb3ducmV2LnhtbFBLBQYAAAAABAAEAPMAAADRBQAAAAA=&#10;" filled="f" stroked="f">
            <o:lock v:ext="edit" aspectratio="t"/>
            <w10:wrap type="none"/>
            <w10:anchorlock/>
          </v:rect>
        </w:pict>
      </w:r>
      <w:r w:rsidR="00DA6A29" w:rsidRPr="00DA6A29">
        <w:rPr>
          <w:noProof/>
          <w:color w:val="000000" w:themeColor="text1"/>
          <w:sz w:val="28"/>
          <w:szCs w:val="28"/>
        </w:rPr>
      </w:r>
      <w:r w:rsidR="00DA6A29">
        <w:rPr>
          <w:noProof/>
          <w:color w:val="000000" w:themeColor="text1"/>
          <w:sz w:val="28"/>
          <w:szCs w:val="28"/>
        </w:rPr>
        <w:pict>
          <v:rect id="Прямоугольник 1574" o:spid="_x0000_s15485"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Shncg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AlRKGdyAgAAZAQAAA4AAAAAAAAAAAAAAAAA&#10;LgIAAGRycy9lMm9Eb2MueG1sUEsBAi0AFAAGAAgAAAAhANQI2TfYAAAAAQEAAA8AAAAAAAAAAAAA&#10;AAAAzAQAAGRycy9kb3ducmV2LnhtbFBLBQYAAAAABAAEAPMAAADRBQAAAAA=&#10;" filled="f" stroked="f">
            <o:lock v:ext="edit" aspectratio="t"/>
            <w10:wrap type="none"/>
            <w10:anchorlock/>
          </v:rect>
        </w:pict>
      </w:r>
      <w:r w:rsidR="00DA6A29" w:rsidRPr="00DA6A29">
        <w:rPr>
          <w:b/>
          <w:bCs/>
          <w:noProof/>
          <w:color w:val="000000" w:themeColor="text1"/>
          <w:sz w:val="28"/>
          <w:szCs w:val="28"/>
        </w:rPr>
      </w:r>
      <w:r w:rsidR="00DA6A29" w:rsidRPr="00DA6A29">
        <w:rPr>
          <w:b/>
          <w:bCs/>
          <w:noProof/>
          <w:color w:val="000000" w:themeColor="text1"/>
          <w:sz w:val="28"/>
          <w:szCs w:val="28"/>
        </w:rPr>
        <w:pict>
          <v:rect id="Прямоугольник 1573" o:spid="_x0000_s1548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qmi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Pi6qaJyAgAAZAQAAA4AAAAAAAAAAAAAAAAA&#10;LgIAAGRycy9lMm9Eb2MueG1sUEsBAi0AFAAGAAgAAAAhANQI2TfYAAAAAQEAAA8AAAAAAAAAAAAA&#10;AAAAzAQAAGRycy9kb3ducmV2LnhtbFBLBQYAAAAABAAEAPMAAADRBQAAAAA=&#10;" filled="f" stroked="f">
            <o:lock v:ext="edit" aspectratio="t"/>
            <w10:wrap type="none"/>
            <w10:anchorlock/>
          </v:rect>
        </w:pict>
      </w:r>
      <w:r w:rsidR="00DA6A29" w:rsidRPr="00DA6A29">
        <w:rPr>
          <w:noProof/>
          <w:color w:val="000000" w:themeColor="text1"/>
          <w:sz w:val="28"/>
          <w:szCs w:val="28"/>
        </w:rPr>
      </w:r>
      <w:r w:rsidR="00DA6A29" w:rsidRPr="00DA6A29">
        <w:rPr>
          <w:noProof/>
          <w:color w:val="000000" w:themeColor="text1"/>
          <w:sz w:val="28"/>
          <w:szCs w:val="28"/>
        </w:rPr>
        <w:pict>
          <v:rect id="Прямоугольник 1572" o:spid="_x0000_s1548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IVA0gRyAgAAZAQAAA4AAAAAAAAAAAAAAAAA&#10;LgIAAGRycy9lMm9Eb2MueG1sUEsBAi0AFAAGAAgAAAAhANQI2TfYAAAAAQEAAA8AAAAAAAAAAAAA&#10;AAAAzAQAAGRycy9kb3ducmV2LnhtbFBLBQYAAAAABAAEAPMAAADRBQAAAAA=&#10;" filled="f" stroked="f">
            <o:lock v:ext="edit" aspectratio="t"/>
            <w10:wrap type="none"/>
            <w10:anchorlock/>
          </v:rect>
        </w:pict>
      </w:r>
      <w:r w:rsidR="00DA6A29" w:rsidRPr="00DA6A29">
        <w:rPr>
          <w:b/>
          <w:bCs/>
          <w:noProof/>
          <w:color w:val="000000" w:themeColor="text1"/>
          <w:sz w:val="28"/>
          <w:szCs w:val="28"/>
        </w:rPr>
      </w:r>
      <w:r w:rsidR="00DA6A29" w:rsidRPr="00DA6A29">
        <w:rPr>
          <w:b/>
          <w:bCs/>
          <w:noProof/>
          <w:color w:val="000000" w:themeColor="text1"/>
          <w:sz w:val="28"/>
          <w:szCs w:val="28"/>
        </w:rPr>
        <w:pict>
          <v:rect id="Прямоугольник 1571" o:spid="_x0000_s1548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C81cg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ENILzVyAgAAZAQAAA4AAAAAAAAAAAAAAAAA&#10;LgIAAGRycy9lMm9Eb2MueG1sUEsBAi0AFAAGAAgAAAAhANQI2TfYAAAAAQEAAA8AAAAAAAAAAAAA&#10;AAAAzAQAAGRycy9kb3ducmV2LnhtbFBLBQYAAAAABAAEAPMAAADRBQAAAAA=&#10;" filled="f" stroked="f">
            <o:lock v:ext="edit" aspectratio="t"/>
            <w10:wrap type="none"/>
            <w10:anchorlock/>
          </v:rect>
        </w:pict>
      </w:r>
      <w:r w:rsidR="00DA6A29" w:rsidRPr="00DA6A29">
        <w:rPr>
          <w:b/>
          <w:bCs/>
          <w:noProof/>
          <w:color w:val="000000" w:themeColor="text1"/>
          <w:sz w:val="28"/>
          <w:szCs w:val="28"/>
        </w:rPr>
      </w:r>
      <w:r w:rsidR="00DA6A29">
        <w:rPr>
          <w:b/>
          <w:bCs/>
          <w:noProof/>
          <w:color w:val="000000" w:themeColor="text1"/>
          <w:sz w:val="28"/>
          <w:szCs w:val="28"/>
        </w:rPr>
        <w:pict>
          <v:rect id="Прямоугольник 1570" o:spid="_x0000_s1548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STcQ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PrJUk3ECAABkBAAADgAAAAAAAAAAAAAAAAAu&#10;AgAAZHJzL2Uyb0RvYy54bWxQSwECLQAUAAYACAAAACEA1AjZN9gAAAABAQAADwAAAAAAAAAAAAAA&#10;AADLBAAAZHJzL2Rvd25yZXYueG1sUEsFBgAAAAAEAAQA8wAAANAFAAAAAA==&#10;" filled="f" stroked="f">
            <o:lock v:ext="edit" aspectratio="t"/>
            <w10:wrap type="none"/>
            <w10:anchorlock/>
          </v:rect>
        </w:pict>
      </w:r>
    </w:p>
    <w:p w:rsidR="002478C7" w:rsidRPr="003A1BF3" w:rsidRDefault="002478C7" w:rsidP="002478C7">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                                                            </w:t>
      </w:r>
    </w:p>
    <w:p w:rsidR="002478C7" w:rsidRPr="003A1BF3" w:rsidRDefault="002478C7" w:rsidP="002478C7">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Fig.</w:t>
      </w:r>
      <w:r w:rsidRPr="003A1BF3">
        <w:rPr>
          <w:color w:val="000000" w:themeColor="text1"/>
          <w:sz w:val="27"/>
          <w:szCs w:val="27"/>
          <w:lang w:val="en-US"/>
        </w:rPr>
        <w:t> </w:t>
      </w:r>
      <w:r w:rsidRPr="003A1BF3">
        <w:rPr>
          <w:rStyle w:val="normalchar"/>
          <w:color w:val="000000" w:themeColor="text1"/>
          <w:sz w:val="28"/>
          <w:szCs w:val="28"/>
          <w:lang w:val="en-US"/>
        </w:rPr>
        <w:t>4.10.1</w:t>
      </w:r>
    </w:p>
    <w:p w:rsidR="002478C7" w:rsidRPr="003A1BF3" w:rsidRDefault="007D261C" w:rsidP="00BF3F35">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4"/>
          <w:sz w:val="28"/>
          <w:szCs w:val="28"/>
        </w:rPr>
        <w:object w:dxaOrig="240" w:dyaOrig="260">
          <v:shape id="_x0000_i2530" type="#_x0000_t75" style="width:12pt;height:12.75pt" o:ole="">
            <v:imagedata r:id="rId2313" o:title=""/>
          </v:shape>
          <o:OLEObject Type="Embed" ProgID="Equation.DSMT4" ShapeID="_x0000_i2530" DrawAspect="Content" ObjectID="_1565018226" r:id="rId2314"/>
        </w:object>
      </w:r>
      <w:r w:rsidRPr="003A1BF3">
        <w:rPr>
          <w:color w:val="000000" w:themeColor="text1"/>
          <w:sz w:val="28"/>
          <w:szCs w:val="28"/>
          <w:lang w:val="en-US"/>
        </w:rPr>
        <w:t xml:space="preserve"> - </w:t>
      </w:r>
      <w:r w:rsidR="002478C7" w:rsidRPr="003A1BF3">
        <w:rPr>
          <w:rStyle w:val="normalchar"/>
          <w:color w:val="000000" w:themeColor="text1"/>
          <w:sz w:val="28"/>
          <w:szCs w:val="28"/>
          <w:lang w:val="en-US"/>
        </w:rPr>
        <w:t>the magnetic induction vector</w:t>
      </w:r>
      <w:r w:rsidR="002478C7" w:rsidRPr="003A1BF3">
        <w:rPr>
          <w:color w:val="000000" w:themeColor="text1"/>
          <w:sz w:val="27"/>
          <w:szCs w:val="27"/>
          <w:lang w:val="en-US"/>
        </w:rPr>
        <w:t>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569" o:spid="_x0000_s1547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Uocg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Bf+tShyAgAAZAQAAA4AAAAAAAAAAAAAAAAA&#10;LgIAAGRycy9lMm9Eb2MueG1sUEsBAi0AFAAGAAgAAAAhANQI2TfYAAAAAQEAAA8AAAAAAAAAAAAA&#10;AAAAzAQAAGRycy9kb3ducmV2LnhtbFBLBQYAAAAABAAEAPMAAADRBQAAAAA=&#10;" filled="f" stroked="f">
            <o:lock v:ext="edit" aspectratio="t"/>
            <w10:wrap type="none"/>
            <w10:anchorlock/>
          </v:rect>
        </w:pict>
      </w:r>
      <w:r w:rsidR="002478C7" w:rsidRPr="003A1BF3">
        <w:rPr>
          <w:color w:val="000000" w:themeColor="text1"/>
          <w:sz w:val="27"/>
          <w:szCs w:val="27"/>
          <w:lang w:val="en-US"/>
        </w:rPr>
        <w:t> </w:t>
      </w:r>
      <w:r w:rsidR="002478C7" w:rsidRPr="003A1BF3">
        <w:rPr>
          <w:rStyle w:val="normalchar"/>
          <w:color w:val="000000" w:themeColor="text1"/>
          <w:sz w:val="28"/>
          <w:szCs w:val="28"/>
          <w:lang w:val="en-US"/>
        </w:rPr>
        <w:t>directed perpendicular to the picture plane from the observer. The two parallel electrodes 3 disposed at a distance</w:t>
      </w:r>
      <w:r w:rsidRPr="003A1BF3">
        <w:rPr>
          <w:color w:val="000000" w:themeColor="text1"/>
          <w:sz w:val="28"/>
          <w:szCs w:val="28"/>
          <w:lang w:val="en-US"/>
        </w:rPr>
        <w:t xml:space="preserve"> </w:t>
      </w:r>
      <w:r w:rsidRPr="003A1BF3">
        <w:rPr>
          <w:color w:val="000000" w:themeColor="text1"/>
          <w:position w:val="-6"/>
          <w:sz w:val="28"/>
          <w:szCs w:val="28"/>
        </w:rPr>
        <w:object w:dxaOrig="220" w:dyaOrig="279">
          <v:shape id="_x0000_i2531" type="#_x0000_t75" style="width:11.25pt;height:14.25pt" o:ole="">
            <v:imagedata r:id="rId2315" o:title=""/>
          </v:shape>
          <o:OLEObject Type="Embed" ProgID="Equation.DSMT4" ShapeID="_x0000_i2531" DrawAspect="Content" ObjectID="_1565018227" r:id="rId2316"/>
        </w:object>
      </w:r>
      <w:r w:rsidRPr="003A1BF3">
        <w:rPr>
          <w:color w:val="000000" w:themeColor="text1"/>
          <w:sz w:val="28"/>
          <w:szCs w:val="28"/>
          <w:lang w:val="en-US"/>
        </w:rPr>
        <w:t xml:space="preserve">, </w:t>
      </w:r>
      <w:r w:rsidR="002478C7" w:rsidRPr="003A1BF3">
        <w:rPr>
          <w:rStyle w:val="normalchar"/>
          <w:color w:val="000000" w:themeColor="text1"/>
          <w:sz w:val="28"/>
          <w:szCs w:val="28"/>
          <w:lang w:val="en-US"/>
        </w:rPr>
        <w:t>Summed up the voltage</w:t>
      </w:r>
      <w:r w:rsidRPr="003A1BF3">
        <w:rPr>
          <w:color w:val="000000" w:themeColor="text1"/>
          <w:sz w:val="28"/>
          <w:szCs w:val="28"/>
          <w:lang w:val="en-US"/>
        </w:rPr>
        <w:t xml:space="preserve"> </w:t>
      </w:r>
      <w:r w:rsidRPr="003A1BF3">
        <w:rPr>
          <w:color w:val="000000" w:themeColor="text1"/>
          <w:position w:val="-6"/>
          <w:sz w:val="28"/>
          <w:szCs w:val="28"/>
        </w:rPr>
        <w:object w:dxaOrig="240" w:dyaOrig="279">
          <v:shape id="_x0000_i2532" type="#_x0000_t75" style="width:12pt;height:14.25pt" o:ole="">
            <v:imagedata r:id="rId2317" o:title=""/>
          </v:shape>
          <o:OLEObject Type="Embed" ProgID="Equation.DSMT4" ShapeID="_x0000_i2532" DrawAspect="Content" ObjectID="_1565018228" r:id="rId2318"/>
        </w:object>
      </w:r>
      <w:r w:rsidRPr="003A1BF3">
        <w:rPr>
          <w:color w:val="000000" w:themeColor="text1"/>
          <w:sz w:val="28"/>
          <w:szCs w:val="28"/>
          <w:lang w:val="en-US"/>
        </w:rPr>
        <w:t xml:space="preserve">. </w:t>
      </w:r>
      <w:r w:rsidR="002478C7" w:rsidRPr="003A1BF3">
        <w:rPr>
          <w:rStyle w:val="normalchar"/>
          <w:color w:val="000000" w:themeColor="text1"/>
          <w:sz w:val="28"/>
          <w:szCs w:val="28"/>
          <w:lang w:val="en-US"/>
        </w:rPr>
        <w:t>Radium source 1 emits electrons from the charge</w:t>
      </w:r>
      <w:r w:rsidRPr="003A1BF3">
        <w:rPr>
          <w:color w:val="000000" w:themeColor="text1"/>
          <w:sz w:val="28"/>
          <w:szCs w:val="28"/>
          <w:lang w:val="en-US"/>
        </w:rPr>
        <w:t xml:space="preserve"> </w:t>
      </w:r>
      <w:r w:rsidRPr="003A1BF3">
        <w:rPr>
          <w:color w:val="000000" w:themeColor="text1"/>
          <w:position w:val="-6"/>
          <w:sz w:val="28"/>
          <w:szCs w:val="28"/>
        </w:rPr>
        <w:object w:dxaOrig="180" w:dyaOrig="220">
          <v:shape id="_x0000_i2533" type="#_x0000_t75" style="width:9pt;height:11.25pt" o:ole="">
            <v:imagedata r:id="rId2319" o:title=""/>
          </v:shape>
          <o:OLEObject Type="Embed" ProgID="Equation.DSMT4" ShapeID="_x0000_i2533" DrawAspect="Content" ObjectID="_1565018229" r:id="rId2320"/>
        </w:object>
      </w:r>
      <w:r w:rsidRPr="003A1BF3">
        <w:rPr>
          <w:color w:val="000000" w:themeColor="text1"/>
          <w:sz w:val="28"/>
          <w:szCs w:val="28"/>
          <w:lang w:val="en-US"/>
        </w:rPr>
        <w:t xml:space="preserve">  of </w:t>
      </w:r>
      <w:r w:rsidR="002478C7" w:rsidRPr="003A1BF3">
        <w:rPr>
          <w:rStyle w:val="normalchar"/>
          <w:color w:val="000000" w:themeColor="text1"/>
          <w:sz w:val="28"/>
          <w:szCs w:val="28"/>
          <w:lang w:val="en-US"/>
        </w:rPr>
        <w:t>high energy. The photographic plate 4 displays electrons hitting places. In the device a vacuum. In the absence of electric and magnetic fields, electrons flying in the screen aperture 2 fall on the photographic plate at the point A (equal to several hours of exposure). Then the superimposed electric and magnetic fields. Electrical and magnetic forces are oppositely directed, and therefore creates a velocity selector. Any electron passing through the selector device should have a relatively rate</w:t>
      </w:r>
    </w:p>
    <w:p w:rsidR="007D261C" w:rsidRPr="003A1BF3" w:rsidRDefault="007D261C" w:rsidP="00BF3F35">
      <w:pPr>
        <w:pStyle w:val="12"/>
        <w:spacing w:before="0" w:beforeAutospacing="0" w:after="0" w:afterAutospacing="0" w:line="280" w:lineRule="atLeast"/>
        <w:ind w:firstLine="142"/>
        <w:jc w:val="both"/>
        <w:rPr>
          <w:color w:val="000000" w:themeColor="text1"/>
          <w:sz w:val="28"/>
          <w:szCs w:val="28"/>
          <w:lang w:val="en-US"/>
        </w:rPr>
      </w:pPr>
      <w:r w:rsidRPr="003A1BF3">
        <w:rPr>
          <w:color w:val="000000" w:themeColor="text1"/>
          <w:position w:val="-24"/>
          <w:sz w:val="28"/>
          <w:szCs w:val="28"/>
        </w:rPr>
        <w:object w:dxaOrig="859" w:dyaOrig="620">
          <v:shape id="_x0000_i2534" type="#_x0000_t75" style="width:42.75pt;height:30.75pt" o:ole="">
            <v:imagedata r:id="rId2321" o:title=""/>
          </v:shape>
          <o:OLEObject Type="Embed" ProgID="Equation.DSMT4" ShapeID="_x0000_i2534" DrawAspect="Content" ObjectID="_1565018230" r:id="rId2322"/>
        </w:object>
      </w: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 xml:space="preserve">(4.10.1)    </w:t>
      </w:r>
    </w:p>
    <w:p w:rsidR="007D261C" w:rsidRPr="003A1BF3" w:rsidRDefault="002478C7" w:rsidP="00BF3F35">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lastRenderedPageBreak/>
        <w:t>Once the electrons exit from the velocity selector, they are under the influence of a magnetic force a constant equal to</w:t>
      </w:r>
      <w:r w:rsidRPr="003A1BF3">
        <w:rPr>
          <w:color w:val="000000" w:themeColor="text1"/>
          <w:sz w:val="27"/>
          <w:szCs w:val="27"/>
          <w:lang w:val="en-US"/>
        </w:rPr>
        <w:t> </w:t>
      </w:r>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564" o:spid="_x0000_s1547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zpJcg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HInOklyAgAAZA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rStyle w:val="normalchar"/>
          <w:color w:val="000000" w:themeColor="text1"/>
          <w:sz w:val="28"/>
          <w:szCs w:val="28"/>
          <w:lang w:val="en-US"/>
        </w:rPr>
        <w:t> </w:t>
      </w:r>
    </w:p>
    <w:p w:rsidR="007D261C" w:rsidRPr="003A1BF3" w:rsidRDefault="007D261C" w:rsidP="00BF3F35">
      <w:pPr>
        <w:pStyle w:val="12"/>
        <w:spacing w:before="0" w:beforeAutospacing="0" w:after="0" w:afterAutospacing="0" w:line="280" w:lineRule="atLeast"/>
        <w:ind w:firstLine="142"/>
        <w:jc w:val="both"/>
        <w:rPr>
          <w:color w:val="000000" w:themeColor="text1"/>
          <w:sz w:val="28"/>
          <w:szCs w:val="28"/>
          <w:lang w:val="en-US"/>
        </w:rPr>
      </w:pPr>
      <w:r w:rsidRPr="003A1BF3">
        <w:rPr>
          <w:color w:val="000000" w:themeColor="text1"/>
          <w:position w:val="-12"/>
          <w:sz w:val="28"/>
          <w:szCs w:val="28"/>
        </w:rPr>
        <w:object w:dxaOrig="960" w:dyaOrig="360">
          <v:shape id="_x0000_i2535" type="#_x0000_t75" style="width:48pt;height:18pt" o:ole="">
            <v:imagedata r:id="rId2323" o:title=""/>
          </v:shape>
          <o:OLEObject Type="Embed" ProgID="Equation.DSMT4" ShapeID="_x0000_i2535" DrawAspect="Content" ObjectID="_1565018231" r:id="rId2324"/>
        </w:object>
      </w: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 xml:space="preserve">(4.10.2)                                </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nd directed perpendicular to the velocity</w:t>
      </w:r>
      <w:r w:rsidR="007D261C" w:rsidRPr="003A1BF3">
        <w:rPr>
          <w:color w:val="000000" w:themeColor="text1"/>
          <w:sz w:val="28"/>
          <w:szCs w:val="28"/>
          <w:lang w:val="en-US"/>
        </w:rPr>
        <w:t xml:space="preserve"> </w:t>
      </w:r>
      <w:r w:rsidR="007D261C" w:rsidRPr="003A1BF3">
        <w:rPr>
          <w:color w:val="000000" w:themeColor="text1"/>
          <w:position w:val="-12"/>
          <w:sz w:val="28"/>
          <w:szCs w:val="28"/>
        </w:rPr>
        <w:object w:dxaOrig="260" w:dyaOrig="360">
          <v:shape id="_x0000_i2536" type="#_x0000_t75" style="width:12.75pt;height:18pt" o:ole="">
            <v:imagedata r:id="rId2325" o:title=""/>
          </v:shape>
          <o:OLEObject Type="Embed" ProgID="Equation.DSMT4" ShapeID="_x0000_i2536" DrawAspect="Content" ObjectID="_1565018232" r:id="rId2326"/>
        </w:object>
      </w:r>
      <w:r w:rsidR="007D261C" w:rsidRPr="003A1BF3">
        <w:rPr>
          <w:color w:val="000000" w:themeColor="text1"/>
          <w:sz w:val="28"/>
          <w:szCs w:val="28"/>
          <w:lang w:val="en-US"/>
        </w:rPr>
        <w:t xml:space="preserve">. That's why </w:t>
      </w:r>
      <w:r w:rsidRPr="003A1BF3">
        <w:rPr>
          <w:rStyle w:val="normalchar"/>
          <w:color w:val="000000" w:themeColor="text1"/>
          <w:sz w:val="28"/>
          <w:szCs w:val="28"/>
          <w:lang w:val="en-US"/>
        </w:rPr>
        <w:t>accelerating</w:t>
      </w:r>
      <w:r w:rsidR="007D261C" w:rsidRPr="003A1BF3">
        <w:rPr>
          <w:color w:val="000000" w:themeColor="text1"/>
          <w:sz w:val="28"/>
          <w:szCs w:val="28"/>
          <w:lang w:val="en-US"/>
        </w:rPr>
        <w:t xml:space="preserve"> </w:t>
      </w:r>
      <w:r w:rsidR="007D261C" w:rsidRPr="003A1BF3">
        <w:rPr>
          <w:color w:val="000000" w:themeColor="text1"/>
          <w:position w:val="-6"/>
          <w:sz w:val="28"/>
          <w:szCs w:val="28"/>
        </w:rPr>
        <w:object w:dxaOrig="580" w:dyaOrig="279">
          <v:shape id="_x0000_i2537" type="#_x0000_t75" style="width:29.25pt;height:14.25pt" o:ole="">
            <v:imagedata r:id="rId2327" o:title=""/>
          </v:shape>
          <o:OLEObject Type="Embed" ProgID="Equation.DSMT4" ShapeID="_x0000_i2537" DrawAspect="Content" ObjectID="_1565018233" r:id="rId2328"/>
        </w:object>
      </w:r>
      <w:r w:rsidR="007D261C" w:rsidRPr="003A1BF3">
        <w:rPr>
          <w:color w:val="000000" w:themeColor="text1"/>
          <w:sz w:val="28"/>
          <w:szCs w:val="28"/>
          <w:lang w:val="en-US"/>
        </w:rPr>
        <w:t xml:space="preserve"> </w:t>
      </w:r>
      <w:r w:rsidRPr="003A1BF3">
        <w:rPr>
          <w:rStyle w:val="normalchar"/>
          <w:color w:val="000000" w:themeColor="text1"/>
          <w:sz w:val="28"/>
          <w:szCs w:val="28"/>
          <w:lang w:val="en-US"/>
        </w:rPr>
        <w:t>constant in magnitude and directed perpendicular to the</w:t>
      </w:r>
      <w:r w:rsidR="007D261C" w:rsidRPr="003A1BF3">
        <w:rPr>
          <w:color w:val="000000" w:themeColor="text1"/>
          <w:sz w:val="28"/>
          <w:szCs w:val="28"/>
          <w:lang w:val="en-US"/>
        </w:rPr>
        <w:t xml:space="preserve"> </w:t>
      </w:r>
      <w:r w:rsidR="007D261C" w:rsidRPr="003A1BF3">
        <w:rPr>
          <w:color w:val="000000" w:themeColor="text1"/>
          <w:position w:val="-12"/>
          <w:sz w:val="28"/>
          <w:szCs w:val="28"/>
        </w:rPr>
        <w:object w:dxaOrig="260" w:dyaOrig="360">
          <v:shape id="_x0000_i2538" type="#_x0000_t75" style="width:12.75pt;height:18pt" o:ole="">
            <v:imagedata r:id="rId2329" o:title=""/>
          </v:shape>
          <o:OLEObject Type="Embed" ProgID="Equation.DSMT4" ShapeID="_x0000_i2538" DrawAspect="Content" ObjectID="_1565018234" r:id="rId2330"/>
        </w:object>
      </w:r>
      <w:r w:rsidR="007D261C" w:rsidRPr="003A1BF3">
        <w:rPr>
          <w:color w:val="000000" w:themeColor="text1"/>
          <w:sz w:val="28"/>
          <w:szCs w:val="28"/>
          <w:lang w:val="en-US"/>
        </w:rPr>
        <w:t xml:space="preserve">. </w:t>
      </w:r>
      <w:r w:rsidRPr="003A1BF3">
        <w:rPr>
          <w:rStyle w:val="normalchar"/>
          <w:color w:val="000000" w:themeColor="text1"/>
          <w:sz w:val="28"/>
          <w:szCs w:val="28"/>
          <w:lang w:val="en-US"/>
        </w:rPr>
        <w:t>Just under this condition the electron orbit is a circular arc. Movement of a circle of radius</w:t>
      </w:r>
      <w:r w:rsidR="007D261C" w:rsidRPr="003A1BF3">
        <w:rPr>
          <w:color w:val="000000" w:themeColor="text1"/>
          <w:sz w:val="28"/>
          <w:szCs w:val="28"/>
          <w:lang w:val="en-US"/>
        </w:rPr>
        <w:t xml:space="preserve"> </w:t>
      </w:r>
      <w:r w:rsidR="007D261C" w:rsidRPr="003A1BF3">
        <w:rPr>
          <w:color w:val="000000" w:themeColor="text1"/>
          <w:position w:val="-4"/>
          <w:sz w:val="28"/>
          <w:szCs w:val="28"/>
        </w:rPr>
        <w:object w:dxaOrig="180" w:dyaOrig="200">
          <v:shape id="_x0000_i2539" type="#_x0000_t75" style="width:9pt;height:9.75pt" o:ole="">
            <v:imagedata r:id="rId2331" o:title=""/>
          </v:shape>
          <o:OLEObject Type="Embed" ProgID="Equation.DSMT4" ShapeID="_x0000_i2539" DrawAspect="Content" ObjectID="_1565018235" r:id="rId2332"/>
        </w:object>
      </w:r>
      <w:r w:rsidR="007D261C" w:rsidRPr="003A1BF3">
        <w:rPr>
          <w:color w:val="000000" w:themeColor="text1"/>
          <w:sz w:val="28"/>
          <w:szCs w:val="28"/>
          <w:lang w:val="en-US"/>
        </w:rPr>
        <w:t xml:space="preserve"> </w:t>
      </w:r>
      <w:r w:rsidRPr="003A1BF3">
        <w:rPr>
          <w:rStyle w:val="normalchar"/>
          <w:color w:val="000000" w:themeColor="text1"/>
          <w:sz w:val="28"/>
          <w:szCs w:val="28"/>
          <w:lang w:val="en-US"/>
        </w:rPr>
        <w:t>requires centripetal acceleration</w:t>
      </w:r>
      <w:r w:rsidR="007D261C" w:rsidRPr="003A1BF3">
        <w:rPr>
          <w:rStyle w:val="normalchar"/>
          <w:color w:val="000000" w:themeColor="text1"/>
          <w:sz w:val="28"/>
          <w:szCs w:val="28"/>
          <w:lang w:val="en-US"/>
        </w:rPr>
        <w:t xml:space="preserve"> </w:t>
      </w:r>
      <w:r w:rsidR="007D261C" w:rsidRPr="003A1BF3">
        <w:rPr>
          <w:color w:val="000000" w:themeColor="text1"/>
          <w:position w:val="-12"/>
          <w:sz w:val="28"/>
          <w:szCs w:val="28"/>
        </w:rPr>
        <w:object w:dxaOrig="580" w:dyaOrig="380">
          <v:shape id="_x0000_i2540" type="#_x0000_t75" style="width:29.25pt;height:18.75pt" o:ole="">
            <v:imagedata r:id="rId2333" o:title=""/>
          </v:shape>
          <o:OLEObject Type="Embed" ProgID="Equation.DSMT4" ShapeID="_x0000_i2540" DrawAspect="Content" ObjectID="_1565018236" r:id="rId2334"/>
        </w:object>
      </w:r>
      <w:r w:rsidR="007D261C" w:rsidRPr="003A1BF3">
        <w:rPr>
          <w:color w:val="000000" w:themeColor="text1"/>
          <w:sz w:val="28"/>
          <w:szCs w:val="28"/>
          <w:lang w:val="en-US"/>
        </w:rPr>
        <w:t xml:space="preserve">, </w:t>
      </w:r>
      <w:r w:rsidRPr="003A1BF3">
        <w:rPr>
          <w:rStyle w:val="normalchar"/>
          <w:color w:val="000000" w:themeColor="text1"/>
          <w:sz w:val="28"/>
          <w:szCs w:val="28"/>
          <w:lang w:val="en-US"/>
        </w:rPr>
        <w:t>Constant in magnitude and everywhere perpendicular to the path. Consequently,</w:t>
      </w:r>
    </w:p>
    <w:p w:rsidR="007D261C" w:rsidRPr="003A1BF3" w:rsidRDefault="007D261C" w:rsidP="00BF3F35">
      <w:pPr>
        <w:pStyle w:val="12"/>
        <w:spacing w:before="0" w:beforeAutospacing="0" w:after="0" w:afterAutospacing="0" w:line="280" w:lineRule="atLeast"/>
        <w:ind w:firstLine="142"/>
        <w:jc w:val="both"/>
        <w:rPr>
          <w:color w:val="000000" w:themeColor="text1"/>
          <w:sz w:val="28"/>
          <w:szCs w:val="28"/>
          <w:lang w:val="en-US"/>
        </w:rPr>
      </w:pPr>
      <w:r w:rsidRPr="003A1BF3">
        <w:rPr>
          <w:color w:val="000000" w:themeColor="text1"/>
          <w:position w:val="-12"/>
          <w:sz w:val="28"/>
          <w:szCs w:val="28"/>
        </w:rPr>
        <w:object w:dxaOrig="1860" w:dyaOrig="380">
          <v:shape id="_x0000_i2541" type="#_x0000_t75" style="width:93pt;height:18.75pt" o:ole="">
            <v:imagedata r:id="rId2335" o:title=""/>
          </v:shape>
          <o:OLEObject Type="Embed" ProgID="Equation.DSMT4" ShapeID="_x0000_i2541" DrawAspect="Content" ObjectID="_1565018237" r:id="rId2336"/>
        </w:object>
      </w: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 xml:space="preserve">(4.10.3)        </w:t>
      </w:r>
    </w:p>
    <w:p w:rsidR="007D261C"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rom whence</w:t>
      </w:r>
      <w:r w:rsidRPr="003A1BF3">
        <w:rPr>
          <w:color w:val="000000" w:themeColor="text1"/>
          <w:sz w:val="27"/>
          <w:szCs w:val="27"/>
          <w:lang w:val="en-US"/>
        </w:rPr>
        <w:t> </w:t>
      </w:r>
    </w:p>
    <w:p w:rsidR="007D261C" w:rsidRPr="003A1BF3" w:rsidRDefault="007D261C" w:rsidP="00BF3F35">
      <w:pPr>
        <w:ind w:firstLine="142"/>
        <w:jc w:val="both"/>
        <w:rPr>
          <w:color w:val="000000" w:themeColor="text1"/>
          <w:sz w:val="28"/>
          <w:szCs w:val="28"/>
          <w:lang w:val="en-US"/>
        </w:rPr>
      </w:pPr>
      <w:r w:rsidRPr="003A1BF3">
        <w:rPr>
          <w:color w:val="000000" w:themeColor="text1"/>
          <w:position w:val="-24"/>
          <w:sz w:val="28"/>
          <w:szCs w:val="28"/>
        </w:rPr>
        <w:object w:dxaOrig="840" w:dyaOrig="620">
          <v:shape id="_x0000_i2542" type="#_x0000_t75" style="width:42pt;height:30.75pt" o:ole="">
            <v:imagedata r:id="rId2337" o:title=""/>
          </v:shape>
          <o:OLEObject Type="Embed" ProgID="Equation.DSMT4" ShapeID="_x0000_i2542" DrawAspect="Content" ObjectID="_1565018238" r:id="rId2338"/>
        </w:object>
      </w: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4.10.4)</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However, experiments have shown the more voltage was applied and the magnetic field was applied, i.e., at a higher speed than the electrons were selected, the greater the radius of deflection of the electrons in the experiments of the theoretical calculation. The impression was that the electron mass begins to increase rapidly with increasing speed.</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is fact took advantage of relativists, entering fit unfounded correction factor</w:t>
      </w:r>
      <w:r w:rsidR="007D261C" w:rsidRPr="003A1BF3">
        <w:rPr>
          <w:color w:val="000000" w:themeColor="text1"/>
          <w:sz w:val="28"/>
          <w:szCs w:val="28"/>
          <w:lang w:val="en-US"/>
        </w:rPr>
        <w:t xml:space="preserve"> </w:t>
      </w:r>
      <w:r w:rsidR="007D261C" w:rsidRPr="003A1BF3">
        <w:rPr>
          <w:color w:val="000000" w:themeColor="text1"/>
          <w:position w:val="-12"/>
          <w:sz w:val="28"/>
          <w:szCs w:val="28"/>
        </w:rPr>
        <w:object w:dxaOrig="1920" w:dyaOrig="380">
          <v:shape id="_x0000_i2543" type="#_x0000_t75" style="width:96pt;height:18.75pt" o:ole="">
            <v:imagedata r:id="rId2339" o:title=""/>
          </v:shape>
          <o:OLEObject Type="Embed" ProgID="Equation.DSMT4" ShapeID="_x0000_i2543" DrawAspect="Content" ObjectID="_1565018240" r:id="rId2340"/>
        </w:object>
      </w:r>
      <w:r w:rsidRPr="003A1BF3">
        <w:rPr>
          <w:rStyle w:val="normalchar"/>
          <w:color w:val="000000" w:themeColor="text1"/>
          <w:sz w:val="28"/>
          <w:szCs w:val="28"/>
          <w:lang w:val="en-US"/>
        </w:rPr>
        <w:t>in Equation 4.10.4 for allegedly justify the theory of relativity. That is, taking into account the "relativistic correction factor", we get:</w:t>
      </w:r>
    </w:p>
    <w:p w:rsidR="007D261C" w:rsidRPr="003A1BF3" w:rsidRDefault="007D261C" w:rsidP="00BF3F35">
      <w:pPr>
        <w:ind w:firstLine="142"/>
        <w:jc w:val="both"/>
        <w:rPr>
          <w:color w:val="000000" w:themeColor="text1"/>
          <w:sz w:val="28"/>
          <w:szCs w:val="28"/>
          <w:lang w:val="en-US"/>
        </w:rPr>
      </w:pPr>
      <w:r w:rsidRPr="003A1BF3">
        <w:rPr>
          <w:color w:val="000000" w:themeColor="text1"/>
          <w:position w:val="-36"/>
          <w:sz w:val="28"/>
          <w:szCs w:val="28"/>
        </w:rPr>
        <w:object w:dxaOrig="1740" w:dyaOrig="740">
          <v:shape id="_x0000_i2544" type="#_x0000_t75" style="width:87pt;height:36.75pt" o:ole="">
            <v:imagedata r:id="rId2341" o:title=""/>
          </v:shape>
          <o:OLEObject Type="Embed" ProgID="Equation.DSMT4" ShapeID="_x0000_i2544" DrawAspect="Content" ObjectID="_1565018241" r:id="rId2342"/>
        </w:object>
      </w: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4.10.5)</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hen it comes to slowing or decreasing the length of time in moving reference systems, application coefficient</w:t>
      </w:r>
      <w:r w:rsidR="007D261C" w:rsidRPr="003A1BF3">
        <w:rPr>
          <w:color w:val="000000" w:themeColor="text1"/>
          <w:sz w:val="28"/>
          <w:szCs w:val="28"/>
          <w:lang w:val="en-US"/>
        </w:rPr>
        <w:t xml:space="preserve">   </w:t>
      </w:r>
      <w:r w:rsidR="007D261C" w:rsidRPr="003A1BF3">
        <w:rPr>
          <w:color w:val="000000" w:themeColor="text1"/>
          <w:position w:val="-12"/>
          <w:sz w:val="28"/>
          <w:szCs w:val="28"/>
        </w:rPr>
        <w:object w:dxaOrig="1920" w:dyaOrig="380">
          <v:shape id="_x0000_i2545" type="#_x0000_t75" style="width:96pt;height:18.75pt" o:ole="">
            <v:imagedata r:id="rId2339" o:title=""/>
          </v:shape>
          <o:OLEObject Type="Embed" ProgID="Equation.DSMT4" ShapeID="_x0000_i2545" DrawAspect="Content" ObjectID="_1565018242" r:id="rId2343"/>
        </w:object>
      </w:r>
      <w:r w:rsidR="007D261C" w:rsidRPr="003A1BF3">
        <w:rPr>
          <w:color w:val="000000" w:themeColor="text1"/>
          <w:sz w:val="28"/>
          <w:szCs w:val="28"/>
          <w:lang w:val="en-US"/>
        </w:rPr>
        <w:t xml:space="preserve"> </w:t>
      </w:r>
      <w:r w:rsidRPr="003A1BF3">
        <w:rPr>
          <w:rStyle w:val="normalchar"/>
          <w:color w:val="000000" w:themeColor="text1"/>
          <w:sz w:val="28"/>
          <w:szCs w:val="28"/>
          <w:lang w:val="en-US"/>
        </w:rPr>
        <w:t>SRT settles in at least absurd terminal of the Lorentz transformation. But what to stations can have the correction factor for the increase in the mystical moving mass of particles? It is not clear and is not justified - the purest fabrication.</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Consider the same experiment with the application of research results Faraday-Maxwell mechanical model of interaction.</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reality, however, has been found in the research section 4.10, decreases the total force acting on the charged particles in a magnetic field with an increase in the speed of their movement, not weight.</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write the equation for the source - electron applied to the conditions of the experiment.</w:t>
      </w:r>
    </w:p>
    <w:p w:rsidR="007D261C" w:rsidRPr="003A1BF3" w:rsidRDefault="002478C7" w:rsidP="00BF3F35">
      <w:pPr>
        <w:ind w:firstLine="142"/>
        <w:jc w:val="both"/>
        <w:rPr>
          <w:color w:val="000000" w:themeColor="text1"/>
          <w:sz w:val="28"/>
          <w:szCs w:val="28"/>
          <w:lang w:val="en-US"/>
        </w:rPr>
      </w:pPr>
      <w:r w:rsidRPr="003A1BF3">
        <w:rPr>
          <w:rStyle w:val="normalchar"/>
          <w:color w:val="000000" w:themeColor="text1"/>
          <w:sz w:val="28"/>
          <w:szCs w:val="28"/>
          <w:lang w:val="en-US"/>
        </w:rPr>
        <w:t> </w:t>
      </w:r>
      <w:r w:rsidRPr="003A1BF3">
        <w:rPr>
          <w:color w:val="000000" w:themeColor="text1"/>
          <w:sz w:val="27"/>
          <w:szCs w:val="27"/>
          <w:lang w:val="en-US"/>
        </w:rPr>
        <w:t> </w:t>
      </w:r>
      <w:r w:rsidRPr="003A1BF3">
        <w:rPr>
          <w:color w:val="000000" w:themeColor="text1"/>
          <w:sz w:val="28"/>
          <w:szCs w:val="28"/>
          <w:lang w:val="en-US"/>
        </w:rPr>
        <w:br/>
      </w:r>
      <w:r w:rsidR="007D261C" w:rsidRPr="003A1BF3">
        <w:rPr>
          <w:color w:val="000000" w:themeColor="text1"/>
          <w:position w:val="-32"/>
          <w:sz w:val="28"/>
          <w:szCs w:val="28"/>
        </w:rPr>
        <w:object w:dxaOrig="6500" w:dyaOrig="840">
          <v:shape id="_x0000_i2546" type="#_x0000_t75" style="width:324.75pt;height:42pt" o:ole="">
            <v:imagedata r:id="rId2344" o:title=""/>
          </v:shape>
          <o:OLEObject Type="Embed" ProgID="Equation.DSMT4" ShapeID="_x0000_i2546" DrawAspect="Content" ObjectID="_1565018243" r:id="rId2345"/>
        </w:object>
      </w:r>
      <w:r w:rsidR="007D261C" w:rsidRPr="003A1BF3">
        <w:rPr>
          <w:color w:val="000000" w:themeColor="text1"/>
          <w:sz w:val="28"/>
          <w:szCs w:val="28"/>
          <w:lang w:val="en-US"/>
        </w:rPr>
        <w:t xml:space="preserve">    </w:t>
      </w:r>
      <w:r w:rsidR="00BF3F35">
        <w:rPr>
          <w:color w:val="000000" w:themeColor="text1"/>
          <w:sz w:val="28"/>
          <w:szCs w:val="28"/>
          <w:lang w:val="en-US"/>
        </w:rPr>
        <w:tab/>
      </w:r>
      <w:r w:rsidR="00BF3F35">
        <w:rPr>
          <w:color w:val="000000" w:themeColor="text1"/>
          <w:sz w:val="28"/>
          <w:szCs w:val="28"/>
          <w:lang w:val="en-US"/>
        </w:rPr>
        <w:tab/>
      </w:r>
      <w:r w:rsidR="007D261C" w:rsidRPr="003A1BF3">
        <w:rPr>
          <w:color w:val="000000" w:themeColor="text1"/>
          <w:sz w:val="28"/>
          <w:szCs w:val="28"/>
          <w:lang w:val="en-US"/>
        </w:rPr>
        <w:t>(4.10.6)</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rom whence</w:t>
      </w:r>
    </w:p>
    <w:p w:rsidR="007D261C" w:rsidRPr="003A1BF3" w:rsidRDefault="007D261C" w:rsidP="00BF3F35">
      <w:pPr>
        <w:ind w:firstLine="142"/>
        <w:jc w:val="both"/>
        <w:rPr>
          <w:color w:val="000000" w:themeColor="text1"/>
          <w:sz w:val="28"/>
          <w:szCs w:val="28"/>
          <w:lang w:val="en-US"/>
        </w:rPr>
      </w:pPr>
      <w:r w:rsidRPr="003A1BF3">
        <w:rPr>
          <w:color w:val="000000" w:themeColor="text1"/>
          <w:position w:val="-32"/>
          <w:sz w:val="28"/>
          <w:szCs w:val="28"/>
        </w:rPr>
        <w:object w:dxaOrig="5220" w:dyaOrig="840">
          <v:shape id="_x0000_i2547" type="#_x0000_t75" style="width:261pt;height:42pt" o:ole="">
            <v:imagedata r:id="rId2346" o:title=""/>
          </v:shape>
          <o:OLEObject Type="Embed" ProgID="Equation.DSMT4" ShapeID="_x0000_i2547" DrawAspect="Content" ObjectID="_1565018244" r:id="rId2347"/>
        </w:object>
      </w:r>
      <w:r w:rsidRPr="003A1BF3">
        <w:rPr>
          <w:color w:val="000000" w:themeColor="text1"/>
          <w:sz w:val="28"/>
          <w:szCs w:val="28"/>
          <w:lang w:val="en-US"/>
        </w:rPr>
        <w:t xml:space="preserve">           </w:t>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4.10.7)</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imilarly, an equation for Photo</w:t>
      </w:r>
    </w:p>
    <w:p w:rsidR="007D261C" w:rsidRPr="003A1BF3" w:rsidRDefault="007D261C" w:rsidP="00BF3F35">
      <w:pPr>
        <w:ind w:firstLine="142"/>
        <w:jc w:val="both"/>
        <w:rPr>
          <w:color w:val="000000" w:themeColor="text1"/>
          <w:sz w:val="28"/>
          <w:szCs w:val="28"/>
          <w:lang w:val="en-US"/>
        </w:rPr>
      </w:pPr>
      <w:r w:rsidRPr="003A1BF3">
        <w:rPr>
          <w:color w:val="000000" w:themeColor="text1"/>
          <w:position w:val="-32"/>
          <w:sz w:val="28"/>
          <w:szCs w:val="28"/>
        </w:rPr>
        <w:object w:dxaOrig="4959" w:dyaOrig="840">
          <v:shape id="_x0000_i2548" type="#_x0000_t75" style="width:248.25pt;height:42pt" o:ole="">
            <v:imagedata r:id="rId2348" o:title=""/>
          </v:shape>
          <o:OLEObject Type="Embed" ProgID="Equation.DSMT4" ShapeID="_x0000_i2548" DrawAspect="Content" ObjectID="_1565018245" r:id="rId2349"/>
        </w:object>
      </w:r>
      <w:r w:rsidRPr="003A1BF3">
        <w:rPr>
          <w:color w:val="000000" w:themeColor="text1"/>
          <w:sz w:val="28"/>
          <w:szCs w:val="28"/>
          <w:lang w:val="en-US"/>
        </w:rPr>
        <w:t xml:space="preserve">                  (4.10.8)</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rom equations (4.10.7) and (4.10.8), it follows that with increasing speed</w:t>
      </w:r>
      <w:r w:rsidR="007D261C" w:rsidRPr="003A1BF3">
        <w:rPr>
          <w:rStyle w:val="normalchar"/>
          <w:color w:val="000000" w:themeColor="text1"/>
          <w:sz w:val="28"/>
          <w:szCs w:val="28"/>
          <w:lang w:val="en-US"/>
        </w:rPr>
        <w:t xml:space="preserve"> </w:t>
      </w:r>
      <w:r w:rsidR="007D261C" w:rsidRPr="003A1BF3">
        <w:rPr>
          <w:color w:val="000000" w:themeColor="text1"/>
          <w:position w:val="-12"/>
          <w:sz w:val="28"/>
          <w:szCs w:val="28"/>
        </w:rPr>
        <w:object w:dxaOrig="260" w:dyaOrig="360">
          <v:shape id="_x0000_i2549" type="#_x0000_t75" style="width:12.75pt;height:18pt" o:ole="">
            <v:imagedata r:id="rId2350" o:title=""/>
          </v:shape>
          <o:OLEObject Type="Embed" ProgID="Equation.DSMT4" ShapeID="_x0000_i2549" DrawAspect="Content" ObjectID="_1565018246" r:id="rId2351"/>
        </w:object>
      </w:r>
      <w:r w:rsidR="007D261C" w:rsidRPr="003A1BF3">
        <w:rPr>
          <w:color w:val="000000" w:themeColor="text1"/>
          <w:sz w:val="28"/>
          <w:szCs w:val="28"/>
          <w:lang w:val="en-US"/>
        </w:rPr>
        <w:t xml:space="preserve"> </w:t>
      </w:r>
      <w:r w:rsidRPr="003A1BF3">
        <w:rPr>
          <w:rStyle w:val="normalchar"/>
          <w:color w:val="000000" w:themeColor="text1"/>
          <w:sz w:val="28"/>
          <w:szCs w:val="28"/>
          <w:lang w:val="en-US"/>
        </w:rPr>
        <w:t>increasing the magnitude of the angle</w:t>
      </w:r>
      <w:r w:rsidR="00C84262" w:rsidRPr="003A1BF3">
        <w:rPr>
          <w:color w:val="000000" w:themeColor="text1"/>
          <w:sz w:val="28"/>
          <w:szCs w:val="28"/>
          <w:lang w:val="en-US"/>
        </w:rPr>
        <w:t xml:space="preserve"> </w:t>
      </w:r>
      <w:r w:rsidR="00C84262" w:rsidRPr="003A1BF3">
        <w:rPr>
          <w:color w:val="000000" w:themeColor="text1"/>
          <w:position w:val="-10"/>
          <w:sz w:val="28"/>
          <w:szCs w:val="28"/>
        </w:rPr>
        <w:object w:dxaOrig="420" w:dyaOrig="300">
          <v:shape id="_x0000_i2550" type="#_x0000_t75" style="width:21pt;height:15pt" o:ole="">
            <v:imagedata r:id="rId2352" o:title=""/>
          </v:shape>
          <o:OLEObject Type="Embed" ProgID="Equation.DSMT4" ShapeID="_x0000_i2550" DrawAspect="Content" ObjectID="_1565018247" r:id="rId2353"/>
        </w:object>
      </w:r>
      <w:r w:rsidR="00C84262" w:rsidRPr="003A1BF3">
        <w:rPr>
          <w:color w:val="000000" w:themeColor="text1"/>
          <w:sz w:val="28"/>
          <w:szCs w:val="28"/>
          <w:lang w:val="en-US"/>
        </w:rPr>
        <w:t xml:space="preserve"> </w:t>
      </w:r>
      <w:r w:rsidRPr="003A1BF3">
        <w:rPr>
          <w:rStyle w:val="normalchar"/>
          <w:color w:val="000000" w:themeColor="text1"/>
          <w:sz w:val="28"/>
          <w:szCs w:val="28"/>
          <w:lang w:val="en-US"/>
        </w:rPr>
        <w:t>and the force acting on the charges reduced. In the limit, when</w:t>
      </w:r>
      <w:r w:rsidR="00C84262" w:rsidRPr="003A1BF3">
        <w:rPr>
          <w:color w:val="000000" w:themeColor="text1"/>
          <w:sz w:val="28"/>
          <w:szCs w:val="28"/>
          <w:lang w:val="en-US"/>
        </w:rPr>
        <w:t xml:space="preserve"> </w:t>
      </w:r>
      <w:r w:rsidR="00C84262" w:rsidRPr="003A1BF3">
        <w:rPr>
          <w:color w:val="000000" w:themeColor="text1"/>
          <w:position w:val="-10"/>
          <w:sz w:val="28"/>
          <w:szCs w:val="28"/>
        </w:rPr>
        <w:object w:dxaOrig="1060" w:dyaOrig="360">
          <v:shape id="_x0000_i2551" type="#_x0000_t75" style="width:53.25pt;height:18pt" o:ole="">
            <v:imagedata r:id="rId2354" o:title=""/>
          </v:shape>
          <o:OLEObject Type="Embed" ProgID="Equation.DSMT4" ShapeID="_x0000_i2551" DrawAspect="Content" ObjectID="_1565018248" r:id="rId2355"/>
        </w:object>
      </w:r>
      <w:r w:rsidR="00C84262" w:rsidRPr="003A1BF3">
        <w:rPr>
          <w:color w:val="000000" w:themeColor="text1"/>
          <w:sz w:val="28"/>
          <w:szCs w:val="28"/>
          <w:lang w:val="en-US"/>
        </w:rPr>
        <w:t xml:space="preserve">, </w:t>
      </w:r>
      <w:r w:rsidRPr="003A1BF3">
        <w:rPr>
          <w:rStyle w:val="normalchar"/>
          <w:color w:val="000000" w:themeColor="text1"/>
          <w:sz w:val="28"/>
          <w:szCs w:val="28"/>
          <w:lang w:val="en-US"/>
        </w:rPr>
        <w:t>This force tends to zero. As it is observed in the experiments.</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results of this study make it possible to expose the failure of Einstein's scientific speculation about the dependence of the mass of charged particles from their relativistic speeds. In reality, as evidenced by the results of this study, the velocity decreases with increasing value of the total force acting on the charged particle in a magnetic field.</w:t>
      </w:r>
    </w:p>
    <w:p w:rsidR="002478C7" w:rsidRPr="00207B8E" w:rsidRDefault="002478C7" w:rsidP="00C63997">
      <w:pPr>
        <w:pStyle w:val="2"/>
        <w:rPr>
          <w:rStyle w:val="heading00202char"/>
          <w:lang w:val="en-US"/>
        </w:rPr>
      </w:pPr>
      <w:bookmarkStart w:id="379" w:name="_Toc471764042"/>
      <w:bookmarkStart w:id="380" w:name="_Toc491270960"/>
      <w:bookmarkEnd w:id="379"/>
      <w:r w:rsidRPr="00207B8E">
        <w:rPr>
          <w:rStyle w:val="heading00202char"/>
          <w:lang w:val="en-US"/>
        </w:rPr>
        <w:t>4.11 Resolution reasons for the paradoxical nature of modern electrodynamics</w:t>
      </w:r>
      <w:bookmarkEnd w:id="380"/>
    </w:p>
    <w:p w:rsidR="00BC6D5C" w:rsidRPr="00BC6D5C" w:rsidRDefault="00BC6D5C" w:rsidP="00BC6D5C">
      <w:pPr>
        <w:rPr>
          <w:lang w:val="en-US"/>
        </w:rPr>
      </w:pP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article: "Modern electrodynamics</w:t>
      </w:r>
      <w:r w:rsidRPr="003A1BF3">
        <w:rPr>
          <w:color w:val="000000" w:themeColor="text1"/>
          <w:sz w:val="27"/>
          <w:szCs w:val="27"/>
          <w:lang w:val="en-US"/>
        </w:rPr>
        <w:t> </w:t>
      </w:r>
      <w:r w:rsidRPr="003A1BF3">
        <w:rPr>
          <w:rStyle w:val="normalchar"/>
          <w:color w:val="000000" w:themeColor="text1"/>
          <w:sz w:val="28"/>
          <w:szCs w:val="28"/>
          <w:lang w:val="en-US"/>
        </w:rPr>
        <w:t>and</w:t>
      </w:r>
      <w:r w:rsidRPr="003A1BF3">
        <w:rPr>
          <w:color w:val="000000" w:themeColor="text1"/>
          <w:sz w:val="27"/>
          <w:szCs w:val="27"/>
          <w:lang w:val="en-US"/>
        </w:rPr>
        <w:t> </w:t>
      </w:r>
      <w:r w:rsidRPr="003A1BF3">
        <w:rPr>
          <w:rStyle w:val="normalchar"/>
          <w:color w:val="000000" w:themeColor="text1"/>
          <w:sz w:val="28"/>
          <w:szCs w:val="28"/>
          <w:lang w:val="en-US"/>
        </w:rPr>
        <w:t>reasons for its paradoxical '- GV Nikolayev writes:</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Any theory, no matter how perfect it may be, will never exclude the possibility of its further improvement. The value of a physical theory is determined, above all, the scope of its practical applicability. With reference to the well-known theory of electromagnetism, in the framework of modern concepts in electrodynamics, the question of the applicability of the theory of general practice, of course, can not be doubted. However, despite the seemingly endless field of practical applicability of the modern theory of electromagnetism and the tremendous achievements of science and technology in these areas to date accumulated a significant amount of electrodynamics phenomena of electromagnetism that modern theory can not give a consistent and correct explanations.</w:t>
      </w:r>
      <w:r w:rsidR="00BC6D5C">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That is, in the long process of practical development of the laws of electromagnetism, which were identified as part of the well-known theory, humanity is faced with the phenomena of electromagnetism, which has clearly gone beyond the modern theory. The appearance of such paradoxical from the point of view of the existing phenomena of the theory of electromagnetism is completely natural and just proves, on the one hand, the limitations of the existing theory of electromagnetism, and on the other hand, the need for further improvement. Therefore, to understand the reasons for the paradoxical nature of modern electrodynamics, contact, first of all, to analyze the substance of the undeservedly forgotten paradoxica</w:t>
      </w:r>
      <w:r w:rsidR="00BC6D5C">
        <w:rPr>
          <w:rStyle w:val="normal00200028web0029char"/>
          <w:color w:val="000000" w:themeColor="text1"/>
          <w:sz w:val="28"/>
          <w:szCs w:val="28"/>
          <w:lang w:val="en-US"/>
        </w:rPr>
        <w:t xml:space="preserve">l phenomena of electromagnetism </w:t>
      </w:r>
      <w:r w:rsidRPr="003A1BF3">
        <w:rPr>
          <w:rStyle w:val="normal00200028web0029char"/>
          <w:color w:val="000000" w:themeColor="text1"/>
          <w:sz w:val="28"/>
          <w:szCs w:val="28"/>
          <w:lang w:val="en-US"/>
        </w:rPr>
        <w:t xml:space="preserve">which were already known in the times of Ampere and found now in many experimental observations. The number of such complementary observations already accumulated enough so that you can make them quite definite conclusions. In addition to the famous observations of "strange" magnetic interactions author posed a series of special experiments that reveal the actual physical nature of the so-called "paradoxical" effects of electromagnetism. Below is a description found in numerous experiments "strange" magnetic interaction forces, correct explanation that in the framework of the modern theory of </w:t>
      </w:r>
      <w:r w:rsidRPr="003A1BF3">
        <w:rPr>
          <w:rStyle w:val="normal00200028web0029char"/>
          <w:color w:val="000000" w:themeColor="text1"/>
          <w:sz w:val="28"/>
          <w:szCs w:val="28"/>
          <w:lang w:val="en-US"/>
        </w:rPr>
        <w:lastRenderedPageBreak/>
        <w:t>electromagnetism can not be found. "so you can make them quite definite conclusions. In addition to the famous observations of "strange" magnetic interactions author posed a series of special experiments that reveal the actual physical nature of the so-called "paradoxical" effects of electromagnetism. Below is a description found in numerous experiments "strange" magnetic interaction forces, correct explanation that in the framework of the modern theory of electromagnetism can not be found. "so you can make them quite definite conclusions. In addition to the famous observations of "strange" magnetic interactions author posed a series of special experiments that reveal the actual physical nature of the so-called "paradoxical" effects of electromagnetism. Below is a description found in numerous experiments "strange" magnetic interaction forces, correct explanation that in the framework of the modern theory of electromagnetism can not be found. "Below is a description found in numerous experiments "strange" magnetic interaction forces, correct explanation that in the framework of the modern theory of electromagnetism can not be found. "Below is a description found in numerous experiments "strange" magnetic interaction forces, correct explanation that in the framework of the modern theory of electromagnetism can not be found. "</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For a correct explanation of the physical nature of a series of "strange" results of the experiments, when passing current through conductors, consider the third exper</w:t>
      </w:r>
      <w:r w:rsidR="00BC6D5C">
        <w:rPr>
          <w:rStyle w:val="normal00200028web0029char"/>
          <w:color w:val="000000" w:themeColor="text1"/>
          <w:sz w:val="28"/>
          <w:szCs w:val="28"/>
          <w:lang w:val="en-US"/>
        </w:rPr>
        <w:t>ience of G.</w:t>
      </w:r>
      <w:r w:rsidRPr="003A1BF3">
        <w:rPr>
          <w:rStyle w:val="normal00200028web0029char"/>
          <w:color w:val="000000" w:themeColor="text1"/>
          <w:sz w:val="28"/>
          <w:szCs w:val="28"/>
          <w:lang w:val="en-US"/>
        </w:rPr>
        <w:t>V. Nikolaeva, whose scheme is shown in Fig.</w:t>
      </w:r>
      <w:r w:rsidRPr="003A1BF3">
        <w:rPr>
          <w:color w:val="000000" w:themeColor="text1"/>
          <w:sz w:val="27"/>
          <w:szCs w:val="27"/>
          <w:lang w:val="en-US"/>
        </w:rPr>
        <w:t> </w:t>
      </w:r>
      <w:r w:rsidR="00BF3F35">
        <w:rPr>
          <w:color w:val="000000" w:themeColor="text1"/>
          <w:sz w:val="27"/>
          <w:szCs w:val="27"/>
          <w:lang w:val="en-US"/>
        </w:rPr>
        <w:t>4.11.</w:t>
      </w:r>
      <w:r w:rsidRPr="003A1BF3">
        <w:rPr>
          <w:rStyle w:val="normal00200028web0029char"/>
          <w:color w:val="000000" w:themeColor="text1"/>
          <w:sz w:val="28"/>
          <w:szCs w:val="28"/>
          <w:lang w:val="en-US"/>
        </w:rPr>
        <w:t>1.</w:t>
      </w:r>
    </w:p>
    <w:p w:rsidR="002478C7" w:rsidRPr="003A1BF3" w:rsidRDefault="00DA6A29" w:rsidP="002478C7">
      <w:pPr>
        <w:jc w:val="center"/>
        <w:rPr>
          <w:color w:val="000000" w:themeColor="text1"/>
          <w:sz w:val="27"/>
          <w:szCs w:val="27"/>
        </w:rPr>
      </w:pPr>
      <w:r>
        <w:rPr>
          <w:noProof/>
          <w:color w:val="000000" w:themeColor="text1"/>
          <w:sz w:val="27"/>
          <w:szCs w:val="27"/>
        </w:rPr>
      </w:r>
      <w:r>
        <w:rPr>
          <w:noProof/>
          <w:color w:val="000000" w:themeColor="text1"/>
          <w:sz w:val="27"/>
          <w:szCs w:val="27"/>
        </w:rPr>
        <w:pict>
          <v:rect id="Прямоугольник 1547" o:spid="_x0000_s15456" alt="GV Nikolaev - Modern electrodynamics"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" filled="f" stroked="f">
            <o:lock v:ext="edit" aspectratio="t"/>
            <w10:wrap type="none"/>
            <w10:anchorlock/>
          </v:rect>
        </w:pict>
      </w:r>
    </w:p>
    <w:p w:rsidR="00C84262" w:rsidRPr="003A1BF3" w:rsidRDefault="00C84262" w:rsidP="00C84262">
      <w:pPr>
        <w:pStyle w:val="a3"/>
        <w:jc w:val="center"/>
        <w:rPr>
          <w:color w:val="000000" w:themeColor="text1"/>
          <w:sz w:val="28"/>
          <w:szCs w:val="28"/>
        </w:rPr>
      </w:pPr>
      <w:r w:rsidRPr="003A1BF3">
        <w:rPr>
          <w:noProof/>
          <w:color w:val="000000" w:themeColor="text1"/>
          <w:sz w:val="28"/>
          <w:szCs w:val="28"/>
        </w:rPr>
        <w:drawing>
          <wp:inline distT="0" distB="0" distL="0" distR="0">
            <wp:extent cx="3302000" cy="1612900"/>
            <wp:effectExtent l="0" t="0" r="0" b="12700"/>
            <wp:docPr id="6439" name="Рисунок 1343" descr="Г. В. Николаев - Современная электродинам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descr="Г. В. Николаев - Современная электродинамика"/>
                    <pic:cNvPicPr>
                      <a:picLocks noChangeAspect="1" noChangeArrowheads="1"/>
                    </pic:cNvPicPr>
                  </pic:nvPicPr>
                  <pic:blipFill>
                    <a:blip r:embed="rId23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02000" cy="1612900"/>
                    </a:xfrm>
                    <a:prstGeom prst="rect">
                      <a:avLst/>
                    </a:prstGeom>
                    <a:noFill/>
                    <a:ln>
                      <a:noFill/>
                    </a:ln>
                  </pic:spPr>
                </pic:pic>
              </a:graphicData>
            </a:graphic>
          </wp:inline>
        </w:drawing>
      </w:r>
    </w:p>
    <w:p w:rsidR="00C84262" w:rsidRPr="003A1BF3" w:rsidRDefault="00C84262" w:rsidP="002478C7">
      <w:pPr>
        <w:pStyle w:val="12"/>
        <w:spacing w:before="0" w:beforeAutospacing="0" w:after="0" w:afterAutospacing="0" w:line="280" w:lineRule="atLeast"/>
        <w:jc w:val="center"/>
        <w:rPr>
          <w:rStyle w:val="normalchar"/>
          <w:color w:val="000000" w:themeColor="text1"/>
          <w:sz w:val="28"/>
          <w:szCs w:val="28"/>
          <w:lang w:val="en-US"/>
        </w:rPr>
      </w:pPr>
    </w:p>
    <w:p w:rsidR="002478C7" w:rsidRPr="003A1BF3" w:rsidRDefault="00C84262" w:rsidP="002478C7">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Fig</w:t>
      </w:r>
      <w:r w:rsidR="002478C7" w:rsidRPr="003A1BF3">
        <w:rPr>
          <w:rStyle w:val="normalchar"/>
          <w:color w:val="000000" w:themeColor="text1"/>
          <w:sz w:val="28"/>
          <w:szCs w:val="28"/>
          <w:lang w:val="en-US"/>
        </w:rPr>
        <w:t>.4.11.1</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give description of the experience: "To demonstrate the feasibility of the laws of mechanics the interaction elements perpendicular rectilinear movable current conductor 1 is placed on the suspension at a distance of 2-4 mm from the remaining conductors of rectangular contour. The capacitance C is charged up to 10-20 kV. In the breakdown of the gaps between the movable conductor 1 and the movable conductor circuit conductors comes into translational motion along the direction of current</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therein in the direction acting on it longitudinal force</w:t>
      </w:r>
      <w:r w:rsidR="00C84262" w:rsidRPr="003A1BF3">
        <w:rPr>
          <w:color w:val="000000" w:themeColor="text1"/>
          <w:sz w:val="28"/>
          <w:szCs w:val="28"/>
          <w:lang w:val="en-US"/>
        </w:rPr>
        <w:t xml:space="preserve"> F</w:t>
      </w:r>
      <w:r w:rsidR="00C84262" w:rsidRPr="003A1BF3">
        <w:rPr>
          <w:color w:val="000000" w:themeColor="text1"/>
          <w:sz w:val="28"/>
          <w:szCs w:val="28"/>
          <w:vertAlign w:val="subscript"/>
          <w:lang w:val="en-US"/>
        </w:rPr>
        <w:t>║</w:t>
      </w:r>
      <w:r w:rsidR="00C84262" w:rsidRPr="003A1BF3">
        <w:rPr>
          <w:color w:val="000000" w:themeColor="text1"/>
          <w:sz w:val="28"/>
          <w:szCs w:val="28"/>
          <w:lang w:val="en-US"/>
        </w:rPr>
        <w:t xml:space="preserve">. </w:t>
      </w:r>
      <w:r w:rsidRPr="003A1BF3">
        <w:rPr>
          <w:rStyle w:val="normalchar"/>
          <w:color w:val="000000" w:themeColor="text1"/>
          <w:sz w:val="28"/>
          <w:szCs w:val="28"/>
          <w:lang w:val="en-US"/>
        </w:rPr>
        <w:t>The transverse force F </w:t>
      </w:r>
      <w:r w:rsidRPr="003A1BF3">
        <w:rPr>
          <w:rStyle w:val="normalchar"/>
          <w:color w:val="000000" w:themeColor="text1"/>
          <w:vertAlign w:val="subscript"/>
          <w:lang w:val="en-US"/>
        </w:rPr>
        <w:t>┴</w:t>
      </w:r>
      <w:r w:rsidRPr="003A1BF3">
        <w:rPr>
          <w:color w:val="000000" w:themeColor="text1"/>
          <w:sz w:val="27"/>
          <w:szCs w:val="27"/>
          <w:lang w:val="en-US"/>
        </w:rPr>
        <w:t> </w:t>
      </w:r>
      <w:r w:rsidRPr="003A1BF3">
        <w:rPr>
          <w:rStyle w:val="normalchar"/>
          <w:color w:val="000000" w:themeColor="text1"/>
          <w:sz w:val="28"/>
          <w:szCs w:val="28"/>
          <w:lang w:val="en-US"/>
        </w:rPr>
        <w:t>reaction from the movable conductor 1 are attached to the side conductor circuit 3 '.</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3.7 The study helps explain the observed in this experiment results. Indeed, as was found in a study on the conductor, during the passage of current thereto, a force directed in the direction of current movement.</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refore, "the conductor comes into translational motion along the direction of current</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therein in the direction acting on it longitudinal force F </w:t>
      </w:r>
      <w:r w:rsidRPr="003A1BF3">
        <w:rPr>
          <w:rStyle w:val="normalchar"/>
          <w:color w:val="000000" w:themeColor="text1"/>
          <w:vertAlign w:val="subscript"/>
          <w:lang w:val="en-US"/>
        </w:rPr>
        <w:t>║</w:t>
      </w:r>
      <w:r w:rsidRPr="003A1BF3">
        <w:rPr>
          <w:rStyle w:val="normalchar"/>
          <w:color w:val="000000" w:themeColor="text1"/>
          <w:sz w:val="28"/>
          <w:szCs w:val="28"/>
          <w:lang w:val="en-US"/>
        </w:rPr>
        <w:t> ». This explanation applies to the entire series of experimental observations in the interaction of current-carrying conductors.</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or a correct explanation of the physical nature of a series of "strange" results of the experiments, the interaction of magnets, consider the 35-rd of exper</w:t>
      </w:r>
      <w:r w:rsidR="00BC6D5C">
        <w:rPr>
          <w:rStyle w:val="normalchar"/>
          <w:color w:val="000000" w:themeColor="text1"/>
          <w:sz w:val="28"/>
          <w:szCs w:val="28"/>
          <w:lang w:val="en-US"/>
        </w:rPr>
        <w:t>ience G.</w:t>
      </w:r>
      <w:r w:rsidRPr="003A1BF3">
        <w:rPr>
          <w:rStyle w:val="normalchar"/>
          <w:color w:val="000000" w:themeColor="text1"/>
          <w:sz w:val="28"/>
          <w:szCs w:val="28"/>
          <w:lang w:val="en-US"/>
        </w:rPr>
        <w:t>V. Nikolaeva, whose scheme is shown in Fig. 4.11.2.</w:t>
      </w:r>
      <w:r w:rsidR="00DA6A29" w:rsidRPr="00DA6A29">
        <w:rPr>
          <w:noProof/>
        </w:rPr>
      </w:r>
      <w:r w:rsidR="00DA6A29" w:rsidRPr="00DA6A29">
        <w:rPr>
          <w:noProof/>
        </w:rPr>
        <w:pict>
          <v:rect id="Прямоугольник 1546" o:spid="_x0000_s15455" alt="GV Nikolaev - Modern electrodynamics GV Nikolaev - Modern electrodynamics"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" filled="f" stroked="f">
            <o:lock v:ext="edit" aspectratio="t"/>
            <w10:wrap type="none"/>
            <w10:anchorlock/>
          </v:rect>
        </w:pict>
      </w:r>
    </w:p>
    <w:p w:rsidR="00C84262" w:rsidRPr="003A1BF3" w:rsidRDefault="00C84262" w:rsidP="002478C7">
      <w:pPr>
        <w:pStyle w:val="12"/>
        <w:spacing w:before="0" w:beforeAutospacing="0" w:after="0" w:afterAutospacing="0" w:line="280" w:lineRule="atLeast"/>
        <w:ind w:firstLine="720"/>
        <w:rPr>
          <w:rStyle w:val="normalchar"/>
          <w:color w:val="000000" w:themeColor="text1"/>
          <w:sz w:val="28"/>
          <w:szCs w:val="28"/>
          <w:lang w:val="en-US"/>
        </w:rPr>
      </w:pPr>
    </w:p>
    <w:p w:rsidR="00C84262" w:rsidRPr="003A1BF3" w:rsidRDefault="00C84262" w:rsidP="00C84262">
      <w:pPr>
        <w:rPr>
          <w:color w:val="000000" w:themeColor="text1"/>
          <w:sz w:val="28"/>
          <w:szCs w:val="28"/>
          <w:lang w:val="en-US"/>
        </w:rPr>
      </w:pPr>
      <w:r w:rsidRPr="003A1BF3">
        <w:rPr>
          <w:noProof/>
          <w:color w:val="000000" w:themeColor="text1"/>
          <w:sz w:val="28"/>
          <w:szCs w:val="28"/>
        </w:rPr>
        <w:drawing>
          <wp:anchor distT="0" distB="0" distL="0" distR="0" simplePos="0" relativeHeight="251655680" behindDoc="0" locked="0" layoutInCell="1" allowOverlap="0">
            <wp:simplePos x="0" y="0"/>
            <wp:positionH relativeFrom="column">
              <wp:posOffset>1257300</wp:posOffset>
            </wp:positionH>
            <wp:positionV relativeFrom="line">
              <wp:posOffset>78740</wp:posOffset>
            </wp:positionV>
            <wp:extent cx="3067050" cy="4276725"/>
            <wp:effectExtent l="0" t="0" r="6350" b="0"/>
            <wp:wrapThrough wrapText="bothSides">
              <wp:wrapPolygon edited="0">
                <wp:start x="0" y="0"/>
                <wp:lineTo x="0" y="21424"/>
                <wp:lineTo x="21466" y="21424"/>
                <wp:lineTo x="21466" y="0"/>
                <wp:lineTo x="0" y="0"/>
              </wp:wrapPolygon>
            </wp:wrapThrough>
            <wp:docPr id="6440" name="Изображение 6440" descr="Г. В. Николаев - Современная электродинам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descr="Г. В. Николаев - Современная электродинамика"/>
                    <pic:cNvPicPr>
                      <a:picLocks noChangeAspect="1" noChangeArrowheads="1"/>
                    </pic:cNvPicPr>
                  </pic:nvPicPr>
                  <pic:blipFill>
                    <a:blip r:embed="rId23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67050" cy="4276725"/>
                    </a:xfrm>
                    <a:prstGeom prst="rect">
                      <a:avLst/>
                    </a:prstGeom>
                    <a:noFill/>
                    <a:ln>
                      <a:noFill/>
                    </a:ln>
                  </pic:spPr>
                </pic:pic>
              </a:graphicData>
            </a:graphic>
          </wp:anchor>
        </w:drawing>
      </w: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rPr>
          <w:color w:val="000000" w:themeColor="text1"/>
          <w:sz w:val="28"/>
          <w:szCs w:val="28"/>
          <w:lang w:val="en-US"/>
        </w:rPr>
      </w:pPr>
    </w:p>
    <w:p w:rsidR="00C84262" w:rsidRPr="003A1BF3" w:rsidRDefault="00C84262" w:rsidP="00C84262">
      <w:pPr>
        <w:tabs>
          <w:tab w:val="left" w:pos="3974"/>
        </w:tabs>
        <w:rPr>
          <w:color w:val="000000" w:themeColor="text1"/>
          <w:sz w:val="28"/>
          <w:szCs w:val="28"/>
          <w:lang w:val="en-US"/>
        </w:rPr>
      </w:pPr>
      <w:r w:rsidRPr="003A1BF3">
        <w:rPr>
          <w:color w:val="000000" w:themeColor="text1"/>
          <w:sz w:val="28"/>
          <w:szCs w:val="28"/>
          <w:lang w:val="en-US"/>
        </w:rPr>
        <w:tab/>
        <w:t>Fig.4.11.2</w:t>
      </w:r>
    </w:p>
    <w:p w:rsidR="00C84262" w:rsidRPr="003A1BF3" w:rsidRDefault="00C84262" w:rsidP="00C84262">
      <w:pPr>
        <w:pStyle w:val="a3"/>
        <w:spacing w:before="0" w:beforeAutospacing="0" w:after="0" w:afterAutospacing="0"/>
        <w:jc w:val="both"/>
        <w:rPr>
          <w:rStyle w:val="normalchar"/>
          <w:color w:val="000000" w:themeColor="text1"/>
          <w:sz w:val="28"/>
          <w:szCs w:val="28"/>
          <w:lang w:val="en-US"/>
        </w:rPr>
      </w:pPr>
      <w:r w:rsidRPr="003A1BF3">
        <w:rPr>
          <w:color w:val="000000" w:themeColor="text1"/>
          <w:sz w:val="28"/>
          <w:szCs w:val="28"/>
          <w:lang w:val="en-US"/>
        </w:rPr>
        <w:t xml:space="preserve"> </w:t>
      </w:r>
    </w:p>
    <w:p w:rsidR="002478C7" w:rsidRPr="003A1BF3" w:rsidRDefault="002478C7" w:rsidP="002478C7">
      <w:pPr>
        <w:pStyle w:val="normal00200028web0029"/>
        <w:spacing w:before="0" w:beforeAutospacing="0" w:after="0" w:afterAutospacing="0" w:line="280" w:lineRule="atLeast"/>
        <w:jc w:val="both"/>
        <w:rPr>
          <w:color w:val="000000" w:themeColor="text1"/>
          <w:sz w:val="27"/>
          <w:szCs w:val="27"/>
          <w:lang w:val="en-US"/>
        </w:rPr>
      </w:pPr>
      <w:r w:rsidRPr="003A1BF3">
        <w:rPr>
          <w:rStyle w:val="normal00200028web0029char"/>
          <w:color w:val="000000" w:themeColor="text1"/>
          <w:sz w:val="28"/>
          <w:szCs w:val="28"/>
          <w:lang w:val="en-US"/>
        </w:rPr>
        <w:t> </w:t>
      </w:r>
    </w:p>
    <w:p w:rsidR="002478C7" w:rsidRPr="003A1BF3" w:rsidRDefault="00C84262"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 xml:space="preserve">    </w:t>
      </w:r>
      <w:r w:rsidR="002478C7" w:rsidRPr="003A1BF3">
        <w:rPr>
          <w:rStyle w:val="normal00200028web0029char"/>
          <w:color w:val="000000" w:themeColor="text1"/>
          <w:sz w:val="28"/>
          <w:szCs w:val="28"/>
          <w:lang w:val="en-US"/>
        </w:rPr>
        <w:t xml:space="preserve">We give description of the experience: "Two are located on one plane of rectangular magnets with unlike poles are attracted to each other. When approaching the magnet force of attraction increases and reaches its maximum value at full convergence of adjacent sides. If one of the magnets above and below to make another 6-8 of the magnets, the force of attraction between a magnet and a single compound increases. However, the approach of the magnets of the magnetic attraction force between them first increases and then decreases and becomes a </w:t>
      </w:r>
      <w:r w:rsidR="002478C7" w:rsidRPr="003A1BF3">
        <w:rPr>
          <w:rStyle w:val="normal00200028web0029char"/>
          <w:color w:val="000000" w:themeColor="text1"/>
          <w:sz w:val="28"/>
          <w:szCs w:val="28"/>
          <w:lang w:val="en-US"/>
        </w:rPr>
        <w:lastRenderedPageBreak/>
        <w:t>repulsive force. Calculations show that with a significant number of magnets in the two component magnets with magnetic fluxes in different directions (for a sufficiently long magnetic cores) magnetic force interaction between such magnets is now only the repulsive force, instead of the original attraction.</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nalogous conclusions can also come in if the two considered sufficiently long magnetic rod with a similarly directed magnetic flux in them as two separate elements interacting toroids sufficiently large dimensions. Similar phenomena have magnetic interaction observed for equivalent sufficiently long solenoids with unidirectional magnetic flux therein. In the calculations must take into account the interaction of the currents of some circuits with other vector potential. " /doverchiv.narod.ru </w:t>
      </w:r>
      <w:r w:rsidRPr="003A1BF3">
        <w:rPr>
          <w:rStyle w:val="pathseparatorchar"/>
          <w:color w:val="000000" w:themeColor="text1"/>
          <w:sz w:val="28"/>
          <w:szCs w:val="28"/>
          <w:lang w:val="en-US"/>
        </w:rPr>
        <w:t>&gt;</w:t>
      </w:r>
      <w:r w:rsidRPr="003A1BF3">
        <w:rPr>
          <w:color w:val="000000" w:themeColor="text1"/>
          <w:sz w:val="27"/>
          <w:szCs w:val="27"/>
          <w:lang w:val="en-US"/>
        </w:rPr>
        <w:t> </w:t>
      </w:r>
      <w:r w:rsidRPr="003A1BF3">
        <w:rPr>
          <w:rStyle w:val="normalchar"/>
          <w:color w:val="000000" w:themeColor="text1"/>
          <w:sz w:val="28"/>
          <w:szCs w:val="28"/>
          <w:lang w:val="en-US"/>
        </w:rPr>
        <w:t>Nikolaev ... electrodynamics.htm /</w:t>
      </w:r>
    </w:p>
    <w:p w:rsidR="00C84262" w:rsidRPr="003A1BF3" w:rsidRDefault="00C84262" w:rsidP="00C84262">
      <w:pPr>
        <w:shd w:val="clear" w:color="auto" w:fill="FFFFFF"/>
        <w:spacing w:line="196" w:lineRule="atLeast"/>
        <w:ind w:left="1416" w:firstLine="708"/>
        <w:jc w:val="both"/>
        <w:textAlignment w:val="top"/>
        <w:rPr>
          <w:color w:val="000000" w:themeColor="text1"/>
          <w:sz w:val="32"/>
          <w:szCs w:val="32"/>
          <w:lang w:val="en-US"/>
        </w:rPr>
      </w:pPr>
      <w:r w:rsidRPr="003A1BF3">
        <w:rPr>
          <w:color w:val="000000" w:themeColor="text1"/>
          <w:sz w:val="32"/>
          <w:szCs w:val="32"/>
          <w:lang w:val="en-US"/>
        </w:rPr>
        <w:t>magnet 1</w:t>
      </w:r>
      <w:r w:rsidRPr="003A1BF3">
        <w:rPr>
          <w:color w:val="000000" w:themeColor="text1"/>
          <w:sz w:val="32"/>
          <w:szCs w:val="32"/>
          <w:lang w:val="en-US"/>
        </w:rPr>
        <w:tab/>
      </w:r>
      <w:r w:rsidRPr="003A1BF3">
        <w:rPr>
          <w:color w:val="000000" w:themeColor="text1"/>
          <w:sz w:val="32"/>
          <w:szCs w:val="32"/>
          <w:lang w:val="en-US"/>
        </w:rPr>
        <w:tab/>
      </w:r>
      <w:r w:rsidRPr="003A1BF3">
        <w:rPr>
          <w:color w:val="000000" w:themeColor="text1"/>
          <w:sz w:val="32"/>
          <w:szCs w:val="32"/>
          <w:lang w:val="en-US"/>
        </w:rPr>
        <w:tab/>
      </w:r>
      <w:r w:rsidRPr="003A1BF3">
        <w:rPr>
          <w:color w:val="000000" w:themeColor="text1"/>
          <w:sz w:val="32"/>
          <w:szCs w:val="32"/>
          <w:lang w:val="en-US"/>
        </w:rPr>
        <w:tab/>
        <w:t>magnet 2</w:t>
      </w:r>
    </w:p>
    <w:p w:rsidR="00C63997" w:rsidRPr="00207B8E" w:rsidRDefault="00DA6A29" w:rsidP="00C63997">
      <w:pPr>
        <w:tabs>
          <w:tab w:val="left" w:pos="4193"/>
        </w:tabs>
        <w:rPr>
          <w:sz w:val="32"/>
          <w:szCs w:val="32"/>
          <w:lang w:val="en-US"/>
        </w:rPr>
      </w:pPr>
      <w:r>
        <w:rPr>
          <w:noProof/>
          <w:sz w:val="32"/>
          <w:szCs w:val="32"/>
        </w:rPr>
        <w:pict>
          <v:oval id="_x0000_s13397" style="position:absolute;margin-left:292.75pt;margin-top:-2.15pt;width:113.4pt;height:255.1pt;z-index:251938816;mso-wrap-distance-left:2.88pt;mso-wrap-distance-top:2.88pt;mso-wrap-distance-right:2.88pt;mso-wrap-distance-bottom:2.88pt" filled="f" insetpen="t" o:cliptowrap="t">
            <v:stroke dashstyle="dash"/>
            <v:shadow color="#ccc"/>
            <v:textbox inset="2.88pt,2.88pt,2.88pt,2.88pt"/>
          </v:oval>
        </w:pict>
      </w:r>
      <w:r>
        <w:rPr>
          <w:noProof/>
          <w:sz w:val="32"/>
          <w:szCs w:val="32"/>
        </w:rPr>
        <w:pict>
          <v:oval id="_x0000_s13396" style="position:absolute;margin-left:22.3pt;margin-top:-1.2pt;width:112.75pt;height:255.1pt;z-index:251937792;mso-wrap-distance-left:2.88pt;mso-wrap-distance-top:2.88pt;mso-wrap-distance-right:2.88pt;mso-wrap-distance-bottom:2.88pt" filled="f" insetpen="t" o:cliptowrap="t">
            <v:stroke dashstyle="dash"/>
            <v:shadow color="#ccc"/>
            <v:textbox inset="2.88pt,2.88pt,2.88pt,2.88pt"/>
          </v:oval>
        </w:pict>
      </w:r>
      <w:r>
        <w:rPr>
          <w:noProof/>
          <w:sz w:val="32"/>
          <w:szCs w:val="32"/>
        </w:rPr>
        <w:pict>
          <v:oval id="_x0000_s13393" style="position:absolute;margin-left:214.95pt;margin-top:-3.1pt;width:76.65pt;height:255.15pt;z-index:251934720;mso-wrap-distance-left:2.88pt;mso-wrap-distance-top:2.88pt;mso-wrap-distance-right:2.88pt;mso-wrap-distance-bottom:2.88pt" filled="f" insetpen="t" o:cliptowrap="t">
            <v:stroke dashstyle="dash"/>
            <v:shadow color="#ccc"/>
            <v:textbox inset="2.88pt,2.88pt,2.88pt,2.88pt"/>
          </v:oval>
        </w:pict>
      </w:r>
      <w:r>
        <w:rPr>
          <w:noProof/>
          <w:sz w:val="32"/>
          <w:szCs w:val="32"/>
        </w:rPr>
        <w:pict>
          <v:oval id="_x0000_s13392" style="position:absolute;margin-left:135.7pt;margin-top:-3.1pt;width:78.75pt;height:255.15pt;z-index:251933696;mso-wrap-distance-left:2.88pt;mso-wrap-distance-top:2.88pt;mso-wrap-distance-right:2.88pt;mso-wrap-distance-bottom:2.88pt" filled="f" insetpen="t" o:cliptowrap="t">
            <v:stroke dashstyle="dash"/>
            <v:shadow color="#ccc"/>
            <v:textbox inset="2.88pt,2.88pt,2.88pt,2.88pt"/>
          </v:oval>
        </w:pict>
      </w:r>
      <w:r w:rsidR="00C63997" w:rsidRPr="00207B8E">
        <w:rPr>
          <w:sz w:val="32"/>
          <w:szCs w:val="32"/>
          <w:lang w:val="en-US"/>
        </w:rPr>
        <w:t xml:space="preserve">                                                      </w:t>
      </w:r>
    </w:p>
    <w:p w:rsidR="00C63997" w:rsidRPr="00207B8E" w:rsidRDefault="00C63997" w:rsidP="00C63997">
      <w:pPr>
        <w:rPr>
          <w:sz w:val="32"/>
          <w:szCs w:val="32"/>
          <w:lang w:val="en-US"/>
        </w:rPr>
      </w:pPr>
    </w:p>
    <w:p w:rsidR="00C63997" w:rsidRPr="00207B8E" w:rsidRDefault="00DA6A29" w:rsidP="00C63997">
      <w:pPr>
        <w:tabs>
          <w:tab w:val="left" w:pos="7523"/>
        </w:tabs>
        <w:rPr>
          <w:sz w:val="32"/>
          <w:szCs w:val="32"/>
          <w:lang w:val="en-US"/>
        </w:rPr>
      </w:pPr>
      <w:r w:rsidRPr="00DA6A29">
        <w:rPr>
          <w:noProof/>
        </w:rPr>
        <w:pict>
          <v:shape id="_x0000_s13412" type="#_x0000_t75" style="position:absolute;margin-left:198pt;margin-top:7.8pt;width:20pt;height:18pt;z-index:251954176">
            <v:imagedata r:id="rId2358" o:title=""/>
          </v:shape>
          <o:OLEObject Type="Embed" ProgID="Equation.DSMT4" ShapeID="_x0000_s13412" DrawAspect="Content" ObjectID="_1565018315" r:id="rId2359"/>
        </w:pict>
      </w:r>
      <w:r>
        <w:rPr>
          <w:noProof/>
          <w:sz w:val="32"/>
          <w:szCs w:val="32"/>
        </w:rPr>
        <w:pict>
          <v:shape id="_x0000_s13407" type="#_x0000_t19" style="position:absolute;margin-left:229.05pt;margin-top:4.05pt;width:196.9pt;height:159.55pt;flip:x;z-index:251949056;mso-wrap-distance-left:2.88pt;mso-wrap-distance-top:2.88pt;mso-wrap-distance-right:2.88pt;mso-wrap-distance-bottom:2.88pt" coordsize="21600,10960" adj="10786195,-10880322,21600,5218" path="wr,-16382,43200,26818,777,10960,640,nfewr,-16382,43200,26818,777,10960,640,l21600,5218nsxe" o:cliptowrap="t">
            <v:stroke dashstyle="dash"/>
            <v:shadow color="#ccc"/>
            <v:path o:extrusionok="t" o:connectlocs="777,10960;640,0;21600,5218"/>
            <v:textbox inset="2.88pt,2.88pt,2.88pt,2.88pt"/>
          </v:shape>
        </w:pict>
      </w:r>
      <w:r>
        <w:rPr>
          <w:noProof/>
          <w:sz w:val="32"/>
          <w:szCs w:val="32"/>
        </w:rPr>
        <w:pict>
          <v:shape id="_x0000_s13406" type="#_x0000_t19" style="position:absolute;margin-left:3.6pt;margin-top:3.9pt;width:196.1pt;height:159.5pt;z-index:251948032;mso-wrap-distance-left:2.88pt;mso-wrap-distance-top:2.88pt;mso-wrap-distance-right:2.88pt;mso-wrap-distance-bottom:2.88pt" coordsize="21600,10960" adj="10786195,-10880322,21600,5218" path="wr,-16382,43200,26818,777,10960,640,nfewr,-16382,43200,26818,777,10960,640,l21600,5218nsxe" o:cliptowrap="t">
            <v:stroke dashstyle="dash"/>
            <v:shadow color="#ccc"/>
            <v:path o:extrusionok="t" o:connectlocs="777,10960;640,0;21600,5218"/>
            <v:textbox inset="2.88pt,2.88pt,2.88pt,2.88pt"/>
          </v:shape>
        </w:pict>
      </w:r>
      <w:r>
        <w:rPr>
          <w:noProof/>
          <w:sz w:val="32"/>
          <w:szCs w:val="32"/>
        </w:rPr>
        <w:pict>
          <v:line id="_x0000_s13251" style="position:absolute;rotation:90;z-index:251901952;mso-wrap-distance-left:2.88pt;mso-wrap-distance-top:2.88pt;mso-wrap-distance-right:2.88pt;mso-wrap-distance-bottom:2.88pt" from="273.95pt,83.85pt" to="421.35pt,83.85pt" strokeweight="1pt" o:cliptowrap="t">
            <v:shadow color="#ccc"/>
          </v:line>
        </w:pict>
      </w:r>
      <w:r>
        <w:rPr>
          <w:noProof/>
          <w:sz w:val="32"/>
          <w:szCs w:val="32"/>
        </w:rPr>
        <w:pict>
          <v:line id="_x0000_s13250" style="position:absolute;rotation:90;z-index:251900928;mso-wrap-distance-left:2.88pt;mso-wrap-distance-top:2.88pt;mso-wrap-distance-right:2.88pt;mso-wrap-distance-bottom:2.88pt" from="161.75pt,84.15pt" to="309.15pt,84.15pt" strokeweight="1pt" o:cliptowrap="t">
            <v:shadow color="#ccc"/>
          </v:line>
        </w:pict>
      </w:r>
      <w:r>
        <w:rPr>
          <w:noProof/>
          <w:sz w:val="32"/>
          <w:szCs w:val="32"/>
        </w:rPr>
        <w:pict>
          <v:line id="_x0000_s13249" style="position:absolute;rotation:90;z-index:251899904;mso-wrap-distance-left:2.88pt;mso-wrap-distance-top:2.88pt;mso-wrap-distance-right:2.88pt;mso-wrap-distance-bottom:2.88pt" from="119.9pt,83.85pt" to="267.3pt,83.85pt" strokeweight="1pt" o:cliptowrap="t">
            <v:shadow color="#ccc"/>
          </v:line>
        </w:pict>
      </w:r>
      <w:r>
        <w:rPr>
          <w:noProof/>
          <w:sz w:val="32"/>
          <w:szCs w:val="32"/>
        </w:rPr>
        <w:pict>
          <v:line id="_x0000_s13247" style="position:absolute;rotation:90;z-index:251897856;mso-wrap-distance-left:2.88pt;mso-wrap-distance-top:2.88pt;mso-wrap-distance-right:2.88pt;mso-wrap-distance-bottom:2.88pt" from="5.5pt,84pt" to="152.9pt,84pt" strokeweight="1pt" o:cliptowrap="t">
            <v:shadow color="#ccc"/>
          </v:line>
        </w:pict>
      </w:r>
      <w:r>
        <w:rPr>
          <w:noProof/>
          <w:sz w:val="32"/>
          <w:szCs w:val="32"/>
        </w:rPr>
        <w:pict>
          <v:line id="_x0000_s13245" style="position:absolute;z-index:251895808;mso-wrap-distance-left:2.88pt;mso-wrap-distance-top:2.88pt;mso-wrap-distance-right:2.88pt;mso-wrap-distance-bottom:2.88pt" from="79.2pt,10.3pt" to="192.6pt,10.3pt" strokeweight="1pt" o:cliptowrap="t">
            <v:shadow color="#ccc"/>
          </v:line>
        </w:pict>
      </w:r>
      <w:r>
        <w:rPr>
          <w:noProof/>
          <w:sz w:val="32"/>
          <w:szCs w:val="32"/>
        </w:rPr>
        <w:pict>
          <v:line id="_x0000_s13244" style="position:absolute;z-index:251894784;mso-wrap-distance-left:2.88pt;mso-wrap-distance-top:2.88pt;mso-wrap-distance-right:2.88pt;mso-wrap-distance-bottom:2.88pt" from="235.1pt,10.15pt" to="348.5pt,10.15pt" strokeweight="1pt" o:cliptowrap="t">
            <v:shadow color="#ccc"/>
          </v:line>
        </w:pict>
      </w:r>
      <w:r>
        <w:rPr>
          <w:noProof/>
          <w:sz w:val="32"/>
          <w:szCs w:val="32"/>
        </w:rPr>
        <w:pict>
          <v:group id="_x0000_s13207" style="position:absolute;margin-left:241.45pt;margin-top:15.8pt;width:30.9pt;height:138.75pt;z-index:251893760" coordorigin="110842375,106981600" coordsize="392800,1761900">
            <v:group id="_x0000_s13208" style="position:absolute;left:110848725;top:108368650;width:386450;height:374850" coordorigin="109292275,110094500" coordsize="386450,374850">
              <v:shape id="_x0000_s13209" type="#_x0000_t68" style="position:absolute;left:109292275;top:110249100;width:54000;height:72000;mso-wrap-distance-left:2.88pt;mso-wrap-distance-top:2.88pt;mso-wrap-distance-right:2.88pt;mso-wrap-distance-bottom:2.88pt" filled="f" strokeweight="3pt" insetpen="t" o:cliptowrap="t">
                <v:shadow color="#ccc"/>
                <v:textbox inset="2.88pt,2.88pt,2.88pt,2.88pt"/>
              </v:shape>
              <v:oval id="_x0000_s13210" style="position:absolute;left:109355775;top:110164400;width:252000;height:252000;mso-wrap-distance-left:2.88pt;mso-wrap-distance-top:2.88pt;mso-wrap-distance-right:2.88pt;mso-wrap-distance-bottom:2.88pt" filled="f" strokeweight="1pt" insetpen="t" o:cliptowrap="t">
                <v:shadow color="#ccc"/>
                <v:textbox inset="2.88pt,2.88pt,2.88pt,2.88pt"/>
              </v:oval>
              <v:oval id="_x0000_s13211" style="position:absolute;left:109319775;top:110109350;width:108000;height:360000;mso-wrap-distance-left:2.88pt;mso-wrap-distance-top:2.88pt;mso-wrap-distance-right:2.88pt;mso-wrap-distance-bottom:2.88pt" filled="f" insetpen="t" o:cliptowrap="t">
                <v:stroke dashstyle="dash"/>
                <v:shadow color="#ccc"/>
                <v:textbox inset="2.88pt,2.88pt,2.88pt,2.88pt"/>
              </v:oval>
              <v:oval id="_x0000_s13212" style="position:absolute;left:109544225;top:110105100;width:108000;height:360000;mso-wrap-distance-left:2.88pt;mso-wrap-distance-top:2.88pt;mso-wrap-distance-right:2.88pt;mso-wrap-distance-bottom:2.88pt" filled="f" insetpen="t" o:cliptowrap="t">
                <v:stroke dashstyle="dash"/>
                <v:shadow color="#ccc"/>
                <v:textbox inset="2.88pt,2.88pt,2.88pt,2.88pt"/>
              </v:oval>
              <v:shape id="_x0000_s13213" type="#_x0000_t68" style="position:absolute;left:109624725;top:110242750;width:54000;height:72000;mso-wrap-distance-left:2.88pt;mso-wrap-distance-top:2.88pt;mso-wrap-distance-right:2.88pt;mso-wrap-distance-bottom:2.88pt" filled="f" strokeweight="1pt" insetpen="t" o:cliptowrap="t">
                <v:shadow color="#ccc"/>
                <v:textbox inset="2.88pt,2.88pt,2.88pt,2.88pt"/>
              </v:shape>
              <v:shape id="_x0000_s13214" type="#_x0000_t68" style="position:absolute;left:109457425;top:110094500;width:54000;height:72000;mso-wrap-distance-left:2.88pt;mso-wrap-distance-top:2.88pt;mso-wrap-distance-right:2.88pt;mso-wrap-distance-bottom:2.88pt" filled="f" strokeweight="1.5pt" insetpen="t" o:cliptowrap="t">
                <v:shadow color="#ccc"/>
                <v:textbox inset="2.88pt,2.88pt,2.88pt,2.88pt"/>
              </v:shape>
              <v:line id="_x0000_s13215" style="position:absolute;mso-wrap-distance-left:2.88pt;mso-wrap-distance-top:2.88pt;mso-wrap-distance-right:2.88pt;mso-wrap-distance-bottom:2.88pt" from="109451075,110289350" to="109523075,110289350" strokeweight="1.5pt" o:cliptowrap="t">
                <v:shadow color="#ccc"/>
              </v:line>
            </v:group>
            <v:group id="_x0000_s13216" style="position:absolute;left:110844475;top:107432650;width:386450;height:374850" coordorigin="109292275,110094500" coordsize="386450,374850">
              <v:shape id="_x0000_s13217" type="#_x0000_t68" style="position:absolute;left:109292275;top:110249100;width:54000;height:72000;mso-wrap-distance-left:2.88pt;mso-wrap-distance-top:2.88pt;mso-wrap-distance-right:2.88pt;mso-wrap-distance-bottom:2.88pt" filled="f" strokeweight="3pt" insetpen="t" o:cliptowrap="t">
                <v:shadow color="#ccc"/>
                <v:textbox inset="2.88pt,2.88pt,2.88pt,2.88pt"/>
              </v:shape>
              <v:oval id="_x0000_s13218" style="position:absolute;left:109355775;top:110164400;width:252000;height:252000;mso-wrap-distance-left:2.88pt;mso-wrap-distance-top:2.88pt;mso-wrap-distance-right:2.88pt;mso-wrap-distance-bottom:2.88pt" filled="f" strokeweight="1pt" insetpen="t" o:cliptowrap="t">
                <v:shadow color="#ccc"/>
                <v:textbox inset="2.88pt,2.88pt,2.88pt,2.88pt"/>
              </v:oval>
              <v:oval id="_x0000_s13219" style="position:absolute;left:109319775;top:110109350;width:108000;height:360000;mso-wrap-distance-left:2.88pt;mso-wrap-distance-top:2.88pt;mso-wrap-distance-right:2.88pt;mso-wrap-distance-bottom:2.88pt" filled="f" insetpen="t" o:cliptowrap="t">
                <v:stroke dashstyle="dash"/>
                <v:shadow color="#ccc"/>
                <v:textbox inset="2.88pt,2.88pt,2.88pt,2.88pt"/>
              </v:oval>
              <v:oval id="_x0000_s13220" style="position:absolute;left:109544225;top:110105100;width:108000;height:360000;mso-wrap-distance-left:2.88pt;mso-wrap-distance-top:2.88pt;mso-wrap-distance-right:2.88pt;mso-wrap-distance-bottom:2.88pt" filled="f" insetpen="t" o:cliptowrap="t">
                <v:stroke dashstyle="dash"/>
                <v:shadow color="#ccc"/>
                <v:textbox inset="2.88pt,2.88pt,2.88pt,2.88pt"/>
              </v:oval>
              <v:shape id="_x0000_s13221" type="#_x0000_t68" style="position:absolute;left:109624725;top:110242750;width:54000;height:72000;mso-wrap-distance-left:2.88pt;mso-wrap-distance-top:2.88pt;mso-wrap-distance-right:2.88pt;mso-wrap-distance-bottom:2.88pt" filled="f" strokeweight="1pt" insetpen="t" o:cliptowrap="t">
                <v:shadow color="#ccc"/>
                <v:textbox inset="2.88pt,2.88pt,2.88pt,2.88pt"/>
              </v:shape>
              <v:shape id="_x0000_s13222" type="#_x0000_t68" style="position:absolute;left:109457425;top:110094500;width:54000;height:72000;mso-wrap-distance-left:2.88pt;mso-wrap-distance-top:2.88pt;mso-wrap-distance-right:2.88pt;mso-wrap-distance-bottom:2.88pt" filled="f" strokeweight="1.5pt" insetpen="t" o:cliptowrap="t">
                <v:shadow color="#ccc"/>
                <v:textbox inset="2.88pt,2.88pt,2.88pt,2.88pt"/>
              </v:shape>
              <v:line id="_x0000_s13223" style="position:absolute;mso-wrap-distance-left:2.88pt;mso-wrap-distance-top:2.88pt;mso-wrap-distance-right:2.88pt;mso-wrap-distance-bottom:2.88pt" from="109451075,110289350" to="109523075,110289350" strokeweight="1.5pt" o:cliptowrap="t">
                <v:shadow color="#ccc"/>
              </v:line>
            </v:group>
            <v:group id="_x0000_s13224" style="position:absolute;left:110842375;top:106981600;width:384350;height:372550" coordorigin="110550125,108917100" coordsize="384350,372550">
              <v:shape id="_x0000_s13225"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226"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227"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228"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229"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230"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231" style="position:absolute;left:110711075;top:109078050;width:72000;height:72000" coordorigin="109355775,110160150" coordsize="72000,72000">
                <v:line id="_x0000_s13232" style="position:absolute;mso-wrap-distance-left:2.88pt;mso-wrap-distance-top:2.88pt;mso-wrap-distance-right:2.88pt;mso-wrap-distance-bottom:2.88pt" from="109355775,110196150" to="109427775,110196150" strokeweight="1.5pt" o:cliptowrap="t">
                  <v:shadow color="#ccc"/>
                </v:line>
                <v:line id="_x0000_s13233" style="position:absolute;rotation:90;mso-wrap-distance-left:2.88pt;mso-wrap-distance-top:2.88pt;mso-wrap-distance-right:2.88pt;mso-wrap-distance-bottom:2.88pt" from="109355775,110196150" to="109427775,110196150" strokeweight="1.5pt" o:cliptowrap="t">
                  <v:shadow color="#ccc"/>
                </v:line>
              </v:group>
            </v:group>
            <v:group id="_x0000_s13234" style="position:absolute;left:110846575;top:107877350;width:384350;height:372550" coordorigin="110550125,108917100" coordsize="384350,372550">
              <v:shape id="_x0000_s13235"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236"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237"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238"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239"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240"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241" style="position:absolute;left:110711075;top:109078050;width:72000;height:72000" coordorigin="109355775,110160150" coordsize="72000,72000">
                <v:line id="_x0000_s13242" style="position:absolute;mso-wrap-distance-left:2.88pt;mso-wrap-distance-top:2.88pt;mso-wrap-distance-right:2.88pt;mso-wrap-distance-bottom:2.88pt" from="109355775,110196150" to="109427775,110196150" strokeweight="1.5pt" o:cliptowrap="t">
                  <v:shadow color="#ccc"/>
                </v:line>
                <v:line id="_x0000_s13243" style="position:absolute;rotation:90;mso-wrap-distance-left:2.88pt;mso-wrap-distance-top:2.88pt;mso-wrap-distance-right:2.88pt;mso-wrap-distance-bottom:2.88pt" from="109355775,110196150" to="109427775,110196150" strokeweight="1.5pt" o:cliptowrap="t">
                  <v:shadow color="#ccc"/>
                </v:line>
              </v:group>
            </v:group>
          </v:group>
        </w:pict>
      </w:r>
      <w:r>
        <w:rPr>
          <w:noProof/>
          <w:sz w:val="32"/>
          <w:szCs w:val="32"/>
        </w:rPr>
        <w:pict>
          <v:group id="_x0000_s13170" style="position:absolute;margin-left:312.5pt;margin-top:15.95pt;width:30.9pt;height:138.75pt;z-index:251892736" coordorigin="110842375,106981600" coordsize="392800,1761900">
            <v:group id="_x0000_s13171" style="position:absolute;left:110848725;top:108368650;width:386450;height:374850" coordorigin="109292275,110094500" coordsize="386450,374850">
              <v:shape id="_x0000_s13172" type="#_x0000_t68" style="position:absolute;left:109292275;top:110249100;width:54000;height:72000;mso-wrap-distance-left:2.88pt;mso-wrap-distance-top:2.88pt;mso-wrap-distance-right:2.88pt;mso-wrap-distance-bottom:2.88pt" filled="f" strokeweight="3pt" insetpen="t" o:cliptowrap="t">
                <v:shadow color="#ccc"/>
                <v:textbox inset="2.88pt,2.88pt,2.88pt,2.88pt"/>
              </v:shape>
              <v:oval id="_x0000_s13173" style="position:absolute;left:109355775;top:110164400;width:252000;height:252000;mso-wrap-distance-left:2.88pt;mso-wrap-distance-top:2.88pt;mso-wrap-distance-right:2.88pt;mso-wrap-distance-bottom:2.88pt" filled="f" strokeweight="1pt" insetpen="t" o:cliptowrap="t">
                <v:shadow color="#ccc"/>
                <v:textbox inset="2.88pt,2.88pt,2.88pt,2.88pt"/>
              </v:oval>
              <v:oval id="_x0000_s13174" style="position:absolute;left:109319775;top:110109350;width:108000;height:360000;mso-wrap-distance-left:2.88pt;mso-wrap-distance-top:2.88pt;mso-wrap-distance-right:2.88pt;mso-wrap-distance-bottom:2.88pt" filled="f" insetpen="t" o:cliptowrap="t">
                <v:stroke dashstyle="dash"/>
                <v:shadow color="#ccc"/>
                <v:textbox inset="2.88pt,2.88pt,2.88pt,2.88pt"/>
              </v:oval>
              <v:oval id="_x0000_s13175" style="position:absolute;left:109544225;top:110105100;width:108000;height:360000;mso-wrap-distance-left:2.88pt;mso-wrap-distance-top:2.88pt;mso-wrap-distance-right:2.88pt;mso-wrap-distance-bottom:2.88pt" filled="f" insetpen="t" o:cliptowrap="t">
                <v:stroke dashstyle="dash"/>
                <v:shadow color="#ccc"/>
                <v:textbox inset="2.88pt,2.88pt,2.88pt,2.88pt"/>
              </v:oval>
              <v:shape id="_x0000_s13176" type="#_x0000_t68" style="position:absolute;left:109624725;top:110242750;width:54000;height:72000;mso-wrap-distance-left:2.88pt;mso-wrap-distance-top:2.88pt;mso-wrap-distance-right:2.88pt;mso-wrap-distance-bottom:2.88pt" filled="f" strokeweight="1pt" insetpen="t" o:cliptowrap="t">
                <v:shadow color="#ccc"/>
                <v:textbox inset="2.88pt,2.88pt,2.88pt,2.88pt"/>
              </v:shape>
              <v:shape id="_x0000_s13177" type="#_x0000_t68" style="position:absolute;left:109457425;top:110094500;width:54000;height:72000;mso-wrap-distance-left:2.88pt;mso-wrap-distance-top:2.88pt;mso-wrap-distance-right:2.88pt;mso-wrap-distance-bottom:2.88pt" filled="f" strokeweight="1.5pt" insetpen="t" o:cliptowrap="t">
                <v:shadow color="#ccc"/>
                <v:textbox inset="2.88pt,2.88pt,2.88pt,2.88pt"/>
              </v:shape>
              <v:line id="_x0000_s13178" style="position:absolute;mso-wrap-distance-left:2.88pt;mso-wrap-distance-top:2.88pt;mso-wrap-distance-right:2.88pt;mso-wrap-distance-bottom:2.88pt" from="109451075,110289350" to="109523075,110289350" strokeweight="1.5pt" o:cliptowrap="t">
                <v:shadow color="#ccc"/>
              </v:line>
            </v:group>
            <v:group id="_x0000_s13179" style="position:absolute;left:110844475;top:107432650;width:386450;height:374850" coordorigin="109292275,110094500" coordsize="386450,374850">
              <v:shape id="_x0000_s13180" type="#_x0000_t68" style="position:absolute;left:109292275;top:110249100;width:54000;height:72000;mso-wrap-distance-left:2.88pt;mso-wrap-distance-top:2.88pt;mso-wrap-distance-right:2.88pt;mso-wrap-distance-bottom:2.88pt" filled="f" strokeweight="3pt" insetpen="t" o:cliptowrap="t">
                <v:shadow color="#ccc"/>
                <v:textbox inset="2.88pt,2.88pt,2.88pt,2.88pt"/>
              </v:shape>
              <v:oval id="_x0000_s13181" style="position:absolute;left:109355775;top:110164400;width:252000;height:252000;mso-wrap-distance-left:2.88pt;mso-wrap-distance-top:2.88pt;mso-wrap-distance-right:2.88pt;mso-wrap-distance-bottom:2.88pt" filled="f" strokeweight="1pt" insetpen="t" o:cliptowrap="t">
                <v:shadow color="#ccc"/>
                <v:textbox inset="2.88pt,2.88pt,2.88pt,2.88pt"/>
              </v:oval>
              <v:oval id="_x0000_s13182" style="position:absolute;left:109319775;top:110109350;width:108000;height:360000;mso-wrap-distance-left:2.88pt;mso-wrap-distance-top:2.88pt;mso-wrap-distance-right:2.88pt;mso-wrap-distance-bottom:2.88pt" filled="f" insetpen="t" o:cliptowrap="t">
                <v:stroke dashstyle="dash"/>
                <v:shadow color="#ccc"/>
                <v:textbox inset="2.88pt,2.88pt,2.88pt,2.88pt"/>
              </v:oval>
              <v:oval id="_x0000_s13183" style="position:absolute;left:109544225;top:110105100;width:108000;height:360000;mso-wrap-distance-left:2.88pt;mso-wrap-distance-top:2.88pt;mso-wrap-distance-right:2.88pt;mso-wrap-distance-bottom:2.88pt" filled="f" insetpen="t" o:cliptowrap="t">
                <v:stroke dashstyle="dash"/>
                <v:shadow color="#ccc"/>
                <v:textbox inset="2.88pt,2.88pt,2.88pt,2.88pt"/>
              </v:oval>
              <v:shape id="_x0000_s13184" type="#_x0000_t68" style="position:absolute;left:109624725;top:110242750;width:54000;height:72000;mso-wrap-distance-left:2.88pt;mso-wrap-distance-top:2.88pt;mso-wrap-distance-right:2.88pt;mso-wrap-distance-bottom:2.88pt" filled="f" strokeweight="1pt" insetpen="t" o:cliptowrap="t">
                <v:shadow color="#ccc"/>
                <v:textbox inset="2.88pt,2.88pt,2.88pt,2.88pt"/>
              </v:shape>
              <v:shape id="_x0000_s13185" type="#_x0000_t68" style="position:absolute;left:109457425;top:110094500;width:54000;height:72000;mso-wrap-distance-left:2.88pt;mso-wrap-distance-top:2.88pt;mso-wrap-distance-right:2.88pt;mso-wrap-distance-bottom:2.88pt" filled="f" strokeweight="1.5pt" insetpen="t" o:cliptowrap="t">
                <v:shadow color="#ccc"/>
                <v:textbox inset="2.88pt,2.88pt,2.88pt,2.88pt"/>
              </v:shape>
              <v:line id="_x0000_s13186" style="position:absolute;mso-wrap-distance-left:2.88pt;mso-wrap-distance-top:2.88pt;mso-wrap-distance-right:2.88pt;mso-wrap-distance-bottom:2.88pt" from="109451075,110289350" to="109523075,110289350" strokeweight="1.5pt" o:cliptowrap="t">
                <v:shadow color="#ccc"/>
              </v:line>
            </v:group>
            <v:group id="_x0000_s13187" style="position:absolute;left:110842375;top:106981600;width:384350;height:372550" coordorigin="110550125,108917100" coordsize="384350,372550">
              <v:shape id="_x0000_s13188"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189"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190"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191"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192"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193"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194" style="position:absolute;left:110711075;top:109078050;width:72000;height:72000" coordorigin="109355775,110160150" coordsize="72000,72000">
                <v:line id="_x0000_s13195" style="position:absolute;mso-wrap-distance-left:2.88pt;mso-wrap-distance-top:2.88pt;mso-wrap-distance-right:2.88pt;mso-wrap-distance-bottom:2.88pt" from="109355775,110196150" to="109427775,110196150" strokeweight="1.5pt" o:cliptowrap="t">
                  <v:shadow color="#ccc"/>
                </v:line>
                <v:line id="_x0000_s13196" style="position:absolute;rotation:90;mso-wrap-distance-left:2.88pt;mso-wrap-distance-top:2.88pt;mso-wrap-distance-right:2.88pt;mso-wrap-distance-bottom:2.88pt" from="109355775,110196150" to="109427775,110196150" strokeweight="1.5pt" o:cliptowrap="t">
                  <v:shadow color="#ccc"/>
                </v:line>
              </v:group>
            </v:group>
            <v:group id="_x0000_s13197" style="position:absolute;left:110846575;top:107877350;width:384350;height:372550" coordorigin="110550125,108917100" coordsize="384350,372550">
              <v:shape id="_x0000_s13198"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199"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200"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201"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202"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203"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204" style="position:absolute;left:110711075;top:109078050;width:72000;height:72000" coordorigin="109355775,110160150" coordsize="72000,72000">
                <v:line id="_x0000_s13205" style="position:absolute;mso-wrap-distance-left:2.88pt;mso-wrap-distance-top:2.88pt;mso-wrap-distance-right:2.88pt;mso-wrap-distance-bottom:2.88pt" from="109355775,110196150" to="109427775,110196150" strokeweight="1.5pt" o:cliptowrap="t">
                  <v:shadow color="#ccc"/>
                </v:line>
                <v:line id="_x0000_s13206" style="position:absolute;rotation:90;mso-wrap-distance-left:2.88pt;mso-wrap-distance-top:2.88pt;mso-wrap-distance-right:2.88pt;mso-wrap-distance-bottom:2.88pt" from="109355775,110196150" to="109427775,110196150" strokeweight="1.5pt" o:cliptowrap="t">
                  <v:shadow color="#ccc"/>
                </v:line>
              </v:group>
            </v:group>
          </v:group>
        </w:pict>
      </w:r>
      <w:r>
        <w:rPr>
          <w:noProof/>
          <w:sz w:val="32"/>
          <w:szCs w:val="32"/>
        </w:rPr>
        <w:pict>
          <v:group id="_x0000_s13134" style="position:absolute;margin-left:276.95pt;margin-top:15.8pt;width:30.45pt;height:29.5pt;z-index:251888640" coordorigin="109292275,110094500" coordsize="386450,374850">
            <v:shape id="_x0000_s13135" type="#_x0000_t68" style="position:absolute;left:109292275;top:110249100;width:54000;height:72000;mso-wrap-distance-left:2.88pt;mso-wrap-distance-top:2.88pt;mso-wrap-distance-right:2.88pt;mso-wrap-distance-bottom:2.88pt" filled="f" strokeweight="3pt" insetpen="t" o:cliptowrap="t">
              <v:shadow color="#ccc"/>
              <v:textbox inset="2.88pt,2.88pt,2.88pt,2.88pt"/>
            </v:shape>
            <v:oval id="_x0000_s13136" style="position:absolute;left:109355775;top:110164400;width:252000;height:252000;mso-wrap-distance-left:2.88pt;mso-wrap-distance-top:2.88pt;mso-wrap-distance-right:2.88pt;mso-wrap-distance-bottom:2.88pt" filled="f" strokeweight="1pt" insetpen="t" o:cliptowrap="t">
              <v:shadow color="#ccc"/>
              <v:textbox inset="2.88pt,2.88pt,2.88pt,2.88pt"/>
            </v:oval>
            <v:oval id="_x0000_s13137" style="position:absolute;left:109319775;top:110109350;width:108000;height:360000;mso-wrap-distance-left:2.88pt;mso-wrap-distance-top:2.88pt;mso-wrap-distance-right:2.88pt;mso-wrap-distance-bottom:2.88pt" filled="f" insetpen="t" o:cliptowrap="t">
              <v:stroke dashstyle="dash"/>
              <v:shadow color="#ccc"/>
              <v:textbox inset="2.88pt,2.88pt,2.88pt,2.88pt"/>
            </v:oval>
            <v:oval id="_x0000_s13138" style="position:absolute;left:109544225;top:110105100;width:108000;height:360000;mso-wrap-distance-left:2.88pt;mso-wrap-distance-top:2.88pt;mso-wrap-distance-right:2.88pt;mso-wrap-distance-bottom:2.88pt" filled="f" insetpen="t" o:cliptowrap="t">
              <v:stroke dashstyle="dash"/>
              <v:shadow color="#ccc"/>
              <v:textbox inset="2.88pt,2.88pt,2.88pt,2.88pt"/>
            </v:oval>
            <v:shape id="_x0000_s13139" type="#_x0000_t68" style="position:absolute;left:109624725;top:110242750;width:54000;height:72000;mso-wrap-distance-left:2.88pt;mso-wrap-distance-top:2.88pt;mso-wrap-distance-right:2.88pt;mso-wrap-distance-bottom:2.88pt" filled="f" strokeweight="1pt" insetpen="t" o:cliptowrap="t">
              <v:shadow color="#ccc"/>
              <v:textbox inset="2.88pt,2.88pt,2.88pt,2.88pt"/>
            </v:shape>
            <v:shape id="_x0000_s13140" type="#_x0000_t68" style="position:absolute;left:109457425;top:110094500;width:54000;height:72000;mso-wrap-distance-left:2.88pt;mso-wrap-distance-top:2.88pt;mso-wrap-distance-right:2.88pt;mso-wrap-distance-bottom:2.88pt" filled="f" strokeweight="1.5pt" insetpen="t" o:cliptowrap="t">
              <v:shadow color="#ccc"/>
              <v:textbox inset="2.88pt,2.88pt,2.88pt,2.88pt"/>
            </v:shape>
            <v:line id="_x0000_s13141" style="position:absolute;mso-wrap-distance-left:2.88pt;mso-wrap-distance-top:2.88pt;mso-wrap-distance-right:2.88pt;mso-wrap-distance-bottom:2.88pt" from="109451075,110289350" to="109523075,110289350" strokeweight="1.5pt" o:cliptowrap="t">
              <v:shadow color="#ccc"/>
            </v:line>
          </v:group>
        </w:pict>
      </w:r>
      <w:r>
        <w:rPr>
          <w:noProof/>
          <w:sz w:val="32"/>
          <w:szCs w:val="32"/>
        </w:rPr>
        <w:pict>
          <v:group id="_x0000_s13061" style="position:absolute;margin-left:120.9pt;margin-top:16.8pt;width:65.75pt;height:139.4pt;rotation:180;z-index:251887616" coordorigin="108282125,106990048" coordsize="835400,1770400">
            <v:group id="_x0000_s13062" style="position:absolute;left:108731075;top:108385598;width:386450;height:374850" coordorigin="109292275,110094500" coordsize="386450,374850">
              <v:shape id="_x0000_s13063" type="#_x0000_t68" style="position:absolute;left:109292275;top:110249100;width:54000;height:72000;mso-wrap-distance-left:2.88pt;mso-wrap-distance-top:2.88pt;mso-wrap-distance-right:2.88pt;mso-wrap-distance-bottom:2.88pt" filled="f" strokeweight="3pt" insetpen="t" o:cliptowrap="t">
                <v:shadow color="#ccc"/>
                <v:textbox inset="2.88pt,2.88pt,2.88pt,2.88pt"/>
              </v:shape>
              <v:oval id="_x0000_s13064" style="position:absolute;left:109355775;top:110164400;width:252000;height:252000;mso-wrap-distance-left:2.88pt;mso-wrap-distance-top:2.88pt;mso-wrap-distance-right:2.88pt;mso-wrap-distance-bottom:2.88pt" filled="f" strokeweight="1pt" insetpen="t" o:cliptowrap="t">
                <v:shadow color="#ccc"/>
                <v:textbox inset="2.88pt,2.88pt,2.88pt,2.88pt"/>
              </v:oval>
              <v:oval id="_x0000_s13065" style="position:absolute;left:109319775;top:110109350;width:108000;height:360000;mso-wrap-distance-left:2.88pt;mso-wrap-distance-top:2.88pt;mso-wrap-distance-right:2.88pt;mso-wrap-distance-bottom:2.88pt" filled="f" insetpen="t" o:cliptowrap="t">
                <v:stroke dashstyle="dash"/>
                <v:shadow color="#ccc"/>
                <v:textbox inset="2.88pt,2.88pt,2.88pt,2.88pt"/>
              </v:oval>
              <v:oval id="_x0000_s13066" style="position:absolute;left:109544225;top:110105100;width:108000;height:360000;mso-wrap-distance-left:2.88pt;mso-wrap-distance-top:2.88pt;mso-wrap-distance-right:2.88pt;mso-wrap-distance-bottom:2.88pt" filled="f" insetpen="t" o:cliptowrap="t">
                <v:stroke dashstyle="dash"/>
                <v:shadow color="#ccc"/>
                <v:textbox inset="2.88pt,2.88pt,2.88pt,2.88pt"/>
              </v:oval>
              <v:shape id="_x0000_s13067" type="#_x0000_t68" style="position:absolute;left:109624725;top:110242750;width:54000;height:72000;mso-wrap-distance-left:2.88pt;mso-wrap-distance-top:2.88pt;mso-wrap-distance-right:2.88pt;mso-wrap-distance-bottom:2.88pt" filled="f" strokeweight="1pt" insetpen="t" o:cliptowrap="t">
                <v:shadow color="#ccc"/>
                <v:textbox inset="2.88pt,2.88pt,2.88pt,2.88pt"/>
              </v:shape>
              <v:shape id="_x0000_s13068" type="#_x0000_t68" style="position:absolute;left:109457425;top:110094500;width:54000;height:72000;mso-wrap-distance-left:2.88pt;mso-wrap-distance-top:2.88pt;mso-wrap-distance-right:2.88pt;mso-wrap-distance-bottom:2.88pt" filled="f" strokeweight="1.5pt" insetpen="t" o:cliptowrap="t">
                <v:shadow color="#ccc"/>
                <v:textbox inset="2.88pt,2.88pt,2.88pt,2.88pt"/>
              </v:shape>
              <v:line id="_x0000_s13069" style="position:absolute;mso-wrap-distance-left:2.88pt;mso-wrap-distance-top:2.88pt;mso-wrap-distance-right:2.88pt;mso-wrap-distance-bottom:2.88pt" from="109451075,110289350" to="109523075,110289350" strokeweight="1.5pt" o:cliptowrap="t">
                <v:shadow color="#ccc"/>
              </v:line>
            </v:group>
            <v:group id="_x0000_s13070" style="position:absolute;left:108286375;top:106990048;width:386450;height:374850" coordorigin="109292275,110094500" coordsize="386450,374850">
              <v:shape id="_x0000_s13071" type="#_x0000_t68" style="position:absolute;left:109292275;top:110249100;width:54000;height:72000;mso-wrap-distance-left:2.88pt;mso-wrap-distance-top:2.88pt;mso-wrap-distance-right:2.88pt;mso-wrap-distance-bottom:2.88pt" filled="f" strokeweight="3pt" insetpen="t" o:cliptowrap="t">
                <v:shadow color="#ccc"/>
                <v:textbox inset="2.88pt,2.88pt,2.88pt,2.88pt"/>
              </v:shape>
              <v:oval id="_x0000_s13072" style="position:absolute;left:109355775;top:110164400;width:252000;height:252000;mso-wrap-distance-left:2.88pt;mso-wrap-distance-top:2.88pt;mso-wrap-distance-right:2.88pt;mso-wrap-distance-bottom:2.88pt" filled="f" strokeweight="1pt" insetpen="t" o:cliptowrap="t">
                <v:shadow color="#ccc"/>
                <v:textbox inset="2.88pt,2.88pt,2.88pt,2.88pt"/>
              </v:oval>
              <v:oval id="_x0000_s13073" style="position:absolute;left:109319775;top:110109350;width:108000;height:360000;mso-wrap-distance-left:2.88pt;mso-wrap-distance-top:2.88pt;mso-wrap-distance-right:2.88pt;mso-wrap-distance-bottom:2.88pt" filled="f" insetpen="t" o:cliptowrap="t">
                <v:stroke dashstyle="dash"/>
                <v:shadow color="#ccc"/>
                <v:textbox inset="2.88pt,2.88pt,2.88pt,2.88pt"/>
              </v:oval>
              <v:oval id="_x0000_s13074" style="position:absolute;left:109544225;top:110105100;width:108000;height:360000;mso-wrap-distance-left:2.88pt;mso-wrap-distance-top:2.88pt;mso-wrap-distance-right:2.88pt;mso-wrap-distance-bottom:2.88pt" filled="f" insetpen="t" o:cliptowrap="t">
                <v:stroke dashstyle="dash"/>
                <v:shadow color="#ccc"/>
                <v:textbox inset="2.88pt,2.88pt,2.88pt,2.88pt"/>
              </v:oval>
              <v:shape id="_x0000_s13075" type="#_x0000_t68" style="position:absolute;left:109624725;top:110242750;width:54000;height:72000;mso-wrap-distance-left:2.88pt;mso-wrap-distance-top:2.88pt;mso-wrap-distance-right:2.88pt;mso-wrap-distance-bottom:2.88pt" filled="f" strokeweight="1pt" insetpen="t" o:cliptowrap="t">
                <v:shadow color="#ccc"/>
                <v:textbox inset="2.88pt,2.88pt,2.88pt,2.88pt"/>
              </v:shape>
              <v:shape id="_x0000_s13076" type="#_x0000_t68" style="position:absolute;left:109457425;top:110094500;width:54000;height:72000;mso-wrap-distance-left:2.88pt;mso-wrap-distance-top:2.88pt;mso-wrap-distance-right:2.88pt;mso-wrap-distance-bottom:2.88pt" filled="f" strokeweight="1.5pt" insetpen="t" o:cliptowrap="t">
                <v:shadow color="#ccc"/>
                <v:textbox inset="2.88pt,2.88pt,2.88pt,2.88pt"/>
              </v:shape>
              <v:line id="_x0000_s13077" style="position:absolute;mso-wrap-distance-left:2.88pt;mso-wrap-distance-top:2.88pt;mso-wrap-distance-right:2.88pt;mso-wrap-distance-bottom:2.88pt" from="109451075,110289350" to="109523075,110289350" strokeweight="1.5pt" o:cliptowrap="t">
                <v:shadow color="#ccc"/>
              </v:line>
            </v:group>
            <v:group id="_x0000_s13078" style="position:absolute;left:108282125;top:107483448;width:384350;height:372550" coordorigin="110550125,108917100" coordsize="384350,372550">
              <v:shape id="_x0000_s13079"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080"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081"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082"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083"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084"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085" style="position:absolute;left:110711075;top:109078050;width:72000;height:72000" coordorigin="109355775,110160150" coordsize="72000,72000">
                <v:line id="_x0000_s13086" style="position:absolute;mso-wrap-distance-left:2.88pt;mso-wrap-distance-top:2.88pt;mso-wrap-distance-right:2.88pt;mso-wrap-distance-bottom:2.88pt" from="109355775,110196150" to="109427775,110196150" strokeweight="1.5pt" o:cliptowrap="t">
                  <v:shadow color="#ccc"/>
                </v:line>
                <v:line id="_x0000_s13087" style="position:absolute;rotation:90;mso-wrap-distance-left:2.88pt;mso-wrap-distance-top:2.88pt;mso-wrap-distance-right:2.88pt;mso-wrap-distance-bottom:2.88pt" from="109355775,110196150" to="109427775,110196150" strokeweight="1.5pt" o:cliptowrap="t">
                  <v:shadow color="#ccc"/>
                </v:line>
              </v:group>
            </v:group>
            <v:group id="_x0000_s13088" style="position:absolute;left:108282125;top:107932398;width:386450;height:374850" coordorigin="109292275,110094500" coordsize="386450,374850">
              <v:shape id="_x0000_s13089" type="#_x0000_t68" style="position:absolute;left:109292275;top:110249100;width:54000;height:72000;mso-wrap-distance-left:2.88pt;mso-wrap-distance-top:2.88pt;mso-wrap-distance-right:2.88pt;mso-wrap-distance-bottom:2.88pt" filled="f" strokeweight="3pt" insetpen="t" o:cliptowrap="t">
                <v:shadow color="#ccc"/>
                <v:textbox inset="2.88pt,2.88pt,2.88pt,2.88pt"/>
              </v:shape>
              <v:oval id="_x0000_s13090" style="position:absolute;left:109355775;top:110164400;width:252000;height:252000;mso-wrap-distance-left:2.88pt;mso-wrap-distance-top:2.88pt;mso-wrap-distance-right:2.88pt;mso-wrap-distance-bottom:2.88pt" filled="f" strokeweight="1pt" insetpen="t" o:cliptowrap="t">
                <v:shadow color="#ccc"/>
                <v:textbox inset="2.88pt,2.88pt,2.88pt,2.88pt"/>
              </v:oval>
              <v:oval id="_x0000_s13091" style="position:absolute;left:109319775;top:110109350;width:108000;height:360000;mso-wrap-distance-left:2.88pt;mso-wrap-distance-top:2.88pt;mso-wrap-distance-right:2.88pt;mso-wrap-distance-bottom:2.88pt" filled="f" insetpen="t" o:cliptowrap="t">
                <v:stroke dashstyle="dash"/>
                <v:shadow color="#ccc"/>
                <v:textbox inset="2.88pt,2.88pt,2.88pt,2.88pt"/>
              </v:oval>
              <v:oval id="_x0000_s13092" style="position:absolute;left:109544225;top:110105100;width:108000;height:360000;mso-wrap-distance-left:2.88pt;mso-wrap-distance-top:2.88pt;mso-wrap-distance-right:2.88pt;mso-wrap-distance-bottom:2.88pt" filled="f" insetpen="t" o:cliptowrap="t">
                <v:stroke dashstyle="dash"/>
                <v:shadow color="#ccc"/>
                <v:textbox inset="2.88pt,2.88pt,2.88pt,2.88pt"/>
              </v:oval>
              <v:shape id="_x0000_s13093" type="#_x0000_t68" style="position:absolute;left:109624725;top:110242750;width:54000;height:72000;mso-wrap-distance-left:2.88pt;mso-wrap-distance-top:2.88pt;mso-wrap-distance-right:2.88pt;mso-wrap-distance-bottom:2.88pt" filled="f" strokeweight="1pt" insetpen="t" o:cliptowrap="t">
                <v:shadow color="#ccc"/>
                <v:textbox inset="2.88pt,2.88pt,2.88pt,2.88pt"/>
              </v:shape>
              <v:shape id="_x0000_s13094" type="#_x0000_t68" style="position:absolute;left:109457425;top:110094500;width:54000;height:72000;mso-wrap-distance-left:2.88pt;mso-wrap-distance-top:2.88pt;mso-wrap-distance-right:2.88pt;mso-wrap-distance-bottom:2.88pt" filled="f" strokeweight="1.5pt" insetpen="t" o:cliptowrap="t">
                <v:shadow color="#ccc"/>
                <v:textbox inset="2.88pt,2.88pt,2.88pt,2.88pt"/>
              </v:shape>
              <v:line id="_x0000_s13095" style="position:absolute;mso-wrap-distance-left:2.88pt;mso-wrap-distance-top:2.88pt;mso-wrap-distance-right:2.88pt;mso-wrap-distance-bottom:2.88pt" from="109451075,110289350" to="109523075,110289350" strokeweight="1.5pt" o:cliptowrap="t">
                <v:shadow color="#ccc"/>
              </v:line>
            </v:group>
            <v:group id="_x0000_s13096" style="position:absolute;left:108284225;top:108387698;width:384350;height:372550" coordorigin="110550125,108917100" coordsize="384350,372550">
              <v:shape id="_x0000_s13097"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098"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099"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100"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101"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102"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103" style="position:absolute;left:110711075;top:109078050;width:72000;height:72000" coordorigin="109355775,110160150" coordsize="72000,72000">
                <v:line id="_x0000_s13104" style="position:absolute;mso-wrap-distance-left:2.88pt;mso-wrap-distance-top:2.88pt;mso-wrap-distance-right:2.88pt;mso-wrap-distance-bottom:2.88pt" from="109355775,110196150" to="109427775,110196150" strokeweight="1.5pt" o:cliptowrap="t">
                  <v:shadow color="#ccc"/>
                </v:line>
                <v:line id="_x0000_s13105" style="position:absolute;rotation:90;mso-wrap-distance-left:2.88pt;mso-wrap-distance-top:2.88pt;mso-wrap-distance-right:2.88pt;mso-wrap-distance-bottom:2.88pt" from="109355775,110196150" to="109427775,110196150" strokeweight="1.5pt" o:cliptowrap="t">
                  <v:shadow color="#ccc"/>
                </v:line>
              </v:group>
            </v:group>
            <v:group id="_x0000_s13106" style="position:absolute;left:108726825;top:107481348;width:386450;height:374850" coordorigin="109292275,110094500" coordsize="386450,374850">
              <v:shape id="_x0000_s13107" type="#_x0000_t68" style="position:absolute;left:109292275;top:110249100;width:54000;height:72000;mso-wrap-distance-left:2.88pt;mso-wrap-distance-top:2.88pt;mso-wrap-distance-right:2.88pt;mso-wrap-distance-bottom:2.88pt" filled="f" strokeweight="3pt" insetpen="t" o:cliptowrap="t">
                <v:shadow color="#ccc"/>
                <v:textbox inset="2.88pt,2.88pt,2.88pt,2.88pt"/>
              </v:shape>
              <v:oval id="_x0000_s13108" style="position:absolute;left:109355775;top:110164400;width:252000;height:252000;mso-wrap-distance-left:2.88pt;mso-wrap-distance-top:2.88pt;mso-wrap-distance-right:2.88pt;mso-wrap-distance-bottom:2.88pt" filled="f" strokeweight="1pt" insetpen="t" o:cliptowrap="t">
                <v:shadow color="#ccc"/>
                <v:textbox inset="2.88pt,2.88pt,2.88pt,2.88pt"/>
              </v:oval>
              <v:oval id="_x0000_s13109" style="position:absolute;left:109319775;top:110109350;width:108000;height:360000;mso-wrap-distance-left:2.88pt;mso-wrap-distance-top:2.88pt;mso-wrap-distance-right:2.88pt;mso-wrap-distance-bottom:2.88pt" filled="f" insetpen="t" o:cliptowrap="t">
                <v:stroke dashstyle="dash"/>
                <v:shadow color="#ccc"/>
                <v:textbox inset="2.88pt,2.88pt,2.88pt,2.88pt"/>
              </v:oval>
              <v:oval id="_x0000_s13110" style="position:absolute;left:109544225;top:110105100;width:108000;height:360000;mso-wrap-distance-left:2.88pt;mso-wrap-distance-top:2.88pt;mso-wrap-distance-right:2.88pt;mso-wrap-distance-bottom:2.88pt" filled="f" insetpen="t" o:cliptowrap="t">
                <v:stroke dashstyle="dash"/>
                <v:shadow color="#ccc"/>
                <v:textbox inset="2.88pt,2.88pt,2.88pt,2.88pt"/>
              </v:oval>
              <v:shape id="_x0000_s13111" type="#_x0000_t68" style="position:absolute;left:109624725;top:110242750;width:54000;height:72000;mso-wrap-distance-left:2.88pt;mso-wrap-distance-top:2.88pt;mso-wrap-distance-right:2.88pt;mso-wrap-distance-bottom:2.88pt" filled="f" strokeweight="1pt" insetpen="t" o:cliptowrap="t">
                <v:shadow color="#ccc"/>
                <v:textbox inset="2.88pt,2.88pt,2.88pt,2.88pt"/>
              </v:shape>
              <v:shape id="_x0000_s13112" type="#_x0000_t68" style="position:absolute;left:109457425;top:110094500;width:54000;height:72000;mso-wrap-distance-left:2.88pt;mso-wrap-distance-top:2.88pt;mso-wrap-distance-right:2.88pt;mso-wrap-distance-bottom:2.88pt" filled="f" strokeweight="1.5pt" insetpen="t" o:cliptowrap="t">
                <v:shadow color="#ccc"/>
                <v:textbox inset="2.88pt,2.88pt,2.88pt,2.88pt"/>
              </v:shape>
              <v:line id="_x0000_s13113" style="position:absolute;mso-wrap-distance-left:2.88pt;mso-wrap-distance-top:2.88pt;mso-wrap-distance-right:2.88pt;mso-wrap-distance-bottom:2.88pt" from="109451075,110289350" to="109523075,110289350" strokeweight="1.5pt" o:cliptowrap="t">
                <v:shadow color="#ccc"/>
              </v:line>
            </v:group>
            <v:group id="_x0000_s13114" style="position:absolute;left:108724725;top:106992198;width:384350;height:372550" coordorigin="110550125,108917100" coordsize="384350,372550">
              <v:shape id="_x0000_s13115"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116"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117"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118"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119"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120"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121" style="position:absolute;left:110711075;top:109078050;width:72000;height:72000" coordorigin="109355775,110160150" coordsize="72000,72000">
                <v:line id="_x0000_s13122" style="position:absolute;mso-wrap-distance-left:2.88pt;mso-wrap-distance-top:2.88pt;mso-wrap-distance-right:2.88pt;mso-wrap-distance-bottom:2.88pt" from="109355775,110196150" to="109427775,110196150" strokeweight="1.5pt" o:cliptowrap="t">
                  <v:shadow color="#ccc"/>
                </v:line>
                <v:line id="_x0000_s13123" style="position:absolute;rotation:90;mso-wrap-distance-left:2.88pt;mso-wrap-distance-top:2.88pt;mso-wrap-distance-right:2.88pt;mso-wrap-distance-bottom:2.88pt" from="109355775,110196150" to="109427775,110196150" strokeweight="1.5pt" o:cliptowrap="t">
                  <v:shadow color="#ccc"/>
                </v:line>
              </v:group>
            </v:group>
            <v:group id="_x0000_s13124" style="position:absolute;left:108728925;top:107932398;width:384350;height:372550" coordorigin="110550125,108917100" coordsize="384350,372550">
              <v:shape id="_x0000_s13125"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126"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127"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128"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129"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130"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131" style="position:absolute;left:110711075;top:109078050;width:72000;height:72000" coordorigin="109355775,110160150" coordsize="72000,72000">
                <v:line id="_x0000_s13132" style="position:absolute;mso-wrap-distance-left:2.88pt;mso-wrap-distance-top:2.88pt;mso-wrap-distance-right:2.88pt;mso-wrap-distance-bottom:2.88pt" from="109355775,110196150" to="109427775,110196150" strokeweight="1.5pt" o:cliptowrap="t">
                  <v:shadow color="#ccc"/>
                </v:line>
                <v:line id="_x0000_s13133" style="position:absolute;rotation:90;mso-wrap-distance-left:2.88pt;mso-wrap-distance-top:2.88pt;mso-wrap-distance-right:2.88pt;mso-wrap-distance-bottom:2.88pt" from="109355775,110196150" to="109427775,110196150" strokeweight="1.5pt" o:cliptowrap="t">
                  <v:shadow color="#ccc"/>
                </v:line>
              </v:group>
            </v:group>
          </v:group>
        </w:pict>
      </w:r>
      <w:r>
        <w:rPr>
          <w:noProof/>
          <w:sz w:val="32"/>
          <w:szCs w:val="32"/>
        </w:rPr>
        <w:pict>
          <v:group id="_x0000_s13026" style="position:absolute;margin-left:85.55pt;margin-top:16.8pt;width:30.25pt;height:29.35pt;rotation:180;z-index:251877376" coordorigin="110550125,108917100" coordsize="384350,372550">
            <v:shape id="_x0000_s13027"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028"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029"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030"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031"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032"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033" style="position:absolute;left:110711075;top:109078050;width:72000;height:72000" coordorigin="109355775,110160150" coordsize="72000,72000">
              <v:line id="_x0000_s13034" style="position:absolute;mso-wrap-distance-left:2.88pt;mso-wrap-distance-top:2.88pt;mso-wrap-distance-right:2.88pt;mso-wrap-distance-bottom:2.88pt" from="109355775,110196150" to="109427775,110196150" strokeweight="1.5pt" o:cliptowrap="t">
                <v:shadow color="#ccc"/>
              </v:line>
              <v:line id="_x0000_s13035" style="position:absolute;rotation:90;mso-wrap-distance-left:2.88pt;mso-wrap-distance-top:2.88pt;mso-wrap-distance-right:2.88pt;mso-wrap-distance-bottom:2.88pt" from="109355775,110196150" to="109427775,110196150" strokeweight="1.5pt" o:cliptowrap="t">
                <v:shadow color="#ccc"/>
              </v:line>
            </v:group>
          </v:group>
        </w:pict>
      </w:r>
    </w:p>
    <w:p w:rsidR="00C63997" w:rsidRPr="00207B8E" w:rsidRDefault="00DA6A29" w:rsidP="00C63997">
      <w:pPr>
        <w:tabs>
          <w:tab w:val="left" w:pos="7523"/>
        </w:tabs>
        <w:rPr>
          <w:sz w:val="32"/>
          <w:szCs w:val="32"/>
          <w:lang w:val="en-US"/>
        </w:rPr>
      </w:pPr>
      <w:r w:rsidRPr="00DA6A29">
        <w:rPr>
          <w:noProof/>
        </w:rPr>
        <w:pict>
          <v:line id="_x0000_s13398" style="position:absolute;z-index:251939840;mso-wrap-distance-left:2.88pt;mso-wrap-distance-top:2.88pt;mso-wrap-distance-right:2.88pt;mso-wrap-distance-bottom:2.88pt" from="208.4pt,3.1pt" to="210.4pt,14.45pt" o:cliptowrap="t">
            <v:stroke endarrow="block"/>
            <v:shadow color="#ccc"/>
          </v:line>
        </w:pict>
      </w:r>
      <w:r w:rsidR="00C63997" w:rsidRPr="00207B8E">
        <w:rPr>
          <w:lang w:val="en-US"/>
        </w:rPr>
        <w:tab/>
        <w:t xml:space="preserve">          </w:t>
      </w:r>
    </w:p>
    <w:p w:rsidR="00C63997" w:rsidRPr="00207B8E" w:rsidRDefault="00DA6A29" w:rsidP="00C63997">
      <w:pPr>
        <w:tabs>
          <w:tab w:val="left" w:pos="4101"/>
          <w:tab w:val="left" w:pos="8433"/>
        </w:tabs>
        <w:rPr>
          <w:sz w:val="32"/>
          <w:szCs w:val="32"/>
          <w:lang w:val="en-US"/>
        </w:rPr>
      </w:pPr>
      <w:r w:rsidRPr="00DA6A29">
        <w:rPr>
          <w:noProof/>
        </w:rPr>
        <w:pict>
          <v:group id="_x0000_s13142" style="position:absolute;margin-left:277.15pt;margin-top:10.75pt;width:30.25pt;height:29.35pt;z-index:251889664" coordorigin="110550125,108917100" coordsize="384350,372550">
            <v:shape id="_x0000_s13143"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144"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145"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146"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147"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148"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149" style="position:absolute;left:110711075;top:109078050;width:72000;height:72000" coordorigin="109355775,110160150" coordsize="72000,72000">
              <v:line id="_x0000_s13150" style="position:absolute;mso-wrap-distance-left:2.88pt;mso-wrap-distance-top:2.88pt;mso-wrap-distance-right:2.88pt;mso-wrap-distance-bottom:2.88pt" from="109355775,110196150" to="109427775,110196150" strokeweight="1.5pt" o:cliptowrap="t">
                <v:shadow color="#ccc"/>
              </v:line>
              <v:line id="_x0000_s13151" style="position:absolute;rotation:90;mso-wrap-distance-left:2.88pt;mso-wrap-distance-top:2.88pt;mso-wrap-distance-right:2.88pt;mso-wrap-distance-bottom:2.88pt" from="109355775,110196150" to="109427775,110196150" strokeweight="1.5pt" o:cliptowrap="t">
                <v:shadow color="#ccc"/>
              </v:line>
            </v:group>
          </v:group>
        </w:pict>
      </w:r>
      <w:r w:rsidRPr="00DA6A29">
        <w:rPr>
          <w:noProof/>
        </w:rPr>
        <w:pict>
          <v:shape id="_x0000_s13041" type="#_x0000_t68" style="position:absolute;margin-left:98.55pt;margin-top:10.6pt;width:4.25pt;height:5.65pt;z-index:251883520;mso-wrap-distance-left:2.88pt;mso-wrap-distance-top:2.88pt;mso-wrap-distance-right:2.88pt;mso-wrap-distance-bottom:2.88pt" filled="f" strokeweight="1.5pt" insetpen="t" o:cliptowrap="t">
            <v:shadow color="#ccc"/>
            <v:textbox inset="2.88pt,2.88pt,2.88pt,2.88pt"/>
          </v:shape>
        </w:pict>
      </w:r>
      <w:r w:rsidRPr="00DA6A29">
        <w:rPr>
          <w:noProof/>
        </w:rPr>
        <w:pict>
          <v:oval id="_x0000_s13039" style="position:absolute;margin-left:105.4pt;margin-top:11.4pt;width:8.5pt;height:28.35pt;z-index:251881472;mso-wrap-distance-left:2.88pt;mso-wrap-distance-top:2.88pt;mso-wrap-distance-right:2.88pt;mso-wrap-distance-bottom:2.88pt" filled="f" insetpen="t" o:cliptowrap="t">
            <v:stroke dashstyle="dash"/>
            <v:shadow color="#ccc"/>
            <v:textbox inset="2.88pt,2.88pt,2.88pt,2.88pt"/>
          </v:oval>
        </w:pict>
      </w:r>
      <w:r w:rsidRPr="00DA6A29">
        <w:rPr>
          <w:noProof/>
        </w:rPr>
        <w:pict>
          <v:oval id="_x0000_s13038" style="position:absolute;margin-left:87.7pt;margin-top:11.75pt;width:8.5pt;height:28.35pt;z-index:251880448;mso-wrap-distance-left:2.88pt;mso-wrap-distance-top:2.88pt;mso-wrap-distance-right:2.88pt;mso-wrap-distance-bottom:2.88pt" filled="f" insetpen="t" o:cliptowrap="t">
            <v:stroke dashstyle="dash"/>
            <v:shadow color="#ccc"/>
            <v:textbox inset="2.88pt,2.88pt,2.88pt,2.88pt"/>
          </v:oval>
        </w:pict>
      </w:r>
      <w:r w:rsidRPr="00DA6A29">
        <w:rPr>
          <w:noProof/>
        </w:rPr>
        <w:pict>
          <v:oval id="_x0000_s13037" style="position:absolute;margin-left:90.55pt;margin-top:16.1pt;width:19.85pt;height:19.8pt;z-index:251879424;mso-wrap-distance-left:2.88pt;mso-wrap-distance-top:2.88pt;mso-wrap-distance-right:2.88pt;mso-wrap-distance-bottom:2.88pt" filled="f" strokeweight="1pt" insetpen="t" o:cliptowrap="t">
            <v:shadow color="#ccc"/>
            <v:textbox inset="2.88pt,2.88pt,2.88pt,2.88pt"/>
          </v:oval>
        </w:pict>
      </w:r>
      <w:r w:rsidR="00C63997" w:rsidRPr="00207B8E">
        <w:rPr>
          <w:lang w:val="en-US"/>
        </w:rPr>
        <w:t xml:space="preserve">                                                                                                                      </w:t>
      </w:r>
    </w:p>
    <w:p w:rsidR="00C63997" w:rsidRPr="00207B8E" w:rsidRDefault="00DA6A29" w:rsidP="00C63997">
      <w:pPr>
        <w:rPr>
          <w:sz w:val="32"/>
          <w:szCs w:val="32"/>
          <w:lang w:val="en-US"/>
        </w:rPr>
      </w:pPr>
      <w:r w:rsidRPr="00DA6A29">
        <w:rPr>
          <w:noProof/>
        </w:rPr>
        <w:pict>
          <v:shape id="_x0000_s13411" type="#_x0000_t75" style="position:absolute;margin-left:27pt;margin-top:15.6pt;width:22pt;height:22pt;z-index:251953152">
            <v:imagedata r:id="rId2360" o:title=""/>
          </v:shape>
          <o:OLEObject Type="Embed" ProgID="Equation.DSMT4" ShapeID="_x0000_s13411" DrawAspect="Content" ObjectID="_1565018316" r:id="rId2361"/>
        </w:pict>
      </w:r>
      <w:r w:rsidRPr="00DA6A29">
        <w:rPr>
          <w:noProof/>
        </w:rPr>
        <w:pict>
          <v:shape id="_x0000_s13410" type="#_x0000_t75" style="position:absolute;margin-left:-27pt;margin-top:15.6pt;width:25pt;height:22pt;z-index:251952128">
            <v:imagedata r:id="rId2362" o:title=""/>
          </v:shape>
          <o:OLEObject Type="Embed" ProgID="Equation.DSMT4" ShapeID="_x0000_s13410" DrawAspect="Content" ObjectID="_1565018317" r:id="rId2363"/>
        </w:pict>
      </w:r>
      <w:r w:rsidRPr="00DA6A29">
        <w:rPr>
          <w:noProof/>
        </w:rPr>
        <w:pict>
          <v:shape id="_x0000_s13414" type="#_x0000_t75" style="position:absolute;margin-left:6in;margin-top:6.6pt;width:24pt;height:22pt;z-index:251956224">
            <v:imagedata r:id="rId2364" o:title=""/>
          </v:shape>
          <o:OLEObject Type="Embed" ProgID="Equation.DSMT4" ShapeID="_x0000_s13414" DrawAspect="Content" ObjectID="_1565018318" r:id="rId2365"/>
        </w:pict>
      </w:r>
      <w:r w:rsidRPr="00DA6A29">
        <w:rPr>
          <w:noProof/>
        </w:rPr>
        <w:pict>
          <v:shape id="_x0000_s13413" type="#_x0000_t75" style="position:absolute;margin-left:378pt;margin-top:3pt;width:23pt;height:22pt;z-index:251955200">
            <v:imagedata r:id="rId2366" o:title=""/>
          </v:shape>
          <o:OLEObject Type="Embed" ProgID="Equation.DSMT4" ShapeID="_x0000_s13413" DrawAspect="Content" ObjectID="_1565018319" r:id="rId2367"/>
        </w:pict>
      </w:r>
      <w:r>
        <w:rPr>
          <w:noProof/>
          <w:sz w:val="32"/>
          <w:szCs w:val="32"/>
        </w:rPr>
        <w:pict>
          <v:line id="_x0000_s13042" style="position:absolute;z-index:251884544;mso-wrap-distance-left:2.88pt;mso-wrap-distance-top:2.88pt;mso-wrap-distance-right:2.88pt;mso-wrap-distance-bottom:2.88pt" from="98.05pt,7.5pt" to="103.7pt,7.5pt" strokeweight="1.5pt" o:cliptowrap="t">
            <v:shadow color="#ccc"/>
          </v:line>
        </w:pict>
      </w:r>
      <w:r>
        <w:rPr>
          <w:noProof/>
          <w:sz w:val="32"/>
          <w:szCs w:val="32"/>
        </w:rPr>
        <w:pict>
          <v:shape id="_x0000_s13040" type="#_x0000_t68" style="position:absolute;margin-left:111.7pt;margin-top:3.85pt;width:4.25pt;height:5.65pt;rotation:180;z-index:251882496;mso-wrap-distance-left:2.88pt;mso-wrap-distance-top:2.88pt;mso-wrap-distance-right:2.88pt;mso-wrap-distance-bottom:2.88pt" filled="f" strokeweight="1pt" insetpen="t" o:cliptowrap="t">
            <v:shadow color="#ccc"/>
            <v:textbox inset="2.88pt,2.88pt,2.88pt,2.88pt"/>
          </v:shape>
        </w:pict>
      </w:r>
      <w:r>
        <w:rPr>
          <w:noProof/>
          <w:sz w:val="32"/>
          <w:szCs w:val="32"/>
        </w:rPr>
        <w:pict>
          <v:shape id="_x0000_s13036" type="#_x0000_t68" style="position:absolute;margin-left:85.55pt;margin-top:4.35pt;width:4.25pt;height:5.65pt;rotation:180;z-index:251878400;mso-wrap-distance-left:2.88pt;mso-wrap-distance-top:2.88pt;mso-wrap-distance-right:2.88pt;mso-wrap-distance-bottom:2.88pt" filled="f" strokeweight="3pt" insetpen="t" o:cliptowrap="t">
            <v:shadow color="#ccc"/>
            <v:textbox inset="2.88pt,2.88pt,2.88pt,2.88pt"/>
          </v:shape>
        </w:pict>
      </w:r>
    </w:p>
    <w:p w:rsidR="00C63997" w:rsidRPr="00207B8E" w:rsidRDefault="00DA6A29" w:rsidP="00C63997">
      <w:pPr>
        <w:rPr>
          <w:sz w:val="32"/>
          <w:szCs w:val="32"/>
          <w:lang w:val="en-US"/>
        </w:rPr>
      </w:pPr>
      <w:r>
        <w:rPr>
          <w:noProof/>
          <w:sz w:val="32"/>
          <w:szCs w:val="32"/>
        </w:rPr>
        <w:pict>
          <v:line id="_x0000_s13409" style="position:absolute;z-index:251951104;mso-wrap-distance-left:2.88pt;mso-wrap-distance-top:2.88pt;mso-wrap-distance-right:2.88pt;mso-wrap-distance-bottom:2.88pt" from="426.3pt,1.4pt" to="426.3pt,9.9pt" o:cliptowrap="t">
            <v:stroke endarrow="block"/>
            <v:shadow color="#ccc"/>
          </v:line>
        </w:pict>
      </w:r>
      <w:r>
        <w:rPr>
          <w:noProof/>
          <w:sz w:val="32"/>
          <w:szCs w:val="32"/>
        </w:rPr>
        <w:pict>
          <v:line id="_x0000_s13408" style="position:absolute;flip:y;z-index:251950080;mso-wrap-distance-left:2.88pt;mso-wrap-distance-top:2.88pt;mso-wrap-distance-right:2.88pt;mso-wrap-distance-bottom:2.88pt" from="3.6pt,4.25pt" to="3.6pt,9.9pt" o:cliptowrap="t">
            <v:stroke endarrow="block"/>
            <v:shadow color="#ccc"/>
          </v:line>
        </w:pict>
      </w:r>
      <w:r>
        <w:rPr>
          <w:noProof/>
          <w:sz w:val="32"/>
          <w:szCs w:val="32"/>
        </w:rPr>
        <w:pict>
          <v:line id="_x0000_s13395" style="position:absolute;rotation:180;z-index:251936768;mso-wrap-distance-left:2.88pt;mso-wrap-distance-top:2.88pt;mso-wrap-distance-right:2.88pt;mso-wrap-distance-bottom:2.88pt" from="406pt,2.7pt" to="406pt,11.2pt" o:cliptowrap="t">
            <v:stroke endarrow="block"/>
            <v:shadow color="#ccc"/>
          </v:line>
        </w:pict>
      </w:r>
      <w:r>
        <w:rPr>
          <w:noProof/>
          <w:sz w:val="32"/>
          <w:szCs w:val="32"/>
        </w:rPr>
        <w:pict>
          <v:line id="_x0000_s13394" style="position:absolute;z-index:251935744;mso-wrap-distance-left:2.88pt;mso-wrap-distance-top:2.88pt;mso-wrap-distance-right:2.88pt;mso-wrap-distance-bottom:2.88pt" from="22.3pt,4.7pt" to="22.3pt,13.2pt" o:cliptowrap="t">
            <v:stroke endarrow="block"/>
            <v:shadow color="#ccc"/>
          </v:line>
        </w:pict>
      </w:r>
      <w:r>
        <w:rPr>
          <w:noProof/>
          <w:sz w:val="32"/>
          <w:szCs w:val="32"/>
        </w:rPr>
        <w:pict>
          <v:group id="_x0000_s13152" style="position:absolute;margin-left:277.15pt;margin-top:9.3pt;width:30.4pt;height:29.5pt;z-index:251890688" coordorigin="109292275,110094500" coordsize="386450,374850">
            <v:shape id="_x0000_s13153" type="#_x0000_t68" style="position:absolute;left:109292275;top:110249100;width:54000;height:72000;mso-wrap-distance-left:2.88pt;mso-wrap-distance-top:2.88pt;mso-wrap-distance-right:2.88pt;mso-wrap-distance-bottom:2.88pt" filled="f" strokeweight="3pt" insetpen="t" o:cliptowrap="t">
              <v:shadow color="#ccc"/>
              <v:textbox inset="2.88pt,2.88pt,2.88pt,2.88pt"/>
            </v:shape>
            <v:oval id="_x0000_s13154" style="position:absolute;left:109355775;top:110164400;width:252000;height:252000;mso-wrap-distance-left:2.88pt;mso-wrap-distance-top:2.88pt;mso-wrap-distance-right:2.88pt;mso-wrap-distance-bottom:2.88pt" filled="f" strokeweight="1pt" insetpen="t" o:cliptowrap="t">
              <v:shadow color="#ccc"/>
              <v:textbox inset="2.88pt,2.88pt,2.88pt,2.88pt"/>
            </v:oval>
            <v:oval id="_x0000_s13155" style="position:absolute;left:109319775;top:110109350;width:108000;height:360000;mso-wrap-distance-left:2.88pt;mso-wrap-distance-top:2.88pt;mso-wrap-distance-right:2.88pt;mso-wrap-distance-bottom:2.88pt" filled="f" insetpen="t" o:cliptowrap="t">
              <v:stroke dashstyle="dash"/>
              <v:shadow color="#ccc"/>
              <v:textbox inset="2.88pt,2.88pt,2.88pt,2.88pt"/>
            </v:oval>
            <v:oval id="_x0000_s13156" style="position:absolute;left:109544225;top:110105100;width:108000;height:360000;mso-wrap-distance-left:2.88pt;mso-wrap-distance-top:2.88pt;mso-wrap-distance-right:2.88pt;mso-wrap-distance-bottom:2.88pt" filled="f" insetpen="t" o:cliptowrap="t">
              <v:stroke dashstyle="dash"/>
              <v:shadow color="#ccc"/>
              <v:textbox inset="2.88pt,2.88pt,2.88pt,2.88pt"/>
            </v:oval>
            <v:shape id="_x0000_s13157" type="#_x0000_t68" style="position:absolute;left:109624725;top:110242750;width:54000;height:72000;mso-wrap-distance-left:2.88pt;mso-wrap-distance-top:2.88pt;mso-wrap-distance-right:2.88pt;mso-wrap-distance-bottom:2.88pt" filled="f" strokeweight="1pt" insetpen="t" o:cliptowrap="t">
              <v:shadow color="#ccc"/>
              <v:textbox inset="2.88pt,2.88pt,2.88pt,2.88pt"/>
            </v:shape>
            <v:shape id="_x0000_s13158" type="#_x0000_t68" style="position:absolute;left:109457425;top:110094500;width:54000;height:72000;mso-wrap-distance-left:2.88pt;mso-wrap-distance-top:2.88pt;mso-wrap-distance-right:2.88pt;mso-wrap-distance-bottom:2.88pt" filled="f" strokeweight="1.5pt" insetpen="t" o:cliptowrap="t">
              <v:shadow color="#ccc"/>
              <v:textbox inset="2.88pt,2.88pt,2.88pt,2.88pt"/>
            </v:shape>
            <v:line id="_x0000_s13159" style="position:absolute;mso-wrap-distance-left:2.88pt;mso-wrap-distance-top:2.88pt;mso-wrap-distance-right:2.88pt;mso-wrap-distance-bottom:2.88pt" from="109451075,110289350" to="109523075,110289350" strokeweight="1.5pt" o:cliptowrap="t">
              <v:shadow color="#ccc"/>
            </v:line>
          </v:group>
        </w:pict>
      </w:r>
      <w:r>
        <w:rPr>
          <w:noProof/>
          <w:sz w:val="32"/>
          <w:szCs w:val="32"/>
        </w:rPr>
        <w:pict>
          <v:group id="_x0000_s13043" style="position:absolute;margin-left:85.35pt;margin-top:10.8pt;width:30.3pt;height:29.35pt;rotation:180;z-index:251885568" coordorigin="110550125,108917100" coordsize="384350,372550">
            <v:shape id="_x0000_s13044"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045"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046"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047"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048"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049"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050" style="position:absolute;left:110711075;top:109078050;width:72000;height:72000" coordorigin="109355775,110160150" coordsize="72000,72000">
              <v:line id="_x0000_s13051" style="position:absolute;mso-wrap-distance-left:2.88pt;mso-wrap-distance-top:2.88pt;mso-wrap-distance-right:2.88pt;mso-wrap-distance-bottom:2.88pt" from="109355775,110196150" to="109427775,110196150" strokeweight="1.5pt" o:cliptowrap="t">
                <v:shadow color="#ccc"/>
              </v:line>
              <v:line id="_x0000_s13052" style="position:absolute;rotation:90;mso-wrap-distance-left:2.88pt;mso-wrap-distance-top:2.88pt;mso-wrap-distance-right:2.88pt;mso-wrap-distance-bottom:2.88pt" from="109355775,110196150" to="109427775,110196150" strokeweight="1.5pt" o:cliptowrap="t">
                <v:shadow color="#ccc"/>
              </v:line>
            </v:group>
          </v:group>
        </w:pict>
      </w:r>
    </w:p>
    <w:p w:rsidR="00C63997" w:rsidRPr="00207B8E" w:rsidRDefault="00C63997" w:rsidP="00C63997">
      <w:pPr>
        <w:tabs>
          <w:tab w:val="left" w:pos="4182"/>
        </w:tabs>
        <w:rPr>
          <w:sz w:val="32"/>
          <w:szCs w:val="32"/>
          <w:lang w:val="en-US"/>
        </w:rPr>
      </w:pPr>
      <w:r w:rsidRPr="00207B8E">
        <w:rPr>
          <w:sz w:val="32"/>
          <w:szCs w:val="32"/>
          <w:lang w:val="en-US"/>
        </w:rPr>
        <w:tab/>
        <w:t xml:space="preserve"> </w:t>
      </w:r>
    </w:p>
    <w:p w:rsidR="00C63997" w:rsidRPr="00207B8E" w:rsidRDefault="00DA6A29" w:rsidP="00C63997">
      <w:pPr>
        <w:rPr>
          <w:sz w:val="32"/>
          <w:szCs w:val="32"/>
          <w:lang w:val="en-US"/>
        </w:rPr>
      </w:pPr>
      <w:r w:rsidRPr="00DA6A29">
        <w:rPr>
          <w:noProof/>
        </w:rPr>
        <w:pict>
          <v:shape id="_x0000_s13415" type="#_x0000_t75" style="position:absolute;margin-left:3in;margin-top:5.4pt;width:21pt;height:18pt;z-index:251957248">
            <v:imagedata r:id="rId2368" o:title=""/>
          </v:shape>
          <o:OLEObject Type="Embed" ProgID="Equation.DSMT4" ShapeID="_x0000_s13415" DrawAspect="Content" ObjectID="_1565018320" r:id="rId2369"/>
        </w:pict>
      </w:r>
      <w:r>
        <w:rPr>
          <w:noProof/>
          <w:sz w:val="32"/>
          <w:szCs w:val="32"/>
        </w:rPr>
        <w:pict>
          <v:group id="_x0000_s13160" style="position:absolute;margin-left:277.3pt;margin-top:10.85pt;width:30.25pt;height:29.35pt;z-index:251891712" coordorigin="110550125,108917100" coordsize="384350,372550">
            <v:shape id="_x0000_s13161"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162"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163"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164"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165"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166"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167" style="position:absolute;left:110711075;top:109078050;width:72000;height:72000" coordorigin="109355775,110160150" coordsize="72000,72000">
              <v:line id="_x0000_s13168" style="position:absolute;mso-wrap-distance-left:2.88pt;mso-wrap-distance-top:2.88pt;mso-wrap-distance-right:2.88pt;mso-wrap-distance-bottom:2.88pt" from="109355775,110196150" to="109427775,110196150" strokeweight="1.5pt" o:cliptowrap="t">
                <v:shadow color="#ccc"/>
              </v:line>
              <v:line id="_x0000_s13169" style="position:absolute;rotation:90;mso-wrap-distance-left:2.88pt;mso-wrap-distance-top:2.88pt;mso-wrap-distance-right:2.88pt;mso-wrap-distance-bottom:2.88pt" from="109355775,110196150" to="109427775,110196150" strokeweight="1.5pt" o:cliptowrap="t">
                <v:shadow color="#ccc"/>
              </v:line>
            </v:group>
          </v:group>
        </w:pict>
      </w:r>
      <w:r>
        <w:rPr>
          <w:noProof/>
          <w:sz w:val="32"/>
          <w:szCs w:val="32"/>
        </w:rPr>
        <w:pict>
          <v:group id="_x0000_s13053" style="position:absolute;margin-left:85.35pt;margin-top:12.5pt;width:30.45pt;height:29.55pt;rotation:180;z-index:251886592" coordorigin="109292275,110094500" coordsize="386450,374850">
            <v:shape id="_x0000_s13054" type="#_x0000_t68" style="position:absolute;left:109292275;top:110249100;width:54000;height:72000;mso-wrap-distance-left:2.88pt;mso-wrap-distance-top:2.88pt;mso-wrap-distance-right:2.88pt;mso-wrap-distance-bottom:2.88pt" filled="f" strokeweight="3pt" insetpen="t" o:cliptowrap="t">
              <v:shadow color="#ccc"/>
              <v:textbox inset="2.88pt,2.88pt,2.88pt,2.88pt"/>
            </v:shape>
            <v:oval id="_x0000_s13055" style="position:absolute;left:109355775;top:110164400;width:252000;height:252000;mso-wrap-distance-left:2.88pt;mso-wrap-distance-top:2.88pt;mso-wrap-distance-right:2.88pt;mso-wrap-distance-bottom:2.88pt" filled="f" strokeweight="1pt" insetpen="t" o:cliptowrap="t">
              <v:shadow color="#ccc"/>
              <v:textbox inset="2.88pt,2.88pt,2.88pt,2.88pt"/>
            </v:oval>
            <v:oval id="_x0000_s13056" style="position:absolute;left:109319775;top:110109350;width:108000;height:360000;mso-wrap-distance-left:2.88pt;mso-wrap-distance-top:2.88pt;mso-wrap-distance-right:2.88pt;mso-wrap-distance-bottom:2.88pt" filled="f" insetpen="t" o:cliptowrap="t">
              <v:stroke dashstyle="dash"/>
              <v:shadow color="#ccc"/>
              <v:textbox inset="2.88pt,2.88pt,2.88pt,2.88pt"/>
            </v:oval>
            <v:oval id="_x0000_s13057" style="position:absolute;left:109544225;top:110105100;width:108000;height:360000;mso-wrap-distance-left:2.88pt;mso-wrap-distance-top:2.88pt;mso-wrap-distance-right:2.88pt;mso-wrap-distance-bottom:2.88pt" filled="f" insetpen="t" o:cliptowrap="t">
              <v:stroke dashstyle="dash"/>
              <v:shadow color="#ccc"/>
              <v:textbox inset="2.88pt,2.88pt,2.88pt,2.88pt"/>
            </v:oval>
            <v:shape id="_x0000_s13058" type="#_x0000_t68" style="position:absolute;left:109624725;top:110242750;width:54000;height:72000;mso-wrap-distance-left:2.88pt;mso-wrap-distance-top:2.88pt;mso-wrap-distance-right:2.88pt;mso-wrap-distance-bottom:2.88pt" filled="f" strokeweight="1pt" insetpen="t" o:cliptowrap="t">
              <v:shadow color="#ccc"/>
              <v:textbox inset="2.88pt,2.88pt,2.88pt,2.88pt"/>
            </v:shape>
            <v:shape id="_x0000_s13059" type="#_x0000_t68" style="position:absolute;left:109457425;top:110094500;width:54000;height:72000;mso-wrap-distance-left:2.88pt;mso-wrap-distance-top:2.88pt;mso-wrap-distance-right:2.88pt;mso-wrap-distance-bottom:2.88pt" filled="f" strokeweight="1.5pt" insetpen="t" o:cliptowrap="t">
              <v:shadow color="#ccc"/>
              <v:textbox inset="2.88pt,2.88pt,2.88pt,2.88pt"/>
            </v:shape>
            <v:line id="_x0000_s13060" style="position:absolute;mso-wrap-distance-left:2.88pt;mso-wrap-distance-top:2.88pt;mso-wrap-distance-right:2.88pt;mso-wrap-distance-bottom:2.88pt" from="109451075,110289350" to="109523075,110289350" strokeweight="1.5pt" o:cliptowrap="t">
              <v:shadow color="#ccc"/>
            </v:line>
          </v:group>
        </w:pict>
      </w:r>
    </w:p>
    <w:p w:rsidR="00C63997" w:rsidRPr="00207B8E" w:rsidRDefault="00DA6A29" w:rsidP="00C63997">
      <w:pPr>
        <w:rPr>
          <w:color w:val="000000"/>
          <w:sz w:val="32"/>
          <w:szCs w:val="32"/>
          <w:lang w:val="en-US"/>
        </w:rPr>
      </w:pPr>
      <w:r>
        <w:rPr>
          <w:noProof/>
          <w:color w:val="000000"/>
          <w:sz w:val="32"/>
          <w:szCs w:val="32"/>
        </w:rPr>
        <w:pict>
          <v:line id="_x0000_s13399" style="position:absolute;rotation:355;flip:x y;z-index:251940864;mso-wrap-distance-left:2.88pt;mso-wrap-distance-top:2.88pt;mso-wrap-distance-right:2.88pt;mso-wrap-distance-bottom:2.88pt" from="218.75pt,2.5pt" to="218.75pt,13.85pt" o:cliptowrap="t">
            <v:stroke endarrow="block"/>
            <v:shadow color="#ccc"/>
          </v:line>
        </w:pict>
      </w:r>
    </w:p>
    <w:p w:rsidR="00C63997" w:rsidRPr="00207B8E" w:rsidRDefault="00DA6A29" w:rsidP="00C63997">
      <w:pPr>
        <w:rPr>
          <w:sz w:val="32"/>
          <w:szCs w:val="32"/>
          <w:lang w:val="en-US"/>
        </w:rPr>
      </w:pPr>
      <w:r>
        <w:rPr>
          <w:noProof/>
          <w:sz w:val="32"/>
          <w:szCs w:val="32"/>
        </w:rPr>
        <w:pict>
          <v:line id="_x0000_s13248" style="position:absolute;z-index:251898880;mso-wrap-distance-left:2.88pt;mso-wrap-distance-top:2.88pt;mso-wrap-distance-right:2.88pt;mso-wrap-distance-bottom:2.88pt" from="235.6pt,7.75pt" to="349pt,7.75pt" strokeweight="1pt" o:cliptowrap="t">
            <v:shadow color="#ccc"/>
          </v:line>
        </w:pict>
      </w:r>
      <w:r>
        <w:rPr>
          <w:noProof/>
          <w:sz w:val="32"/>
          <w:szCs w:val="32"/>
        </w:rPr>
        <w:pict>
          <v:line id="_x0000_s13246" style="position:absolute;z-index:251896832;mso-wrap-distance-left:2.88pt;mso-wrap-distance-top:2.88pt;mso-wrap-distance-right:2.88pt;mso-wrap-distance-bottom:2.88pt" from="79.7pt,7.55pt" to="193.1pt,7.55pt" strokeweight="1pt" o:cliptowrap="t">
            <v:shadow color="#ccc"/>
          </v:line>
        </w:pict>
      </w:r>
    </w:p>
    <w:p w:rsidR="00C63997" w:rsidRPr="00207B8E" w:rsidRDefault="00C63997" w:rsidP="00C63997">
      <w:pPr>
        <w:rPr>
          <w:sz w:val="32"/>
          <w:szCs w:val="32"/>
          <w:lang w:val="en-US"/>
        </w:rPr>
      </w:pPr>
    </w:p>
    <w:p w:rsidR="00C63997" w:rsidRPr="00207B8E" w:rsidRDefault="00C63997" w:rsidP="00C63997">
      <w:pPr>
        <w:rPr>
          <w:sz w:val="32"/>
          <w:szCs w:val="32"/>
          <w:lang w:val="en-US"/>
        </w:rPr>
      </w:pPr>
    </w:p>
    <w:p w:rsidR="00C63997" w:rsidRPr="00207B8E" w:rsidRDefault="00C63997" w:rsidP="00C63997">
      <w:pPr>
        <w:rPr>
          <w:sz w:val="32"/>
          <w:szCs w:val="32"/>
          <w:lang w:val="en-US"/>
        </w:rPr>
      </w:pPr>
    </w:p>
    <w:p w:rsidR="00C63997" w:rsidRPr="00207B8E" w:rsidRDefault="00C63997" w:rsidP="00C63997">
      <w:pPr>
        <w:rPr>
          <w:sz w:val="32"/>
          <w:szCs w:val="32"/>
          <w:lang w:val="en-US"/>
        </w:rPr>
      </w:pPr>
    </w:p>
    <w:p w:rsidR="00C63997" w:rsidRPr="00207B8E" w:rsidRDefault="00DA6A29" w:rsidP="00C63997">
      <w:pPr>
        <w:tabs>
          <w:tab w:val="left" w:pos="4124"/>
        </w:tabs>
        <w:rPr>
          <w:sz w:val="32"/>
          <w:szCs w:val="32"/>
          <w:lang w:val="en-US"/>
        </w:rPr>
      </w:pPr>
      <w:r>
        <w:rPr>
          <w:noProof/>
          <w:sz w:val="32"/>
          <w:szCs w:val="32"/>
        </w:rPr>
        <w:pict>
          <v:oval id="_x0000_s13389" style="position:absolute;margin-left:43.85pt;margin-top:14.45pt;width:170.1pt;height:198.45pt;z-index:251930624;mso-wrap-distance-left:2.88pt;mso-wrap-distance-top:2.88pt;mso-wrap-distance-right:2.88pt;mso-wrap-distance-bottom:2.88pt" filled="f" insetpen="t" o:cliptowrap="t">
            <v:stroke dashstyle="dash"/>
            <v:shadow color="#ccc"/>
            <v:textbox inset="2.88pt,2.88pt,2.88pt,2.88pt"/>
          </v:oval>
        </w:pict>
      </w:r>
      <w:r>
        <w:rPr>
          <w:noProof/>
          <w:sz w:val="32"/>
          <w:szCs w:val="32"/>
        </w:rPr>
        <w:pict>
          <v:oval id="_x0000_s13388" style="position:absolute;margin-left:214.1pt;margin-top:14.6pt;width:170.1pt;height:198.45pt;z-index:251929600;mso-wrap-distance-left:2.88pt;mso-wrap-distance-top:2.88pt;mso-wrap-distance-right:2.88pt;mso-wrap-distance-bottom:2.88pt" filled="f" insetpen="t" o:cliptowrap="t">
            <v:stroke dashstyle="dash"/>
            <v:shadow color="#ccc"/>
            <v:textbox inset="2.88pt,2.88pt,2.88pt,2.88pt"/>
          </v:oval>
        </w:pict>
      </w:r>
      <w:r w:rsidR="00C63997" w:rsidRPr="00207B8E">
        <w:rPr>
          <w:sz w:val="32"/>
          <w:szCs w:val="32"/>
          <w:lang w:val="en-US"/>
        </w:rPr>
        <w:tab/>
      </w:r>
    </w:p>
    <w:p w:rsidR="00C63997" w:rsidRPr="00207B8E" w:rsidRDefault="00DA6A29" w:rsidP="00C63997">
      <w:pPr>
        <w:rPr>
          <w:sz w:val="32"/>
          <w:szCs w:val="32"/>
          <w:lang w:val="en-US"/>
        </w:rPr>
      </w:pPr>
      <w:r>
        <w:rPr>
          <w:noProof/>
          <w:sz w:val="32"/>
          <w:szCs w:val="32"/>
        </w:rPr>
        <w:pict>
          <v:shape id="_x0000_s13404" type="#_x0000_t19" style="position:absolute;margin-left:214.05pt;margin-top:15.85pt;width:194.25pt;height:159.55pt;flip:x;z-index:251945984;mso-wrap-distance-left:2.88pt;mso-wrap-distance-top:2.88pt;mso-wrap-distance-right:2.88pt;mso-wrap-distance-bottom:2.88pt" coordsize="21600,10960" adj="10786195,-10880322,21600,5218" path="wr,-16382,43200,26818,777,10960,640,nfewr,-16382,43200,26818,777,10960,640,l21600,5218nsxe" o:cliptowrap="t">
            <v:stroke dashstyle="dash"/>
            <v:shadow color="#ccc"/>
            <v:path o:extrusionok="t" o:connectlocs="777,10960;640,0;21600,5218"/>
            <v:textbox inset="2.88pt,2.88pt,2.88pt,2.88pt"/>
          </v:shape>
        </w:pict>
      </w:r>
      <w:r>
        <w:rPr>
          <w:noProof/>
          <w:sz w:val="32"/>
          <w:szCs w:val="32"/>
        </w:rPr>
        <w:pict>
          <v:shape id="_x0000_s13402" type="#_x0000_t19" style="position:absolute;margin-left:17.25pt;margin-top:15.95pt;width:196.1pt;height:159.5pt;z-index:251943936;mso-wrap-distance-left:2.88pt;mso-wrap-distance-top:2.88pt;mso-wrap-distance-right:2.88pt;mso-wrap-distance-bottom:2.88pt" coordsize="21600,10960" adj="10786195,-10880322,21600,5218" path="wr,-16382,43200,26818,777,10960,640,nfewr,-16382,43200,26818,777,10960,640,l21600,5218nsxe" o:cliptowrap="t">
            <v:stroke dashstyle="dash"/>
            <v:shadow color="#ccc"/>
            <v:path o:extrusionok="t" o:connectlocs="777,10960;640,0;21600,5218"/>
            <v:textbox inset="2.88pt,2.88pt,2.88pt,2.88pt"/>
          </v:shape>
        </w:pict>
      </w:r>
    </w:p>
    <w:p w:rsidR="00C63997" w:rsidRPr="00207B8E" w:rsidRDefault="00C63997" w:rsidP="00C63997">
      <w:pPr>
        <w:rPr>
          <w:sz w:val="32"/>
          <w:szCs w:val="32"/>
          <w:lang w:val="en-US"/>
        </w:rPr>
      </w:pPr>
    </w:p>
    <w:p w:rsidR="00C63997" w:rsidRPr="00207B8E" w:rsidRDefault="00DA6A29" w:rsidP="00C63997">
      <w:pPr>
        <w:tabs>
          <w:tab w:val="left" w:pos="4124"/>
          <w:tab w:val="left" w:pos="7119"/>
          <w:tab w:val="left" w:pos="7753"/>
          <w:tab w:val="left" w:pos="8433"/>
        </w:tabs>
        <w:rPr>
          <w:sz w:val="32"/>
          <w:szCs w:val="32"/>
          <w:lang w:val="en-US"/>
        </w:rPr>
      </w:pPr>
      <w:r>
        <w:rPr>
          <w:noProof/>
          <w:sz w:val="32"/>
          <w:szCs w:val="32"/>
        </w:rPr>
        <w:pict>
          <v:line id="_x0000_s13401" style="position:absolute;flip:y;z-index:251942912;mso-wrap-distance-left:2.88pt;mso-wrap-distance-top:2.88pt;mso-wrap-distance-right:2.88pt;mso-wrap-distance-bottom:2.88pt" from="218.9pt,15.55pt" to="221.75pt,24.05pt" o:cliptowrap="t">
            <v:stroke endarrow="block"/>
            <v:shadow color="#ccc"/>
          </v:line>
        </w:pict>
      </w:r>
      <w:r>
        <w:rPr>
          <w:noProof/>
          <w:sz w:val="32"/>
          <w:szCs w:val="32"/>
        </w:rPr>
        <w:pict>
          <v:group id="_x0000_s13370" style="position:absolute;margin-left:120.55pt;margin-top:9.8pt;width:32.45pt;height:28.35pt;z-index:251926528" coordorigin="111418375,109584150" coordsize="411750,360000">
            <v:shape id="_x0000_s13371" type="#_x0000_t68" style="position:absolute;left:111418375;top:109740850;width:54000;height:72000;rotation:180;mso-wrap-distance-left:2.88pt;mso-wrap-distance-top:2.88pt;mso-wrap-distance-right:2.88pt;mso-wrap-distance-bottom:2.88pt" filled="f" strokeweight="3pt" insetpen="t" o:cliptowrap="t">
              <v:shadow color="#ccc"/>
              <v:textbox inset="2.88pt,2.88pt,2.88pt,2.88pt"/>
            </v:shape>
            <v:oval id="_x0000_s13372" style="position:absolute;left:111500825;top:109641350;width:252000;height:252000;mso-wrap-distance-left:2.88pt;mso-wrap-distance-top:2.88pt;mso-wrap-distance-right:2.88pt;mso-wrap-distance-bottom:2.88pt" filled="f" strokeweight="1pt" insetpen="t" o:cliptowrap="t">
              <v:shadow color="#ccc"/>
              <v:textbox inset="2.88pt,2.88pt,2.88pt,2.88pt"/>
            </v:oval>
            <v:oval id="_x0000_s13373" style="position:absolute;left:111443775;top:109584150;width:360000;height:360000;mso-wrap-distance-left:2.88pt;mso-wrap-distance-top:2.88pt;mso-wrap-distance-right:2.88pt;mso-wrap-distance-bottom:2.88pt" filled="f" insetpen="t" o:cliptowrap="t">
              <v:stroke dashstyle="dash"/>
              <v:shadow color="#ccc"/>
              <v:textbox inset="2.88pt,2.88pt,2.88pt,2.88pt"/>
            </v:oval>
            <v:shape id="_x0000_s13374" type="#_x0000_t68" style="position:absolute;left:111776125;top:109732400;width:54000;height:72000;mso-wrap-distance-left:2.88pt;mso-wrap-distance-top:2.88pt;mso-wrap-distance-right:2.88pt;mso-wrap-distance-bottom:2.88pt" filled="f" strokeweight="1pt" insetpen="t" o:cliptowrap="t">
              <v:shadow color="#ccc"/>
              <v:textbox inset="2.88pt,2.88pt,2.88pt,2.88pt"/>
            </v:shape>
            <v:line id="_x0000_s13375" style="position:absolute;mso-wrap-distance-left:2.88pt;mso-wrap-distance-top:2.88pt;mso-wrap-distance-right:2.88pt;mso-wrap-distance-bottom:2.88pt" from="111596125,109766300" to="111668125,109766300" strokeweight="1.5pt" o:cliptowrap="t">
              <v:shadow color="#ccc"/>
            </v:line>
          </v:group>
        </w:pict>
      </w:r>
      <w:r>
        <w:rPr>
          <w:noProof/>
          <w:sz w:val="32"/>
          <w:szCs w:val="32"/>
        </w:rPr>
        <w:pict>
          <v:group id="_x0000_s13332" style="position:absolute;margin-left:155.05pt;margin-top:9.8pt;width:32.3pt;height:28.35pt;z-index:251921408" coordorigin="111443774,109145800" coordsize="409750,360000">
            <v:shape id="_x0000_s13333" type="#_x0000_t68" style="position:absolute;left:111799524;top:109289800;width:54000;height:72000;mso-wrap-distance-left:2.88pt;mso-wrap-distance-top:2.88pt;mso-wrap-distance-right:2.88pt;mso-wrap-distance-bottom:2.88pt" filled="f" strokeweight="3pt" insetpen="t" o:cliptowrap="t">
              <v:shadow color="#ccc"/>
              <v:textbox inset="2.88pt,2.88pt,2.88pt,2.88pt"/>
            </v:shape>
            <v:group id="_x0000_s13334" style="position:absolute;left:111606824;top:109291900;width:72000;height:72000;rotation:180" coordorigin="109355775,110160150" coordsize="72000,72000">
              <v:line id="_x0000_s13335" style="position:absolute;mso-wrap-distance-left:2.88pt;mso-wrap-distance-top:2.88pt;mso-wrap-distance-right:2.88pt;mso-wrap-distance-bottom:2.88pt" from="109355775,110196150" to="109427775,110196150" strokeweight="1.5pt" o:cliptowrap="t">
                <v:shadow color="#ccc"/>
              </v:line>
              <v:line id="_x0000_s13336" style="position:absolute;rotation:90;mso-wrap-distance-left:2.88pt;mso-wrap-distance-top:2.88pt;mso-wrap-distance-right:2.88pt;mso-wrap-distance-bottom:2.88pt" from="109355775,110196150" to="109427775,110196150" strokeweight="1.5pt" o:cliptowrap="t">
                <v:shadow color="#ccc"/>
              </v:line>
            </v:group>
            <v:oval id="_x0000_s13337" style="position:absolute;left:111521074;top:109202950;width:252000;height:252000;rotation:180;mso-wrap-distance-left:2.88pt;mso-wrap-distance-top:2.88pt;mso-wrap-distance-right:2.88pt;mso-wrap-distance-bottom:2.88pt" filled="f" strokeweight="1pt" insetpen="t" o:cliptowrap="t">
              <v:shadow color="#ccc"/>
              <v:textbox inset="2.88pt,2.88pt,2.88pt,2.88pt"/>
            </v:oval>
            <v:oval id="_x0000_s13338" style="position:absolute;left:111463874;top:109145800;width:360000;height:360000;rotation:180;mso-wrap-distance-left:2.88pt;mso-wrap-distance-top:2.88pt;mso-wrap-distance-right:2.88pt;mso-wrap-distance-bottom:2.88pt" filled="f" insetpen="t" o:cliptowrap="t">
              <v:stroke dashstyle="dash"/>
              <v:shadow color="#ccc"/>
              <v:textbox inset="2.88pt,2.88pt,2.88pt,2.88pt"/>
            </v:oval>
            <v:shape id="_x0000_s13339" type="#_x0000_t68" style="position:absolute;left:111443774;top:109298250;width:54000;height:72000;rotation:180;mso-wrap-distance-left:2.88pt;mso-wrap-distance-top:2.88pt;mso-wrap-distance-right:2.88pt;mso-wrap-distance-bottom:2.88pt" filled="f" strokeweight="1.5pt" insetpen="t" o:cliptowrap="t">
              <v:shadow color="#ccc"/>
              <v:textbox inset="2.88pt,2.88pt,2.88pt,2.88pt"/>
            </v:shape>
          </v:group>
        </w:pict>
      </w:r>
      <w:r>
        <w:rPr>
          <w:noProof/>
          <w:sz w:val="32"/>
          <w:szCs w:val="32"/>
        </w:rPr>
        <w:pict>
          <v:group id="_x0000_s13324" style="position:absolute;margin-left:84.4pt;margin-top:9.65pt;width:32.25pt;height:28.35pt;z-index:251920384" coordorigin="111443774,109145800" coordsize="409750,360000">
            <v:shape id="_x0000_s13325" type="#_x0000_t68" style="position:absolute;left:111799524;top:109289800;width:54000;height:72000;mso-wrap-distance-left:2.88pt;mso-wrap-distance-top:2.88pt;mso-wrap-distance-right:2.88pt;mso-wrap-distance-bottom:2.88pt" filled="f" strokeweight="3pt" insetpen="t" o:cliptowrap="t">
              <v:shadow color="#ccc"/>
              <v:textbox inset="2.88pt,2.88pt,2.88pt,2.88pt"/>
            </v:shape>
            <v:group id="_x0000_s13326" style="position:absolute;left:111606824;top:109291900;width:72000;height:72000;rotation:180" coordorigin="109355775,110160150" coordsize="72000,72000">
              <v:line id="_x0000_s13327" style="position:absolute;mso-wrap-distance-left:2.88pt;mso-wrap-distance-top:2.88pt;mso-wrap-distance-right:2.88pt;mso-wrap-distance-bottom:2.88pt" from="109355775,110196150" to="109427775,110196150" strokeweight="1.5pt" o:cliptowrap="t">
                <v:shadow color="#ccc"/>
              </v:line>
              <v:line id="_x0000_s13328" style="position:absolute;rotation:90;mso-wrap-distance-left:2.88pt;mso-wrap-distance-top:2.88pt;mso-wrap-distance-right:2.88pt;mso-wrap-distance-bottom:2.88pt" from="109355775,110196150" to="109427775,110196150" strokeweight="1.5pt" o:cliptowrap="t">
                <v:shadow color="#ccc"/>
              </v:line>
            </v:group>
            <v:oval id="_x0000_s13329" style="position:absolute;left:111521074;top:109202950;width:252000;height:252000;rotation:180;mso-wrap-distance-left:2.88pt;mso-wrap-distance-top:2.88pt;mso-wrap-distance-right:2.88pt;mso-wrap-distance-bottom:2.88pt" filled="f" strokeweight="1pt" insetpen="t" o:cliptowrap="t">
              <v:shadow color="#ccc"/>
              <v:textbox inset="2.88pt,2.88pt,2.88pt,2.88pt"/>
            </v:oval>
            <v:oval id="_x0000_s13330" style="position:absolute;left:111463874;top:109145800;width:360000;height:360000;rotation:180;mso-wrap-distance-left:2.88pt;mso-wrap-distance-top:2.88pt;mso-wrap-distance-right:2.88pt;mso-wrap-distance-bottom:2.88pt" filled="f" insetpen="t" o:cliptowrap="t">
              <v:stroke dashstyle="dash"/>
              <v:shadow color="#ccc"/>
              <v:textbox inset="2.88pt,2.88pt,2.88pt,2.88pt"/>
            </v:oval>
            <v:shape id="_x0000_s13331" type="#_x0000_t68" style="position:absolute;left:111443774;top:109298250;width:54000;height:72000;rotation:180;mso-wrap-distance-left:2.88pt;mso-wrap-distance-top:2.88pt;mso-wrap-distance-right:2.88pt;mso-wrap-distance-bottom:2.88pt" filled="f" strokeweight="1.5pt" insetpen="t" o:cliptowrap="t">
              <v:shadow color="#ccc"/>
              <v:textbox inset="2.88pt,2.88pt,2.88pt,2.88pt"/>
            </v:shape>
          </v:group>
        </w:pict>
      </w:r>
      <w:r>
        <w:rPr>
          <w:noProof/>
          <w:sz w:val="32"/>
          <w:szCs w:val="32"/>
        </w:rPr>
        <w:pict>
          <v:group id="_x0000_s13308" style="position:absolute;margin-left:311.8pt;margin-top:9.5pt;width:32.25pt;height:28.35pt;z-index:251918336" coordorigin="112716475,110376150" coordsize="409750,360000">
            <v:shape id="_x0000_s13309" type="#_x0000_t68" style="position:absolute;left:112716475;top:110526500;width:54000;height:72000;mso-wrap-distance-left:2.88pt;mso-wrap-distance-top:2.88pt;mso-wrap-distance-right:2.88pt;mso-wrap-distance-bottom:2.88pt" filled="f" strokeweight="3pt" insetpen="t" o:cliptowrap="t">
              <v:shadow color="#ccc"/>
              <v:textbox inset="2.88pt,2.88pt,2.88pt,2.88pt"/>
            </v:shape>
            <v:group id="_x0000_s13310" style="position:absolute;left:112891175;top:110524400;width:72000;height:72000" coordorigin="109355775,110160150" coordsize="72000,72000">
              <v:line id="_x0000_s13311" style="position:absolute;mso-wrap-distance-left:2.88pt;mso-wrap-distance-top:2.88pt;mso-wrap-distance-right:2.88pt;mso-wrap-distance-bottom:2.88pt" from="109355775,110196150" to="109427775,110196150" strokeweight="1.5pt" o:cliptowrap="t">
                <v:shadow color="#ccc"/>
              </v:line>
              <v:line id="_x0000_s13312" style="position:absolute;rotation:90;mso-wrap-distance-left:2.88pt;mso-wrap-distance-top:2.88pt;mso-wrap-distance-right:2.88pt;mso-wrap-distance-bottom:2.88pt" from="109355775,110196150" to="109427775,110196150" strokeweight="1.5pt" o:cliptowrap="t">
                <v:shadow color="#ccc"/>
              </v:line>
            </v:group>
            <v:oval id="_x0000_s13313" style="position:absolute;left:112796925;top:110433350;width:252000;height:252000;mso-wrap-distance-left:2.88pt;mso-wrap-distance-top:2.88pt;mso-wrap-distance-right:2.88pt;mso-wrap-distance-bottom:2.88pt" filled="f" strokeweight="1pt" insetpen="t" o:cliptowrap="t">
              <v:shadow color="#ccc"/>
              <v:textbox inset="2.88pt,2.88pt,2.88pt,2.88pt"/>
            </v:oval>
            <v:oval id="_x0000_s13314" style="position:absolute;left:112739775;top:110376150;width:360000;height:360000;mso-wrap-distance-left:2.88pt;mso-wrap-distance-top:2.88pt;mso-wrap-distance-right:2.88pt;mso-wrap-distance-bottom:2.88pt" filled="f" insetpen="t" o:cliptowrap="t">
              <v:stroke dashstyle="dash"/>
              <v:shadow color="#ccc"/>
              <v:textbox inset="2.88pt,2.88pt,2.88pt,2.88pt"/>
            </v:oval>
            <v:shape id="_x0000_s13315" type="#_x0000_t68" style="position:absolute;left:113072225;top:110518050;width:54000;height:72000;rotation:180;mso-wrap-distance-left:2.88pt;mso-wrap-distance-top:2.88pt;mso-wrap-distance-right:2.88pt;mso-wrap-distance-bottom:2.88pt" filled="f" strokeweight="1pt" insetpen="t" o:cliptowrap="t">
              <v:shadow color="#ccc"/>
              <v:textbox inset="2.88pt,2.88pt,2.88pt,2.88pt"/>
            </v:shape>
          </v:group>
        </w:pict>
      </w:r>
      <w:r>
        <w:rPr>
          <w:noProof/>
          <w:sz w:val="32"/>
          <w:szCs w:val="32"/>
        </w:rPr>
        <w:pict>
          <v:group id="_x0000_s13274" style="position:absolute;margin-left:276.3pt;margin-top:9.8pt;width:32.25pt;height:28.35pt;z-index:251913216" coordorigin="111947775,110304150" coordsize="409750,360000">
            <v:shape id="_x0000_s13275" type="#_x0000_t68" style="position:absolute;left:111947775;top:110454500;width:54000;height:72000;mso-wrap-distance-left:2.88pt;mso-wrap-distance-top:2.88pt;mso-wrap-distance-right:2.88pt;mso-wrap-distance-bottom:2.88pt" filled="f" strokeweight="3pt" insetpen="t" o:cliptowrap="t">
              <v:shadow color="#ccc"/>
              <v:textbox inset="2.88pt,2.88pt,2.88pt,2.88pt"/>
            </v:shape>
            <v:oval id="_x0000_s13276" style="position:absolute;left:112028225;top:110361350;width:252000;height:252000;mso-wrap-distance-left:2.88pt;mso-wrap-distance-top:2.88pt;mso-wrap-distance-right:2.88pt;mso-wrap-distance-bottom:2.88pt" filled="f" strokeweight="1pt" insetpen="t" o:cliptowrap="t">
              <v:shadow color="#ccc"/>
              <v:textbox inset="2.88pt,2.88pt,2.88pt,2.88pt"/>
            </v:oval>
            <v:oval id="_x0000_s13277" style="position:absolute;left:111971075;top:110304150;width:360000;height:360000;mso-wrap-distance-left:2.88pt;mso-wrap-distance-top:2.88pt;mso-wrap-distance-right:2.88pt;mso-wrap-distance-bottom:2.88pt" filled="f" insetpen="t" o:cliptowrap="t">
              <v:stroke dashstyle="dash"/>
              <v:shadow color="#ccc"/>
              <v:textbox inset="2.88pt,2.88pt,2.88pt,2.88pt"/>
            </v:oval>
            <v:shape id="_x0000_s13278" type="#_x0000_t68" style="position:absolute;left:112303525;top:110439700;width:54000;height:72000;rotation:180;mso-wrap-distance-left:2.88pt;mso-wrap-distance-top:2.88pt;mso-wrap-distance-right:2.88pt;mso-wrap-distance-bottom:2.88pt" filled="f" strokeweight="1pt" insetpen="t" o:cliptowrap="t">
              <v:shadow color="#ccc"/>
              <v:textbox inset="2.88pt,2.88pt,2.88pt,2.88pt"/>
            </v:shape>
            <v:line id="_x0000_s13279" style="position:absolute;mso-wrap-distance-left:2.88pt;mso-wrap-distance-top:2.88pt;mso-wrap-distance-right:2.88pt;mso-wrap-distance-bottom:2.88pt" from="112123525,110486300" to="112195525,110486300" strokeweight="1.5pt" o:cliptowrap="t">
              <v:shadow color="#ccc"/>
            </v:line>
          </v:group>
        </w:pict>
      </w:r>
      <w:r>
        <w:rPr>
          <w:noProof/>
          <w:sz w:val="32"/>
          <w:szCs w:val="32"/>
        </w:rPr>
        <w:pict>
          <v:group id="_x0000_s13260" style="position:absolute;margin-left:240.45pt;margin-top:9.5pt;width:32.25pt;height:28.35pt;z-index:251911168" coordorigin="112716475,110376150" coordsize="409750,360000">
            <v:shape id="_x0000_s13261" type="#_x0000_t68" style="position:absolute;left:112716475;top:110526500;width:54000;height:72000;mso-wrap-distance-left:2.88pt;mso-wrap-distance-top:2.88pt;mso-wrap-distance-right:2.88pt;mso-wrap-distance-bottom:2.88pt" filled="f" strokeweight="3pt" insetpen="t" o:cliptowrap="t">
              <v:shadow color="#ccc"/>
              <v:textbox inset="2.88pt,2.88pt,2.88pt,2.88pt"/>
            </v:shape>
            <v:group id="_x0000_s13262" style="position:absolute;left:112891175;top:110524400;width:72000;height:72000" coordorigin="109355775,110160150" coordsize="72000,72000">
              <v:line id="_x0000_s13263" style="position:absolute;mso-wrap-distance-left:2.88pt;mso-wrap-distance-top:2.88pt;mso-wrap-distance-right:2.88pt;mso-wrap-distance-bottom:2.88pt" from="109355775,110196150" to="109427775,110196150" strokeweight="1.5pt" o:cliptowrap="t">
                <v:shadow color="#ccc"/>
              </v:line>
              <v:line id="_x0000_s13264" style="position:absolute;rotation:90;mso-wrap-distance-left:2.88pt;mso-wrap-distance-top:2.88pt;mso-wrap-distance-right:2.88pt;mso-wrap-distance-bottom:2.88pt" from="109355775,110196150" to="109427775,110196150" strokeweight="1.5pt" o:cliptowrap="t">
                <v:shadow color="#ccc"/>
              </v:line>
            </v:group>
            <v:oval id="_x0000_s13265" style="position:absolute;left:112796925;top:110433350;width:252000;height:252000;mso-wrap-distance-left:2.88pt;mso-wrap-distance-top:2.88pt;mso-wrap-distance-right:2.88pt;mso-wrap-distance-bottom:2.88pt" filled="f" strokeweight="1pt" insetpen="t" o:cliptowrap="t">
              <v:shadow color="#ccc"/>
              <v:textbox inset="2.88pt,2.88pt,2.88pt,2.88pt"/>
            </v:oval>
            <v:oval id="_x0000_s13266" style="position:absolute;left:112739775;top:110376150;width:360000;height:360000;mso-wrap-distance-left:2.88pt;mso-wrap-distance-top:2.88pt;mso-wrap-distance-right:2.88pt;mso-wrap-distance-bottom:2.88pt" filled="f" insetpen="t" o:cliptowrap="t">
              <v:stroke dashstyle="dash"/>
              <v:shadow color="#ccc"/>
              <v:textbox inset="2.88pt,2.88pt,2.88pt,2.88pt"/>
            </v:oval>
            <v:shape id="_x0000_s13267" type="#_x0000_t68" style="position:absolute;left:113072225;top:110518050;width:54000;height:72000;rotation:180;mso-wrap-distance-left:2.88pt;mso-wrap-distance-top:2.88pt;mso-wrap-distance-right:2.88pt;mso-wrap-distance-bottom:2.88pt" filled="f" strokeweight="1pt" insetpen="t" o:cliptowrap="t">
              <v:shadow color="#ccc"/>
              <v:textbox inset="2.88pt,2.88pt,2.88pt,2.88pt"/>
            </v:shape>
          </v:group>
        </w:pict>
      </w:r>
      <w:r>
        <w:rPr>
          <w:noProof/>
          <w:sz w:val="32"/>
          <w:szCs w:val="32"/>
        </w:rPr>
        <w:pict>
          <v:line id="_x0000_s13258" style="position:absolute;rotation:90;z-index:251909120;mso-wrap-distance-left:2.88pt;mso-wrap-distance-top:2.88pt;mso-wrap-distance-right:2.88pt;mso-wrap-distance-bottom:2.88pt" from="291.15pt,59pt" to="404.55pt,59pt" strokeweight="1pt" o:cliptowrap="t">
            <v:shadow color="#ccc"/>
          </v:line>
        </w:pict>
      </w:r>
      <w:r>
        <w:rPr>
          <w:noProof/>
          <w:sz w:val="32"/>
          <w:szCs w:val="32"/>
        </w:rPr>
        <w:pict>
          <v:line id="_x0000_s13257" style="position:absolute;z-index:251908096;mso-wrap-distance-left:2.88pt;mso-wrap-distance-top:2.88pt;mso-wrap-distance-right:2.88pt;mso-wrap-distance-bottom:2.88pt" from="234.75pt,2.8pt" to="348.15pt,2.8pt" strokeweight="1pt" o:cliptowrap="t">
            <v:shadow color="#ccc"/>
          </v:line>
        </w:pict>
      </w:r>
      <w:r>
        <w:rPr>
          <w:noProof/>
          <w:sz w:val="32"/>
          <w:szCs w:val="32"/>
        </w:rPr>
        <w:pict>
          <v:line id="_x0000_s13256" style="position:absolute;rotation:90;z-index:251907072;mso-wrap-distance-left:2.88pt;mso-wrap-distance-top:2.88pt;mso-wrap-distance-right:2.88pt;mso-wrap-distance-bottom:2.88pt" from="178.55pt,59pt" to="291.95pt,59pt" strokeweight="1pt" o:cliptowrap="t">
            <v:shadow color="#ccc"/>
          </v:line>
        </w:pict>
      </w:r>
      <w:r>
        <w:rPr>
          <w:noProof/>
          <w:sz w:val="32"/>
          <w:szCs w:val="32"/>
        </w:rPr>
        <w:pict>
          <v:line id="_x0000_s13255" style="position:absolute;rotation:90;z-index:251906048;mso-wrap-distance-left:2.88pt;mso-wrap-distance-top:2.88pt;mso-wrap-distance-right:2.88pt;mso-wrap-distance-bottom:2.88pt" from="136.55pt,59.85pt" to="249.95pt,59.85pt" strokeweight="1pt" o:cliptowrap="t">
            <v:shadow color="#ccc"/>
          </v:line>
        </w:pict>
      </w:r>
      <w:r>
        <w:rPr>
          <w:noProof/>
          <w:sz w:val="32"/>
          <w:szCs w:val="32"/>
        </w:rPr>
        <w:pict>
          <v:line id="_x0000_s13254" style="position:absolute;rotation:90;z-index:251905024;mso-wrap-distance-left:2.88pt;mso-wrap-distance-top:2.88pt;mso-wrap-distance-right:2.88pt;mso-wrap-distance-bottom:2.88pt" from="22.5pt,58.35pt" to="135.9pt,58.35pt" strokeweight="1pt" o:cliptowrap="t">
            <v:shadow color="#ccc"/>
          </v:line>
        </w:pict>
      </w:r>
      <w:r>
        <w:rPr>
          <w:noProof/>
          <w:sz w:val="32"/>
          <w:szCs w:val="32"/>
        </w:rPr>
        <w:pict>
          <v:line id="_x0000_s13252" style="position:absolute;z-index:251902976;mso-wrap-distance-left:2.88pt;mso-wrap-distance-top:2.88pt;mso-wrap-distance-right:2.88pt;mso-wrap-distance-bottom:2.88pt" from="79.55pt,2.8pt" to="192.9pt,2.8pt" strokeweight="1pt" o:cliptowrap="t">
            <v:shadow color="#ccc"/>
          </v:line>
        </w:pict>
      </w:r>
      <w:r w:rsidR="00C63997" w:rsidRPr="00207B8E">
        <w:rPr>
          <w:sz w:val="32"/>
          <w:szCs w:val="32"/>
          <w:lang w:val="en-US"/>
        </w:rPr>
        <w:t xml:space="preserve">                                                 </w:t>
      </w:r>
      <w:r w:rsidR="00C63997" w:rsidRPr="00207B8E">
        <w:rPr>
          <w:sz w:val="32"/>
          <w:szCs w:val="32"/>
          <w:lang w:val="en-US"/>
        </w:rPr>
        <w:tab/>
        <w:t xml:space="preserve"> </w:t>
      </w:r>
      <w:r w:rsidR="00C63997" w:rsidRPr="00207B8E">
        <w:rPr>
          <w:sz w:val="32"/>
          <w:szCs w:val="32"/>
          <w:lang w:val="en-US"/>
        </w:rPr>
        <w:tab/>
      </w:r>
    </w:p>
    <w:p w:rsidR="00C63997" w:rsidRPr="00207B8E" w:rsidRDefault="00DA6A29" w:rsidP="00C63997">
      <w:pPr>
        <w:tabs>
          <w:tab w:val="left" w:pos="7960"/>
        </w:tabs>
        <w:rPr>
          <w:sz w:val="32"/>
          <w:szCs w:val="32"/>
          <w:lang w:val="en-US"/>
        </w:rPr>
      </w:pPr>
      <w:r w:rsidRPr="00DA6A29">
        <w:rPr>
          <w:noProof/>
        </w:rPr>
        <w:pict>
          <v:shape id="_x0000_s13420" type="#_x0000_t75" style="position:absolute;margin-left:3in;margin-top:10.05pt;width:21pt;height:18pt;z-index:251962368">
            <v:imagedata r:id="rId2370" o:title=""/>
          </v:shape>
          <o:OLEObject Type="Embed" ProgID="Equation.DSMT4" ShapeID="_x0000_s13420" DrawAspect="Content" ObjectID="_1565018321" r:id="rId2371"/>
        </w:pict>
      </w:r>
      <w:r w:rsidR="00C63997" w:rsidRPr="00207B8E">
        <w:rPr>
          <w:lang w:val="en-US"/>
        </w:rPr>
        <w:t xml:space="preserve">        </w:t>
      </w:r>
      <w:r w:rsidR="00C63997" w:rsidRPr="00207B8E">
        <w:rPr>
          <w:lang w:val="en-US"/>
        </w:rPr>
        <w:tab/>
      </w:r>
    </w:p>
    <w:p w:rsidR="00C63997" w:rsidRPr="00207B8E" w:rsidRDefault="00DA6A29" w:rsidP="00C63997">
      <w:pPr>
        <w:rPr>
          <w:sz w:val="32"/>
          <w:szCs w:val="32"/>
          <w:lang w:val="en-US"/>
        </w:rPr>
      </w:pPr>
      <w:r w:rsidRPr="00DA6A29">
        <w:rPr>
          <w:noProof/>
        </w:rPr>
        <w:pict>
          <v:shape id="_x0000_s13416" type="#_x0000_t75" style="position:absolute;margin-left:-9pt;margin-top:.65pt;width:25pt;height:22pt;z-index:251958272">
            <v:imagedata r:id="rId2372" o:title=""/>
          </v:shape>
          <o:OLEObject Type="Embed" ProgID="Equation.DSMT4" ShapeID="_x0000_s13416" DrawAspect="Content" ObjectID="_1565018322" r:id="rId2373"/>
        </w:pict>
      </w:r>
      <w:r w:rsidRPr="00DA6A29">
        <w:rPr>
          <w:noProof/>
        </w:rPr>
        <w:pict>
          <v:shape id="_x0000_s13417" type="#_x0000_t75" style="position:absolute;margin-left:45pt;margin-top:.65pt;width:23pt;height:22pt;z-index:251959296">
            <v:imagedata r:id="rId2374" o:title=""/>
          </v:shape>
          <o:OLEObject Type="Embed" ProgID="Equation.DSMT4" ShapeID="_x0000_s13417" DrawAspect="Content" ObjectID="_1565018323" r:id="rId2375"/>
        </w:pict>
      </w:r>
      <w:r w:rsidRPr="00DA6A29">
        <w:rPr>
          <w:noProof/>
        </w:rPr>
        <w:pict>
          <v:shape id="_x0000_s13419" type="#_x0000_t75" style="position:absolute;margin-left:414pt;margin-top:.65pt;width:24pt;height:22pt;z-index:251961344">
            <v:imagedata r:id="rId2376" o:title=""/>
          </v:shape>
          <o:OLEObject Type="Embed" ProgID="Equation.DSMT4" ShapeID="_x0000_s13419" DrawAspect="Content" ObjectID="_1565018324" r:id="rId2377"/>
        </w:pict>
      </w:r>
      <w:r w:rsidRPr="00DA6A29">
        <w:rPr>
          <w:noProof/>
        </w:rPr>
        <w:pict>
          <v:shape id="_x0000_s13418" type="#_x0000_t75" style="position:absolute;margin-left:5in;margin-top:.65pt;width:24pt;height:22pt;z-index:251960320">
            <v:imagedata r:id="rId2378" o:title=""/>
          </v:shape>
          <o:OLEObject Type="Embed" ProgID="Equation.DSMT4" ShapeID="_x0000_s13418" DrawAspect="Content" ObjectID="_1565018325" r:id="rId2379"/>
        </w:pict>
      </w:r>
      <w:r>
        <w:rPr>
          <w:noProof/>
          <w:sz w:val="32"/>
          <w:szCs w:val="32"/>
        </w:rPr>
        <w:pict>
          <v:line id="_x0000_s13405" style="position:absolute;flip:y;z-index:251947008;mso-wrap-distance-left:2.88pt;mso-wrap-distance-top:2.88pt;mso-wrap-distance-right:2.88pt;mso-wrap-distance-bottom:2.88pt" from="408.45pt,14.7pt" to="408.45pt,20.4pt" o:cliptowrap="t">
            <v:stroke endarrow="block"/>
            <v:shadow color="#ccc"/>
          </v:line>
        </w:pict>
      </w:r>
      <w:r>
        <w:rPr>
          <w:noProof/>
          <w:sz w:val="32"/>
          <w:szCs w:val="32"/>
        </w:rPr>
        <w:pict>
          <v:line id="_x0000_s13403" style="position:absolute;flip:y;z-index:251944960;mso-wrap-distance-left:2.88pt;mso-wrap-distance-top:2.88pt;mso-wrap-distance-right:2.88pt;mso-wrap-distance-bottom:2.88pt" from="17.75pt,15.35pt" to="17.75pt,23.9pt" o:cliptowrap="t">
            <v:stroke endarrow="block"/>
            <v:shadow color="#ccc"/>
          </v:line>
        </w:pict>
      </w:r>
      <w:r>
        <w:rPr>
          <w:noProof/>
          <w:sz w:val="32"/>
          <w:szCs w:val="32"/>
        </w:rPr>
        <w:pict>
          <v:line id="_x0000_s13391" style="position:absolute;z-index:251932672;mso-wrap-distance-left:2.88pt;mso-wrap-distance-top:2.88pt;mso-wrap-distance-right:2.88pt;mso-wrap-distance-bottom:2.88pt" from="44.35pt,13.45pt" to="44.35pt,21.95pt" o:cliptowrap="t">
            <v:stroke endarrow="block"/>
            <v:shadow color="#ccc"/>
          </v:line>
        </w:pict>
      </w:r>
      <w:r>
        <w:rPr>
          <w:noProof/>
          <w:sz w:val="32"/>
          <w:szCs w:val="32"/>
        </w:rPr>
        <w:pict>
          <v:line id="_x0000_s13390" style="position:absolute;z-index:251931648;mso-wrap-distance-left:2.88pt;mso-wrap-distance-top:2.88pt;mso-wrap-distance-right:2.88pt;mso-wrap-distance-bottom:2.88pt" from="383.85pt,12.95pt" to="383.85pt,21.45pt" o:cliptowrap="t">
            <v:stroke endarrow="block"/>
            <v:shadow color="#ccc"/>
          </v:line>
        </w:pict>
      </w:r>
      <w:r>
        <w:rPr>
          <w:noProof/>
          <w:sz w:val="32"/>
          <w:szCs w:val="32"/>
        </w:rPr>
        <w:pict>
          <v:group id="_x0000_s13376" style="position:absolute;margin-left:155.25pt;margin-top:4.45pt;width:32.4pt;height:28.35pt;z-index:251927552" coordorigin="111418375,109584150" coordsize="411750,360000">
            <v:shape id="_x0000_s13377" type="#_x0000_t68" style="position:absolute;left:111418375;top:109740850;width:54000;height:72000;rotation:180;mso-wrap-distance-left:2.88pt;mso-wrap-distance-top:2.88pt;mso-wrap-distance-right:2.88pt;mso-wrap-distance-bottom:2.88pt" filled="f" strokeweight="3pt" insetpen="t" o:cliptowrap="t">
              <v:shadow color="#ccc"/>
              <v:textbox inset="2.88pt,2.88pt,2.88pt,2.88pt"/>
            </v:shape>
            <v:oval id="_x0000_s13378" style="position:absolute;left:111500825;top:109641350;width:252000;height:252000;mso-wrap-distance-left:2.88pt;mso-wrap-distance-top:2.88pt;mso-wrap-distance-right:2.88pt;mso-wrap-distance-bottom:2.88pt" filled="f" strokeweight="1pt" insetpen="t" o:cliptowrap="t">
              <v:shadow color="#ccc"/>
              <v:textbox inset="2.88pt,2.88pt,2.88pt,2.88pt"/>
            </v:oval>
            <v:oval id="_x0000_s13379" style="position:absolute;left:111443775;top:109584150;width:360000;height:360000;mso-wrap-distance-left:2.88pt;mso-wrap-distance-top:2.88pt;mso-wrap-distance-right:2.88pt;mso-wrap-distance-bottom:2.88pt" filled="f" insetpen="t" o:cliptowrap="t">
              <v:stroke dashstyle="dash"/>
              <v:shadow color="#ccc"/>
              <v:textbox inset="2.88pt,2.88pt,2.88pt,2.88pt"/>
            </v:oval>
            <v:shape id="_x0000_s13380" type="#_x0000_t68" style="position:absolute;left:111776125;top:109732400;width:54000;height:72000;mso-wrap-distance-left:2.88pt;mso-wrap-distance-top:2.88pt;mso-wrap-distance-right:2.88pt;mso-wrap-distance-bottom:2.88pt" filled="f" strokeweight="1pt" insetpen="t" o:cliptowrap="t">
              <v:shadow color="#ccc"/>
              <v:textbox inset="2.88pt,2.88pt,2.88pt,2.88pt"/>
            </v:shape>
            <v:line id="_x0000_s13381" style="position:absolute;mso-wrap-distance-left:2.88pt;mso-wrap-distance-top:2.88pt;mso-wrap-distance-right:2.88pt;mso-wrap-distance-bottom:2.88pt" from="111596125,109766300" to="111668125,109766300" strokeweight="1.5pt" o:cliptowrap="t">
              <v:shadow color="#ccc"/>
            </v:line>
          </v:group>
        </w:pict>
      </w:r>
      <w:r>
        <w:rPr>
          <w:noProof/>
          <w:sz w:val="32"/>
          <w:szCs w:val="32"/>
        </w:rPr>
        <w:pict>
          <v:group id="_x0000_s13364" style="position:absolute;margin-left:84.35pt;margin-top:4.45pt;width:32.45pt;height:28.35pt;z-index:251925504" coordorigin="111418375,109584150" coordsize="411750,360000">
            <v:shape id="_x0000_s13365" type="#_x0000_t68" style="position:absolute;left:111418375;top:109740850;width:54000;height:72000;rotation:180;mso-wrap-distance-left:2.88pt;mso-wrap-distance-top:2.88pt;mso-wrap-distance-right:2.88pt;mso-wrap-distance-bottom:2.88pt" filled="f" strokeweight="3pt" insetpen="t" o:cliptowrap="t">
              <v:shadow color="#ccc"/>
              <v:textbox inset="2.88pt,2.88pt,2.88pt,2.88pt"/>
            </v:shape>
            <v:oval id="_x0000_s13366" style="position:absolute;left:111500825;top:109641350;width:252000;height:252000;mso-wrap-distance-left:2.88pt;mso-wrap-distance-top:2.88pt;mso-wrap-distance-right:2.88pt;mso-wrap-distance-bottom:2.88pt" filled="f" strokeweight="1pt" insetpen="t" o:cliptowrap="t">
              <v:shadow color="#ccc"/>
              <v:textbox inset="2.88pt,2.88pt,2.88pt,2.88pt"/>
            </v:oval>
            <v:oval id="_x0000_s13367" style="position:absolute;left:111443775;top:109584150;width:360000;height:360000;mso-wrap-distance-left:2.88pt;mso-wrap-distance-top:2.88pt;mso-wrap-distance-right:2.88pt;mso-wrap-distance-bottom:2.88pt" filled="f" insetpen="t" o:cliptowrap="t">
              <v:stroke dashstyle="dash"/>
              <v:shadow color="#ccc"/>
              <v:textbox inset="2.88pt,2.88pt,2.88pt,2.88pt"/>
            </v:oval>
            <v:shape id="_x0000_s13368" type="#_x0000_t68" style="position:absolute;left:111776125;top:109732400;width:54000;height:72000;mso-wrap-distance-left:2.88pt;mso-wrap-distance-top:2.88pt;mso-wrap-distance-right:2.88pt;mso-wrap-distance-bottom:2.88pt" filled="f" strokeweight="1pt" insetpen="t" o:cliptowrap="t">
              <v:shadow color="#ccc"/>
              <v:textbox inset="2.88pt,2.88pt,2.88pt,2.88pt"/>
            </v:shape>
            <v:line id="_x0000_s13369" style="position:absolute;mso-wrap-distance-left:2.88pt;mso-wrap-distance-top:2.88pt;mso-wrap-distance-right:2.88pt;mso-wrap-distance-bottom:2.88pt" from="111596125,109766300" to="111668125,109766300" strokeweight="1.5pt" o:cliptowrap="t">
              <v:shadow color="#ccc"/>
            </v:line>
          </v:group>
        </w:pict>
      </w:r>
      <w:r>
        <w:rPr>
          <w:noProof/>
          <w:sz w:val="32"/>
          <w:szCs w:val="32"/>
        </w:rPr>
        <w:pict>
          <v:group id="_x0000_s13340" style="position:absolute;margin-left:120.4pt;margin-top:4.1pt;width:32.25pt;height:28.35pt;z-index:251922432" coordorigin="111443774,109145800" coordsize="409750,360000">
            <v:shape id="_x0000_s13341" type="#_x0000_t68" style="position:absolute;left:111799524;top:109289800;width:54000;height:72000;mso-wrap-distance-left:2.88pt;mso-wrap-distance-top:2.88pt;mso-wrap-distance-right:2.88pt;mso-wrap-distance-bottom:2.88pt" filled="f" strokeweight="3pt" insetpen="t" o:cliptowrap="t">
              <v:shadow color="#ccc"/>
              <v:textbox inset="2.88pt,2.88pt,2.88pt,2.88pt"/>
            </v:shape>
            <v:group id="_x0000_s13342" style="position:absolute;left:111606824;top:109291900;width:72000;height:72000;rotation:180" coordorigin="109355775,110160150" coordsize="72000,72000">
              <v:line id="_x0000_s13343" style="position:absolute;mso-wrap-distance-left:2.88pt;mso-wrap-distance-top:2.88pt;mso-wrap-distance-right:2.88pt;mso-wrap-distance-bottom:2.88pt" from="109355775,110196150" to="109427775,110196150" strokeweight="1.5pt" o:cliptowrap="t">
                <v:shadow color="#ccc"/>
              </v:line>
              <v:line id="_x0000_s13344" style="position:absolute;rotation:90;mso-wrap-distance-left:2.88pt;mso-wrap-distance-top:2.88pt;mso-wrap-distance-right:2.88pt;mso-wrap-distance-bottom:2.88pt" from="109355775,110196150" to="109427775,110196150" strokeweight="1.5pt" o:cliptowrap="t">
                <v:shadow color="#ccc"/>
              </v:line>
            </v:group>
            <v:oval id="_x0000_s13345" style="position:absolute;left:111521074;top:109202950;width:252000;height:252000;rotation:180;mso-wrap-distance-left:2.88pt;mso-wrap-distance-top:2.88pt;mso-wrap-distance-right:2.88pt;mso-wrap-distance-bottom:2.88pt" filled="f" strokeweight="1pt" insetpen="t" o:cliptowrap="t">
              <v:shadow color="#ccc"/>
              <v:textbox inset="2.88pt,2.88pt,2.88pt,2.88pt"/>
            </v:oval>
            <v:oval id="_x0000_s13346" style="position:absolute;left:111463874;top:109145800;width:360000;height:360000;rotation:180;mso-wrap-distance-left:2.88pt;mso-wrap-distance-top:2.88pt;mso-wrap-distance-right:2.88pt;mso-wrap-distance-bottom:2.88pt" filled="f" insetpen="t" o:cliptowrap="t">
              <v:stroke dashstyle="dash"/>
              <v:shadow color="#ccc"/>
              <v:textbox inset="2.88pt,2.88pt,2.88pt,2.88pt"/>
            </v:oval>
            <v:shape id="_x0000_s13347" type="#_x0000_t68" style="position:absolute;left:111443774;top:109298250;width:54000;height:72000;rotation:180;mso-wrap-distance-left:2.88pt;mso-wrap-distance-top:2.88pt;mso-wrap-distance-right:2.88pt;mso-wrap-distance-bottom:2.88pt" filled="f" strokeweight="1.5pt" insetpen="t" o:cliptowrap="t">
              <v:shadow color="#ccc"/>
              <v:textbox inset="2.88pt,2.88pt,2.88pt,2.88pt"/>
            </v:shape>
          </v:group>
        </w:pict>
      </w:r>
      <w:r>
        <w:rPr>
          <w:noProof/>
          <w:sz w:val="32"/>
          <w:szCs w:val="32"/>
        </w:rPr>
        <w:pict>
          <v:group id="_x0000_s13292" style="position:absolute;margin-left:276.3pt;margin-top:4.45pt;width:32.25pt;height:28.35pt;z-index:251916288" coordorigin="112716475,110376150" coordsize="409750,360000">
            <v:shape id="_x0000_s13293" type="#_x0000_t68" style="position:absolute;left:112716475;top:110526500;width:54000;height:72000;mso-wrap-distance-left:2.88pt;mso-wrap-distance-top:2.88pt;mso-wrap-distance-right:2.88pt;mso-wrap-distance-bottom:2.88pt" filled="f" strokeweight="3pt" insetpen="t" o:cliptowrap="t">
              <v:shadow color="#ccc"/>
              <v:textbox inset="2.88pt,2.88pt,2.88pt,2.88pt"/>
            </v:shape>
            <v:group id="_x0000_s13294" style="position:absolute;left:112891175;top:110524400;width:72000;height:72000" coordorigin="109355775,110160150" coordsize="72000,72000">
              <v:line id="_x0000_s13295" style="position:absolute;mso-wrap-distance-left:2.88pt;mso-wrap-distance-top:2.88pt;mso-wrap-distance-right:2.88pt;mso-wrap-distance-bottom:2.88pt" from="109355775,110196150" to="109427775,110196150" strokeweight="1.5pt" o:cliptowrap="t">
                <v:shadow color="#ccc"/>
              </v:line>
              <v:line id="_x0000_s13296" style="position:absolute;rotation:90;mso-wrap-distance-left:2.88pt;mso-wrap-distance-top:2.88pt;mso-wrap-distance-right:2.88pt;mso-wrap-distance-bottom:2.88pt" from="109355775,110196150" to="109427775,110196150" strokeweight="1.5pt" o:cliptowrap="t">
                <v:shadow color="#ccc"/>
              </v:line>
            </v:group>
            <v:oval id="_x0000_s13297" style="position:absolute;left:112796925;top:110433350;width:252000;height:252000;mso-wrap-distance-left:2.88pt;mso-wrap-distance-top:2.88pt;mso-wrap-distance-right:2.88pt;mso-wrap-distance-bottom:2.88pt" filled="f" strokeweight="1pt" insetpen="t" o:cliptowrap="t">
              <v:shadow color="#ccc"/>
              <v:textbox inset="2.88pt,2.88pt,2.88pt,2.88pt"/>
            </v:oval>
            <v:oval id="_x0000_s13298" style="position:absolute;left:112739775;top:110376150;width:360000;height:360000;mso-wrap-distance-left:2.88pt;mso-wrap-distance-top:2.88pt;mso-wrap-distance-right:2.88pt;mso-wrap-distance-bottom:2.88pt" filled="f" insetpen="t" o:cliptowrap="t">
              <v:stroke dashstyle="dash"/>
              <v:shadow color="#ccc"/>
              <v:textbox inset="2.88pt,2.88pt,2.88pt,2.88pt"/>
            </v:oval>
            <v:shape id="_x0000_s13299" type="#_x0000_t68" style="position:absolute;left:113072225;top:110518050;width:54000;height:72000;rotation:180;mso-wrap-distance-left:2.88pt;mso-wrap-distance-top:2.88pt;mso-wrap-distance-right:2.88pt;mso-wrap-distance-bottom:2.88pt" filled="f" strokeweight="1pt" insetpen="t" o:cliptowrap="t">
              <v:shadow color="#ccc"/>
              <v:textbox inset="2.88pt,2.88pt,2.88pt,2.88pt"/>
            </v:shape>
          </v:group>
        </w:pict>
      </w:r>
      <w:r>
        <w:rPr>
          <w:noProof/>
          <w:sz w:val="32"/>
          <w:szCs w:val="32"/>
        </w:rPr>
        <w:pict>
          <v:group id="_x0000_s13286" style="position:absolute;margin-left:311.8pt;margin-top:4.45pt;width:32.25pt;height:28.35pt;z-index:251915264" coordorigin="111947775,110304150" coordsize="409750,360000">
            <v:shape id="_x0000_s13287" type="#_x0000_t68" style="position:absolute;left:111947775;top:110454500;width:54000;height:72000;mso-wrap-distance-left:2.88pt;mso-wrap-distance-top:2.88pt;mso-wrap-distance-right:2.88pt;mso-wrap-distance-bottom:2.88pt" filled="f" strokeweight="3pt" insetpen="t" o:cliptowrap="t">
              <v:shadow color="#ccc"/>
              <v:textbox inset="2.88pt,2.88pt,2.88pt,2.88pt"/>
            </v:shape>
            <v:oval id="_x0000_s13288" style="position:absolute;left:112028225;top:110361350;width:252000;height:252000;mso-wrap-distance-left:2.88pt;mso-wrap-distance-top:2.88pt;mso-wrap-distance-right:2.88pt;mso-wrap-distance-bottom:2.88pt" filled="f" strokeweight="1pt" insetpen="t" o:cliptowrap="t">
              <v:shadow color="#ccc"/>
              <v:textbox inset="2.88pt,2.88pt,2.88pt,2.88pt"/>
            </v:oval>
            <v:oval id="_x0000_s13289" style="position:absolute;left:111971075;top:110304150;width:360000;height:360000;mso-wrap-distance-left:2.88pt;mso-wrap-distance-top:2.88pt;mso-wrap-distance-right:2.88pt;mso-wrap-distance-bottom:2.88pt" filled="f" insetpen="t" o:cliptowrap="t">
              <v:stroke dashstyle="dash"/>
              <v:shadow color="#ccc"/>
              <v:textbox inset="2.88pt,2.88pt,2.88pt,2.88pt"/>
            </v:oval>
            <v:shape id="_x0000_s13290" type="#_x0000_t68" style="position:absolute;left:112303525;top:110439700;width:54000;height:72000;rotation:180;mso-wrap-distance-left:2.88pt;mso-wrap-distance-top:2.88pt;mso-wrap-distance-right:2.88pt;mso-wrap-distance-bottom:2.88pt" filled="f" strokeweight="1pt" insetpen="t" o:cliptowrap="t">
              <v:shadow color="#ccc"/>
              <v:textbox inset="2.88pt,2.88pt,2.88pt,2.88pt"/>
            </v:shape>
            <v:line id="_x0000_s13291" style="position:absolute;mso-wrap-distance-left:2.88pt;mso-wrap-distance-top:2.88pt;mso-wrap-distance-right:2.88pt;mso-wrap-distance-bottom:2.88pt" from="112123525,110486300" to="112195525,110486300" strokeweight="1.5pt" o:cliptowrap="t">
              <v:shadow color="#ccc"/>
            </v:line>
          </v:group>
        </w:pict>
      </w:r>
      <w:r>
        <w:rPr>
          <w:noProof/>
          <w:sz w:val="32"/>
          <w:szCs w:val="32"/>
        </w:rPr>
        <w:pict>
          <v:group id="_x0000_s13268" style="position:absolute;margin-left:240.6pt;margin-top:4.45pt;width:32.25pt;height:28.35pt;z-index:251912192" coordorigin="111947775,110304150" coordsize="409750,360000">
            <v:shape id="_x0000_s13269" type="#_x0000_t68" style="position:absolute;left:111947775;top:110454500;width:54000;height:72000;mso-wrap-distance-left:2.88pt;mso-wrap-distance-top:2.88pt;mso-wrap-distance-right:2.88pt;mso-wrap-distance-bottom:2.88pt" filled="f" strokeweight="3pt" insetpen="t" o:cliptowrap="t">
              <v:shadow color="#ccc"/>
              <v:textbox inset="2.88pt,2.88pt,2.88pt,2.88pt"/>
            </v:shape>
            <v:oval id="_x0000_s13270" style="position:absolute;left:112028225;top:110361350;width:252000;height:252000;mso-wrap-distance-left:2.88pt;mso-wrap-distance-top:2.88pt;mso-wrap-distance-right:2.88pt;mso-wrap-distance-bottom:2.88pt" filled="f" strokeweight="1pt" insetpen="t" o:cliptowrap="t">
              <v:shadow color="#ccc"/>
              <v:textbox inset="2.88pt,2.88pt,2.88pt,2.88pt"/>
            </v:oval>
            <v:oval id="_x0000_s13271" style="position:absolute;left:111971075;top:110304150;width:360000;height:360000;mso-wrap-distance-left:2.88pt;mso-wrap-distance-top:2.88pt;mso-wrap-distance-right:2.88pt;mso-wrap-distance-bottom:2.88pt" filled="f" insetpen="t" o:cliptowrap="t">
              <v:stroke dashstyle="dash"/>
              <v:shadow color="#ccc"/>
              <v:textbox inset="2.88pt,2.88pt,2.88pt,2.88pt"/>
            </v:oval>
            <v:shape id="_x0000_s13272" type="#_x0000_t68" style="position:absolute;left:112303525;top:110439700;width:54000;height:72000;rotation:180;mso-wrap-distance-left:2.88pt;mso-wrap-distance-top:2.88pt;mso-wrap-distance-right:2.88pt;mso-wrap-distance-bottom:2.88pt" filled="f" strokeweight="1pt" insetpen="t" o:cliptowrap="t">
              <v:shadow color="#ccc"/>
              <v:textbox inset="2.88pt,2.88pt,2.88pt,2.88pt"/>
            </v:shape>
            <v:line id="_x0000_s13273" style="position:absolute;mso-wrap-distance-left:2.88pt;mso-wrap-distance-top:2.88pt;mso-wrap-distance-right:2.88pt;mso-wrap-distance-bottom:2.88pt" from="112123525,110486300" to="112195525,110486300" strokeweight="1.5pt" o:cliptowrap="t">
              <v:shadow color="#ccc"/>
            </v:line>
          </v:group>
        </w:pict>
      </w:r>
    </w:p>
    <w:p w:rsidR="00C63997" w:rsidRPr="00207B8E" w:rsidRDefault="00DA6A29" w:rsidP="00C63997">
      <w:pPr>
        <w:tabs>
          <w:tab w:val="left" w:pos="4113"/>
        </w:tabs>
        <w:rPr>
          <w:sz w:val="32"/>
          <w:szCs w:val="32"/>
          <w:lang w:val="en-US"/>
        </w:rPr>
      </w:pPr>
      <w:r w:rsidRPr="00DA6A29">
        <w:rPr>
          <w:noProof/>
        </w:rPr>
        <w:pict>
          <v:shape id="_x0000_s13421" type="#_x0000_t75" style="position:absolute;margin-left:192pt;margin-top:18.25pt;width:20pt;height:18pt;z-index:251963392">
            <v:imagedata r:id="rId2380" o:title=""/>
          </v:shape>
          <o:OLEObject Type="Embed" ProgID="Equation.DSMT4" ShapeID="_x0000_s13421" DrawAspect="Content" ObjectID="_1565018326" r:id="rId2381"/>
        </w:pict>
      </w:r>
      <w:r w:rsidR="00C63997" w:rsidRPr="00207B8E">
        <w:rPr>
          <w:sz w:val="32"/>
          <w:szCs w:val="32"/>
          <w:lang w:val="en-US"/>
        </w:rPr>
        <w:tab/>
      </w:r>
    </w:p>
    <w:p w:rsidR="00C63997" w:rsidRPr="00207B8E" w:rsidRDefault="00DA6A29" w:rsidP="00C63997">
      <w:pPr>
        <w:rPr>
          <w:sz w:val="32"/>
          <w:szCs w:val="32"/>
          <w:lang w:val="en-US"/>
        </w:rPr>
      </w:pPr>
      <w:r>
        <w:rPr>
          <w:noProof/>
          <w:sz w:val="32"/>
          <w:szCs w:val="32"/>
        </w:rPr>
        <w:pict>
          <v:line id="_x0000_s13400" style="position:absolute;flip:y;z-index:251941888;mso-wrap-distance-left:2.88pt;mso-wrap-distance-top:2.88pt;mso-wrap-distance-right:2.88pt;mso-wrap-distance-bottom:2.88pt" from="206.05pt,14.85pt" to="208.9pt,23.4pt" o:cliptowrap="t">
            <v:stroke endarrow="block"/>
            <v:shadow color="#ccc"/>
          </v:line>
        </w:pict>
      </w:r>
      <w:r>
        <w:rPr>
          <w:noProof/>
          <w:sz w:val="32"/>
          <w:szCs w:val="32"/>
        </w:rPr>
        <w:pict>
          <v:group id="_x0000_s13382" style="position:absolute;margin-left:120.4pt;margin-top:3.65pt;width:32.4pt;height:28.35pt;z-index:251928576" coordorigin="111418375,109584150" coordsize="411750,360000">
            <v:shape id="_x0000_s13383" type="#_x0000_t68" style="position:absolute;left:111418375;top:109740850;width:54000;height:72000;rotation:180;mso-wrap-distance-left:2.88pt;mso-wrap-distance-top:2.88pt;mso-wrap-distance-right:2.88pt;mso-wrap-distance-bottom:2.88pt" filled="f" strokeweight="3pt" insetpen="t" o:cliptowrap="t">
              <v:shadow color="#ccc"/>
              <v:textbox inset="2.88pt,2.88pt,2.88pt,2.88pt"/>
            </v:shape>
            <v:oval id="_x0000_s13384" style="position:absolute;left:111500825;top:109641350;width:252000;height:252000;mso-wrap-distance-left:2.88pt;mso-wrap-distance-top:2.88pt;mso-wrap-distance-right:2.88pt;mso-wrap-distance-bottom:2.88pt" filled="f" strokeweight="1pt" insetpen="t" o:cliptowrap="t">
              <v:shadow color="#ccc"/>
              <v:textbox inset="2.88pt,2.88pt,2.88pt,2.88pt"/>
            </v:oval>
            <v:oval id="_x0000_s13385" style="position:absolute;left:111443775;top:109584150;width:360000;height:360000;mso-wrap-distance-left:2.88pt;mso-wrap-distance-top:2.88pt;mso-wrap-distance-right:2.88pt;mso-wrap-distance-bottom:2.88pt" filled="f" insetpen="t" o:cliptowrap="t">
              <v:stroke dashstyle="dash"/>
              <v:shadow color="#ccc"/>
              <v:textbox inset="2.88pt,2.88pt,2.88pt,2.88pt"/>
            </v:oval>
            <v:shape id="_x0000_s13386" type="#_x0000_t68" style="position:absolute;left:111776125;top:109732400;width:54000;height:72000;mso-wrap-distance-left:2.88pt;mso-wrap-distance-top:2.88pt;mso-wrap-distance-right:2.88pt;mso-wrap-distance-bottom:2.88pt" filled="f" strokeweight="1pt" insetpen="t" o:cliptowrap="t">
              <v:shadow color="#ccc"/>
              <v:textbox inset="2.88pt,2.88pt,2.88pt,2.88pt"/>
            </v:shape>
            <v:line id="_x0000_s13387" style="position:absolute;mso-wrap-distance-left:2.88pt;mso-wrap-distance-top:2.88pt;mso-wrap-distance-right:2.88pt;mso-wrap-distance-bottom:2.88pt" from="111596125,109766300" to="111668125,109766300" strokeweight="1.5pt" o:cliptowrap="t">
              <v:shadow color="#ccc"/>
            </v:line>
          </v:group>
        </w:pict>
      </w:r>
      <w:r>
        <w:rPr>
          <w:noProof/>
          <w:sz w:val="32"/>
          <w:szCs w:val="32"/>
        </w:rPr>
        <w:pict>
          <v:group id="_x0000_s13356" style="position:absolute;margin-left:84.55pt;margin-top:3pt;width:32.25pt;height:28.35pt;z-index:251924480" coordorigin="111443774,109145800" coordsize="409750,360000">
            <v:shape id="_x0000_s13357" type="#_x0000_t68" style="position:absolute;left:111799524;top:109289800;width:54000;height:72000;mso-wrap-distance-left:2.88pt;mso-wrap-distance-top:2.88pt;mso-wrap-distance-right:2.88pt;mso-wrap-distance-bottom:2.88pt" filled="f" strokeweight="3pt" insetpen="t" o:cliptowrap="t">
              <v:shadow color="#ccc"/>
              <v:textbox inset="2.88pt,2.88pt,2.88pt,2.88pt"/>
            </v:shape>
            <v:group id="_x0000_s13358" style="position:absolute;left:111606824;top:109291900;width:72000;height:72000;rotation:180" coordorigin="109355775,110160150" coordsize="72000,72000">
              <v:line id="_x0000_s13359" style="position:absolute;mso-wrap-distance-left:2.88pt;mso-wrap-distance-top:2.88pt;mso-wrap-distance-right:2.88pt;mso-wrap-distance-bottom:2.88pt" from="109355775,110196150" to="109427775,110196150" strokeweight="1.5pt" o:cliptowrap="t">
                <v:shadow color="#ccc"/>
              </v:line>
              <v:line id="_x0000_s13360" style="position:absolute;rotation:90;mso-wrap-distance-left:2.88pt;mso-wrap-distance-top:2.88pt;mso-wrap-distance-right:2.88pt;mso-wrap-distance-bottom:2.88pt" from="109355775,110196150" to="109427775,110196150" strokeweight="1.5pt" o:cliptowrap="t">
                <v:shadow color="#ccc"/>
              </v:line>
            </v:group>
            <v:oval id="_x0000_s13361" style="position:absolute;left:111521074;top:109202950;width:252000;height:252000;rotation:180;mso-wrap-distance-left:2.88pt;mso-wrap-distance-top:2.88pt;mso-wrap-distance-right:2.88pt;mso-wrap-distance-bottom:2.88pt" filled="f" strokeweight="1pt" insetpen="t" o:cliptowrap="t">
              <v:shadow color="#ccc"/>
              <v:textbox inset="2.88pt,2.88pt,2.88pt,2.88pt"/>
            </v:oval>
            <v:oval id="_x0000_s13362" style="position:absolute;left:111463874;top:109145800;width:360000;height:360000;rotation:180;mso-wrap-distance-left:2.88pt;mso-wrap-distance-top:2.88pt;mso-wrap-distance-right:2.88pt;mso-wrap-distance-bottom:2.88pt" filled="f" insetpen="t" o:cliptowrap="t">
              <v:stroke dashstyle="dash"/>
              <v:shadow color="#ccc"/>
              <v:textbox inset="2.88pt,2.88pt,2.88pt,2.88pt"/>
            </v:oval>
            <v:shape id="_x0000_s13363" type="#_x0000_t68" style="position:absolute;left:111443774;top:109298250;width:54000;height:72000;rotation:180;mso-wrap-distance-left:2.88pt;mso-wrap-distance-top:2.88pt;mso-wrap-distance-right:2.88pt;mso-wrap-distance-bottom:2.88pt" filled="f" strokeweight="1.5pt" insetpen="t" o:cliptowrap="t">
              <v:shadow color="#ccc"/>
              <v:textbox inset="2.88pt,2.88pt,2.88pt,2.88pt"/>
            </v:shape>
          </v:group>
        </w:pict>
      </w:r>
      <w:r>
        <w:rPr>
          <w:noProof/>
          <w:sz w:val="32"/>
          <w:szCs w:val="32"/>
        </w:rPr>
        <w:pict>
          <v:group id="_x0000_s13348" style="position:absolute;margin-left:154.9pt;margin-top:3.65pt;width:32.25pt;height:28.35pt;z-index:251923456" coordorigin="111443774,109145800" coordsize="409750,360000">
            <v:shape id="_x0000_s13349" type="#_x0000_t68" style="position:absolute;left:111799524;top:109289800;width:54000;height:72000;mso-wrap-distance-left:2.88pt;mso-wrap-distance-top:2.88pt;mso-wrap-distance-right:2.88pt;mso-wrap-distance-bottom:2.88pt" filled="f" strokeweight="3pt" insetpen="t" o:cliptowrap="t">
              <v:shadow color="#ccc"/>
              <v:textbox inset="2.88pt,2.88pt,2.88pt,2.88pt"/>
            </v:shape>
            <v:group id="_x0000_s13350" style="position:absolute;left:111606824;top:109291900;width:72000;height:72000;rotation:180" coordorigin="109355775,110160150" coordsize="72000,72000">
              <v:line id="_x0000_s13351" style="position:absolute;mso-wrap-distance-left:2.88pt;mso-wrap-distance-top:2.88pt;mso-wrap-distance-right:2.88pt;mso-wrap-distance-bottom:2.88pt" from="109355775,110196150" to="109427775,110196150" strokeweight="1.5pt" o:cliptowrap="t">
                <v:shadow color="#ccc"/>
              </v:line>
              <v:line id="_x0000_s13352" style="position:absolute;rotation:90;mso-wrap-distance-left:2.88pt;mso-wrap-distance-top:2.88pt;mso-wrap-distance-right:2.88pt;mso-wrap-distance-bottom:2.88pt" from="109355775,110196150" to="109427775,110196150" strokeweight="1.5pt" o:cliptowrap="t">
                <v:shadow color="#ccc"/>
              </v:line>
            </v:group>
            <v:oval id="_x0000_s13353" style="position:absolute;left:111521074;top:109202950;width:252000;height:252000;rotation:180;mso-wrap-distance-left:2.88pt;mso-wrap-distance-top:2.88pt;mso-wrap-distance-right:2.88pt;mso-wrap-distance-bottom:2.88pt" filled="f" strokeweight="1pt" insetpen="t" o:cliptowrap="t">
              <v:shadow color="#ccc"/>
              <v:textbox inset="2.88pt,2.88pt,2.88pt,2.88pt"/>
            </v:oval>
            <v:oval id="_x0000_s13354" style="position:absolute;left:111463874;top:109145800;width:360000;height:360000;rotation:180;mso-wrap-distance-left:2.88pt;mso-wrap-distance-top:2.88pt;mso-wrap-distance-right:2.88pt;mso-wrap-distance-bottom:2.88pt" filled="f" insetpen="t" o:cliptowrap="t">
              <v:stroke dashstyle="dash"/>
              <v:shadow color="#ccc"/>
              <v:textbox inset="2.88pt,2.88pt,2.88pt,2.88pt"/>
            </v:oval>
            <v:shape id="_x0000_s13355" type="#_x0000_t68" style="position:absolute;left:111443774;top:109298250;width:54000;height:72000;rotation:180;mso-wrap-distance-left:2.88pt;mso-wrap-distance-top:2.88pt;mso-wrap-distance-right:2.88pt;mso-wrap-distance-bottom:2.88pt" filled="f" strokeweight="1.5pt" insetpen="t" o:cliptowrap="t">
              <v:shadow color="#ccc"/>
              <v:textbox inset="2.88pt,2.88pt,2.88pt,2.88pt"/>
            </v:shape>
          </v:group>
        </w:pict>
      </w:r>
      <w:r>
        <w:rPr>
          <w:noProof/>
          <w:sz w:val="32"/>
          <w:szCs w:val="32"/>
        </w:rPr>
        <w:pict>
          <v:group id="_x0000_s13316" style="position:absolute;margin-left:240.45pt;margin-top:3.5pt;width:32.25pt;height:28.35pt;z-index:251919360" coordorigin="112716475,110376150" coordsize="409750,360000">
            <v:shape id="_x0000_s13317" type="#_x0000_t68" style="position:absolute;left:112716475;top:110526500;width:54000;height:72000;mso-wrap-distance-left:2.88pt;mso-wrap-distance-top:2.88pt;mso-wrap-distance-right:2.88pt;mso-wrap-distance-bottom:2.88pt" filled="f" strokeweight="3pt" insetpen="t" o:cliptowrap="t">
              <v:shadow color="#ccc"/>
              <v:textbox inset="2.88pt,2.88pt,2.88pt,2.88pt"/>
            </v:shape>
            <v:group id="_x0000_s13318" style="position:absolute;left:112891175;top:110524400;width:72000;height:72000" coordorigin="109355775,110160150" coordsize="72000,72000">
              <v:line id="_x0000_s13319" style="position:absolute;mso-wrap-distance-left:2.88pt;mso-wrap-distance-top:2.88pt;mso-wrap-distance-right:2.88pt;mso-wrap-distance-bottom:2.88pt" from="109355775,110196150" to="109427775,110196150" strokeweight="1.5pt" o:cliptowrap="t">
                <v:shadow color="#ccc"/>
              </v:line>
              <v:line id="_x0000_s13320" style="position:absolute;rotation:90;mso-wrap-distance-left:2.88pt;mso-wrap-distance-top:2.88pt;mso-wrap-distance-right:2.88pt;mso-wrap-distance-bottom:2.88pt" from="109355775,110196150" to="109427775,110196150" strokeweight="1.5pt" o:cliptowrap="t">
                <v:shadow color="#ccc"/>
              </v:line>
            </v:group>
            <v:oval id="_x0000_s13321" style="position:absolute;left:112796925;top:110433350;width:252000;height:252000;mso-wrap-distance-left:2.88pt;mso-wrap-distance-top:2.88pt;mso-wrap-distance-right:2.88pt;mso-wrap-distance-bottom:2.88pt" filled="f" strokeweight="1pt" insetpen="t" o:cliptowrap="t">
              <v:shadow color="#ccc"/>
              <v:textbox inset="2.88pt,2.88pt,2.88pt,2.88pt"/>
            </v:oval>
            <v:oval id="_x0000_s13322" style="position:absolute;left:112739775;top:110376150;width:360000;height:360000;mso-wrap-distance-left:2.88pt;mso-wrap-distance-top:2.88pt;mso-wrap-distance-right:2.88pt;mso-wrap-distance-bottom:2.88pt" filled="f" insetpen="t" o:cliptowrap="t">
              <v:stroke dashstyle="dash"/>
              <v:shadow color="#ccc"/>
              <v:textbox inset="2.88pt,2.88pt,2.88pt,2.88pt"/>
            </v:oval>
            <v:shape id="_x0000_s13323" type="#_x0000_t68" style="position:absolute;left:113072225;top:110518050;width:54000;height:72000;rotation:180;mso-wrap-distance-left:2.88pt;mso-wrap-distance-top:2.88pt;mso-wrap-distance-right:2.88pt;mso-wrap-distance-bottom:2.88pt" filled="f" strokeweight="1pt" insetpen="t" o:cliptowrap="t">
              <v:shadow color="#ccc"/>
              <v:textbox inset="2.88pt,2.88pt,2.88pt,2.88pt"/>
            </v:shape>
          </v:group>
        </w:pict>
      </w:r>
      <w:r>
        <w:rPr>
          <w:noProof/>
          <w:sz w:val="32"/>
          <w:szCs w:val="32"/>
        </w:rPr>
        <w:pict>
          <v:group id="_x0000_s13300" style="position:absolute;margin-left:311.45pt;margin-top:3.15pt;width:32.3pt;height:28.35pt;z-index:251917312" coordorigin="112716475,110376150" coordsize="409750,360000">
            <v:shape id="_x0000_s13301" type="#_x0000_t68" style="position:absolute;left:112716475;top:110526500;width:54000;height:72000;mso-wrap-distance-left:2.88pt;mso-wrap-distance-top:2.88pt;mso-wrap-distance-right:2.88pt;mso-wrap-distance-bottom:2.88pt" filled="f" strokeweight="3pt" insetpen="t" o:cliptowrap="t">
              <v:shadow color="#ccc"/>
              <v:textbox inset="2.88pt,2.88pt,2.88pt,2.88pt"/>
            </v:shape>
            <v:group id="_x0000_s13302" style="position:absolute;left:112891175;top:110524400;width:72000;height:72000" coordorigin="109355775,110160150" coordsize="72000,72000">
              <v:line id="_x0000_s13303" style="position:absolute;mso-wrap-distance-left:2.88pt;mso-wrap-distance-top:2.88pt;mso-wrap-distance-right:2.88pt;mso-wrap-distance-bottom:2.88pt" from="109355775,110196150" to="109427775,110196150" strokeweight="1.5pt" o:cliptowrap="t">
                <v:shadow color="#ccc"/>
              </v:line>
              <v:line id="_x0000_s13304" style="position:absolute;rotation:90;mso-wrap-distance-left:2.88pt;mso-wrap-distance-top:2.88pt;mso-wrap-distance-right:2.88pt;mso-wrap-distance-bottom:2.88pt" from="109355775,110196150" to="109427775,110196150" strokeweight="1.5pt" o:cliptowrap="t">
                <v:shadow color="#ccc"/>
              </v:line>
            </v:group>
            <v:oval id="_x0000_s13305" style="position:absolute;left:112796925;top:110433350;width:252000;height:252000;mso-wrap-distance-left:2.88pt;mso-wrap-distance-top:2.88pt;mso-wrap-distance-right:2.88pt;mso-wrap-distance-bottom:2.88pt" filled="f" strokeweight="1pt" insetpen="t" o:cliptowrap="t">
              <v:shadow color="#ccc"/>
              <v:textbox inset="2.88pt,2.88pt,2.88pt,2.88pt"/>
            </v:oval>
            <v:oval id="_x0000_s13306" style="position:absolute;left:112739775;top:110376150;width:360000;height:360000;mso-wrap-distance-left:2.88pt;mso-wrap-distance-top:2.88pt;mso-wrap-distance-right:2.88pt;mso-wrap-distance-bottom:2.88pt" filled="f" insetpen="t" o:cliptowrap="t">
              <v:stroke dashstyle="dash"/>
              <v:shadow color="#ccc"/>
              <v:textbox inset="2.88pt,2.88pt,2.88pt,2.88pt"/>
            </v:oval>
            <v:shape id="_x0000_s13307" type="#_x0000_t68" style="position:absolute;left:113072225;top:110518050;width:54000;height:72000;rotation:180;mso-wrap-distance-left:2.88pt;mso-wrap-distance-top:2.88pt;mso-wrap-distance-right:2.88pt;mso-wrap-distance-bottom:2.88pt" filled="f" strokeweight="1pt" insetpen="t" o:cliptowrap="t">
              <v:shadow color="#ccc"/>
              <v:textbox inset="2.88pt,2.88pt,2.88pt,2.88pt"/>
            </v:shape>
          </v:group>
        </w:pict>
      </w:r>
      <w:r>
        <w:rPr>
          <w:noProof/>
          <w:sz w:val="32"/>
          <w:szCs w:val="32"/>
        </w:rPr>
        <w:pict>
          <v:group id="_x0000_s13280" style="position:absolute;margin-left:276.3pt;margin-top:3.15pt;width:32.25pt;height:28.35pt;z-index:251914240" coordorigin="111947775,110304150" coordsize="409750,360000">
            <v:shape id="_x0000_s13281" type="#_x0000_t68" style="position:absolute;left:111947775;top:110454500;width:54000;height:72000;mso-wrap-distance-left:2.88pt;mso-wrap-distance-top:2.88pt;mso-wrap-distance-right:2.88pt;mso-wrap-distance-bottom:2.88pt" filled="f" strokeweight="3pt" insetpen="t" o:cliptowrap="t">
              <v:shadow color="#ccc"/>
              <v:textbox inset="2.88pt,2.88pt,2.88pt,2.88pt"/>
            </v:shape>
            <v:oval id="_x0000_s13282" style="position:absolute;left:112028225;top:110361350;width:252000;height:252000;mso-wrap-distance-left:2.88pt;mso-wrap-distance-top:2.88pt;mso-wrap-distance-right:2.88pt;mso-wrap-distance-bottom:2.88pt" filled="f" strokeweight="1pt" insetpen="t" o:cliptowrap="t">
              <v:shadow color="#ccc"/>
              <v:textbox inset="2.88pt,2.88pt,2.88pt,2.88pt"/>
            </v:oval>
            <v:oval id="_x0000_s13283" style="position:absolute;left:111971075;top:110304150;width:360000;height:360000;mso-wrap-distance-left:2.88pt;mso-wrap-distance-top:2.88pt;mso-wrap-distance-right:2.88pt;mso-wrap-distance-bottom:2.88pt" filled="f" insetpen="t" o:cliptowrap="t">
              <v:stroke dashstyle="dash"/>
              <v:shadow color="#ccc"/>
              <v:textbox inset="2.88pt,2.88pt,2.88pt,2.88pt"/>
            </v:oval>
            <v:shape id="_x0000_s13284" type="#_x0000_t68" style="position:absolute;left:112303525;top:110439700;width:54000;height:72000;rotation:180;mso-wrap-distance-left:2.88pt;mso-wrap-distance-top:2.88pt;mso-wrap-distance-right:2.88pt;mso-wrap-distance-bottom:2.88pt" filled="f" strokeweight="1pt" insetpen="t" o:cliptowrap="t">
              <v:shadow color="#ccc"/>
              <v:textbox inset="2.88pt,2.88pt,2.88pt,2.88pt"/>
            </v:shape>
            <v:line id="_x0000_s13285" style="position:absolute;mso-wrap-distance-left:2.88pt;mso-wrap-distance-top:2.88pt;mso-wrap-distance-right:2.88pt;mso-wrap-distance-bottom:2.88pt" from="112123525,110486300" to="112195525,110486300" strokeweight="1.5pt" o:cliptowrap="t">
              <v:shadow color="#ccc"/>
            </v:line>
          </v:group>
        </w:pict>
      </w:r>
    </w:p>
    <w:p w:rsidR="00C63997" w:rsidRPr="00207B8E" w:rsidRDefault="00C63997" w:rsidP="00C63997">
      <w:pPr>
        <w:rPr>
          <w:sz w:val="32"/>
          <w:szCs w:val="32"/>
          <w:lang w:val="en-US"/>
        </w:rPr>
      </w:pPr>
    </w:p>
    <w:p w:rsidR="00C63997" w:rsidRPr="00207B8E" w:rsidRDefault="00DA6A29" w:rsidP="00C63997">
      <w:pPr>
        <w:rPr>
          <w:sz w:val="32"/>
          <w:szCs w:val="32"/>
          <w:lang w:val="en-US"/>
        </w:rPr>
      </w:pPr>
      <w:r>
        <w:rPr>
          <w:noProof/>
          <w:sz w:val="32"/>
          <w:szCs w:val="32"/>
        </w:rPr>
        <w:pict>
          <v:line id="_x0000_s13259" style="position:absolute;z-index:251910144;mso-wrap-distance-left:2.88pt;mso-wrap-distance-top:2.88pt;mso-wrap-distance-right:2.88pt;mso-wrap-distance-bottom:2.88pt" from="234.75pt,1.2pt" to="348.15pt,1.2pt" strokeweight="1pt" o:cliptowrap="t">
            <v:shadow color="#ccc"/>
          </v:line>
        </w:pict>
      </w:r>
      <w:r>
        <w:rPr>
          <w:noProof/>
          <w:sz w:val="32"/>
          <w:szCs w:val="32"/>
        </w:rPr>
        <w:pict>
          <v:line id="_x0000_s13253" style="position:absolute;z-index:251904000;mso-wrap-distance-left:2.88pt;mso-wrap-distance-top:2.88pt;mso-wrap-distance-right:2.88pt;mso-wrap-distance-bottom:2.88pt" from="79.55pt,1.2pt" to="192.9pt,1.2pt" strokeweight="1pt" o:cliptowrap="t">
            <v:shadow color="#ccc"/>
          </v:line>
        </w:pict>
      </w:r>
    </w:p>
    <w:p w:rsidR="00C63997" w:rsidRPr="00207B8E" w:rsidRDefault="00C63997" w:rsidP="00C63997">
      <w:pPr>
        <w:rPr>
          <w:sz w:val="32"/>
          <w:szCs w:val="32"/>
          <w:lang w:val="en-US"/>
        </w:rPr>
      </w:pPr>
    </w:p>
    <w:p w:rsidR="00C84262" w:rsidRPr="003A1BF3" w:rsidRDefault="00C84262" w:rsidP="00C84262">
      <w:pPr>
        <w:rPr>
          <w:color w:val="000000" w:themeColor="text1"/>
          <w:sz w:val="32"/>
          <w:szCs w:val="32"/>
          <w:lang w:val="en-US"/>
        </w:rPr>
      </w:pPr>
    </w:p>
    <w:p w:rsidR="00C84262" w:rsidRPr="003A1BF3" w:rsidRDefault="00C84262" w:rsidP="00C84262">
      <w:pPr>
        <w:rPr>
          <w:color w:val="000000" w:themeColor="text1"/>
          <w:sz w:val="32"/>
          <w:szCs w:val="32"/>
          <w:lang w:val="en-US"/>
        </w:rPr>
      </w:pPr>
      <w:r w:rsidRPr="003A1BF3">
        <w:rPr>
          <w:color w:val="000000" w:themeColor="text1"/>
          <w:sz w:val="32"/>
          <w:szCs w:val="32"/>
          <w:lang w:val="en-US"/>
        </w:rPr>
        <w:t xml:space="preserve">                                                Fig. 4.11.3</w:t>
      </w:r>
    </w:p>
    <w:p w:rsidR="00C63997" w:rsidRPr="00207B8E" w:rsidRDefault="00DA6A29" w:rsidP="00C63997">
      <w:pPr>
        <w:tabs>
          <w:tab w:val="left" w:pos="2995"/>
        </w:tabs>
        <w:rPr>
          <w:sz w:val="32"/>
          <w:szCs w:val="32"/>
          <w:lang w:val="en-US"/>
        </w:rPr>
      </w:pPr>
      <w:r w:rsidRPr="00DA6A29">
        <w:lastRenderedPageBreak/>
        <w:pict>
          <v:group id="_x0000_s13422" style="position:absolute;margin-left:-14.4pt;margin-top:17.1pt;width:476.2pt;height:509.1pt;z-index:251965440" coordorigin="107303775,106128150" coordsize="6047740,6465570">
            <v:group id="_x0000_s13423" style="position:absolute;left:107303775;top:106128150;width:6047740;height:6465570" coordorigin="107303775,106128150" coordsize="6047740,6465570">
              <v:group id="_x0000_s13424" style="position:absolute;left:108407382;top:106634167;width:384336;height:372562;rotation:180" coordorigin="110550125,108917100" coordsize="384350,372550">
                <v:shape id="_x0000_s13425"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426"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427"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428"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429"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430"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431" style="position:absolute;left:110711075;top:109078050;width:72000;height:72000" coordorigin="109355775,110160150" coordsize="72000,72000">
                  <v:line id="_x0000_s13432" style="position:absolute;mso-wrap-distance-left:2.88pt;mso-wrap-distance-top:2.88pt;mso-wrap-distance-right:2.88pt;mso-wrap-distance-bottom:2.88pt" from="109355775,110196150" to="109427775,110196150" strokeweight="1.5pt" o:cliptowrap="t">
                    <v:shadow color="#ccc"/>
                  </v:line>
                  <v:line id="_x0000_s13433" style="position:absolute;rotation:90;mso-wrap-distance-left:2.88pt;mso-wrap-distance-top:2.88pt;mso-wrap-distance-right:2.88pt;mso-wrap-distance-bottom:2.88pt" from="109355775,110196150" to="109427775,110196150" strokeweight="1.5pt" o:cliptowrap="t">
                    <v:shadow color="#ccc"/>
                  </v:line>
                </v:group>
              </v:group>
              <v:group id="_x0000_s13434" style="position:absolute;left:108856314;top:106634167;width:386436;height:374862;rotation:180" coordorigin="109292275,110094500" coordsize="386450,374850">
                <v:shape id="_x0000_s13435" type="#_x0000_t68" style="position:absolute;left:109292275;top:110249100;width:54000;height:72000;mso-wrap-distance-left:2.88pt;mso-wrap-distance-top:2.88pt;mso-wrap-distance-right:2.88pt;mso-wrap-distance-bottom:2.88pt" filled="f" strokeweight="3pt" insetpen="t" o:cliptowrap="t">
                  <v:shadow color="#ccc"/>
                  <v:textbox inset="2.88pt,2.88pt,2.88pt,2.88pt"/>
                </v:shape>
                <v:oval id="_x0000_s13436" style="position:absolute;left:109355775;top:110164400;width:252000;height:252000;mso-wrap-distance-left:2.88pt;mso-wrap-distance-top:2.88pt;mso-wrap-distance-right:2.88pt;mso-wrap-distance-bottom:2.88pt" filled="f" strokeweight="1pt" insetpen="t" o:cliptowrap="t">
                  <v:shadow color="#ccc"/>
                  <v:textbox inset="2.88pt,2.88pt,2.88pt,2.88pt"/>
                </v:oval>
                <v:oval id="_x0000_s13437" style="position:absolute;left:109319775;top:110109350;width:108000;height:360000;mso-wrap-distance-left:2.88pt;mso-wrap-distance-top:2.88pt;mso-wrap-distance-right:2.88pt;mso-wrap-distance-bottom:2.88pt" filled="f" insetpen="t" o:cliptowrap="t">
                  <v:stroke dashstyle="dash"/>
                  <v:shadow color="#ccc"/>
                  <v:textbox inset="2.88pt,2.88pt,2.88pt,2.88pt"/>
                </v:oval>
                <v:oval id="_x0000_s13438" style="position:absolute;left:109544225;top:110105100;width:108000;height:360000;mso-wrap-distance-left:2.88pt;mso-wrap-distance-top:2.88pt;mso-wrap-distance-right:2.88pt;mso-wrap-distance-bottom:2.88pt" filled="f" insetpen="t" o:cliptowrap="t">
                  <v:stroke dashstyle="dash"/>
                  <v:shadow color="#ccc"/>
                  <v:textbox inset="2.88pt,2.88pt,2.88pt,2.88pt"/>
                </v:oval>
                <v:shape id="_x0000_s13439" type="#_x0000_t68" style="position:absolute;left:109624725;top:110242750;width:54000;height:72000;mso-wrap-distance-left:2.88pt;mso-wrap-distance-top:2.88pt;mso-wrap-distance-right:2.88pt;mso-wrap-distance-bottom:2.88pt" filled="f" strokeweight="1pt" insetpen="t" o:cliptowrap="t">
                  <v:shadow color="#ccc"/>
                  <v:textbox inset="2.88pt,2.88pt,2.88pt,2.88pt"/>
                </v:shape>
                <v:shape id="_x0000_s13440" type="#_x0000_t68" style="position:absolute;left:109457425;top:110094500;width:54000;height:72000;mso-wrap-distance-left:2.88pt;mso-wrap-distance-top:2.88pt;mso-wrap-distance-right:2.88pt;mso-wrap-distance-bottom:2.88pt" filled="f" strokeweight="1.5pt" insetpen="t" o:cliptowrap="t">
                  <v:shadow color="#ccc"/>
                  <v:textbox inset="2.88pt,2.88pt,2.88pt,2.88pt"/>
                </v:shape>
                <v:line id="_x0000_s13441" style="position:absolute;mso-wrap-distance-left:2.88pt;mso-wrap-distance-top:2.88pt;mso-wrap-distance-right:2.88pt;mso-wrap-distance-bottom:2.88pt" from="109451075,110289350" to="109523075,110289350" strokeweight="1.5pt" o:cliptowrap="t">
                  <v:shadow color="#ccc"/>
                </v:line>
              </v:group>
              <v:group id="_x0000_s13442" style="position:absolute;left:109305247;top:106634367;width:384336;height:372562;rotation:180" coordorigin="110550125,108917100" coordsize="384350,372550">
                <v:shape id="_x0000_s13443"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444"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445"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446"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447"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448"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449" style="position:absolute;left:110711075;top:109078050;width:72000;height:72000" coordorigin="109355775,110160150" coordsize="72000,72000">
                  <v:line id="_x0000_s13450" style="position:absolute;mso-wrap-distance-left:2.88pt;mso-wrap-distance-top:2.88pt;mso-wrap-distance-right:2.88pt;mso-wrap-distance-bottom:2.88pt" from="109355775,110196150" to="109427775,110196150" strokeweight="1.5pt" o:cliptowrap="t">
                    <v:shadow color="#ccc"/>
                  </v:line>
                  <v:line id="_x0000_s13451" style="position:absolute;rotation:90;mso-wrap-distance-left:2.88pt;mso-wrap-distance-top:2.88pt;mso-wrap-distance-right:2.88pt;mso-wrap-distance-bottom:2.88pt" from="109355775,110196150" to="109427775,110196150" strokeweight="1.5pt" o:cliptowrap="t">
                    <v:shadow color="#ccc"/>
                  </v:line>
                </v:group>
              </v:group>
              <v:line id="_x0000_s13452" style="position:absolute;mso-wrap-distance-left:2.88pt;mso-wrap-distance-top:2.88pt;mso-wrap-distance-right:2.88pt;mso-wrap-distance-bottom:2.88pt" from="108326935,106551564" to="109766881,106551565" strokeweight="1pt" o:cliptowrap="t">
                <v:shadow color="#ccc"/>
              </v:line>
              <v:line id="_x0000_s13453" style="position:absolute;mso-wrap-distance-left:2.88pt;mso-wrap-distance-top:2.88pt;mso-wrap-distance-right:2.88pt;mso-wrap-distance-bottom:2.88pt" from="108333285,107066180" to="109773231,107066181" strokeweight="1pt" o:cliptowrap="t">
                <v:shadow color="#ccc"/>
              </v:line>
              <v:line id="_x0000_s13454" style="position:absolute;rotation:90;mso-wrap-distance-left:2.88pt;mso-wrap-distance-top:2.88pt;mso-wrap-distance-right:2.88pt;mso-wrap-distance-bottom:2.88pt" from="108065826,106812622" to="108587842,106812623" strokeweight="1pt" o:cliptowrap="t">
                <v:shadow color="#ccc"/>
              </v:line>
              <v:line id="_x0000_s13455" style="position:absolute;rotation:90;mso-wrap-distance-left:2.88pt;mso-wrap-distance-top:2.88pt;mso-wrap-distance-right:2.88pt;mso-wrap-distance-bottom:2.88pt" from="109518572,106810472" to="110040588,106810473" strokeweight="1pt" o:cliptowrap="t">
                <v:shadow color="#ccc"/>
              </v:line>
              <v:group id="_x0000_s13456" style="position:absolute;left:110899491;top:106549463;width:1450547;height:526266" coordorigin="110507775,108023450" coordsize="1450600,526250">
                <v:group id="_x0000_s13457" style="position:absolute;left:111049975;top:108095450;width:386450;height:374850" coordorigin="109292275,110094500" coordsize="386450,374850">
                  <v:shape id="_x0000_s13458" type="#_x0000_t68" style="position:absolute;left:109292275;top:110249100;width:54000;height:72000;mso-wrap-distance-left:2.88pt;mso-wrap-distance-top:2.88pt;mso-wrap-distance-right:2.88pt;mso-wrap-distance-bottom:2.88pt" filled="f" strokeweight="3pt" insetpen="t" o:cliptowrap="t">
                    <v:shadow color="#ccc"/>
                    <v:textbox inset="2.88pt,2.88pt,2.88pt,2.88pt"/>
                  </v:shape>
                  <v:oval id="_x0000_s13459" style="position:absolute;left:109355775;top:110164400;width:252000;height:252000;mso-wrap-distance-left:2.88pt;mso-wrap-distance-top:2.88pt;mso-wrap-distance-right:2.88pt;mso-wrap-distance-bottom:2.88pt" filled="f" strokeweight="1pt" insetpen="t" o:cliptowrap="t">
                    <v:shadow color="#ccc"/>
                    <v:textbox inset="2.88pt,2.88pt,2.88pt,2.88pt"/>
                  </v:oval>
                  <v:oval id="_x0000_s13460" style="position:absolute;left:109319775;top:110109350;width:108000;height:360000;mso-wrap-distance-left:2.88pt;mso-wrap-distance-top:2.88pt;mso-wrap-distance-right:2.88pt;mso-wrap-distance-bottom:2.88pt" filled="f" insetpen="t" o:cliptowrap="t">
                    <v:stroke dashstyle="dash"/>
                    <v:shadow color="#ccc"/>
                    <v:textbox inset="2.88pt,2.88pt,2.88pt,2.88pt"/>
                  </v:oval>
                  <v:oval id="_x0000_s13461" style="position:absolute;left:109544225;top:110105100;width:108000;height:360000;mso-wrap-distance-left:2.88pt;mso-wrap-distance-top:2.88pt;mso-wrap-distance-right:2.88pt;mso-wrap-distance-bottom:2.88pt" filled="f" insetpen="t" o:cliptowrap="t">
                    <v:stroke dashstyle="dash"/>
                    <v:shadow color="#ccc"/>
                    <v:textbox inset="2.88pt,2.88pt,2.88pt,2.88pt"/>
                  </v:oval>
                  <v:shape id="_x0000_s13462" type="#_x0000_t68" style="position:absolute;left:109624725;top:110242750;width:54000;height:72000;mso-wrap-distance-left:2.88pt;mso-wrap-distance-top:2.88pt;mso-wrap-distance-right:2.88pt;mso-wrap-distance-bottom:2.88pt" filled="f" strokeweight="1pt" insetpen="t" o:cliptowrap="t">
                    <v:shadow color="#ccc"/>
                    <v:textbox inset="2.88pt,2.88pt,2.88pt,2.88pt"/>
                  </v:shape>
                  <v:shape id="_x0000_s13463" type="#_x0000_t68" style="position:absolute;left:109457425;top:110094500;width:54000;height:72000;mso-wrap-distance-left:2.88pt;mso-wrap-distance-top:2.88pt;mso-wrap-distance-right:2.88pt;mso-wrap-distance-bottom:2.88pt" filled="f" strokeweight="1.5pt" insetpen="t" o:cliptowrap="t">
                    <v:shadow color="#ccc"/>
                    <v:textbox inset="2.88pt,2.88pt,2.88pt,2.88pt"/>
                  </v:shape>
                  <v:line id="_x0000_s13464" style="position:absolute;mso-wrap-distance-left:2.88pt;mso-wrap-distance-top:2.88pt;mso-wrap-distance-right:2.88pt;mso-wrap-distance-bottom:2.88pt" from="109451075,110289350" to="109523075,110289350" strokeweight="1.5pt" o:cliptowrap="t">
                    <v:shadow color="#ccc"/>
                  </v:line>
                </v:group>
                <v:group id="_x0000_s13465" style="position:absolute;left:111501025;top:108097600;width:384350;height:372550" coordorigin="110550125,108917100" coordsize="384350,372550">
                  <v:shape id="_x0000_s13466"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467"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468"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469"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470"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471"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472" style="position:absolute;left:110711075;top:109078050;width:72000;height:72000" coordorigin="109355775,110160150" coordsize="72000,72000">
                    <v:line id="_x0000_s13473" style="position:absolute;mso-wrap-distance-left:2.88pt;mso-wrap-distance-top:2.88pt;mso-wrap-distance-right:2.88pt;mso-wrap-distance-bottom:2.88pt" from="109355775,110196150" to="109427775,110196150" strokeweight="1.5pt" o:cliptowrap="t">
                      <v:shadow color="#ccc"/>
                    </v:line>
                    <v:line id="_x0000_s13474" style="position:absolute;rotation:90;mso-wrap-distance-left:2.88pt;mso-wrap-distance-top:2.88pt;mso-wrap-distance-right:2.88pt;mso-wrap-distance-bottom:2.88pt" from="109355775,110196150" to="109427775,110196150" strokeweight="1.5pt" o:cliptowrap="t">
                      <v:shadow color="#ccc"/>
                    </v:line>
                  </v:group>
                </v:group>
                <v:group id="_x0000_s13475" style="position:absolute;left:110598825;top:108095450;width:384350;height:372550" coordorigin="110550125,108917100" coordsize="384350,372550">
                  <v:shape id="_x0000_s13476"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477"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478"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479"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480"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481"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482" style="position:absolute;left:110711075;top:109078050;width:72000;height:72000" coordorigin="109355775,110160150" coordsize="72000,72000">
                    <v:line id="_x0000_s13483" style="position:absolute;mso-wrap-distance-left:2.88pt;mso-wrap-distance-top:2.88pt;mso-wrap-distance-right:2.88pt;mso-wrap-distance-bottom:2.88pt" from="109355775,110196150" to="109427775,110196150" strokeweight="1.5pt" o:cliptowrap="t">
                      <v:shadow color="#ccc"/>
                    </v:line>
                    <v:line id="_x0000_s13484" style="position:absolute;rotation:90;mso-wrap-distance-left:2.88pt;mso-wrap-distance-top:2.88pt;mso-wrap-distance-right:2.88pt;mso-wrap-distance-bottom:2.88pt" from="109355775,110196150" to="109427775,110196150" strokeweight="1.5pt" o:cliptowrap="t">
                      <v:shadow color="#ccc"/>
                    </v:line>
                  </v:group>
                </v:group>
                <v:line id="_x0000_s13485" style="position:absolute;mso-wrap-distance-left:2.88pt;mso-wrap-distance-top:2.88pt;mso-wrap-distance-right:2.88pt;mso-wrap-distance-bottom:2.88pt" from="110518375,108023450" to="111958375,108023450" strokeweight="1pt" o:cliptowrap="t">
                  <v:shadow color="#ccc"/>
                </v:line>
                <v:line id="_x0000_s13486" style="position:absolute;mso-wrap-distance-left:2.88pt;mso-wrap-distance-top:2.88pt;mso-wrap-distance-right:2.88pt;mso-wrap-distance-bottom:2.88pt" from="110507775,108540150" to="111947775,108540150" strokeweight="1pt" o:cliptowrap="t">
                  <v:shadow color="#ccc"/>
                </v:line>
                <v:line id="_x0000_s13487" style="position:absolute;rotation:90;mso-wrap-distance-left:2.88pt;mso-wrap-distance-top:2.88pt;mso-wrap-distance-right:2.88pt;mso-wrap-distance-bottom:2.88pt" from="110261575,108288700" to="110783575,108288700" strokeweight="1pt" o:cliptowrap="t">
                  <v:shadow color="#ccc"/>
                </v:line>
                <v:line id="_x0000_s13488" style="position:absolute;rotation:90;mso-wrap-distance-left:2.88pt;mso-wrap-distance-top:2.88pt;mso-wrap-distance-right:2.88pt;mso-wrap-distance-bottom:2.88pt" from="111686775,108284450" to="112208775,108284450" strokeweight="1pt" o:cliptowrap="t">
                  <v:shadow color="#ccc"/>
                </v:line>
              </v:group>
              <v:line id="_x0000_s13489" style="position:absolute;mso-wrap-distance-left:2.88pt;mso-wrap-distance-top:2.88pt;mso-wrap-distance-right:2.88pt;mso-wrap-distance-bottom:2.88pt" from="108331187,110240625" to="109771134,110240625" strokeweight="1pt" o:cliptowrap="t">
                <v:shadow color="#ccc"/>
              </v:line>
              <v:line id="_x0000_s13490" style="position:absolute;mso-wrap-distance-left:2.88pt;mso-wrap-distance-top:2.88pt;mso-wrap-distance-right:2.88pt;mso-wrap-distance-bottom:2.88pt" from="108331187,111667969" to="109771134,111667969" strokeweight="1pt" o:cliptowrap="t">
                <v:shadow color="#ccc"/>
              </v:line>
              <v:line id="_x0000_s13491" style="position:absolute;rotation:90;mso-wrap-distance-left:2.88pt;mso-wrap-distance-top:2.88pt;mso-wrap-distance-right:2.88pt;mso-wrap-distance-bottom:2.88pt" from="107606915,110945797" to="109046959,110945797" strokeweight="1pt" o:cliptowrap="t">
                <v:shadow color="#ccc"/>
              </v:line>
              <v:line id="_x0000_s13492" style="position:absolute;rotation:90;mso-wrap-distance-left:2.88pt;mso-wrap-distance-top:2.88pt;mso-wrap-distance-right:2.88pt;mso-wrap-distance-bottom:2.88pt" from="109055312,110964897" to="110495356,110964897" strokeweight="1pt" o:cliptowrap="t">
                <v:shadow color="#ccc"/>
              </v:line>
              <v:group id="_x0000_s13493" style="position:absolute;left:108392684;top:110327477;width:409736;height:360012" coordorigin="111443774,109145800" coordsize="409750,360000">
                <v:shape id="_x0000_s13494" type="#_x0000_t68" style="position:absolute;left:111799524;top:109289800;width:54000;height:72000;mso-wrap-distance-left:2.88pt;mso-wrap-distance-top:2.88pt;mso-wrap-distance-right:2.88pt;mso-wrap-distance-bottom:2.88pt" filled="f" strokeweight="3pt" insetpen="t" o:cliptowrap="t">
                  <v:shadow color="#ccc"/>
                  <v:textbox inset="2.88pt,2.88pt,2.88pt,2.88pt"/>
                </v:shape>
                <v:group id="_x0000_s13495" style="position:absolute;left:111606824;top:109291900;width:72000;height:72000;rotation:180" coordorigin="109355775,110160150" coordsize="72000,72000">
                  <v:line id="_x0000_s13496" style="position:absolute;mso-wrap-distance-left:2.88pt;mso-wrap-distance-top:2.88pt;mso-wrap-distance-right:2.88pt;mso-wrap-distance-bottom:2.88pt" from="109355775,110196150" to="109427775,110196150" strokeweight="1.5pt" o:cliptowrap="t">
                    <v:shadow color="#ccc"/>
                  </v:line>
                  <v:line id="_x0000_s13497" style="position:absolute;rotation:90;mso-wrap-distance-left:2.88pt;mso-wrap-distance-top:2.88pt;mso-wrap-distance-right:2.88pt;mso-wrap-distance-bottom:2.88pt" from="109355775,110196150" to="109427775,110196150" strokeweight="1.5pt" o:cliptowrap="t">
                    <v:shadow color="#ccc"/>
                  </v:line>
                </v:group>
                <v:oval id="_x0000_s13498" style="position:absolute;left:111521074;top:109202950;width:252000;height:252000;rotation:180;mso-wrap-distance-left:2.88pt;mso-wrap-distance-top:2.88pt;mso-wrap-distance-right:2.88pt;mso-wrap-distance-bottom:2.88pt" filled="f" strokeweight="1pt" insetpen="t" o:cliptowrap="t">
                  <v:shadow color="#ccc"/>
                  <v:textbox inset="2.88pt,2.88pt,2.88pt,2.88pt"/>
                </v:oval>
                <v:oval id="_x0000_s13499" style="position:absolute;left:111463874;top:109145800;width:360000;height:360000;rotation:180;mso-wrap-distance-left:2.88pt;mso-wrap-distance-top:2.88pt;mso-wrap-distance-right:2.88pt;mso-wrap-distance-bottom:2.88pt" filled="f" insetpen="t" o:cliptowrap="t">
                  <v:stroke dashstyle="dash"/>
                  <v:shadow color="#ccc"/>
                  <v:textbox inset="2.88pt,2.88pt,2.88pt,2.88pt"/>
                </v:oval>
                <v:shape id="_x0000_s13500" type="#_x0000_t68" style="position:absolute;left:111443774;top:109298250;width:54000;height:72000;rotation:180;mso-wrap-distance-left:2.88pt;mso-wrap-distance-top:2.88pt;mso-wrap-distance-right:2.88pt;mso-wrap-distance-bottom:2.88pt" filled="f" strokeweight="1.5pt" insetpen="t" o:cliptowrap="t">
                  <v:shadow color="#ccc"/>
                  <v:textbox inset="2.88pt,2.88pt,2.88pt,2.88pt"/>
                </v:shape>
              </v:group>
              <v:group id="_x0000_s13501" style="position:absolute;left:109290402;top:110329579;width:409734;height:360010" coordorigin="111443774,109145800" coordsize="409750,360000">
                <v:shape id="_x0000_s13502" type="#_x0000_t68" style="position:absolute;left:111799524;top:109289800;width:54000;height:72000;mso-wrap-distance-left:2.88pt;mso-wrap-distance-top:2.88pt;mso-wrap-distance-right:2.88pt;mso-wrap-distance-bottom:2.88pt" filled="f" strokeweight="3pt" insetpen="t" o:cliptowrap="t">
                  <v:shadow color="#ccc"/>
                  <v:textbox inset="2.88pt,2.88pt,2.88pt,2.88pt"/>
                </v:shape>
                <v:group id="_x0000_s13503" style="position:absolute;left:111606824;top:109291900;width:72000;height:72000;rotation:180" coordorigin="109355775,110160150" coordsize="72000,72000">
                  <v:line id="_x0000_s13504" style="position:absolute;mso-wrap-distance-left:2.88pt;mso-wrap-distance-top:2.88pt;mso-wrap-distance-right:2.88pt;mso-wrap-distance-bottom:2.88pt" from="109355775,110196150" to="109427775,110196150" strokeweight="1.5pt" o:cliptowrap="t">
                    <v:shadow color="#ccc"/>
                  </v:line>
                  <v:line id="_x0000_s13505" style="position:absolute;rotation:90;mso-wrap-distance-left:2.88pt;mso-wrap-distance-top:2.88pt;mso-wrap-distance-right:2.88pt;mso-wrap-distance-bottom:2.88pt" from="109355775,110196150" to="109427775,110196150" strokeweight="1.5pt" o:cliptowrap="t">
                    <v:shadow color="#ccc"/>
                  </v:line>
                </v:group>
                <v:oval id="_x0000_s13506" style="position:absolute;left:111521074;top:109202950;width:252000;height:252000;rotation:180;mso-wrap-distance-left:2.88pt;mso-wrap-distance-top:2.88pt;mso-wrap-distance-right:2.88pt;mso-wrap-distance-bottom:2.88pt" filled="f" strokeweight="1pt" insetpen="t" o:cliptowrap="t">
                  <v:shadow color="#ccc"/>
                  <v:textbox inset="2.88pt,2.88pt,2.88pt,2.88pt"/>
                </v:oval>
                <v:oval id="_x0000_s13507" style="position:absolute;left:111463874;top:109145800;width:360000;height:360000;rotation:180;mso-wrap-distance-left:2.88pt;mso-wrap-distance-top:2.88pt;mso-wrap-distance-right:2.88pt;mso-wrap-distance-bottom:2.88pt" filled="f" insetpen="t" o:cliptowrap="t">
                  <v:stroke dashstyle="dash"/>
                  <v:shadow color="#ccc"/>
                  <v:textbox inset="2.88pt,2.88pt,2.88pt,2.88pt"/>
                </v:oval>
                <v:shape id="_x0000_s13508" type="#_x0000_t68" style="position:absolute;left:111443774;top:109298250;width:54000;height:72000;rotation:180;mso-wrap-distance-left:2.88pt;mso-wrap-distance-top:2.88pt;mso-wrap-distance-right:2.88pt;mso-wrap-distance-bottom:2.88pt" filled="f" strokeweight="1.5pt" insetpen="t" o:cliptowrap="t">
                  <v:shadow color="#ccc"/>
                  <v:textbox inset="2.88pt,2.88pt,2.88pt,2.88pt"/>
                </v:shape>
              </v:group>
              <v:group id="_x0000_s13509" style="position:absolute;left:108849967;top:110770042;width:409736;height:360011" coordorigin="111443774,109145800" coordsize="409750,360000">
                <v:shape id="_x0000_s13510" type="#_x0000_t68" style="position:absolute;left:111799524;top:109289800;width:54000;height:72000;mso-wrap-distance-left:2.88pt;mso-wrap-distance-top:2.88pt;mso-wrap-distance-right:2.88pt;mso-wrap-distance-bottom:2.88pt" filled="f" strokeweight="3pt" insetpen="t" o:cliptowrap="t">
                  <v:shadow color="#ccc"/>
                  <v:textbox inset="2.88pt,2.88pt,2.88pt,2.88pt"/>
                </v:shape>
                <v:group id="_x0000_s13511" style="position:absolute;left:111606824;top:109291900;width:72000;height:72000;rotation:180" coordorigin="109355775,110160150" coordsize="72000,72000">
                  <v:line id="_x0000_s13512" style="position:absolute;mso-wrap-distance-left:2.88pt;mso-wrap-distance-top:2.88pt;mso-wrap-distance-right:2.88pt;mso-wrap-distance-bottom:2.88pt" from="109355775,110196150" to="109427775,110196150" strokeweight="1.5pt" o:cliptowrap="t">
                    <v:shadow color="#ccc"/>
                  </v:line>
                  <v:line id="_x0000_s13513" style="position:absolute;rotation:90;mso-wrap-distance-left:2.88pt;mso-wrap-distance-top:2.88pt;mso-wrap-distance-right:2.88pt;mso-wrap-distance-bottom:2.88pt" from="109355775,110196150" to="109427775,110196150" strokeweight="1.5pt" o:cliptowrap="t">
                    <v:shadow color="#ccc"/>
                  </v:line>
                </v:group>
                <v:oval id="_x0000_s13514" style="position:absolute;left:111521074;top:109202950;width:252000;height:252000;rotation:180;mso-wrap-distance-left:2.88pt;mso-wrap-distance-top:2.88pt;mso-wrap-distance-right:2.88pt;mso-wrap-distance-bottom:2.88pt" filled="f" strokeweight="1pt" insetpen="t" o:cliptowrap="t">
                  <v:shadow color="#ccc"/>
                  <v:textbox inset="2.88pt,2.88pt,2.88pt,2.88pt"/>
                </v:oval>
                <v:oval id="_x0000_s13515" style="position:absolute;left:111463874;top:109145800;width:360000;height:360000;rotation:180;mso-wrap-distance-left:2.88pt;mso-wrap-distance-top:2.88pt;mso-wrap-distance-right:2.88pt;mso-wrap-distance-bottom:2.88pt" filled="f" insetpen="t" o:cliptowrap="t">
                  <v:stroke dashstyle="dash"/>
                  <v:shadow color="#ccc"/>
                  <v:textbox inset="2.88pt,2.88pt,2.88pt,2.88pt"/>
                </v:oval>
                <v:shape id="_x0000_s13516" type="#_x0000_t68" style="position:absolute;left:111443774;top:109298250;width:54000;height:72000;rotation:180;mso-wrap-distance-left:2.88pt;mso-wrap-distance-top:2.88pt;mso-wrap-distance-right:2.88pt;mso-wrap-distance-bottom:2.88pt" filled="f" strokeweight="1.5pt" insetpen="t" o:cliptowrap="t">
                  <v:shadow color="#ccc"/>
                  <v:textbox inset="2.88pt,2.88pt,2.88pt,2.88pt"/>
                </v:shape>
              </v:group>
              <v:group id="_x0000_s13517" style="position:absolute;left:109288302;top:111231705;width:409734;height:360011" coordorigin="111443774,109145800" coordsize="409750,360000">
                <v:shape id="_x0000_s13518" type="#_x0000_t68" style="position:absolute;left:111799524;top:109289800;width:54000;height:72000;mso-wrap-distance-left:2.88pt;mso-wrap-distance-top:2.88pt;mso-wrap-distance-right:2.88pt;mso-wrap-distance-bottom:2.88pt" filled="f" strokeweight="3pt" insetpen="t" o:cliptowrap="t">
                  <v:shadow color="#ccc"/>
                  <v:textbox inset="2.88pt,2.88pt,2.88pt,2.88pt"/>
                </v:shape>
                <v:group id="_x0000_s13519" style="position:absolute;left:111606824;top:109291900;width:72000;height:72000;rotation:180" coordorigin="109355775,110160150" coordsize="72000,72000">
                  <v:line id="_x0000_s13520" style="position:absolute;mso-wrap-distance-left:2.88pt;mso-wrap-distance-top:2.88pt;mso-wrap-distance-right:2.88pt;mso-wrap-distance-bottom:2.88pt" from="109355775,110196150" to="109427775,110196150" strokeweight="1.5pt" o:cliptowrap="t">
                    <v:shadow color="#ccc"/>
                  </v:line>
                  <v:line id="_x0000_s13521" style="position:absolute;rotation:90;mso-wrap-distance-left:2.88pt;mso-wrap-distance-top:2.88pt;mso-wrap-distance-right:2.88pt;mso-wrap-distance-bottom:2.88pt" from="109355775,110196150" to="109427775,110196150" strokeweight="1.5pt" o:cliptowrap="t">
                    <v:shadow color="#ccc"/>
                  </v:line>
                </v:group>
                <v:oval id="_x0000_s13522" style="position:absolute;left:111521074;top:109202950;width:252000;height:252000;rotation:180;mso-wrap-distance-left:2.88pt;mso-wrap-distance-top:2.88pt;mso-wrap-distance-right:2.88pt;mso-wrap-distance-bottom:2.88pt" filled="f" strokeweight="1pt" insetpen="t" o:cliptowrap="t">
                  <v:shadow color="#ccc"/>
                  <v:textbox inset="2.88pt,2.88pt,2.88pt,2.88pt"/>
                </v:oval>
                <v:oval id="_x0000_s13523" style="position:absolute;left:111463874;top:109145800;width:360000;height:360000;rotation:180;mso-wrap-distance-left:2.88pt;mso-wrap-distance-top:2.88pt;mso-wrap-distance-right:2.88pt;mso-wrap-distance-bottom:2.88pt" filled="f" insetpen="t" o:cliptowrap="t">
                  <v:stroke dashstyle="dash"/>
                  <v:shadow color="#ccc"/>
                  <v:textbox inset="2.88pt,2.88pt,2.88pt,2.88pt"/>
                </v:oval>
                <v:shape id="_x0000_s13524" type="#_x0000_t68" style="position:absolute;left:111443774;top:109298250;width:54000;height:72000;rotation:180;mso-wrap-distance-left:2.88pt;mso-wrap-distance-top:2.88pt;mso-wrap-distance-right:2.88pt;mso-wrap-distance-bottom:2.88pt" filled="f" strokeweight="1.5pt" insetpen="t" o:cliptowrap="t">
                  <v:shadow color="#ccc"/>
                  <v:textbox inset="2.88pt,2.88pt,2.88pt,2.88pt"/>
                </v:shape>
              </v:group>
              <v:group id="_x0000_s13525" style="position:absolute;left:108394684;top:111223255;width:409736;height:360011" coordorigin="111443774,109145800" coordsize="409750,360000">
                <v:shape id="_x0000_s13526" type="#_x0000_t68" style="position:absolute;left:111799524;top:109289800;width:54000;height:72000;mso-wrap-distance-left:2.88pt;mso-wrap-distance-top:2.88pt;mso-wrap-distance-right:2.88pt;mso-wrap-distance-bottom:2.88pt" filled="f" strokeweight="3pt" insetpen="t" o:cliptowrap="t">
                  <v:shadow color="#ccc"/>
                  <v:textbox inset="2.88pt,2.88pt,2.88pt,2.88pt"/>
                </v:shape>
                <v:group id="_x0000_s13527" style="position:absolute;left:111606824;top:109291900;width:72000;height:72000;rotation:180" coordorigin="109355775,110160150" coordsize="72000,72000">
                  <v:line id="_x0000_s13528" style="position:absolute;mso-wrap-distance-left:2.88pt;mso-wrap-distance-top:2.88pt;mso-wrap-distance-right:2.88pt;mso-wrap-distance-bottom:2.88pt" from="109355775,110196150" to="109427775,110196150" strokeweight="1.5pt" o:cliptowrap="t">
                    <v:shadow color="#ccc"/>
                  </v:line>
                  <v:line id="_x0000_s13529" style="position:absolute;rotation:90;mso-wrap-distance-left:2.88pt;mso-wrap-distance-top:2.88pt;mso-wrap-distance-right:2.88pt;mso-wrap-distance-bottom:2.88pt" from="109355775,110196150" to="109427775,110196150" strokeweight="1.5pt" o:cliptowrap="t">
                    <v:shadow color="#ccc"/>
                  </v:line>
                </v:group>
                <v:oval id="_x0000_s13530" style="position:absolute;left:111521074;top:109202950;width:252000;height:252000;rotation:180;mso-wrap-distance-left:2.88pt;mso-wrap-distance-top:2.88pt;mso-wrap-distance-right:2.88pt;mso-wrap-distance-bottom:2.88pt" filled="f" strokeweight="1pt" insetpen="t" o:cliptowrap="t">
                  <v:shadow color="#ccc"/>
                  <v:textbox inset="2.88pt,2.88pt,2.88pt,2.88pt"/>
                </v:oval>
                <v:oval id="_x0000_s13531" style="position:absolute;left:111463874;top:109145800;width:360000;height:360000;rotation:180;mso-wrap-distance-left:2.88pt;mso-wrap-distance-top:2.88pt;mso-wrap-distance-right:2.88pt;mso-wrap-distance-bottom:2.88pt" filled="f" insetpen="t" o:cliptowrap="t">
                  <v:stroke dashstyle="dash"/>
                  <v:shadow color="#ccc"/>
                  <v:textbox inset="2.88pt,2.88pt,2.88pt,2.88pt"/>
                </v:oval>
                <v:shape id="_x0000_s13532" type="#_x0000_t68" style="position:absolute;left:111443774;top:109298250;width:54000;height:72000;rotation:180;mso-wrap-distance-left:2.88pt;mso-wrap-distance-top:2.88pt;mso-wrap-distance-right:2.88pt;mso-wrap-distance-bottom:2.88pt" filled="f" strokeweight="1.5pt" insetpen="t" o:cliptowrap="t">
                  <v:shadow color="#ccc"/>
                  <v:textbox inset="2.88pt,2.88pt,2.88pt,2.88pt"/>
                </v:shape>
              </v:group>
              <v:group id="_x0000_s13533" style="position:absolute;left:108392584;top:110774292;width:411736;height:360011" coordorigin="111418375,109584150" coordsize="411750,360000">
                <v:shape id="_x0000_s13534" type="#_x0000_t68" style="position:absolute;left:111418375;top:109740850;width:54000;height:72000;rotation:180;mso-wrap-distance-left:2.88pt;mso-wrap-distance-top:2.88pt;mso-wrap-distance-right:2.88pt;mso-wrap-distance-bottom:2.88pt" filled="f" strokeweight="3pt" insetpen="t" o:cliptowrap="t">
                  <v:shadow color="#ccc"/>
                  <v:textbox inset="2.88pt,2.88pt,2.88pt,2.88pt"/>
                </v:shape>
                <v:oval id="_x0000_s13535" style="position:absolute;left:111500825;top:109641350;width:252000;height:252000;mso-wrap-distance-left:2.88pt;mso-wrap-distance-top:2.88pt;mso-wrap-distance-right:2.88pt;mso-wrap-distance-bottom:2.88pt" filled="f" strokeweight="1pt" insetpen="t" o:cliptowrap="t">
                  <v:shadow color="#ccc"/>
                  <v:textbox inset="2.88pt,2.88pt,2.88pt,2.88pt"/>
                </v:oval>
                <v:oval id="_x0000_s13536" style="position:absolute;left:111443775;top:109584150;width:360000;height:360000;mso-wrap-distance-left:2.88pt;mso-wrap-distance-top:2.88pt;mso-wrap-distance-right:2.88pt;mso-wrap-distance-bottom:2.88pt" filled="f" insetpen="t" o:cliptowrap="t">
                  <v:stroke dashstyle="dash"/>
                  <v:shadow color="#ccc"/>
                  <v:textbox inset="2.88pt,2.88pt,2.88pt,2.88pt"/>
                </v:oval>
                <v:shape id="_x0000_s13537" type="#_x0000_t68" style="position:absolute;left:111776125;top:109732400;width:54000;height:72000;mso-wrap-distance-left:2.88pt;mso-wrap-distance-top:2.88pt;mso-wrap-distance-right:2.88pt;mso-wrap-distance-bottom:2.88pt" filled="f" strokeweight="1pt" insetpen="t" o:cliptowrap="t">
                  <v:shadow color="#ccc"/>
                  <v:textbox inset="2.88pt,2.88pt,2.88pt,2.88pt"/>
                </v:shape>
                <v:line id="_x0000_s13538" style="position:absolute;mso-wrap-distance-left:2.88pt;mso-wrap-distance-top:2.88pt;mso-wrap-distance-right:2.88pt;mso-wrap-distance-bottom:2.88pt" from="111596125,109766300" to="111668125,109766300" strokeweight="1.5pt" o:cliptowrap="t">
                  <v:shadow color="#ccc"/>
                </v:line>
              </v:group>
              <v:group id="_x0000_s13539" style="position:absolute;left:108852067;top:110329579;width:411735;height:360010" coordorigin="111418375,109584150" coordsize="411750,360000">
                <v:shape id="_x0000_s13540" type="#_x0000_t68" style="position:absolute;left:111418375;top:109740850;width:54000;height:72000;rotation:180;mso-wrap-distance-left:2.88pt;mso-wrap-distance-top:2.88pt;mso-wrap-distance-right:2.88pt;mso-wrap-distance-bottom:2.88pt" filled="f" strokeweight="3pt" insetpen="t" o:cliptowrap="t">
                  <v:shadow color="#ccc"/>
                  <v:textbox inset="2.88pt,2.88pt,2.88pt,2.88pt"/>
                </v:shape>
                <v:oval id="_x0000_s13541" style="position:absolute;left:111500825;top:109641350;width:252000;height:252000;mso-wrap-distance-left:2.88pt;mso-wrap-distance-top:2.88pt;mso-wrap-distance-right:2.88pt;mso-wrap-distance-bottom:2.88pt" filled="f" strokeweight="1pt" insetpen="t" o:cliptowrap="t">
                  <v:shadow color="#ccc"/>
                  <v:textbox inset="2.88pt,2.88pt,2.88pt,2.88pt"/>
                </v:oval>
                <v:oval id="_x0000_s13542" style="position:absolute;left:111443775;top:109584150;width:360000;height:360000;mso-wrap-distance-left:2.88pt;mso-wrap-distance-top:2.88pt;mso-wrap-distance-right:2.88pt;mso-wrap-distance-bottom:2.88pt" filled="f" insetpen="t" o:cliptowrap="t">
                  <v:stroke dashstyle="dash"/>
                  <v:shadow color="#ccc"/>
                  <v:textbox inset="2.88pt,2.88pt,2.88pt,2.88pt"/>
                </v:oval>
                <v:shape id="_x0000_s13543" type="#_x0000_t68" style="position:absolute;left:111776125;top:109732400;width:54000;height:72000;mso-wrap-distance-left:2.88pt;mso-wrap-distance-top:2.88pt;mso-wrap-distance-right:2.88pt;mso-wrap-distance-bottom:2.88pt" filled="f" strokeweight="1pt" insetpen="t" o:cliptowrap="t">
                  <v:shadow color="#ccc"/>
                  <v:textbox inset="2.88pt,2.88pt,2.88pt,2.88pt"/>
                </v:shape>
                <v:line id="_x0000_s13544" style="position:absolute;mso-wrap-distance-left:2.88pt;mso-wrap-distance-top:2.88pt;mso-wrap-distance-right:2.88pt;mso-wrap-distance-bottom:2.88pt" from="111596125,109766300" to="111668125,109766300" strokeweight="1.5pt" o:cliptowrap="t">
                  <v:shadow color="#ccc"/>
                </v:line>
              </v:group>
              <v:group id="_x0000_s13545" style="position:absolute;left:109292552;top:110774292;width:411734;height:360011" coordorigin="111418375,109584150" coordsize="411750,360000">
                <v:shape id="_x0000_s13546" type="#_x0000_t68" style="position:absolute;left:111418375;top:109740850;width:54000;height:72000;rotation:180;mso-wrap-distance-left:2.88pt;mso-wrap-distance-top:2.88pt;mso-wrap-distance-right:2.88pt;mso-wrap-distance-bottom:2.88pt" filled="f" strokeweight="3pt" insetpen="t" o:cliptowrap="t">
                  <v:shadow color="#ccc"/>
                  <v:textbox inset="2.88pt,2.88pt,2.88pt,2.88pt"/>
                </v:shape>
                <v:oval id="_x0000_s13547" style="position:absolute;left:111500825;top:109641350;width:252000;height:252000;mso-wrap-distance-left:2.88pt;mso-wrap-distance-top:2.88pt;mso-wrap-distance-right:2.88pt;mso-wrap-distance-bottom:2.88pt" filled="f" strokeweight="1pt" insetpen="t" o:cliptowrap="t">
                  <v:shadow color="#ccc"/>
                  <v:textbox inset="2.88pt,2.88pt,2.88pt,2.88pt"/>
                </v:oval>
                <v:oval id="_x0000_s13548" style="position:absolute;left:111443775;top:109584150;width:360000;height:360000;mso-wrap-distance-left:2.88pt;mso-wrap-distance-top:2.88pt;mso-wrap-distance-right:2.88pt;mso-wrap-distance-bottom:2.88pt" filled="f" insetpen="t" o:cliptowrap="t">
                  <v:stroke dashstyle="dash"/>
                  <v:shadow color="#ccc"/>
                  <v:textbox inset="2.88pt,2.88pt,2.88pt,2.88pt"/>
                </v:oval>
                <v:shape id="_x0000_s13549" type="#_x0000_t68" style="position:absolute;left:111776125;top:109732400;width:54000;height:72000;mso-wrap-distance-left:2.88pt;mso-wrap-distance-top:2.88pt;mso-wrap-distance-right:2.88pt;mso-wrap-distance-bottom:2.88pt" filled="f" strokeweight="1pt" insetpen="t" o:cliptowrap="t">
                  <v:shadow color="#ccc"/>
                  <v:textbox inset="2.88pt,2.88pt,2.88pt,2.88pt"/>
                </v:shape>
                <v:line id="_x0000_s13550" style="position:absolute;mso-wrap-distance-left:2.88pt;mso-wrap-distance-top:2.88pt;mso-wrap-distance-right:2.88pt;mso-wrap-distance-bottom:2.88pt" from="111596125,109766300" to="111668125,109766300" strokeweight="1.5pt" o:cliptowrap="t">
                  <v:shadow color="#ccc"/>
                </v:line>
              </v:group>
              <v:group id="_x0000_s13551" style="position:absolute;left:108849967;top:111231705;width:411736;height:360011" coordorigin="111418375,109584150" coordsize="411750,360000">
                <v:shape id="_x0000_s13552" type="#_x0000_t68" style="position:absolute;left:111418375;top:109740850;width:54000;height:72000;rotation:180;mso-wrap-distance-left:2.88pt;mso-wrap-distance-top:2.88pt;mso-wrap-distance-right:2.88pt;mso-wrap-distance-bottom:2.88pt" filled="f" strokeweight="3pt" insetpen="t" o:cliptowrap="t">
                  <v:shadow color="#ccc"/>
                  <v:textbox inset="2.88pt,2.88pt,2.88pt,2.88pt"/>
                </v:shape>
                <v:oval id="_x0000_s13553" style="position:absolute;left:111500825;top:109641350;width:252000;height:252000;mso-wrap-distance-left:2.88pt;mso-wrap-distance-top:2.88pt;mso-wrap-distance-right:2.88pt;mso-wrap-distance-bottom:2.88pt" filled="f" strokeweight="1pt" insetpen="t" o:cliptowrap="t">
                  <v:shadow color="#ccc"/>
                  <v:textbox inset="2.88pt,2.88pt,2.88pt,2.88pt"/>
                </v:oval>
                <v:oval id="_x0000_s13554" style="position:absolute;left:111443775;top:109584150;width:360000;height:360000;mso-wrap-distance-left:2.88pt;mso-wrap-distance-top:2.88pt;mso-wrap-distance-right:2.88pt;mso-wrap-distance-bottom:2.88pt" filled="f" insetpen="t" o:cliptowrap="t">
                  <v:stroke dashstyle="dash"/>
                  <v:shadow color="#ccc"/>
                  <v:textbox inset="2.88pt,2.88pt,2.88pt,2.88pt"/>
                </v:oval>
                <v:shape id="_x0000_s13555" type="#_x0000_t68" style="position:absolute;left:111776125;top:109732400;width:54000;height:72000;mso-wrap-distance-left:2.88pt;mso-wrap-distance-top:2.88pt;mso-wrap-distance-right:2.88pt;mso-wrap-distance-bottom:2.88pt" filled="f" strokeweight="1pt" insetpen="t" o:cliptowrap="t">
                  <v:shadow color="#ccc"/>
                  <v:textbox inset="2.88pt,2.88pt,2.88pt,2.88pt"/>
                </v:shape>
                <v:line id="_x0000_s13556" style="position:absolute;mso-wrap-distance-left:2.88pt;mso-wrap-distance-top:2.88pt;mso-wrap-distance-right:2.88pt;mso-wrap-distance-bottom:2.88pt" from="111596125,109766300" to="111668125,109766300" strokeweight="1.5pt" o:cliptowrap="t">
                  <v:shadow color="#ccc"/>
                </v:line>
              </v:group>
              <v:line id="_x0000_s13557" style="position:absolute;mso-wrap-distance-left:2.88pt;mso-wrap-distance-top:2.88pt;mso-wrap-distance-right:2.88pt;mso-wrap-distance-bottom:2.88pt" from="112883918,110882295" to="112883918,110990298" o:cliptowrap="t">
                <v:stroke endarrow="block"/>
                <v:shadow color="#ccc"/>
              </v:line>
              <v:line id="_x0000_s13558" style="position:absolute;mso-wrap-distance-left:2.88pt;mso-wrap-distance-top:2.88pt;mso-wrap-distance-right:2.88pt;mso-wrap-distance-bottom:2.88pt" from="107782557,110888645" to="107782557,110996649" o:cliptowrap="t">
                <v:stroke endarrow="block"/>
                <v:shadow color="#ccc"/>
              </v:line>
              <v:line id="_x0000_s13559" style="position:absolute;rotation:180;mso-wrap-distance-left:2.88pt;mso-wrap-distance-top:2.88pt;mso-wrap-distance-right:2.88pt;mso-wrap-distance-bottom:2.88pt" from="109929928,110899245" to="109929928,111007249" o:cliptowrap="t">
                <v:stroke endarrow="block"/>
                <v:shadow color="#ccc"/>
              </v:line>
              <v:group id="_x0000_s13560" style="position:absolute;left:108396872;top:107766713;width:384361;height:372536;rotation:130" coordorigin="110550125,108917100" coordsize="384350,372550">
                <v:shape id="_x0000_s13561"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562"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563"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564"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565"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566"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567" style="position:absolute;left:110711075;top:109078050;width:72000;height:72000" coordorigin="109355775,110160150" coordsize="72000,72000">
                  <v:line id="_x0000_s13568" style="position:absolute;mso-wrap-distance-left:2.88pt;mso-wrap-distance-top:2.88pt;mso-wrap-distance-right:2.88pt;mso-wrap-distance-bottom:2.88pt" from="109355775,110196150" to="109427775,110196150" strokeweight="1.5pt" o:cliptowrap="t">
                    <v:shadow color="#ccc"/>
                  </v:line>
                  <v:line id="_x0000_s13569" style="position:absolute;rotation:90;mso-wrap-distance-left:2.88pt;mso-wrap-distance-top:2.88pt;mso-wrap-distance-right:2.88pt;mso-wrap-distance-bottom:2.88pt" from="109355775,110196150" to="109427775,110196150" strokeweight="1.5pt" o:cliptowrap="t">
                    <v:shadow color="#ccc"/>
                  </v:line>
                </v:group>
              </v:group>
              <v:group id="_x0000_s13570" style="position:absolute;left:108845804;top:107766713;width:386461;height:374836;rotation:130" coordorigin="109292275,110094500" coordsize="386450,374850">
                <v:shape id="_x0000_s13571" type="#_x0000_t68" style="position:absolute;left:109292275;top:110249100;width:54000;height:72000;mso-wrap-distance-left:2.88pt;mso-wrap-distance-top:2.88pt;mso-wrap-distance-right:2.88pt;mso-wrap-distance-bottom:2.88pt" filled="f" strokeweight="3pt" insetpen="t" o:cliptowrap="t">
                  <v:shadow color="#ccc"/>
                  <v:textbox inset="2.88pt,2.88pt,2.88pt,2.88pt"/>
                </v:shape>
                <v:oval id="_x0000_s13572" style="position:absolute;left:109355775;top:110164400;width:252000;height:252000;mso-wrap-distance-left:2.88pt;mso-wrap-distance-top:2.88pt;mso-wrap-distance-right:2.88pt;mso-wrap-distance-bottom:2.88pt" filled="f" strokeweight="1pt" insetpen="t" o:cliptowrap="t">
                  <v:shadow color="#ccc"/>
                  <v:textbox inset="2.88pt,2.88pt,2.88pt,2.88pt"/>
                </v:oval>
                <v:oval id="_x0000_s13573" style="position:absolute;left:109319775;top:110109350;width:108000;height:360000;mso-wrap-distance-left:2.88pt;mso-wrap-distance-top:2.88pt;mso-wrap-distance-right:2.88pt;mso-wrap-distance-bottom:2.88pt" filled="f" insetpen="t" o:cliptowrap="t">
                  <v:stroke dashstyle="dash"/>
                  <v:shadow color="#ccc"/>
                  <v:textbox inset="2.88pt,2.88pt,2.88pt,2.88pt"/>
                </v:oval>
                <v:oval id="_x0000_s13574" style="position:absolute;left:109544225;top:110105100;width:108000;height:360000;mso-wrap-distance-left:2.88pt;mso-wrap-distance-top:2.88pt;mso-wrap-distance-right:2.88pt;mso-wrap-distance-bottom:2.88pt" filled="f" insetpen="t" o:cliptowrap="t">
                  <v:stroke dashstyle="dash"/>
                  <v:shadow color="#ccc"/>
                  <v:textbox inset="2.88pt,2.88pt,2.88pt,2.88pt"/>
                </v:oval>
                <v:shape id="_x0000_s13575" type="#_x0000_t68" style="position:absolute;left:109624725;top:110242750;width:54000;height:72000;mso-wrap-distance-left:2.88pt;mso-wrap-distance-top:2.88pt;mso-wrap-distance-right:2.88pt;mso-wrap-distance-bottom:2.88pt" filled="f" strokeweight="1pt" insetpen="t" o:cliptowrap="t">
                  <v:shadow color="#ccc"/>
                  <v:textbox inset="2.88pt,2.88pt,2.88pt,2.88pt"/>
                </v:shape>
                <v:shape id="_x0000_s13576" type="#_x0000_t68" style="position:absolute;left:109457425;top:110094500;width:54000;height:72000;mso-wrap-distance-left:2.88pt;mso-wrap-distance-top:2.88pt;mso-wrap-distance-right:2.88pt;mso-wrap-distance-bottom:2.88pt" filled="f" strokeweight="1.5pt" insetpen="t" o:cliptowrap="t">
                  <v:shadow color="#ccc"/>
                  <v:textbox inset="2.88pt,2.88pt,2.88pt,2.88pt"/>
                </v:shape>
                <v:line id="_x0000_s13577" style="position:absolute;mso-wrap-distance-left:2.88pt;mso-wrap-distance-top:2.88pt;mso-wrap-distance-right:2.88pt;mso-wrap-distance-bottom:2.88pt" from="109451075,110289350" to="109523075,110289350" strokeweight="1.5pt" o:cliptowrap="t">
                  <v:shadow color="#ccc"/>
                </v:line>
              </v:group>
              <v:group id="_x0000_s13578" style="position:absolute;left:109294739;top:107766913;width:384361;height:372536;rotation:130" coordorigin="110550125,108917100" coordsize="384350,372550">
                <v:shape id="_x0000_s13579"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580"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581"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582"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583"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584"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585" style="position:absolute;left:110711075;top:109078050;width:72000;height:72000" coordorigin="109355775,110160150" coordsize="72000,72000">
                  <v:line id="_x0000_s13586" style="position:absolute;mso-wrap-distance-left:2.88pt;mso-wrap-distance-top:2.88pt;mso-wrap-distance-right:2.88pt;mso-wrap-distance-bottom:2.88pt" from="109355775,110196150" to="109427775,110196150" strokeweight="1.5pt" o:cliptowrap="t">
                    <v:shadow color="#ccc"/>
                  </v:line>
                  <v:line id="_x0000_s13587" style="position:absolute;rotation:90;mso-wrap-distance-left:2.88pt;mso-wrap-distance-top:2.88pt;mso-wrap-distance-right:2.88pt;mso-wrap-distance-bottom:2.88pt" from="109355775,110196150" to="109427775,110196150" strokeweight="1.5pt" o:cliptowrap="t">
                    <v:shadow color="#ccc"/>
                  </v:line>
                </v:group>
              </v:group>
              <v:line id="_x0000_s13588" style="position:absolute;mso-wrap-distance-left:2.88pt;mso-wrap-distance-top:2.88pt;mso-wrap-distance-right:2.88pt;mso-wrap-distance-bottom:2.88pt" from="108316438,107684096" to="109756386,107684097" strokeweight="1pt" o:cliptowrap="t">
                <v:shadow color="#ccc"/>
              </v:line>
              <v:line id="_x0000_s13589" style="position:absolute;mso-wrap-distance-left:2.88pt;mso-wrap-distance-top:2.88pt;mso-wrap-distance-right:2.88pt;mso-wrap-distance-bottom:2.88pt" from="108322788,108198711" to="109762735,108198712" strokeweight="1pt" o:cliptowrap="t">
                <v:shadow color="#ccc"/>
              </v:line>
              <v:line id="_x0000_s13590" style="position:absolute;rotation:90;mso-wrap-distance-left:2.88pt;mso-wrap-distance-top:2.88pt;mso-wrap-distance-right:2.88pt;mso-wrap-distance-bottom:2.88pt" from="108055329,107945155" to="108577344,107945156" strokeweight="1pt" o:cliptowrap="t">
                <v:shadow color="#ccc"/>
              </v:line>
              <v:line id="_x0000_s13591" style="position:absolute;rotation:90;mso-wrap-distance-left:2.88pt;mso-wrap-distance-top:2.88pt;mso-wrap-distance-right:2.88pt;mso-wrap-distance-bottom:2.88pt" from="109508076,107943005" to="110030091,107943006" strokeweight="1pt" o:cliptowrap="t">
                <v:shadow color="#ccc"/>
              </v:line>
              <v:group id="_x0000_s13592" style="position:absolute;left:110886793;top:107684048;width:1450546;height:3990271" coordorigin="110507775,109158000" coordsize="1450600,3990150">
                <v:line id="_x0000_s13593" style="position:absolute;rotation:90;mso-wrap-distance-left:2.88pt;mso-wrap-distance-top:2.88pt;mso-wrap-distance-right:2.88pt;mso-wrap-distance-bottom:2.88pt" from="109800475,112428150" to="111240475,112428150" strokeweight="1pt" o:cliptowrap="t">
                  <v:shadow color="#ccc"/>
                </v:line>
                <v:line id="_x0000_s13594" style="position:absolute;mso-wrap-distance-left:2.88pt;mso-wrap-distance-top:2.88pt;mso-wrap-distance-right:2.88pt;mso-wrap-distance-bottom:2.88pt" from="110514125,111714500" to="111954125,111714500" strokeweight="1pt" o:cliptowrap="t">
                  <v:shadow color="#ccc"/>
                </v:line>
                <v:line id="_x0000_s13595" style="position:absolute;rotation:90;mso-wrap-distance-left:2.88pt;mso-wrap-distance-top:2.88pt;mso-wrap-distance-right:2.88pt;mso-wrap-distance-bottom:2.88pt" from="111229875,112428150" to="112669875,112428150" strokeweight="1pt" o:cliptowrap="t">
                  <v:shadow color="#ccc"/>
                </v:line>
                <v:line id="_x0000_s13596" style="position:absolute;mso-wrap-distance-left:2.88pt;mso-wrap-distance-top:2.88pt;mso-wrap-distance-right:2.88pt;mso-wrap-distance-bottom:2.88pt" from="110514125,113141800" to="111954125,113141800" strokeweight="1pt" o:cliptowrap="t">
                  <v:shadow color="#ccc"/>
                </v:line>
                <v:group id="_x0000_s13597" style="position:absolute;left:110586125;top:111799200;width:409750;height:360000" coordorigin="112716475,110376150" coordsize="409750,360000">
                  <v:shape id="_x0000_s13598" type="#_x0000_t68" style="position:absolute;left:112716475;top:110526500;width:54000;height:72000;mso-wrap-distance-left:2.88pt;mso-wrap-distance-top:2.88pt;mso-wrap-distance-right:2.88pt;mso-wrap-distance-bottom:2.88pt" filled="f" strokeweight="3pt" insetpen="t" o:cliptowrap="t">
                    <v:shadow color="#ccc"/>
                    <v:textbox inset="2.88pt,2.88pt,2.88pt,2.88pt"/>
                  </v:shape>
                  <v:group id="_x0000_s13599" style="position:absolute;left:112891175;top:110524400;width:72000;height:72000" coordorigin="109355775,110160150" coordsize="72000,72000">
                    <v:line id="_x0000_s13600" style="position:absolute;mso-wrap-distance-left:2.88pt;mso-wrap-distance-top:2.88pt;mso-wrap-distance-right:2.88pt;mso-wrap-distance-bottom:2.88pt" from="109355775,110196150" to="109427775,110196150" strokeweight="1.5pt" o:cliptowrap="t">
                      <v:shadow color="#ccc"/>
                    </v:line>
                    <v:line id="_x0000_s13601" style="position:absolute;rotation:90;mso-wrap-distance-left:2.88pt;mso-wrap-distance-top:2.88pt;mso-wrap-distance-right:2.88pt;mso-wrap-distance-bottom:2.88pt" from="109355775,110196150" to="109427775,110196150" strokeweight="1.5pt" o:cliptowrap="t">
                      <v:shadow color="#ccc"/>
                    </v:line>
                  </v:group>
                  <v:oval id="_x0000_s13602" style="position:absolute;left:112796925;top:110433350;width:252000;height:252000;mso-wrap-distance-left:2.88pt;mso-wrap-distance-top:2.88pt;mso-wrap-distance-right:2.88pt;mso-wrap-distance-bottom:2.88pt" filled="f" strokeweight="1pt" insetpen="t" o:cliptowrap="t">
                    <v:shadow color="#ccc"/>
                    <v:textbox inset="2.88pt,2.88pt,2.88pt,2.88pt"/>
                  </v:oval>
                  <v:oval id="_x0000_s13603" style="position:absolute;left:112739775;top:110376150;width:360000;height:360000;mso-wrap-distance-left:2.88pt;mso-wrap-distance-top:2.88pt;mso-wrap-distance-right:2.88pt;mso-wrap-distance-bottom:2.88pt" filled="f" insetpen="t" o:cliptowrap="t">
                    <v:stroke dashstyle="dash"/>
                    <v:shadow color="#ccc"/>
                    <v:textbox inset="2.88pt,2.88pt,2.88pt,2.88pt"/>
                  </v:oval>
                  <v:shape id="_x0000_s13604" type="#_x0000_t68" style="position:absolute;left:113072225;top:110518050;width:54000;height:72000;rotation:180;mso-wrap-distance-left:2.88pt;mso-wrap-distance-top:2.88pt;mso-wrap-distance-right:2.88pt;mso-wrap-distance-bottom:2.88pt" filled="f" strokeweight="1pt" insetpen="t" o:cliptowrap="t">
                    <v:shadow color="#ccc"/>
                    <v:textbox inset="2.88pt,2.88pt,2.88pt,2.88pt"/>
                  </v:shape>
                </v:group>
                <v:group id="_x0000_s13605" style="position:absolute;left:110588225;top:112248150;width:409750;height:360000" coordorigin="111947775,110304150" coordsize="409750,360000">
                  <v:shape id="_x0000_s13606" type="#_x0000_t68" style="position:absolute;left:111947775;top:110454500;width:54000;height:72000;mso-wrap-distance-left:2.88pt;mso-wrap-distance-top:2.88pt;mso-wrap-distance-right:2.88pt;mso-wrap-distance-bottom:2.88pt" filled="f" strokeweight="3pt" insetpen="t" o:cliptowrap="t">
                    <v:shadow color="#ccc"/>
                    <v:textbox inset="2.88pt,2.88pt,2.88pt,2.88pt"/>
                  </v:shape>
                  <v:oval id="_x0000_s13607" style="position:absolute;left:112028225;top:110361350;width:252000;height:252000;mso-wrap-distance-left:2.88pt;mso-wrap-distance-top:2.88pt;mso-wrap-distance-right:2.88pt;mso-wrap-distance-bottom:2.88pt" filled="f" strokeweight="1pt" insetpen="t" o:cliptowrap="t">
                    <v:shadow color="#ccc"/>
                    <v:textbox inset="2.88pt,2.88pt,2.88pt,2.88pt"/>
                  </v:oval>
                  <v:oval id="_x0000_s13608" style="position:absolute;left:111971075;top:110304150;width:360000;height:360000;mso-wrap-distance-left:2.88pt;mso-wrap-distance-top:2.88pt;mso-wrap-distance-right:2.88pt;mso-wrap-distance-bottom:2.88pt" filled="f" insetpen="t" o:cliptowrap="t">
                    <v:stroke dashstyle="dash"/>
                    <v:shadow color="#ccc"/>
                    <v:textbox inset="2.88pt,2.88pt,2.88pt,2.88pt"/>
                  </v:oval>
                  <v:shape id="_x0000_s13609" type="#_x0000_t68" style="position:absolute;left:112303525;top:110439700;width:54000;height:72000;rotation:180;mso-wrap-distance-left:2.88pt;mso-wrap-distance-top:2.88pt;mso-wrap-distance-right:2.88pt;mso-wrap-distance-bottom:2.88pt" filled="f" strokeweight="1pt" insetpen="t" o:cliptowrap="t">
                    <v:shadow color="#ccc"/>
                    <v:textbox inset="2.88pt,2.88pt,2.88pt,2.88pt"/>
                  </v:shape>
                  <v:line id="_x0000_s13610" style="position:absolute;mso-wrap-distance-left:2.88pt;mso-wrap-distance-top:2.88pt;mso-wrap-distance-right:2.88pt;mso-wrap-distance-bottom:2.88pt" from="112123525,110486300" to="112195525,110486300" strokeweight="1.5pt" o:cliptowrap="t">
                    <v:shadow color="#ccc"/>
                  </v:line>
                </v:group>
                <v:group id="_x0000_s13611" style="position:absolute;left:111041425;top:111803450;width:409750;height:360000" coordorigin="111947775,110304150" coordsize="409750,360000">
                  <v:shape id="_x0000_s13612" type="#_x0000_t68" style="position:absolute;left:111947775;top:110454500;width:54000;height:72000;mso-wrap-distance-left:2.88pt;mso-wrap-distance-top:2.88pt;mso-wrap-distance-right:2.88pt;mso-wrap-distance-bottom:2.88pt" filled="f" strokeweight="3pt" insetpen="t" o:cliptowrap="t">
                    <v:shadow color="#ccc"/>
                    <v:textbox inset="2.88pt,2.88pt,2.88pt,2.88pt"/>
                  </v:shape>
                  <v:oval id="_x0000_s13613" style="position:absolute;left:112028225;top:110361350;width:252000;height:252000;mso-wrap-distance-left:2.88pt;mso-wrap-distance-top:2.88pt;mso-wrap-distance-right:2.88pt;mso-wrap-distance-bottom:2.88pt" filled="f" strokeweight="1pt" insetpen="t" o:cliptowrap="t">
                    <v:shadow color="#ccc"/>
                    <v:textbox inset="2.88pt,2.88pt,2.88pt,2.88pt"/>
                  </v:oval>
                  <v:oval id="_x0000_s13614" style="position:absolute;left:111971075;top:110304150;width:360000;height:360000;mso-wrap-distance-left:2.88pt;mso-wrap-distance-top:2.88pt;mso-wrap-distance-right:2.88pt;mso-wrap-distance-bottom:2.88pt" filled="f" insetpen="t" o:cliptowrap="t">
                    <v:stroke dashstyle="dash"/>
                    <v:shadow color="#ccc"/>
                    <v:textbox inset="2.88pt,2.88pt,2.88pt,2.88pt"/>
                  </v:oval>
                  <v:shape id="_x0000_s13615" type="#_x0000_t68" style="position:absolute;left:112303525;top:110439700;width:54000;height:72000;rotation:180;mso-wrap-distance-left:2.88pt;mso-wrap-distance-top:2.88pt;mso-wrap-distance-right:2.88pt;mso-wrap-distance-bottom:2.88pt" filled="f" strokeweight="1pt" insetpen="t" o:cliptowrap="t">
                    <v:shadow color="#ccc"/>
                    <v:textbox inset="2.88pt,2.88pt,2.88pt,2.88pt"/>
                  </v:shape>
                  <v:line id="_x0000_s13616" style="position:absolute;mso-wrap-distance-left:2.88pt;mso-wrap-distance-top:2.88pt;mso-wrap-distance-right:2.88pt;mso-wrap-distance-bottom:2.88pt" from="112123525,110486300" to="112195525,110486300" strokeweight="1.5pt" o:cliptowrap="t">
                    <v:shadow color="#ccc"/>
                  </v:line>
                </v:group>
                <v:group id="_x0000_s13617" style="position:absolute;left:111041425;top:112699200;width:409750;height:360000" coordorigin="111947775,110304150" coordsize="409750,360000">
                  <v:shape id="_x0000_s13618" type="#_x0000_t68" style="position:absolute;left:111947775;top:110454500;width:54000;height:72000;mso-wrap-distance-left:2.88pt;mso-wrap-distance-top:2.88pt;mso-wrap-distance-right:2.88pt;mso-wrap-distance-bottom:2.88pt" filled="f" strokeweight="3pt" insetpen="t" o:cliptowrap="t">
                    <v:shadow color="#ccc"/>
                    <v:textbox inset="2.88pt,2.88pt,2.88pt,2.88pt"/>
                  </v:shape>
                  <v:oval id="_x0000_s13619" style="position:absolute;left:112028225;top:110361350;width:252000;height:252000;mso-wrap-distance-left:2.88pt;mso-wrap-distance-top:2.88pt;mso-wrap-distance-right:2.88pt;mso-wrap-distance-bottom:2.88pt" filled="f" strokeweight="1pt" insetpen="t" o:cliptowrap="t">
                    <v:shadow color="#ccc"/>
                    <v:textbox inset="2.88pt,2.88pt,2.88pt,2.88pt"/>
                  </v:oval>
                  <v:oval id="_x0000_s13620" style="position:absolute;left:111971075;top:110304150;width:360000;height:360000;mso-wrap-distance-left:2.88pt;mso-wrap-distance-top:2.88pt;mso-wrap-distance-right:2.88pt;mso-wrap-distance-bottom:2.88pt" filled="f" insetpen="t" o:cliptowrap="t">
                    <v:stroke dashstyle="dash"/>
                    <v:shadow color="#ccc"/>
                    <v:textbox inset="2.88pt,2.88pt,2.88pt,2.88pt"/>
                  </v:oval>
                  <v:shape id="_x0000_s13621" type="#_x0000_t68" style="position:absolute;left:112303525;top:110439700;width:54000;height:72000;rotation:180;mso-wrap-distance-left:2.88pt;mso-wrap-distance-top:2.88pt;mso-wrap-distance-right:2.88pt;mso-wrap-distance-bottom:2.88pt" filled="f" strokeweight="1pt" insetpen="t" o:cliptowrap="t">
                    <v:shadow color="#ccc"/>
                    <v:textbox inset="2.88pt,2.88pt,2.88pt,2.88pt"/>
                  </v:shape>
                  <v:line id="_x0000_s13622" style="position:absolute;mso-wrap-distance-left:2.88pt;mso-wrap-distance-top:2.88pt;mso-wrap-distance-right:2.88pt;mso-wrap-distance-bottom:2.88pt" from="112123525,110486300" to="112195525,110486300" strokeweight="1.5pt" o:cliptowrap="t">
                    <v:shadow color="#ccc"/>
                  </v:line>
                </v:group>
                <v:group id="_x0000_s13623" style="position:absolute;left:111492475;top:112248150;width:409750;height:360000" coordorigin="111947775,110304150" coordsize="409750,360000">
                  <v:shape id="_x0000_s13624" type="#_x0000_t68" style="position:absolute;left:111947775;top:110454500;width:54000;height:72000;mso-wrap-distance-left:2.88pt;mso-wrap-distance-top:2.88pt;mso-wrap-distance-right:2.88pt;mso-wrap-distance-bottom:2.88pt" filled="f" strokeweight="3pt" insetpen="t" o:cliptowrap="t">
                    <v:shadow color="#ccc"/>
                    <v:textbox inset="2.88pt,2.88pt,2.88pt,2.88pt"/>
                  </v:shape>
                  <v:oval id="_x0000_s13625" style="position:absolute;left:112028225;top:110361350;width:252000;height:252000;mso-wrap-distance-left:2.88pt;mso-wrap-distance-top:2.88pt;mso-wrap-distance-right:2.88pt;mso-wrap-distance-bottom:2.88pt" filled="f" strokeweight="1pt" insetpen="t" o:cliptowrap="t">
                    <v:shadow color="#ccc"/>
                    <v:textbox inset="2.88pt,2.88pt,2.88pt,2.88pt"/>
                  </v:oval>
                  <v:oval id="_x0000_s13626" style="position:absolute;left:111971075;top:110304150;width:360000;height:360000;mso-wrap-distance-left:2.88pt;mso-wrap-distance-top:2.88pt;mso-wrap-distance-right:2.88pt;mso-wrap-distance-bottom:2.88pt" filled="f" insetpen="t" o:cliptowrap="t">
                    <v:stroke dashstyle="dash"/>
                    <v:shadow color="#ccc"/>
                    <v:textbox inset="2.88pt,2.88pt,2.88pt,2.88pt"/>
                  </v:oval>
                  <v:shape id="_x0000_s13627" type="#_x0000_t68" style="position:absolute;left:112303525;top:110439700;width:54000;height:72000;rotation:180;mso-wrap-distance-left:2.88pt;mso-wrap-distance-top:2.88pt;mso-wrap-distance-right:2.88pt;mso-wrap-distance-bottom:2.88pt" filled="f" strokeweight="1pt" insetpen="t" o:cliptowrap="t">
                    <v:shadow color="#ccc"/>
                    <v:textbox inset="2.88pt,2.88pt,2.88pt,2.88pt"/>
                  </v:shape>
                  <v:line id="_x0000_s13628" style="position:absolute;mso-wrap-distance-left:2.88pt;mso-wrap-distance-top:2.88pt;mso-wrap-distance-right:2.88pt;mso-wrap-distance-bottom:2.88pt" from="112123525,110486300" to="112195525,110486300" strokeweight="1.5pt" o:cliptowrap="t">
                    <v:shadow color="#ccc"/>
                  </v:line>
                </v:group>
                <v:group id="_x0000_s13629" style="position:absolute;left:111041425;top:112248150;width:409750;height:360000" coordorigin="112716475,110376150" coordsize="409750,360000">
                  <v:shape id="_x0000_s13630" type="#_x0000_t68" style="position:absolute;left:112716475;top:110526500;width:54000;height:72000;mso-wrap-distance-left:2.88pt;mso-wrap-distance-top:2.88pt;mso-wrap-distance-right:2.88pt;mso-wrap-distance-bottom:2.88pt" filled="f" strokeweight="3pt" insetpen="t" o:cliptowrap="t">
                    <v:shadow color="#ccc"/>
                    <v:textbox inset="2.88pt,2.88pt,2.88pt,2.88pt"/>
                  </v:shape>
                  <v:group id="_x0000_s13631" style="position:absolute;left:112891175;top:110524400;width:72000;height:72000" coordorigin="109355775,110160150" coordsize="72000,72000">
                    <v:line id="_x0000_s13632" style="position:absolute;mso-wrap-distance-left:2.88pt;mso-wrap-distance-top:2.88pt;mso-wrap-distance-right:2.88pt;mso-wrap-distance-bottom:2.88pt" from="109355775,110196150" to="109427775,110196150" strokeweight="1.5pt" o:cliptowrap="t">
                      <v:shadow color="#ccc"/>
                    </v:line>
                    <v:line id="_x0000_s13633" style="position:absolute;rotation:90;mso-wrap-distance-left:2.88pt;mso-wrap-distance-top:2.88pt;mso-wrap-distance-right:2.88pt;mso-wrap-distance-bottom:2.88pt" from="109355775,110196150" to="109427775,110196150" strokeweight="1.5pt" o:cliptowrap="t">
                      <v:shadow color="#ccc"/>
                    </v:line>
                  </v:group>
                  <v:oval id="_x0000_s13634" style="position:absolute;left:112796925;top:110433350;width:252000;height:252000;mso-wrap-distance-left:2.88pt;mso-wrap-distance-top:2.88pt;mso-wrap-distance-right:2.88pt;mso-wrap-distance-bottom:2.88pt" filled="f" strokeweight="1pt" insetpen="t" o:cliptowrap="t">
                    <v:shadow color="#ccc"/>
                    <v:textbox inset="2.88pt,2.88pt,2.88pt,2.88pt"/>
                  </v:oval>
                  <v:oval id="_x0000_s13635" style="position:absolute;left:112739775;top:110376150;width:360000;height:360000;mso-wrap-distance-left:2.88pt;mso-wrap-distance-top:2.88pt;mso-wrap-distance-right:2.88pt;mso-wrap-distance-bottom:2.88pt" filled="f" insetpen="t" o:cliptowrap="t">
                    <v:stroke dashstyle="dash"/>
                    <v:shadow color="#ccc"/>
                    <v:textbox inset="2.88pt,2.88pt,2.88pt,2.88pt"/>
                  </v:oval>
                  <v:shape id="_x0000_s13636" type="#_x0000_t68" style="position:absolute;left:113072225;top:110518050;width:54000;height:72000;rotation:180;mso-wrap-distance-left:2.88pt;mso-wrap-distance-top:2.88pt;mso-wrap-distance-right:2.88pt;mso-wrap-distance-bottom:2.88pt" filled="f" strokeweight="1pt" insetpen="t" o:cliptowrap="t">
                    <v:shadow color="#ccc"/>
                    <v:textbox inset="2.88pt,2.88pt,2.88pt,2.88pt"/>
                  </v:shape>
                </v:group>
                <v:group id="_x0000_s13637" style="position:absolute;left:111488075;top:112699200;width:409750;height:360000" coordorigin="112716475,110376150" coordsize="409750,360000">
                  <v:shape id="_x0000_s13638" type="#_x0000_t68" style="position:absolute;left:112716475;top:110526500;width:54000;height:72000;mso-wrap-distance-left:2.88pt;mso-wrap-distance-top:2.88pt;mso-wrap-distance-right:2.88pt;mso-wrap-distance-bottom:2.88pt" filled="f" strokeweight="3pt" insetpen="t" o:cliptowrap="t">
                    <v:shadow color="#ccc"/>
                    <v:textbox inset="2.88pt,2.88pt,2.88pt,2.88pt"/>
                  </v:shape>
                  <v:group id="_x0000_s13639" style="position:absolute;left:112891175;top:110524400;width:72000;height:72000" coordorigin="109355775,110160150" coordsize="72000,72000">
                    <v:line id="_x0000_s13640" style="position:absolute;mso-wrap-distance-left:2.88pt;mso-wrap-distance-top:2.88pt;mso-wrap-distance-right:2.88pt;mso-wrap-distance-bottom:2.88pt" from="109355775,110196150" to="109427775,110196150" strokeweight="1.5pt" o:cliptowrap="t">
                      <v:shadow color="#ccc"/>
                    </v:line>
                    <v:line id="_x0000_s13641" style="position:absolute;rotation:90;mso-wrap-distance-left:2.88pt;mso-wrap-distance-top:2.88pt;mso-wrap-distance-right:2.88pt;mso-wrap-distance-bottom:2.88pt" from="109355775,110196150" to="109427775,110196150" strokeweight="1.5pt" o:cliptowrap="t">
                      <v:shadow color="#ccc"/>
                    </v:line>
                  </v:group>
                  <v:oval id="_x0000_s13642" style="position:absolute;left:112796925;top:110433350;width:252000;height:252000;mso-wrap-distance-left:2.88pt;mso-wrap-distance-top:2.88pt;mso-wrap-distance-right:2.88pt;mso-wrap-distance-bottom:2.88pt" filled="f" strokeweight="1pt" insetpen="t" o:cliptowrap="t">
                    <v:shadow color="#ccc"/>
                    <v:textbox inset="2.88pt,2.88pt,2.88pt,2.88pt"/>
                  </v:oval>
                  <v:oval id="_x0000_s13643" style="position:absolute;left:112739775;top:110376150;width:360000;height:360000;mso-wrap-distance-left:2.88pt;mso-wrap-distance-top:2.88pt;mso-wrap-distance-right:2.88pt;mso-wrap-distance-bottom:2.88pt" filled="f" insetpen="t" o:cliptowrap="t">
                    <v:stroke dashstyle="dash"/>
                    <v:shadow color="#ccc"/>
                    <v:textbox inset="2.88pt,2.88pt,2.88pt,2.88pt"/>
                  </v:oval>
                  <v:shape id="_x0000_s13644" type="#_x0000_t68" style="position:absolute;left:113072225;top:110518050;width:54000;height:72000;rotation:180;mso-wrap-distance-left:2.88pt;mso-wrap-distance-top:2.88pt;mso-wrap-distance-right:2.88pt;mso-wrap-distance-bottom:2.88pt" filled="f" strokeweight="1pt" insetpen="t" o:cliptowrap="t">
                    <v:shadow color="#ccc"/>
                    <v:textbox inset="2.88pt,2.88pt,2.88pt,2.88pt"/>
                  </v:shape>
                </v:group>
                <v:group id="_x0000_s13645" style="position:absolute;left:111492475;top:111799200;width:409750;height:360000" coordorigin="112716475,110376150" coordsize="409750,360000">
                  <v:shape id="_x0000_s13646" type="#_x0000_t68" style="position:absolute;left:112716475;top:110526500;width:54000;height:72000;mso-wrap-distance-left:2.88pt;mso-wrap-distance-top:2.88pt;mso-wrap-distance-right:2.88pt;mso-wrap-distance-bottom:2.88pt" filled="f" strokeweight="3pt" insetpen="t" o:cliptowrap="t">
                    <v:shadow color="#ccc"/>
                    <v:textbox inset="2.88pt,2.88pt,2.88pt,2.88pt"/>
                  </v:shape>
                  <v:group id="_x0000_s13647" style="position:absolute;left:112891175;top:110524400;width:72000;height:72000" coordorigin="109355775,110160150" coordsize="72000,72000">
                    <v:line id="_x0000_s13648" style="position:absolute;mso-wrap-distance-left:2.88pt;mso-wrap-distance-top:2.88pt;mso-wrap-distance-right:2.88pt;mso-wrap-distance-bottom:2.88pt" from="109355775,110196150" to="109427775,110196150" strokeweight="1.5pt" o:cliptowrap="t">
                      <v:shadow color="#ccc"/>
                    </v:line>
                    <v:line id="_x0000_s13649" style="position:absolute;rotation:90;mso-wrap-distance-left:2.88pt;mso-wrap-distance-top:2.88pt;mso-wrap-distance-right:2.88pt;mso-wrap-distance-bottom:2.88pt" from="109355775,110196150" to="109427775,110196150" strokeweight="1.5pt" o:cliptowrap="t">
                      <v:shadow color="#ccc"/>
                    </v:line>
                  </v:group>
                  <v:oval id="_x0000_s13650" style="position:absolute;left:112796925;top:110433350;width:252000;height:252000;mso-wrap-distance-left:2.88pt;mso-wrap-distance-top:2.88pt;mso-wrap-distance-right:2.88pt;mso-wrap-distance-bottom:2.88pt" filled="f" strokeweight="1pt" insetpen="t" o:cliptowrap="t">
                    <v:shadow color="#ccc"/>
                    <v:textbox inset="2.88pt,2.88pt,2.88pt,2.88pt"/>
                  </v:oval>
                  <v:oval id="_x0000_s13651" style="position:absolute;left:112739775;top:110376150;width:360000;height:360000;mso-wrap-distance-left:2.88pt;mso-wrap-distance-top:2.88pt;mso-wrap-distance-right:2.88pt;mso-wrap-distance-bottom:2.88pt" filled="f" insetpen="t" o:cliptowrap="t">
                    <v:stroke dashstyle="dash"/>
                    <v:shadow color="#ccc"/>
                    <v:textbox inset="2.88pt,2.88pt,2.88pt,2.88pt"/>
                  </v:oval>
                  <v:shape id="_x0000_s13652" type="#_x0000_t68" style="position:absolute;left:113072225;top:110518050;width:54000;height:72000;rotation:180;mso-wrap-distance-left:2.88pt;mso-wrap-distance-top:2.88pt;mso-wrap-distance-right:2.88pt;mso-wrap-distance-bottom:2.88pt" filled="f" strokeweight="1pt" insetpen="t" o:cliptowrap="t">
                    <v:shadow color="#ccc"/>
                    <v:textbox inset="2.88pt,2.88pt,2.88pt,2.88pt"/>
                  </v:shape>
                </v:group>
                <v:group id="_x0000_s13653" style="position:absolute;left:110586125;top:112703450;width:409750;height:360000" coordorigin="112716475,110376150" coordsize="409750,360000">
                  <v:shape id="_x0000_s13654" type="#_x0000_t68" style="position:absolute;left:112716475;top:110526500;width:54000;height:72000;mso-wrap-distance-left:2.88pt;mso-wrap-distance-top:2.88pt;mso-wrap-distance-right:2.88pt;mso-wrap-distance-bottom:2.88pt" filled="f" strokeweight="3pt" insetpen="t" o:cliptowrap="t">
                    <v:shadow color="#ccc"/>
                    <v:textbox inset="2.88pt,2.88pt,2.88pt,2.88pt"/>
                  </v:shape>
                  <v:group id="_x0000_s13655" style="position:absolute;left:112891175;top:110524400;width:72000;height:72000" coordorigin="109355775,110160150" coordsize="72000,72000">
                    <v:line id="_x0000_s13656" style="position:absolute;mso-wrap-distance-left:2.88pt;mso-wrap-distance-top:2.88pt;mso-wrap-distance-right:2.88pt;mso-wrap-distance-bottom:2.88pt" from="109355775,110196150" to="109427775,110196150" strokeweight="1.5pt" o:cliptowrap="t">
                      <v:shadow color="#ccc"/>
                    </v:line>
                    <v:line id="_x0000_s13657" style="position:absolute;rotation:90;mso-wrap-distance-left:2.88pt;mso-wrap-distance-top:2.88pt;mso-wrap-distance-right:2.88pt;mso-wrap-distance-bottom:2.88pt" from="109355775,110196150" to="109427775,110196150" strokeweight="1.5pt" o:cliptowrap="t">
                      <v:shadow color="#ccc"/>
                    </v:line>
                  </v:group>
                  <v:oval id="_x0000_s13658" style="position:absolute;left:112796925;top:110433350;width:252000;height:252000;mso-wrap-distance-left:2.88pt;mso-wrap-distance-top:2.88pt;mso-wrap-distance-right:2.88pt;mso-wrap-distance-bottom:2.88pt" filled="f" strokeweight="1pt" insetpen="t" o:cliptowrap="t">
                    <v:shadow color="#ccc"/>
                    <v:textbox inset="2.88pt,2.88pt,2.88pt,2.88pt"/>
                  </v:oval>
                  <v:oval id="_x0000_s13659" style="position:absolute;left:112739775;top:110376150;width:360000;height:360000;mso-wrap-distance-left:2.88pt;mso-wrap-distance-top:2.88pt;mso-wrap-distance-right:2.88pt;mso-wrap-distance-bottom:2.88pt" filled="f" insetpen="t" o:cliptowrap="t">
                    <v:stroke dashstyle="dash"/>
                    <v:shadow color="#ccc"/>
                    <v:textbox inset="2.88pt,2.88pt,2.88pt,2.88pt"/>
                  </v:oval>
                  <v:shape id="_x0000_s13660" type="#_x0000_t68" style="position:absolute;left:113072225;top:110518050;width:54000;height:72000;rotation:180;mso-wrap-distance-left:2.88pt;mso-wrap-distance-top:2.88pt;mso-wrap-distance-right:2.88pt;mso-wrap-distance-bottom:2.88pt" filled="f" strokeweight="1pt" insetpen="t" o:cliptowrap="t">
                    <v:shadow color="#ccc"/>
                    <v:textbox inset="2.88pt,2.88pt,2.88pt,2.88pt"/>
                  </v:shape>
                </v:group>
                <v:group id="_x0000_s13661" style="position:absolute;left:111049975;top:109230000;width:386450;height:374850;rotation:50" coordorigin="109292275,110094500" coordsize="386450,374850">
                  <v:shape id="_x0000_s13662" type="#_x0000_t68" style="position:absolute;left:109292275;top:110249100;width:54000;height:72000;mso-wrap-distance-left:2.88pt;mso-wrap-distance-top:2.88pt;mso-wrap-distance-right:2.88pt;mso-wrap-distance-bottom:2.88pt" filled="f" strokeweight="3pt" insetpen="t" o:cliptowrap="t">
                    <v:shadow color="#ccc"/>
                    <v:textbox inset="2.88pt,2.88pt,2.88pt,2.88pt"/>
                  </v:shape>
                  <v:oval id="_x0000_s13663" style="position:absolute;left:109355775;top:110164400;width:252000;height:252000;mso-wrap-distance-left:2.88pt;mso-wrap-distance-top:2.88pt;mso-wrap-distance-right:2.88pt;mso-wrap-distance-bottom:2.88pt" filled="f" strokeweight="1pt" insetpen="t" o:cliptowrap="t">
                    <v:shadow color="#ccc"/>
                    <v:textbox inset="2.88pt,2.88pt,2.88pt,2.88pt"/>
                  </v:oval>
                  <v:oval id="_x0000_s13664" style="position:absolute;left:109319775;top:110109350;width:108000;height:360000;mso-wrap-distance-left:2.88pt;mso-wrap-distance-top:2.88pt;mso-wrap-distance-right:2.88pt;mso-wrap-distance-bottom:2.88pt" filled="f" insetpen="t" o:cliptowrap="t">
                    <v:stroke dashstyle="dash"/>
                    <v:shadow color="#ccc"/>
                    <v:textbox inset="2.88pt,2.88pt,2.88pt,2.88pt"/>
                  </v:oval>
                  <v:oval id="_x0000_s13665" style="position:absolute;left:109544225;top:110105100;width:108000;height:360000;mso-wrap-distance-left:2.88pt;mso-wrap-distance-top:2.88pt;mso-wrap-distance-right:2.88pt;mso-wrap-distance-bottom:2.88pt" filled="f" insetpen="t" o:cliptowrap="t">
                    <v:stroke dashstyle="dash"/>
                    <v:shadow color="#ccc"/>
                    <v:textbox inset="2.88pt,2.88pt,2.88pt,2.88pt"/>
                  </v:oval>
                  <v:shape id="_x0000_s13666" type="#_x0000_t68" style="position:absolute;left:109624725;top:110242750;width:54000;height:72000;mso-wrap-distance-left:2.88pt;mso-wrap-distance-top:2.88pt;mso-wrap-distance-right:2.88pt;mso-wrap-distance-bottom:2.88pt" filled="f" strokeweight="1pt" insetpen="t" o:cliptowrap="t">
                    <v:shadow color="#ccc"/>
                    <v:textbox inset="2.88pt,2.88pt,2.88pt,2.88pt"/>
                  </v:shape>
                  <v:shape id="_x0000_s13667" type="#_x0000_t68" style="position:absolute;left:109457425;top:110094500;width:54000;height:72000;mso-wrap-distance-left:2.88pt;mso-wrap-distance-top:2.88pt;mso-wrap-distance-right:2.88pt;mso-wrap-distance-bottom:2.88pt" filled="f" strokeweight="1.5pt" insetpen="t" o:cliptowrap="t">
                    <v:shadow color="#ccc"/>
                    <v:textbox inset="2.88pt,2.88pt,2.88pt,2.88pt"/>
                  </v:shape>
                  <v:line id="_x0000_s13668" style="position:absolute;mso-wrap-distance-left:2.88pt;mso-wrap-distance-top:2.88pt;mso-wrap-distance-right:2.88pt;mso-wrap-distance-bottom:2.88pt" from="109451075,110289350" to="109523075,110289350" strokeweight="1.5pt" o:cliptowrap="t">
                    <v:shadow color="#ccc"/>
                  </v:line>
                </v:group>
                <v:group id="_x0000_s13669" style="position:absolute;left:111501025;top:109232150;width:384350;height:372550;rotation:50" coordorigin="110550125,108917100" coordsize="384350,372550">
                  <v:shape id="_x0000_s13670"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671"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672"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673"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674"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675"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676" style="position:absolute;left:110711075;top:109078050;width:72000;height:72000" coordorigin="109355775,110160150" coordsize="72000,72000">
                    <v:line id="_x0000_s13677" style="position:absolute;mso-wrap-distance-left:2.88pt;mso-wrap-distance-top:2.88pt;mso-wrap-distance-right:2.88pt;mso-wrap-distance-bottom:2.88pt" from="109355775,110196150" to="109427775,110196150" strokeweight="1.5pt" o:cliptowrap="t">
                      <v:shadow color="#ccc"/>
                    </v:line>
                    <v:line id="_x0000_s13678" style="position:absolute;rotation:90;mso-wrap-distance-left:2.88pt;mso-wrap-distance-top:2.88pt;mso-wrap-distance-right:2.88pt;mso-wrap-distance-bottom:2.88pt" from="109355775,110196150" to="109427775,110196150" strokeweight="1.5pt" o:cliptowrap="t">
                      <v:shadow color="#ccc"/>
                    </v:line>
                  </v:group>
                </v:group>
                <v:group id="_x0000_s13679" style="position:absolute;left:110598825;top:109230000;width:384350;height:372550;rotation:50" coordorigin="110550125,108917100" coordsize="384350,372550">
                  <v:shape id="_x0000_s13680" type="#_x0000_t68" style="position:absolute;left:110550125;top:109067450;width:54000;height:72000;mso-wrap-distance-left:2.88pt;mso-wrap-distance-top:2.88pt;mso-wrap-distance-right:2.88pt;mso-wrap-distance-bottom:2.88pt" filled="f" strokeweight="3pt" insetpen="t" o:cliptowrap="t">
                    <v:shadow color="#ccc"/>
                    <v:textbox inset="2.88pt,2.88pt,2.88pt,2.88pt"/>
                  </v:shape>
                  <v:oval id="_x0000_s13681" style="position:absolute;left:110615775;top:108976400;width:252000;height:252000;mso-wrap-distance-left:2.88pt;mso-wrap-distance-top:2.88pt;mso-wrap-distance-right:2.88pt;mso-wrap-distance-bottom:2.88pt" filled="f" strokeweight="1pt" insetpen="t" o:cliptowrap="t">
                    <v:shadow color="#ccc"/>
                    <v:textbox inset="2.88pt,2.88pt,2.88pt,2.88pt"/>
                  </v:oval>
                  <v:oval id="_x0000_s13682" style="position:absolute;left:110579775;top:108921350;width:108000;height:360000;mso-wrap-distance-left:2.88pt;mso-wrap-distance-top:2.88pt;mso-wrap-distance-right:2.88pt;mso-wrap-distance-bottom:2.88pt" filled="f" insetpen="t" o:cliptowrap="t">
                    <v:stroke dashstyle="dash"/>
                    <v:shadow color="#ccc"/>
                    <v:textbox inset="2.88pt,2.88pt,2.88pt,2.88pt"/>
                  </v:oval>
                  <v:oval id="_x0000_s13683" style="position:absolute;left:110804225;top:108917100;width:108000;height:360000;mso-wrap-distance-left:2.88pt;mso-wrap-distance-top:2.88pt;mso-wrap-distance-right:2.88pt;mso-wrap-distance-bottom:2.88pt" filled="f" insetpen="t" o:cliptowrap="t">
                    <v:stroke dashstyle="dash"/>
                    <v:shadow color="#ccc"/>
                    <v:textbox inset="2.88pt,2.88pt,2.88pt,2.88pt"/>
                  </v:oval>
                  <v:shape id="_x0000_s13684" type="#_x0000_t68" style="position:absolute;left:110880475;top:109061100;width:54000;height:72000;mso-wrap-distance-left:2.88pt;mso-wrap-distance-top:2.88pt;mso-wrap-distance-right:2.88pt;mso-wrap-distance-bottom:2.88pt" filled="f" strokeweight="3pt" insetpen="t" o:cliptowrap="t">
                    <v:shadow color="#ccc"/>
                    <v:textbox inset="2.88pt,2.88pt,2.88pt,2.88pt"/>
                  </v:shape>
                  <v:shape id="_x0000_s13685" type="#_x0000_t68" style="position:absolute;left:110717425;top:109217650;width:54000;height:72000;rotation:180;mso-wrap-distance-left:2.88pt;mso-wrap-distance-top:2.88pt;mso-wrap-distance-right:2.88pt;mso-wrap-distance-bottom:2.88pt" filled="f" strokeweight="3pt" insetpen="t" o:cliptowrap="t">
                    <v:shadow color="#ccc"/>
                    <v:textbox inset="2.88pt,2.88pt,2.88pt,2.88pt"/>
                  </v:shape>
                  <v:group id="_x0000_s13686" style="position:absolute;left:110711075;top:109078050;width:72000;height:72000" coordorigin="109355775,110160150" coordsize="72000,72000">
                    <v:line id="_x0000_s13687" style="position:absolute;mso-wrap-distance-left:2.88pt;mso-wrap-distance-top:2.88pt;mso-wrap-distance-right:2.88pt;mso-wrap-distance-bottom:2.88pt" from="109355775,110196150" to="109427775,110196150" strokeweight="1.5pt" o:cliptowrap="t">
                      <v:shadow color="#ccc"/>
                    </v:line>
                    <v:line id="_x0000_s13688" style="position:absolute;rotation:90;mso-wrap-distance-left:2.88pt;mso-wrap-distance-top:2.88pt;mso-wrap-distance-right:2.88pt;mso-wrap-distance-bottom:2.88pt" from="109355775,110196150" to="109427775,110196150" strokeweight="1.5pt" o:cliptowrap="t">
                      <v:shadow color="#ccc"/>
                    </v:line>
                  </v:group>
                </v:group>
                <v:line id="_x0000_s13689" style="position:absolute;mso-wrap-distance-left:2.88pt;mso-wrap-distance-top:2.88pt;mso-wrap-distance-right:2.88pt;mso-wrap-distance-bottom:2.88pt" from="110518375,109158000" to="111958375,109158000" strokeweight="1pt" o:cliptowrap="t">
                  <v:shadow color="#ccc"/>
                </v:line>
                <v:line id="_x0000_s13690" style="position:absolute;mso-wrap-distance-left:2.88pt;mso-wrap-distance-top:2.88pt;mso-wrap-distance-right:2.88pt;mso-wrap-distance-bottom:2.88pt" from="110507775,109674700" to="111947775,109674700" strokeweight="1pt" o:cliptowrap="t">
                  <v:shadow color="#ccc"/>
                </v:line>
                <v:line id="_x0000_s13691" style="position:absolute;rotation:90;mso-wrap-distance-left:2.88pt;mso-wrap-distance-top:2.88pt;mso-wrap-distance-right:2.88pt;mso-wrap-distance-bottom:2.88pt" from="110261575,109423250" to="110783575,109423250" strokeweight="1pt" o:cliptowrap="t">
                  <v:shadow color="#ccc"/>
                </v:line>
                <v:line id="_x0000_s13692" style="position:absolute;rotation:90;mso-wrap-distance-left:2.88pt;mso-wrap-distance-top:2.88pt;mso-wrap-distance-right:2.88pt;mso-wrap-distance-bottom:2.88pt" from="111686775,109419000" to="112208775,109419000" strokeweight="1pt" o:cliptowrap="t">
                  <v:shadow color="#ccc"/>
                </v:line>
              </v:group>
              <v:shape id="_x0000_s13693" type="#_x0000_t19" style="position:absolute;left:109072311;top:109310950;width:1259952;height:914428;mso-wrap-distance-left:2.88pt;mso-wrap-distance-top:2.88pt;mso-wrap-distance-right:2.88pt;mso-wrap-distance-bottom:2.88pt" coordsize="43199,21600" adj="-11788422,-37883,21600" path="wr,,43200,43200,,21554,43199,21382nfewr,,43200,43200,,21554,43199,21382l21600,21600nsxe" o:cliptowrap="t">
                <v:stroke dashstyle="dash"/>
                <v:shadow color="#ccc"/>
                <v:path o:extrusionok="t" o:connectlocs="0,21554;43199,21382;21600,21600"/>
                <v:textbox inset="2.88pt,2.88pt,2.88pt,2.88pt"/>
              </v:shape>
              <v:line id="_x0000_s13694" style="position:absolute;mso-wrap-distance-left:2.88pt;mso-wrap-distance-top:2.88pt;mso-wrap-distance-right:2.88pt;mso-wrap-distance-bottom:2.88pt" from="110334462,106841822" to="110334462,110081920" o:cliptowrap="t">
                <v:shadow color="#ccc"/>
              </v:line>
              <v:shape id="_x0000_s13695" type="#_x0000_t19" style="position:absolute;left:110338612;top:109334249;width:1259953;height:914427;mso-wrap-distance-left:2.88pt;mso-wrap-distance-top:2.88pt;mso-wrap-distance-right:2.88pt;mso-wrap-distance-bottom:2.88pt" coordsize="43199,21600" adj="-11788422,-37883,21600" path="wr,,43200,43200,,21554,43199,21382nfewr,,43200,43200,,21554,43199,21382l21600,21600nsxe" o:cliptowrap="t">
                <v:stroke dashstyle="dash"/>
                <v:shadow color="#ccc"/>
                <v:path o:extrusionok="t" o:connectlocs="0,21554;43199,21382;21600,21600"/>
                <v:textbox inset="2.88pt,2.88pt,2.88pt,2.88pt"/>
              </v:shape>
              <v:shape id="_x0000_s13696" type="#_x0000_t19" style="position:absolute;left:110346695;top:111660242;width:1259952;height:914428;rotation:180;mso-wrap-distance-left:2.88pt;mso-wrap-distance-top:2.88pt;mso-wrap-distance-right:2.88pt;mso-wrap-distance-bottom:2.88pt" coordsize="43199,21600" adj="-11788422,-37883,21600" path="wr,,43200,43200,,21554,43199,21382nfewr,,43200,43200,,21554,43199,21382l21600,21600nsxe" o:cliptowrap="t">
                <v:stroke dashstyle="dash"/>
                <v:shadow color="#ccc"/>
                <v:path o:extrusionok="t" o:connectlocs="0,21554;43199,21382;21600,21600"/>
                <v:textbox inset="2.88pt,2.88pt,2.88pt,2.88pt"/>
              </v:shape>
              <v:shape id="_x0000_s13697" type="#_x0000_t19" style="position:absolute;left:109072310;top:111674319;width:1259952;height:914428;rotation:180;mso-wrap-distance-left:2.88pt;mso-wrap-distance-top:2.88pt;mso-wrap-distance-right:2.88pt;mso-wrap-distance-bottom:2.88pt" coordsize="43199,21600" adj="-11788422,-37883,21600" path="wr,,43200,43200,,21554,43199,21382nfewr,,43200,43200,,21554,43199,21382l21600,21600nsxe" o:cliptowrap="t">
                <v:stroke dashstyle="dash"/>
                <v:shadow color="#ccc"/>
                <v:path o:extrusionok="t" o:connectlocs="0,21554;43199,21382;21600,21600"/>
                <v:textbox inset="2.88pt,2.88pt,2.88pt,2.88pt"/>
              </v:shape>
              <v:shape id="_x0000_s13698" type="#_x0000_t19" style="position:absolute;left:109504294;top:109677159;width:473783;height:554417;mso-wrap-distance-left:2.88pt;mso-wrap-distance-top:2.88pt;mso-wrap-distance-right:2.88pt;mso-wrap-distance-bottom:2.88pt" coordsize="37904,21600" adj="-11788422,-2686362,21600" path="wr,,43200,43200,,21554,37904,7432nfewr,,43200,43200,,21554,37904,7432l21600,21600nsxe" o:cliptowrap="t">
                <v:stroke dashstyle="dash"/>
                <v:shadow color="#ccc"/>
                <v:path o:extrusionok="t" o:connectlocs="0,21554;37904,7432;21600,21600"/>
                <v:textbox inset="2.88pt,2.88pt,2.88pt,2.88pt"/>
              </v:shape>
              <v:shape id="_x0000_s13699" type="#_x0000_t19" style="position:absolute;left:108098918;top:109671759;width:507119;height:554417;mso-wrap-distance-left:2.88pt;mso-wrap-distance-top:2.88pt;mso-wrap-distance-right:2.88pt;mso-wrap-distance-bottom:2.88pt" coordsize="40570,21600" adj="-9924366,-43116,18971" path="wr-2629,,40571,43200,,11271,40570,21352nfewr-2629,,40571,43200,,11271,40570,21352l18971,21600nsxe" o:cliptowrap="t">
                <v:stroke dashstyle="dash"/>
                <v:shadow color="#ccc"/>
                <v:path o:extrusionok="t" o:connectlocs="0,11271;40570,21352;18971,21600"/>
                <v:textbox inset="2.88pt,2.88pt,2.88pt,2.88pt"/>
              </v:shape>
              <v:line id="_x0000_s13700" style="position:absolute;mso-wrap-distance-left:2.88pt;mso-wrap-distance-top:2.88pt;mso-wrap-distance-right:2.88pt;mso-wrap-distance-bottom:2.88pt" from="110162821,106846072" to="110162821,110806192" o:cliptowrap="t">
                <v:shadow color="#ccc"/>
              </v:line>
              <v:shape id="_x0000_s13701" type="#_x0000_t19" style="position:absolute;left:110642428;top:111674319;width:498756;height:578980;rotation:180;mso-wrap-distance-left:2.88pt;mso-wrap-distance-top:2.88pt;mso-wrap-distance-right:2.88pt;mso-wrap-distance-bottom:2.88pt" coordsize="39901,22557" adj="11630106,-2102541,21600" path="wr,,43200,43200,21,22557,39901,10127nfewr,,43200,43200,21,22557,39901,10127l21600,21600nsxe" o:cliptowrap="t">
                <v:stroke dashstyle="dash"/>
                <v:shadow color="#ccc"/>
                <v:path o:extrusionok="t" o:connectlocs="21,22557;39901,10127;21600,21600"/>
                <v:textbox inset="2.88pt,2.88pt,2.88pt,2.88pt"/>
              </v:shape>
              <v:shape id="_x0000_s13702" type="#_x0000_t19" style="position:absolute;left:109497943;top:111662883;width:489545;height:554417;rotation:180;mso-wrap-distance-left:2.88pt;mso-wrap-distance-top:2.88pt;mso-wrap-distance-right:2.88pt;mso-wrap-distance-bottom:2.88pt" coordsize="39164,21600" adj="-9464115,-43116,17565" path="wr-4035,,39165,43200,,9029,39164,21352nfewr-4035,,39165,43200,,9029,39164,21352l17565,21600nsxe" o:cliptowrap="t">
                <v:stroke dashstyle="dash"/>
                <v:shadow color="#ccc"/>
                <v:path o:extrusionok="t" o:connectlocs="0,9029;39164,21352;17565,21600"/>
                <v:textbox inset="2.88pt,2.88pt,2.88pt,2.88pt"/>
              </v:shape>
              <v:shape id="_x0000_s13703" type="#_x0000_t19" style="position:absolute;left:111606662;top:109326554;width:781859;height:914427;mso-wrap-distance-left:2.88pt;mso-wrap-distance-top:2.88pt;mso-wrap-distance-right:2.88pt;mso-wrap-distance-bottom:2.88pt" coordsize="26807,21600" adj="-11788422,-4984110,21600" path="wr,,43200,43200,,21554,26807,637nfewr,,43200,43200,,21554,26807,637l21600,21600nsxe" o:cliptowrap="t">
                <v:stroke dashstyle="dash"/>
                <v:shadow color="#ccc"/>
                <v:path o:extrusionok="t" o:connectlocs="0,21554;26807,637;21600,21600"/>
                <v:textbox inset="2.88pt,2.88pt,2.88pt,2.88pt"/>
              </v:shape>
              <v:shape id="_x0000_s13704" type="#_x0000_t19" style="position:absolute;left:111632062;top:111655991;width:873499;height:914429;rotation:180;mso-wrap-distance-left:2.88pt;mso-wrap-distance-top:2.88pt;mso-wrap-distance-right:2.88pt;mso-wrap-distance-bottom:2.88pt" coordsize="29949,21600" adj="-7388615,-37883,8350" path="wr-13250,,29950,43200,,1679,29949,21382nfewr-13250,,29950,43200,,1679,29949,21382l8350,21600nsxe" o:cliptowrap="t">
                <v:stroke dashstyle="dash"/>
                <v:shadow color="#ccc"/>
                <v:path o:extrusionok="t" o:connectlocs="0,1679;29949,21382;8350,21600"/>
                <v:textbox inset="2.88pt,2.88pt,2.88pt,2.88pt"/>
              </v:shape>
              <v:line id="_x0000_s13705" style="position:absolute;mso-wrap-distance-left:2.88pt;mso-wrap-distance-top:2.88pt;mso-wrap-distance-right:2.88pt;mso-wrap-distance-bottom:2.88pt" from="113315567,106859462" to="113315567,110963530" o:cliptowrap="t">
                <v:shadow color="#ccc"/>
              </v:line>
              <v:shape id="_x0000_s13706" type="#_x0000_t19" style="position:absolute;left:108141499;top:109318105;width:921916;height:914427;mso-wrap-distance-left:2.88pt;mso-wrap-distance-top:2.88pt;mso-wrap-distance-right:2.88pt;mso-wrap-distance-bottom:2.88pt" coordsize="31609,21600" adj="-7707615,-37883,10010" path="wr-11590,,31610,43200,,2460,31609,21382nfewr-11590,,31610,43200,,2460,31609,21382l10010,21600nsxe" o:cliptowrap="t">
                <v:stroke dashstyle="dash"/>
                <v:shadow color="#ccc"/>
                <v:path o:extrusionok="t" o:connectlocs="0,2460;31609,21382;10010,21600"/>
                <v:textbox inset="2.88pt,2.88pt,2.88pt,2.88pt"/>
              </v:shape>
              <v:shape id="_x0000_s13707" type="#_x0000_t19" style="position:absolute;left:108106516;top:111679292;width:944198;height:914428;rotation:180;mso-wrap-distance-left:2.88pt;mso-wrap-distance-top:2.88pt;mso-wrap-distance-right:2.88pt;mso-wrap-distance-bottom:2.88pt" coordsize="32373,21600" adj="-11788422,-3937672,21600" path="wr,,43200,43200,,21554,32373,2878nfewr,,43200,43200,,21554,32373,2878l21600,21600nsxe" o:cliptowrap="t">
                <v:stroke dashstyle="dash"/>
                <v:shadow color="#ccc"/>
                <v:path o:extrusionok="t" o:connectlocs="0,21554;32373,2878;21600,21600"/>
                <v:textbox inset="2.88pt,2.88pt,2.88pt,2.88pt"/>
              </v:shape>
              <v:line id="_x0000_s13708" style="position:absolute;mso-wrap-distance-left:2.88pt;mso-wrap-distance-top:2.88pt;mso-wrap-distance-right:2.88pt;mso-wrap-distance-bottom:2.88pt" from="107344374,106858672" to="107344374,110962740" o:cliptowrap="t">
                <v:shadow color="#ccc"/>
              </v:line>
              <v:line id="_x0000_s13709" style="position:absolute;mso-wrap-distance-left:2.88pt;mso-wrap-distance-top:2.88pt;mso-wrap-distance-right:2.88pt;mso-wrap-distance-bottom:2.88pt" from="110332263,110255425" to="110332263,111695470" o:cliptowrap="t">
                <v:stroke dashstyle="dash"/>
                <v:shadow color="#ccc"/>
              </v:line>
              <v:line id="_x0000_s13710" style="position:absolute;mso-wrap-distance-left:2.88pt;mso-wrap-distance-top:2.88pt;mso-wrap-distance-right:2.88pt;mso-wrap-distance-bottom:2.88pt" from="107344374,110894995" to="107344374,111002999" o:cliptowrap="t">
                <v:stroke endarrow="block"/>
                <v:shadow color="#ccc"/>
              </v:line>
              <v:line id="_x0000_s13711" style="position:absolute;mso-wrap-distance-left:2.88pt;mso-wrap-distance-top:2.88pt;mso-wrap-distance-right:2.88pt;mso-wrap-distance-bottom:2.88pt" from="110486441,110891529" to="110486441,110999533" o:cliptowrap="t">
                <v:stroke endarrow="block"/>
                <v:shadow color="#ccc"/>
              </v:line>
              <v:line id="_x0000_s13712" style="position:absolute;mso-wrap-distance-left:2.88pt;mso-wrap-distance-top:2.88pt;mso-wrap-distance-right:2.88pt;mso-wrap-distance-bottom:2.88pt" from="110336463,110894995" to="110336463,111002999" o:cliptowrap="t">
                <v:stroke endarrow="block"/>
                <v:shadow color="#ccc"/>
              </v:line>
              <v:line id="_x0000_s13713" style="position:absolute;mso-wrap-distance-left:2.88pt;mso-wrap-distance-top:2.88pt;mso-wrap-distance-right:2.88pt;mso-wrap-distance-bottom:2.88pt" from="113320152,110894995" to="113320152,111002999" o:cliptowrap="t">
                <v:stroke endarrow="block"/>
                <v:shadow color="#ccc"/>
              </v:line>
              <v:oval id="_x0000_s13714" style="position:absolute;left:110719498;top:109319297;width:2159920;height:3240099;mso-wrap-distance-left:2.88pt;mso-wrap-distance-top:2.88pt;mso-wrap-distance-right:2.88pt;mso-wrap-distance-bottom:2.88pt" filled="f" insetpen="t" o:cliptowrap="t">
                <v:stroke dashstyle="1 1"/>
                <v:shadow color="#ccc"/>
                <v:textbox inset="2.88pt,2.88pt,2.88pt,2.88pt"/>
              </v:oval>
              <v:oval id="_x0000_s13715" style="position:absolute;left:107777708;top:109334248;width:2159920;height:3240099;mso-wrap-distance-left:2.88pt;mso-wrap-distance-top:2.88pt;mso-wrap-distance-right:2.88pt;mso-wrap-distance-bottom:2.88pt" filled="f" insetpen="t" o:cliptowrap="t">
                <v:stroke dashstyle="1 1"/>
                <v:shadow color="#ccc"/>
                <v:textbox inset="2.88pt,2.88pt,2.88pt,2.88pt"/>
              </v:oval>
              <v:line id="_x0000_s13716" style="position:absolute;mso-wrap-distance-left:2.88pt;mso-wrap-distance-top:2.88pt;mso-wrap-distance-right:2.88pt;mso-wrap-distance-bottom:2.88pt" from="110489006,106833172" to="110489006,111153303" o:cliptowrap="t">
                <v:shadow color="#ccc"/>
              </v:line>
              <v:line id="_x0000_s13717" style="position:absolute;mso-wrap-distance-left:2.88pt;mso-wrap-distance-top:2.88pt;mso-wrap-distance-right:2.88pt;mso-wrap-distance-bottom:2.88pt" from="110728248,106835272" to="110728248,110795392" o:cliptowrap="t">
                <v:shadow color="#ccc"/>
              </v:line>
              <v:line id="_x0000_s13718" style="position:absolute;mso-wrap-distance-left:2.88pt;mso-wrap-distance-top:2.88pt;mso-wrap-distance-right:2.88pt;mso-wrap-distance-bottom:2.88pt" from="109936278,106843772" to="109936278,110947840" o:cliptowrap="t">
                <v:shadow color="#ccc"/>
              </v:line>
              <v:line id="_x0000_s13719" style="position:absolute;mso-wrap-distance-left:2.88pt;mso-wrap-distance-top:2.88pt;mso-wrap-distance-right:2.88pt;mso-wrap-distance-bottom:2.88pt" from="107776358,106843622" to="107776358,110947690" o:cliptowrap="t">
                <v:shadow color="#ccc"/>
              </v:line>
              <v:line id="_x0000_s13720" style="position:absolute;mso-wrap-distance-left:2.88pt;mso-wrap-distance-top:2.88pt;mso-wrap-distance-right:2.88pt;mso-wrap-distance-bottom:2.88pt" from="112888168,106841622" to="112888168,110945690" o:cliptowrap="t">
                <v:shadow color="#ccc"/>
              </v:line>
              <v:group id="_x0000_s13721" style="position:absolute;left:108866917;top:108434220;width:359986;height:360011;rotation:180" coordorigin="108419775,109944150" coordsize="360000,360000">
                <v:line id="_x0000_s13722" style="position:absolute;mso-wrap-distance-left:2.88pt;mso-wrap-distance-top:2.88pt;mso-wrap-distance-right:2.88pt;mso-wrap-distance-bottom:2.88pt" from="108419775,109944150" to="108419775,110304150" o:cliptowrap="t">
                  <v:stroke dashstyle="dash" endarrow="block"/>
                  <v:shadow color="#ccc"/>
                </v:line>
                <v:line id="_x0000_s13723" style="position:absolute;mso-wrap-distance-left:2.88pt;mso-wrap-distance-top:2.88pt;mso-wrap-distance-right:2.88pt;mso-wrap-distance-bottom:2.88pt" from="108599775,109944150" to="108599775,110304150" o:cliptowrap="t">
                  <v:stroke dashstyle="dash" endarrow="block"/>
                  <v:shadow color="#ccc"/>
                </v:line>
                <v:line id="_x0000_s13724" style="position:absolute;mso-wrap-distance-left:2.88pt;mso-wrap-distance-top:2.88pt;mso-wrap-distance-right:2.88pt;mso-wrap-distance-bottom:2.88pt" from="108779775,109944150" to="108779775,110304150" o:cliptowrap="t">
                  <v:stroke dashstyle="dash" endarrow="block"/>
                  <v:shadow color="#ccc"/>
                </v:line>
              </v:group>
              <v:group id="_x0000_s13725" style="position:absolute;left:110152269;top:106128150;width:359988;height:360011" coordorigin="108419775,109944150" coordsize="360000,360000">
                <v:line id="_x0000_s13726" style="position:absolute;mso-wrap-distance-left:2.88pt;mso-wrap-distance-top:2.88pt;mso-wrap-distance-right:2.88pt;mso-wrap-distance-bottom:2.88pt" from="108419775,109944150" to="108419775,110304150" o:cliptowrap="t">
                  <v:stroke dashstyle="dash" endarrow="block"/>
                  <v:shadow color="#ccc"/>
                </v:line>
                <v:line id="_x0000_s13727" style="position:absolute;mso-wrap-distance-left:2.88pt;mso-wrap-distance-top:2.88pt;mso-wrap-distance-right:2.88pt;mso-wrap-distance-bottom:2.88pt" from="108599775,109944150" to="108599775,110304150" o:cliptowrap="t">
                  <v:stroke dashstyle="dash" endarrow="block"/>
                  <v:shadow color="#ccc"/>
                </v:line>
                <v:line id="_x0000_s13728" style="position:absolute;mso-wrap-distance-left:2.88pt;mso-wrap-distance-top:2.88pt;mso-wrap-distance-right:2.88pt;mso-wrap-distance-bottom:2.88pt" from="108779775,109944150" to="108779775,110304150" o:cliptowrap="t">
                  <v:stroke dashstyle="dash" endarrow="block"/>
                  <v:shadow color="#ccc"/>
                </v:line>
              </v:group>
              <v:group id="_x0000_s13729" style="position:absolute;left:111441872;top:107210183;width:359987;height:360011" coordorigin="108419775,109944150" coordsize="360000,360000">
                <v:line id="_x0000_s13730" style="position:absolute;mso-wrap-distance-left:2.88pt;mso-wrap-distance-top:2.88pt;mso-wrap-distance-right:2.88pt;mso-wrap-distance-bottom:2.88pt" from="108419775,109944150" to="108419775,110304150" o:cliptowrap="t">
                  <v:stroke dashstyle="dash" endarrow="block"/>
                  <v:shadow color="#ccc"/>
                </v:line>
                <v:line id="_x0000_s13731" style="position:absolute;mso-wrap-distance-left:2.88pt;mso-wrap-distance-top:2.88pt;mso-wrap-distance-right:2.88pt;mso-wrap-distance-bottom:2.88pt" from="108599775,109944150" to="108599775,110304150" o:cliptowrap="t">
                  <v:stroke dashstyle="dash" endarrow="block"/>
                  <v:shadow color="#ccc"/>
                </v:line>
                <v:line id="_x0000_s13732" style="position:absolute;mso-wrap-distance-left:2.88pt;mso-wrap-distance-top:2.88pt;mso-wrap-distance-right:2.88pt;mso-wrap-distance-bottom:2.88pt" from="108779775,109944150" to="108779775,110304150" o:cliptowrap="t">
                  <v:stroke dashstyle="dash" endarrow="block"/>
                  <v:shadow color="#ccc"/>
                </v:line>
              </v:group>
              <v:group id="_x0000_s13733" style="position:absolute;left:110152269;top:106968776;width:359988;height:360011;rotation:180" coordorigin="108419775,109944150" coordsize="360000,360000">
                <v:line id="_x0000_s13734" style="position:absolute;mso-wrap-distance-left:2.88pt;mso-wrap-distance-top:2.88pt;mso-wrap-distance-right:2.88pt;mso-wrap-distance-bottom:2.88pt" from="108419775,109944150" to="108419775,110304150" o:cliptowrap="t">
                  <v:stroke dashstyle="dash" endarrow="block"/>
                  <v:shadow color="#ccc"/>
                </v:line>
                <v:line id="_x0000_s13735" style="position:absolute;mso-wrap-distance-left:2.88pt;mso-wrap-distance-top:2.88pt;mso-wrap-distance-right:2.88pt;mso-wrap-distance-bottom:2.88pt" from="108599775,109944150" to="108599775,110304150" o:cliptowrap="t">
                  <v:stroke dashstyle="dash" endarrow="block"/>
                  <v:shadow color="#ccc"/>
                </v:line>
                <v:line id="_x0000_s13736" style="position:absolute;mso-wrap-distance-left:2.88pt;mso-wrap-distance-top:2.88pt;mso-wrap-distance-right:2.88pt;mso-wrap-distance-bottom:2.88pt" from="108779775,109944150" to="108779775,110304150" o:cliptowrap="t">
                  <v:stroke dashstyle="dash" endarrow="block"/>
                  <v:shadow color="#ccc"/>
                </v:line>
              </v:group>
              <v:group id="_x0000_s13737" style="position:absolute;left:108869017;top:107174182;width:359986;height:360011;rotation:180" coordorigin="108419775,109944150" coordsize="360000,360000">
                <v:line id="_x0000_s13738" style="position:absolute;mso-wrap-distance-left:2.88pt;mso-wrap-distance-top:2.88pt;mso-wrap-distance-right:2.88pt;mso-wrap-distance-bottom:2.88pt" from="108419775,109944150" to="108419775,110304150" o:cliptowrap="t">
                  <v:stroke dashstyle="dash" endarrow="block"/>
                  <v:shadow color="#ccc"/>
                </v:line>
                <v:line id="_x0000_s13739" style="position:absolute;mso-wrap-distance-left:2.88pt;mso-wrap-distance-top:2.88pt;mso-wrap-distance-right:2.88pt;mso-wrap-distance-bottom:2.88pt" from="108599775,109944150" to="108599775,110304150" o:cliptowrap="t">
                  <v:stroke dashstyle="dash" endarrow="block"/>
                  <v:shadow color="#ccc"/>
                </v:line>
                <v:line id="_x0000_s13740" style="position:absolute;mso-wrap-distance-left:2.88pt;mso-wrap-distance-top:2.88pt;mso-wrap-distance-right:2.88pt;mso-wrap-distance-bottom:2.88pt" from="108779775,109944150" to="108779775,110304150" o:cliptowrap="t">
                  <v:stroke dashstyle="dash" endarrow="block"/>
                  <v:shadow color="#ccc"/>
                </v:line>
              </v:group>
              <v:group id="_x0000_s13741" style="position:absolute;left:111443972;top:106130150;width:359987;height:360011" coordorigin="108419775,109944150" coordsize="360000,360000">
                <v:line id="_x0000_s13742" style="position:absolute;mso-wrap-distance-left:2.88pt;mso-wrap-distance-top:2.88pt;mso-wrap-distance-right:2.88pt;mso-wrap-distance-bottom:2.88pt" from="108419775,109944150" to="108419775,110304150" o:cliptowrap="t">
                  <v:stroke dashstyle="dash" endarrow="block"/>
                  <v:shadow color="#ccc"/>
                </v:line>
                <v:line id="_x0000_s13743" style="position:absolute;mso-wrap-distance-left:2.88pt;mso-wrap-distance-top:2.88pt;mso-wrap-distance-right:2.88pt;mso-wrap-distance-bottom:2.88pt" from="108599775,109944150" to="108599775,110304150" o:cliptowrap="t">
                  <v:stroke dashstyle="dash" endarrow="block"/>
                  <v:shadow color="#ccc"/>
                </v:line>
                <v:line id="_x0000_s13744" style="position:absolute;mso-wrap-distance-left:2.88pt;mso-wrap-distance-top:2.88pt;mso-wrap-distance-right:2.88pt;mso-wrap-distance-bottom:2.88pt" from="108779775,109944150" to="108779775,110304150" o:cliptowrap="t">
                  <v:stroke dashstyle="dash" endarrow="block"/>
                  <v:shadow color="#ccc"/>
                </v:line>
              </v:group>
              <v:group id="_x0000_s13745" style="position:absolute;left:113279518;top:106776861;width:71997;height:72002" coordorigin="106924725,109243200" coordsize="72000,72000">
                <v:oval id="_x0000_s13746" style="position:absolute;left:106924725;top:109243200;width:72000;height:72000;mso-wrap-distance-left:2.88pt;mso-wrap-distance-top:2.88pt;mso-wrap-distance-right:2.88pt;mso-wrap-distance-bottom:2.88pt" filled="f" insetpen="t" o:cliptowrap="t">
                  <v:shadow color="#ccc"/>
                  <v:textbox inset="2.88pt,2.88pt,2.88pt,2.88pt"/>
                </v:oval>
                <v:oval id="_x0000_s13747" style="position:absolute;left:106943775;top:109260150;width:36000;height:36000;mso-wrap-distance-left:2.88pt;mso-wrap-distance-top:2.88pt;mso-wrap-distance-right:2.88pt;mso-wrap-distance-bottom:2.88pt" fillcolor="black" insetpen="t" o:cliptowrap="t">
                  <v:shadow color="#ccc"/>
                  <v:textbox inset="2.88pt,2.88pt,2.88pt,2.88pt"/>
                </v:oval>
              </v:group>
              <v:group id="_x0000_s13748" style="position:absolute;left:107740014;top:106774761;width:71997;height:72002" coordorigin="106924725,109243200" coordsize="72000,72000">
                <v:oval id="_x0000_s13749" style="position:absolute;left:106924725;top:109243200;width:72000;height:72000;mso-wrap-distance-left:2.88pt;mso-wrap-distance-top:2.88pt;mso-wrap-distance-right:2.88pt;mso-wrap-distance-bottom:2.88pt" filled="f" insetpen="t" o:cliptowrap="t">
                  <v:shadow color="#ccc"/>
                  <v:textbox inset="2.88pt,2.88pt,2.88pt,2.88pt"/>
                </v:oval>
                <v:oval id="_x0000_s13750" style="position:absolute;left:106943775;top:109260150;width:36000;height:36000;mso-wrap-distance-left:2.88pt;mso-wrap-distance-top:2.88pt;mso-wrap-distance-right:2.88pt;mso-wrap-distance-bottom:2.88pt" fillcolor="black" insetpen="t" o:cliptowrap="t">
                  <v:shadow color="#ccc"/>
                  <v:textbox inset="2.88pt,2.88pt,2.88pt,2.88pt"/>
                </v:oval>
              </v:group>
              <v:line id="_x0000_s13751" style="position:absolute;mso-wrap-distance-left:2.88pt;mso-wrap-distance-top:2.88pt;mso-wrap-distance-right:2.88pt;mso-wrap-distance-bottom:2.88pt" from="110080272,106634165" to="110440259,106634165" o:cliptowrap="t">
                <v:stroke endarrow="block"/>
                <v:shadow color="#ccc"/>
              </v:line>
              <v:line id="_x0000_s13752" style="position:absolute;mso-wrap-distance-left:2.88pt;mso-wrap-distance-top:2.88pt;mso-wrap-distance-right:2.88pt;mso-wrap-distance-bottom:2.88pt" from="107668361,106634165" to="108028348,106634165" o:cliptowrap="t">
                <v:stroke endarrow="block"/>
                <v:shadow color="#ccc"/>
              </v:line>
              <v:group id="_x0000_s13753" style="position:absolute;left:109936265;top:107750213;width:360011;height:359986;rotation:90" coordorigin="108419775,109944150" coordsize="360000,360000">
                <v:line id="_x0000_s13754" style="position:absolute;mso-wrap-distance-left:2.88pt;mso-wrap-distance-top:2.88pt;mso-wrap-distance-right:2.88pt;mso-wrap-distance-bottom:2.88pt" from="108419775,109944150" to="108419775,110304150" o:cliptowrap="t">
                  <v:stroke dashstyle="1 1" endarrow="block"/>
                  <v:shadow color="#ccc"/>
                </v:line>
                <v:line id="_x0000_s13755" style="position:absolute;mso-wrap-distance-left:2.88pt;mso-wrap-distance-top:2.88pt;mso-wrap-distance-right:2.88pt;mso-wrap-distance-bottom:2.88pt" from="108599775,109944150" to="108599775,110304150" o:cliptowrap="t">
                  <v:stroke dashstyle="1 1" endarrow="block"/>
                  <v:shadow color="#ccc"/>
                </v:line>
                <v:line id="_x0000_s13756" style="position:absolute;mso-wrap-distance-left:2.88pt;mso-wrap-distance-top:2.88pt;mso-wrap-distance-right:2.88pt;mso-wrap-distance-bottom:2.88pt" from="108779775,109944150" to="108779775,110304150" o:cliptowrap="t">
                  <v:stroke dashstyle="1 1" endarrow="block"/>
                  <v:shadow color="#ccc"/>
                </v:line>
              </v:group>
              <v:group id="_x0000_s13757" style="position:absolute;left:112492171;top:107731161;width:360010;height:359986;rotation:90" coordorigin="108419775,109944150" coordsize="360000,360000">
                <v:line id="_x0000_s13758" style="position:absolute;mso-wrap-distance-left:2.88pt;mso-wrap-distance-top:2.88pt;mso-wrap-distance-right:2.88pt;mso-wrap-distance-bottom:2.88pt" from="108419775,109944150" to="108419775,110304150" o:cliptowrap="t">
                  <v:stroke dashstyle="1 1" endarrow="block"/>
                  <v:shadow color="#ccc"/>
                </v:line>
                <v:line id="_x0000_s13759" style="position:absolute;mso-wrap-distance-left:2.88pt;mso-wrap-distance-top:2.88pt;mso-wrap-distance-right:2.88pt;mso-wrap-distance-bottom:2.88pt" from="108599775,109944150" to="108599775,110304150" o:cliptowrap="t">
                  <v:stroke dashstyle="1 1" endarrow="block"/>
                  <v:shadow color="#ccc"/>
                </v:line>
                <v:line id="_x0000_s13760" style="position:absolute;mso-wrap-distance-left:2.88pt;mso-wrap-distance-top:2.88pt;mso-wrap-distance-right:2.88pt;mso-wrap-distance-bottom:2.88pt" from="108779775,109944150" to="108779775,110304150" o:cliptowrap="t">
                  <v:stroke dashstyle="1 1" endarrow="block"/>
                  <v:shadow color="#ccc"/>
                </v:line>
              </v:group>
              <v:shape id="_x0000_s13761" type="#_x0000_t19" style="position:absolute;left:107335474;top:109406427;width:1655951;height:3058938;mso-wrap-distance-left:2.88pt;mso-wrap-distance-top:2.88pt;mso-wrap-distance-right:2.88pt;mso-wrap-distance-bottom:2.88pt" coordsize="21600,36699" adj="8077145,-7888764,21600,18635" path="wr,-2965,43200,40235,9758,36699,10678,nfewr,-2965,43200,40235,9758,36699,10678,l21600,18635nsxe" o:cliptowrap="t">
                <v:stroke dashstyle="dash"/>
                <v:shadow color="#ccc"/>
                <v:path o:extrusionok="t" o:connectlocs="9758,36699;10678,0;21600,18635"/>
                <v:textbox inset="2.88pt,2.88pt,2.88pt,2.88pt"/>
              </v:shape>
              <v:shape id="_x0000_s13762" type="#_x0000_t19" style="position:absolute;left:110651976;top:109680209;width:486694;height:554417;mso-wrap-distance-left:2.88pt;mso-wrap-distance-top:2.88pt;mso-wrap-distance-right:2.88pt;mso-wrap-distance-bottom:2.88pt" coordsize="38936,21600" adj="-9396797,-43116,17337" path="wr-4263,,38937,43200,,8717,38936,21352nfewr-4263,,38937,43200,,8717,38936,21352l17337,21600nsxe" o:cliptowrap="t">
                <v:stroke dashstyle="dash"/>
                <v:shadow color="#ccc"/>
                <v:path o:extrusionok="t" o:connectlocs="0,8717;38936,21352;17337,21600"/>
                <v:textbox inset="2.88pt,2.88pt,2.88pt,2.88pt"/>
              </v:shape>
              <v:shape id="_x0000_s13763" type="#_x0000_t19" style="position:absolute;left:108101754;top:111666592;width:510632;height:578980;rotation:180;mso-wrap-distance-left:2.88pt;mso-wrap-distance-top:2.88pt;mso-wrap-distance-right:2.88pt;mso-wrap-distance-bottom:2.88pt" coordsize="40851,22557" adj="11630106,-1767575,21600" path="wr,,43200,43200,21,22557,40851,11804nfewr,,43200,43200,21,22557,40851,11804l21600,21600nsxe" o:cliptowrap="t">
                <v:stroke dashstyle="dash"/>
                <v:shadow color="#ccc"/>
                <v:path o:extrusionok="t" o:connectlocs="21,22557;40851,11804;21600,21600"/>
                <v:textbox inset="2.88pt,2.88pt,2.88pt,2.88pt"/>
              </v:shape>
              <v:shape id="_x0000_s13764" type="#_x0000_t19" style="position:absolute;left:107947461;top:109913150;width:914376;height:2068309;mso-wrap-distance-left:2.88pt;mso-wrap-distance-top:2.88pt;mso-wrap-distance-right:2.88pt;mso-wrap-distance-bottom:2.88pt" coordsize="21600,24573" adj="9514862,-9534155,21600,12241" path="wr,-9359,43200,33841,3866,24573,3803,nfewr,-9359,43200,33841,3866,24573,3803,l21600,12241nsxe" o:cliptowrap="t">
                <v:stroke dashstyle="dash"/>
                <v:shadow color="#ccc"/>
                <v:path o:extrusionok="t" o:connectlocs="3866,24573;3803,0;21600,12241"/>
                <v:textbox inset="2.88pt,2.88pt,2.88pt,2.88pt"/>
              </v:shape>
              <v:shape id="_x0000_s13765" type="#_x0000_t19" style="position:absolute;left:110480091;top:109927963;width:914376;height:2068309;mso-wrap-distance-left:2.88pt;mso-wrap-distance-top:2.88pt;mso-wrap-distance-right:2.88pt;mso-wrap-distance-bottom:2.88pt" coordsize="21600,24573" adj="9514862,-9534155,21600,12241" path="wr,-9359,43200,33841,3866,24573,3803,nfewr,-9359,43200,33841,3866,24573,3803,l21600,12241nsxe" o:cliptowrap="t">
                <v:stroke dashstyle="dash"/>
                <v:shadow color="#ccc"/>
                <v:path o:extrusionok="t" o:connectlocs="3866,24573;3803,0;21600,12241"/>
                <v:textbox inset="2.88pt,2.88pt,2.88pt,2.88pt"/>
              </v:shape>
              <v:line id="_x0000_s13766" style="position:absolute;rotation:180;mso-wrap-distance-left:2.88pt;mso-wrap-distance-top:2.88pt;mso-wrap-distance-right:2.88pt;mso-wrap-distance-bottom:2.88pt" from="110715135,110897879" to="110715135,111005883" o:cliptowrap="t">
                <v:stroke endarrow="block"/>
                <v:shadow color="#ccc"/>
              </v:line>
              <v:shape id="_x0000_s13767" type="#_x0000_t19" style="position:absolute;left:109277323;top:109902562;width:878377;height:2068310;flip:x;mso-wrap-distance-left:2.88pt;mso-wrap-distance-top:2.88pt;mso-wrap-distance-right:2.88pt;mso-wrap-distance-bottom:2.88pt" coordsize="21600,24573" adj="9514862,-9534155,21600,12241" path="wr,-9359,43200,33841,3866,24573,3803,nfewr,-9359,43200,33841,3866,24573,3803,l21600,12241nsxe" o:cliptowrap="t">
                <v:stroke dashstyle="dash"/>
                <v:shadow color="#ccc"/>
                <v:path o:extrusionok="t" o:connectlocs="3866,24573;3803,0;21600,12241"/>
                <v:textbox inset="2.88pt,2.88pt,2.88pt,2.88pt"/>
              </v:shape>
              <v:line id="_x0000_s13768" style="position:absolute;mso-wrap-distance-left:2.88pt;mso-wrap-distance-top:2.88pt;mso-wrap-distance-right:2.88pt;mso-wrap-distance-bottom:2.88pt" from="110158200,110891529" to="110158200,110999533" o:cliptowrap="t">
                <v:stroke endarrow="block"/>
                <v:shadow color="#ccc"/>
              </v:line>
              <v:group id="_x0000_s13769" style="position:absolute;left:110130701;top:106770511;width:71997;height:72002" coordorigin="106924725,109243200" coordsize="72000,72000">
                <v:oval id="_x0000_s13770" style="position:absolute;left:106924725;top:109243200;width:72000;height:72000;mso-wrap-distance-left:2.88pt;mso-wrap-distance-top:2.88pt;mso-wrap-distance-right:2.88pt;mso-wrap-distance-bottom:2.88pt" filled="f" insetpen="t" o:cliptowrap="t">
                  <v:shadow color="#ccc"/>
                  <v:textbox inset="2.88pt,2.88pt,2.88pt,2.88pt"/>
                </v:oval>
                <v:oval id="_x0000_s13771" style="position:absolute;left:106943775;top:109260150;width:36000;height:36000;mso-wrap-distance-left:2.88pt;mso-wrap-distance-top:2.88pt;mso-wrap-distance-right:2.88pt;mso-wrap-distance-bottom:2.88pt" fillcolor="black" insetpen="t" o:cliptowrap="t">
                  <v:shadow color="#ccc"/>
                  <v:textbox inset="2.88pt,2.88pt,2.88pt,2.88pt"/>
                </v:oval>
              </v:group>
              <v:shape id="_x0000_s13772" type="#_x0000_t123" style="position:absolute;left:109895657;top:106770511;width:71997;height:72002;mso-wrap-distance-left:2.88pt;mso-wrap-distance-top:2.88pt;mso-wrap-distance-right:2.88pt;mso-wrap-distance-bottom:2.88pt" filled="f" o:cliptowrap="t">
                <v:shadow color="#ccc"/>
                <v:textbox inset="2.88pt,2.88pt,2.88pt,2.88pt"/>
              </v:shape>
              <v:shape id="_x0000_s13773" type="#_x0000_t123" style="position:absolute;left:110689736;top:106764161;width:71997;height:72002;mso-wrap-distance-left:2.88pt;mso-wrap-distance-top:2.88pt;mso-wrap-distance-right:2.88pt;mso-wrap-distance-bottom:2.88pt" filled="f" o:cliptowrap="t">
                <v:shadow color="#ccc"/>
                <v:textbox inset="2.88pt,2.88pt,2.88pt,2.88pt"/>
              </v:shape>
              <v:group id="_x0000_s13774" style="position:absolute;left:107303775;top:106774761;width:71997;height:72002" coordorigin="106924725,109243200" coordsize="72000,72000">
                <v:oval id="_x0000_s13775" style="position:absolute;left:106924725;top:109243200;width:72000;height:72000;mso-wrap-distance-left:2.88pt;mso-wrap-distance-top:2.88pt;mso-wrap-distance-right:2.88pt;mso-wrap-distance-bottom:2.88pt" filled="f" insetpen="t" o:cliptowrap="t">
                  <v:shadow color="#ccc"/>
                  <v:textbox inset="2.88pt,2.88pt,2.88pt,2.88pt"/>
                </v:oval>
                <v:oval id="_x0000_s13776" style="position:absolute;left:106943775;top:109260150;width:36000;height:36000;mso-wrap-distance-left:2.88pt;mso-wrap-distance-top:2.88pt;mso-wrap-distance-right:2.88pt;mso-wrap-distance-bottom:2.88pt" fillcolor="black" insetpen="t" o:cliptowrap="t">
                  <v:shadow color="#ccc"/>
                  <v:textbox inset="2.88pt,2.88pt,2.88pt,2.88pt"/>
                </v:oval>
              </v:group>
              <v:shape id="_x0000_s13777" type="#_x0000_t19" style="position:absolute;left:111661710;top:109334488;width:1655957;height:3202468;flip:x;mso-wrap-distance-left:2.88pt;mso-wrap-distance-top:2.88pt;mso-wrap-distance-right:2.88pt;mso-wrap-distance-bottom:2.88pt" coordsize="21600,38502" adj="7760636,-7565779,21600,19505" path="wr,-2095,43200,41105,11321,38502,12320,nfewr,-2095,43200,41105,11321,38502,12320,l21600,19505nsxe" o:cliptowrap="t">
                <v:stroke dashstyle="dash"/>
                <v:shadow color="#ccc"/>
                <v:path o:extrusionok="t" o:connectlocs="11321,38502;12320,0;21600,19505"/>
                <v:textbox inset="2.88pt,2.88pt,2.88pt,2.88pt"/>
              </v:shape>
              <v:group id="_x0000_s13778" style="position:absolute;left:112856079;top:106776861;width:71997;height:72002" coordorigin="106924725,109243200" coordsize="72000,72000">
                <v:oval id="_x0000_s13779" style="position:absolute;left:106924725;top:109243200;width:72000;height:72000;mso-wrap-distance-left:2.88pt;mso-wrap-distance-top:2.88pt;mso-wrap-distance-right:2.88pt;mso-wrap-distance-bottom:2.88pt" filled="f" insetpen="t" o:cliptowrap="t">
                  <v:shadow color="#ccc"/>
                  <v:textbox inset="2.88pt,2.88pt,2.88pt,2.88pt"/>
                </v:oval>
                <v:oval id="_x0000_s13780" style="position:absolute;left:106943775;top:109260150;width:36000;height:36000;mso-wrap-distance-left:2.88pt;mso-wrap-distance-top:2.88pt;mso-wrap-distance-right:2.88pt;mso-wrap-distance-bottom:2.88pt" fillcolor="black" insetpen="t" o:cliptowrap="t">
                  <v:shadow color="#ccc"/>
                  <v:textbox inset="2.88pt,2.88pt,2.88pt,2.88pt"/>
                </v:oval>
              </v:group>
              <v:group id="_x0000_s13781" style="position:absolute;left:110291646;top:106764161;width:71998;height:72002" coordorigin="106924725,109243200" coordsize="72000,72000">
                <v:oval id="_x0000_s13782" style="position:absolute;left:106924725;top:109243200;width:72000;height:72000;mso-wrap-distance-left:2.88pt;mso-wrap-distance-top:2.88pt;mso-wrap-distance-right:2.88pt;mso-wrap-distance-bottom:2.88pt" filled="f" insetpen="t" o:cliptowrap="t">
                  <v:shadow color="#ccc"/>
                  <v:textbox inset="2.88pt,2.88pt,2.88pt,2.88pt"/>
                </v:oval>
                <v:oval id="_x0000_s13783" style="position:absolute;left:106943775;top:109260150;width:36000;height:36000;mso-wrap-distance-left:2.88pt;mso-wrap-distance-top:2.88pt;mso-wrap-distance-right:2.88pt;mso-wrap-distance-bottom:2.88pt" fillcolor="black" insetpen="t" o:cliptowrap="t">
                  <v:shadow color="#ccc"/>
                  <v:textbox inset="2.88pt,2.88pt,2.88pt,2.88pt"/>
                </v:oval>
              </v:group>
              <v:group id="_x0000_s13784" style="position:absolute;left:110454692;top:106764161;width:71997;height:72002" coordorigin="106924725,109243200" coordsize="72000,72000">
                <v:oval id="_x0000_s13785" style="position:absolute;left:106924725;top:109243200;width:72000;height:72000;mso-wrap-distance-left:2.88pt;mso-wrap-distance-top:2.88pt;mso-wrap-distance-right:2.88pt;mso-wrap-distance-bottom:2.88pt" filled="f" insetpen="t" o:cliptowrap="t">
                  <v:shadow color="#ccc"/>
                  <v:textbox inset="2.88pt,2.88pt,2.88pt,2.88pt"/>
                </v:oval>
                <v:oval id="_x0000_s13786" style="position:absolute;left:106943775;top:109260150;width:36000;height:36000;mso-wrap-distance-left:2.88pt;mso-wrap-distance-top:2.88pt;mso-wrap-distance-right:2.88pt;mso-wrap-distance-bottom:2.88pt" fillcolor="black" insetpen="t" o:cliptowrap="t">
                  <v:shadow color="#ccc"/>
                  <v:textbox inset="2.88pt,2.88pt,2.88pt,2.88pt"/>
                </v:oval>
              </v:group>
              <v:line id="_x0000_s13787" style="position:absolute;mso-wrap-distance-left:2.88pt;mso-wrap-distance-top:2.88pt;mso-wrap-distance-right:2.88pt;mso-wrap-distance-bottom:2.88pt" from="107951775,110890750" to="107951775,110998750" o:cliptowrap="t">
                <v:stroke endarrow="block"/>
                <v:shadow color="#ccc"/>
              </v:line>
              <v:shape id="_x0000_s13788" type="#_x0000_t19" style="position:absolute;left:112055775;top:109692150;width:473783;height:554417;mso-wrap-distance-left:2.88pt;mso-wrap-distance-top:2.88pt;mso-wrap-distance-right:2.88pt;mso-wrap-distance-bottom:2.88pt" coordsize="37904,21600" adj="-11788422,-2686362,21600" path="wr,,43200,43200,,21554,37904,7432nfewr,,43200,43200,,21554,37904,7432l21600,21600nsxe" o:cliptowrap="t">
                <v:stroke dashstyle="dash"/>
                <v:shadow color="#ccc"/>
                <v:path o:extrusionok="t" o:connectlocs="0,21554;37904,7432;21600,21600"/>
                <v:textbox inset="2.88pt,2.88pt,2.88pt,2.88pt"/>
              </v:shape>
              <v:shape id="_x0000_s13789" type="#_x0000_t19" style="position:absolute;left:112028275;top:111636150;width:489545;height:554417;rotation:180;mso-wrap-distance-left:2.88pt;mso-wrap-distance-top:2.88pt;mso-wrap-distance-right:2.88pt;mso-wrap-distance-bottom:2.88pt" coordsize="39164,21600" adj="-9464115,-43116,17565" path="wr-4035,,39165,43200,,9029,39164,21352nfewr-4035,,39165,43200,,9029,39164,21352l17565,21600nsxe" o:cliptowrap="t">
                <v:stroke dashstyle="dash"/>
                <v:shadow color="#ccc"/>
                <v:path o:extrusionok="t" o:connectlocs="0,9029;39164,21352;17565,21600"/>
                <v:textbox inset="2.88pt,2.88pt,2.88pt,2.88pt"/>
              </v:shape>
              <v:shape id="_x0000_s13790" type="#_x0000_t19" style="position:absolute;left:111803775;top:109872150;width:878377;height:2068310;flip:x;mso-wrap-distance-left:2.88pt;mso-wrap-distance-top:2.88pt;mso-wrap-distance-right:2.88pt;mso-wrap-distance-bottom:2.88pt" coordsize="21600,24573" adj="9514862,-9534155,21600,12241" path="wr,-9359,43200,33841,3866,24573,3803,nfewr,-9359,43200,33841,3866,24573,3803,l21600,12241nsxe" o:cliptowrap="t">
                <v:stroke dashstyle="dash"/>
                <v:shadow color="#ccc"/>
                <v:path o:extrusionok="t" o:connectlocs="3866,24573;3803,0;21600,12241"/>
                <v:textbox inset="2.88pt,2.88pt,2.88pt,2.88pt"/>
              </v:shape>
              <v:line id="_x0000_s13791" style="position:absolute;mso-wrap-distance-left:2.88pt;mso-wrap-distance-top:2.88pt;mso-wrap-distance-right:2.88pt;mso-wrap-distance-bottom:2.88pt" from="112682575,110888600" to="112682575,110996600" o:cliptowrap="t">
                <v:stroke endarrow="block"/>
                <v:shadow color="#ccc"/>
              </v:line>
              <v:line id="_x0000_s13792" style="position:absolute;flip:y;mso-wrap-distance-left:2.88pt;mso-wrap-distance-top:2.88pt;mso-wrap-distance-right:2.88pt;mso-wrap-distance-bottom:2.88pt" from="107303775,109296150" to="107987775,110952150" o:cliptowrap="t">
                <v:shadow color="#ccc"/>
              </v:line>
              <v:line id="_x0000_s13793" style="position:absolute;flip:y;mso-wrap-distance-left:2.88pt;mso-wrap-distance-top:2.88pt;mso-wrap-distance-right:2.88pt;mso-wrap-distance-bottom:2.88pt" from="107951775,109296150" to="107987775,110952150" o:cliptowrap="t">
                <v:shadow color="#ccc"/>
              </v:line>
              <v:line id="_x0000_s13794" style="position:absolute;flip:x y;mso-wrap-distance-left:2.88pt;mso-wrap-distance-top:2.88pt;mso-wrap-distance-right:2.88pt;mso-wrap-distance-bottom:2.88pt" from="112631775,109188150" to="113315775,110952150" o:cliptowrap="t">
                <v:shadow color="#ccc"/>
              </v:line>
              <v:line id="_x0000_s13795" style="position:absolute;flip:x y;mso-wrap-distance-left:2.88pt;mso-wrap-distance-top:2.88pt;mso-wrap-distance-right:2.88pt;mso-wrap-distance-bottom:2.88pt" from="112631775,109188150" to="112667775,110916150" o:cliptowrap="t">
                <v:shadow color="#ccc"/>
              </v:line>
            </v:group>
            <v:shape id="_x0000_s13796" type="#_x0000_t19" style="position:absolute;left:111649175;top:106272150;width:918356;height:1028320;flip:x;mso-wrap-distance-left:2.88pt;mso-wrap-distance-top:2.88pt;mso-wrap-distance-right:2.88pt;mso-wrap-distance-bottom:2.88pt" coordsize="21600,13865" adj="10632535,-10506337,21600,7276" path="wr,-14324,43200,28876,1029,13865,1262,nfewr,-14324,43200,28876,1029,13865,1262,l21600,7276nsxe" o:cliptowrap="t">
              <v:stroke dashstyle="dash"/>
              <v:shadow color="#ccc"/>
              <v:path o:extrusionok="t" o:connectlocs="1029,13865;1262,0;21600,7276"/>
              <v:textbox inset="2.88pt,2.88pt,2.88pt,2.88pt"/>
            </v:shape>
            <v:shape id="_x0000_s13797" type="#_x0000_t19" style="position:absolute;left:108059775;top:106257514;width:935594;height:1093661;mso-wrap-distance-left:2.88pt;mso-wrap-distance-top:2.88pt;mso-wrap-distance-right:2.88pt;mso-wrap-distance-bottom:2.88pt" coordsize="21600,14746" adj="10531705,-10445039,21600,7607" path="wr,-13993,43200,29207,1214,14746,1384,nfewr,-13993,43200,29207,1214,14746,1384,l21600,7607nsxe" o:cliptowrap="t">
              <v:stroke dashstyle="dash"/>
              <v:shadow color="#ccc"/>
              <v:path o:extrusionok="t" o:connectlocs="1214,14746;1384,0;21600,7607"/>
              <v:textbox inset="2.88pt,2.88pt,2.88pt,2.88pt"/>
            </v:shape>
            <v:line id="_x0000_s13798" style="position:absolute;flip:y;mso-wrap-distance-left:2.88pt;mso-wrap-distance-top:2.88pt;mso-wrap-distance-right:2.88pt;mso-wrap-distance-bottom:2.88pt" from="108059775,106776150" to="108059775,106848150" o:cliptowrap="t">
              <v:stroke endarrow="block"/>
              <v:shadow color="#ccc"/>
            </v:line>
            <v:line id="_x0000_s13799" style="position:absolute;mso-wrap-distance-left:2.88pt;mso-wrap-distance-top:2.88pt;mso-wrap-distance-right:2.88pt;mso-wrap-distance-bottom:2.88pt" from="112572475,106740150" to="112572475,106848150" o:cliptowrap="t">
              <v:stroke endarrow="block"/>
              <v:shadow color="#ccc"/>
            </v:line>
          </v:group>
        </w:pict>
      </w:r>
    </w:p>
    <w:p w:rsidR="00C63997" w:rsidRPr="00207B8E" w:rsidRDefault="00C63997" w:rsidP="00C63997">
      <w:pPr>
        <w:tabs>
          <w:tab w:val="left" w:pos="1348"/>
          <w:tab w:val="left" w:pos="3329"/>
          <w:tab w:val="left" w:pos="5437"/>
          <w:tab w:val="left" w:pos="6924"/>
        </w:tabs>
        <w:rPr>
          <w:sz w:val="32"/>
          <w:szCs w:val="32"/>
          <w:lang w:val="en-US"/>
        </w:rPr>
      </w:pPr>
      <w:r w:rsidRPr="00207B8E">
        <w:rPr>
          <w:sz w:val="32"/>
          <w:szCs w:val="32"/>
          <w:lang w:val="en-US"/>
        </w:rPr>
        <w:tab/>
      </w:r>
      <w:r>
        <w:rPr>
          <w:sz w:val="32"/>
          <w:szCs w:val="32"/>
          <w:lang w:val="en-US"/>
        </w:rPr>
        <w:t>magnet</w:t>
      </w:r>
      <w:r w:rsidRPr="00207B8E">
        <w:rPr>
          <w:sz w:val="32"/>
          <w:szCs w:val="32"/>
          <w:lang w:val="en-US"/>
        </w:rPr>
        <w:t xml:space="preserve"> 1</w:t>
      </w:r>
      <w:r w:rsidRPr="00207B8E">
        <w:rPr>
          <w:sz w:val="32"/>
          <w:szCs w:val="32"/>
          <w:lang w:val="en-US"/>
        </w:rPr>
        <w:tab/>
        <w:t xml:space="preserve">    </w:t>
      </w:r>
      <w:r w:rsidRPr="00AF0AAC">
        <w:rPr>
          <w:position w:val="-12"/>
        </w:rPr>
        <w:object w:dxaOrig="400" w:dyaOrig="360">
          <v:shape id="_x0000_i2552" type="#_x0000_t75" style="width:20.25pt;height:18pt" o:ole="">
            <v:imagedata r:id="rId2382" o:title=""/>
          </v:shape>
          <o:OLEObject Type="Embed" ProgID="Equation.DSMT4" ShapeID="_x0000_i2552" DrawAspect="Content" ObjectID="_1565018249" r:id="rId2383"/>
        </w:object>
      </w:r>
      <w:r w:rsidRPr="00207B8E">
        <w:rPr>
          <w:lang w:val="en-US"/>
        </w:rPr>
        <w:t xml:space="preserve">              </w:t>
      </w:r>
      <w:r>
        <w:rPr>
          <w:sz w:val="32"/>
          <w:szCs w:val="32"/>
          <w:lang w:val="en-US"/>
        </w:rPr>
        <w:t>magnet</w:t>
      </w:r>
      <w:r w:rsidRPr="00207B8E">
        <w:rPr>
          <w:sz w:val="32"/>
          <w:szCs w:val="32"/>
          <w:lang w:val="en-US"/>
        </w:rPr>
        <w:t xml:space="preserve"> 2</w:t>
      </w:r>
      <w:r w:rsidRPr="00207B8E">
        <w:rPr>
          <w:lang w:val="en-US"/>
        </w:rPr>
        <w:t xml:space="preserve">            </w:t>
      </w:r>
      <w:r w:rsidRPr="0049300D">
        <w:rPr>
          <w:position w:val="-12"/>
        </w:rPr>
        <w:object w:dxaOrig="440" w:dyaOrig="440">
          <v:shape id="_x0000_i2553" type="#_x0000_t75" style="width:21.75pt;height:21.75pt" o:ole="">
            <v:imagedata r:id="rId2384" o:title=""/>
          </v:shape>
          <o:OLEObject Type="Embed" ProgID="Equation.DSMT4" ShapeID="_x0000_i2553" DrawAspect="Content" ObjectID="_1565018250" r:id="rId2385"/>
        </w:object>
      </w:r>
      <w:r w:rsidRPr="00207B8E">
        <w:rPr>
          <w:lang w:val="en-US"/>
        </w:rPr>
        <w:tab/>
      </w:r>
    </w:p>
    <w:p w:rsidR="00C63997" w:rsidRPr="00B10BAC" w:rsidRDefault="00C63997" w:rsidP="00C63997">
      <w:pPr>
        <w:tabs>
          <w:tab w:val="left" w:pos="3744"/>
        </w:tabs>
        <w:rPr>
          <w:sz w:val="32"/>
          <w:szCs w:val="32"/>
        </w:rPr>
      </w:pPr>
      <w:r w:rsidRPr="00B10BAC">
        <w:rPr>
          <w:b/>
          <w:sz w:val="32"/>
          <w:szCs w:val="32"/>
        </w:rPr>
        <w:t>А</w:t>
      </w:r>
      <w:r>
        <w:rPr>
          <w:b/>
          <w:sz w:val="32"/>
          <w:szCs w:val="32"/>
        </w:rPr>
        <w:tab/>
        <w:t>В</w:t>
      </w:r>
    </w:p>
    <w:p w:rsidR="00C63997" w:rsidRPr="00B10BAC" w:rsidRDefault="00C63997" w:rsidP="00C63997">
      <w:pPr>
        <w:tabs>
          <w:tab w:val="left" w:pos="1014"/>
        </w:tabs>
        <w:rPr>
          <w:sz w:val="32"/>
          <w:szCs w:val="32"/>
        </w:rPr>
      </w:pPr>
      <w:r>
        <w:rPr>
          <w:sz w:val="32"/>
          <w:szCs w:val="32"/>
        </w:rPr>
        <w:t xml:space="preserve">           </w:t>
      </w:r>
      <w:r w:rsidRPr="0049300D">
        <w:rPr>
          <w:position w:val="-12"/>
        </w:rPr>
        <w:object w:dxaOrig="499" w:dyaOrig="440">
          <v:shape id="_x0000_i2554" type="#_x0000_t75" style="width:24.75pt;height:21.75pt" o:ole="">
            <v:imagedata r:id="rId2386" o:title=""/>
          </v:shape>
          <o:OLEObject Type="Embed" ProgID="Equation.DSMT4" ShapeID="_x0000_i2554" DrawAspect="Content" ObjectID="_1565018251" r:id="rId2387"/>
        </w:object>
      </w:r>
      <w:r>
        <w:t xml:space="preserve">                                                                                                               </w:t>
      </w:r>
      <w:r w:rsidRPr="0049300D">
        <w:rPr>
          <w:position w:val="-12"/>
        </w:rPr>
        <w:object w:dxaOrig="480" w:dyaOrig="440">
          <v:shape id="_x0000_i2555" type="#_x0000_t75" style="width:24pt;height:21.75pt" o:ole="">
            <v:imagedata r:id="rId2388" o:title=""/>
          </v:shape>
          <o:OLEObject Type="Embed" ProgID="Equation.DSMT4" ShapeID="_x0000_i2555" DrawAspect="Content" ObjectID="_1565018252" r:id="rId2389"/>
        </w:object>
      </w:r>
    </w:p>
    <w:p w:rsidR="00C63997" w:rsidRDefault="00C63997" w:rsidP="00C63997">
      <w:pPr>
        <w:tabs>
          <w:tab w:val="left" w:pos="3456"/>
        </w:tabs>
        <w:rPr>
          <w:sz w:val="32"/>
          <w:szCs w:val="32"/>
        </w:rPr>
      </w:pPr>
      <w:r>
        <w:rPr>
          <w:sz w:val="32"/>
          <w:szCs w:val="32"/>
        </w:rPr>
        <w:tab/>
        <w:t xml:space="preserve">    </w:t>
      </w:r>
      <w:r w:rsidRPr="00AF0AAC">
        <w:rPr>
          <w:position w:val="-12"/>
        </w:rPr>
        <w:object w:dxaOrig="420" w:dyaOrig="360">
          <v:shape id="_x0000_i2556" type="#_x0000_t75" style="width:21pt;height:18pt" o:ole="">
            <v:imagedata r:id="rId2390" o:title=""/>
          </v:shape>
          <o:OLEObject Type="Embed" ProgID="Equation.DSMT4" ShapeID="_x0000_i2556" DrawAspect="Content" ObjectID="_1565018253" r:id="rId2391"/>
        </w:object>
      </w:r>
    </w:p>
    <w:p w:rsidR="00C63997" w:rsidRDefault="00C63997" w:rsidP="00C63997">
      <w:pPr>
        <w:tabs>
          <w:tab w:val="left" w:pos="1601"/>
          <w:tab w:val="left" w:pos="5818"/>
        </w:tabs>
        <w:rPr>
          <w:sz w:val="32"/>
          <w:szCs w:val="32"/>
        </w:rPr>
      </w:pPr>
      <w:r>
        <w:rPr>
          <w:sz w:val="32"/>
          <w:szCs w:val="32"/>
        </w:rPr>
        <w:t xml:space="preserve">                    </w:t>
      </w:r>
      <w:r w:rsidRPr="0049300D">
        <w:rPr>
          <w:position w:val="-12"/>
        </w:rPr>
        <w:object w:dxaOrig="460" w:dyaOrig="440">
          <v:shape id="_x0000_i2557" type="#_x0000_t75" style="width:23.25pt;height:21.75pt" o:ole="">
            <v:imagedata r:id="rId2392" o:title=""/>
          </v:shape>
          <o:OLEObject Type="Embed" ProgID="Equation.DSMT4" ShapeID="_x0000_i2557" DrawAspect="Content" ObjectID="_1565018254" r:id="rId2393"/>
        </w:object>
      </w:r>
      <w:r>
        <w:t xml:space="preserve">                                                             </w:t>
      </w:r>
      <w:r w:rsidRPr="0049300D">
        <w:rPr>
          <w:position w:val="-12"/>
        </w:rPr>
        <w:object w:dxaOrig="440" w:dyaOrig="440">
          <v:shape id="_x0000_i2558" type="#_x0000_t75" style="width:21.75pt;height:21.75pt" o:ole="">
            <v:imagedata r:id="rId2394" o:title=""/>
          </v:shape>
          <o:OLEObject Type="Embed" ProgID="Equation.DSMT4" ShapeID="_x0000_i2558" DrawAspect="Content" ObjectID="_1565018255" r:id="rId2395"/>
        </w:object>
      </w:r>
    </w:p>
    <w:p w:rsidR="00C63997" w:rsidRDefault="00C63997" w:rsidP="00C63997">
      <w:pPr>
        <w:tabs>
          <w:tab w:val="left" w:pos="2845"/>
          <w:tab w:val="left" w:pos="4124"/>
          <w:tab w:val="left" w:pos="6924"/>
        </w:tabs>
        <w:rPr>
          <w:sz w:val="32"/>
          <w:szCs w:val="32"/>
        </w:rPr>
      </w:pPr>
      <w:r>
        <w:rPr>
          <w:sz w:val="32"/>
          <w:szCs w:val="32"/>
        </w:rPr>
        <w:tab/>
      </w:r>
      <w:r>
        <w:rPr>
          <w:sz w:val="32"/>
          <w:szCs w:val="32"/>
          <w:lang w:val="en-US"/>
        </w:rPr>
        <w:t>view</w:t>
      </w:r>
      <w:r>
        <w:rPr>
          <w:sz w:val="32"/>
          <w:szCs w:val="32"/>
        </w:rPr>
        <w:t xml:space="preserve"> </w:t>
      </w:r>
      <w:r w:rsidRPr="00B10BAC">
        <w:rPr>
          <w:b/>
          <w:sz w:val="32"/>
          <w:szCs w:val="32"/>
        </w:rPr>
        <w:t>А</w:t>
      </w:r>
      <w:r>
        <w:rPr>
          <w:b/>
          <w:sz w:val="32"/>
          <w:szCs w:val="32"/>
        </w:rPr>
        <w:tab/>
      </w:r>
      <w:r>
        <w:rPr>
          <w:b/>
          <w:sz w:val="32"/>
          <w:szCs w:val="32"/>
        </w:rPr>
        <w:tab/>
      </w:r>
      <w:r>
        <w:rPr>
          <w:sz w:val="32"/>
          <w:szCs w:val="32"/>
          <w:lang w:val="en-US"/>
        </w:rPr>
        <w:t>view</w:t>
      </w:r>
      <w:r w:rsidRPr="00B10BAC">
        <w:rPr>
          <w:sz w:val="32"/>
          <w:szCs w:val="32"/>
        </w:rPr>
        <w:t xml:space="preserve"> </w:t>
      </w:r>
      <w:r>
        <w:rPr>
          <w:b/>
          <w:sz w:val="32"/>
          <w:szCs w:val="32"/>
        </w:rPr>
        <w:t>В</w:t>
      </w:r>
    </w:p>
    <w:p w:rsidR="00C63997" w:rsidRPr="00643791" w:rsidRDefault="00C63997" w:rsidP="00C63997">
      <w:pPr>
        <w:tabs>
          <w:tab w:val="left" w:pos="4550"/>
          <w:tab w:val="center" w:pos="4677"/>
          <w:tab w:val="left" w:pos="8628"/>
        </w:tabs>
        <w:rPr>
          <w:sz w:val="32"/>
          <w:szCs w:val="32"/>
        </w:rPr>
      </w:pPr>
      <w:r>
        <w:rPr>
          <w:sz w:val="32"/>
          <w:szCs w:val="32"/>
        </w:rPr>
        <w:tab/>
      </w:r>
      <w:r w:rsidRPr="00AF0AAC">
        <w:rPr>
          <w:position w:val="-12"/>
        </w:rPr>
        <w:object w:dxaOrig="420" w:dyaOrig="360">
          <v:shape id="_x0000_i2559" type="#_x0000_t75" style="width:21pt;height:18pt" o:ole="">
            <v:imagedata r:id="rId2396" o:title=""/>
          </v:shape>
          <o:OLEObject Type="Embed" ProgID="Equation.DSMT4" ShapeID="_x0000_i2559" DrawAspect="Content" ObjectID="_1565018256" r:id="rId2397"/>
        </w:object>
      </w:r>
      <w:r>
        <w:rPr>
          <w:sz w:val="32"/>
          <w:szCs w:val="32"/>
        </w:rPr>
        <w:tab/>
      </w:r>
      <w:r w:rsidRPr="00AF0AAC">
        <w:rPr>
          <w:position w:val="-12"/>
        </w:rPr>
        <w:object w:dxaOrig="400" w:dyaOrig="360">
          <v:shape id="_x0000_i2560" type="#_x0000_t75" style="width:20.25pt;height:18pt" o:ole="">
            <v:imagedata r:id="rId2398" o:title=""/>
          </v:shape>
          <o:OLEObject Type="Embed" ProgID="Equation.DSMT4" ShapeID="_x0000_i2560" DrawAspect="Content" ObjectID="_1565018257" r:id="rId2399"/>
        </w:object>
      </w:r>
      <w:r>
        <w:rPr>
          <w:sz w:val="32"/>
          <w:szCs w:val="32"/>
        </w:rPr>
        <w:tab/>
      </w:r>
      <w:r>
        <w:rPr>
          <w:sz w:val="32"/>
          <w:szCs w:val="32"/>
        </w:rPr>
        <w:br w:type="textWrapping" w:clear="all"/>
      </w:r>
    </w:p>
    <w:p w:rsidR="00C63997" w:rsidRPr="00643791" w:rsidRDefault="00C63997" w:rsidP="00C63997">
      <w:pPr>
        <w:rPr>
          <w:sz w:val="32"/>
          <w:szCs w:val="32"/>
        </w:rPr>
      </w:pPr>
    </w:p>
    <w:p w:rsidR="00C63997" w:rsidRDefault="00C63997" w:rsidP="00C63997">
      <w:pPr>
        <w:tabs>
          <w:tab w:val="left" w:pos="1521"/>
        </w:tabs>
        <w:rPr>
          <w:sz w:val="32"/>
          <w:szCs w:val="32"/>
        </w:rPr>
      </w:pPr>
      <w:r>
        <w:rPr>
          <w:sz w:val="32"/>
          <w:szCs w:val="32"/>
        </w:rPr>
        <w:tab/>
      </w:r>
      <w:r w:rsidRPr="0049300D">
        <w:rPr>
          <w:position w:val="-12"/>
        </w:rPr>
        <w:object w:dxaOrig="460" w:dyaOrig="440">
          <v:shape id="_x0000_i2561" type="#_x0000_t75" style="width:23.25pt;height:21.75pt" o:ole="">
            <v:imagedata r:id="rId2400" o:title=""/>
          </v:shape>
          <o:OLEObject Type="Embed" ProgID="Equation.DSMT4" ShapeID="_x0000_i2561" DrawAspect="Content" ObjectID="_1565018258" r:id="rId2401"/>
        </w:object>
      </w:r>
    </w:p>
    <w:p w:rsidR="00C63997" w:rsidRDefault="00C63997" w:rsidP="00C63997">
      <w:pPr>
        <w:tabs>
          <w:tab w:val="left" w:pos="1532"/>
        </w:tabs>
        <w:rPr>
          <w:sz w:val="32"/>
          <w:szCs w:val="32"/>
        </w:rPr>
      </w:pPr>
      <w:r>
        <w:rPr>
          <w:sz w:val="32"/>
          <w:szCs w:val="32"/>
        </w:rPr>
        <w:tab/>
      </w:r>
    </w:p>
    <w:p w:rsidR="00C63997" w:rsidRPr="00E2455F" w:rsidRDefault="00C63997" w:rsidP="00C63997">
      <w:pPr>
        <w:tabs>
          <w:tab w:val="left" w:pos="7891"/>
        </w:tabs>
        <w:rPr>
          <w:sz w:val="32"/>
          <w:szCs w:val="32"/>
        </w:rPr>
      </w:pPr>
      <w:r>
        <w:t xml:space="preserve">        </w:t>
      </w:r>
      <w:r w:rsidRPr="0049300D">
        <w:rPr>
          <w:position w:val="-12"/>
        </w:rPr>
        <w:object w:dxaOrig="499" w:dyaOrig="440">
          <v:shape id="_x0000_i2562" type="#_x0000_t75" style="width:24.75pt;height:21.75pt" o:ole="">
            <v:imagedata r:id="rId2402" o:title=""/>
          </v:shape>
          <o:OLEObject Type="Embed" ProgID="Equation.DSMT4" ShapeID="_x0000_i2562" DrawAspect="Content" ObjectID="_1565018259" r:id="rId2403"/>
        </w:object>
      </w:r>
      <w:r>
        <w:tab/>
      </w:r>
      <w:r w:rsidRPr="0049300D">
        <w:rPr>
          <w:position w:val="-12"/>
        </w:rPr>
        <w:object w:dxaOrig="520" w:dyaOrig="440">
          <v:shape id="_x0000_i2563" type="#_x0000_t75" style="width:26.25pt;height:21.75pt" o:ole="">
            <v:imagedata r:id="rId2404" o:title=""/>
          </v:shape>
          <o:OLEObject Type="Embed" ProgID="Equation.DSMT4" ShapeID="_x0000_i2563" DrawAspect="Content" ObjectID="_1565018260" r:id="rId2405"/>
        </w:object>
      </w:r>
    </w:p>
    <w:p w:rsidR="00C63997" w:rsidRPr="00E2455F" w:rsidRDefault="00C63997" w:rsidP="00C63997">
      <w:pPr>
        <w:tabs>
          <w:tab w:val="left" w:pos="7603"/>
        </w:tabs>
        <w:ind w:firstLine="708"/>
        <w:rPr>
          <w:sz w:val="32"/>
          <w:szCs w:val="32"/>
        </w:rPr>
      </w:pPr>
      <w:r>
        <w:t xml:space="preserve">  </w:t>
      </w:r>
      <w:r>
        <w:tab/>
        <w:t xml:space="preserve">          </w:t>
      </w:r>
    </w:p>
    <w:p w:rsidR="00C63997" w:rsidRPr="00E2455F" w:rsidRDefault="00C63997" w:rsidP="00C63997">
      <w:pPr>
        <w:rPr>
          <w:sz w:val="32"/>
          <w:szCs w:val="32"/>
        </w:rPr>
      </w:pPr>
    </w:p>
    <w:p w:rsidR="00C63997" w:rsidRPr="00E2455F" w:rsidRDefault="00C63997" w:rsidP="00C63997">
      <w:pPr>
        <w:rPr>
          <w:sz w:val="32"/>
          <w:szCs w:val="32"/>
        </w:rPr>
      </w:pPr>
    </w:p>
    <w:p w:rsidR="00C63997" w:rsidRPr="00E2455F" w:rsidRDefault="00C63997" w:rsidP="00C63997">
      <w:pPr>
        <w:rPr>
          <w:sz w:val="32"/>
          <w:szCs w:val="32"/>
        </w:rPr>
      </w:pPr>
    </w:p>
    <w:p w:rsidR="00C63997" w:rsidRPr="00E2455F" w:rsidRDefault="00C63997" w:rsidP="00C63997">
      <w:pPr>
        <w:rPr>
          <w:sz w:val="32"/>
          <w:szCs w:val="32"/>
        </w:rPr>
      </w:pPr>
    </w:p>
    <w:p w:rsidR="00C63997" w:rsidRPr="00E2455F" w:rsidRDefault="00C63997" w:rsidP="00C63997">
      <w:pPr>
        <w:rPr>
          <w:sz w:val="32"/>
          <w:szCs w:val="32"/>
        </w:rPr>
      </w:pPr>
    </w:p>
    <w:p w:rsidR="00C63997" w:rsidRDefault="00C63997" w:rsidP="00C63997">
      <w:pPr>
        <w:tabs>
          <w:tab w:val="left" w:pos="4009"/>
        </w:tabs>
        <w:rPr>
          <w:sz w:val="32"/>
          <w:szCs w:val="32"/>
        </w:rPr>
      </w:pPr>
      <w:r>
        <w:rPr>
          <w:sz w:val="32"/>
          <w:szCs w:val="32"/>
        </w:rPr>
        <w:tab/>
        <w:t xml:space="preserve">   </w:t>
      </w:r>
      <w:r w:rsidRPr="006F6F0E">
        <w:rPr>
          <w:position w:val="-12"/>
        </w:rPr>
        <w:object w:dxaOrig="480" w:dyaOrig="360">
          <v:shape id="_x0000_i2564" type="#_x0000_t75" style="width:24pt;height:18pt" o:ole="">
            <v:imagedata r:id="rId2406" o:title=""/>
          </v:shape>
          <o:OLEObject Type="Embed" ProgID="Equation.DSMT4" ShapeID="_x0000_i2564" DrawAspect="Content" ObjectID="_1565018261" r:id="rId2407"/>
        </w:object>
      </w:r>
    </w:p>
    <w:p w:rsidR="00C63997" w:rsidRPr="00207B8E" w:rsidRDefault="00C63997" w:rsidP="00C63997">
      <w:pPr>
        <w:tabs>
          <w:tab w:val="left" w:pos="3675"/>
          <w:tab w:val="left" w:pos="4804"/>
          <w:tab w:val="left" w:pos="8076"/>
          <w:tab w:val="left" w:pos="8628"/>
        </w:tabs>
        <w:rPr>
          <w:sz w:val="32"/>
          <w:szCs w:val="32"/>
          <w:lang w:val="en-US"/>
        </w:rPr>
      </w:pPr>
      <w:r w:rsidRPr="006F6F0E">
        <w:rPr>
          <w:position w:val="-12"/>
        </w:rPr>
        <w:object w:dxaOrig="460" w:dyaOrig="440">
          <v:shape id="_x0000_i2565" type="#_x0000_t75" style="width:23.25pt;height:21.75pt" o:ole="">
            <v:imagedata r:id="rId2408" o:title=""/>
          </v:shape>
          <o:OLEObject Type="Embed" ProgID="Equation.DSMT4" ShapeID="_x0000_i2565" DrawAspect="Content" ObjectID="_1565018262" r:id="rId2409"/>
        </w:object>
      </w:r>
      <w:r w:rsidRPr="00207B8E">
        <w:rPr>
          <w:sz w:val="32"/>
          <w:szCs w:val="32"/>
          <w:lang w:val="en-US"/>
        </w:rPr>
        <w:tab/>
        <w:t xml:space="preserve">   </w:t>
      </w:r>
      <w:r w:rsidRPr="006F6F0E">
        <w:rPr>
          <w:position w:val="-12"/>
        </w:rPr>
        <w:object w:dxaOrig="480" w:dyaOrig="440">
          <v:shape id="_x0000_i2566" type="#_x0000_t75" style="width:24pt;height:21.75pt" o:ole="">
            <v:imagedata r:id="rId2410" o:title=""/>
          </v:shape>
          <o:OLEObject Type="Embed" ProgID="Equation.DSMT4" ShapeID="_x0000_i2566" DrawAspect="Content" ObjectID="_1565018263" r:id="rId2411"/>
        </w:object>
      </w:r>
      <w:r w:rsidRPr="00207B8E">
        <w:rPr>
          <w:sz w:val="32"/>
          <w:szCs w:val="32"/>
          <w:lang w:val="en-US"/>
        </w:rPr>
        <w:t xml:space="preserve">    </w:t>
      </w:r>
      <w:r w:rsidRPr="006F6F0E">
        <w:rPr>
          <w:position w:val="-12"/>
        </w:rPr>
        <w:object w:dxaOrig="499" w:dyaOrig="440">
          <v:shape id="_x0000_i2567" type="#_x0000_t75" style="width:24.75pt;height:21.75pt" o:ole="">
            <v:imagedata r:id="rId2412" o:title=""/>
          </v:shape>
          <o:OLEObject Type="Embed" ProgID="Equation.DSMT4" ShapeID="_x0000_i2567" DrawAspect="Content" ObjectID="_1565018264" r:id="rId2413"/>
        </w:object>
      </w:r>
      <w:r w:rsidRPr="00207B8E">
        <w:rPr>
          <w:sz w:val="32"/>
          <w:szCs w:val="32"/>
          <w:lang w:val="en-US"/>
        </w:rPr>
        <w:tab/>
        <w:t xml:space="preserve">      </w:t>
      </w:r>
      <w:r w:rsidRPr="006F6F0E">
        <w:rPr>
          <w:position w:val="-12"/>
        </w:rPr>
        <w:object w:dxaOrig="480" w:dyaOrig="440">
          <v:shape id="_x0000_i2568" type="#_x0000_t75" style="width:24pt;height:21.75pt" o:ole="">
            <v:imagedata r:id="rId2414" o:title=""/>
          </v:shape>
          <o:OLEObject Type="Embed" ProgID="Equation.DSMT4" ShapeID="_x0000_i2568" DrawAspect="Content" ObjectID="_1565018265" r:id="rId2415"/>
        </w:object>
      </w:r>
      <w:r w:rsidRPr="00207B8E">
        <w:rPr>
          <w:sz w:val="32"/>
          <w:szCs w:val="32"/>
          <w:lang w:val="en-US"/>
        </w:rPr>
        <w:tab/>
      </w:r>
      <w:r w:rsidRPr="00207B8E">
        <w:rPr>
          <w:sz w:val="32"/>
          <w:szCs w:val="32"/>
          <w:lang w:val="en-US"/>
        </w:rPr>
        <w:br w:type="textWrapping" w:clear="all"/>
      </w:r>
    </w:p>
    <w:p w:rsidR="00C63997" w:rsidRPr="00207B8E" w:rsidRDefault="00C63997" w:rsidP="00C63997">
      <w:pPr>
        <w:rPr>
          <w:sz w:val="32"/>
          <w:szCs w:val="32"/>
          <w:lang w:val="en-US"/>
        </w:rPr>
      </w:pPr>
    </w:p>
    <w:p w:rsidR="00C63997" w:rsidRPr="00207B8E" w:rsidRDefault="00C63997" w:rsidP="00C63997">
      <w:pPr>
        <w:rPr>
          <w:sz w:val="32"/>
          <w:szCs w:val="32"/>
          <w:lang w:val="en-US"/>
        </w:rPr>
      </w:pPr>
    </w:p>
    <w:p w:rsidR="00C63997" w:rsidRPr="00207B8E" w:rsidRDefault="00C63997" w:rsidP="00C63997">
      <w:pPr>
        <w:rPr>
          <w:sz w:val="32"/>
          <w:szCs w:val="32"/>
          <w:lang w:val="en-US"/>
        </w:rPr>
      </w:pPr>
    </w:p>
    <w:p w:rsidR="00C63997" w:rsidRPr="00207B8E" w:rsidRDefault="00C63997" w:rsidP="00C63997">
      <w:pPr>
        <w:rPr>
          <w:sz w:val="32"/>
          <w:szCs w:val="32"/>
          <w:lang w:val="en-US"/>
        </w:rPr>
      </w:pPr>
    </w:p>
    <w:p w:rsidR="00C63997" w:rsidRPr="00207B8E" w:rsidRDefault="00C63997" w:rsidP="00C63997">
      <w:pPr>
        <w:rPr>
          <w:sz w:val="32"/>
          <w:szCs w:val="32"/>
          <w:lang w:val="en-US"/>
        </w:rPr>
      </w:pPr>
    </w:p>
    <w:p w:rsidR="00C63997" w:rsidRPr="00207B8E" w:rsidRDefault="00C63997" w:rsidP="00C63997">
      <w:pPr>
        <w:rPr>
          <w:sz w:val="32"/>
          <w:szCs w:val="32"/>
          <w:lang w:val="en-US"/>
        </w:rPr>
      </w:pPr>
    </w:p>
    <w:p w:rsidR="00C63997" w:rsidRPr="00207B8E" w:rsidRDefault="00C63997" w:rsidP="00C63997">
      <w:pPr>
        <w:rPr>
          <w:sz w:val="32"/>
          <w:szCs w:val="32"/>
          <w:lang w:val="en-US"/>
        </w:rPr>
      </w:pPr>
    </w:p>
    <w:p w:rsidR="00C63997" w:rsidRPr="00207B8E" w:rsidRDefault="00C63997" w:rsidP="00C63997">
      <w:pPr>
        <w:tabs>
          <w:tab w:val="left" w:pos="3836"/>
        </w:tabs>
        <w:rPr>
          <w:sz w:val="32"/>
          <w:szCs w:val="32"/>
          <w:lang w:val="en-US"/>
        </w:rPr>
      </w:pPr>
      <w:r w:rsidRPr="00207B8E">
        <w:rPr>
          <w:sz w:val="32"/>
          <w:szCs w:val="32"/>
          <w:lang w:val="en-US"/>
        </w:rPr>
        <w:tab/>
      </w:r>
      <w:r>
        <w:rPr>
          <w:sz w:val="32"/>
          <w:szCs w:val="32"/>
          <w:lang w:val="en-US"/>
        </w:rPr>
        <w:t>Fig</w:t>
      </w:r>
      <w:r w:rsidRPr="00207B8E">
        <w:rPr>
          <w:sz w:val="32"/>
          <w:szCs w:val="32"/>
          <w:lang w:val="en-US"/>
        </w:rPr>
        <w:t>. 4.11.4</w:t>
      </w:r>
    </w:p>
    <w:p w:rsidR="00C84262" w:rsidRPr="00E809DA" w:rsidRDefault="00C63997" w:rsidP="00C63997">
      <w:pPr>
        <w:rPr>
          <w:color w:val="000000" w:themeColor="text1"/>
          <w:sz w:val="32"/>
          <w:szCs w:val="32"/>
          <w:lang w:val="en-US"/>
        </w:rPr>
      </w:pPr>
      <w:r w:rsidRPr="00207B8E">
        <w:rPr>
          <w:lang w:val="en-US"/>
        </w:rPr>
        <w:br w:type="page"/>
      </w:r>
    </w:p>
    <w:p w:rsidR="002478C7" w:rsidRPr="003A1BF3" w:rsidRDefault="002478C7" w:rsidP="002478C7">
      <w:pPr>
        <w:pStyle w:val="a3"/>
        <w:spacing w:before="0" w:beforeAutospacing="0" w:after="0" w:afterAutospacing="0"/>
        <w:rPr>
          <w:color w:val="000000" w:themeColor="text1"/>
          <w:sz w:val="27"/>
          <w:szCs w:val="27"/>
          <w:lang w:val="en-US"/>
        </w:rPr>
      </w:pP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Research 3.6, 3.7 and 4.9 make it possible to justify observed in this experiment results. Consider first the model of interaction between the magnets, shown in Figure 4.11.3. The figure shows the structural components of the substance in the form of elongated magnets maxi- sources with the sign (-) and maximum effluent with the sign (+). total</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of ether also shows the emitted and absorbed by Maxi sources and maximum runoff. According to the study 4.9 maxi- sources vertically arranged magnets and maximum constitute vertically orienting drains chain. And, the greater the chain length, the faster the</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 xml:space="preserve">elliptic </w:t>
      </w:r>
      <w:r w:rsidR="009242E4">
        <w:rPr>
          <w:rStyle w:val="normal00200028web0029char"/>
          <w:color w:val="000000" w:themeColor="text1"/>
          <w:sz w:val="28"/>
          <w:szCs w:val="28"/>
          <w:lang w:val="en-US"/>
        </w:rPr>
        <w:t xml:space="preserve">ether </w:t>
      </w:r>
      <w:r w:rsidRPr="003A1BF3">
        <w:rPr>
          <w:rStyle w:val="normal00200028web0029char"/>
          <w:color w:val="000000" w:themeColor="text1"/>
          <w:sz w:val="28"/>
          <w:szCs w:val="28"/>
          <w:lang w:val="en-US"/>
        </w:rPr>
        <w:t>will pass through it, since the rates of the individual sources and maximum maxi- drains forming a chain, are folded together in an elliptic total flow.</w:t>
      </w:r>
      <w:r w:rsidR="00BC6D5C">
        <w:rPr>
          <w:rStyle w:val="normal00200028web0029char"/>
          <w:color w:val="000000" w:themeColor="text1"/>
          <w:sz w:val="28"/>
          <w:szCs w:val="28"/>
          <w:lang w:val="en-US"/>
        </w:rPr>
        <w:t xml:space="preserve"> </w:t>
      </w:r>
      <w:r w:rsidRPr="003A1BF3">
        <w:rPr>
          <w:rStyle w:val="normal00200028web0029char"/>
          <w:color w:val="000000" w:themeColor="text1"/>
          <w:sz w:val="28"/>
          <w:szCs w:val="28"/>
          <w:lang w:val="en-US"/>
        </w:rPr>
        <w:t xml:space="preserve">In cross-section the magnets having annular streams total </w:t>
      </w:r>
      <w:r w:rsidR="009242E4">
        <w:rPr>
          <w:rStyle w:val="normal00200028web0029char"/>
          <w:color w:val="000000" w:themeColor="text1"/>
          <w:sz w:val="28"/>
          <w:szCs w:val="28"/>
          <w:lang w:val="en-US"/>
        </w:rPr>
        <w:t xml:space="preserve">ether </w:t>
      </w:r>
      <w:r w:rsidRPr="003A1BF3">
        <w:rPr>
          <w:rStyle w:val="normal00200028web0029char"/>
          <w:color w:val="000000" w:themeColor="text1"/>
          <w:sz w:val="28"/>
          <w:szCs w:val="28"/>
          <w:lang w:val="en-US"/>
        </w:rPr>
        <w:t>whose speed is independent of the length of the magnets.</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In Fig.</w:t>
      </w:r>
      <w:r w:rsidRPr="003A1BF3">
        <w:rPr>
          <w:color w:val="000000" w:themeColor="text1"/>
          <w:sz w:val="27"/>
          <w:szCs w:val="27"/>
          <w:lang w:val="en-US"/>
        </w:rPr>
        <w:t> </w:t>
      </w:r>
      <w:r w:rsidRPr="003A1BF3">
        <w:rPr>
          <w:rStyle w:val="normal00200028web0029char"/>
          <w:color w:val="000000" w:themeColor="text1"/>
          <w:sz w:val="28"/>
          <w:szCs w:val="28"/>
          <w:lang w:val="en-US"/>
        </w:rPr>
        <w:t>4.11.3 following notation for the total</w:t>
      </w:r>
      <w:r w:rsidR="009242E4">
        <w:rPr>
          <w:rStyle w:val="normal00200028web0029char"/>
          <w:color w:val="000000" w:themeColor="text1"/>
          <w:sz w:val="28"/>
          <w:szCs w:val="28"/>
          <w:lang w:val="en-US"/>
        </w:rPr>
        <w:t xml:space="preserve"> ether </w:t>
      </w:r>
      <w:r w:rsidRPr="003A1BF3">
        <w:rPr>
          <w:rStyle w:val="normal00200028web0029char"/>
          <w:color w:val="000000" w:themeColor="text1"/>
          <w:sz w:val="28"/>
          <w:szCs w:val="28"/>
          <w:lang w:val="en-US"/>
        </w:rPr>
        <w:t>flow:</w:t>
      </w:r>
    </w:p>
    <w:bookmarkStart w:id="381" w:name="graphic2C7"/>
    <w:bookmarkEnd w:id="381"/>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00" w:dyaOrig="360">
          <v:shape id="_x0000_i2569" type="#_x0000_t75" style="width:20.25pt;height:18pt" o:ole="">
            <v:imagedata r:id="rId2382" o:title=""/>
          </v:shape>
          <o:OLEObject Type="Embed" ProgID="Equation.DSMT4" ShapeID="_x0000_i2569" DrawAspect="Content" ObjectID="_1565018266" r:id="rId2416"/>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vector elliptical total</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 xml:space="preserve">rate </w:t>
      </w:r>
      <w:r w:rsidR="009242E4">
        <w:rPr>
          <w:rStyle w:val="normal00200028web0029char"/>
          <w:color w:val="000000" w:themeColor="text1"/>
          <w:sz w:val="28"/>
          <w:szCs w:val="28"/>
          <w:lang w:val="en-US"/>
        </w:rPr>
        <w:t xml:space="preserve">ether </w:t>
      </w:r>
      <w:r w:rsidR="002478C7" w:rsidRPr="003A1BF3">
        <w:rPr>
          <w:rStyle w:val="normal00200028web0029char"/>
          <w:color w:val="000000" w:themeColor="text1"/>
          <w:sz w:val="28"/>
          <w:szCs w:val="28"/>
          <w:lang w:val="en-US"/>
        </w:rPr>
        <w:t>magnet 1 disposed between the magnets;</w:t>
      </w:r>
    </w:p>
    <w:bookmarkStart w:id="382" w:name="graphic2C8"/>
    <w:bookmarkEnd w:id="382"/>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20" w:dyaOrig="360">
          <v:shape id="_x0000_i2570" type="#_x0000_t75" style="width:21pt;height:18pt" o:ole="">
            <v:imagedata r:id="rId2417" o:title=""/>
          </v:shape>
          <o:OLEObject Type="Embed" ProgID="Equation.DSMT4" ShapeID="_x0000_i2570" DrawAspect="Content" ObjectID="_1565018267" r:id="rId2418"/>
        </w:object>
      </w:r>
      <w:r w:rsidRPr="003A1BF3">
        <w:rPr>
          <w:color w:val="000000" w:themeColor="text1"/>
          <w:sz w:val="28"/>
          <w:szCs w:val="28"/>
          <w:lang w:val="en-US"/>
        </w:rPr>
        <w:t xml:space="preserve">- </w:t>
      </w:r>
      <w:r w:rsidR="002478C7" w:rsidRPr="003A1BF3">
        <w:rPr>
          <w:rStyle w:val="normal00200028web0029char"/>
          <w:color w:val="000000" w:themeColor="text1"/>
          <w:sz w:val="28"/>
          <w:szCs w:val="28"/>
          <w:lang w:val="en-US"/>
        </w:rPr>
        <w:t xml:space="preserve">vector sum elliptical magnet </w:t>
      </w:r>
      <w:r w:rsidR="009242E4">
        <w:rPr>
          <w:rStyle w:val="normal00200028web0029char"/>
          <w:color w:val="000000" w:themeColor="text1"/>
          <w:sz w:val="28"/>
          <w:szCs w:val="28"/>
          <w:lang w:val="en-US"/>
        </w:rPr>
        <w:t>ether</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of 2 disposed between the magnets;</w:t>
      </w:r>
    </w:p>
    <w:bookmarkStart w:id="383" w:name="graphic2C9"/>
    <w:bookmarkEnd w:id="383"/>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40" w:dyaOrig="440">
          <v:shape id="_x0000_i2571" type="#_x0000_t75" style="width:21.75pt;height:21.75pt" o:ole="">
            <v:imagedata r:id="rId2419" o:title=""/>
          </v:shape>
          <o:OLEObject Type="Embed" ProgID="Equation.DSMT4" ShapeID="_x0000_i2571" DrawAspect="Content" ObjectID="_1565018268" r:id="rId2420"/>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 xml:space="preserve">vector sum elliptical </w:t>
      </w:r>
      <w:r w:rsidR="009242E4">
        <w:rPr>
          <w:rStyle w:val="normal00200028web0029char"/>
          <w:color w:val="000000" w:themeColor="text1"/>
          <w:sz w:val="28"/>
          <w:szCs w:val="28"/>
          <w:lang w:val="en-US"/>
        </w:rPr>
        <w:t xml:space="preserve">ether </w:t>
      </w:r>
      <w:r w:rsidR="002478C7" w:rsidRPr="003A1BF3">
        <w:rPr>
          <w:rStyle w:val="normal00200028web0029char"/>
          <w:color w:val="000000" w:themeColor="text1"/>
          <w:sz w:val="28"/>
          <w:szCs w:val="28"/>
          <w:lang w:val="en-US"/>
        </w:rPr>
        <w:t>magnet</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of 1 located on the left of one magnet;</w:t>
      </w:r>
    </w:p>
    <w:bookmarkStart w:id="384" w:name="graphic2CA"/>
    <w:bookmarkEnd w:id="384"/>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99" w:dyaOrig="440">
          <v:shape id="_x0000_i2572" type="#_x0000_t75" style="width:24.75pt;height:21.75pt" o:ole="">
            <v:imagedata r:id="rId2421" o:title=""/>
          </v:shape>
          <o:OLEObject Type="Embed" ProgID="Equation.DSMT4" ShapeID="_x0000_i2572" DrawAspect="Content" ObjectID="_1565018269" r:id="rId2422"/>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 xml:space="preserve">vector sum elliptical </w:t>
      </w:r>
      <w:r w:rsidR="00BC6D5C">
        <w:rPr>
          <w:rStyle w:val="normal00200028web0029char"/>
          <w:color w:val="000000" w:themeColor="text1"/>
          <w:sz w:val="28"/>
          <w:szCs w:val="28"/>
          <w:lang w:val="en-US"/>
        </w:rPr>
        <w:t>half current</w:t>
      </w:r>
      <w:r w:rsidR="002478C7" w:rsidRPr="003A1BF3">
        <w:rPr>
          <w:rStyle w:val="normal00200028web0029char"/>
          <w:color w:val="000000" w:themeColor="text1"/>
          <w:sz w:val="28"/>
          <w:szCs w:val="28"/>
          <w:lang w:val="en-US"/>
        </w:rPr>
        <w:t xml:space="preserve"> </w:t>
      </w:r>
      <w:r w:rsidR="009242E4">
        <w:rPr>
          <w:rStyle w:val="normal00200028web0029char"/>
          <w:color w:val="000000" w:themeColor="text1"/>
          <w:sz w:val="28"/>
          <w:szCs w:val="28"/>
          <w:lang w:val="en-US"/>
        </w:rPr>
        <w:t xml:space="preserve">ether </w:t>
      </w:r>
      <w:r w:rsidR="002478C7" w:rsidRPr="003A1BF3">
        <w:rPr>
          <w:rStyle w:val="normal00200028web0029char"/>
          <w:color w:val="000000" w:themeColor="text1"/>
          <w:sz w:val="28"/>
          <w:szCs w:val="28"/>
          <w:lang w:val="en-US"/>
        </w:rPr>
        <w:t>speed magnet 2 disposed on the left of one magnet;</w:t>
      </w:r>
    </w:p>
    <w:bookmarkStart w:id="385" w:name="graphic2CB"/>
    <w:bookmarkEnd w:id="385"/>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60" w:dyaOrig="440">
          <v:shape id="_x0000_i2573" type="#_x0000_t75" style="width:23.25pt;height:21.75pt" o:ole="">
            <v:imagedata r:id="rId2423" o:title=""/>
          </v:shape>
          <o:OLEObject Type="Embed" ProgID="Equation.DSMT4" ShapeID="_x0000_i2573" DrawAspect="Content" ObjectID="_1565018270" r:id="rId2424"/>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 xml:space="preserve">vector sum elliptical magnet </w:t>
      </w:r>
      <w:r w:rsidR="009242E4">
        <w:rPr>
          <w:rStyle w:val="normal00200028web0029char"/>
          <w:color w:val="000000" w:themeColor="text1"/>
          <w:sz w:val="28"/>
          <w:szCs w:val="28"/>
          <w:lang w:val="en-US"/>
        </w:rPr>
        <w:t>ether</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of 2 to the right of the magnet 2;</w:t>
      </w:r>
    </w:p>
    <w:bookmarkStart w:id="386" w:name="graphic2CC"/>
    <w:bookmarkEnd w:id="386"/>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80" w:dyaOrig="440">
          <v:shape id="_x0000_i2574" type="#_x0000_t75" style="width:24pt;height:21.75pt" o:ole="">
            <v:imagedata r:id="rId2425" o:title=""/>
          </v:shape>
          <o:OLEObject Type="Embed" ProgID="Equation.DSMT4" ShapeID="_x0000_i2574" DrawAspect="Content" ObjectID="_1565018271" r:id="rId2426"/>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vector elliptical total</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 xml:space="preserve">rate </w:t>
      </w:r>
      <w:r w:rsidR="009242E4">
        <w:rPr>
          <w:rStyle w:val="normal00200028web0029char"/>
          <w:color w:val="000000" w:themeColor="text1"/>
          <w:sz w:val="28"/>
          <w:szCs w:val="28"/>
          <w:lang w:val="en-US"/>
        </w:rPr>
        <w:t xml:space="preserve">ether </w:t>
      </w:r>
      <w:r w:rsidR="002478C7" w:rsidRPr="003A1BF3">
        <w:rPr>
          <w:rStyle w:val="normal00200028web0029char"/>
          <w:color w:val="000000" w:themeColor="text1"/>
          <w:sz w:val="28"/>
          <w:szCs w:val="28"/>
          <w:lang w:val="en-US"/>
        </w:rPr>
        <w:t>magnet 1 disposed to the right of the magnet 2;</w:t>
      </w:r>
    </w:p>
    <w:bookmarkStart w:id="387" w:name="graphic2CD"/>
    <w:bookmarkEnd w:id="387"/>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00" w:dyaOrig="360">
          <v:shape id="_x0000_i2575" type="#_x0000_t75" style="width:20.25pt;height:18pt" o:ole="">
            <v:imagedata r:id="rId2427" o:title=""/>
          </v:shape>
          <o:OLEObject Type="Embed" ProgID="Equation.DSMT4" ShapeID="_x0000_i2575" DrawAspect="Content" ObjectID="_1565018272" r:id="rId2428"/>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vector ether total circumferential velocity of the magnet 1 disposed between the magnets;</w:t>
      </w:r>
    </w:p>
    <w:bookmarkStart w:id="388" w:name="graphic2CE"/>
    <w:bookmarkEnd w:id="388"/>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20" w:dyaOrig="360">
          <v:shape id="_x0000_i2576" type="#_x0000_t75" style="width:21pt;height:18pt" o:ole="">
            <v:imagedata r:id="rId2429" o:title=""/>
          </v:shape>
          <o:OLEObject Type="Embed" ProgID="Equation.DSMT4" ShapeID="_x0000_i2576" DrawAspect="Content" ObjectID="_1565018273" r:id="rId2430"/>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 xml:space="preserve">vector sum circular magnet </w:t>
      </w:r>
      <w:r w:rsidR="009242E4">
        <w:rPr>
          <w:rStyle w:val="normal00200028web0029char"/>
          <w:color w:val="000000" w:themeColor="text1"/>
          <w:sz w:val="28"/>
          <w:szCs w:val="28"/>
          <w:lang w:val="en-US"/>
        </w:rPr>
        <w:t>ether</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of 2 disposed between the magnets;</w:t>
      </w:r>
    </w:p>
    <w:bookmarkStart w:id="389" w:name="graphic2CF"/>
    <w:bookmarkEnd w:id="389"/>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60" w:dyaOrig="440">
          <v:shape id="_x0000_i2577" type="#_x0000_t75" style="width:23.25pt;height:21.75pt" o:ole="">
            <v:imagedata r:id="rId2431" o:title=""/>
          </v:shape>
          <o:OLEObject Type="Embed" ProgID="Equation.DSMT4" ShapeID="_x0000_i2577" DrawAspect="Content" ObjectID="_1565018274" r:id="rId2432"/>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 xml:space="preserve">vector of total </w:t>
      </w:r>
      <w:r w:rsidR="009242E4">
        <w:rPr>
          <w:rStyle w:val="normal00200028web0029char"/>
          <w:color w:val="000000" w:themeColor="text1"/>
          <w:sz w:val="28"/>
          <w:szCs w:val="28"/>
          <w:lang w:val="en-US"/>
        </w:rPr>
        <w:t xml:space="preserve">ether </w:t>
      </w:r>
      <w:r w:rsidR="002478C7" w:rsidRPr="003A1BF3">
        <w:rPr>
          <w:rStyle w:val="normal00200028web0029char"/>
          <w:color w:val="000000" w:themeColor="text1"/>
          <w:sz w:val="28"/>
          <w:szCs w:val="28"/>
          <w:lang w:val="en-US"/>
        </w:rPr>
        <w:t>circular magnet</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of 1 located on the left of one magnet;</w:t>
      </w:r>
    </w:p>
    <w:bookmarkStart w:id="390" w:name="graphic2D0"/>
    <w:bookmarkEnd w:id="390"/>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99" w:dyaOrig="440">
          <v:shape id="_x0000_i2578" type="#_x0000_t75" style="width:24.75pt;height:21.75pt" o:ole="">
            <v:imagedata r:id="rId2433" o:title=""/>
          </v:shape>
          <o:OLEObject Type="Embed" ProgID="Equation.DSMT4" ShapeID="_x0000_i2578" DrawAspect="Content" ObjectID="_1565018275" r:id="rId2434"/>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 xml:space="preserve">vector sum circular magnet </w:t>
      </w:r>
      <w:r w:rsidR="009242E4">
        <w:rPr>
          <w:rStyle w:val="normal00200028web0029char"/>
          <w:color w:val="000000" w:themeColor="text1"/>
          <w:sz w:val="28"/>
          <w:szCs w:val="28"/>
          <w:lang w:val="en-US"/>
        </w:rPr>
        <w:t>ether</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of 2 to the left of one magnet;</w:t>
      </w:r>
    </w:p>
    <w:bookmarkStart w:id="391" w:name="graphic2D1"/>
    <w:bookmarkEnd w:id="391"/>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80" w:dyaOrig="440">
          <v:shape id="_x0000_i2579" type="#_x0000_t75" style="width:24pt;height:21.75pt" o:ole="">
            <v:imagedata r:id="rId2435" o:title=""/>
          </v:shape>
          <o:OLEObject Type="Embed" ProgID="Equation.DSMT4" ShapeID="_x0000_i2579" DrawAspect="Content" ObjectID="_1565018276" r:id="rId2436"/>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 xml:space="preserve">vector sum circular magnet </w:t>
      </w:r>
      <w:r w:rsidR="009242E4">
        <w:rPr>
          <w:rStyle w:val="normal00200028web0029char"/>
          <w:color w:val="000000" w:themeColor="text1"/>
          <w:sz w:val="28"/>
          <w:szCs w:val="28"/>
          <w:lang w:val="en-US"/>
        </w:rPr>
        <w:t>ether</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of 2 to the right of the magnet 2;</w:t>
      </w:r>
    </w:p>
    <w:bookmarkStart w:id="392" w:name="graphic2D2"/>
    <w:bookmarkEnd w:id="392"/>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80" w:dyaOrig="440">
          <v:shape id="_x0000_i2580" type="#_x0000_t75" style="width:24pt;height:21.75pt" o:ole="">
            <v:imagedata r:id="rId2437" o:title=""/>
          </v:shape>
          <o:OLEObject Type="Embed" ProgID="Equation.DSMT4" ShapeID="_x0000_i2580" DrawAspect="Content" ObjectID="_1565018277" r:id="rId2438"/>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vector ether total circumferential velocity of the magnet 1 to the right of the magnet 2.</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Then, when:</w:t>
      </w:r>
    </w:p>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22"/>
          <w:sz w:val="28"/>
          <w:szCs w:val="28"/>
        </w:rPr>
        <w:object w:dxaOrig="7440" w:dyaOrig="560">
          <v:shape id="_x0000_i2581" type="#_x0000_t75" style="width:372pt;height:27.75pt" o:ole="">
            <v:imagedata r:id="rId2439" o:title=""/>
          </v:shape>
          <o:OLEObject Type="Embed" ProgID="Equation.DSMT4" ShapeID="_x0000_i2581" DrawAspect="Content" ObjectID="_1565018278" r:id="rId2440"/>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magnets will repel, as the pressure between the magnets is greater than the pressure on the left and right sides.</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As rightly pointed G</w:t>
      </w:r>
      <w:r w:rsidR="00BC6D5C">
        <w:rPr>
          <w:rStyle w:val="normal00200028web0029char"/>
          <w:color w:val="000000" w:themeColor="text1"/>
          <w:sz w:val="28"/>
          <w:szCs w:val="28"/>
          <w:lang w:val="en-US"/>
        </w:rPr>
        <w:t>.</w:t>
      </w:r>
      <w:r w:rsidRPr="003A1BF3">
        <w:rPr>
          <w:rStyle w:val="normal00200028web0029char"/>
          <w:color w:val="000000" w:themeColor="text1"/>
          <w:sz w:val="28"/>
          <w:szCs w:val="28"/>
          <w:lang w:val="en-US"/>
        </w:rPr>
        <w:t>V</w:t>
      </w:r>
      <w:r w:rsidR="00BC6D5C">
        <w:rPr>
          <w:rStyle w:val="normal00200028web0029char"/>
          <w:color w:val="000000" w:themeColor="text1"/>
          <w:sz w:val="28"/>
          <w:szCs w:val="28"/>
          <w:lang w:val="en-US"/>
        </w:rPr>
        <w:t>.</w:t>
      </w:r>
      <w:r w:rsidRPr="003A1BF3">
        <w:rPr>
          <w:rStyle w:val="normal00200028web0029char"/>
          <w:color w:val="000000" w:themeColor="text1"/>
          <w:sz w:val="28"/>
          <w:szCs w:val="28"/>
          <w:lang w:val="en-US"/>
        </w:rPr>
        <w:t> Nikolaev - "in the calculation should take into account the interaction of the currents of some circuits with other vector potential." However, when a sufficiently long ring magnets influence of streams of one magnet to the other can be neglected. Which in any case should not be allowed in the interaction of relatively short magnets, as will be shown below.</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 xml:space="preserve">Now consider the model of the interaction of the magnets shown in Figure 4.11.4. The figure shows two short magnets 1 and 2 as well as the total </w:t>
      </w:r>
      <w:r w:rsidR="009242E4">
        <w:rPr>
          <w:rStyle w:val="normal00200028web0029char"/>
          <w:color w:val="000000" w:themeColor="text1"/>
          <w:sz w:val="28"/>
          <w:szCs w:val="28"/>
          <w:lang w:val="en-US"/>
        </w:rPr>
        <w:t xml:space="preserve">ether </w:t>
      </w:r>
      <w:r w:rsidRPr="003A1BF3">
        <w:rPr>
          <w:rStyle w:val="normal00200028web0029char"/>
          <w:color w:val="000000" w:themeColor="text1"/>
          <w:sz w:val="28"/>
          <w:szCs w:val="28"/>
          <w:lang w:val="en-US"/>
        </w:rPr>
        <w:t>vectors fluxes acting on the magnet.</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In Fig.</w:t>
      </w:r>
      <w:r w:rsidRPr="003A1BF3">
        <w:rPr>
          <w:color w:val="000000" w:themeColor="text1"/>
          <w:sz w:val="27"/>
          <w:szCs w:val="27"/>
          <w:lang w:val="en-US"/>
        </w:rPr>
        <w:t> </w:t>
      </w:r>
      <w:r w:rsidRPr="003A1BF3">
        <w:rPr>
          <w:rStyle w:val="normal00200028web0029char"/>
          <w:color w:val="000000" w:themeColor="text1"/>
          <w:sz w:val="28"/>
          <w:szCs w:val="28"/>
          <w:lang w:val="en-US"/>
        </w:rPr>
        <w:t>4.11.4 following notation for the total</w:t>
      </w:r>
      <w:r w:rsidR="009242E4">
        <w:rPr>
          <w:rStyle w:val="normal00200028web0029char"/>
          <w:color w:val="000000" w:themeColor="text1"/>
          <w:sz w:val="28"/>
          <w:szCs w:val="28"/>
          <w:lang w:val="en-US"/>
        </w:rPr>
        <w:t xml:space="preserve"> ether </w:t>
      </w:r>
      <w:r w:rsidRPr="003A1BF3">
        <w:rPr>
          <w:rStyle w:val="normal00200028web0029char"/>
          <w:color w:val="000000" w:themeColor="text1"/>
          <w:sz w:val="28"/>
          <w:szCs w:val="28"/>
          <w:lang w:val="en-US"/>
        </w:rPr>
        <w:t>flow:</w:t>
      </w:r>
    </w:p>
    <w:bookmarkStart w:id="393" w:name="graphic2D4"/>
    <w:bookmarkEnd w:id="393"/>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00" w:dyaOrig="360">
          <v:shape id="_x0000_i2582" type="#_x0000_t75" style="width:20.25pt;height:18pt" o:ole="">
            <v:imagedata r:id="rId2382" o:title=""/>
          </v:shape>
          <o:OLEObject Type="Embed" ProgID="Equation.DSMT4" ShapeID="_x0000_i2582" DrawAspect="Content" ObjectID="_1565018279" r:id="rId2441"/>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vector elliptical total</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 xml:space="preserve">rate </w:t>
      </w:r>
      <w:r w:rsidR="009242E4">
        <w:rPr>
          <w:rStyle w:val="normal00200028web0029char"/>
          <w:color w:val="000000" w:themeColor="text1"/>
          <w:sz w:val="28"/>
          <w:szCs w:val="28"/>
          <w:lang w:val="en-US"/>
        </w:rPr>
        <w:t xml:space="preserve">ether </w:t>
      </w:r>
      <w:r w:rsidR="002478C7" w:rsidRPr="003A1BF3">
        <w:rPr>
          <w:rStyle w:val="normal00200028web0029char"/>
          <w:color w:val="000000" w:themeColor="text1"/>
          <w:sz w:val="28"/>
          <w:szCs w:val="28"/>
          <w:lang w:val="en-US"/>
        </w:rPr>
        <w:t>magnet 1 disposed between the magnets;</w:t>
      </w:r>
    </w:p>
    <w:bookmarkStart w:id="394" w:name="graphic2D5"/>
    <w:bookmarkEnd w:id="394"/>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20" w:dyaOrig="360">
          <v:shape id="_x0000_i2583" type="#_x0000_t75" style="width:21pt;height:18pt" o:ole="">
            <v:imagedata r:id="rId2429" o:title=""/>
          </v:shape>
          <o:OLEObject Type="Embed" ProgID="Equation.DSMT4" ShapeID="_x0000_i2583" DrawAspect="Content" ObjectID="_1565018280" r:id="rId2442"/>
        </w:object>
      </w:r>
      <w:r w:rsidRPr="003A1BF3">
        <w:rPr>
          <w:color w:val="000000" w:themeColor="text1"/>
          <w:sz w:val="28"/>
          <w:szCs w:val="28"/>
          <w:lang w:val="en-US"/>
        </w:rPr>
        <w:t xml:space="preserve">- </w:t>
      </w:r>
      <w:r w:rsidR="002478C7" w:rsidRPr="003A1BF3">
        <w:rPr>
          <w:rStyle w:val="normal00200028web0029char"/>
          <w:color w:val="000000" w:themeColor="text1"/>
          <w:sz w:val="28"/>
          <w:szCs w:val="28"/>
          <w:lang w:val="en-US"/>
        </w:rPr>
        <w:t xml:space="preserve">vector sum circular magnet </w:t>
      </w:r>
      <w:r w:rsidR="009242E4">
        <w:rPr>
          <w:rStyle w:val="normal00200028web0029char"/>
          <w:color w:val="000000" w:themeColor="text1"/>
          <w:sz w:val="28"/>
          <w:szCs w:val="28"/>
          <w:lang w:val="en-US"/>
        </w:rPr>
        <w:t>ether</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of 2 disposed between the magnets;</w:t>
      </w:r>
    </w:p>
    <w:bookmarkStart w:id="395" w:name="graphic2D6"/>
    <w:bookmarkEnd w:id="395"/>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40" w:dyaOrig="440">
          <v:shape id="_x0000_i2584" type="#_x0000_t75" style="width:21.75pt;height:21.75pt" o:ole="">
            <v:imagedata r:id="rId2443" o:title=""/>
          </v:shape>
          <o:OLEObject Type="Embed" ProgID="Equation.DSMT4" ShapeID="_x0000_i2584" DrawAspect="Content" ObjectID="_1565018281" r:id="rId2444"/>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vector elliptical total</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 xml:space="preserve">rate </w:t>
      </w:r>
      <w:r w:rsidR="009242E4">
        <w:rPr>
          <w:rStyle w:val="normal00200028web0029char"/>
          <w:color w:val="000000" w:themeColor="text1"/>
          <w:sz w:val="28"/>
          <w:szCs w:val="28"/>
          <w:lang w:val="en-US"/>
        </w:rPr>
        <w:t xml:space="preserve">ether </w:t>
      </w:r>
      <w:r w:rsidR="002478C7" w:rsidRPr="003A1BF3">
        <w:rPr>
          <w:rStyle w:val="normal00200028web0029char"/>
          <w:color w:val="000000" w:themeColor="text1"/>
          <w:sz w:val="28"/>
          <w:szCs w:val="28"/>
          <w:lang w:val="en-US"/>
        </w:rPr>
        <w:t>magnet 1 acting directly on the magnet 2;</w:t>
      </w:r>
    </w:p>
    <w:bookmarkStart w:id="396" w:name="graphic2D7"/>
    <w:bookmarkEnd w:id="396"/>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80" w:dyaOrig="440">
          <v:shape id="_x0000_i2585" type="#_x0000_t75" style="width:24pt;height:21.75pt" o:ole="">
            <v:imagedata r:id="rId2445" o:title=""/>
          </v:shape>
          <o:OLEObject Type="Embed" ProgID="Equation.DSMT4" ShapeID="_x0000_i2585" DrawAspect="Content" ObjectID="_1565018282" r:id="rId2446"/>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 xml:space="preserve">vector sum circular magnet </w:t>
      </w:r>
      <w:r w:rsidR="009242E4">
        <w:rPr>
          <w:rStyle w:val="normal00200028web0029char"/>
          <w:color w:val="000000" w:themeColor="text1"/>
          <w:sz w:val="28"/>
          <w:szCs w:val="28"/>
          <w:lang w:val="en-US"/>
        </w:rPr>
        <w:t>ether</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2 acting directly on the magnet 1;</w:t>
      </w:r>
    </w:p>
    <w:bookmarkStart w:id="397" w:name="graphic2D8"/>
    <w:bookmarkEnd w:id="397"/>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80" w:dyaOrig="440">
          <v:shape id="_x0000_i2586" type="#_x0000_t75" style="width:24pt;height:21.75pt" o:ole="">
            <v:imagedata r:id="rId2447" o:title=""/>
          </v:shape>
          <o:OLEObject Type="Embed" ProgID="Equation.DSMT4" ShapeID="_x0000_i2586" DrawAspect="Content" ObjectID="_1565018283" r:id="rId2448"/>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 xml:space="preserve">vector of total </w:t>
      </w:r>
      <w:r w:rsidR="009242E4">
        <w:rPr>
          <w:rStyle w:val="normal00200028web0029char"/>
          <w:color w:val="000000" w:themeColor="text1"/>
          <w:sz w:val="28"/>
          <w:szCs w:val="28"/>
          <w:lang w:val="en-US"/>
        </w:rPr>
        <w:t xml:space="preserve">ether </w:t>
      </w:r>
      <w:r w:rsidR="002478C7" w:rsidRPr="003A1BF3">
        <w:rPr>
          <w:rStyle w:val="normal00200028web0029char"/>
          <w:color w:val="000000" w:themeColor="text1"/>
          <w:sz w:val="28"/>
          <w:szCs w:val="28"/>
          <w:lang w:val="en-US"/>
        </w:rPr>
        <w:t>elliptical</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velocity of the magnet 1, the current right of the magnet 2;</w:t>
      </w:r>
    </w:p>
    <w:bookmarkStart w:id="398" w:name="graphic2D9"/>
    <w:bookmarkEnd w:id="398"/>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99" w:dyaOrig="440">
          <v:shape id="_x0000_i2587" type="#_x0000_t75" style="width:24.75pt;height:21.75pt" o:ole="">
            <v:imagedata r:id="rId2449" o:title=""/>
          </v:shape>
          <o:OLEObject Type="Embed" ProgID="Equation.DSMT4" ShapeID="_x0000_i2587" DrawAspect="Content" ObjectID="_1565018284" r:id="rId2450"/>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 xml:space="preserve">vector sum circular magnet </w:t>
      </w:r>
      <w:r w:rsidR="009242E4">
        <w:rPr>
          <w:rStyle w:val="normal00200028web0029char"/>
          <w:color w:val="000000" w:themeColor="text1"/>
          <w:sz w:val="28"/>
          <w:szCs w:val="28"/>
          <w:lang w:val="en-US"/>
        </w:rPr>
        <w:t>ether</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2 acting on the left of one magnet;</w:t>
      </w:r>
    </w:p>
    <w:bookmarkStart w:id="399" w:name="graphic2DA"/>
    <w:bookmarkEnd w:id="399"/>
    <w:p w:rsidR="002478C7" w:rsidRPr="003A1BF3" w:rsidRDefault="00F645ED"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00" w:dyaOrig="360">
          <v:shape id="_x0000_i2588" type="#_x0000_t75" style="width:20.25pt;height:18pt" o:ole="">
            <v:imagedata r:id="rId2427" o:title=""/>
          </v:shape>
          <o:OLEObject Type="Embed" ProgID="Equation.DSMT4" ShapeID="_x0000_i2588" DrawAspect="Content" ObjectID="_1565018285" r:id="rId2451"/>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vector ether total circumferential velocity of the magnet 1, the current right of the magnet 2;</w:t>
      </w:r>
    </w:p>
    <w:bookmarkStart w:id="400" w:name="graphic2DB"/>
    <w:bookmarkEnd w:id="400"/>
    <w:p w:rsidR="002478C7" w:rsidRPr="003A1BF3" w:rsidRDefault="00C942A0"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60" w:dyaOrig="440">
          <v:shape id="_x0000_i2589" type="#_x0000_t75" style="width:23.25pt;height:21.75pt" o:ole="">
            <v:imagedata r:id="rId2452" o:title=""/>
          </v:shape>
          <o:OLEObject Type="Embed" ProgID="Equation.DSMT4" ShapeID="_x0000_i2589" DrawAspect="Content" ObjectID="_1565018286" r:id="rId2453"/>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 xml:space="preserve">vector sum circular magnet </w:t>
      </w:r>
      <w:r w:rsidR="009242E4">
        <w:rPr>
          <w:rStyle w:val="normal00200028web0029char"/>
          <w:color w:val="000000" w:themeColor="text1"/>
          <w:sz w:val="28"/>
          <w:szCs w:val="28"/>
          <w:lang w:val="en-US"/>
        </w:rPr>
        <w:t>ether</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2 acting on the magnet 1 on the right;</w:t>
      </w:r>
    </w:p>
    <w:bookmarkStart w:id="401" w:name="graphic2DC"/>
    <w:bookmarkEnd w:id="401"/>
    <w:p w:rsidR="002478C7" w:rsidRPr="003A1BF3" w:rsidRDefault="00C942A0"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60" w:dyaOrig="440">
          <v:shape id="_x0000_i2590" type="#_x0000_t75" style="width:23.25pt;height:21.75pt" o:ole="">
            <v:imagedata r:id="rId2452" o:title=""/>
          </v:shape>
          <o:OLEObject Type="Embed" ProgID="Equation.DSMT4" ShapeID="_x0000_i2590" DrawAspect="Content" ObjectID="_1565018287" r:id="rId2454"/>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 xml:space="preserve">vector of total </w:t>
      </w:r>
      <w:r w:rsidR="009242E4">
        <w:rPr>
          <w:rStyle w:val="normal00200028web0029char"/>
          <w:color w:val="000000" w:themeColor="text1"/>
          <w:sz w:val="28"/>
          <w:szCs w:val="28"/>
          <w:lang w:val="en-US"/>
        </w:rPr>
        <w:t xml:space="preserve">ether </w:t>
      </w:r>
      <w:r w:rsidR="002478C7" w:rsidRPr="003A1BF3">
        <w:rPr>
          <w:rStyle w:val="normal00200028web0029char"/>
          <w:color w:val="000000" w:themeColor="text1"/>
          <w:sz w:val="28"/>
          <w:szCs w:val="28"/>
          <w:lang w:val="en-US"/>
        </w:rPr>
        <w:t>circular magnet</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of 1 acting on the left of one magnet;</w:t>
      </w:r>
    </w:p>
    <w:bookmarkStart w:id="402" w:name="graphic2DD"/>
    <w:bookmarkEnd w:id="402"/>
    <w:p w:rsidR="002478C7" w:rsidRPr="003A1BF3" w:rsidRDefault="00C942A0"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80" w:dyaOrig="440">
          <v:shape id="_x0000_i2591" type="#_x0000_t75" style="width:24pt;height:21.75pt" o:ole="">
            <v:imagedata r:id="rId2414" o:title=""/>
          </v:shape>
          <o:OLEObject Type="Embed" ProgID="Equation.DSMT4" ShapeID="_x0000_i2591" DrawAspect="Content" ObjectID="_1565018288" r:id="rId2455"/>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 xml:space="preserve">vector sum circular magnet </w:t>
      </w:r>
      <w:r w:rsidR="009242E4">
        <w:rPr>
          <w:rStyle w:val="normal00200028web0029char"/>
          <w:color w:val="000000" w:themeColor="text1"/>
          <w:sz w:val="28"/>
          <w:szCs w:val="28"/>
          <w:lang w:val="en-US"/>
        </w:rPr>
        <w:t>ether</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2 acting to the right of the magnet 2;</w:t>
      </w:r>
    </w:p>
    <w:bookmarkStart w:id="403" w:name="graphic2DE"/>
    <w:bookmarkEnd w:id="403"/>
    <w:p w:rsidR="002478C7" w:rsidRPr="003A1BF3" w:rsidRDefault="00C942A0"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80" w:dyaOrig="440">
          <v:shape id="_x0000_i2592" type="#_x0000_t75" style="width:24pt;height:21.75pt" o:ole="">
            <v:imagedata r:id="rId2456" o:title=""/>
          </v:shape>
          <o:OLEObject Type="Embed" ProgID="Equation.DSMT4" ShapeID="_x0000_i2592" DrawAspect="Content" ObjectID="_1565018289" r:id="rId2457"/>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 xml:space="preserve">vector of total </w:t>
      </w:r>
      <w:r w:rsidR="009242E4">
        <w:rPr>
          <w:rStyle w:val="normal00200028web0029char"/>
          <w:color w:val="000000" w:themeColor="text1"/>
          <w:sz w:val="28"/>
          <w:szCs w:val="28"/>
          <w:lang w:val="en-US"/>
        </w:rPr>
        <w:t xml:space="preserve">ether </w:t>
      </w:r>
      <w:r w:rsidR="002478C7" w:rsidRPr="003A1BF3">
        <w:rPr>
          <w:rStyle w:val="normal00200028web0029char"/>
          <w:color w:val="000000" w:themeColor="text1"/>
          <w:sz w:val="28"/>
          <w:szCs w:val="28"/>
          <w:lang w:val="en-US"/>
        </w:rPr>
        <w:t>circular magnet</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of 1, the current right of the magnet 1;</w:t>
      </w:r>
    </w:p>
    <w:bookmarkStart w:id="404" w:name="graphic2DF"/>
    <w:bookmarkEnd w:id="404"/>
    <w:p w:rsidR="002478C7" w:rsidRPr="003A1BF3" w:rsidRDefault="00C942A0"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99" w:dyaOrig="440">
          <v:shape id="_x0000_i2593" type="#_x0000_t75" style="width:24.75pt;height:21.75pt" o:ole="">
            <v:imagedata r:id="rId2458" o:title=""/>
          </v:shape>
          <o:OLEObject Type="Embed" ProgID="Equation.DSMT4" ShapeID="_x0000_i2593" DrawAspect="Content" ObjectID="_1565018290" r:id="rId2459"/>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 xml:space="preserve">vector sum circular magnet </w:t>
      </w:r>
      <w:r w:rsidR="009242E4">
        <w:rPr>
          <w:rStyle w:val="normal00200028web0029char"/>
          <w:color w:val="000000" w:themeColor="text1"/>
          <w:sz w:val="28"/>
          <w:szCs w:val="28"/>
          <w:lang w:val="en-US"/>
        </w:rPr>
        <w:t>ether</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2 acting on the left of magnet 2;</w:t>
      </w:r>
    </w:p>
    <w:bookmarkStart w:id="405" w:name="graphic2E0"/>
    <w:bookmarkEnd w:id="405"/>
    <w:p w:rsidR="002478C7" w:rsidRPr="003A1BF3" w:rsidRDefault="00C942A0"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80" w:dyaOrig="360">
          <v:shape id="_x0000_i2594" type="#_x0000_t75" style="width:24pt;height:18pt" o:ole="">
            <v:imagedata r:id="rId2460" o:title=""/>
          </v:shape>
          <o:OLEObject Type="Embed" ProgID="Equation.DSMT4" ShapeID="_x0000_i2594" DrawAspect="Content" ObjectID="_1565018291" r:id="rId2461"/>
        </w:object>
      </w:r>
      <w:r w:rsidRPr="003A1BF3">
        <w:rPr>
          <w:color w:val="000000" w:themeColor="text1"/>
          <w:sz w:val="28"/>
          <w:szCs w:val="28"/>
          <w:lang w:val="en-US"/>
        </w:rPr>
        <w:t xml:space="preserve"> - </w:t>
      </w:r>
      <w:r w:rsidR="002478C7" w:rsidRPr="003A1BF3">
        <w:rPr>
          <w:rStyle w:val="normal00200028web0029char"/>
          <w:color w:val="000000" w:themeColor="text1"/>
          <w:sz w:val="28"/>
          <w:szCs w:val="28"/>
          <w:lang w:val="en-US"/>
        </w:rPr>
        <w:t>vector elliptical total</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 xml:space="preserve">rate </w:t>
      </w:r>
      <w:r w:rsidR="009242E4">
        <w:rPr>
          <w:rStyle w:val="normal00200028web0029char"/>
          <w:color w:val="000000" w:themeColor="text1"/>
          <w:sz w:val="28"/>
          <w:szCs w:val="28"/>
          <w:lang w:val="en-US"/>
        </w:rPr>
        <w:t xml:space="preserve">ether </w:t>
      </w:r>
      <w:r w:rsidR="002478C7" w:rsidRPr="003A1BF3">
        <w:rPr>
          <w:rStyle w:val="normal00200028web0029char"/>
          <w:color w:val="000000" w:themeColor="text1"/>
          <w:sz w:val="28"/>
          <w:szCs w:val="28"/>
          <w:lang w:val="en-US"/>
        </w:rPr>
        <w:t>magnets 1 and 2, located between the magnets;</w:t>
      </w:r>
    </w:p>
    <w:bookmarkStart w:id="406" w:name="graphic2E1"/>
    <w:bookmarkEnd w:id="406"/>
    <w:p w:rsidR="002478C7" w:rsidRPr="003A1BF3" w:rsidRDefault="00C942A0"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499" w:dyaOrig="440">
          <v:shape id="_x0000_i2595" type="#_x0000_t75" style="width:24.75pt;height:21.75pt" o:ole="">
            <v:imagedata r:id="rId2402" o:title=""/>
          </v:shape>
          <o:OLEObject Type="Embed" ProgID="Equation.DSMT4" ShapeID="_x0000_i2595" DrawAspect="Content" ObjectID="_1565018292" r:id="rId2462"/>
        </w:object>
      </w:r>
      <w:r w:rsidRPr="003A1BF3">
        <w:rPr>
          <w:color w:val="000000" w:themeColor="text1"/>
          <w:sz w:val="28"/>
          <w:szCs w:val="28"/>
          <w:lang w:val="en-US"/>
        </w:rPr>
        <w:t xml:space="preserve">- </w:t>
      </w:r>
      <w:r w:rsidR="002478C7" w:rsidRPr="003A1BF3">
        <w:rPr>
          <w:rStyle w:val="normal00200028web0029char"/>
          <w:color w:val="000000" w:themeColor="text1"/>
          <w:sz w:val="28"/>
          <w:szCs w:val="28"/>
          <w:lang w:val="en-US"/>
        </w:rPr>
        <w:t xml:space="preserve">vector sum elliptical </w:t>
      </w:r>
      <w:r w:rsidR="009242E4">
        <w:rPr>
          <w:rStyle w:val="normal00200028web0029char"/>
          <w:color w:val="000000" w:themeColor="text1"/>
          <w:sz w:val="28"/>
          <w:szCs w:val="28"/>
          <w:lang w:val="en-US"/>
        </w:rPr>
        <w:t xml:space="preserve">ether </w:t>
      </w:r>
      <w:r w:rsidR="002478C7" w:rsidRPr="003A1BF3">
        <w:rPr>
          <w:rStyle w:val="normal00200028web0029char"/>
          <w:color w:val="000000" w:themeColor="text1"/>
          <w:sz w:val="28"/>
          <w:szCs w:val="28"/>
          <w:lang w:val="en-US"/>
        </w:rPr>
        <w:t>magnet</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of 1 located on the left of one magnet;</w:t>
      </w:r>
    </w:p>
    <w:bookmarkStart w:id="407" w:name="graphic2E2"/>
    <w:bookmarkEnd w:id="407"/>
    <w:p w:rsidR="002478C7" w:rsidRPr="003A1BF3" w:rsidRDefault="00C942A0"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color w:val="000000" w:themeColor="text1"/>
          <w:position w:val="-12"/>
          <w:sz w:val="28"/>
          <w:szCs w:val="28"/>
        </w:rPr>
        <w:object w:dxaOrig="520" w:dyaOrig="440">
          <v:shape id="_x0000_i2596" type="#_x0000_t75" style="width:26.25pt;height:21.75pt" o:ole="">
            <v:imagedata r:id="rId2404" o:title=""/>
          </v:shape>
          <o:OLEObject Type="Embed" ProgID="Equation.DSMT4" ShapeID="_x0000_i2596" DrawAspect="Content" ObjectID="_1565018293" r:id="rId2463"/>
        </w:object>
      </w:r>
      <w:r w:rsidRPr="003A1BF3">
        <w:rPr>
          <w:color w:val="000000" w:themeColor="text1"/>
          <w:sz w:val="28"/>
          <w:szCs w:val="28"/>
          <w:lang w:val="en-US"/>
        </w:rPr>
        <w:t xml:space="preserve">- </w:t>
      </w:r>
      <w:r w:rsidR="002478C7" w:rsidRPr="003A1BF3">
        <w:rPr>
          <w:rStyle w:val="normal00200028web0029char"/>
          <w:color w:val="000000" w:themeColor="text1"/>
          <w:sz w:val="28"/>
          <w:szCs w:val="28"/>
          <w:lang w:val="en-US"/>
        </w:rPr>
        <w:t xml:space="preserve">vector sum elliptical magnet </w:t>
      </w:r>
      <w:r w:rsidR="009242E4">
        <w:rPr>
          <w:rStyle w:val="normal00200028web0029char"/>
          <w:color w:val="000000" w:themeColor="text1"/>
          <w:sz w:val="28"/>
          <w:szCs w:val="28"/>
          <w:lang w:val="en-US"/>
        </w:rPr>
        <w:t>ether</w:t>
      </w:r>
      <w:r w:rsidR="00680B28">
        <w:rPr>
          <w:rStyle w:val="normal00200028web0029char"/>
          <w:color w:val="000000" w:themeColor="text1"/>
          <w:sz w:val="28"/>
          <w:szCs w:val="28"/>
          <w:lang w:val="en-US"/>
        </w:rPr>
        <w:t xml:space="preserve"> stream </w:t>
      </w:r>
      <w:r w:rsidR="002478C7" w:rsidRPr="003A1BF3">
        <w:rPr>
          <w:rStyle w:val="normal00200028web0029char"/>
          <w:color w:val="000000" w:themeColor="text1"/>
          <w:sz w:val="28"/>
          <w:szCs w:val="28"/>
          <w:lang w:val="en-US"/>
        </w:rPr>
        <w:t>rate to the right of the magnet 2.</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According to the study 4.7 under the influence of the total velocity vector</w:t>
      </w:r>
      <w:r w:rsidR="00680B28">
        <w:rPr>
          <w:rStyle w:val="normal00200028web0029char"/>
          <w:color w:val="000000" w:themeColor="text1"/>
          <w:sz w:val="28"/>
          <w:szCs w:val="28"/>
          <w:lang w:val="en-US"/>
        </w:rPr>
        <w:t xml:space="preserve"> stream </w:t>
      </w:r>
      <w:r w:rsidR="009242E4">
        <w:rPr>
          <w:rStyle w:val="normal00200028web0029char"/>
          <w:color w:val="000000" w:themeColor="text1"/>
          <w:sz w:val="28"/>
          <w:szCs w:val="28"/>
          <w:lang w:val="en-US"/>
        </w:rPr>
        <w:t xml:space="preserve">ether </w:t>
      </w:r>
      <w:r w:rsidR="00C942A0" w:rsidRPr="003A1BF3">
        <w:rPr>
          <w:color w:val="000000" w:themeColor="text1"/>
          <w:position w:val="-12"/>
          <w:sz w:val="28"/>
          <w:szCs w:val="28"/>
        </w:rPr>
        <w:object w:dxaOrig="420" w:dyaOrig="360">
          <v:shape id="_x0000_i2597" type="#_x0000_t75" style="width:21pt;height:18pt" o:ole="">
            <v:imagedata r:id="rId2429" o:title=""/>
          </v:shape>
          <o:OLEObject Type="Embed" ProgID="Equation.DSMT4" ShapeID="_x0000_i2597" DrawAspect="Content" ObjectID="_1565018294" r:id="rId2464"/>
        </w:object>
      </w:r>
      <w:r w:rsidR="00C942A0" w:rsidRPr="003A1BF3">
        <w:rPr>
          <w:color w:val="000000" w:themeColor="text1"/>
          <w:sz w:val="28"/>
          <w:szCs w:val="28"/>
          <w:lang w:val="en-US"/>
        </w:rPr>
        <w:t>+</w:t>
      </w:r>
      <w:r w:rsidR="00C942A0" w:rsidRPr="003A1BF3">
        <w:rPr>
          <w:color w:val="000000" w:themeColor="text1"/>
          <w:position w:val="-12"/>
          <w:sz w:val="28"/>
          <w:szCs w:val="28"/>
        </w:rPr>
        <w:object w:dxaOrig="460" w:dyaOrig="440">
          <v:shape id="_x0000_i2598" type="#_x0000_t75" style="width:23.25pt;height:21.75pt" o:ole="">
            <v:imagedata r:id="rId2423" o:title=""/>
          </v:shape>
          <o:OLEObject Type="Embed" ProgID="Equation.DSMT4" ShapeID="_x0000_i2598" DrawAspect="Content" ObjectID="_1565018295" r:id="rId2465"/>
        </w:object>
      </w:r>
      <w:r w:rsidR="00C942A0" w:rsidRPr="003A1BF3">
        <w:rPr>
          <w:color w:val="000000" w:themeColor="text1"/>
          <w:sz w:val="28"/>
          <w:szCs w:val="28"/>
          <w:lang w:val="en-US"/>
        </w:rPr>
        <w:t xml:space="preserve">, </w:t>
      </w:r>
      <w:r w:rsidRPr="003A1BF3">
        <w:rPr>
          <w:rStyle w:val="normal00200028web0029char"/>
          <w:color w:val="000000" w:themeColor="text1"/>
          <w:sz w:val="28"/>
          <w:szCs w:val="28"/>
          <w:lang w:val="en-US"/>
        </w:rPr>
        <w:t>Maxi- sources drains and maximum turn of the magnet 1, as shown in view </w:t>
      </w:r>
      <w:r w:rsidRPr="003A1BF3">
        <w:rPr>
          <w:rStyle w:val="normal00200028web0029char"/>
          <w:b/>
          <w:bCs/>
          <w:color w:val="000000" w:themeColor="text1"/>
          <w:sz w:val="28"/>
          <w:szCs w:val="28"/>
          <w:lang w:val="en-US"/>
        </w:rPr>
        <w:t>A</w:t>
      </w:r>
      <w:r w:rsidRPr="003A1BF3">
        <w:rPr>
          <w:rStyle w:val="normal00200028web0029char"/>
          <w:color w:val="000000" w:themeColor="text1"/>
          <w:sz w:val="28"/>
          <w:szCs w:val="28"/>
          <w:lang w:val="en-US"/>
        </w:rPr>
        <w:t> and maxi- sources and drains maxi- magnet 2, under the influence of the total velocity vector</w:t>
      </w:r>
      <w:r w:rsidR="00680B28">
        <w:rPr>
          <w:rStyle w:val="normal00200028web0029char"/>
          <w:color w:val="000000" w:themeColor="text1"/>
          <w:sz w:val="28"/>
          <w:szCs w:val="28"/>
          <w:lang w:val="en-US"/>
        </w:rPr>
        <w:t xml:space="preserve"> stream </w:t>
      </w:r>
      <w:r w:rsidR="009242E4">
        <w:rPr>
          <w:rStyle w:val="normal00200028web0029char"/>
          <w:color w:val="000000" w:themeColor="text1"/>
          <w:sz w:val="28"/>
          <w:szCs w:val="28"/>
          <w:lang w:val="en-US"/>
        </w:rPr>
        <w:t xml:space="preserve">ether </w:t>
      </w:r>
      <w:r w:rsidR="00C942A0" w:rsidRPr="003A1BF3">
        <w:rPr>
          <w:color w:val="000000" w:themeColor="text1"/>
          <w:position w:val="-12"/>
          <w:sz w:val="28"/>
          <w:szCs w:val="28"/>
        </w:rPr>
        <w:object w:dxaOrig="400" w:dyaOrig="360">
          <v:shape id="_x0000_i2599" type="#_x0000_t75" style="width:20.25pt;height:18pt" o:ole="">
            <v:imagedata r:id="rId2427" o:title=""/>
          </v:shape>
          <o:OLEObject Type="Embed" ProgID="Equation.DSMT4" ShapeID="_x0000_i2599" DrawAspect="Content" ObjectID="_1565018296" r:id="rId2466"/>
        </w:object>
      </w:r>
      <w:r w:rsidR="00C942A0" w:rsidRPr="003A1BF3">
        <w:rPr>
          <w:color w:val="000000" w:themeColor="text1"/>
          <w:sz w:val="28"/>
          <w:szCs w:val="28"/>
          <w:lang w:val="en-US"/>
        </w:rPr>
        <w:t>+</w:t>
      </w:r>
      <w:r w:rsidR="00C942A0" w:rsidRPr="003A1BF3">
        <w:rPr>
          <w:color w:val="000000" w:themeColor="text1"/>
          <w:position w:val="-12"/>
          <w:sz w:val="28"/>
          <w:szCs w:val="28"/>
        </w:rPr>
        <w:object w:dxaOrig="440" w:dyaOrig="440">
          <v:shape id="_x0000_i2600" type="#_x0000_t75" style="width:21.75pt;height:21.75pt" o:ole="">
            <v:imagedata r:id="rId2443" o:title=""/>
          </v:shape>
          <o:OLEObject Type="Embed" ProgID="Equation.DSMT4" ShapeID="_x0000_i2600" DrawAspect="Content" ObjectID="_1565018297" r:id="rId2467"/>
        </w:object>
      </w:r>
      <w:r w:rsidR="00C942A0" w:rsidRPr="003A1BF3">
        <w:rPr>
          <w:color w:val="000000" w:themeColor="text1"/>
          <w:sz w:val="28"/>
          <w:szCs w:val="28"/>
          <w:lang w:val="en-US"/>
        </w:rPr>
        <w:t xml:space="preserve">, </w:t>
      </w:r>
      <w:r w:rsidR="00C942A0" w:rsidRPr="003A1BF3">
        <w:rPr>
          <w:rStyle w:val="normal00200028web0029char"/>
          <w:color w:val="000000" w:themeColor="text1"/>
          <w:sz w:val="28"/>
          <w:szCs w:val="28"/>
          <w:lang w:val="en-US"/>
        </w:rPr>
        <w:t>f</w:t>
      </w:r>
      <w:r w:rsidRPr="003A1BF3">
        <w:rPr>
          <w:rStyle w:val="normal00200028web0029char"/>
          <w:color w:val="000000" w:themeColor="text1"/>
          <w:sz w:val="28"/>
          <w:szCs w:val="28"/>
          <w:lang w:val="en-US"/>
        </w:rPr>
        <w:t>all down, as shown in view </w:t>
      </w:r>
      <w:r w:rsidRPr="003A1BF3">
        <w:rPr>
          <w:rStyle w:val="normal00200028web0029char"/>
          <w:b/>
          <w:bCs/>
          <w:color w:val="000000" w:themeColor="text1"/>
          <w:sz w:val="28"/>
          <w:szCs w:val="28"/>
          <w:lang w:val="en-US"/>
        </w:rPr>
        <w:t>B</w:t>
      </w:r>
      <w:r w:rsidRPr="003A1BF3">
        <w:rPr>
          <w:rStyle w:val="normal00200028web0029char"/>
          <w:color w:val="000000" w:themeColor="text1"/>
          <w:sz w:val="28"/>
          <w:szCs w:val="28"/>
          <w:lang w:val="en-US"/>
        </w:rPr>
        <w:t> .</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Then, when</w:t>
      </w:r>
      <w:r w:rsidR="00C942A0" w:rsidRPr="003A1BF3">
        <w:rPr>
          <w:color w:val="000000" w:themeColor="text1"/>
          <w:sz w:val="28"/>
          <w:szCs w:val="28"/>
          <w:lang w:val="en-US"/>
        </w:rPr>
        <w:t>:</w:t>
      </w:r>
      <w:r w:rsidR="00C942A0" w:rsidRPr="003A1BF3">
        <w:rPr>
          <w:color w:val="000000" w:themeColor="text1"/>
          <w:position w:val="-22"/>
          <w:sz w:val="28"/>
          <w:szCs w:val="28"/>
        </w:rPr>
        <w:object w:dxaOrig="7040" w:dyaOrig="560">
          <v:shape id="_x0000_i2601" type="#_x0000_t75" style="width:351.75pt;height:27.75pt" o:ole="">
            <v:imagedata r:id="rId2468" o:title=""/>
          </v:shape>
          <o:OLEObject Type="Embed" ProgID="Equation.DSMT4" ShapeID="_x0000_i2601" DrawAspect="Content" ObjectID="_1565018298" r:id="rId2469"/>
        </w:object>
      </w:r>
      <w:r w:rsidR="00C942A0" w:rsidRPr="003A1BF3">
        <w:rPr>
          <w:color w:val="000000" w:themeColor="text1"/>
          <w:sz w:val="28"/>
          <w:szCs w:val="28"/>
          <w:lang w:val="en-US"/>
        </w:rPr>
        <w:t xml:space="preserve"> - </w:t>
      </w:r>
      <w:r w:rsidRPr="003A1BF3">
        <w:rPr>
          <w:rStyle w:val="normal00200028web0029char"/>
          <w:color w:val="000000" w:themeColor="text1"/>
          <w:sz w:val="28"/>
          <w:szCs w:val="28"/>
          <w:lang w:val="en-US"/>
        </w:rPr>
        <w:t>magnets will be attracted because the pressure between the magnets is less than the pressure on the left and right sides of the magnets. This case corresponds to the magnets remote from each other.</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If the magnets begin to converge, the elliptic</w:t>
      </w:r>
      <w:r w:rsidR="00680B28">
        <w:rPr>
          <w:rStyle w:val="normal00200028web0029char"/>
          <w:color w:val="000000" w:themeColor="text1"/>
          <w:sz w:val="28"/>
          <w:szCs w:val="28"/>
          <w:lang w:val="en-US"/>
        </w:rPr>
        <w:t xml:space="preserve"> stream </w:t>
      </w:r>
      <w:r w:rsidRPr="003A1BF3">
        <w:rPr>
          <w:rStyle w:val="normal00200028web0029char"/>
          <w:color w:val="000000" w:themeColor="text1"/>
          <w:sz w:val="28"/>
          <w:szCs w:val="28"/>
          <w:lang w:val="en-US"/>
        </w:rPr>
        <w:t>of the sum of ether</w:t>
      </w:r>
      <w:r w:rsidR="00C942A0" w:rsidRPr="003A1BF3">
        <w:rPr>
          <w:color w:val="000000" w:themeColor="text1"/>
          <w:sz w:val="28"/>
          <w:szCs w:val="28"/>
          <w:lang w:val="en-US"/>
        </w:rPr>
        <w:t xml:space="preserve"> </w:t>
      </w:r>
      <w:r w:rsidR="00C942A0" w:rsidRPr="003A1BF3">
        <w:rPr>
          <w:color w:val="000000" w:themeColor="text1"/>
          <w:position w:val="-12"/>
          <w:sz w:val="28"/>
          <w:szCs w:val="28"/>
        </w:rPr>
        <w:object w:dxaOrig="440" w:dyaOrig="440">
          <v:shape id="_x0000_i2602" type="#_x0000_t75" style="width:21.75pt;height:21.75pt" o:ole="">
            <v:imagedata r:id="rId2443" o:title=""/>
          </v:shape>
          <o:OLEObject Type="Embed" ProgID="Equation.DSMT4" ShapeID="_x0000_i2602" DrawAspect="Content" ObjectID="_1565018299" r:id="rId2470"/>
        </w:object>
      </w:r>
      <w:r w:rsidR="00C942A0" w:rsidRPr="003A1BF3">
        <w:rPr>
          <w:color w:val="000000" w:themeColor="text1"/>
          <w:sz w:val="28"/>
          <w:szCs w:val="28"/>
          <w:lang w:val="en-US"/>
        </w:rPr>
        <w:t xml:space="preserve"> and   </w:t>
      </w:r>
      <w:r w:rsidR="00C942A0" w:rsidRPr="003A1BF3">
        <w:rPr>
          <w:color w:val="000000" w:themeColor="text1"/>
          <w:position w:val="-12"/>
          <w:sz w:val="28"/>
          <w:szCs w:val="28"/>
        </w:rPr>
        <w:object w:dxaOrig="460" w:dyaOrig="440">
          <v:shape id="_x0000_i2603" type="#_x0000_t75" style="width:23.25pt;height:21.75pt" o:ole="">
            <v:imagedata r:id="rId2423" o:title=""/>
          </v:shape>
          <o:OLEObject Type="Embed" ProgID="Equation.DSMT4" ShapeID="_x0000_i2603" DrawAspect="Content" ObjectID="_1565018300" r:id="rId2471"/>
        </w:object>
      </w:r>
      <w:r w:rsidR="00C942A0" w:rsidRPr="003A1BF3">
        <w:rPr>
          <w:color w:val="000000" w:themeColor="text1"/>
          <w:sz w:val="28"/>
          <w:szCs w:val="28"/>
          <w:lang w:val="en-US"/>
        </w:rPr>
        <w:t xml:space="preserve"> </w:t>
      </w:r>
      <w:r w:rsidRPr="003A1BF3">
        <w:rPr>
          <w:rStyle w:val="normal00200028web0029char"/>
          <w:color w:val="000000" w:themeColor="text1"/>
          <w:sz w:val="28"/>
          <w:szCs w:val="28"/>
          <w:lang w:val="en-US"/>
        </w:rPr>
        <w:t xml:space="preserve">will increase, at constant circular </w:t>
      </w:r>
      <w:r w:rsidR="009242E4">
        <w:rPr>
          <w:rStyle w:val="normal00200028web0029char"/>
          <w:color w:val="000000" w:themeColor="text1"/>
          <w:sz w:val="28"/>
          <w:szCs w:val="28"/>
          <w:lang w:val="en-US"/>
        </w:rPr>
        <w:t xml:space="preserve">streams ether </w:t>
      </w:r>
      <w:r w:rsidR="00C942A0" w:rsidRPr="003A1BF3">
        <w:rPr>
          <w:color w:val="000000" w:themeColor="text1"/>
          <w:position w:val="-12"/>
          <w:sz w:val="28"/>
          <w:szCs w:val="28"/>
        </w:rPr>
        <w:object w:dxaOrig="400" w:dyaOrig="360">
          <v:shape id="_x0000_i2604" type="#_x0000_t75" style="width:20.25pt;height:18pt" o:ole="">
            <v:imagedata r:id="rId2427" o:title=""/>
          </v:shape>
          <o:OLEObject Type="Embed" ProgID="Equation.DSMT4" ShapeID="_x0000_i2604" DrawAspect="Content" ObjectID="_1565018301" r:id="rId2472"/>
        </w:object>
      </w:r>
      <w:r w:rsidR="00C942A0" w:rsidRPr="003A1BF3">
        <w:rPr>
          <w:color w:val="000000" w:themeColor="text1"/>
          <w:sz w:val="28"/>
          <w:szCs w:val="28"/>
          <w:lang w:val="en-US"/>
        </w:rPr>
        <w:t xml:space="preserve"> and </w:t>
      </w:r>
      <w:r w:rsidR="00C942A0" w:rsidRPr="003A1BF3">
        <w:rPr>
          <w:color w:val="000000" w:themeColor="text1"/>
          <w:position w:val="-12"/>
          <w:sz w:val="28"/>
          <w:szCs w:val="28"/>
        </w:rPr>
        <w:object w:dxaOrig="420" w:dyaOrig="360">
          <v:shape id="_x0000_i2605" type="#_x0000_t75" style="width:21pt;height:18pt" o:ole="">
            <v:imagedata r:id="rId2429" o:title=""/>
          </v:shape>
          <o:OLEObject Type="Embed" ProgID="Equation.DSMT4" ShapeID="_x0000_i2605" DrawAspect="Content" ObjectID="_1565018302" r:id="rId2473"/>
        </w:object>
      </w:r>
      <w:r w:rsidR="00C942A0" w:rsidRPr="003A1BF3">
        <w:rPr>
          <w:color w:val="000000" w:themeColor="text1"/>
          <w:sz w:val="28"/>
          <w:szCs w:val="28"/>
          <w:lang w:val="en-US"/>
        </w:rPr>
        <w:t xml:space="preserve">. </w:t>
      </w:r>
      <w:r w:rsidRPr="003A1BF3">
        <w:rPr>
          <w:rStyle w:val="normal00200028web0029char"/>
          <w:color w:val="000000" w:themeColor="text1"/>
          <w:sz w:val="28"/>
          <w:szCs w:val="28"/>
          <w:lang w:val="en-US"/>
        </w:rPr>
        <w:t>This convergence will lead to the fact that:</w:t>
      </w:r>
    </w:p>
    <w:bookmarkStart w:id="408" w:name="graphic2EC"/>
    <w:bookmarkEnd w:id="408"/>
    <w:p w:rsidR="00C942A0" w:rsidRPr="003A1BF3" w:rsidRDefault="00DA6A29" w:rsidP="00BF3F35">
      <w:pPr>
        <w:pStyle w:val="a3"/>
        <w:spacing w:before="0" w:beforeAutospacing="0" w:after="0" w:afterAutospacing="0"/>
        <w:ind w:firstLine="142"/>
        <w:jc w:val="both"/>
        <w:rPr>
          <w:color w:val="000000" w:themeColor="text1"/>
          <w:sz w:val="28"/>
          <w:szCs w:val="28"/>
          <w:lang w:val="en-US"/>
        </w:rPr>
      </w:pPr>
      <w:r w:rsidRPr="00DA6A29">
        <w:rPr>
          <w:noProof/>
          <w:color w:val="000000" w:themeColor="text1"/>
          <w:sz w:val="28"/>
          <w:szCs w:val="28"/>
          <w:vertAlign w:val="subscript"/>
        </w:rPr>
      </w:r>
      <w:r w:rsidRPr="00DA6A29">
        <w:rPr>
          <w:noProof/>
          <w:color w:val="000000" w:themeColor="text1"/>
          <w:sz w:val="28"/>
          <w:szCs w:val="28"/>
          <w:vertAlign w:val="subscript"/>
        </w:rPr>
        <w:pict>
          <v:rect id="Прямоугольник 1405" o:spid="_x0000_s15400"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tXMcQ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11LVzHECAABkBAAADgAAAAAAAAAAAAAAAAAu&#10;AgAAZHJzL2Uyb0RvYy54bWxQSwECLQAUAAYACAAAACEA1AjZN9gAAAABAQAADwAAAAAAAAAAAAAA&#10;AADLBAAAZHJzL2Rvd25yZXYueG1sUEsFBgAAAAAEAAQA8wAAANAFAAAAAA==&#10;" filled="f" stroked="f">
            <o:lock v:ext="edit" aspectratio="t"/>
            <w10:wrap type="none"/>
            <w10:anchorlock/>
          </v:rect>
        </w:pict>
      </w:r>
      <w:r w:rsidR="002478C7" w:rsidRPr="003A1BF3">
        <w:rPr>
          <w:color w:val="000000" w:themeColor="text1"/>
          <w:sz w:val="27"/>
          <w:szCs w:val="27"/>
          <w:lang w:val="en-US"/>
        </w:rPr>
        <w:t> </w:t>
      </w:r>
      <w:r w:rsidR="002478C7" w:rsidRPr="003A1BF3">
        <w:rPr>
          <w:rStyle w:val="normal00200028web0029char"/>
          <w:color w:val="000000" w:themeColor="text1"/>
          <w:sz w:val="28"/>
          <w:szCs w:val="28"/>
          <w:lang w:val="en-US"/>
        </w:rPr>
        <w:t> </w:t>
      </w:r>
      <w:r w:rsidR="00C942A0" w:rsidRPr="003A1BF3">
        <w:rPr>
          <w:color w:val="000000" w:themeColor="text1"/>
          <w:position w:val="-22"/>
          <w:sz w:val="28"/>
          <w:szCs w:val="28"/>
        </w:rPr>
        <w:object w:dxaOrig="7040" w:dyaOrig="560">
          <v:shape id="_x0000_i2606" type="#_x0000_t75" style="width:351.75pt;height:27.75pt" o:ole="">
            <v:imagedata r:id="rId2474" o:title=""/>
          </v:shape>
          <o:OLEObject Type="Embed" ProgID="Equation.DSMT4" ShapeID="_x0000_i2606" DrawAspect="Content" ObjectID="_1565018303" r:id="rId2475"/>
        </w:object>
      </w:r>
      <w:r w:rsidR="00C942A0" w:rsidRPr="003A1BF3">
        <w:rPr>
          <w:color w:val="000000" w:themeColor="text1"/>
          <w:sz w:val="28"/>
          <w:szCs w:val="28"/>
          <w:lang w:val="en-US"/>
        </w:rPr>
        <w:t xml:space="preserve"> </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In this case, the magnets will repel as between the magnets the pressure will be greater than the pressure on the left and right sides of the magnets.</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The results fully correspond to the experimental data obtained by GV Nikolaev, other researchers and can justify the mechanical nature of previously unexplained "paradoxical, strange phenomena of electromagnetism."</w:t>
      </w:r>
    </w:p>
    <w:p w:rsidR="00C942A0" w:rsidRPr="003A1BF3" w:rsidRDefault="00C942A0" w:rsidP="00C942A0">
      <w:pPr>
        <w:pStyle w:val="2"/>
        <w:jc w:val="center"/>
        <w:rPr>
          <w:rFonts w:ascii="Times New Roman" w:hAnsi="Times New Roman" w:cs="Times New Roman"/>
          <w:i w:val="0"/>
          <w:color w:val="000000" w:themeColor="text1"/>
          <w:shd w:val="clear" w:color="auto" w:fill="FFFFFF"/>
          <w:lang w:val="en-US"/>
        </w:rPr>
      </w:pPr>
    </w:p>
    <w:p w:rsidR="002478C7" w:rsidRPr="00207B8E" w:rsidRDefault="002478C7" w:rsidP="00B914F2">
      <w:pPr>
        <w:pStyle w:val="2"/>
        <w:rPr>
          <w:lang w:val="en-US"/>
        </w:rPr>
      </w:pPr>
      <w:bookmarkStart w:id="409" w:name="_Toc491270961"/>
      <w:r w:rsidRPr="00207B8E">
        <w:rPr>
          <w:rStyle w:val="heading00202char"/>
          <w:lang w:val="en-US"/>
        </w:rPr>
        <w:t>4.12 Anti-</w:t>
      </w:r>
      <w:r w:rsidR="00207B8E">
        <w:rPr>
          <w:rStyle w:val="heading00202char"/>
          <w:lang w:val="en-US"/>
        </w:rPr>
        <w:t>g</w:t>
      </w:r>
      <w:r w:rsidRPr="00207B8E">
        <w:rPr>
          <w:rStyle w:val="heading00202char"/>
          <w:lang w:val="en-US"/>
        </w:rPr>
        <w:t>ravity. </w:t>
      </w:r>
      <w:r w:rsidR="00E26EFF" w:rsidRPr="00207B8E">
        <w:rPr>
          <w:rStyle w:val="heading00202char"/>
          <w:lang w:val="en-US"/>
        </w:rPr>
        <w:t xml:space="preserve">John Searle </w:t>
      </w:r>
      <w:r w:rsidR="0041747A">
        <w:rPr>
          <w:rStyle w:val="heading00202char"/>
          <w:lang w:val="en-US"/>
        </w:rPr>
        <w:t>levity d</w:t>
      </w:r>
      <w:r w:rsidRPr="00207B8E">
        <w:rPr>
          <w:rStyle w:val="heading00202char"/>
          <w:lang w:val="en-US"/>
        </w:rPr>
        <w:t>isc</w:t>
      </w:r>
      <w:bookmarkEnd w:id="409"/>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color w:val="000000" w:themeColor="text1"/>
          <w:sz w:val="28"/>
          <w:szCs w:val="28"/>
          <w:lang w:val="en-US"/>
        </w:rPr>
        <w:br/>
      </w:r>
      <w:r w:rsidRPr="003A1BF3">
        <w:rPr>
          <w:rStyle w:val="normalchar"/>
          <w:color w:val="000000" w:themeColor="text1"/>
          <w:sz w:val="28"/>
          <w:szCs w:val="28"/>
          <w:lang w:val="en-US"/>
        </w:rPr>
        <w:t>In a study of 3.6 already mentioned about the mysterious rotating disks in th</w:t>
      </w:r>
      <w:r w:rsidR="00B82F87">
        <w:rPr>
          <w:rStyle w:val="normalchar"/>
          <w:color w:val="000000" w:themeColor="text1"/>
          <w:sz w:val="28"/>
          <w:szCs w:val="28"/>
          <w:lang w:val="en-US"/>
        </w:rPr>
        <w:t>e experiments of Paul Baumann (</w:t>
      </w:r>
      <w:r w:rsidRPr="003A1BF3">
        <w:rPr>
          <w:rStyle w:val="normalchar"/>
          <w:color w:val="000000" w:themeColor="text1"/>
          <w:sz w:val="28"/>
          <w:szCs w:val="28"/>
          <w:lang w:val="en-US"/>
        </w:rPr>
        <w:t>"Testatika"), G</w:t>
      </w:r>
      <w:r w:rsidR="00B82F87">
        <w:rPr>
          <w:rStyle w:val="normalchar"/>
          <w:color w:val="000000" w:themeColor="text1"/>
          <w:sz w:val="28"/>
          <w:szCs w:val="28"/>
          <w:lang w:val="en-US"/>
        </w:rPr>
        <w:t>.</w:t>
      </w:r>
      <w:r w:rsidRPr="003A1BF3">
        <w:rPr>
          <w:rStyle w:val="normalchar"/>
          <w:color w:val="000000" w:themeColor="text1"/>
          <w:sz w:val="28"/>
          <w:szCs w:val="28"/>
          <w:lang w:val="en-US"/>
        </w:rPr>
        <w:t>V</w:t>
      </w:r>
      <w:r w:rsidR="00B82F87">
        <w:rPr>
          <w:rStyle w:val="normalchar"/>
          <w:color w:val="000000" w:themeColor="text1"/>
          <w:sz w:val="28"/>
          <w:szCs w:val="28"/>
          <w:lang w:val="en-US"/>
        </w:rPr>
        <w:t>.</w:t>
      </w:r>
      <w:r w:rsidRPr="003A1BF3">
        <w:rPr>
          <w:rStyle w:val="normalchar"/>
          <w:color w:val="000000" w:themeColor="text1"/>
          <w:sz w:val="28"/>
          <w:szCs w:val="28"/>
          <w:lang w:val="en-US"/>
        </w:rPr>
        <w:t xml:space="preserve"> Nikolaev from Tomsk (Electric Motor "Siberian Kolya") levitating drives </w:t>
      </w:r>
      <w:r w:rsidR="00E26EFF" w:rsidRPr="00E26EFF">
        <w:rPr>
          <w:rStyle w:val="normalchar"/>
          <w:color w:val="000000" w:themeColor="text1"/>
          <w:sz w:val="28"/>
          <w:szCs w:val="28"/>
          <w:lang w:val="en-US"/>
        </w:rPr>
        <w:t>John Searle</w:t>
      </w:r>
      <w:r w:rsidRPr="003A1BF3">
        <w:rPr>
          <w:rStyle w:val="normalchar"/>
          <w:color w:val="000000" w:themeColor="text1"/>
          <w:sz w:val="28"/>
          <w:szCs w:val="28"/>
          <w:lang w:val="en-US"/>
        </w:rPr>
        <w:t>, the rotating rotor Muscovites Vladimir Roshchin and Sergey Godin. They all have the same nature of physical interactions. Referring first to describe the experience of the discoverer of the phenomenon </w:t>
      </w:r>
      <w:r w:rsidR="00E26EFF" w:rsidRPr="00E26EFF">
        <w:rPr>
          <w:rStyle w:val="normalchar"/>
          <w:color w:val="000000" w:themeColor="text1"/>
          <w:sz w:val="28"/>
          <w:szCs w:val="28"/>
          <w:lang w:val="en-US"/>
        </w:rPr>
        <w:t>John Searle</w:t>
      </w:r>
      <w:r w:rsidRPr="003A1BF3">
        <w:rPr>
          <w:rStyle w:val="normalchar"/>
          <w:color w:val="000000" w:themeColor="text1"/>
          <w:sz w:val="28"/>
          <w:szCs w:val="28"/>
          <w:lang w:val="en-US"/>
        </w:rPr>
        <w:t>.</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 there was a dramatic life of </w:t>
      </w:r>
      <w:r w:rsidR="00E26EFF" w:rsidRPr="00E26EFF">
        <w:rPr>
          <w:rStyle w:val="normalchar"/>
          <w:color w:val="000000" w:themeColor="text1"/>
          <w:sz w:val="28"/>
          <w:szCs w:val="28"/>
          <w:lang w:val="en-US"/>
        </w:rPr>
        <w:t xml:space="preserve">John Searle </w:t>
      </w:r>
      <w:r w:rsidRPr="003A1BF3">
        <w:rPr>
          <w:rStyle w:val="normalchar"/>
          <w:color w:val="000000" w:themeColor="text1"/>
          <w:sz w:val="28"/>
          <w:szCs w:val="28"/>
          <w:lang w:val="en-US"/>
        </w:rPr>
        <w:t>- the man who discovered the effect named after him, and built a model of flying saucers, called the Searl</w:t>
      </w:r>
      <w:r w:rsidR="00E26EFF">
        <w:rPr>
          <w:rStyle w:val="normalchar"/>
          <w:color w:val="000000" w:themeColor="text1"/>
          <w:sz w:val="28"/>
          <w:szCs w:val="28"/>
          <w:lang w:val="en-US"/>
        </w:rPr>
        <w:t>e</w:t>
      </w:r>
      <w:r w:rsidRPr="003A1BF3">
        <w:rPr>
          <w:rStyle w:val="normalchar"/>
          <w:color w:val="000000" w:themeColor="text1"/>
          <w:sz w:val="28"/>
          <w:szCs w:val="28"/>
          <w:lang w:val="en-US"/>
        </w:rPr>
        <w:t xml:space="preserve"> Levity Disc. </w:t>
      </w:r>
      <w:r w:rsidRPr="003A1BF3">
        <w:rPr>
          <w:color w:val="000000" w:themeColor="text1"/>
          <w:sz w:val="28"/>
          <w:szCs w:val="28"/>
          <w:lang w:val="en-US"/>
        </w:rPr>
        <w:br/>
      </w:r>
      <w:r w:rsidRPr="003A1BF3">
        <w:rPr>
          <w:rStyle w:val="normalchar"/>
          <w:color w:val="000000" w:themeColor="text1"/>
          <w:sz w:val="28"/>
          <w:szCs w:val="28"/>
          <w:lang w:val="en-US"/>
        </w:rPr>
        <w:t>At the age of 14 years Searle an apprentice electrician at the plant in the English city of Birmingham.</w:t>
      </w:r>
      <w:r w:rsidRPr="003A1BF3">
        <w:rPr>
          <w:color w:val="000000" w:themeColor="text1"/>
          <w:sz w:val="27"/>
          <w:szCs w:val="27"/>
          <w:lang w:val="en-US"/>
        </w:rPr>
        <w:t> </w:t>
      </w:r>
      <w:r w:rsidRPr="003A1BF3">
        <w:rPr>
          <w:rStyle w:val="normalchar"/>
          <w:color w:val="000000" w:themeColor="text1"/>
          <w:sz w:val="28"/>
          <w:szCs w:val="28"/>
          <w:lang w:val="en-US"/>
        </w:rPr>
        <w:t>Working with permanent magnets for electric meters, it is in 1946 has opened the new electromechanical effect: in a rapidly rotating disk appeared radial electromotive force with a vertical vector. To increase this effect, it first magnetizes the disc, and then began to use permanent magnets.</w:t>
      </w:r>
    </w:p>
    <w:p w:rsidR="00B914F2" w:rsidRDefault="002478C7" w:rsidP="00BF3F35">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lastRenderedPageBreak/>
        <w:t>It had a lot of ups and downs: it is allowed to experiment, it was forbidden, because of the danger of experiments.</w:t>
      </w:r>
      <w:r w:rsidRPr="003A1BF3">
        <w:rPr>
          <w:color w:val="000000" w:themeColor="text1"/>
          <w:sz w:val="27"/>
          <w:szCs w:val="27"/>
          <w:lang w:val="en-US"/>
        </w:rPr>
        <w:t> </w:t>
      </w:r>
      <w:r w:rsidRPr="003A1BF3">
        <w:rPr>
          <w:rStyle w:val="normalchar"/>
          <w:color w:val="000000" w:themeColor="text1"/>
          <w:sz w:val="28"/>
          <w:szCs w:val="28"/>
          <w:lang w:val="en-US"/>
        </w:rPr>
        <w:t>Once he was a model consisting of multiple rings connected together, experienced in the yard. Even at low speed in the radial direction of the rings appeared a large potential difference, as manifested by the characteristic electrical discharges cod and the smell of ozone. And then there was quite unusual: rings block broke away from the untwisting of motor and hovered at a height of 1.5 meters, is constantly increasing the speed of rotation. Around the rotating object appeared pink glow - index of</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activation at a pressure drop. The object</w:t>
      </w:r>
      <w:r w:rsidR="00B82F87">
        <w:rPr>
          <w:rStyle w:val="normalchar"/>
          <w:color w:val="000000" w:themeColor="text1"/>
          <w:sz w:val="28"/>
          <w:szCs w:val="28"/>
          <w:lang w:val="en-US"/>
        </w:rPr>
        <w:t xml:space="preserve"> </w:t>
      </w:r>
      <w:r w:rsidRPr="003A1BF3">
        <w:rPr>
          <w:rStyle w:val="normalchar"/>
          <w:color w:val="000000" w:themeColor="text1"/>
          <w:sz w:val="28"/>
          <w:szCs w:val="28"/>
          <w:lang w:val="en-US"/>
        </w:rPr>
        <w:t>began to rise.</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nother side effect of this process turned out to be the cessation of radio and turn off the radio in the neighborhood.</w:t>
      </w:r>
      <w:r w:rsidRPr="003A1BF3">
        <w:rPr>
          <w:color w:val="000000" w:themeColor="text1"/>
          <w:sz w:val="27"/>
          <w:szCs w:val="27"/>
          <w:lang w:val="en-US"/>
        </w:rPr>
        <w:t> </w:t>
      </w:r>
      <w:r w:rsidRPr="003A1BF3">
        <w:rPr>
          <w:rStyle w:val="normalchar"/>
          <w:color w:val="000000" w:themeColor="text1"/>
          <w:sz w:val="28"/>
          <w:szCs w:val="28"/>
          <w:lang w:val="en-US"/>
        </w:rPr>
        <w:t xml:space="preserve">Finally, the rotation has reached such a fantastic rate that the object quickly disappeared from sight in the sky. Inspired by their results, with Searle in </w:t>
      </w:r>
      <w:r w:rsidR="00B82F87">
        <w:rPr>
          <w:rStyle w:val="normalchar"/>
          <w:color w:val="000000" w:themeColor="text1"/>
          <w:sz w:val="28"/>
          <w:szCs w:val="28"/>
          <w:lang w:val="en-US"/>
        </w:rPr>
        <w:t>1950 for 1952</w:t>
      </w:r>
      <w:r w:rsidRPr="003A1BF3">
        <w:rPr>
          <w:rStyle w:val="normalchar"/>
          <w:color w:val="000000" w:themeColor="text1"/>
          <w:sz w:val="28"/>
          <w:szCs w:val="28"/>
          <w:lang w:val="en-US"/>
        </w:rPr>
        <w:t>, he set up and tested more than a dozen models of levitating discs.</w:t>
      </w:r>
    </w:p>
    <w:p w:rsidR="00B914F2" w:rsidRDefault="002478C7" w:rsidP="00BF3F35">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t>Later he learned to manage the "acceleration" of these drives. </w:t>
      </w:r>
      <w:r w:rsidRPr="003A1BF3">
        <w:rPr>
          <w:color w:val="000000" w:themeColor="text1"/>
          <w:sz w:val="28"/>
          <w:szCs w:val="28"/>
          <w:lang w:val="en-US"/>
        </w:rPr>
        <w:br/>
      </w:r>
      <w:r w:rsidRPr="003A1BF3">
        <w:rPr>
          <w:rStyle w:val="normalchar"/>
          <w:color w:val="000000" w:themeColor="text1"/>
          <w:sz w:val="28"/>
          <w:szCs w:val="28"/>
          <w:lang w:val="en-US"/>
        </w:rPr>
        <w:t>And self-recognition of the novelty of his discoveries, he is in</w:t>
      </w:r>
      <w:r w:rsidRPr="003A1BF3">
        <w:rPr>
          <w:color w:val="000000" w:themeColor="text1"/>
          <w:sz w:val="27"/>
          <w:szCs w:val="27"/>
          <w:lang w:val="en-US"/>
        </w:rPr>
        <w:t> </w:t>
      </w:r>
      <w:r w:rsidRPr="003A1BF3">
        <w:rPr>
          <w:rStyle w:val="normalchar"/>
          <w:color w:val="000000" w:themeColor="text1"/>
          <w:sz w:val="28"/>
          <w:szCs w:val="28"/>
          <w:lang w:val="en-US"/>
        </w:rPr>
        <w:t>1963 city of sent invitations to the presentation of its model "flying saucer" in the Royal House and the supreme ministerial ranks.</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But no one did not respond to invitations. Discouraged by Searle for a while I calmed down, but in 1967 has addressed to the British scientist, but they only made fun of "ignoramus-electrician". As it turned out, and there was showed the well-known biblical saying: "There is no prophet in his own country."</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apple002dconverted002dspacechar"/>
          <w:color w:val="000000" w:themeColor="text1"/>
          <w:sz w:val="28"/>
          <w:szCs w:val="28"/>
          <w:lang w:val="en-US"/>
        </w:rPr>
        <w:t>     </w:t>
      </w:r>
      <w:r w:rsidRPr="003A1BF3">
        <w:rPr>
          <w:rStyle w:val="normalchar"/>
          <w:color w:val="000000" w:themeColor="text1"/>
          <w:sz w:val="28"/>
          <w:szCs w:val="28"/>
          <w:lang w:val="en-US"/>
        </w:rPr>
        <w:t>Oddly enough, the recognition by the inventor has come from abroad. First, from the Japanese, but much later and scientists from other countries.</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But in</w:t>
      </w:r>
      <w:r w:rsidRPr="003A1BF3">
        <w:rPr>
          <w:color w:val="000000" w:themeColor="text1"/>
          <w:sz w:val="27"/>
          <w:szCs w:val="27"/>
          <w:lang w:val="en-US"/>
        </w:rPr>
        <w:t> </w:t>
      </w:r>
      <w:r w:rsidR="00B82F87">
        <w:rPr>
          <w:rStyle w:val="normalchar"/>
          <w:color w:val="000000" w:themeColor="text1"/>
          <w:sz w:val="28"/>
          <w:szCs w:val="28"/>
          <w:lang w:val="en-US"/>
        </w:rPr>
        <w:t>1968</w:t>
      </w:r>
      <w:r w:rsidRPr="003A1BF3">
        <w:rPr>
          <w:rStyle w:val="normalchar"/>
          <w:color w:val="000000" w:themeColor="text1"/>
          <w:sz w:val="28"/>
          <w:szCs w:val="28"/>
          <w:lang w:val="en-US"/>
        </w:rPr>
        <w:t>, there was an event that is likely to permanently bends Searle on his scientific research. 30 July of that year he had the machine "P-11", weighing about 500 kg. In a demonstration of the machine again stopped and operated for</w:t>
      </w:r>
      <w:r w:rsidRPr="003A1BF3">
        <w:rPr>
          <w:color w:val="000000" w:themeColor="text1"/>
          <w:sz w:val="27"/>
          <w:szCs w:val="27"/>
          <w:lang w:val="en-US"/>
        </w:rPr>
        <w:t> </w:t>
      </w:r>
      <w:r w:rsidRPr="003A1BF3">
        <w:rPr>
          <w:rStyle w:val="normalchar"/>
          <w:color w:val="000000" w:themeColor="text1"/>
          <w:sz w:val="28"/>
          <w:szCs w:val="28"/>
          <w:lang w:val="en-US"/>
        </w:rPr>
        <w:t>3 minutes out of sight in the sky. Authorities promptly "respond" to this event. </w:t>
      </w:r>
      <w:r w:rsidRPr="003A1BF3">
        <w:rPr>
          <w:color w:val="000000" w:themeColor="text1"/>
          <w:sz w:val="28"/>
          <w:szCs w:val="28"/>
          <w:lang w:val="en-US"/>
        </w:rPr>
        <w:br/>
      </w:r>
      <w:r w:rsidRPr="003A1BF3">
        <w:rPr>
          <w:rStyle w:val="normalchar"/>
          <w:color w:val="000000" w:themeColor="text1"/>
          <w:sz w:val="28"/>
          <w:szCs w:val="28"/>
          <w:lang w:val="en-US"/>
        </w:rPr>
        <w:t>The local power company filed inventor disproportionately large expense for the use of electricity as much for ...</w:t>
      </w:r>
      <w:r w:rsidRPr="003A1BF3">
        <w:rPr>
          <w:color w:val="000000" w:themeColor="text1"/>
          <w:sz w:val="27"/>
          <w:szCs w:val="27"/>
          <w:lang w:val="en-US"/>
        </w:rPr>
        <w:t> </w:t>
      </w:r>
      <w:r w:rsidRPr="003A1BF3">
        <w:rPr>
          <w:rStyle w:val="normalchar"/>
          <w:color w:val="000000" w:themeColor="text1"/>
          <w:sz w:val="28"/>
          <w:szCs w:val="28"/>
          <w:lang w:val="en-US"/>
        </w:rPr>
        <w:t>30 years, although Searle had its own power plant. Since he was unable to pay a huge sum, then he was arrested, tried and jailed for 15 months. At the same time, all the equipment and instruments destroyed, but the house burned.</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w:t>
      </w:r>
      <w:r w:rsidRPr="003A1BF3">
        <w:rPr>
          <w:color w:val="000000" w:themeColor="text1"/>
          <w:sz w:val="27"/>
          <w:szCs w:val="27"/>
          <w:lang w:val="en-US"/>
        </w:rPr>
        <w:t> </w:t>
      </w:r>
      <w:r w:rsidRPr="003A1BF3">
        <w:rPr>
          <w:rStyle w:val="normalchar"/>
          <w:color w:val="000000" w:themeColor="text1"/>
          <w:sz w:val="28"/>
          <w:szCs w:val="28"/>
          <w:lang w:val="en-US"/>
        </w:rPr>
        <w:t>the 80 years of Searle was a lot of noise in the press as the "father of flying saucers." But then, as if came from someone new team and all the talk about it is definitely talented inventors have stopped. " </w:t>
      </w:r>
      <w:r w:rsidRPr="003A1BF3">
        <w:rPr>
          <w:rStyle w:val="apple002dconverted002dspacechar"/>
          <w:color w:val="000000" w:themeColor="text1"/>
          <w:sz w:val="28"/>
          <w:szCs w:val="28"/>
          <w:lang w:val="en-US"/>
        </w:rPr>
        <w:t>/</w:t>
      </w:r>
      <w:r w:rsidRPr="003A1BF3">
        <w:rPr>
          <w:color w:val="000000" w:themeColor="text1"/>
          <w:sz w:val="27"/>
          <w:szCs w:val="27"/>
          <w:lang w:val="en-US"/>
        </w:rPr>
        <w:t> </w:t>
      </w:r>
      <w:r w:rsidRPr="003A1BF3">
        <w:rPr>
          <w:rStyle w:val="normalchar"/>
          <w:color w:val="000000" w:themeColor="text1"/>
          <w:sz w:val="28"/>
          <w:szCs w:val="28"/>
          <w:lang w:val="en-US"/>
        </w:rPr>
        <w:t>G.V.</w:t>
      </w:r>
      <w:r w:rsidR="00B82F87">
        <w:rPr>
          <w:rStyle w:val="normalchar"/>
          <w:color w:val="000000" w:themeColor="text1"/>
          <w:sz w:val="28"/>
          <w:szCs w:val="28"/>
          <w:lang w:val="en-US"/>
        </w:rPr>
        <w:t xml:space="preserve"> </w:t>
      </w:r>
      <w:r w:rsidRPr="003A1BF3">
        <w:rPr>
          <w:rStyle w:val="normalchar"/>
          <w:color w:val="000000" w:themeColor="text1"/>
          <w:sz w:val="28"/>
          <w:szCs w:val="28"/>
          <w:lang w:val="en-US"/>
        </w:rPr>
        <w:t>Nikolaev sds-max.com.ua/</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Here's to you and once the destruction of works of a talented inventor of the world inquisition pseudoscientific fraud.</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Now back to the subject under discussion. In a study of the interaction of 3.7 </w:t>
      </w:r>
      <w:r w:rsidR="00207B8E">
        <w:rPr>
          <w:rStyle w:val="normalchar"/>
          <w:color w:val="000000" w:themeColor="text1"/>
          <w:sz w:val="28"/>
          <w:szCs w:val="28"/>
          <w:lang w:val="en-US"/>
        </w:rPr>
        <w:t>spherical</w:t>
      </w:r>
      <w:r w:rsidRPr="003A1BF3">
        <w:rPr>
          <w:rStyle w:val="normalchar"/>
          <w:color w:val="000000" w:themeColor="text1"/>
          <w:sz w:val="28"/>
          <w:szCs w:val="28"/>
          <w:lang w:val="en-US"/>
        </w:rPr>
        <w:t xml:space="preserve"> sources and drains with a uniform</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of</w:t>
      </w:r>
      <w:r w:rsidR="009242E4">
        <w:rPr>
          <w:rStyle w:val="normalchar"/>
          <w:color w:val="000000" w:themeColor="text1"/>
          <w:sz w:val="28"/>
          <w:szCs w:val="28"/>
          <w:lang w:val="en-US"/>
        </w:rPr>
        <w:t xml:space="preserve"> ether.</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olutions 3.8.9 and 3.8.10 equations allow us to establish that the reaction of the source with uniform</w:t>
      </w:r>
      <w:r w:rsidR="00680B28">
        <w:rPr>
          <w:rStyle w:val="normalchar"/>
          <w:color w:val="000000" w:themeColor="text1"/>
          <w:sz w:val="28"/>
          <w:szCs w:val="28"/>
          <w:lang w:val="en-US"/>
        </w:rPr>
        <w:t xml:space="preserve"> stream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having axial forces acting on the source, coinciding with the direction of</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 xml:space="preserve">flow. In this regard, under the action of these </w:t>
      </w:r>
      <w:r w:rsidRPr="003A1BF3">
        <w:rPr>
          <w:rStyle w:val="normalchar"/>
          <w:color w:val="000000" w:themeColor="text1"/>
          <w:sz w:val="28"/>
          <w:szCs w:val="28"/>
          <w:lang w:val="en-US"/>
        </w:rPr>
        <w:lastRenderedPageBreak/>
        <w:t>forces, the source will be moved from right to left, i.e. in a direction coinciding with the direction of</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flow.</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olutions of equations 3.8.11 and 3.8.12 allow to establish that the reaction</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with uniform</w:t>
      </w:r>
      <w:r w:rsidR="00680B28">
        <w:rPr>
          <w:rStyle w:val="normalchar"/>
          <w:color w:val="000000" w:themeColor="text1"/>
          <w:sz w:val="28"/>
          <w:szCs w:val="28"/>
          <w:lang w:val="en-US"/>
        </w:rPr>
        <w:t xml:space="preserve"> stream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having axial forces acting on the</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in the direction opposite to the</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of ether. In this regard, under the action of these forces, the</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will move from left to right, i.e. in a direction opposite the direction of</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flow.</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arth is a drain (see Study 4.2 drawings 4.2.12 - 4.2.14). Therefore ether streams will be directed to the outside surface of the Earth. Then, in accordance with the conclusions of the study 3.7, the interaction of</w:t>
      </w:r>
      <w:r w:rsidR="009242E4">
        <w:rPr>
          <w:rStyle w:val="normalchar"/>
          <w:color w:val="000000" w:themeColor="text1"/>
          <w:sz w:val="28"/>
          <w:szCs w:val="28"/>
          <w:lang w:val="en-US"/>
        </w:rPr>
        <w:t xml:space="preserve"> ether</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with a rotating disk - a sink, the forces acting on the disc, will be directed by the Earth's surface, that is, there will be a lift. The forces acting on the disc increases with the number of maxi- waste and maximum springs, oriented along the axis of the disk. As a result, this increases the speed of reorientation</w:t>
      </w:r>
      <w:r w:rsidR="00C942A0" w:rsidRPr="003A1BF3">
        <w:rPr>
          <w:color w:val="000000" w:themeColor="text1"/>
          <w:sz w:val="28"/>
          <w:szCs w:val="28"/>
          <w:lang w:val="en-US"/>
        </w:rPr>
        <w:t xml:space="preserve"> </w:t>
      </w:r>
      <w:r w:rsidR="00C942A0" w:rsidRPr="003A1BF3">
        <w:rPr>
          <w:color w:val="000000" w:themeColor="text1"/>
          <w:position w:val="-12"/>
          <w:sz w:val="28"/>
          <w:szCs w:val="28"/>
        </w:rPr>
        <w:object w:dxaOrig="320" w:dyaOrig="360">
          <v:shape id="_x0000_i2607" type="#_x0000_t75" style="width:15.75pt;height:18pt" o:ole="">
            <v:imagedata r:id="rId2476" o:title=""/>
          </v:shape>
          <o:OLEObject Type="Embed" ProgID="Equation.DSMT4" ShapeID="_x0000_i2607" DrawAspect="Content" ObjectID="_1565018304" r:id="rId2477"/>
        </w:object>
      </w:r>
      <w:r w:rsidR="00C942A0" w:rsidRPr="003A1BF3">
        <w:rPr>
          <w:color w:val="000000" w:themeColor="text1"/>
          <w:sz w:val="28"/>
          <w:szCs w:val="28"/>
          <w:lang w:val="en-US"/>
        </w:rPr>
        <w:t xml:space="preserve">, </w:t>
      </w:r>
      <w:r w:rsidR="00C942A0" w:rsidRPr="003A1BF3">
        <w:rPr>
          <w:rStyle w:val="normalchar"/>
          <w:color w:val="000000" w:themeColor="text1"/>
          <w:sz w:val="28"/>
          <w:szCs w:val="28"/>
          <w:lang w:val="en-US"/>
        </w:rPr>
        <w:t>that is</w:t>
      </w:r>
      <w:r w:rsidRPr="003A1BF3">
        <w:rPr>
          <w:rStyle w:val="normalchar"/>
          <w:color w:val="000000" w:themeColor="text1"/>
          <w:sz w:val="28"/>
          <w:szCs w:val="28"/>
          <w:lang w:val="en-US"/>
        </w:rPr>
        <w:t xml:space="preserve"> the influence of reactive leads to an increase in the disk rotation speed </w:t>
      </w:r>
      <w:r w:rsidR="00C942A0" w:rsidRPr="003A1BF3">
        <w:rPr>
          <w:color w:val="000000" w:themeColor="text1"/>
          <w:sz w:val="28"/>
          <w:szCs w:val="28"/>
          <w:lang w:val="en-US"/>
        </w:rPr>
        <w:t xml:space="preserve"> - </w:t>
      </w:r>
      <w:r w:rsidR="00C942A0" w:rsidRPr="003A1BF3">
        <w:rPr>
          <w:color w:val="000000" w:themeColor="text1"/>
          <w:position w:val="-12"/>
          <w:sz w:val="28"/>
          <w:szCs w:val="28"/>
        </w:rPr>
        <w:object w:dxaOrig="300" w:dyaOrig="360">
          <v:shape id="_x0000_i2608" type="#_x0000_t75" style="width:15pt;height:18pt" o:ole="">
            <v:imagedata r:id="rId2478" o:title=""/>
          </v:shape>
          <o:OLEObject Type="Embed" ProgID="Equation.DSMT4" ShapeID="_x0000_i2608" DrawAspect="Content" ObjectID="_1565018305" r:id="rId2479"/>
        </w:object>
      </w:r>
      <w:r w:rsidR="00C942A0" w:rsidRPr="003A1BF3">
        <w:rPr>
          <w:color w:val="000000" w:themeColor="text1"/>
          <w:sz w:val="28"/>
          <w:szCs w:val="28"/>
          <w:lang w:val="en-US"/>
        </w:rPr>
        <w:t xml:space="preserve">. </w:t>
      </w:r>
      <w:r w:rsidRPr="003A1BF3">
        <w:rPr>
          <w:rStyle w:val="normalchar"/>
          <w:color w:val="000000" w:themeColor="text1"/>
          <w:sz w:val="28"/>
          <w:szCs w:val="28"/>
          <w:lang w:val="en-US"/>
        </w:rPr>
        <w:t xml:space="preserve">The increase in the angular rotation speed of the disk is significantly affected by the rotational speed and the total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translational</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tubes</w:t>
      </w:r>
      <w:r w:rsidR="00C942A0" w:rsidRPr="003A1BF3">
        <w:rPr>
          <w:color w:val="000000" w:themeColor="text1"/>
          <w:sz w:val="28"/>
          <w:szCs w:val="28"/>
          <w:lang w:val="en-US"/>
        </w:rPr>
        <w:t xml:space="preserve"> - </w:t>
      </w:r>
      <w:r w:rsidR="00C942A0" w:rsidRPr="003A1BF3">
        <w:rPr>
          <w:color w:val="000000" w:themeColor="text1"/>
          <w:position w:val="-12"/>
          <w:sz w:val="28"/>
          <w:szCs w:val="28"/>
        </w:rPr>
        <w:object w:dxaOrig="300" w:dyaOrig="360">
          <v:shape id="_x0000_i2609" type="#_x0000_t75" style="width:15pt;height:18pt" o:ole="">
            <v:imagedata r:id="rId2480" o:title=""/>
          </v:shape>
          <o:OLEObject Type="Embed" ProgID="Equation.DSMT4" ShapeID="_x0000_i2609" DrawAspect="Content" ObjectID="_1565018306" r:id="rId2481"/>
        </w:object>
      </w:r>
      <w:r w:rsidR="00C942A0" w:rsidRPr="003A1BF3">
        <w:rPr>
          <w:color w:val="000000" w:themeColor="text1"/>
          <w:sz w:val="28"/>
          <w:szCs w:val="28"/>
          <w:lang w:val="en-US"/>
        </w:rPr>
        <w:t xml:space="preserve"> </w:t>
      </w:r>
      <w:r w:rsidRPr="003A1BF3">
        <w:rPr>
          <w:rStyle w:val="normalchar"/>
          <w:color w:val="000000" w:themeColor="text1"/>
          <w:sz w:val="28"/>
          <w:szCs w:val="28"/>
          <w:lang w:val="en-US"/>
        </w:rPr>
        <w:t>(See Study 3.9). Upon reaching a certain speed of disc rotation comes a moment of spontaneous acceleration, already independent of the initial cranking. In consequence of which the disc rotates with ever increasing speed, which leads to an increase in lift and a disc rushes in height towards the oncoming</w:t>
      </w:r>
      <w:r w:rsidR="00680B28">
        <w:rPr>
          <w:rStyle w:val="normalchar"/>
          <w:color w:val="000000" w:themeColor="text1"/>
          <w:sz w:val="28"/>
          <w:szCs w:val="28"/>
          <w:lang w:val="en-US"/>
        </w:rPr>
        <w:t xml:space="preserve"> stream </w:t>
      </w:r>
      <w:r w:rsidRPr="003A1BF3">
        <w:rPr>
          <w:rStyle w:val="normalchar"/>
          <w:color w:val="000000" w:themeColor="text1"/>
          <w:sz w:val="28"/>
          <w:szCs w:val="28"/>
          <w:lang w:val="en-US"/>
        </w:rPr>
        <w:t>which further increases its rotational speed by increasing the free-stream velocity.</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Based on the study 3.7 (equation 3.8.9 and 3.8.10), we can conclude that when the disc rotates - the source, the picture will be diametrically opposed. Rotating disc will tend to cling to the earth.</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surrounding nature of the phenomena observed in the experiments Dzhona Serlya and other similar experiments, are quite common. And during the rotation of galaxies and stars and planetary bodies; and the electrons move, cations, anions, and so on.</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study results shed light on the resolution with mechanical models of the problem of interaction of rotating physical objects not previously finding an explanation of the mysterious phenomenon of nature.</w:t>
      </w:r>
    </w:p>
    <w:p w:rsidR="002478C7" w:rsidRPr="00207B8E" w:rsidRDefault="002478C7" w:rsidP="00B914F2">
      <w:pPr>
        <w:pStyle w:val="2"/>
        <w:rPr>
          <w:rStyle w:val="heading00202char"/>
          <w:lang w:val="en-US"/>
        </w:rPr>
      </w:pPr>
      <w:bookmarkStart w:id="410" w:name="_Toc471764043"/>
      <w:bookmarkStart w:id="411" w:name="_Toc491270962"/>
      <w:bookmarkEnd w:id="410"/>
      <w:r w:rsidRPr="00207B8E">
        <w:rPr>
          <w:rStyle w:val="heading00202char"/>
          <w:lang w:val="en-US"/>
        </w:rPr>
        <w:t xml:space="preserve">4.13 </w:t>
      </w:r>
      <w:r w:rsidR="00E26EFF" w:rsidRPr="00207B8E">
        <w:rPr>
          <w:rStyle w:val="heading00202char"/>
          <w:lang w:val="en-US"/>
        </w:rPr>
        <w:t xml:space="preserve">Experience of </w:t>
      </w:r>
      <w:r w:rsidRPr="00207B8E">
        <w:rPr>
          <w:rStyle w:val="heading00202char"/>
          <w:lang w:val="en-US"/>
        </w:rPr>
        <w:t xml:space="preserve">Michelson </w:t>
      </w:r>
      <w:r w:rsidR="00B82F87" w:rsidRPr="00207B8E">
        <w:rPr>
          <w:rStyle w:val="heading00202char"/>
          <w:lang w:val="en-US"/>
        </w:rPr>
        <w:t>–</w:t>
      </w:r>
      <w:r w:rsidRPr="00207B8E">
        <w:rPr>
          <w:rStyle w:val="heading00202char"/>
          <w:lang w:val="en-US"/>
        </w:rPr>
        <w:t xml:space="preserve"> Morley</w:t>
      </w:r>
      <w:bookmarkEnd w:id="411"/>
    </w:p>
    <w:p w:rsidR="00B82F87" w:rsidRPr="00B82F87" w:rsidRDefault="00B82F87" w:rsidP="00B82F87">
      <w:pPr>
        <w:rPr>
          <w:lang w:val="en-US"/>
        </w:rPr>
      </w:pP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itially, provide a description of the experiment of Michelson - Morley and attempts to present the current results of its study:</w:t>
      </w:r>
      <w:r w:rsidRPr="003A1BF3">
        <w:rPr>
          <w:color w:val="000000" w:themeColor="text1"/>
          <w:sz w:val="27"/>
          <w:szCs w:val="27"/>
          <w:lang w:val="en-US"/>
        </w:rPr>
        <w:t> </w:t>
      </w:r>
      <w:r w:rsidRPr="003A1BF3">
        <w:rPr>
          <w:rStyle w:val="normalchar"/>
          <w:rFonts w:ascii="Arial" w:hAnsi="Arial" w:cs="Arial"/>
          <w:color w:val="000000" w:themeColor="text1"/>
          <w:sz w:val="28"/>
          <w:szCs w:val="28"/>
          <w:lang w:val="en-US"/>
        </w:rPr>
        <w:t>  </w:t>
      </w:r>
    </w:p>
    <w:p w:rsidR="002478C7" w:rsidRPr="003A1BF3" w:rsidRDefault="002478C7" w:rsidP="00BF3F35">
      <w:pPr>
        <w:pStyle w:val="arttext"/>
        <w:spacing w:before="0" w:beforeAutospacing="0" w:after="0" w:afterAutospacing="0" w:line="280" w:lineRule="atLeast"/>
        <w:ind w:firstLine="142"/>
        <w:jc w:val="both"/>
        <w:rPr>
          <w:color w:val="000000" w:themeColor="text1"/>
          <w:sz w:val="27"/>
          <w:szCs w:val="27"/>
          <w:lang w:val="en-US"/>
        </w:rPr>
      </w:pPr>
      <w:r w:rsidRPr="003A1BF3">
        <w:rPr>
          <w:rStyle w:val="arttextchar"/>
          <w:color w:val="000000" w:themeColor="text1"/>
          <w:sz w:val="28"/>
          <w:szCs w:val="28"/>
          <w:lang w:val="en-US"/>
        </w:rPr>
        <w:t>"We have already said that in the past, attempts were made to determine the absolute velocity of the Earth through the imaginary" ether, "which was thought then permeates the entire space. The most famous of these experiments done in 1887 by Michelson and Morley. But after 18 years the negative results of their experience Einstein explained.</w:t>
      </w:r>
    </w:p>
    <w:p w:rsidR="002478C7" w:rsidRPr="00B82F87" w:rsidRDefault="002478C7" w:rsidP="00BF3F35">
      <w:pPr>
        <w:pStyle w:val="arttext"/>
        <w:spacing w:before="0" w:beforeAutospacing="0" w:after="0" w:afterAutospacing="0" w:line="280" w:lineRule="atLeast"/>
        <w:ind w:firstLine="142"/>
        <w:jc w:val="both"/>
        <w:rPr>
          <w:color w:val="000000" w:themeColor="text1"/>
          <w:sz w:val="27"/>
          <w:szCs w:val="27"/>
          <w:lang w:val="en-US"/>
        </w:rPr>
      </w:pPr>
      <w:r w:rsidRPr="003A1BF3">
        <w:rPr>
          <w:rStyle w:val="arttextchar"/>
          <w:color w:val="000000" w:themeColor="text1"/>
          <w:sz w:val="28"/>
          <w:szCs w:val="28"/>
          <w:lang w:val="en-US"/>
        </w:rPr>
        <w:t xml:space="preserve">For the experiment of Michelson - Morley used the device, whose scheme is shown in Fig. 4.13.1 The main part of the device: illuminant A translucent silvered </w:t>
      </w:r>
      <w:r w:rsidRPr="003A1BF3">
        <w:rPr>
          <w:rStyle w:val="arttextchar"/>
          <w:color w:val="000000" w:themeColor="text1"/>
          <w:sz w:val="28"/>
          <w:szCs w:val="28"/>
          <w:lang w:val="en-US"/>
        </w:rPr>
        <w:lastRenderedPageBreak/>
        <w:t>glass plate B, two mirrors C and E. This is rigidly consolidated at heavy plate. Mirrors C and E were placed at the same distance L from the plate B. The plate splits the incident beam of light into two perpendicular to one another; they are directed to the mirrors and are reflected back to the plate B. After passing again through the plate in both the beam overlap (D and F). If the passage of light B to E and back equal transit time from B to C and back again, the emerging beams D and F will be in phase and mutually intensify; if those days are a little different, then beams a phase shift occurs and, as a consequence, - interference.</w:t>
      </w:r>
      <w:r w:rsidR="00B82F87">
        <w:rPr>
          <w:rStyle w:val="arttextchar"/>
          <w:color w:val="000000" w:themeColor="text1"/>
          <w:sz w:val="28"/>
          <w:szCs w:val="28"/>
          <w:lang w:val="en-US"/>
        </w:rPr>
        <w:t xml:space="preserve"> </w:t>
      </w:r>
      <w:r w:rsidRPr="003A1BF3">
        <w:rPr>
          <w:rStyle w:val="arttextchar"/>
          <w:color w:val="000000" w:themeColor="text1"/>
          <w:sz w:val="28"/>
          <w:szCs w:val="28"/>
          <w:lang w:val="en-US"/>
        </w:rPr>
        <w:t>If the device is in the</w:t>
      </w:r>
      <w:r w:rsidR="009242E4">
        <w:rPr>
          <w:rStyle w:val="arttextchar"/>
          <w:color w:val="000000" w:themeColor="text1"/>
          <w:sz w:val="28"/>
          <w:szCs w:val="28"/>
          <w:lang w:val="en-US"/>
        </w:rPr>
        <w:t xml:space="preserve"> ether </w:t>
      </w:r>
      <w:r w:rsidRPr="003A1BF3">
        <w:rPr>
          <w:rStyle w:val="arttextchar"/>
          <w:color w:val="000000" w:themeColor="text1"/>
          <w:sz w:val="28"/>
          <w:szCs w:val="28"/>
          <w:lang w:val="en-US"/>
        </w:rPr>
        <w:t>"at rest", while exactly equal, and if he moves to the right with a speed </w:t>
      </w:r>
      <w:r w:rsidRPr="003A1BF3">
        <w:rPr>
          <w:rStyle w:val="arttextchar"/>
          <w:b/>
          <w:bCs/>
          <w:color w:val="000000" w:themeColor="text1"/>
          <w:sz w:val="28"/>
          <w:szCs w:val="28"/>
          <w:lang w:val="en-US"/>
        </w:rPr>
        <w:t>and</w:t>
      </w:r>
      <w:r w:rsidRPr="003A1BF3">
        <w:rPr>
          <w:rStyle w:val="arttextchar"/>
          <w:color w:val="000000" w:themeColor="text1"/>
          <w:sz w:val="28"/>
          <w:szCs w:val="28"/>
          <w:lang w:val="en-US"/>
        </w:rPr>
        <w:t xml:space="preserve"> then will be the time difference. </w:t>
      </w:r>
      <w:r w:rsidRPr="00B82F87">
        <w:rPr>
          <w:rStyle w:val="arttextchar"/>
          <w:color w:val="000000" w:themeColor="text1"/>
          <w:sz w:val="28"/>
          <w:szCs w:val="28"/>
          <w:lang w:val="en-US"/>
        </w:rPr>
        <w:t>Let's see why.</w:t>
      </w:r>
    </w:p>
    <w:bookmarkStart w:id="412" w:name="graphic2F0"/>
    <w:bookmarkEnd w:id="412"/>
    <w:p w:rsidR="0011401A" w:rsidRPr="003A1BF3" w:rsidRDefault="00DA6A29" w:rsidP="0011401A">
      <w:pPr>
        <w:jc w:val="center"/>
        <w:rPr>
          <w:color w:val="000000" w:themeColor="text1"/>
          <w:sz w:val="28"/>
          <w:szCs w:val="28"/>
        </w:rPr>
      </w:pPr>
      <w:r w:rsidRPr="00DA6A29">
        <w:rPr>
          <w:noProof/>
          <w:color w:val="000000" w:themeColor="text1"/>
          <w:sz w:val="27"/>
          <w:szCs w:val="27"/>
        </w:rPr>
      </w:r>
      <w:r w:rsidRPr="00DA6A29">
        <w:rPr>
          <w:noProof/>
          <w:color w:val="000000" w:themeColor="text1"/>
          <w:sz w:val="27"/>
          <w:szCs w:val="27"/>
        </w:rPr>
        <w:pict>
          <v:rect id="Прямоугольник 1401" o:spid="_x0000_s15395" alt="small 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" filled="f" stroked="f">
            <o:lock v:ext="edit" aspectratio="t"/>
            <w10:wrap type="none"/>
            <w10:anchorlock/>
          </v:rect>
        </w:pict>
      </w:r>
      <w:r w:rsidR="0011401A" w:rsidRPr="003A1BF3">
        <w:rPr>
          <w:noProof/>
          <w:color w:val="000000" w:themeColor="text1"/>
          <w:sz w:val="28"/>
          <w:szCs w:val="28"/>
        </w:rPr>
        <w:drawing>
          <wp:inline distT="0" distB="0" distL="0" distR="0">
            <wp:extent cx="3810000" cy="3086100"/>
            <wp:effectExtent l="0" t="0" r="0" b="12700"/>
            <wp:docPr id="7168" name="Рисунок 1421" descr="Маленько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descr="Маленькое изображение"/>
                    <pic:cNvPicPr>
                      <a:picLocks noChangeAspect="1" noChangeArrowheads="1"/>
                    </pic:cNvPicPr>
                  </pic:nvPicPr>
                  <pic:blipFill>
                    <a:blip r:embed="rId24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10000" cy="3086100"/>
                    </a:xfrm>
                    <a:prstGeom prst="rect">
                      <a:avLst/>
                    </a:prstGeom>
                    <a:noFill/>
                    <a:ln>
                      <a:noFill/>
                    </a:ln>
                  </pic:spPr>
                </pic:pic>
              </a:graphicData>
            </a:graphic>
          </wp:inline>
        </w:drawing>
      </w:r>
    </w:p>
    <w:p w:rsidR="002478C7" w:rsidRPr="003A1BF3" w:rsidRDefault="002478C7" w:rsidP="002478C7">
      <w:pPr>
        <w:jc w:val="center"/>
        <w:rPr>
          <w:color w:val="000000" w:themeColor="text1"/>
          <w:sz w:val="27"/>
          <w:szCs w:val="27"/>
        </w:rPr>
      </w:pPr>
    </w:p>
    <w:p w:rsidR="002478C7" w:rsidRPr="003A1BF3" w:rsidRDefault="002478C7" w:rsidP="00B914F2">
      <w:pPr>
        <w:pStyle w:val="arttext"/>
        <w:spacing w:before="40" w:beforeAutospacing="0" w:afterAutospacing="0" w:line="280" w:lineRule="atLeast"/>
        <w:ind w:firstLine="720"/>
        <w:jc w:val="center"/>
        <w:rPr>
          <w:color w:val="000000" w:themeColor="text1"/>
          <w:sz w:val="27"/>
          <w:szCs w:val="27"/>
          <w:lang w:val="en-US"/>
        </w:rPr>
      </w:pPr>
      <w:r w:rsidRPr="003A1BF3">
        <w:rPr>
          <w:rStyle w:val="arttextchar"/>
          <w:color w:val="000000" w:themeColor="text1"/>
          <w:sz w:val="28"/>
          <w:szCs w:val="28"/>
          <w:lang w:val="en-US"/>
        </w:rPr>
        <w:t>Fig.</w:t>
      </w:r>
      <w:r w:rsidRPr="003A1BF3">
        <w:rPr>
          <w:color w:val="000000" w:themeColor="text1"/>
          <w:sz w:val="27"/>
          <w:szCs w:val="27"/>
          <w:lang w:val="en-US"/>
        </w:rPr>
        <w:t> </w:t>
      </w:r>
      <w:r w:rsidRPr="003A1BF3">
        <w:rPr>
          <w:rStyle w:val="arttextchar"/>
          <w:color w:val="000000" w:themeColor="text1"/>
          <w:sz w:val="28"/>
          <w:szCs w:val="28"/>
          <w:lang w:val="en-US"/>
        </w:rPr>
        <w:t>4.13.1</w:t>
      </w:r>
    </w:p>
    <w:p w:rsidR="002478C7" w:rsidRPr="003A1BF3" w:rsidRDefault="002478C7" w:rsidP="00BF3F35">
      <w:pPr>
        <w:pStyle w:val="arttext"/>
        <w:spacing w:before="0" w:beforeAutospacing="0" w:after="0" w:afterAutospacing="0" w:line="280" w:lineRule="atLeast"/>
        <w:ind w:firstLine="142"/>
        <w:jc w:val="both"/>
        <w:rPr>
          <w:color w:val="000000" w:themeColor="text1"/>
          <w:sz w:val="27"/>
          <w:szCs w:val="27"/>
          <w:lang w:val="en-US"/>
        </w:rPr>
      </w:pPr>
      <w:r w:rsidRPr="003A1BF3">
        <w:rPr>
          <w:rStyle w:val="arttextchar"/>
          <w:color w:val="000000" w:themeColor="text1"/>
          <w:sz w:val="28"/>
          <w:szCs w:val="28"/>
          <w:lang w:val="en-US"/>
        </w:rPr>
        <w:t>First we calculate the light transit time from B to E, and vice versa. Let the "there" is t </w:t>
      </w:r>
      <w:r w:rsidRPr="003A1BF3">
        <w:rPr>
          <w:rStyle w:val="arttextchar"/>
          <w:color w:val="000000" w:themeColor="text1"/>
          <w:vertAlign w:val="subscript"/>
          <w:lang w:val="en-US"/>
        </w:rPr>
        <w:t>1</w:t>
      </w:r>
      <w:r w:rsidRPr="003A1BF3">
        <w:rPr>
          <w:rStyle w:val="arttextchar"/>
          <w:color w:val="000000" w:themeColor="text1"/>
          <w:sz w:val="28"/>
          <w:szCs w:val="28"/>
          <w:lang w:val="en-US"/>
        </w:rPr>
        <w:t> , and the "back" is t </w:t>
      </w:r>
      <w:r w:rsidRPr="003A1BF3">
        <w:rPr>
          <w:rStyle w:val="arttextchar"/>
          <w:color w:val="000000" w:themeColor="text1"/>
          <w:vertAlign w:val="subscript"/>
          <w:lang w:val="en-US"/>
        </w:rPr>
        <w:t>2</w:t>
      </w:r>
      <w:r w:rsidRPr="003A1BF3">
        <w:rPr>
          <w:rStyle w:val="arttextchar"/>
          <w:color w:val="000000" w:themeColor="text1"/>
          <w:sz w:val="28"/>
          <w:szCs w:val="28"/>
          <w:lang w:val="en-US"/>
        </w:rPr>
        <w:t> . But as long as the light moves from B to the mirror, the device itself will go a distance ut </w:t>
      </w:r>
      <w:r w:rsidRPr="003A1BF3">
        <w:rPr>
          <w:rStyle w:val="arttextchar"/>
          <w:color w:val="000000" w:themeColor="text1"/>
          <w:vertAlign w:val="subscript"/>
          <w:lang w:val="en-US"/>
        </w:rPr>
        <w:t>1</w:t>
      </w:r>
      <w:r w:rsidRPr="003A1BF3">
        <w:rPr>
          <w:rStyle w:val="arttextchar"/>
          <w:color w:val="000000" w:themeColor="text1"/>
          <w:sz w:val="28"/>
          <w:szCs w:val="28"/>
          <w:lang w:val="en-US"/>
        </w:rPr>
        <w:t> , so that the world will have to go all the way L + ut </w:t>
      </w:r>
      <w:r w:rsidRPr="003A1BF3">
        <w:rPr>
          <w:rStyle w:val="arttextchar"/>
          <w:color w:val="000000" w:themeColor="text1"/>
          <w:vertAlign w:val="subscript"/>
          <w:lang w:val="en-US"/>
        </w:rPr>
        <w:t>1</w:t>
      </w:r>
      <w:r w:rsidRPr="003A1BF3">
        <w:rPr>
          <w:rStyle w:val="arttextchar"/>
          <w:color w:val="000000" w:themeColor="text1"/>
          <w:sz w:val="28"/>
          <w:szCs w:val="28"/>
          <w:lang w:val="en-US"/>
        </w:rPr>
        <w:t> with velocity. This path can therefore be denoted as a and ct </w:t>
      </w:r>
      <w:r w:rsidRPr="003A1BF3">
        <w:rPr>
          <w:rStyle w:val="arttextchar"/>
          <w:color w:val="000000" w:themeColor="text1"/>
          <w:vertAlign w:val="subscript"/>
          <w:lang w:val="en-US"/>
        </w:rPr>
        <w:t>1</w:t>
      </w:r>
      <w:r w:rsidRPr="003A1BF3">
        <w:rPr>
          <w:rStyle w:val="arttextchar"/>
          <w:color w:val="000000" w:themeColor="text1"/>
          <w:sz w:val="28"/>
          <w:szCs w:val="28"/>
          <w:lang w:val="en-US"/>
        </w:rPr>
        <w:t> , therefore,</w:t>
      </w:r>
      <w:r w:rsidRPr="003A1BF3">
        <w:rPr>
          <w:color w:val="000000" w:themeColor="text1"/>
          <w:sz w:val="27"/>
          <w:szCs w:val="27"/>
          <w:lang w:val="en-US"/>
        </w:rPr>
        <w:t> </w:t>
      </w:r>
      <w:bookmarkStart w:id="413" w:name="graphic2F1"/>
      <w:bookmarkEnd w:id="413"/>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400" o:spid="_x0000_s1539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9KecQ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nUvSnnECAABkBAAADgAAAAAAAAAAAAAAAAAu&#10;AgAAZHJzL2Uyb0RvYy54bWxQSwECLQAUAAYACAAAACEA1AjZN9gAAAABAQAADwAAAAAAAAAAAAAA&#10;AADLBAAAZHJzL2Rvd25yZXYueG1sUEsFBgAAAAAEAAQA8wAAANAFAAAAAA==&#10;" filled="f" stroked="f">
            <o:lock v:ext="edit" aspectratio="t"/>
            <w10:wrap type="none"/>
            <w10:anchorlock/>
          </v:rect>
        </w:pict>
      </w:r>
      <w:bookmarkStart w:id="414" w:name="graphic2F2"/>
      <w:bookmarkEnd w:id="414"/>
      <w:r w:rsidR="00DA6A29" w:rsidRPr="00DA6A29">
        <w:rPr>
          <w:noProof/>
          <w:color w:val="000000" w:themeColor="text1"/>
          <w:sz w:val="28"/>
          <w:szCs w:val="28"/>
          <w:vertAlign w:val="subscript"/>
        </w:rPr>
      </w:r>
      <w:r w:rsidR="00DA6A29">
        <w:rPr>
          <w:noProof/>
          <w:color w:val="000000" w:themeColor="text1"/>
          <w:sz w:val="28"/>
          <w:szCs w:val="28"/>
          <w:vertAlign w:val="subscript"/>
        </w:rPr>
        <w:pict>
          <v:rect id="Прямоугольник 1399" o:spid="_x0000_s1539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K60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KCcrrRyAgAAZA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arttextchar"/>
          <w:color w:val="000000" w:themeColor="text1"/>
          <w:sz w:val="28"/>
          <w:szCs w:val="28"/>
          <w:lang w:val="en-US"/>
        </w:rPr>
        <w:t>ct </w:t>
      </w:r>
      <w:r w:rsidRPr="003A1BF3">
        <w:rPr>
          <w:rStyle w:val="arttextchar"/>
          <w:color w:val="000000" w:themeColor="text1"/>
          <w:vertAlign w:val="subscript"/>
          <w:lang w:val="en-US"/>
        </w:rPr>
        <w:t>1</w:t>
      </w:r>
      <w:r w:rsidRPr="003A1BF3">
        <w:rPr>
          <w:color w:val="000000" w:themeColor="text1"/>
          <w:sz w:val="27"/>
          <w:szCs w:val="27"/>
          <w:lang w:val="en-US"/>
        </w:rPr>
        <w:t> </w:t>
      </w:r>
      <w:r w:rsidRPr="003A1BF3">
        <w:rPr>
          <w:rStyle w:val="arttextchar"/>
          <w:color w:val="000000" w:themeColor="text1"/>
          <w:sz w:val="28"/>
          <w:szCs w:val="28"/>
          <w:lang w:val="en-US"/>
        </w:rPr>
        <w:t>= L + ut </w:t>
      </w:r>
      <w:r w:rsidRPr="003A1BF3">
        <w:rPr>
          <w:rStyle w:val="arttextchar"/>
          <w:color w:val="000000" w:themeColor="text1"/>
          <w:vertAlign w:val="subscript"/>
          <w:lang w:val="en-US"/>
        </w:rPr>
        <w:t>1</w:t>
      </w:r>
      <w:r w:rsidRPr="003A1BF3">
        <w:rPr>
          <w:rStyle w:val="arttextchar"/>
          <w:color w:val="000000" w:themeColor="text1"/>
          <w:sz w:val="28"/>
          <w:szCs w:val="28"/>
          <w:lang w:val="en-US"/>
        </w:rPr>
        <w:t> or t </w:t>
      </w:r>
      <w:r w:rsidRPr="003A1BF3">
        <w:rPr>
          <w:rStyle w:val="arttextchar"/>
          <w:color w:val="000000" w:themeColor="text1"/>
          <w:vertAlign w:val="subscript"/>
          <w:lang w:val="en-US"/>
        </w:rPr>
        <w:t>1</w:t>
      </w:r>
      <w:r w:rsidRPr="003A1BF3">
        <w:rPr>
          <w:color w:val="000000" w:themeColor="text1"/>
          <w:sz w:val="27"/>
          <w:szCs w:val="27"/>
          <w:lang w:val="en-US"/>
        </w:rPr>
        <w:t> </w:t>
      </w:r>
      <w:r w:rsidRPr="003A1BF3">
        <w:rPr>
          <w:rStyle w:val="arttextchar"/>
          <w:color w:val="000000" w:themeColor="text1"/>
          <w:sz w:val="28"/>
          <w:szCs w:val="28"/>
          <w:lang w:val="en-US"/>
        </w:rPr>
        <w:t>= L / (c - u) ( This result is evident if one considers that the speed of light in relation to the device is a - u; whereas time period equal to the length L, divided by the (with - u). Similarly, we can calculate and t</w:t>
      </w:r>
      <w:r w:rsidRPr="003A1BF3">
        <w:rPr>
          <w:color w:val="000000" w:themeColor="text1"/>
          <w:sz w:val="27"/>
          <w:szCs w:val="27"/>
          <w:lang w:val="en-US"/>
        </w:rPr>
        <w:t> </w:t>
      </w:r>
      <w:bookmarkStart w:id="415" w:name="graphic2F3"/>
      <w:bookmarkEnd w:id="415"/>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398" o:spid="_x0000_s1539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tUS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N1m1RJyAgAAZAQAAA4AAAAAAAAAAAAAAAAA&#10;LgIAAGRycy9lMm9Eb2MueG1sUEsBAi0AFAAGAAgAAAAhANQI2TfYAAAAAQEAAA8AAAAAAAAAAAAA&#10;AAAAzAQAAGRycy9kb3ducmV2LnhtbFBLBQYAAAAABAAEAPMAAADRBQAAAAA=&#10;" filled="f" stroked="f">
            <o:lock v:ext="edit" aspectratio="t"/>
            <w10:wrap type="none"/>
            <w10:anchorlock/>
          </v:rect>
        </w:pict>
      </w:r>
      <w:r w:rsidRPr="003A1BF3">
        <w:rPr>
          <w:color w:val="000000" w:themeColor="text1"/>
          <w:sz w:val="27"/>
          <w:szCs w:val="27"/>
          <w:lang w:val="en-US"/>
        </w:rPr>
        <w:t> </w:t>
      </w:r>
      <w:r w:rsidRPr="003A1BF3">
        <w:rPr>
          <w:rStyle w:val="arttextchar"/>
          <w:color w:val="000000" w:themeColor="text1"/>
          <w:sz w:val="28"/>
          <w:szCs w:val="28"/>
          <w:lang w:val="en-US"/>
        </w:rPr>
        <w:t>.</w:t>
      </w:r>
      <w:r w:rsidRPr="003A1BF3">
        <w:rPr>
          <w:color w:val="000000" w:themeColor="text1"/>
          <w:sz w:val="27"/>
          <w:szCs w:val="27"/>
          <w:lang w:val="en-US"/>
        </w:rPr>
        <w:t> </w:t>
      </w:r>
      <w:r w:rsidRPr="003A1BF3">
        <w:rPr>
          <w:rStyle w:val="arttextchar"/>
          <w:color w:val="000000" w:themeColor="text1"/>
          <w:sz w:val="28"/>
          <w:szCs w:val="28"/>
          <w:lang w:val="en-US"/>
        </w:rPr>
        <w:t>During this time, the plate in the approach to a distance ut </w:t>
      </w:r>
      <w:r w:rsidRPr="003A1BF3">
        <w:rPr>
          <w:rStyle w:val="arttextchar"/>
          <w:color w:val="000000" w:themeColor="text1"/>
          <w:vertAlign w:val="subscript"/>
          <w:lang w:val="en-US"/>
        </w:rPr>
        <w:t>2</w:t>
      </w:r>
      <w:r w:rsidRPr="003A1BF3">
        <w:rPr>
          <w:rStyle w:val="arttextchar"/>
          <w:color w:val="000000" w:themeColor="text1"/>
          <w:sz w:val="28"/>
          <w:szCs w:val="28"/>
          <w:lang w:val="en-US"/>
        </w:rPr>
        <w:t> , so that the light on the way back, will have to pass only L - ut </w:t>
      </w:r>
      <w:r w:rsidRPr="003A1BF3">
        <w:rPr>
          <w:rStyle w:val="arttextchar"/>
          <w:color w:val="000000" w:themeColor="text1"/>
          <w:vertAlign w:val="subscript"/>
          <w:lang w:val="en-US"/>
        </w:rPr>
        <w:t>2</w:t>
      </w:r>
      <w:r w:rsidRPr="003A1BF3">
        <w:rPr>
          <w:rStyle w:val="arttextchar"/>
          <w:color w:val="000000" w:themeColor="text1"/>
          <w:sz w:val="28"/>
          <w:szCs w:val="28"/>
          <w:lang w:val="en-US"/>
        </w:rPr>
        <w:t> .</w:t>
      </w:r>
    </w:p>
    <w:p w:rsidR="002478C7" w:rsidRPr="003A1BF3" w:rsidRDefault="002478C7" w:rsidP="00BF3F35">
      <w:pPr>
        <w:pStyle w:val="arttext"/>
        <w:spacing w:before="0" w:beforeAutospacing="0" w:after="0" w:afterAutospacing="0" w:line="280" w:lineRule="atLeast"/>
        <w:ind w:firstLine="142"/>
        <w:jc w:val="both"/>
        <w:rPr>
          <w:color w:val="000000" w:themeColor="text1"/>
          <w:sz w:val="27"/>
          <w:szCs w:val="27"/>
          <w:lang w:val="en-US"/>
        </w:rPr>
      </w:pPr>
      <w:r w:rsidRPr="003A1BF3">
        <w:rPr>
          <w:rStyle w:val="arttextchar"/>
          <w:color w:val="000000" w:themeColor="text1"/>
          <w:sz w:val="28"/>
          <w:szCs w:val="28"/>
          <w:lang w:val="en-US"/>
        </w:rPr>
        <w:t>Then ct </w:t>
      </w:r>
      <w:r w:rsidRPr="003A1BF3">
        <w:rPr>
          <w:rStyle w:val="arttextchar"/>
          <w:color w:val="000000" w:themeColor="text1"/>
          <w:vertAlign w:val="subscript"/>
          <w:lang w:val="en-US"/>
        </w:rPr>
        <w:t>2</w:t>
      </w:r>
      <w:r w:rsidRPr="003A1BF3">
        <w:rPr>
          <w:rStyle w:val="arttextchar"/>
          <w:color w:val="000000" w:themeColor="text1"/>
          <w:sz w:val="28"/>
          <w:szCs w:val="28"/>
          <w:lang w:val="en-US"/>
        </w:rPr>
        <w:t> = L - ut </w:t>
      </w:r>
      <w:r w:rsidRPr="003A1BF3">
        <w:rPr>
          <w:rStyle w:val="arttextchar"/>
          <w:color w:val="000000" w:themeColor="text1"/>
          <w:vertAlign w:val="subscript"/>
          <w:lang w:val="en-US"/>
        </w:rPr>
        <w:t>2</w:t>
      </w:r>
      <w:r w:rsidRPr="003A1BF3">
        <w:rPr>
          <w:rStyle w:val="arttextchar"/>
          <w:color w:val="000000" w:themeColor="text1"/>
          <w:sz w:val="28"/>
          <w:szCs w:val="28"/>
          <w:lang w:val="en-US"/>
        </w:rPr>
        <w:t> or t </w:t>
      </w:r>
      <w:r w:rsidRPr="003A1BF3">
        <w:rPr>
          <w:rStyle w:val="arttextchar"/>
          <w:color w:val="000000" w:themeColor="text1"/>
          <w:vertAlign w:val="subscript"/>
          <w:lang w:val="en-US"/>
        </w:rPr>
        <w:t>2</w:t>
      </w:r>
      <w:r w:rsidRPr="003A1BF3">
        <w:rPr>
          <w:rStyle w:val="arttextchar"/>
          <w:color w:val="000000" w:themeColor="text1"/>
          <w:sz w:val="28"/>
          <w:szCs w:val="28"/>
          <w:lang w:val="en-US"/>
        </w:rPr>
        <w:t> = L / (c + u)</w:t>
      </w:r>
    </w:p>
    <w:p w:rsidR="002478C7" w:rsidRPr="003A1BF3" w:rsidRDefault="002478C7" w:rsidP="00BF3F35">
      <w:pPr>
        <w:pStyle w:val="arttext"/>
        <w:spacing w:before="0" w:beforeAutospacing="0" w:after="0" w:afterAutospacing="0" w:line="280" w:lineRule="atLeast"/>
        <w:ind w:firstLine="142"/>
        <w:jc w:val="both"/>
        <w:rPr>
          <w:color w:val="000000" w:themeColor="text1"/>
          <w:sz w:val="27"/>
          <w:szCs w:val="27"/>
          <w:lang w:val="en-US"/>
        </w:rPr>
      </w:pPr>
      <w:r w:rsidRPr="003A1BF3">
        <w:rPr>
          <w:rStyle w:val="arttextchar"/>
          <w:color w:val="000000" w:themeColor="text1"/>
          <w:sz w:val="28"/>
          <w:szCs w:val="28"/>
          <w:lang w:val="en-US"/>
        </w:rPr>
        <w:t>The total time is equal to t </w:t>
      </w:r>
      <w:r w:rsidRPr="003A1BF3">
        <w:rPr>
          <w:rStyle w:val="arttextchar"/>
          <w:color w:val="000000" w:themeColor="text1"/>
          <w:vertAlign w:val="subscript"/>
          <w:lang w:val="en-US"/>
        </w:rPr>
        <w:t>1</w:t>
      </w:r>
      <w:r w:rsidRPr="003A1BF3">
        <w:rPr>
          <w:color w:val="000000" w:themeColor="text1"/>
          <w:sz w:val="27"/>
          <w:szCs w:val="27"/>
          <w:lang w:val="en-US"/>
        </w:rPr>
        <w:t> </w:t>
      </w:r>
      <w:r w:rsidRPr="003A1BF3">
        <w:rPr>
          <w:rStyle w:val="arttextchar"/>
          <w:color w:val="000000" w:themeColor="text1"/>
          <w:sz w:val="28"/>
          <w:szCs w:val="28"/>
          <w:lang w:val="en-US"/>
        </w:rPr>
        <w:t>+ t </w:t>
      </w:r>
      <w:r w:rsidRPr="003A1BF3">
        <w:rPr>
          <w:rStyle w:val="arttextchar"/>
          <w:color w:val="000000" w:themeColor="text1"/>
          <w:vertAlign w:val="subscript"/>
          <w:lang w:val="en-US"/>
        </w:rPr>
        <w:t>2</w:t>
      </w:r>
      <w:r w:rsidRPr="003A1BF3">
        <w:rPr>
          <w:color w:val="000000" w:themeColor="text1"/>
          <w:sz w:val="27"/>
          <w:szCs w:val="27"/>
          <w:lang w:val="en-US"/>
        </w:rPr>
        <w:t> </w:t>
      </w:r>
      <w:r w:rsidRPr="003A1BF3">
        <w:rPr>
          <w:rStyle w:val="arttextchar"/>
          <w:color w:val="000000" w:themeColor="text1"/>
          <w:sz w:val="28"/>
          <w:szCs w:val="28"/>
          <w:lang w:val="en-US"/>
        </w:rPr>
        <w:t>= 2Lc / (c </w:t>
      </w:r>
      <w:r w:rsidRPr="003A1BF3">
        <w:rPr>
          <w:rStyle w:val="arttextchar"/>
          <w:color w:val="000000" w:themeColor="text1"/>
          <w:vertAlign w:val="superscript"/>
          <w:lang w:val="en-US"/>
        </w:rPr>
        <w:t>2</w:t>
      </w:r>
      <w:r w:rsidRPr="003A1BF3">
        <w:rPr>
          <w:color w:val="000000" w:themeColor="text1"/>
          <w:sz w:val="27"/>
          <w:szCs w:val="27"/>
          <w:lang w:val="en-US"/>
        </w:rPr>
        <w:t> </w:t>
      </w:r>
      <w:r w:rsidRPr="003A1BF3">
        <w:rPr>
          <w:rStyle w:val="arttextchar"/>
          <w:color w:val="000000" w:themeColor="text1"/>
          <w:sz w:val="28"/>
          <w:szCs w:val="28"/>
          <w:lang w:val="en-US"/>
        </w:rPr>
        <w:t>- u </w:t>
      </w:r>
      <w:r w:rsidRPr="003A1BF3">
        <w:rPr>
          <w:rStyle w:val="arttextchar"/>
          <w:color w:val="000000" w:themeColor="text1"/>
          <w:vertAlign w:val="superscript"/>
          <w:lang w:val="en-US"/>
        </w:rPr>
        <w:t>2</w:t>
      </w:r>
      <w:r w:rsidRPr="003A1BF3">
        <w:rPr>
          <w:rStyle w:val="arttextchar"/>
          <w:color w:val="000000" w:themeColor="text1"/>
          <w:sz w:val="28"/>
          <w:szCs w:val="28"/>
          <w:lang w:val="en-US"/>
        </w:rPr>
        <w:t> );</w:t>
      </w:r>
    </w:p>
    <w:p w:rsidR="002478C7" w:rsidRPr="003A1BF3" w:rsidRDefault="002478C7" w:rsidP="00BF3F35">
      <w:pPr>
        <w:pStyle w:val="arttext"/>
        <w:spacing w:before="0" w:beforeAutospacing="0" w:after="0" w:afterAutospacing="0" w:line="280" w:lineRule="atLeast"/>
        <w:ind w:firstLine="142"/>
        <w:jc w:val="both"/>
        <w:rPr>
          <w:color w:val="000000" w:themeColor="text1"/>
          <w:sz w:val="27"/>
          <w:szCs w:val="27"/>
          <w:lang w:val="en-US"/>
        </w:rPr>
      </w:pPr>
      <w:r w:rsidRPr="003A1BF3">
        <w:rPr>
          <w:rStyle w:val="arttextchar"/>
          <w:color w:val="000000" w:themeColor="text1"/>
          <w:sz w:val="28"/>
          <w:szCs w:val="28"/>
          <w:lang w:val="en-US"/>
        </w:rPr>
        <w:t>it is more convenient to record a</w:t>
      </w:r>
    </w:p>
    <w:p w:rsidR="002478C7" w:rsidRPr="003A1BF3" w:rsidRDefault="002478C7" w:rsidP="002478C7">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 </w:t>
      </w:r>
      <w:bookmarkStart w:id="416" w:name="graphic2F4"/>
      <w:bookmarkEnd w:id="416"/>
    </w:p>
    <w:p w:rsidR="002478C7" w:rsidRPr="003A1BF3" w:rsidRDefault="00DA6A29" w:rsidP="002478C7">
      <w:pPr>
        <w:jc w:val="center"/>
        <w:rPr>
          <w:color w:val="000000" w:themeColor="text1"/>
          <w:sz w:val="27"/>
          <w:szCs w:val="27"/>
        </w:rPr>
      </w:pPr>
      <w:r>
        <w:rPr>
          <w:noProof/>
          <w:color w:val="000000" w:themeColor="text1"/>
          <w:sz w:val="27"/>
          <w:szCs w:val="27"/>
        </w:rPr>
      </w:r>
      <w:r>
        <w:rPr>
          <w:noProof/>
          <w:color w:val="000000" w:themeColor="text1"/>
          <w:sz w:val="27"/>
          <w:szCs w:val="27"/>
        </w:rPr>
        <w:pict>
          <v:rect id="Прямоугольник 1397" o:spid="_x0000_s15391"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dzk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ANN3ORyAgAAZAQAAA4AAAAAAAAAAAAAAAAA&#10;LgIAAGRycy9lMm9Eb2MueG1sUEsBAi0AFAAGAAgAAAAhANQI2TfYAAAAAQEAAA8AAAAAAAAAAAAA&#10;AAAAzAQAAGRycy9kb3ducmV2LnhtbFBLBQYAAAAABAAEAPMAAADRBQAAAAA=&#10;" filled="f" stroked="f">
            <o:lock v:ext="edit" aspectratio="t"/>
            <w10:wrap type="none"/>
            <w10:anchorlock/>
          </v:rect>
        </w:pict>
      </w:r>
    </w:p>
    <w:p w:rsidR="0011401A" w:rsidRPr="003A1BF3" w:rsidRDefault="0011401A" w:rsidP="0011401A">
      <w:pPr>
        <w:jc w:val="center"/>
        <w:rPr>
          <w:color w:val="000000" w:themeColor="text1"/>
          <w:sz w:val="28"/>
          <w:szCs w:val="28"/>
          <w:lang w:val="en-US"/>
        </w:rPr>
      </w:pPr>
      <w:r w:rsidRPr="00E809DA">
        <w:rPr>
          <w:color w:val="000000" w:themeColor="text1"/>
          <w:sz w:val="28"/>
          <w:szCs w:val="28"/>
          <w:lang w:val="en-US"/>
        </w:rPr>
        <w:t xml:space="preserve">  </w:t>
      </w:r>
      <w:r w:rsidRPr="003A1BF3">
        <w:rPr>
          <w:color w:val="000000" w:themeColor="text1"/>
          <w:position w:val="-30"/>
          <w:sz w:val="28"/>
          <w:szCs w:val="28"/>
        </w:rPr>
        <w:object w:dxaOrig="1680" w:dyaOrig="680">
          <v:shape id="_x0000_i2610" type="#_x0000_t75" style="width:84pt;height:33.75pt" o:ole="">
            <v:imagedata r:id="rId2483" o:title=""/>
          </v:shape>
          <o:OLEObject Type="Embed" ProgID="Equation.DSMT4" ShapeID="_x0000_i2610" DrawAspect="Content" ObjectID="_1565018307" r:id="rId2484"/>
        </w:object>
      </w:r>
      <w:r w:rsidRPr="003A1BF3">
        <w:rPr>
          <w:color w:val="000000" w:themeColor="text1"/>
          <w:sz w:val="28"/>
          <w:szCs w:val="28"/>
          <w:lang w:val="en-US"/>
        </w:rPr>
        <w:t xml:space="preserve">                                                                </w:t>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 xml:space="preserve"> (4.13.1)</w:t>
      </w:r>
    </w:p>
    <w:p w:rsidR="002478C7" w:rsidRPr="003A1BF3" w:rsidRDefault="002478C7" w:rsidP="00BF3F35">
      <w:pPr>
        <w:pStyle w:val="arttext"/>
        <w:spacing w:before="0" w:beforeAutospacing="0" w:after="0" w:afterAutospacing="0" w:line="280" w:lineRule="atLeast"/>
        <w:ind w:firstLine="142"/>
        <w:jc w:val="both"/>
        <w:rPr>
          <w:color w:val="000000" w:themeColor="text1"/>
          <w:sz w:val="27"/>
          <w:szCs w:val="27"/>
          <w:lang w:val="en-US"/>
        </w:rPr>
      </w:pPr>
      <w:r w:rsidRPr="003A1BF3">
        <w:rPr>
          <w:rStyle w:val="arttextchar"/>
          <w:color w:val="000000" w:themeColor="text1"/>
          <w:sz w:val="28"/>
          <w:szCs w:val="28"/>
          <w:lang w:val="en-US"/>
        </w:rPr>
        <w:lastRenderedPageBreak/>
        <w:t>And now calculate how much time t </w:t>
      </w:r>
      <w:r w:rsidRPr="003A1BF3">
        <w:rPr>
          <w:rStyle w:val="arttextchar"/>
          <w:color w:val="000000" w:themeColor="text1"/>
          <w:vertAlign w:val="subscript"/>
          <w:lang w:val="en-US"/>
        </w:rPr>
        <w:t>3,</w:t>
      </w:r>
      <w:r w:rsidRPr="003A1BF3">
        <w:rPr>
          <w:color w:val="000000" w:themeColor="text1"/>
          <w:sz w:val="27"/>
          <w:szCs w:val="27"/>
          <w:lang w:val="en-US"/>
        </w:rPr>
        <w:t> </w:t>
      </w:r>
      <w:r w:rsidRPr="003A1BF3">
        <w:rPr>
          <w:rStyle w:val="arttextchar"/>
          <w:color w:val="000000" w:themeColor="text1"/>
          <w:sz w:val="28"/>
          <w:szCs w:val="28"/>
          <w:lang w:val="en-US"/>
        </w:rPr>
        <w:t>the light will come from the plate to the mirror At S. As before, in the time t </w:t>
      </w:r>
      <w:r w:rsidRPr="003A1BF3">
        <w:rPr>
          <w:rStyle w:val="arttextchar"/>
          <w:color w:val="000000" w:themeColor="text1"/>
          <w:vertAlign w:val="subscript"/>
          <w:lang w:val="en-US"/>
        </w:rPr>
        <w:t>3</w:t>
      </w:r>
      <w:r w:rsidRPr="003A1BF3">
        <w:rPr>
          <w:color w:val="000000" w:themeColor="text1"/>
          <w:sz w:val="27"/>
          <w:szCs w:val="27"/>
          <w:lang w:val="en-US"/>
        </w:rPr>
        <w:t> </w:t>
      </w:r>
      <w:r w:rsidRPr="003A1BF3">
        <w:rPr>
          <w:rStyle w:val="arttextchar"/>
          <w:color w:val="000000" w:themeColor="text1"/>
          <w:sz w:val="28"/>
          <w:szCs w:val="28"/>
          <w:lang w:val="en-US"/>
        </w:rPr>
        <w:t>Mirror With moves to the right at a distance ut </w:t>
      </w:r>
      <w:r w:rsidRPr="003A1BF3">
        <w:rPr>
          <w:rStyle w:val="arttextchar"/>
          <w:color w:val="000000" w:themeColor="text1"/>
          <w:vertAlign w:val="subscript"/>
          <w:lang w:val="en-US"/>
        </w:rPr>
        <w:t>3</w:t>
      </w:r>
      <w:r w:rsidRPr="003A1BF3">
        <w:rPr>
          <w:color w:val="000000" w:themeColor="text1"/>
          <w:sz w:val="27"/>
          <w:szCs w:val="27"/>
          <w:lang w:val="en-US"/>
        </w:rPr>
        <w:t> </w:t>
      </w:r>
      <w:r w:rsidRPr="003A1BF3">
        <w:rPr>
          <w:rStyle w:val="arttextchar"/>
          <w:color w:val="000000" w:themeColor="text1"/>
          <w:sz w:val="28"/>
          <w:szCs w:val="28"/>
          <w:lang w:val="en-US"/>
        </w:rPr>
        <w:t>(to the position C), and the light will pass through the hypotenuse BC distance ct </w:t>
      </w:r>
      <w:r w:rsidRPr="003A1BF3">
        <w:rPr>
          <w:rStyle w:val="arttextchar"/>
          <w:color w:val="000000" w:themeColor="text1"/>
          <w:vertAlign w:val="subscript"/>
          <w:lang w:val="en-US"/>
        </w:rPr>
        <w:t>3</w:t>
      </w:r>
      <w:r w:rsidRPr="003A1BF3">
        <w:rPr>
          <w:rStyle w:val="arttextchar"/>
          <w:color w:val="000000" w:themeColor="text1"/>
          <w:sz w:val="28"/>
          <w:szCs w:val="28"/>
          <w:lang w:val="en-US"/>
        </w:rPr>
        <w:t> . Of the right-angled triangle should be</w:t>
      </w:r>
    </w:p>
    <w:p w:rsidR="002478C7" w:rsidRPr="003A1BF3" w:rsidRDefault="002478C7" w:rsidP="002478C7">
      <w:pPr>
        <w:pStyle w:val="arttext"/>
        <w:spacing w:before="0" w:beforeAutospacing="0" w:after="0" w:afterAutospacing="0" w:line="280" w:lineRule="atLeast"/>
        <w:jc w:val="both"/>
        <w:rPr>
          <w:color w:val="000000" w:themeColor="text1"/>
          <w:sz w:val="27"/>
          <w:szCs w:val="27"/>
          <w:lang w:val="en-US"/>
        </w:rPr>
      </w:pPr>
      <w:r w:rsidRPr="003A1BF3">
        <w:rPr>
          <w:rStyle w:val="arttextchar"/>
          <w:color w:val="000000" w:themeColor="text1"/>
          <w:sz w:val="28"/>
          <w:szCs w:val="28"/>
          <w:lang w:val="en-US"/>
        </w:rPr>
        <w:t>(ct </w:t>
      </w:r>
      <w:r w:rsidRPr="003A1BF3">
        <w:rPr>
          <w:rStyle w:val="arttextchar"/>
          <w:color w:val="000000" w:themeColor="text1"/>
          <w:vertAlign w:val="subscript"/>
          <w:lang w:val="en-US"/>
        </w:rPr>
        <w:t>3</w:t>
      </w:r>
      <w:r w:rsidRPr="003A1BF3">
        <w:rPr>
          <w:rStyle w:val="arttextchar"/>
          <w:color w:val="000000" w:themeColor="text1"/>
          <w:sz w:val="28"/>
          <w:szCs w:val="28"/>
          <w:lang w:val="en-US"/>
        </w:rPr>
        <w:t> ) </w:t>
      </w:r>
      <w:r w:rsidRPr="003A1BF3">
        <w:rPr>
          <w:rStyle w:val="arttextchar"/>
          <w:color w:val="000000" w:themeColor="text1"/>
          <w:vertAlign w:val="superscript"/>
          <w:lang w:val="en-US"/>
        </w:rPr>
        <w:t>2</w:t>
      </w:r>
      <w:r w:rsidRPr="003A1BF3">
        <w:rPr>
          <w:color w:val="000000" w:themeColor="text1"/>
          <w:sz w:val="27"/>
          <w:szCs w:val="27"/>
          <w:lang w:val="en-US"/>
        </w:rPr>
        <w:t> </w:t>
      </w:r>
      <w:r w:rsidRPr="003A1BF3">
        <w:rPr>
          <w:rStyle w:val="arttextchar"/>
          <w:color w:val="000000" w:themeColor="text1"/>
          <w:sz w:val="28"/>
          <w:szCs w:val="28"/>
          <w:lang w:val="en-US"/>
        </w:rPr>
        <w:t>= L </w:t>
      </w:r>
      <w:r w:rsidRPr="003A1BF3">
        <w:rPr>
          <w:rStyle w:val="arttextchar"/>
          <w:color w:val="000000" w:themeColor="text1"/>
          <w:vertAlign w:val="superscript"/>
          <w:lang w:val="en-US"/>
        </w:rPr>
        <w:t>2</w:t>
      </w:r>
      <w:r w:rsidRPr="003A1BF3">
        <w:rPr>
          <w:color w:val="000000" w:themeColor="text1"/>
          <w:sz w:val="27"/>
          <w:szCs w:val="27"/>
          <w:lang w:val="en-US"/>
        </w:rPr>
        <w:t> </w:t>
      </w:r>
      <w:r w:rsidRPr="003A1BF3">
        <w:rPr>
          <w:rStyle w:val="arttextchar"/>
          <w:color w:val="000000" w:themeColor="text1"/>
          <w:sz w:val="28"/>
          <w:szCs w:val="28"/>
          <w:lang w:val="en-US"/>
        </w:rPr>
        <w:t>+ (ut </w:t>
      </w:r>
      <w:r w:rsidRPr="003A1BF3">
        <w:rPr>
          <w:rStyle w:val="arttextchar"/>
          <w:color w:val="000000" w:themeColor="text1"/>
          <w:vertAlign w:val="subscript"/>
          <w:lang w:val="en-US"/>
        </w:rPr>
        <w:t>3</w:t>
      </w:r>
      <w:r w:rsidRPr="003A1BF3">
        <w:rPr>
          <w:rStyle w:val="arttextchar"/>
          <w:color w:val="000000" w:themeColor="text1"/>
          <w:sz w:val="28"/>
          <w:szCs w:val="28"/>
          <w:lang w:val="en-US"/>
        </w:rPr>
        <w:t> ) </w:t>
      </w:r>
      <w:r w:rsidRPr="003A1BF3">
        <w:rPr>
          <w:rStyle w:val="arttextchar"/>
          <w:color w:val="000000" w:themeColor="text1"/>
          <w:vertAlign w:val="superscript"/>
          <w:lang w:val="en-US"/>
        </w:rPr>
        <w:t>2</w:t>
      </w:r>
      <w:r w:rsidRPr="003A1BF3">
        <w:rPr>
          <w:rStyle w:val="arttextchar"/>
          <w:color w:val="000000" w:themeColor="text1"/>
          <w:sz w:val="28"/>
          <w:szCs w:val="28"/>
          <w:lang w:val="en-US"/>
        </w:rPr>
        <w:t> ,</w:t>
      </w:r>
    </w:p>
    <w:p w:rsidR="002478C7" w:rsidRPr="003A1BF3" w:rsidRDefault="002478C7" w:rsidP="002478C7">
      <w:pPr>
        <w:pStyle w:val="arttext"/>
        <w:spacing w:before="0" w:beforeAutospacing="0" w:after="0" w:afterAutospacing="0" w:line="280" w:lineRule="atLeast"/>
        <w:jc w:val="both"/>
        <w:rPr>
          <w:color w:val="000000" w:themeColor="text1"/>
          <w:sz w:val="27"/>
          <w:szCs w:val="27"/>
          <w:lang w:val="en-US"/>
        </w:rPr>
      </w:pPr>
      <w:r w:rsidRPr="003A1BF3">
        <w:rPr>
          <w:rStyle w:val="arttextchar"/>
          <w:color w:val="000000" w:themeColor="text1"/>
          <w:sz w:val="28"/>
          <w:szCs w:val="28"/>
          <w:lang w:val="en-US"/>
        </w:rPr>
        <w:t>or</w:t>
      </w:r>
      <w:r w:rsidRPr="003A1BF3">
        <w:rPr>
          <w:color w:val="000000" w:themeColor="text1"/>
          <w:sz w:val="27"/>
          <w:szCs w:val="27"/>
          <w:lang w:val="en-US"/>
        </w:rPr>
        <w:t> </w:t>
      </w:r>
      <w:r w:rsidRPr="003A1BF3">
        <w:rPr>
          <w:color w:val="000000" w:themeColor="text1"/>
          <w:sz w:val="28"/>
          <w:szCs w:val="28"/>
          <w:lang w:val="en-US"/>
        </w:rPr>
        <w:br/>
      </w:r>
      <w:r w:rsidRPr="003A1BF3">
        <w:rPr>
          <w:rStyle w:val="arttextchar"/>
          <w:color w:val="000000" w:themeColor="text1"/>
          <w:sz w:val="28"/>
          <w:szCs w:val="28"/>
          <w:lang w:val="en-US"/>
        </w:rPr>
        <w:t>L </w:t>
      </w:r>
      <w:r w:rsidRPr="003A1BF3">
        <w:rPr>
          <w:rStyle w:val="arttextchar"/>
          <w:color w:val="000000" w:themeColor="text1"/>
          <w:vertAlign w:val="superscript"/>
          <w:lang w:val="en-US"/>
        </w:rPr>
        <w:t>2</w:t>
      </w:r>
      <w:r w:rsidRPr="003A1BF3">
        <w:rPr>
          <w:color w:val="000000" w:themeColor="text1"/>
          <w:sz w:val="27"/>
          <w:szCs w:val="27"/>
          <w:lang w:val="en-US"/>
        </w:rPr>
        <w:t> </w:t>
      </w:r>
      <w:r w:rsidRPr="003A1BF3">
        <w:rPr>
          <w:rStyle w:val="arttextchar"/>
          <w:color w:val="000000" w:themeColor="text1"/>
          <w:sz w:val="28"/>
          <w:szCs w:val="28"/>
          <w:lang w:val="en-US"/>
        </w:rPr>
        <w:t>= c </w:t>
      </w:r>
      <w:r w:rsidRPr="003A1BF3">
        <w:rPr>
          <w:rStyle w:val="arttextchar"/>
          <w:color w:val="000000" w:themeColor="text1"/>
          <w:vertAlign w:val="superscript"/>
          <w:lang w:val="en-US"/>
        </w:rPr>
        <w:t>2</w:t>
      </w:r>
      <w:r w:rsidRPr="003A1BF3">
        <w:rPr>
          <w:rStyle w:val="arttextchar"/>
          <w:color w:val="000000" w:themeColor="text1"/>
          <w:sz w:val="28"/>
          <w:szCs w:val="28"/>
          <w:lang w:val="en-US"/>
        </w:rPr>
        <w:t> t </w:t>
      </w:r>
      <w:r w:rsidRPr="003A1BF3">
        <w:rPr>
          <w:rStyle w:val="arttextchar"/>
          <w:color w:val="000000" w:themeColor="text1"/>
          <w:vertAlign w:val="superscript"/>
          <w:lang w:val="en-US"/>
        </w:rPr>
        <w:t>2 </w:t>
      </w:r>
      <w:r w:rsidRPr="003A1BF3">
        <w:rPr>
          <w:rStyle w:val="arttextchar"/>
          <w:color w:val="000000" w:themeColor="text1"/>
          <w:vertAlign w:val="subscript"/>
          <w:lang w:val="en-US"/>
        </w:rPr>
        <w:t>3</w:t>
      </w:r>
      <w:r w:rsidRPr="003A1BF3">
        <w:rPr>
          <w:color w:val="000000" w:themeColor="text1"/>
          <w:sz w:val="27"/>
          <w:szCs w:val="27"/>
          <w:lang w:val="en-US"/>
        </w:rPr>
        <w:t> </w:t>
      </w:r>
      <w:r w:rsidRPr="003A1BF3">
        <w:rPr>
          <w:rStyle w:val="arttextchar"/>
          <w:color w:val="000000" w:themeColor="text1"/>
          <w:sz w:val="28"/>
          <w:szCs w:val="28"/>
          <w:lang w:val="en-US"/>
        </w:rPr>
        <w:t>- u </w:t>
      </w:r>
      <w:r w:rsidRPr="003A1BF3">
        <w:rPr>
          <w:rStyle w:val="arttextchar"/>
          <w:color w:val="000000" w:themeColor="text1"/>
          <w:vertAlign w:val="superscript"/>
          <w:lang w:val="en-US"/>
        </w:rPr>
        <w:t>2</w:t>
      </w:r>
      <w:r w:rsidRPr="003A1BF3">
        <w:rPr>
          <w:rStyle w:val="arttextchar"/>
          <w:color w:val="000000" w:themeColor="text1"/>
          <w:sz w:val="28"/>
          <w:szCs w:val="28"/>
          <w:lang w:val="en-US"/>
        </w:rPr>
        <w:t> t </w:t>
      </w:r>
      <w:r w:rsidRPr="003A1BF3">
        <w:rPr>
          <w:rStyle w:val="arttextchar"/>
          <w:color w:val="000000" w:themeColor="text1"/>
          <w:vertAlign w:val="superscript"/>
          <w:lang w:val="en-US"/>
        </w:rPr>
        <w:t>2 </w:t>
      </w:r>
      <w:r w:rsidRPr="003A1BF3">
        <w:rPr>
          <w:rStyle w:val="arttextchar"/>
          <w:color w:val="000000" w:themeColor="text1"/>
          <w:vertAlign w:val="subscript"/>
          <w:lang w:val="en-US"/>
        </w:rPr>
        <w:t>3</w:t>
      </w:r>
      <w:r w:rsidRPr="003A1BF3">
        <w:rPr>
          <w:color w:val="000000" w:themeColor="text1"/>
          <w:sz w:val="27"/>
          <w:szCs w:val="27"/>
          <w:lang w:val="en-US"/>
        </w:rPr>
        <w:t> </w:t>
      </w:r>
      <w:r w:rsidRPr="003A1BF3">
        <w:rPr>
          <w:rStyle w:val="arttextchar"/>
          <w:color w:val="000000" w:themeColor="text1"/>
          <w:sz w:val="28"/>
          <w:szCs w:val="28"/>
          <w:lang w:val="en-US"/>
        </w:rPr>
        <w:t>= (c </w:t>
      </w:r>
      <w:r w:rsidRPr="003A1BF3">
        <w:rPr>
          <w:rStyle w:val="arttextchar"/>
          <w:color w:val="000000" w:themeColor="text1"/>
          <w:vertAlign w:val="superscript"/>
          <w:lang w:val="en-US"/>
        </w:rPr>
        <w:t>2</w:t>
      </w:r>
      <w:r w:rsidRPr="003A1BF3">
        <w:rPr>
          <w:color w:val="000000" w:themeColor="text1"/>
          <w:sz w:val="27"/>
          <w:szCs w:val="27"/>
          <w:lang w:val="en-US"/>
        </w:rPr>
        <w:t> </w:t>
      </w:r>
      <w:r w:rsidRPr="003A1BF3">
        <w:rPr>
          <w:rStyle w:val="arttextchar"/>
          <w:color w:val="000000" w:themeColor="text1"/>
          <w:sz w:val="28"/>
          <w:szCs w:val="28"/>
          <w:lang w:val="en-US"/>
        </w:rPr>
        <w:t>- u </w:t>
      </w:r>
      <w:r w:rsidRPr="003A1BF3">
        <w:rPr>
          <w:rStyle w:val="arttextchar"/>
          <w:color w:val="000000" w:themeColor="text1"/>
          <w:vertAlign w:val="superscript"/>
          <w:lang w:val="en-US"/>
        </w:rPr>
        <w:t>2</w:t>
      </w:r>
      <w:r w:rsidRPr="003A1BF3">
        <w:rPr>
          <w:rStyle w:val="arttextchar"/>
          <w:color w:val="000000" w:themeColor="text1"/>
          <w:sz w:val="28"/>
          <w:szCs w:val="28"/>
          <w:lang w:val="en-US"/>
        </w:rPr>
        <w:t> ) t </w:t>
      </w:r>
      <w:r w:rsidRPr="003A1BF3">
        <w:rPr>
          <w:rStyle w:val="arttextchar"/>
          <w:color w:val="000000" w:themeColor="text1"/>
          <w:vertAlign w:val="superscript"/>
          <w:lang w:val="en-US"/>
        </w:rPr>
        <w:t>2 </w:t>
      </w:r>
      <w:r w:rsidRPr="003A1BF3">
        <w:rPr>
          <w:rStyle w:val="arttextchar"/>
          <w:color w:val="000000" w:themeColor="text1"/>
          <w:vertAlign w:val="subscript"/>
          <w:lang w:val="en-US"/>
        </w:rPr>
        <w:t>3</w:t>
      </w:r>
      <w:r w:rsidRPr="003A1BF3">
        <w:rPr>
          <w:rStyle w:val="arttextchar"/>
          <w:color w:val="000000" w:themeColor="text1"/>
          <w:sz w:val="28"/>
          <w:szCs w:val="28"/>
          <w:lang w:val="en-US"/>
        </w:rPr>
        <w:t> ,</w:t>
      </w:r>
    </w:p>
    <w:p w:rsidR="002478C7" w:rsidRPr="003A1BF3" w:rsidRDefault="002478C7" w:rsidP="002478C7">
      <w:pPr>
        <w:pStyle w:val="arttext"/>
        <w:spacing w:before="0" w:beforeAutospacing="0" w:after="0" w:afterAutospacing="0" w:line="280" w:lineRule="atLeast"/>
        <w:jc w:val="both"/>
        <w:rPr>
          <w:color w:val="000000" w:themeColor="text1"/>
          <w:sz w:val="27"/>
          <w:szCs w:val="27"/>
          <w:lang w:val="en-US"/>
        </w:rPr>
      </w:pPr>
      <w:r w:rsidRPr="003A1BF3">
        <w:rPr>
          <w:rStyle w:val="arttextchar"/>
          <w:color w:val="000000" w:themeColor="text1"/>
          <w:sz w:val="28"/>
          <w:szCs w:val="28"/>
          <w:lang w:val="en-US"/>
        </w:rPr>
        <w:t>where </w:t>
      </w:r>
      <w:r w:rsidRPr="003A1BF3">
        <w:rPr>
          <w:color w:val="000000" w:themeColor="text1"/>
          <w:sz w:val="28"/>
          <w:szCs w:val="28"/>
          <w:lang w:val="en-US"/>
        </w:rPr>
        <w:br/>
      </w:r>
      <w:r w:rsidRPr="003A1BF3">
        <w:rPr>
          <w:rStyle w:val="arttextchar"/>
          <w:color w:val="000000" w:themeColor="text1"/>
          <w:sz w:val="28"/>
          <w:szCs w:val="28"/>
          <w:lang w:val="en-US"/>
        </w:rPr>
        <w:t>t </w:t>
      </w:r>
      <w:r w:rsidRPr="003A1BF3">
        <w:rPr>
          <w:rStyle w:val="arttextchar"/>
          <w:color w:val="000000" w:themeColor="text1"/>
          <w:vertAlign w:val="subscript"/>
          <w:lang w:val="en-US"/>
        </w:rPr>
        <w:t>3</w:t>
      </w:r>
      <w:r w:rsidRPr="003A1BF3">
        <w:rPr>
          <w:color w:val="000000" w:themeColor="text1"/>
          <w:sz w:val="27"/>
          <w:szCs w:val="27"/>
          <w:lang w:val="en-US"/>
        </w:rPr>
        <w:t> </w:t>
      </w:r>
      <w:r w:rsidRPr="003A1BF3">
        <w:rPr>
          <w:rStyle w:val="arttextchar"/>
          <w:color w:val="000000" w:themeColor="text1"/>
          <w:sz w:val="28"/>
          <w:szCs w:val="28"/>
          <w:lang w:val="en-US"/>
        </w:rPr>
        <w:t>= L / √ (c </w:t>
      </w:r>
      <w:r w:rsidRPr="003A1BF3">
        <w:rPr>
          <w:rStyle w:val="arttextchar"/>
          <w:color w:val="000000" w:themeColor="text1"/>
          <w:vertAlign w:val="superscript"/>
          <w:lang w:val="en-US"/>
        </w:rPr>
        <w:t>2</w:t>
      </w:r>
      <w:r w:rsidRPr="003A1BF3">
        <w:rPr>
          <w:color w:val="000000" w:themeColor="text1"/>
          <w:sz w:val="27"/>
          <w:szCs w:val="27"/>
          <w:lang w:val="en-US"/>
        </w:rPr>
        <w:t> </w:t>
      </w:r>
      <w:r w:rsidRPr="003A1BF3">
        <w:rPr>
          <w:rStyle w:val="arttextchar"/>
          <w:color w:val="000000" w:themeColor="text1"/>
          <w:sz w:val="28"/>
          <w:szCs w:val="28"/>
          <w:lang w:val="en-US"/>
        </w:rPr>
        <w:t>- u </w:t>
      </w:r>
      <w:r w:rsidRPr="003A1BF3">
        <w:rPr>
          <w:rStyle w:val="arttextchar"/>
          <w:color w:val="000000" w:themeColor="text1"/>
          <w:vertAlign w:val="superscript"/>
          <w:lang w:val="en-US"/>
        </w:rPr>
        <w:t>2</w:t>
      </w:r>
      <w:r w:rsidRPr="003A1BF3">
        <w:rPr>
          <w:rStyle w:val="arttextchar"/>
          <w:color w:val="000000" w:themeColor="text1"/>
          <w:sz w:val="28"/>
          <w:szCs w:val="28"/>
          <w:lang w:val="en-US"/>
        </w:rPr>
        <w:t> )</w:t>
      </w:r>
    </w:p>
    <w:p w:rsidR="002478C7" w:rsidRPr="003A1BF3" w:rsidRDefault="002478C7" w:rsidP="00BF3F35">
      <w:pPr>
        <w:pStyle w:val="arttext"/>
        <w:spacing w:before="0" w:beforeAutospacing="0" w:after="0" w:afterAutospacing="0" w:line="280" w:lineRule="atLeast"/>
        <w:ind w:firstLine="142"/>
        <w:jc w:val="both"/>
        <w:rPr>
          <w:color w:val="000000" w:themeColor="text1"/>
          <w:sz w:val="27"/>
          <w:szCs w:val="27"/>
          <w:lang w:val="en-US"/>
        </w:rPr>
      </w:pPr>
      <w:r w:rsidRPr="003A1BF3">
        <w:rPr>
          <w:rStyle w:val="arttextchar"/>
          <w:color w:val="000000" w:themeColor="text1"/>
          <w:sz w:val="28"/>
          <w:szCs w:val="28"/>
          <w:lang w:val="en-US"/>
        </w:rPr>
        <w:t>When you walk from the back light point S` have to go the same distance; It is evident from the symmetry of pattern. Hence, the return of the same time (t </w:t>
      </w:r>
      <w:r w:rsidRPr="003A1BF3">
        <w:rPr>
          <w:rStyle w:val="arttextchar"/>
          <w:color w:val="000000" w:themeColor="text1"/>
          <w:vertAlign w:val="subscript"/>
          <w:lang w:val="en-US"/>
        </w:rPr>
        <w:t>3</w:t>
      </w:r>
      <w:r w:rsidRPr="003A1BF3">
        <w:rPr>
          <w:rStyle w:val="arttextchar"/>
          <w:color w:val="000000" w:themeColor="text1"/>
          <w:sz w:val="28"/>
          <w:szCs w:val="28"/>
          <w:lang w:val="en-US"/>
        </w:rPr>
        <w:t> ) and the total time equal to 2t </w:t>
      </w:r>
      <w:r w:rsidRPr="003A1BF3">
        <w:rPr>
          <w:rStyle w:val="arttextchar"/>
          <w:color w:val="000000" w:themeColor="text1"/>
          <w:vertAlign w:val="subscript"/>
          <w:lang w:val="en-US"/>
        </w:rPr>
        <w:t>3</w:t>
      </w:r>
      <w:r w:rsidRPr="003A1BF3">
        <w:rPr>
          <w:rStyle w:val="arttextchar"/>
          <w:color w:val="000000" w:themeColor="text1"/>
          <w:sz w:val="28"/>
          <w:szCs w:val="28"/>
          <w:lang w:val="en-US"/>
        </w:rPr>
        <w:t> . We write it in the form of</w:t>
      </w:r>
    </w:p>
    <w:bookmarkStart w:id="417" w:name="graphic2F5"/>
    <w:bookmarkEnd w:id="417"/>
    <w:p w:rsidR="0011401A" w:rsidRPr="003A1BF3" w:rsidRDefault="0011401A" w:rsidP="00BF3F35">
      <w:pPr>
        <w:pStyle w:val="arttext"/>
        <w:spacing w:before="0" w:beforeAutospacing="0" w:after="0" w:afterAutospacing="0" w:line="280" w:lineRule="atLeast"/>
        <w:ind w:firstLine="142"/>
        <w:jc w:val="both"/>
        <w:rPr>
          <w:color w:val="000000" w:themeColor="text1"/>
          <w:sz w:val="28"/>
          <w:szCs w:val="28"/>
          <w:lang w:val="en-US"/>
        </w:rPr>
      </w:pPr>
      <w:r w:rsidRPr="003A1BF3">
        <w:rPr>
          <w:color w:val="000000" w:themeColor="text1"/>
          <w:position w:val="-36"/>
          <w:sz w:val="28"/>
          <w:szCs w:val="28"/>
        </w:rPr>
        <w:object w:dxaOrig="2740" w:dyaOrig="740">
          <v:shape id="_x0000_i2611" type="#_x0000_t75" style="width:137.25pt;height:36.75pt" o:ole="">
            <v:imagedata r:id="rId2485" o:title=""/>
          </v:shape>
          <o:OLEObject Type="Embed" ProgID="Equation.DSMT4" ShapeID="_x0000_i2611" DrawAspect="Content" ObjectID="_1565018308" r:id="rId2486"/>
        </w:object>
      </w:r>
      <w:r w:rsidRPr="003A1BF3">
        <w:rPr>
          <w:color w:val="000000" w:themeColor="text1"/>
          <w:sz w:val="28"/>
          <w:szCs w:val="28"/>
          <w:lang w:val="en-US"/>
        </w:rPr>
        <w:t xml:space="preserve">                                            </w:t>
      </w:r>
      <w:r w:rsidR="00BF3F35">
        <w:rPr>
          <w:color w:val="000000" w:themeColor="text1"/>
          <w:sz w:val="28"/>
          <w:szCs w:val="28"/>
          <w:lang w:val="en-US"/>
        </w:rPr>
        <w:tab/>
      </w:r>
      <w:r w:rsidR="00BF3F35">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4.13.2)</w:t>
      </w:r>
    </w:p>
    <w:p w:rsidR="002478C7" w:rsidRPr="003A1BF3" w:rsidRDefault="002478C7" w:rsidP="00BF3F35">
      <w:pPr>
        <w:pStyle w:val="arttext"/>
        <w:spacing w:before="0" w:beforeAutospacing="0" w:after="0" w:afterAutospacing="0" w:line="280" w:lineRule="atLeast"/>
        <w:ind w:firstLine="142"/>
        <w:jc w:val="both"/>
        <w:rPr>
          <w:color w:val="000000" w:themeColor="text1"/>
          <w:sz w:val="27"/>
          <w:szCs w:val="27"/>
          <w:lang w:val="en-US"/>
        </w:rPr>
      </w:pPr>
      <w:r w:rsidRPr="003A1BF3">
        <w:rPr>
          <w:rStyle w:val="arttextchar"/>
          <w:color w:val="000000" w:themeColor="text1"/>
          <w:sz w:val="28"/>
          <w:szCs w:val="28"/>
          <w:lang w:val="en-US"/>
        </w:rPr>
        <w:t>Now we can compare both times. Numerators in (4.13.1) and (4.13.2) are the same - it is the time of propagation of light in a stationary device. As a member of the denominators u </w:t>
      </w:r>
      <w:r w:rsidRPr="003A1BF3">
        <w:rPr>
          <w:rStyle w:val="arttextchar"/>
          <w:color w:val="000000" w:themeColor="text1"/>
          <w:vertAlign w:val="superscript"/>
          <w:lang w:val="en-US"/>
        </w:rPr>
        <w:t>2</w:t>
      </w:r>
      <w:r w:rsidRPr="003A1BF3">
        <w:rPr>
          <w:rStyle w:val="arttextchar"/>
          <w:color w:val="000000" w:themeColor="text1"/>
          <w:sz w:val="28"/>
          <w:szCs w:val="28"/>
          <w:lang w:val="en-US"/>
        </w:rPr>
        <w:t> / c </w:t>
      </w:r>
      <w:r w:rsidRPr="003A1BF3">
        <w:rPr>
          <w:rStyle w:val="arttextchar"/>
          <w:color w:val="000000" w:themeColor="text1"/>
          <w:vertAlign w:val="superscript"/>
          <w:lang w:val="en-US"/>
        </w:rPr>
        <w:t>2</w:t>
      </w:r>
      <w:r w:rsidRPr="003A1BF3">
        <w:rPr>
          <w:color w:val="000000" w:themeColor="text1"/>
          <w:sz w:val="27"/>
          <w:szCs w:val="27"/>
          <w:lang w:val="en-US"/>
        </w:rPr>
        <w:t> </w:t>
      </w:r>
      <w:r w:rsidRPr="003A1BF3">
        <w:rPr>
          <w:rStyle w:val="arttextchar"/>
          <w:color w:val="000000" w:themeColor="text1"/>
          <w:sz w:val="28"/>
          <w:szCs w:val="28"/>
          <w:lang w:val="en-US"/>
        </w:rPr>
        <w:t>is small, if only with a lot less. The denominators of these show how changes over time due to the motion of the device. Note that these changes are not identical - the passage of light to C and back to slightly less than the transit time through E and back. They are not the same, even if the distance between the mirror and in the same. We can only accurately measure the difference.</w:t>
      </w:r>
    </w:p>
    <w:p w:rsidR="002478C7" w:rsidRPr="003A1BF3" w:rsidRDefault="002478C7" w:rsidP="00BF3F35">
      <w:pPr>
        <w:pStyle w:val="arttext"/>
        <w:spacing w:before="0" w:beforeAutospacing="0" w:after="0" w:afterAutospacing="0" w:line="280" w:lineRule="atLeast"/>
        <w:ind w:firstLine="142"/>
        <w:jc w:val="both"/>
        <w:rPr>
          <w:color w:val="000000" w:themeColor="text1"/>
          <w:sz w:val="27"/>
          <w:szCs w:val="27"/>
          <w:lang w:val="en-US"/>
        </w:rPr>
      </w:pPr>
      <w:r w:rsidRPr="003A1BF3">
        <w:rPr>
          <w:rStyle w:val="arttextchar"/>
          <w:color w:val="000000" w:themeColor="text1"/>
          <w:sz w:val="28"/>
          <w:szCs w:val="28"/>
          <w:lang w:val="en-US"/>
        </w:rPr>
        <w:t>Here there is one technical subtlety: but if the length L is not exactly equal to each other? Indeed, the exact equality still never achieve. In this case, you just have to turn the instrument on 90 °, the placing on the movement of the sun, a BE - across. The difference in the lengths of time ceases to play a role, and it remains only to observe the shift of interference fringes when the device is rotated.</w:t>
      </w:r>
    </w:p>
    <w:p w:rsidR="002478C7" w:rsidRPr="003A1BF3" w:rsidRDefault="002478C7" w:rsidP="00BF3F35">
      <w:pPr>
        <w:pStyle w:val="arttext"/>
        <w:spacing w:before="0" w:beforeAutospacing="0" w:after="0" w:afterAutospacing="0" w:line="280" w:lineRule="atLeast"/>
        <w:ind w:firstLine="142"/>
        <w:jc w:val="both"/>
        <w:rPr>
          <w:color w:val="000000" w:themeColor="text1"/>
          <w:sz w:val="27"/>
          <w:szCs w:val="27"/>
          <w:lang w:val="en-US"/>
        </w:rPr>
      </w:pPr>
      <w:r w:rsidRPr="003A1BF3">
        <w:rPr>
          <w:rStyle w:val="arttextchar"/>
          <w:color w:val="000000" w:themeColor="text1"/>
          <w:sz w:val="28"/>
          <w:szCs w:val="28"/>
          <w:lang w:val="en-US"/>
        </w:rPr>
        <w:t>During the experiment, Michelson and Morley have positioned the instrument so that the segment BE turned parallel to the movement of the Earth's orbit, but (at a certain hour of the day or night). The orbital speed is about 30 km / sec, and the "demolition of the ether" at certain hours of the day or night and at certain times of the year should reach this value. The instrument was sensitive enough to notice this phenomenon. But no difference in the times were not found - the Earth's speed through the ether was impossible to detect. The result was zero experience.</w:t>
      </w:r>
    </w:p>
    <w:p w:rsidR="002478C7" w:rsidRPr="003A1BF3" w:rsidRDefault="002478C7" w:rsidP="00BF3F35">
      <w:pPr>
        <w:pStyle w:val="arttext"/>
        <w:spacing w:before="0" w:beforeAutospacing="0" w:after="0" w:afterAutospacing="0" w:line="280" w:lineRule="atLeast"/>
        <w:ind w:firstLine="142"/>
        <w:jc w:val="both"/>
        <w:rPr>
          <w:color w:val="000000" w:themeColor="text1"/>
          <w:sz w:val="27"/>
          <w:szCs w:val="27"/>
          <w:lang w:val="en-US"/>
        </w:rPr>
      </w:pPr>
      <w:r w:rsidRPr="003A1BF3">
        <w:rPr>
          <w:rStyle w:val="arttextchar"/>
          <w:color w:val="000000" w:themeColor="text1"/>
          <w:sz w:val="28"/>
          <w:szCs w:val="28"/>
          <w:lang w:val="en-US"/>
        </w:rPr>
        <w:t>It was mysterious. This is alarming. First fruitful idea how to get out of the impasse, has put forward Lorenz. He admitted that all the material of the body when driving is compressed, but only in the direction of travel. Thus, if the length of a body at rest has</w:t>
      </w:r>
      <w:r w:rsidR="0011401A" w:rsidRPr="003A1BF3">
        <w:rPr>
          <w:color w:val="000000" w:themeColor="text1"/>
          <w:sz w:val="28"/>
          <w:szCs w:val="28"/>
          <w:lang w:val="en-US"/>
        </w:rPr>
        <w:t xml:space="preserve"> </w:t>
      </w:r>
      <w:r w:rsidR="0011401A" w:rsidRPr="003A1BF3">
        <w:rPr>
          <w:color w:val="000000" w:themeColor="text1"/>
          <w:position w:val="-12"/>
        </w:rPr>
        <w:object w:dxaOrig="279" w:dyaOrig="360">
          <v:shape id="_x0000_i2612" type="#_x0000_t75" style="width:14.25pt;height:18pt" o:ole="">
            <v:imagedata r:id="rId2487" o:title=""/>
          </v:shape>
          <o:OLEObject Type="Embed" ProgID="Equation.DSMT4" ShapeID="_x0000_i2612" DrawAspect="Content" ObjectID="_1565018309" r:id="rId2488"/>
        </w:object>
      </w:r>
      <w:r w:rsidR="0011401A" w:rsidRPr="003A1BF3">
        <w:rPr>
          <w:color w:val="000000" w:themeColor="text1"/>
          <w:sz w:val="28"/>
          <w:szCs w:val="28"/>
          <w:lang w:val="en-US"/>
        </w:rPr>
        <w:t xml:space="preserve"> </w:t>
      </w:r>
      <w:r w:rsidRPr="003A1BF3">
        <w:rPr>
          <w:rStyle w:val="arttextchar"/>
          <w:color w:val="000000" w:themeColor="text1"/>
          <w:sz w:val="28"/>
          <w:szCs w:val="28"/>
          <w:lang w:val="en-US"/>
        </w:rPr>
        <w:t>length of the body, moving with velocity u (call it</w:t>
      </w:r>
      <w:r w:rsidR="0011401A" w:rsidRPr="003A1BF3">
        <w:rPr>
          <w:color w:val="000000" w:themeColor="text1"/>
          <w:sz w:val="28"/>
          <w:szCs w:val="28"/>
          <w:lang w:val="en-US"/>
        </w:rPr>
        <w:t xml:space="preserve"> L</w:t>
      </w:r>
      <w:r w:rsidR="0011401A" w:rsidRPr="003A1BF3">
        <w:rPr>
          <w:color w:val="000000" w:themeColor="text1"/>
          <w:sz w:val="28"/>
          <w:szCs w:val="28"/>
          <w:vertAlign w:val="subscript"/>
          <w:lang w:val="en-US"/>
        </w:rPr>
        <w:t xml:space="preserve">|| </w:t>
      </w:r>
      <w:r w:rsidR="0011401A" w:rsidRPr="003A1BF3">
        <w:rPr>
          <w:color w:val="000000" w:themeColor="text1"/>
          <w:sz w:val="28"/>
          <w:szCs w:val="28"/>
          <w:lang w:val="en-US"/>
        </w:rPr>
        <w:t xml:space="preserve">, </w:t>
      </w:r>
      <w:r w:rsidRPr="003A1BF3">
        <w:rPr>
          <w:rStyle w:val="arttextchar"/>
          <w:color w:val="000000" w:themeColor="text1"/>
          <w:sz w:val="28"/>
          <w:szCs w:val="28"/>
          <w:lang w:val="en-US"/>
        </w:rPr>
        <w:t>where the symbol </w:t>
      </w:r>
      <w:r w:rsidRPr="003A1BF3">
        <w:rPr>
          <w:rStyle w:val="arttextchar"/>
          <w:color w:val="000000" w:themeColor="text1"/>
          <w:vertAlign w:val="subscript"/>
          <w:lang w:val="en-US"/>
        </w:rPr>
        <w:t>|| </w:t>
      </w:r>
      <w:r w:rsidRPr="003A1BF3">
        <w:rPr>
          <w:rStyle w:val="arttextchar"/>
          <w:color w:val="000000" w:themeColor="text1"/>
          <w:sz w:val="28"/>
          <w:szCs w:val="28"/>
          <w:lang w:val="en-US"/>
        </w:rPr>
        <w:t>indicates that the motion occurs along the length of the body), is given by</w:t>
      </w:r>
    </w:p>
    <w:bookmarkStart w:id="418" w:name="graphic2F7"/>
    <w:bookmarkEnd w:id="418"/>
    <w:p w:rsidR="002478C7" w:rsidRPr="003A1BF3" w:rsidRDefault="00DA6A29" w:rsidP="00BF3F35">
      <w:pPr>
        <w:ind w:firstLine="142"/>
        <w:jc w:val="center"/>
        <w:rPr>
          <w:color w:val="000000" w:themeColor="text1"/>
          <w:sz w:val="27"/>
          <w:szCs w:val="27"/>
        </w:rPr>
      </w:pPr>
      <w:r>
        <w:rPr>
          <w:noProof/>
          <w:color w:val="000000" w:themeColor="text1"/>
          <w:sz w:val="27"/>
          <w:szCs w:val="27"/>
        </w:rPr>
      </w:r>
      <w:r>
        <w:rPr>
          <w:noProof/>
          <w:color w:val="000000" w:themeColor="text1"/>
          <w:sz w:val="27"/>
          <w:szCs w:val="27"/>
        </w:rPr>
        <w:pict>
          <v:rect id="Прямоугольник 1394" o:spid="_x0000_s15387"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SHV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MVFIdVyAgAAZAQAAA4AAAAAAAAAAAAAAAAA&#10;LgIAAGRycy9lMm9Eb2MueG1sUEsBAi0AFAAGAAgAAAAhANQI2TfYAAAAAQEAAA8AAAAAAAAAAAAA&#10;AAAAzAQAAGRycy9kb3ducmV2LnhtbFBLBQYAAAAABAAEAPMAAADRBQAAAAA=&#10;" filled="f" stroked="f">
            <o:lock v:ext="edit" aspectratio="t"/>
            <w10:wrap type="none"/>
            <w10:anchorlock/>
          </v:rect>
        </w:pict>
      </w:r>
    </w:p>
    <w:p w:rsidR="0011401A" w:rsidRPr="003A1BF3" w:rsidRDefault="0011401A" w:rsidP="00BF3F35">
      <w:pPr>
        <w:ind w:left="2124" w:firstLine="142"/>
        <w:jc w:val="center"/>
        <w:rPr>
          <w:color w:val="000000" w:themeColor="text1"/>
          <w:sz w:val="28"/>
          <w:szCs w:val="28"/>
          <w:lang w:val="en-US"/>
        </w:rPr>
      </w:pPr>
      <w:r w:rsidRPr="003A1BF3">
        <w:rPr>
          <w:color w:val="000000" w:themeColor="text1"/>
          <w:position w:val="-14"/>
          <w:sz w:val="28"/>
          <w:szCs w:val="28"/>
        </w:rPr>
        <w:object w:dxaOrig="1760" w:dyaOrig="460">
          <v:shape id="_x0000_i2613" type="#_x0000_t75" style="width:87.75pt;height:23.25pt" o:ole="">
            <v:imagedata r:id="rId2489" o:title=""/>
          </v:shape>
          <o:OLEObject Type="Embed" ProgID="Equation.DSMT4" ShapeID="_x0000_i2613" DrawAspect="Content" ObjectID="_1565018310" r:id="rId2490"/>
        </w:object>
      </w: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r>
      <w:r w:rsidR="00BF3F35">
        <w:rPr>
          <w:color w:val="000000" w:themeColor="text1"/>
          <w:sz w:val="28"/>
          <w:szCs w:val="28"/>
          <w:lang w:val="en-US"/>
        </w:rPr>
        <w:tab/>
      </w:r>
      <w:r w:rsidRPr="003A1BF3">
        <w:rPr>
          <w:color w:val="000000" w:themeColor="text1"/>
          <w:sz w:val="28"/>
          <w:szCs w:val="28"/>
          <w:lang w:val="en-US"/>
        </w:rPr>
        <w:t>(4.13.3)</w:t>
      </w:r>
    </w:p>
    <w:p w:rsidR="002478C7" w:rsidRPr="003A1BF3" w:rsidRDefault="002478C7" w:rsidP="00BF3F35">
      <w:pPr>
        <w:pStyle w:val="arttext"/>
        <w:spacing w:before="0" w:beforeAutospacing="0" w:after="0" w:afterAutospacing="0" w:line="280" w:lineRule="atLeast"/>
        <w:ind w:firstLine="142"/>
        <w:jc w:val="both"/>
        <w:rPr>
          <w:color w:val="000000" w:themeColor="text1"/>
          <w:sz w:val="27"/>
          <w:szCs w:val="27"/>
        </w:rPr>
      </w:pPr>
      <w:r w:rsidRPr="003A1BF3">
        <w:rPr>
          <w:rStyle w:val="arttextchar"/>
          <w:color w:val="000000" w:themeColor="text1"/>
          <w:sz w:val="28"/>
          <w:szCs w:val="28"/>
          <w:lang w:val="en-US"/>
        </w:rPr>
        <w:lastRenderedPageBreak/>
        <w:t>If this formula applied to a Michelson interferometer - Morley, the distance from B to C will remain unchanged, and the distance from B to E shortened to L√ (1 - u </w:t>
      </w:r>
      <w:r w:rsidRPr="003A1BF3">
        <w:rPr>
          <w:rStyle w:val="arttextchar"/>
          <w:color w:val="000000" w:themeColor="text1"/>
          <w:vertAlign w:val="superscript"/>
          <w:lang w:val="en-US"/>
        </w:rPr>
        <w:t>2</w:t>
      </w:r>
      <w:r w:rsidRPr="003A1BF3">
        <w:rPr>
          <w:rStyle w:val="arttextchar"/>
          <w:color w:val="000000" w:themeColor="text1"/>
          <w:sz w:val="28"/>
          <w:szCs w:val="28"/>
          <w:lang w:val="en-US"/>
        </w:rPr>
        <w:t> / c </w:t>
      </w:r>
      <w:r w:rsidRPr="003A1BF3">
        <w:rPr>
          <w:rStyle w:val="arttextchar"/>
          <w:color w:val="000000" w:themeColor="text1"/>
          <w:vertAlign w:val="superscript"/>
          <w:lang w:val="en-US"/>
        </w:rPr>
        <w:t>2</w:t>
      </w:r>
      <w:r w:rsidRPr="003A1BF3">
        <w:rPr>
          <w:rStyle w:val="arttextchar"/>
          <w:color w:val="000000" w:themeColor="text1"/>
          <w:sz w:val="28"/>
          <w:szCs w:val="28"/>
          <w:lang w:val="en-US"/>
        </w:rPr>
        <w:t> ). Thus, equation (4.13.2) does not change, but L in equation (4.13.1) changes in accordance with (4.13.3). </w:t>
      </w:r>
      <w:r w:rsidRPr="003A1BF3">
        <w:rPr>
          <w:rStyle w:val="arttextchar"/>
          <w:color w:val="000000" w:themeColor="text1"/>
          <w:sz w:val="28"/>
          <w:szCs w:val="28"/>
        </w:rPr>
        <w:t>As a result, we get</w:t>
      </w:r>
    </w:p>
    <w:p w:rsidR="002478C7" w:rsidRPr="003A1BF3" w:rsidRDefault="002478C7" w:rsidP="00BF3F35">
      <w:pPr>
        <w:pStyle w:val="12"/>
        <w:spacing w:before="0" w:beforeAutospacing="0" w:after="0" w:afterAutospacing="0" w:line="280" w:lineRule="atLeast"/>
        <w:ind w:left="1400" w:firstLine="142"/>
        <w:jc w:val="center"/>
        <w:rPr>
          <w:color w:val="000000" w:themeColor="text1"/>
          <w:sz w:val="27"/>
          <w:szCs w:val="27"/>
        </w:rPr>
      </w:pPr>
      <w:r w:rsidRPr="003A1BF3">
        <w:rPr>
          <w:rStyle w:val="normalchar"/>
          <w:color w:val="000000" w:themeColor="text1"/>
          <w:sz w:val="28"/>
          <w:szCs w:val="28"/>
        </w:rPr>
        <w:t>    </w:t>
      </w:r>
      <w:bookmarkStart w:id="419" w:name="graphic2F8"/>
      <w:bookmarkEnd w:id="419"/>
    </w:p>
    <w:p w:rsidR="002478C7" w:rsidRPr="003A1BF3" w:rsidRDefault="00DA6A29" w:rsidP="00BF3F35">
      <w:pPr>
        <w:ind w:firstLine="142"/>
        <w:jc w:val="center"/>
        <w:rPr>
          <w:color w:val="000000" w:themeColor="text1"/>
          <w:sz w:val="27"/>
          <w:szCs w:val="27"/>
        </w:rPr>
      </w:pPr>
      <w:r>
        <w:rPr>
          <w:noProof/>
          <w:color w:val="000000" w:themeColor="text1"/>
          <w:sz w:val="27"/>
          <w:szCs w:val="27"/>
        </w:rPr>
      </w:r>
      <w:r>
        <w:rPr>
          <w:noProof/>
          <w:color w:val="000000" w:themeColor="text1"/>
          <w:sz w:val="27"/>
          <w:szCs w:val="27"/>
        </w:rPr>
        <w:pict>
          <v:rect id="Прямоугольник 1393" o:spid="_x0000_s15385"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DSuoBByAgAAZAQAAA4AAAAAAAAAAAAAAAAA&#10;LgIAAGRycy9lMm9Eb2MueG1sUEsBAi0AFAAGAAgAAAAhANQI2TfYAAAAAQEAAA8AAAAAAAAAAAAA&#10;AAAAzAQAAGRycy9kb3ducmV2LnhtbFBLBQYAAAAABAAEAPMAAADRBQAAAAA=&#10;" filled="f" stroked="f">
            <o:lock v:ext="edit" aspectratio="t"/>
            <w10:wrap type="none"/>
            <w10:anchorlock/>
          </v:rect>
        </w:pict>
      </w:r>
    </w:p>
    <w:p w:rsidR="0011401A" w:rsidRPr="003A1BF3" w:rsidRDefault="0011401A" w:rsidP="00BF3F35">
      <w:pPr>
        <w:ind w:left="1416" w:firstLine="142"/>
        <w:jc w:val="center"/>
        <w:rPr>
          <w:color w:val="000000" w:themeColor="text1"/>
          <w:sz w:val="28"/>
          <w:szCs w:val="28"/>
          <w:lang w:val="en-US"/>
        </w:rPr>
      </w:pPr>
      <w:r w:rsidRPr="00E809DA">
        <w:rPr>
          <w:color w:val="000000" w:themeColor="text1"/>
          <w:sz w:val="28"/>
          <w:szCs w:val="28"/>
          <w:lang w:val="en-US"/>
        </w:rPr>
        <w:t xml:space="preserve">     </w:t>
      </w:r>
      <w:r w:rsidRPr="003A1BF3">
        <w:rPr>
          <w:color w:val="000000" w:themeColor="text1"/>
          <w:position w:val="-36"/>
          <w:sz w:val="28"/>
          <w:szCs w:val="28"/>
        </w:rPr>
        <w:object w:dxaOrig="3640" w:dyaOrig="840">
          <v:shape id="_x0000_i2614" type="#_x0000_t75" style="width:182.25pt;height:42pt" o:ole="">
            <v:imagedata r:id="rId2491" o:title=""/>
          </v:shape>
          <o:OLEObject Type="Embed" ProgID="Equation.DSMT4" ShapeID="_x0000_i2614" DrawAspect="Content" ObjectID="_1565018311" r:id="rId2492"/>
        </w:object>
      </w:r>
      <w:r w:rsidRPr="003A1BF3">
        <w:rPr>
          <w:color w:val="000000" w:themeColor="text1"/>
          <w:sz w:val="28"/>
          <w:szCs w:val="28"/>
          <w:lang w:val="en-US"/>
        </w:rPr>
        <w:t xml:space="preserve"> </w:t>
      </w:r>
      <w:r w:rsidRPr="003A1BF3">
        <w:rPr>
          <w:color w:val="000000" w:themeColor="text1"/>
          <w:sz w:val="28"/>
          <w:szCs w:val="28"/>
          <w:lang w:val="en-US"/>
        </w:rPr>
        <w:tab/>
      </w:r>
      <w:r w:rsidRPr="003A1BF3">
        <w:rPr>
          <w:color w:val="000000" w:themeColor="text1"/>
          <w:sz w:val="28"/>
          <w:szCs w:val="28"/>
          <w:lang w:val="en-US"/>
        </w:rPr>
        <w:tab/>
      </w:r>
      <w:r w:rsidRPr="003A1BF3">
        <w:rPr>
          <w:color w:val="000000" w:themeColor="text1"/>
          <w:sz w:val="28"/>
          <w:szCs w:val="28"/>
          <w:lang w:val="en-US"/>
        </w:rPr>
        <w:tab/>
        <w:t>(4.13.4)</w:t>
      </w:r>
    </w:p>
    <w:p w:rsidR="002478C7" w:rsidRPr="003A1BF3" w:rsidRDefault="002478C7" w:rsidP="00BF3F35">
      <w:pPr>
        <w:pStyle w:val="arttext"/>
        <w:spacing w:before="0" w:beforeAutospacing="0" w:after="0" w:afterAutospacing="0" w:line="280" w:lineRule="atLeast"/>
        <w:ind w:firstLine="142"/>
        <w:jc w:val="both"/>
        <w:rPr>
          <w:color w:val="000000" w:themeColor="text1"/>
          <w:sz w:val="27"/>
          <w:szCs w:val="27"/>
          <w:lang w:val="en-US"/>
        </w:rPr>
      </w:pPr>
      <w:r w:rsidRPr="003A1BF3">
        <w:rPr>
          <w:rStyle w:val="arttextchar"/>
          <w:color w:val="000000" w:themeColor="text1"/>
          <w:sz w:val="28"/>
          <w:szCs w:val="28"/>
          <w:lang w:val="en-US"/>
        </w:rPr>
        <w:t>Comparing this with (4.13.2), we see that now t </w:t>
      </w:r>
      <w:r w:rsidRPr="003A1BF3">
        <w:rPr>
          <w:rStyle w:val="arttextchar"/>
          <w:color w:val="000000" w:themeColor="text1"/>
          <w:vertAlign w:val="subscript"/>
          <w:lang w:val="en-US"/>
        </w:rPr>
        <w:t>1</w:t>
      </w:r>
      <w:r w:rsidRPr="003A1BF3">
        <w:rPr>
          <w:color w:val="000000" w:themeColor="text1"/>
          <w:sz w:val="27"/>
          <w:szCs w:val="27"/>
          <w:lang w:val="en-US"/>
        </w:rPr>
        <w:t> </w:t>
      </w:r>
      <w:r w:rsidRPr="003A1BF3">
        <w:rPr>
          <w:rStyle w:val="arttextchar"/>
          <w:color w:val="000000" w:themeColor="text1"/>
          <w:sz w:val="28"/>
          <w:szCs w:val="28"/>
          <w:lang w:val="en-US"/>
        </w:rPr>
        <w:t>+ t </w:t>
      </w:r>
      <w:r w:rsidRPr="003A1BF3">
        <w:rPr>
          <w:rStyle w:val="arttextchar"/>
          <w:color w:val="000000" w:themeColor="text1"/>
          <w:vertAlign w:val="subscript"/>
          <w:lang w:val="en-US"/>
        </w:rPr>
        <w:t>2</w:t>
      </w:r>
      <w:r w:rsidRPr="003A1BF3">
        <w:rPr>
          <w:color w:val="000000" w:themeColor="text1"/>
          <w:sz w:val="27"/>
          <w:szCs w:val="27"/>
          <w:lang w:val="en-US"/>
        </w:rPr>
        <w:t> </w:t>
      </w:r>
      <w:r w:rsidRPr="003A1BF3">
        <w:rPr>
          <w:rStyle w:val="arttextchar"/>
          <w:color w:val="000000" w:themeColor="text1"/>
          <w:sz w:val="28"/>
          <w:szCs w:val="28"/>
          <w:lang w:val="en-US"/>
        </w:rPr>
        <w:t>= 2t </w:t>
      </w:r>
      <w:r w:rsidRPr="003A1BF3">
        <w:rPr>
          <w:rStyle w:val="arttextchar"/>
          <w:color w:val="000000" w:themeColor="text1"/>
          <w:vertAlign w:val="subscript"/>
          <w:lang w:val="en-US"/>
        </w:rPr>
        <w:t>3</w:t>
      </w:r>
      <w:r w:rsidRPr="003A1BF3">
        <w:rPr>
          <w:rStyle w:val="arttextchar"/>
          <w:color w:val="000000" w:themeColor="text1"/>
          <w:sz w:val="28"/>
          <w:szCs w:val="28"/>
          <w:lang w:val="en-US"/>
        </w:rPr>
        <w:t> . Therefore, if the device is really reduced, as we have suggested, it becomes clear why the experience of May-Kelson - Morley gave no effect.</w:t>
      </w:r>
    </w:p>
    <w:p w:rsidR="002478C7" w:rsidRPr="003A1BF3" w:rsidRDefault="002478C7"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Although the hypothesis of reducing successfully explained the negative result of the experience, it was very vulnerable to the accusation that its sole purpose - to get rid of the difficulties in explaining the experience. It was too artificial. However, similar problems arise in other experiments to detect the aether wind. In the end, it seemed that nature has entered a "conspiracy" against the man that she resorted to conspiracy and now and then introduces some new phenomena to nullify each measurement u ".</w:t>
      </w:r>
    </w:p>
    <w:p w:rsidR="002478C7" w:rsidRPr="003A1BF3" w:rsidRDefault="002478C7" w:rsidP="00BF3F35">
      <w:pPr>
        <w:pStyle w:val="12"/>
        <w:spacing w:before="0" w:beforeAutospacing="0" w:after="0" w:afterAutospacing="0" w:line="280" w:lineRule="atLeast"/>
        <w:ind w:firstLine="142"/>
        <w:rPr>
          <w:color w:val="000000" w:themeColor="text1"/>
          <w:sz w:val="27"/>
          <w:szCs w:val="27"/>
          <w:lang w:val="en-US"/>
        </w:rPr>
      </w:pPr>
      <w:r w:rsidRPr="003A1BF3">
        <w:rPr>
          <w:rStyle w:val="normalchar"/>
          <w:rFonts w:ascii="var(--font-regular)" w:hAnsi="var(--font-regular)"/>
          <w:color w:val="000000" w:themeColor="text1"/>
          <w:sz w:val="28"/>
          <w:szCs w:val="28"/>
          <w:lang w:val="en-US"/>
        </w:rPr>
        <w:t>all-fizika.com </w:t>
      </w:r>
      <w:r w:rsidRPr="003A1BF3">
        <w:rPr>
          <w:rStyle w:val="pathseparatorchar"/>
          <w:rFonts w:ascii="Verdana" w:hAnsi="Verdana"/>
          <w:color w:val="000000" w:themeColor="text1"/>
          <w:sz w:val="28"/>
          <w:szCs w:val="28"/>
          <w:lang w:val="en-US"/>
        </w:rPr>
        <w:t>&gt;</w:t>
      </w:r>
      <w:r w:rsidRPr="003A1BF3">
        <w:rPr>
          <w:color w:val="000000" w:themeColor="text1"/>
          <w:sz w:val="27"/>
          <w:szCs w:val="27"/>
          <w:lang w:val="en-US"/>
        </w:rPr>
        <w:t> </w:t>
      </w:r>
      <w:r w:rsidRPr="003A1BF3">
        <w:rPr>
          <w:rStyle w:val="normalchar"/>
          <w:rFonts w:ascii="var(--font-regular)" w:hAnsi="var(--font-regular)"/>
          <w:color w:val="000000" w:themeColor="text1"/>
          <w:sz w:val="28"/>
          <w:szCs w:val="28"/>
          <w:lang w:val="en-US"/>
        </w:rPr>
        <w:t>article / the index.php? id_article = 119</w:t>
      </w:r>
    </w:p>
    <w:p w:rsidR="00D20D64" w:rsidRDefault="002478C7" w:rsidP="00BF3F35">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t xml:space="preserve">Lorentz transformation - an elementary task of propagation of waves in a material medium, the solution of which is not difficult for any high school student. Lorenz transform is recorded with respect to a light wave propagating in a stationary air, in accordance with Huygens wave theory of light propagation, being in contradiction with the corpuscular Newtonian theory. Michelson and Morley had a crucial experiment to test these theories and found that the wave theory contradicts the results of the experiment, while the Newtonian corpuscular theory is in full accordance with the received data. It would seem that once again triumphed Newtonian worldview and the issue was settled once and for all. But </w:t>
      </w:r>
      <w:r w:rsidR="00D20D64" w:rsidRPr="00D20D64">
        <w:rPr>
          <w:rStyle w:val="normalchar"/>
          <w:color w:val="000000" w:themeColor="text1"/>
          <w:sz w:val="28"/>
          <w:szCs w:val="28"/>
          <w:lang w:val="en-US"/>
        </w:rPr>
        <w:t>nothing of the kind</w:t>
      </w:r>
      <w:r w:rsidR="00D20D64">
        <w:rPr>
          <w:rStyle w:val="normalchar"/>
          <w:color w:val="000000" w:themeColor="text1"/>
          <w:sz w:val="28"/>
          <w:szCs w:val="28"/>
          <w:lang w:val="en-US"/>
        </w:rPr>
        <w:t>!</w:t>
      </w:r>
    </w:p>
    <w:p w:rsidR="002478C7" w:rsidRPr="003A1BF3" w:rsidRDefault="00D20D64" w:rsidP="00BF3F35">
      <w:pPr>
        <w:pStyle w:val="12"/>
        <w:spacing w:before="0" w:beforeAutospacing="0" w:after="0" w:afterAutospacing="0" w:line="280" w:lineRule="atLeast"/>
        <w:ind w:firstLine="142"/>
        <w:jc w:val="both"/>
        <w:rPr>
          <w:color w:val="000000" w:themeColor="text1"/>
          <w:sz w:val="27"/>
          <w:szCs w:val="27"/>
          <w:lang w:val="en-US"/>
        </w:rPr>
      </w:pPr>
      <w:r w:rsidRPr="00D20D64">
        <w:rPr>
          <w:rStyle w:val="normalchar"/>
          <w:color w:val="000000" w:themeColor="text1"/>
          <w:sz w:val="28"/>
          <w:szCs w:val="28"/>
          <w:lang w:val="en-US"/>
        </w:rPr>
        <w:t xml:space="preserve"> </w:t>
      </w:r>
      <w:r w:rsidR="002478C7" w:rsidRPr="003A1BF3">
        <w:rPr>
          <w:rStyle w:val="normalchar"/>
          <w:color w:val="000000" w:themeColor="text1"/>
          <w:sz w:val="28"/>
          <w:szCs w:val="28"/>
          <w:lang w:val="en-US"/>
        </w:rPr>
        <w:t>The negative result of the Michelson-Morley experiment, unexpected for the authors, demanded an explanation. Extended H</w:t>
      </w:r>
      <w:r>
        <w:rPr>
          <w:rStyle w:val="normalchar"/>
          <w:color w:val="000000" w:themeColor="text1"/>
          <w:sz w:val="28"/>
          <w:szCs w:val="28"/>
          <w:lang w:val="en-US"/>
        </w:rPr>
        <w:t>.</w:t>
      </w:r>
      <w:r w:rsidR="002478C7" w:rsidRPr="003A1BF3">
        <w:rPr>
          <w:rStyle w:val="normalchar"/>
          <w:color w:val="000000" w:themeColor="text1"/>
          <w:sz w:val="28"/>
          <w:szCs w:val="28"/>
          <w:lang w:val="en-US"/>
        </w:rPr>
        <w:t>A</w:t>
      </w:r>
      <w:r>
        <w:rPr>
          <w:rStyle w:val="normalchar"/>
          <w:color w:val="000000" w:themeColor="text1"/>
          <w:sz w:val="28"/>
          <w:szCs w:val="28"/>
          <w:lang w:val="en-US"/>
        </w:rPr>
        <w:t>.</w:t>
      </w:r>
      <w:r w:rsidR="002478C7" w:rsidRPr="003A1BF3">
        <w:rPr>
          <w:rStyle w:val="normalchar"/>
          <w:color w:val="000000" w:themeColor="text1"/>
          <w:sz w:val="28"/>
          <w:szCs w:val="28"/>
          <w:lang w:val="en-US"/>
        </w:rPr>
        <w:t> Lorenz absurd hypothesis in the direction of movement in the ratio of the size reduction of the moving body</w:t>
      </w:r>
      <w:r w:rsidR="002478C7" w:rsidRPr="003A1BF3">
        <w:rPr>
          <w:rStyle w:val="normalchar"/>
          <w:rFonts w:ascii="Georgia" w:hAnsi="Georgia"/>
          <w:color w:val="000000" w:themeColor="text1"/>
          <w:sz w:val="28"/>
          <w:szCs w:val="28"/>
          <w:lang w:val="en-US"/>
        </w:rPr>
        <w:t> </w:t>
      </w:r>
      <w:bookmarkStart w:id="420" w:name="graphic2F9"/>
      <w:bookmarkEnd w:id="420"/>
      <w:r w:rsidR="00DA6A29" w:rsidRPr="00DA6A29">
        <w:rPr>
          <w:noProof/>
        </w:rPr>
      </w:r>
      <w:r w:rsidR="00DA6A29" w:rsidRPr="00DA6A29">
        <w:rPr>
          <w:noProof/>
        </w:rPr>
        <w:pict>
          <v:rect id="Прямоугольник 1392" o:spid="_x0000_s15383"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Nu2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ElU27ZyAgAAZAQAAA4AAAAAAAAAAAAAAAAA&#10;LgIAAGRycy9lMm9Eb2MueG1sUEsBAi0AFAAGAAgAAAAhANQI2TfYAAAAAQEAAA8AAAAAAAAAAAAA&#10;AAAAzAQAAGRycy9kb3ducmV2LnhtbFBLBQYAAAAABAAEAPMAAADRBQAAAAA=&#10;" filled="f" stroked="f">
            <o:lock v:ext="edit" aspectratio="t"/>
            <w10:wrap type="none"/>
            <w10:anchorlock/>
          </v:rect>
        </w:pict>
      </w:r>
      <w:r w:rsidR="0011401A" w:rsidRPr="003A1BF3">
        <w:rPr>
          <w:color w:val="000000" w:themeColor="text1"/>
          <w:sz w:val="28"/>
          <w:szCs w:val="28"/>
          <w:lang w:val="en-US"/>
        </w:rPr>
        <w:t xml:space="preserve"> </w:t>
      </w:r>
      <w:r w:rsidR="00B82F87" w:rsidRPr="00FF6346">
        <w:rPr>
          <w:noProof/>
          <w:sz w:val="28"/>
          <w:szCs w:val="28"/>
        </w:rPr>
        <w:drawing>
          <wp:inline distT="0" distB="0" distL="0" distR="0">
            <wp:extent cx="809625" cy="276225"/>
            <wp:effectExtent l="0" t="0" r="9525" b="9525"/>
            <wp:docPr id="7818" name="Рисунок 7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177"/>
                    <pic:cNvPicPr>
                      <a:picLocks noChangeAspect="1" noChangeArrowheads="1"/>
                    </pic:cNvPicPr>
                  </pic:nvPicPr>
                  <pic:blipFill>
                    <a:blip r:embed="rId24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09625" cy="276225"/>
                    </a:xfrm>
                    <a:prstGeom prst="rect">
                      <a:avLst/>
                    </a:prstGeom>
                    <a:noFill/>
                    <a:ln>
                      <a:noFill/>
                    </a:ln>
                  </pic:spPr>
                </pic:pic>
              </a:graphicData>
            </a:graphic>
          </wp:inline>
        </w:drawing>
      </w:r>
      <w:r w:rsidR="00B82F87" w:rsidRPr="00B82F87">
        <w:rPr>
          <w:sz w:val="28"/>
          <w:szCs w:val="28"/>
          <w:lang w:val="en-US"/>
        </w:rPr>
        <w:t xml:space="preserve">, </w:t>
      </w:r>
      <w:r w:rsidR="00B82F87">
        <w:rPr>
          <w:rStyle w:val="normalchar"/>
          <w:color w:val="000000" w:themeColor="text1"/>
          <w:sz w:val="28"/>
          <w:szCs w:val="28"/>
          <w:lang w:val="en-US"/>
        </w:rPr>
        <w:t>f</w:t>
      </w:r>
      <w:r w:rsidR="002478C7" w:rsidRPr="003A1BF3">
        <w:rPr>
          <w:rStyle w:val="normalchar"/>
          <w:color w:val="000000" w:themeColor="text1"/>
          <w:sz w:val="28"/>
          <w:szCs w:val="28"/>
          <w:lang w:val="en-US"/>
        </w:rPr>
        <w:t>or the salvation of the fashion at the time of the wave theory, due to what could be compensated for the difference in the path of rays, served as the basis for the withdrawal of relativistic transformations.</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competent in philosophical and scientific thought / by definition Newton / 'clerk Albert Einstein Patent Office (and, possibly, according to some, his wife Mileva Maric ), in the" stupidity and absurdity ", went even further. It took him not only a reduction in the length, but also slowing down time. However, this folly was not enough, he postulated independence of the propagation velocity of motion of the light source and the receiver of light waves. And, since it was impossible to imagine a material medium in which light waves can propagate such an amazing mystical way</w:t>
      </w:r>
      <w:r w:rsidR="00D20D64" w:rsidRPr="00D20D64">
        <w:rPr>
          <w:rStyle w:val="normalchar"/>
          <w:color w:val="000000" w:themeColor="text1"/>
          <w:sz w:val="28"/>
          <w:szCs w:val="28"/>
          <w:lang w:val="en-US"/>
        </w:rPr>
        <w:t xml:space="preserve"> </w:t>
      </w:r>
      <w:r w:rsidRPr="003A1BF3">
        <w:rPr>
          <w:rStyle w:val="normalchar"/>
          <w:color w:val="000000" w:themeColor="text1"/>
          <w:sz w:val="28"/>
          <w:szCs w:val="28"/>
          <w:lang w:val="en-US"/>
        </w:rPr>
        <w:t>as instructed Acad. A</w:t>
      </w:r>
      <w:r w:rsidR="00B82F87">
        <w:rPr>
          <w:rStyle w:val="normalchar"/>
          <w:color w:val="000000" w:themeColor="text1"/>
          <w:sz w:val="28"/>
          <w:szCs w:val="28"/>
          <w:lang w:val="en-US"/>
        </w:rPr>
        <w:t>.</w:t>
      </w:r>
      <w:r w:rsidRPr="003A1BF3">
        <w:rPr>
          <w:rStyle w:val="normalchar"/>
          <w:color w:val="000000" w:themeColor="text1"/>
          <w:sz w:val="28"/>
          <w:szCs w:val="28"/>
          <w:lang w:val="en-US"/>
        </w:rPr>
        <w:t>F</w:t>
      </w:r>
      <w:r w:rsidR="00B82F87">
        <w:rPr>
          <w:rStyle w:val="normalchar"/>
          <w:color w:val="000000" w:themeColor="text1"/>
          <w:sz w:val="28"/>
          <w:szCs w:val="28"/>
          <w:lang w:val="en-US"/>
        </w:rPr>
        <w:t>.</w:t>
      </w:r>
      <w:r w:rsidRPr="003A1BF3">
        <w:rPr>
          <w:rStyle w:val="normalchar"/>
          <w:color w:val="000000" w:themeColor="text1"/>
          <w:sz w:val="28"/>
          <w:szCs w:val="28"/>
          <w:lang w:val="en-US"/>
        </w:rPr>
        <w:t xml:space="preserve"> Ioffe, "along with those of </w:t>
      </w:r>
      <w:r w:rsidRPr="003A1BF3">
        <w:rPr>
          <w:rStyle w:val="normalchar"/>
          <w:color w:val="000000" w:themeColor="text1"/>
          <w:sz w:val="28"/>
          <w:szCs w:val="28"/>
          <w:lang w:val="en-US"/>
        </w:rPr>
        <w:lastRenderedPageBreak/>
        <w:t>physics thrown in the</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was the same weed basket of history." That is, it was ejected material medium in which the waves could be disseminated.</w:t>
      </w:r>
      <w:r w:rsidR="00B82F87">
        <w:rPr>
          <w:rStyle w:val="normalchar"/>
          <w:color w:val="000000" w:themeColor="text1"/>
          <w:sz w:val="28"/>
          <w:szCs w:val="28"/>
          <w:lang w:val="en-US"/>
        </w:rPr>
        <w:t xml:space="preserve"> </w:t>
      </w:r>
      <w:r w:rsidRPr="003A1BF3">
        <w:rPr>
          <w:rStyle w:val="normalchar"/>
          <w:color w:val="000000" w:themeColor="text1"/>
          <w:sz w:val="28"/>
          <w:szCs w:val="28"/>
          <w:lang w:val="en-US"/>
        </w:rPr>
        <w:t xml:space="preserve">But if there is an environment in which we could spread light waves, then the Lorentz transformation, emanating from the presence of the medium on which the relativistic theory, lose all meaning and, consequently, the relativity theory simply suggests "in the same weed basket of history"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instead. And it was not enough! A</w:t>
      </w:r>
      <w:r w:rsidR="00B82F87">
        <w:rPr>
          <w:rStyle w:val="normalchar"/>
          <w:color w:val="000000" w:themeColor="text1"/>
          <w:sz w:val="28"/>
          <w:szCs w:val="28"/>
          <w:lang w:val="en-US"/>
        </w:rPr>
        <w:t>.</w:t>
      </w:r>
      <w:r w:rsidRPr="003A1BF3">
        <w:rPr>
          <w:rStyle w:val="normalchar"/>
          <w:color w:val="000000" w:themeColor="text1"/>
          <w:sz w:val="28"/>
          <w:szCs w:val="28"/>
          <w:lang w:val="en-US"/>
        </w:rPr>
        <w:t>I</w:t>
      </w:r>
      <w:r w:rsidR="00B82F87">
        <w:rPr>
          <w:rStyle w:val="normalchar"/>
          <w:color w:val="000000" w:themeColor="text1"/>
          <w:sz w:val="28"/>
          <w:szCs w:val="28"/>
          <w:lang w:val="en-US"/>
        </w:rPr>
        <w:t>.</w:t>
      </w:r>
      <w:r w:rsidRPr="003A1BF3">
        <w:rPr>
          <w:rStyle w:val="normalchar"/>
          <w:color w:val="000000" w:themeColor="text1"/>
          <w:sz w:val="28"/>
          <w:szCs w:val="28"/>
          <w:lang w:val="en-US"/>
        </w:rPr>
        <w:t xml:space="preserve"> Joffe and his comrades thrown "into the same basket weed stories" everything to Einstein's scientific and philosophical outlook! In this regard, a world-renowned scientist William Macmillan wrote: "We, the present generation, too impatient to wait for anything ... after trying Michelson to detect the expected motion of the Earth relative to the ether, we have given up everything we were taught before, created a postulate the most senseless of all,</w:t>
      </w:r>
      <w:r w:rsidR="00B82F87">
        <w:rPr>
          <w:rStyle w:val="normalchar"/>
          <w:color w:val="000000" w:themeColor="text1"/>
          <w:sz w:val="28"/>
          <w:szCs w:val="28"/>
          <w:lang w:val="en-US"/>
        </w:rPr>
        <w:t xml:space="preserve"> </w:t>
      </w:r>
      <w:r w:rsidRPr="003A1BF3">
        <w:rPr>
          <w:rStyle w:val="normalchar"/>
          <w:color w:val="000000" w:themeColor="text1"/>
          <w:sz w:val="28"/>
          <w:szCs w:val="28"/>
          <w:lang w:val="en-US"/>
        </w:rPr>
        <w:t>we were only able to come up with and created a non-Newtonian mechanics, consistent with this postulate. The success achieved excellent tribute to our mental activity and our wit, but there is no assurance that our common sense. "</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Despite the attempts of Einstein and its apologists today the collapse of relativistic subconscious has no one in doubt and a return to the materialist dialectic views becomes obvious.</w:t>
      </w:r>
    </w:p>
    <w:p w:rsidR="002478C7" w:rsidRPr="003A1BF3" w:rsidRDefault="002478C7" w:rsidP="00BF3F35">
      <w:pPr>
        <w:pStyle w:val="normal00200028web0029"/>
        <w:spacing w:before="60" w:beforeAutospacing="0" w:after="2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On this occasion, Professor V</w:t>
      </w:r>
      <w:r w:rsidR="00B82F87">
        <w:rPr>
          <w:rStyle w:val="normal00200028web0029char"/>
          <w:color w:val="000000" w:themeColor="text1"/>
          <w:sz w:val="28"/>
          <w:szCs w:val="28"/>
          <w:lang w:val="en-US"/>
        </w:rPr>
        <w:t>.</w:t>
      </w:r>
      <w:r w:rsidRPr="003A1BF3">
        <w:rPr>
          <w:rStyle w:val="normal00200028web0029char"/>
          <w:color w:val="000000" w:themeColor="text1"/>
          <w:sz w:val="28"/>
          <w:szCs w:val="28"/>
          <w:lang w:val="en-US"/>
        </w:rPr>
        <w:t>V</w:t>
      </w:r>
      <w:r w:rsidR="00B82F87">
        <w:rPr>
          <w:rStyle w:val="normal00200028web0029char"/>
          <w:color w:val="000000" w:themeColor="text1"/>
          <w:sz w:val="28"/>
          <w:szCs w:val="28"/>
          <w:lang w:val="en-US"/>
        </w:rPr>
        <w:t>.</w:t>
      </w:r>
      <w:r w:rsidRPr="003A1BF3">
        <w:rPr>
          <w:rStyle w:val="normal00200028web0029char"/>
          <w:color w:val="000000" w:themeColor="text1"/>
          <w:sz w:val="28"/>
          <w:szCs w:val="28"/>
          <w:lang w:val="en-US"/>
        </w:rPr>
        <w:t> Cheshev writes: "... study the Lorentz model and the Einstein model for the physical justification for the Lorentz transformations are equally ephemeral.</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t seems to me that the debate should not focus on the longer distance traveled oppositions Lorentz model, the Einstein model. We need a search of the third way, for this would be followed, including the appeal to the ideas of the Ritz, forgotten because of the dogmatic worship of Einstein's model. The search for alternative ways of building electrodynamics actually never stopped. On this quest, we do not know only for the reason that the orthodox science puts an impassable barrier to such research to journals and publishing houses. Just open the possibility of publishing nonrelativistic work to get ready-made electrodynamics, which will eliminate the problem hopeless, for the sake of a phantom solution of which need either a little or a lot of both "restructure their thinking." Everything is very simple. We need to uncleaccustomed to penetrate into his house through the chimney, allowed to come to the door, which they so tenaciously guarded by wanting to touch the front handle. Then it turns out that the door was not locked, and the habit of climbing into the pipe just an amusing oddity. Protective </w:t>
      </w:r>
      <w:r w:rsidRPr="003A1BF3">
        <w:rPr>
          <w:rStyle w:val="strongchar"/>
          <w:b/>
          <w:bCs/>
          <w:color w:val="000000" w:themeColor="text1"/>
          <w:sz w:val="28"/>
          <w:szCs w:val="28"/>
          <w:lang w:val="en-US"/>
        </w:rPr>
        <w:t>ban on alternative - that's the reason ... "</w:t>
      </w:r>
      <w:r w:rsidRPr="003A1BF3">
        <w:rPr>
          <w:color w:val="000000" w:themeColor="text1"/>
          <w:sz w:val="27"/>
          <w:szCs w:val="27"/>
          <w:lang w:val="en-US"/>
        </w:rPr>
        <w:t> </w:t>
      </w:r>
      <w:r w:rsidRPr="003A1BF3">
        <w:rPr>
          <w:rStyle w:val="normalchar"/>
          <w:color w:val="000000" w:themeColor="text1"/>
          <w:sz w:val="28"/>
          <w:szCs w:val="28"/>
          <w:lang w:val="en-US"/>
        </w:rPr>
        <w:t>!</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fact, everything is very simple. According to the classical laws of Newtonian corpuscular optics, due to the fact that the light source, a translucent plate, interferometer mirrors and remain stationary relative to each other, the installer turns do not affect the rate of transmission and reflection areas at corpuscles NE and BEB. Consequently, the passage portions NE and BEB beam of light back and forth, regardless of the rotation will be equal to</w:t>
      </w:r>
      <w:r w:rsidRPr="003A1BF3">
        <w:rPr>
          <w:color w:val="000000" w:themeColor="text1"/>
          <w:sz w:val="27"/>
          <w:szCs w:val="27"/>
          <w:lang w:val="en-US"/>
        </w:rPr>
        <w:t> </w:t>
      </w:r>
      <w:bookmarkStart w:id="421" w:name="graphic2FA"/>
      <w:bookmarkEnd w:id="421"/>
      <w:r w:rsidR="00DA6A29" w:rsidRPr="00DA6A29">
        <w:rPr>
          <w:noProof/>
          <w:color w:val="000000" w:themeColor="text1"/>
          <w:sz w:val="28"/>
          <w:szCs w:val="28"/>
          <w:vertAlign w:val="subscript"/>
        </w:rPr>
      </w:r>
      <w:r w:rsidR="00DA6A29" w:rsidRPr="00DA6A29">
        <w:rPr>
          <w:noProof/>
          <w:color w:val="000000" w:themeColor="text1"/>
          <w:sz w:val="28"/>
          <w:szCs w:val="28"/>
          <w:vertAlign w:val="subscript"/>
        </w:rPr>
        <w:pict>
          <v:rect id="Прямоугольник 1391" o:spid="_x0000_s15382"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I9cJodyAgAAZAQAAA4AAAAAAAAAAAAAAAAA&#10;LgIAAGRycy9lMm9Eb2MueG1sUEsBAi0AFAAGAAgAAAAhANQI2TfYAAAAAQEAAA8AAAAAAAAAAAAA&#10;AAAAzAQAAGRycy9kb3ducmV2LnhtbFBLBQYAAAAABAAEAPMAAADRBQAAAAA=&#10;" filled="f" stroked="f">
            <o:lock v:ext="edit" aspectratio="t"/>
            <w10:wrap type="none"/>
            <w10:anchorlock/>
          </v:rect>
        </w:pict>
      </w:r>
    </w:p>
    <w:p w:rsidR="0011401A" w:rsidRPr="003A1BF3" w:rsidRDefault="0011401A" w:rsidP="00BF3F35">
      <w:pPr>
        <w:widowControl w:val="0"/>
        <w:tabs>
          <w:tab w:val="left" w:pos="9356"/>
          <w:tab w:val="left" w:pos="9639"/>
        </w:tabs>
        <w:snapToGrid w:val="0"/>
        <w:ind w:firstLine="142"/>
        <w:jc w:val="both"/>
        <w:rPr>
          <w:color w:val="000000" w:themeColor="text1"/>
          <w:sz w:val="28"/>
          <w:szCs w:val="28"/>
        </w:rPr>
      </w:pPr>
      <w:r w:rsidRPr="003A1BF3">
        <w:rPr>
          <w:color w:val="000000" w:themeColor="text1"/>
          <w:position w:val="-24"/>
          <w:sz w:val="28"/>
          <w:szCs w:val="28"/>
        </w:rPr>
        <w:object w:dxaOrig="1579" w:dyaOrig="620">
          <v:shape id="_x0000_i2615" type="#_x0000_t75" style="width:78.75pt;height:30.75pt" o:ole="">
            <v:imagedata r:id="rId2494" o:title=""/>
          </v:shape>
          <o:OLEObject Type="Embed" ProgID="Equation.DSMT4" ShapeID="_x0000_i2615" DrawAspect="Content" ObjectID="_1565018312" r:id="rId2495"/>
        </w:object>
      </w:r>
    </w:p>
    <w:p w:rsidR="0011401A" w:rsidRPr="003A1BF3" w:rsidRDefault="0011401A" w:rsidP="00BF3F35">
      <w:pPr>
        <w:pStyle w:val="12"/>
        <w:spacing w:before="0" w:beforeAutospacing="0" w:after="0" w:afterAutospacing="0" w:line="280" w:lineRule="atLeast"/>
        <w:ind w:firstLine="142"/>
        <w:jc w:val="both"/>
        <w:rPr>
          <w:color w:val="000000" w:themeColor="text1"/>
          <w:sz w:val="27"/>
          <w:szCs w:val="27"/>
          <w:lang w:val="en-US"/>
        </w:rPr>
      </w:pP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or clarity. If playing billiards in a standing or uniformly moving train with arbitrarily speed, the two balls sent simultaneously and parallel to each other, made in the barriers (semitransparent plate) simultaneously. Then, a ball, being reflected from an obstacle in the flies to the obstacles C (mirror) and is reflected by it back to the obstacle B, and the second balloon, bypassing the obstacle B will reach the barrier E (mirror) and reflected from it, having the same distance as the first ball. So they hit "heads" at the obstacles in time. So, as you can see, "the door is not locked!"</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s predicted by the Nobel laureate Richard Feynman, a corpuscle of light, however, this also applies to other electromagnetic radiation emitted by portions with a certain frequency. Thereby bunches distributed in space and discharge at a certain frequency, which like the material to form waves with variable particle density. Consequently, there is no contradiction in the wave-particle duality arises in the classical approach to solving the problem, as opposed to insoluble contradictions mystic centaur - the wave-particle - geek quantum-relativistic subconscious.</w:t>
      </w:r>
    </w:p>
    <w:p w:rsidR="002478C7" w:rsidRPr="003A1BF3" w:rsidRDefault="002478C7"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results of this study make it possible to justify the need for a return to the Newtonian corpuscular physical nature of light and electromagnetic phenomena.</w:t>
      </w:r>
    </w:p>
    <w:p w:rsidR="002478C7" w:rsidRPr="003A1BF3" w:rsidRDefault="002478C7" w:rsidP="000E4F19">
      <w:pPr>
        <w:rPr>
          <w:color w:val="000000" w:themeColor="text1"/>
          <w:lang w:val="en-US"/>
        </w:rPr>
      </w:pPr>
    </w:p>
    <w:p w:rsidR="0037125A" w:rsidRPr="003A1BF3" w:rsidRDefault="0037125A" w:rsidP="0037125A">
      <w:pPr>
        <w:pStyle w:val="1"/>
        <w:spacing w:line="320" w:lineRule="atLeast"/>
        <w:rPr>
          <w:color w:val="000000" w:themeColor="text1"/>
          <w:lang w:val="en-US"/>
        </w:rPr>
      </w:pPr>
      <w:bookmarkStart w:id="422" w:name="_Toc491270963"/>
      <w:r w:rsidRPr="003A1BF3">
        <w:rPr>
          <w:color w:val="000000" w:themeColor="text1"/>
          <w:lang w:val="en-US"/>
        </w:rPr>
        <w:t xml:space="preserve">5. </w:t>
      </w:r>
      <w:r w:rsidR="00E26EFF">
        <w:rPr>
          <w:color w:val="000000" w:themeColor="text1"/>
          <w:lang w:val="en-US"/>
        </w:rPr>
        <w:t>ADDENDUMS</w:t>
      </w:r>
      <w:bookmarkEnd w:id="422"/>
    </w:p>
    <w:p w:rsidR="0037125A" w:rsidRDefault="0037125A" w:rsidP="00E26EFF">
      <w:pPr>
        <w:pStyle w:val="2"/>
        <w:spacing w:line="280" w:lineRule="atLeast"/>
        <w:jc w:val="center"/>
        <w:rPr>
          <w:rStyle w:val="heading00202char"/>
          <w:color w:val="000000" w:themeColor="text1"/>
          <w:lang w:val="en-US"/>
        </w:rPr>
      </w:pPr>
      <w:bookmarkStart w:id="423" w:name="_Toc480453413"/>
      <w:bookmarkStart w:id="424" w:name="_Toc491270964"/>
      <w:bookmarkEnd w:id="423"/>
      <w:r w:rsidRPr="003A1BF3">
        <w:rPr>
          <w:rStyle w:val="heading00202char"/>
          <w:color w:val="000000" w:themeColor="text1"/>
          <w:lang w:val="en-US"/>
        </w:rPr>
        <w:t xml:space="preserve">5.1 </w:t>
      </w:r>
      <w:r w:rsidR="00E26EFF">
        <w:rPr>
          <w:rStyle w:val="heading00202char"/>
          <w:color w:val="000000" w:themeColor="text1"/>
          <w:lang w:val="en-US"/>
        </w:rPr>
        <w:t xml:space="preserve">Manifesto of the </w:t>
      </w:r>
      <w:r w:rsidRPr="003A1BF3">
        <w:rPr>
          <w:rStyle w:val="heading00202char"/>
          <w:color w:val="000000" w:themeColor="text1"/>
          <w:lang w:val="en-US"/>
        </w:rPr>
        <w:t>participants of the Int</w:t>
      </w:r>
      <w:r w:rsidR="00E26EFF">
        <w:rPr>
          <w:rStyle w:val="heading00202char"/>
          <w:color w:val="000000" w:themeColor="text1"/>
          <w:lang w:val="en-US"/>
        </w:rPr>
        <w:t>ernational Scientific O</w:t>
      </w:r>
      <w:r w:rsidRPr="003A1BF3">
        <w:rPr>
          <w:rStyle w:val="heading00202char"/>
          <w:color w:val="000000" w:themeColor="text1"/>
          <w:lang w:val="en-US"/>
        </w:rPr>
        <w:t>rganization</w:t>
      </w:r>
      <w:r w:rsidR="00E26EFF">
        <w:rPr>
          <w:rStyle w:val="heading00202char"/>
          <w:color w:val="000000" w:themeColor="text1"/>
          <w:lang w:val="en-US"/>
        </w:rPr>
        <w:t xml:space="preserve"> "Newton</w:t>
      </w:r>
      <w:r w:rsidR="00E26EFF" w:rsidRPr="003A1BF3">
        <w:rPr>
          <w:rStyle w:val="heading00202char"/>
          <w:color w:val="000000" w:themeColor="text1"/>
          <w:lang w:val="en-US"/>
        </w:rPr>
        <w:t xml:space="preserve"> Society"</w:t>
      </w:r>
      <w:bookmarkEnd w:id="424"/>
    </w:p>
    <w:p w:rsidR="00E26EFF" w:rsidRPr="00E26EFF" w:rsidRDefault="00E26EFF" w:rsidP="00E26EFF">
      <w:pPr>
        <w:rPr>
          <w:lang w:val="en-US"/>
        </w:rPr>
      </w:pPr>
    </w:p>
    <w:p w:rsidR="0037125A" w:rsidRPr="003A1BF3" w:rsidRDefault="0037125A" w:rsidP="0037125A">
      <w:pPr>
        <w:pStyle w:val="12"/>
        <w:spacing w:before="0" w:beforeAutospacing="0" w:after="0" w:afterAutospacing="0" w:line="280" w:lineRule="atLeast"/>
        <w:jc w:val="center"/>
        <w:rPr>
          <w:rStyle w:val="normalchar"/>
          <w:color w:val="000000" w:themeColor="text1"/>
          <w:sz w:val="28"/>
          <w:szCs w:val="28"/>
          <w:lang w:val="en-US"/>
        </w:rPr>
      </w:pPr>
      <w:r w:rsidRPr="003A1BF3">
        <w:rPr>
          <w:rStyle w:val="normalchar"/>
          <w:color w:val="000000" w:themeColor="text1"/>
          <w:sz w:val="28"/>
          <w:szCs w:val="28"/>
          <w:lang w:val="en-US"/>
        </w:rPr>
        <w:t>/ Published «Proceeding of the Natural Philosophy Alliance magazine</w:t>
      </w:r>
      <w:bookmarkStart w:id="425" w:name="graphic2FB"/>
      <w:bookmarkEnd w:id="425"/>
    </w:p>
    <w:p w:rsidR="00831DBB" w:rsidRPr="003A1BF3" w:rsidRDefault="00831DBB" w:rsidP="0037125A">
      <w:pPr>
        <w:pStyle w:val="12"/>
        <w:spacing w:before="0" w:beforeAutospacing="0" w:after="0" w:afterAutospacing="0" w:line="280" w:lineRule="atLeast"/>
        <w:jc w:val="center"/>
        <w:rPr>
          <w:color w:val="000000" w:themeColor="text1"/>
          <w:sz w:val="27"/>
          <w:szCs w:val="27"/>
          <w:lang w:val="en-US"/>
        </w:rPr>
      </w:pPr>
      <w:r w:rsidRPr="003A1BF3">
        <w:rPr>
          <w:color w:val="000000" w:themeColor="text1"/>
          <w:position w:val="-6"/>
          <w:sz w:val="28"/>
          <w:szCs w:val="28"/>
        </w:rPr>
        <w:object w:dxaOrig="400" w:dyaOrig="320">
          <v:shape id="_x0000_i2616" type="#_x0000_t75" style="width:20.25pt;height:15.75pt" o:ole="">
            <v:imagedata r:id="rId2496" o:title=""/>
          </v:shape>
          <o:OLEObject Type="Embed" ProgID="Equation.DSMT4" ShapeID="_x0000_i2616" DrawAspect="Content" ObjectID="_1565018313" r:id="rId2497"/>
        </w:object>
      </w:r>
      <w:r w:rsidRPr="003A1BF3">
        <w:rPr>
          <w:color w:val="000000" w:themeColor="text1"/>
          <w:sz w:val="28"/>
          <w:szCs w:val="28"/>
          <w:lang w:val="en-US"/>
        </w:rPr>
        <w:t>Annual Conference of the NPA, 25-29 May, 2009, at the University of Connecticut, Storrs, USA/</w:t>
      </w:r>
    </w:p>
    <w:p w:rsidR="0037125A" w:rsidRPr="003A1BF3" w:rsidRDefault="00DA6A29" w:rsidP="0037125A">
      <w:pPr>
        <w:jc w:val="center"/>
        <w:rPr>
          <w:color w:val="000000" w:themeColor="text1"/>
          <w:sz w:val="27"/>
          <w:szCs w:val="27"/>
        </w:rPr>
      </w:pPr>
      <w:r>
        <w:rPr>
          <w:noProof/>
          <w:color w:val="000000" w:themeColor="text1"/>
          <w:sz w:val="27"/>
          <w:szCs w:val="27"/>
        </w:rPr>
      </w:r>
      <w:r>
        <w:rPr>
          <w:noProof/>
          <w:color w:val="000000" w:themeColor="text1"/>
          <w:sz w:val="27"/>
          <w:szCs w:val="27"/>
        </w:rPr>
        <w:pict>
          <v:rect id="Прямоугольник 1776" o:spid="_x0000_s15379"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Cykcg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HfQLKRyAgAAZAQAAA4AAAAAAAAAAAAAAAAA&#10;LgIAAGRycy9lMm9Eb2MueG1sUEsBAi0AFAAGAAgAAAAhANQI2TfYAAAAAQEAAA8AAAAAAAAAAAAA&#10;AAAAzAQAAGRycy9kb3ducmV2LnhtbFBLBQYAAAAABAAEAPMAAADRBQAAAAA=&#10;" filled="f" stroked="f">
            <o:lock v:ext="edit" aspectratio="t"/>
            <w10:wrap type="none"/>
            <w10:anchorlock/>
          </v:rect>
        </w:pict>
      </w: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b/>
          <w:bCs/>
          <w:i/>
          <w:iCs/>
          <w:color w:val="000000" w:themeColor="text1"/>
          <w:sz w:val="28"/>
          <w:szCs w:val="28"/>
          <w:lang w:val="en-US"/>
        </w:rPr>
        <w:t>Scientists of all countries, unite!</w:t>
      </w:r>
    </w:p>
    <w:p w:rsidR="0037125A" w:rsidRDefault="0037125A" w:rsidP="0037125A">
      <w:pPr>
        <w:pStyle w:val="12"/>
        <w:spacing w:before="0" w:beforeAutospacing="0" w:after="0" w:afterAutospacing="0" w:line="280" w:lineRule="atLeast"/>
        <w:ind w:left="720"/>
        <w:jc w:val="both"/>
        <w:rPr>
          <w:rStyle w:val="normalchar"/>
          <w:i/>
          <w:iCs/>
          <w:color w:val="000000" w:themeColor="text1"/>
          <w:sz w:val="28"/>
          <w:szCs w:val="28"/>
          <w:lang w:val="en-US"/>
        </w:rPr>
      </w:pPr>
      <w:r w:rsidRPr="003A1BF3">
        <w:rPr>
          <w:rStyle w:val="normalchar"/>
          <w:b/>
          <w:bCs/>
          <w:i/>
          <w:iCs/>
          <w:color w:val="000000" w:themeColor="text1"/>
          <w:sz w:val="28"/>
          <w:szCs w:val="28"/>
          <w:lang w:val="en-US"/>
        </w:rPr>
        <w:t>"The extraordinary seriousness of the unfortunate consequences of the crisis in natural science for the fate of terrestrial civilization is not perceived by the powers that be and not brought to the consciousness of the masses." VV Kuzmin</w:t>
      </w:r>
      <w:r w:rsidRPr="003A1BF3">
        <w:rPr>
          <w:color w:val="000000" w:themeColor="text1"/>
          <w:sz w:val="27"/>
          <w:szCs w:val="27"/>
          <w:lang w:val="en-US"/>
        </w:rPr>
        <w:t> </w:t>
      </w:r>
      <w:r w:rsidRPr="003A1BF3">
        <w:rPr>
          <w:rStyle w:val="normalchar"/>
          <w:i/>
          <w:iCs/>
          <w:color w:val="000000" w:themeColor="text1"/>
          <w:sz w:val="28"/>
          <w:szCs w:val="28"/>
          <w:lang w:val="en-US"/>
        </w:rPr>
        <w:t>(Ukraine), member of the VII International Scientific Conference "Space, time, gravitation", 19 - 23 August 2002, St. Petersburg.</w:t>
      </w:r>
    </w:p>
    <w:p w:rsidR="00B82F87" w:rsidRPr="003A1BF3" w:rsidRDefault="00B82F87" w:rsidP="0037125A">
      <w:pPr>
        <w:pStyle w:val="12"/>
        <w:spacing w:before="0" w:beforeAutospacing="0" w:after="0" w:afterAutospacing="0" w:line="280" w:lineRule="atLeast"/>
        <w:ind w:left="720"/>
        <w:jc w:val="both"/>
        <w:rPr>
          <w:color w:val="000000" w:themeColor="text1"/>
          <w:sz w:val="27"/>
          <w:szCs w:val="27"/>
          <w:lang w:val="en-US"/>
        </w:rPr>
      </w:pP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     XIX and XX century gave mankind three prominent thinkers: </w:t>
      </w:r>
      <w:r w:rsidR="00E26EFF">
        <w:rPr>
          <w:rStyle w:val="normalchar"/>
          <w:color w:val="000000" w:themeColor="text1"/>
          <w:sz w:val="28"/>
          <w:szCs w:val="28"/>
          <w:lang w:val="en-US"/>
        </w:rPr>
        <w:t>Karl</w:t>
      </w:r>
      <w:r w:rsidRPr="003A1BF3">
        <w:rPr>
          <w:rStyle w:val="normalchar"/>
          <w:color w:val="000000" w:themeColor="text1"/>
          <w:sz w:val="28"/>
          <w:szCs w:val="28"/>
          <w:lang w:val="en-US"/>
        </w:rPr>
        <w:t xml:space="preserve"> </w:t>
      </w:r>
      <w:r w:rsidR="00E26EFF">
        <w:rPr>
          <w:rStyle w:val="normalchar"/>
          <w:color w:val="000000" w:themeColor="text1"/>
          <w:sz w:val="28"/>
          <w:szCs w:val="28"/>
          <w:lang w:val="en-US"/>
        </w:rPr>
        <w:t>Marx</w:t>
      </w:r>
      <w:r w:rsidRPr="003A1BF3">
        <w:rPr>
          <w:rStyle w:val="normalchar"/>
          <w:color w:val="000000" w:themeColor="text1"/>
          <w:sz w:val="28"/>
          <w:szCs w:val="28"/>
          <w:lang w:val="en-US"/>
        </w:rPr>
        <w:t>, Fri</w:t>
      </w:r>
      <w:r w:rsidR="00E26EFF">
        <w:rPr>
          <w:rStyle w:val="normalchar"/>
          <w:color w:val="000000" w:themeColor="text1"/>
          <w:sz w:val="28"/>
          <w:szCs w:val="28"/>
          <w:lang w:val="en-US"/>
        </w:rPr>
        <w:t>e</w:t>
      </w:r>
      <w:r w:rsidRPr="003A1BF3">
        <w:rPr>
          <w:rStyle w:val="normalchar"/>
          <w:color w:val="000000" w:themeColor="text1"/>
          <w:sz w:val="28"/>
          <w:szCs w:val="28"/>
          <w:lang w:val="en-US"/>
        </w:rPr>
        <w:t>dri</w:t>
      </w:r>
      <w:r w:rsidR="00E26EFF">
        <w:rPr>
          <w:rStyle w:val="normalchar"/>
          <w:color w:val="000000" w:themeColor="text1"/>
          <w:sz w:val="28"/>
          <w:szCs w:val="28"/>
          <w:lang w:val="en-US"/>
        </w:rPr>
        <w:t>ch Engels and Vladimir Ilich Lenin</w:t>
      </w:r>
      <w:r w:rsidRPr="003A1BF3">
        <w:rPr>
          <w:rStyle w:val="normalchar"/>
          <w:color w:val="000000" w:themeColor="text1"/>
          <w:sz w:val="28"/>
          <w:szCs w:val="28"/>
          <w:lang w:val="en-US"/>
        </w:rPr>
        <w:t>, who, summarizing the experience of previous generations of scholars have enriched the methodological basis of the natural and social sciences, creating the greatest philosophical work - dialectical materialism, the value of which is invaluabl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ttaching the utmost importance promoting the ideas of dialectical materialism in the fight against obscurantism, V</w:t>
      </w:r>
      <w:r w:rsidR="00E26EFF">
        <w:rPr>
          <w:rStyle w:val="normalchar"/>
          <w:color w:val="000000" w:themeColor="text1"/>
          <w:sz w:val="28"/>
          <w:szCs w:val="28"/>
          <w:lang w:val="en-US"/>
        </w:rPr>
        <w:t xml:space="preserve">.I. </w:t>
      </w:r>
      <w:r w:rsidRPr="003A1BF3">
        <w:rPr>
          <w:rStyle w:val="normalchar"/>
          <w:color w:val="000000" w:themeColor="text1"/>
          <w:sz w:val="28"/>
          <w:szCs w:val="28"/>
          <w:lang w:val="en-US"/>
        </w:rPr>
        <w:t xml:space="preserve">Lenin said: "The basic materialist spirit of physics, as of all modern science, and win all sorts of crises, but only by the </w:t>
      </w:r>
      <w:r w:rsidRPr="003A1BF3">
        <w:rPr>
          <w:rStyle w:val="normalchar"/>
          <w:color w:val="000000" w:themeColor="text1"/>
          <w:sz w:val="28"/>
          <w:szCs w:val="28"/>
          <w:lang w:val="en-US"/>
        </w:rPr>
        <w:lastRenderedPageBreak/>
        <w:t>indispensable replacement of metaphysical materialism by dialectical materialism ...</w:t>
      </w:r>
      <w:r w:rsidR="00B82F87">
        <w:rPr>
          <w:rStyle w:val="normalchar"/>
          <w:color w:val="000000" w:themeColor="text1"/>
          <w:sz w:val="28"/>
          <w:szCs w:val="28"/>
          <w:lang w:val="en-US"/>
        </w:rPr>
        <w:t xml:space="preserve"> </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must understand that without a solid philosophical foundation no natural science and no materialism can not sustain the struggle against the onslaught of bourgeois ideas and the restoration of the bourgeois world. "</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Caution VI Lenin proved prophetic. At the beginning of the last century, with the support of the international response to the scientific community, despite the protests of scientists, it was imposed pseudoscientific direction of quantum-relativistic subconscious in basic research.</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t incompleteness of constructing a single mechanical theory of physical interactions benefited pseudoscientific swindlers to replace a true scientific knowledge materialistic idealistic hoaxe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Protests and resistance scientists of the world scientific community against outright fraud, lies and the forcible imposition of obscurantism brutally suppressed by the international reaction. And the persecution of scientists for attempts to revive the science does not cease to this day, despite the fact that the problem of the mechanical nature of physical interactions in the formulation of Faraday and Maxwell had long got its scientific analytical resolution, as predicted by outstanding scientist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Being unable to refute the scientific evidence inconsistency of quantum-relativistic fabrications and fairness of the findings of analytical studies to support the mechanical nature of physical interactions, pseudoscientific swindlers, for fear of exposing, by all means prevent the giving of publicity and a discussion of the scientific research result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or over a hundred years, as the numerous appeals of scientists to the powers urging to defend science against obscurantism attacks remain without clear answers. In this case, grossly violated the existing legislation, and to the authors of the appeal, often used repressive measures, ranging from expulsion from work and deprivation of academic degrees and titles, before being sent to psychiatric hospitals and physical destruction.</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fear of exposing pseudoscientific activity, deprivation of privileges and prosecution for crimes committed to science and humanity, leads to the destruction of scientific knowledge and the degradation of social consciousnes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Modern naturalists will find (if they know how to seek, and if we learn to help them) in the Hegelian dialectics, materialistically interpreted a series of answers to the philosophical questions posed by the revolution in natural science and which" get off "reacting intellectual admirers of bourgeois fashion."</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the present circumstances, when all available means, including through education in schools and universities plans, the media, the public imposed anti-scientific idealistic and religious outlook, in-depth study, development and advocacy work classics of natural sciences and the dialectical materialism is the most important area of ​​the fight for science, culture against barbarism, savagery and death of civilization.</w:t>
      </w:r>
    </w:p>
    <w:p w:rsidR="0037125A" w:rsidRDefault="0037125A" w:rsidP="00BF3F35">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lastRenderedPageBreak/>
        <w:t xml:space="preserve">Only by joint efforts of scientists, progressive state and public figures, </w:t>
      </w:r>
      <w:r w:rsidR="00E26EFF" w:rsidRPr="00E26EFF">
        <w:rPr>
          <w:rStyle w:val="normalchar"/>
          <w:color w:val="000000" w:themeColor="text1"/>
          <w:sz w:val="28"/>
          <w:szCs w:val="28"/>
          <w:lang w:val="en-US"/>
        </w:rPr>
        <w:t xml:space="preserve">not indifferent </w:t>
      </w:r>
      <w:r w:rsidRPr="003A1BF3">
        <w:rPr>
          <w:rStyle w:val="normalchar"/>
          <w:color w:val="000000" w:themeColor="text1"/>
          <w:sz w:val="28"/>
          <w:szCs w:val="28"/>
          <w:lang w:val="en-US"/>
        </w:rPr>
        <w:t>to his fate and the fate of terrestrial civilization of broad layers of the population, it is possible to stop the process of degradation and enslavement of nations.</w:t>
      </w:r>
    </w:p>
    <w:p w:rsidR="00B82F87" w:rsidRDefault="00B82F87" w:rsidP="0037125A">
      <w:pPr>
        <w:pStyle w:val="12"/>
        <w:spacing w:before="0" w:beforeAutospacing="0" w:after="0" w:afterAutospacing="0" w:line="280" w:lineRule="atLeast"/>
        <w:jc w:val="both"/>
        <w:rPr>
          <w:rStyle w:val="normalchar"/>
          <w:color w:val="000000" w:themeColor="text1"/>
          <w:sz w:val="28"/>
          <w:szCs w:val="28"/>
          <w:lang w:val="en-US"/>
        </w:rPr>
      </w:pPr>
    </w:p>
    <w:p w:rsidR="00B82F87" w:rsidRDefault="00B82F87" w:rsidP="0037125A">
      <w:pPr>
        <w:pStyle w:val="12"/>
        <w:spacing w:before="0" w:beforeAutospacing="0" w:after="0" w:afterAutospacing="0" w:line="280" w:lineRule="atLeast"/>
        <w:jc w:val="both"/>
        <w:rPr>
          <w:rStyle w:val="normalchar"/>
          <w:color w:val="000000" w:themeColor="text1"/>
          <w:sz w:val="28"/>
          <w:szCs w:val="28"/>
          <w:lang w:val="en-US"/>
        </w:rPr>
      </w:pPr>
    </w:p>
    <w:p w:rsidR="00B82F87" w:rsidRDefault="00B82F87" w:rsidP="0037125A">
      <w:pPr>
        <w:pStyle w:val="12"/>
        <w:spacing w:before="0" w:beforeAutospacing="0" w:after="0" w:afterAutospacing="0" w:line="280" w:lineRule="atLeast"/>
        <w:jc w:val="both"/>
        <w:rPr>
          <w:rStyle w:val="normalchar"/>
          <w:color w:val="000000" w:themeColor="text1"/>
          <w:sz w:val="28"/>
          <w:szCs w:val="28"/>
          <w:lang w:val="en-US"/>
        </w:rPr>
      </w:pPr>
    </w:p>
    <w:p w:rsidR="00B82F87" w:rsidRPr="003A1BF3" w:rsidRDefault="00B82F87" w:rsidP="0037125A">
      <w:pPr>
        <w:pStyle w:val="12"/>
        <w:spacing w:before="0" w:beforeAutospacing="0" w:after="0" w:afterAutospacing="0" w:line="280" w:lineRule="atLeast"/>
        <w:jc w:val="both"/>
        <w:rPr>
          <w:color w:val="000000" w:themeColor="text1"/>
          <w:sz w:val="27"/>
          <w:szCs w:val="27"/>
          <w:lang w:val="en-US"/>
        </w:rPr>
      </w:pPr>
    </w:p>
    <w:p w:rsidR="0037125A" w:rsidRPr="003A1BF3" w:rsidRDefault="0037125A" w:rsidP="0037125A">
      <w:pPr>
        <w:pStyle w:val="2"/>
        <w:spacing w:line="280" w:lineRule="atLeast"/>
        <w:jc w:val="center"/>
        <w:rPr>
          <w:color w:val="000000" w:themeColor="text1"/>
          <w:lang w:val="en-US"/>
        </w:rPr>
      </w:pPr>
      <w:bookmarkStart w:id="426" w:name="_Toc480453414"/>
      <w:bookmarkStart w:id="427" w:name="_Toc491270965"/>
      <w:bookmarkEnd w:id="426"/>
      <w:r w:rsidRPr="003A1BF3">
        <w:rPr>
          <w:rStyle w:val="heading00202char"/>
          <w:color w:val="000000" w:themeColor="text1"/>
          <w:lang w:val="en-US"/>
        </w:rPr>
        <w:t>5.2 Let there be light!</w:t>
      </w:r>
      <w:bookmarkEnd w:id="427"/>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b/>
          <w:bCs/>
          <w:i/>
          <w:iCs/>
          <w:color w:val="000000" w:themeColor="text1"/>
          <w:sz w:val="28"/>
          <w:szCs w:val="28"/>
          <w:lang w:val="en-US"/>
        </w:rPr>
        <w:t>"Let there be light! And so was Newton. </w:t>
      </w:r>
      <w:r w:rsidRPr="003A1BF3">
        <w:rPr>
          <w:b/>
          <w:bCs/>
          <w:i/>
          <w:iCs/>
          <w:color w:val="000000" w:themeColor="text1"/>
          <w:sz w:val="28"/>
          <w:szCs w:val="28"/>
          <w:lang w:val="en-US"/>
        </w:rPr>
        <w:br/>
      </w:r>
      <w:r w:rsidRPr="003A1BF3">
        <w:rPr>
          <w:rStyle w:val="normalchar"/>
          <w:b/>
          <w:bCs/>
          <w:i/>
          <w:iCs/>
          <w:color w:val="000000" w:themeColor="text1"/>
          <w:sz w:val="28"/>
          <w:szCs w:val="28"/>
          <w:lang w:val="en-US"/>
        </w:rPr>
        <w:t>But Satan, the long awaited rematch -</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b/>
          <w:bCs/>
          <w:i/>
          <w:iCs/>
          <w:color w:val="000000" w:themeColor="text1"/>
          <w:sz w:val="28"/>
          <w:szCs w:val="28"/>
          <w:lang w:val="en-US"/>
        </w:rPr>
        <w:t>Einstein came - </w:t>
      </w:r>
      <w:r w:rsidRPr="003A1BF3">
        <w:rPr>
          <w:b/>
          <w:bCs/>
          <w:i/>
          <w:iCs/>
          <w:color w:val="000000" w:themeColor="text1"/>
          <w:sz w:val="28"/>
          <w:szCs w:val="28"/>
          <w:lang w:val="en-US"/>
        </w:rPr>
        <w:br/>
      </w:r>
      <w:r w:rsidRPr="003A1BF3">
        <w:rPr>
          <w:rStyle w:val="normalchar"/>
          <w:b/>
          <w:bCs/>
          <w:i/>
          <w:iCs/>
          <w:color w:val="000000" w:themeColor="text1"/>
          <w:sz w:val="28"/>
          <w:szCs w:val="28"/>
          <w:lang w:val="en-US"/>
        </w:rPr>
        <w:t>and it was all as before. "</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i/>
          <w:iCs/>
          <w:color w:val="000000" w:themeColor="text1"/>
          <w:sz w:val="28"/>
          <w:szCs w:val="28"/>
          <w:lang w:val="en-US"/>
        </w:rPr>
        <w:t>Physicists joke</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i/>
          <w:iCs/>
          <w:color w:val="000000" w:themeColor="text1"/>
          <w:sz w:val="28"/>
          <w:szCs w:val="28"/>
          <w:lang w:val="en-US"/>
        </w:rPr>
        <w:t>                                                                                </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Lorentz transformation - an elementary task of propagation of waves in a material medium, the solution of which is not difficult for any high school student. Lorenz transform is recorded with respect to a light wave propagating in a stationary air, in accordance with Huygens wave theory of light propagation, being in contradiction with the corpuscular Newtonian theory. Michelson and Morley had a crucial experiment to test these theories and found that the wave theory contradicts the results of the experiment, while the Newtonian corpuscular theory is in full accordance with the received data. It would seem that once again triumphed Newtonian worldview and the issue was settled once and for all. But it was not ther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negative result of the Michelson-Morley experiment, unexpected for the authors, demanded an explanation. Extended HA Lorenz absurd hypothesis in the direction of movement in the ratio of the size reduction of the moving body</w:t>
      </w:r>
      <w:r w:rsidR="00831DBB" w:rsidRPr="003A1BF3">
        <w:rPr>
          <w:color w:val="000000" w:themeColor="text1"/>
          <w:sz w:val="28"/>
          <w:szCs w:val="28"/>
          <w:lang w:val="en-US"/>
        </w:rPr>
        <w:t xml:space="preserve"> </w:t>
      </w:r>
      <w:r w:rsidR="00FA211D" w:rsidRPr="00FA211D">
        <w:rPr>
          <w:sz w:val="28"/>
          <w:szCs w:val="28"/>
          <w:lang w:val="en-US"/>
        </w:rPr>
        <w:t xml:space="preserve"> </w:t>
      </w:r>
      <w:r w:rsidR="00DA6A29" w:rsidRPr="00DA6A29">
        <w:rPr>
          <w:sz w:val="28"/>
          <w:szCs w:val="28"/>
        </w:rPr>
        <w:pict>
          <v:shape id="_x0000_i2617" type="#_x0000_t75" style="width:63.75pt;height:21.75pt">
            <v:imagedata r:id="rId2498" o:title=""/>
          </v:shape>
        </w:pict>
      </w:r>
      <w:r w:rsidR="00FA211D" w:rsidRPr="00FA211D">
        <w:rPr>
          <w:sz w:val="28"/>
          <w:szCs w:val="28"/>
          <w:lang w:val="en-US"/>
        </w:rPr>
        <w:t xml:space="preserve">, </w:t>
      </w:r>
      <w:r w:rsidR="00FA211D">
        <w:rPr>
          <w:rStyle w:val="normalchar"/>
          <w:color w:val="000000" w:themeColor="text1"/>
          <w:sz w:val="28"/>
          <w:szCs w:val="28"/>
          <w:lang w:val="en-US"/>
        </w:rPr>
        <w:t>f</w:t>
      </w:r>
      <w:r w:rsidRPr="003A1BF3">
        <w:rPr>
          <w:rStyle w:val="normalchar"/>
          <w:color w:val="000000" w:themeColor="text1"/>
          <w:sz w:val="28"/>
          <w:szCs w:val="28"/>
          <w:lang w:val="en-US"/>
        </w:rPr>
        <w:t>or the salvation of the fashion at the time of the wave theory, due to what could be compensated for the difference in the path of rays, served as the basis for the withdrawal of relativistic transformation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competent in philosophical and scientific thinking (as defined by Newton)" clerk Albert Einstein Patent Office (and, possibly, according to some, hi</w:t>
      </w:r>
      <w:r w:rsidR="000307CB">
        <w:rPr>
          <w:rStyle w:val="normalchar"/>
          <w:color w:val="000000" w:themeColor="text1"/>
          <w:sz w:val="28"/>
          <w:szCs w:val="28"/>
          <w:lang w:val="en-US"/>
        </w:rPr>
        <w:t>s wife Mileva Maric</w:t>
      </w:r>
      <w:r w:rsidRPr="003A1BF3">
        <w:rPr>
          <w:rStyle w:val="normalchar"/>
          <w:color w:val="000000" w:themeColor="text1"/>
          <w:sz w:val="28"/>
          <w:szCs w:val="28"/>
          <w:lang w:val="en-US"/>
        </w:rPr>
        <w:t>), in the "stupidity and absurdity", went even further. It took him not only a reduction in the length, but also slowing down time. However, this folly was not enough, he postulated independence of the propagation velocity of motion of the light source and the receiver of light waves. And, since it was impossible to imagine a material medium in which light waves can propagate such an amazing mystical way, then, as instructed Academician A</w:t>
      </w:r>
      <w:r w:rsidR="00FA211D">
        <w:rPr>
          <w:rStyle w:val="normalchar"/>
          <w:color w:val="000000" w:themeColor="text1"/>
          <w:sz w:val="28"/>
          <w:szCs w:val="28"/>
          <w:lang w:val="en-US"/>
        </w:rPr>
        <w:t>.</w:t>
      </w:r>
      <w:r w:rsidRPr="003A1BF3">
        <w:rPr>
          <w:rStyle w:val="normalchar"/>
          <w:color w:val="000000" w:themeColor="text1"/>
          <w:sz w:val="28"/>
          <w:szCs w:val="28"/>
          <w:lang w:val="en-US"/>
        </w:rPr>
        <w:t>F</w:t>
      </w:r>
      <w:r w:rsidR="00FA211D">
        <w:rPr>
          <w:rStyle w:val="normalchar"/>
          <w:color w:val="000000" w:themeColor="text1"/>
          <w:sz w:val="28"/>
          <w:szCs w:val="28"/>
          <w:lang w:val="en-US"/>
        </w:rPr>
        <w:t>.</w:t>
      </w:r>
      <w:r w:rsidRPr="003A1BF3">
        <w:rPr>
          <w:rStyle w:val="normalchar"/>
          <w:color w:val="000000" w:themeColor="text1"/>
          <w:sz w:val="28"/>
          <w:szCs w:val="28"/>
          <w:lang w:val="en-US"/>
        </w:rPr>
        <w:t xml:space="preserve"> Joffe, "along with those of physics thrown in the</w:t>
      </w:r>
      <w:r w:rsidR="009242E4">
        <w:rPr>
          <w:rStyle w:val="normalchar"/>
          <w:color w:val="000000" w:themeColor="text1"/>
          <w:sz w:val="28"/>
          <w:szCs w:val="28"/>
          <w:lang w:val="en-US"/>
        </w:rPr>
        <w:t xml:space="preserve"> ether </w:t>
      </w:r>
      <w:r w:rsidRPr="003A1BF3">
        <w:rPr>
          <w:rStyle w:val="normalchar"/>
          <w:color w:val="000000" w:themeColor="text1"/>
          <w:sz w:val="28"/>
          <w:szCs w:val="28"/>
          <w:lang w:val="en-US"/>
        </w:rPr>
        <w:t>was the same weed basket of history." That is, it was ejected material medium in which the waves could be disseminated.</w:t>
      </w:r>
      <w:r w:rsidR="00FA211D">
        <w:rPr>
          <w:rStyle w:val="normalchar"/>
          <w:color w:val="000000" w:themeColor="text1"/>
          <w:sz w:val="28"/>
          <w:szCs w:val="28"/>
          <w:lang w:val="en-US"/>
        </w:rPr>
        <w:t xml:space="preserve"> </w:t>
      </w:r>
      <w:r w:rsidRPr="003A1BF3">
        <w:rPr>
          <w:rStyle w:val="normalchar"/>
          <w:color w:val="000000" w:themeColor="text1"/>
          <w:sz w:val="28"/>
          <w:szCs w:val="28"/>
          <w:lang w:val="en-US"/>
        </w:rPr>
        <w:t xml:space="preserve">But if there is an environment in which we could spread light waves, then the Lorentz transformation, emanating from the presence of the medium on which the </w:t>
      </w:r>
      <w:r w:rsidRPr="003A1BF3">
        <w:rPr>
          <w:rStyle w:val="normalchar"/>
          <w:color w:val="000000" w:themeColor="text1"/>
          <w:sz w:val="28"/>
          <w:szCs w:val="28"/>
          <w:lang w:val="en-US"/>
        </w:rPr>
        <w:lastRenderedPageBreak/>
        <w:t xml:space="preserve">relativistic theory, lose all meaning and, consequently, the relativity theory simply suggests "in the same weed basket of history"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instead. And it was not enough!</w:t>
      </w:r>
      <w:r w:rsidRPr="003A1BF3">
        <w:rPr>
          <w:color w:val="000000" w:themeColor="text1"/>
          <w:sz w:val="27"/>
          <w:szCs w:val="27"/>
          <w:lang w:val="en-US"/>
        </w:rPr>
        <w:t> </w:t>
      </w:r>
      <w:r w:rsidRPr="003A1BF3">
        <w:rPr>
          <w:rStyle w:val="normalchar"/>
          <w:color w:val="000000" w:themeColor="text1"/>
          <w:sz w:val="28"/>
          <w:szCs w:val="28"/>
          <w:lang w:val="en-US"/>
        </w:rPr>
        <w:t>A.F.</w:t>
      </w:r>
      <w:r w:rsidRPr="003A1BF3">
        <w:rPr>
          <w:color w:val="000000" w:themeColor="text1"/>
          <w:sz w:val="27"/>
          <w:szCs w:val="27"/>
          <w:lang w:val="en-US"/>
        </w:rPr>
        <w:t> </w:t>
      </w:r>
      <w:r w:rsidRPr="003A1BF3">
        <w:rPr>
          <w:rStyle w:val="normalchar"/>
          <w:color w:val="000000" w:themeColor="text1"/>
          <w:sz w:val="28"/>
          <w:szCs w:val="28"/>
          <w:lang w:val="en-US"/>
        </w:rPr>
        <w:t>Joffe and his comrades thrown "into the same basket weed stories" everything to Einstein's scientific and philosophical outlook! In this regard, a world-renowned scientist William Macmillan wrote: "We, the present generation, too impatient to wait for anything ... after trying Michelson to detect the expected motion of the Earth relative to the ether, we have given up everything we were taught before, created a postulate the most senseless of all, we were only able to come up with and created a non-Newtonian mechanics, consistent with this postulate. The success achieved excellent tribute to our mental activity and our wit, but there is no assurance that our common sense. "</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Despite the attempts of Einstein and its apologists today the collapse of the quantum-relativistic subconscious has no one in doubt and a return to the materialist dialectic views becomes obviou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at less, pseudoscientific swindlers are proud of their "achievements": "This theory is not so crazy to be true," they proclaim, destroying scientific knowledge and spreading obscurantism.</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o is not it put an end to the exemplary stupidity is time where the mind becomes madnes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or this purpose we refer to today actual draft Decision Union Conference of physicists from 1949:</w:t>
      </w:r>
    </w:p>
    <w:p w:rsidR="0037125A" w:rsidRPr="003A1BF3" w:rsidRDefault="0037125A" w:rsidP="00BF3F35">
      <w:pPr>
        <w:pStyle w:val="12"/>
        <w:spacing w:before="0" w:beforeAutospacing="0" w:after="0" w:afterAutospacing="0" w:line="280" w:lineRule="atLeast"/>
        <w:ind w:firstLine="142"/>
        <w:jc w:val="center"/>
        <w:rPr>
          <w:color w:val="000000" w:themeColor="text1"/>
          <w:sz w:val="27"/>
          <w:szCs w:val="27"/>
          <w:lang w:val="en-US"/>
        </w:rPr>
      </w:pPr>
      <w:r w:rsidRPr="003A1BF3">
        <w:rPr>
          <w:rStyle w:val="normalchar"/>
          <w:i/>
          <w:iCs/>
          <w:color w:val="000000" w:themeColor="text1"/>
          <w:sz w:val="28"/>
          <w:szCs w:val="28"/>
          <w:lang w:val="en-US"/>
        </w:rPr>
        <w:t>/ Publishing AS Sonin and KA Tomilina /</w:t>
      </w:r>
    </w:p>
    <w:p w:rsidR="0037125A" w:rsidRPr="003A1BF3" w:rsidRDefault="0037125A" w:rsidP="00BF3F35">
      <w:pPr>
        <w:pStyle w:val="12"/>
        <w:spacing w:before="0" w:beforeAutospacing="0" w:after="0" w:afterAutospacing="0" w:line="280" w:lineRule="atLeast"/>
        <w:ind w:firstLine="142"/>
        <w:jc w:val="center"/>
        <w:rPr>
          <w:color w:val="000000" w:themeColor="text1"/>
          <w:sz w:val="27"/>
          <w:szCs w:val="27"/>
          <w:lang w:val="en-US"/>
        </w:rPr>
      </w:pPr>
      <w:r w:rsidRPr="003A1BF3">
        <w:rPr>
          <w:rStyle w:val="normalchar"/>
          <w:color w:val="000000" w:themeColor="text1"/>
          <w:sz w:val="28"/>
          <w:szCs w:val="28"/>
          <w:lang w:val="en-US"/>
        </w:rPr>
        <w:t>PROJECT</w:t>
      </w:r>
    </w:p>
    <w:p w:rsidR="0037125A" w:rsidRPr="003A1BF3" w:rsidRDefault="0037125A" w:rsidP="00BF3F35">
      <w:pPr>
        <w:pStyle w:val="12"/>
        <w:spacing w:before="0" w:beforeAutospacing="0" w:after="0" w:afterAutospacing="0" w:line="280" w:lineRule="atLeast"/>
        <w:ind w:firstLine="142"/>
        <w:jc w:val="center"/>
        <w:rPr>
          <w:color w:val="000000" w:themeColor="text1"/>
          <w:sz w:val="27"/>
          <w:szCs w:val="27"/>
          <w:lang w:val="en-US"/>
        </w:rPr>
      </w:pPr>
      <w:r w:rsidRPr="003A1BF3">
        <w:rPr>
          <w:rStyle w:val="normalchar"/>
          <w:color w:val="000000" w:themeColor="text1"/>
          <w:sz w:val="28"/>
          <w:szCs w:val="28"/>
          <w:lang w:val="en-US"/>
        </w:rPr>
        <w:t>DECISION</w:t>
      </w:r>
    </w:p>
    <w:p w:rsidR="0037125A" w:rsidRDefault="0037125A" w:rsidP="00BF3F35">
      <w:pPr>
        <w:pStyle w:val="12"/>
        <w:spacing w:before="0" w:beforeAutospacing="0" w:after="0" w:afterAutospacing="0" w:line="280" w:lineRule="atLeast"/>
        <w:ind w:firstLine="142"/>
        <w:jc w:val="center"/>
        <w:rPr>
          <w:rStyle w:val="normalchar"/>
          <w:color w:val="000000" w:themeColor="text1"/>
          <w:sz w:val="28"/>
          <w:szCs w:val="28"/>
          <w:lang w:val="en-US"/>
        </w:rPr>
      </w:pPr>
      <w:r w:rsidRPr="003A1BF3">
        <w:rPr>
          <w:rStyle w:val="normalchar"/>
          <w:color w:val="000000" w:themeColor="text1"/>
          <w:sz w:val="28"/>
          <w:szCs w:val="28"/>
          <w:lang w:val="en-US"/>
        </w:rPr>
        <w:t>All-Union Conference PHYSICISTS</w:t>
      </w:r>
    </w:p>
    <w:p w:rsidR="00FA211D" w:rsidRPr="003A1BF3" w:rsidRDefault="00FA211D" w:rsidP="00BF3F35">
      <w:pPr>
        <w:pStyle w:val="12"/>
        <w:spacing w:before="0" w:beforeAutospacing="0" w:after="0" w:afterAutospacing="0" w:line="280" w:lineRule="atLeast"/>
        <w:ind w:firstLine="142"/>
        <w:jc w:val="center"/>
        <w:rPr>
          <w:color w:val="000000" w:themeColor="text1"/>
          <w:sz w:val="27"/>
          <w:szCs w:val="27"/>
          <w:lang w:val="en-US"/>
        </w:rPr>
      </w:pP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fter hearing the reports of the Minister of Higher Education S</w:t>
      </w:r>
      <w:r w:rsidR="00FA211D">
        <w:rPr>
          <w:rStyle w:val="normalchar"/>
          <w:color w:val="000000" w:themeColor="text1"/>
          <w:sz w:val="28"/>
          <w:szCs w:val="28"/>
          <w:lang w:val="en-US"/>
        </w:rPr>
        <w:t>.</w:t>
      </w:r>
      <w:r w:rsidRPr="003A1BF3">
        <w:rPr>
          <w:rStyle w:val="normalchar"/>
          <w:color w:val="000000" w:themeColor="text1"/>
          <w:sz w:val="28"/>
          <w:szCs w:val="28"/>
          <w:lang w:val="en-US"/>
        </w:rPr>
        <w:t>V</w:t>
      </w:r>
      <w:r w:rsidR="00FA211D">
        <w:rPr>
          <w:rStyle w:val="normalchar"/>
          <w:color w:val="000000" w:themeColor="text1"/>
          <w:sz w:val="28"/>
          <w:szCs w:val="28"/>
          <w:lang w:val="en-US"/>
        </w:rPr>
        <w:t>.</w:t>
      </w:r>
      <w:r w:rsidRPr="003A1BF3">
        <w:rPr>
          <w:rStyle w:val="normalchar"/>
          <w:color w:val="000000" w:themeColor="text1"/>
          <w:sz w:val="28"/>
          <w:szCs w:val="28"/>
          <w:lang w:val="en-US"/>
        </w:rPr>
        <w:t> Kaftanov, Acad.</w:t>
      </w:r>
      <w:r w:rsidRPr="003A1BF3">
        <w:rPr>
          <w:color w:val="000000" w:themeColor="text1"/>
          <w:sz w:val="27"/>
          <w:szCs w:val="27"/>
          <w:lang w:val="en-US"/>
        </w:rPr>
        <w:t> </w:t>
      </w:r>
      <w:r w:rsidRPr="003A1BF3">
        <w:rPr>
          <w:rStyle w:val="normalchar"/>
          <w:color w:val="000000" w:themeColor="text1"/>
          <w:sz w:val="28"/>
          <w:szCs w:val="28"/>
          <w:lang w:val="en-US"/>
        </w:rPr>
        <w:t>S.I.</w:t>
      </w:r>
      <w:r w:rsidRPr="003A1BF3">
        <w:rPr>
          <w:color w:val="000000" w:themeColor="text1"/>
          <w:sz w:val="27"/>
          <w:szCs w:val="27"/>
          <w:lang w:val="en-US"/>
        </w:rPr>
        <w:t> </w:t>
      </w:r>
      <w:r w:rsidRPr="003A1BF3">
        <w:rPr>
          <w:rStyle w:val="normalchar"/>
          <w:color w:val="000000" w:themeColor="text1"/>
          <w:sz w:val="28"/>
          <w:szCs w:val="28"/>
          <w:lang w:val="en-US"/>
        </w:rPr>
        <w:t>Vavilov, prof.</w:t>
      </w:r>
      <w:r w:rsidRPr="003A1BF3">
        <w:rPr>
          <w:color w:val="000000" w:themeColor="text1"/>
          <w:sz w:val="27"/>
          <w:szCs w:val="27"/>
          <w:lang w:val="en-US"/>
        </w:rPr>
        <w:t> </w:t>
      </w:r>
      <w:r w:rsidRPr="003A1BF3">
        <w:rPr>
          <w:rStyle w:val="normalchar"/>
          <w:color w:val="000000" w:themeColor="text1"/>
          <w:sz w:val="28"/>
          <w:szCs w:val="28"/>
          <w:lang w:val="en-US"/>
        </w:rPr>
        <w:t>A.V.</w:t>
      </w:r>
      <w:r w:rsidRPr="003A1BF3">
        <w:rPr>
          <w:color w:val="000000" w:themeColor="text1"/>
          <w:sz w:val="27"/>
          <w:szCs w:val="27"/>
          <w:lang w:val="en-US"/>
        </w:rPr>
        <w:t> </w:t>
      </w:r>
      <w:r w:rsidRPr="003A1BF3">
        <w:rPr>
          <w:rStyle w:val="normalchar"/>
          <w:color w:val="000000" w:themeColor="text1"/>
          <w:sz w:val="28"/>
          <w:szCs w:val="28"/>
          <w:lang w:val="en-US"/>
        </w:rPr>
        <w:t>Topchieva, prof. K</w:t>
      </w:r>
      <w:r w:rsidR="00FA211D">
        <w:rPr>
          <w:rStyle w:val="normalchar"/>
          <w:color w:val="000000" w:themeColor="text1"/>
          <w:sz w:val="28"/>
          <w:szCs w:val="28"/>
          <w:lang w:val="en-US"/>
        </w:rPr>
        <w:t>.</w:t>
      </w:r>
      <w:r w:rsidRPr="003A1BF3">
        <w:rPr>
          <w:rStyle w:val="normalchar"/>
          <w:color w:val="000000" w:themeColor="text1"/>
          <w:sz w:val="28"/>
          <w:szCs w:val="28"/>
          <w:lang w:val="en-US"/>
        </w:rPr>
        <w:t>A</w:t>
      </w:r>
      <w:r w:rsidR="00FA211D">
        <w:rPr>
          <w:rStyle w:val="normalchar"/>
          <w:color w:val="000000" w:themeColor="text1"/>
          <w:sz w:val="28"/>
          <w:szCs w:val="28"/>
          <w:lang w:val="en-US"/>
        </w:rPr>
        <w:t>.</w:t>
      </w:r>
      <w:r w:rsidRPr="003A1BF3">
        <w:rPr>
          <w:rStyle w:val="normalchar"/>
          <w:color w:val="000000" w:themeColor="text1"/>
          <w:sz w:val="28"/>
          <w:szCs w:val="28"/>
          <w:lang w:val="en-US"/>
        </w:rPr>
        <w:t> Zhigachev, prof. A</w:t>
      </w:r>
      <w:r w:rsidR="00FA211D">
        <w:rPr>
          <w:rStyle w:val="normalchar"/>
          <w:color w:val="000000" w:themeColor="text1"/>
          <w:sz w:val="28"/>
          <w:szCs w:val="28"/>
          <w:lang w:val="en-US"/>
        </w:rPr>
        <w:t>.</w:t>
      </w:r>
      <w:r w:rsidRPr="003A1BF3">
        <w:rPr>
          <w:rStyle w:val="normalchar"/>
          <w:color w:val="000000" w:themeColor="text1"/>
          <w:sz w:val="28"/>
          <w:szCs w:val="28"/>
          <w:lang w:val="en-US"/>
        </w:rPr>
        <w:t>B</w:t>
      </w:r>
      <w:r w:rsidR="00FA211D">
        <w:rPr>
          <w:rStyle w:val="normalchar"/>
          <w:color w:val="000000" w:themeColor="text1"/>
          <w:sz w:val="28"/>
          <w:szCs w:val="28"/>
          <w:lang w:val="en-US"/>
        </w:rPr>
        <w:t>.</w:t>
      </w:r>
      <w:r w:rsidRPr="003A1BF3">
        <w:rPr>
          <w:rStyle w:val="normalchar"/>
          <w:color w:val="000000" w:themeColor="text1"/>
          <w:sz w:val="28"/>
          <w:szCs w:val="28"/>
          <w:lang w:val="en-US"/>
        </w:rPr>
        <w:t> Mlodzeevskii, prof. V</w:t>
      </w:r>
      <w:r w:rsidR="00FA211D">
        <w:rPr>
          <w:rStyle w:val="normalchar"/>
          <w:color w:val="000000" w:themeColor="text1"/>
          <w:sz w:val="28"/>
          <w:szCs w:val="28"/>
          <w:lang w:val="en-US"/>
        </w:rPr>
        <w:t>.</w:t>
      </w:r>
      <w:r w:rsidRPr="003A1BF3">
        <w:rPr>
          <w:rStyle w:val="normalchar"/>
          <w:color w:val="000000" w:themeColor="text1"/>
          <w:sz w:val="28"/>
          <w:szCs w:val="28"/>
          <w:lang w:val="en-US"/>
        </w:rPr>
        <w:t>M</w:t>
      </w:r>
      <w:r w:rsidR="00FA211D">
        <w:rPr>
          <w:rStyle w:val="normalchar"/>
          <w:color w:val="000000" w:themeColor="text1"/>
          <w:sz w:val="28"/>
          <w:szCs w:val="28"/>
          <w:lang w:val="en-US"/>
        </w:rPr>
        <w:t>.</w:t>
      </w:r>
      <w:r w:rsidRPr="003A1BF3">
        <w:rPr>
          <w:rStyle w:val="normalchar"/>
          <w:color w:val="000000" w:themeColor="text1"/>
          <w:sz w:val="28"/>
          <w:szCs w:val="28"/>
          <w:lang w:val="en-US"/>
        </w:rPr>
        <w:t> Chulanovskri, Assoc. P</w:t>
      </w:r>
      <w:r w:rsidR="00FA211D">
        <w:rPr>
          <w:rStyle w:val="normalchar"/>
          <w:color w:val="000000" w:themeColor="text1"/>
          <w:sz w:val="28"/>
          <w:szCs w:val="28"/>
          <w:lang w:val="en-US"/>
        </w:rPr>
        <w:t>.</w:t>
      </w:r>
      <w:r w:rsidRPr="003A1BF3">
        <w:rPr>
          <w:rStyle w:val="normalchar"/>
          <w:color w:val="000000" w:themeColor="text1"/>
          <w:sz w:val="28"/>
          <w:szCs w:val="28"/>
          <w:lang w:val="en-US"/>
        </w:rPr>
        <w:t>S</w:t>
      </w:r>
      <w:r w:rsidR="00FA211D">
        <w:rPr>
          <w:rStyle w:val="normalchar"/>
          <w:color w:val="000000" w:themeColor="text1"/>
          <w:sz w:val="28"/>
          <w:szCs w:val="28"/>
          <w:lang w:val="en-US"/>
        </w:rPr>
        <w:t>.</w:t>
      </w:r>
      <w:r w:rsidRPr="003A1BF3">
        <w:rPr>
          <w:rStyle w:val="normalchar"/>
          <w:color w:val="000000" w:themeColor="text1"/>
          <w:sz w:val="28"/>
          <w:szCs w:val="28"/>
          <w:lang w:val="en-US"/>
        </w:rPr>
        <w:t> Kudryavtseva, prof. P</w:t>
      </w:r>
      <w:r w:rsidR="00FA211D">
        <w:rPr>
          <w:rStyle w:val="normalchar"/>
          <w:color w:val="000000" w:themeColor="text1"/>
          <w:sz w:val="28"/>
          <w:szCs w:val="28"/>
          <w:lang w:val="en-US"/>
        </w:rPr>
        <w:t>.</w:t>
      </w:r>
      <w:r w:rsidRPr="003A1BF3">
        <w:rPr>
          <w:rStyle w:val="normalchar"/>
          <w:color w:val="000000" w:themeColor="text1"/>
          <w:sz w:val="28"/>
          <w:szCs w:val="28"/>
          <w:lang w:val="en-US"/>
        </w:rPr>
        <w:t>A</w:t>
      </w:r>
      <w:r w:rsidR="00FA211D">
        <w:rPr>
          <w:rStyle w:val="normalchar"/>
          <w:color w:val="000000" w:themeColor="text1"/>
          <w:sz w:val="28"/>
          <w:szCs w:val="28"/>
          <w:lang w:val="en-US"/>
        </w:rPr>
        <w:t xml:space="preserve">. Znamenskoye, </w:t>
      </w:r>
      <w:r w:rsidRPr="003A1BF3">
        <w:rPr>
          <w:rStyle w:val="normalchar"/>
          <w:color w:val="000000" w:themeColor="text1"/>
          <w:sz w:val="28"/>
          <w:szCs w:val="28"/>
          <w:lang w:val="en-US"/>
        </w:rPr>
        <w:t>Union conference of physicists pointed out that in our socialist state built on the basis of Marxist-Leninist theory provided unlimited opportunities for all-round development of scienc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cience in our country, liberated from the shackles of capitalism, for the first time in the history of mankind is transformed into organizational, transforming power of society. Becoming truly popular, science has reached an unprecedented peak.</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party, the government, the people do not spare money and efforts for the development of science. Thanks to the constant concern of the Party and the government raised an army of one hundred thousand men of science. Among them, only professors and doctors, there are about 10 thousand. Peopl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whole country is covered by a network of research institutes. In addition to the All-Union Academy of Sciences Academy of Sciences, there are many national republics. In some of these national republics was not even written.</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stablished branch of the Academy: c / agricultural sciences, medical, educational, artillery, architecture, artist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The greatest contribution to the treasury of science constitute the brilliant works of Lenin and Stalin. Lenin and Stalin's doctrine is a powerful ideological weapon in the struggle of our people for the victory of communism, it equips the workers of all countries in their struggle for freedom, for democracy, for peac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Research Michurin, Williams, Lysenko, raised high the importance of biology in our country. Michurinskaya agrobiology is the embodiment of the unity of theory and practice in the knowledge of the laws of natur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great successes achieved by Soviet physiologists, chemists, mathematician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biggest achievement is also a Soviet physics. The Party and the government shows great concern for the development of physics. In the first years of Soviet rule on the initiative of V</w:t>
      </w:r>
      <w:r w:rsidR="00FA211D">
        <w:rPr>
          <w:rStyle w:val="normalchar"/>
          <w:color w:val="000000" w:themeColor="text1"/>
          <w:sz w:val="28"/>
          <w:szCs w:val="28"/>
          <w:lang w:val="en-US"/>
        </w:rPr>
        <w:t>.</w:t>
      </w:r>
      <w:r w:rsidRPr="003A1BF3">
        <w:rPr>
          <w:rStyle w:val="normalchar"/>
          <w:color w:val="000000" w:themeColor="text1"/>
          <w:sz w:val="28"/>
          <w:szCs w:val="28"/>
          <w:lang w:val="en-US"/>
        </w:rPr>
        <w:t>I</w:t>
      </w:r>
      <w:r w:rsidR="00FA211D">
        <w:rPr>
          <w:rStyle w:val="normalchar"/>
          <w:color w:val="000000" w:themeColor="text1"/>
          <w:sz w:val="28"/>
          <w:szCs w:val="28"/>
          <w:lang w:val="en-US"/>
        </w:rPr>
        <w:t>.</w:t>
      </w:r>
      <w:r w:rsidRPr="003A1BF3">
        <w:rPr>
          <w:rStyle w:val="normalchar"/>
          <w:color w:val="000000" w:themeColor="text1"/>
          <w:sz w:val="28"/>
          <w:szCs w:val="28"/>
          <w:lang w:val="en-US"/>
        </w:rPr>
        <w:t> Lenin had established research institutes: optical, X-ray, Leningrad Physics and Technology, Physical Chemistry, radium, Moscow Physics and others. At the moment we have created are widely deployed system research physics institutes. Soviet scientists have made a great contribution to the development of physics (Acad. Christmas, Acad. Lazarev, Acad. Vavilov, Acad. Alikhanov, Acad. Fok, prof. Alikhanian, Acad. Mandelstam, prof. Leader, prof. Kuznetsov, prof. Akulov</w:t>
      </w:r>
      <w:r w:rsidR="00FA211D">
        <w:rPr>
          <w:rStyle w:val="normalchar"/>
          <w:color w:val="000000" w:themeColor="text1"/>
          <w:sz w:val="28"/>
          <w:szCs w:val="28"/>
          <w:lang w:val="en-US"/>
        </w:rPr>
        <w:t>,</w:t>
      </w:r>
      <w:r w:rsidRPr="003A1BF3">
        <w:rPr>
          <w:rStyle w:val="normalchar"/>
          <w:color w:val="000000" w:themeColor="text1"/>
          <w:sz w:val="28"/>
          <w:szCs w:val="28"/>
          <w:lang w:val="en-US"/>
        </w:rPr>
        <w:t xml:space="preserve"> prof . Kudryavtsev, prof. Ivanenko </w:t>
      </w:r>
      <w:r w:rsidR="00FA211D">
        <w:rPr>
          <w:rStyle w:val="normalchar"/>
          <w:color w:val="000000" w:themeColor="text1"/>
          <w:sz w:val="28"/>
          <w:szCs w:val="28"/>
          <w:lang w:val="en-US"/>
        </w:rPr>
        <w:t>and others</w:t>
      </w:r>
      <w:r w:rsidRPr="003A1BF3">
        <w:rPr>
          <w:rStyle w:val="normalchar"/>
          <w:color w:val="000000" w:themeColor="text1"/>
          <w:sz w:val="28"/>
          <w:szCs w:val="28"/>
          <w:lang w:val="en-US"/>
        </w:rPr>
        <w:t>).</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re is not a branch of physics in which Soviet scientists would not give a valuable research. Soviet physics has provided an invaluable service to our Motherland during the Great Patriotic War. The biggest challenge to physicists began during the post-war five-year plan.</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Of great importance for solving these problems have frames. Scientific personnel constitute a precious foundation of the Bolshevik Party and the socialist stat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Party and government have always attached great importance to the education of young scientists. Currently, 800 universities of the country are studying 780 thousand. Students, more than all European countries combined.</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have numerous and highly qualified scientific and pedagogical staff working in the different fields of physics. Only universities are about 3 thousand. Man at the Department of Physic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mong the professors and teachers of the Department of Physics significant place (28%) are women. In pre-revolutionary Russia in the women's departments of Physics, it was not.</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Preparation of physicists with higher education is conducted at present in 356 universities. The main task of the young staff is a steady increase in the ideological and scientific training.</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task of Soviet physicists - honorably follow the instructions of Comrade Stalin, "... not only to overtake but to surpass in the near future achievements of science beyond the borders of our country."</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vast majority of Soviet physicists successfully working to solve this problem, guided by the teachings of Marx, Engels, Lenin and Stalin. Soviet physicists in the vast majority are in positions of dialectical materialism, are fighting for the principle of partisanship in science and are ardent Soviet patriot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However, among some Soviet physicists still have not been eliminated idiotic disease servility to the science of the capitalist countries, the obsession with </w:t>
      </w:r>
      <w:r w:rsidRPr="003A1BF3">
        <w:rPr>
          <w:rStyle w:val="normalchar"/>
          <w:color w:val="000000" w:themeColor="text1"/>
          <w:sz w:val="28"/>
          <w:szCs w:val="28"/>
          <w:lang w:val="en-US"/>
        </w:rPr>
        <w:lastRenderedPageBreak/>
        <w:t>cosmopolitan ideas, uncritical acceptance of propaganda and reactionary ideas preached by some physicists (Bohr, Heisenberg, Schrödinger, Jordan).</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reasons for these physicists servility before foreign science are still remaining remnants of the accursed heritage of pre-revolutionary Russia, where the tsar's government fostered the intelligentsia in the spirit of slavish worship of foreign countries, as well as the impact of the capitalist encirclement.</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Physics abroad is in a state of protracted crisis and adopted ugly forms. Fascist imperialism rapes science, requiring her new more advanced technological means of aggression. On the other hand, he tries to put it at the service of rotten reaction technology. As a result, the modern physics of the capitalist West, particularly America and Britain produces depressing paucity of ideas, lack of development prospects, the recognition of physical theory is only descriptive feature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or Soviet physics is of particular importance to the fight against sycophancy and servility to the West and raise national pride, belief in the inexhaustible strength of the Soviet peopl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b/>
          <w:bCs/>
          <w:color w:val="000000" w:themeColor="text1"/>
          <w:sz w:val="28"/>
          <w:szCs w:val="28"/>
          <w:lang w:val="en-US"/>
        </w:rPr>
        <w:t>You need to ruthlessly root out all sorts of shades of cosmopolitanism - an ideological weapon of diversion of Anglo-American imperialism.</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whole world knows the names of Russian scientists physicists: Lomonosov, Petrov, Mendeleev, Stoletov Umov, Lebedev and others. These scientists, moreover, that they have made a huge contribution to the Russian science, created a powerful physical school.</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However, some physicists (Landau, Joffe), cringing before the West declared that our physics was "provincial" character, that physics in the Soviet Union was virtually nonexistent at the time of the revolution.</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rank cosmopolitanism preached Academician Kapitsa during World War II, when the nation selflessly defended their national independence. Ideologist of cosmopolitanism is B. Kidron, who in his "philosophical" constructs came in complete contradiction with the dialectical materialism.</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Rather than criticize the idealistic features of physical theories generated abroad, some of our physics uncritically accept these theories and promote them in our country (Frankel, Markov).</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Books and articles bourgeois physicists transferred uncritically and become widespread. Among the books openly preaching idealism are sensational book "Life from the point of view of physics" Schrodinger "Nuclear energy" Smith.</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oviet physicists enough pay attention to the methodology and philosophy of science. Th</w:t>
      </w:r>
      <w:r w:rsidR="00FA211D">
        <w:rPr>
          <w:rStyle w:val="normalchar"/>
          <w:color w:val="000000" w:themeColor="text1"/>
          <w:sz w:val="28"/>
          <w:szCs w:val="28"/>
          <w:lang w:val="en-US"/>
        </w:rPr>
        <w:t>e attempt in this regard, Prof.</w:t>
      </w:r>
      <w:r w:rsidRPr="003A1BF3">
        <w:rPr>
          <w:rStyle w:val="normalchar"/>
          <w:color w:val="000000" w:themeColor="text1"/>
          <w:sz w:val="28"/>
          <w:szCs w:val="28"/>
          <w:lang w:val="en-US"/>
        </w:rPr>
        <w:t> Markov is extremely unfortunate. His article "On the Nature of Physical Knowledge," in the journal "Problems of Philosophy" contains gross philosophical errors. Allowing this article to</w:t>
      </w:r>
      <w:r w:rsidR="00FA211D">
        <w:rPr>
          <w:rStyle w:val="normalchar"/>
          <w:color w:val="000000" w:themeColor="text1"/>
          <w:sz w:val="28"/>
          <w:szCs w:val="28"/>
          <w:lang w:val="en-US"/>
        </w:rPr>
        <w:t xml:space="preserve"> be published, former editor B. </w:t>
      </w:r>
      <w:r w:rsidRPr="003A1BF3">
        <w:rPr>
          <w:rStyle w:val="normalchar"/>
          <w:color w:val="000000" w:themeColor="text1"/>
          <w:sz w:val="28"/>
          <w:szCs w:val="28"/>
          <w:lang w:val="en-US"/>
        </w:rPr>
        <w:t>Kidron had disservice Soviet physicist and author of articles M</w:t>
      </w:r>
      <w:r w:rsidR="000307CB">
        <w:rPr>
          <w:rStyle w:val="normalchar"/>
          <w:color w:val="000000" w:themeColor="text1"/>
          <w:sz w:val="28"/>
          <w:szCs w:val="28"/>
          <w:lang w:val="en-US"/>
        </w:rPr>
        <w:t>.</w:t>
      </w:r>
      <w:r w:rsidRPr="003A1BF3">
        <w:rPr>
          <w:rStyle w:val="normalchar"/>
          <w:color w:val="000000" w:themeColor="text1"/>
          <w:sz w:val="28"/>
          <w:szCs w:val="28"/>
          <w:lang w:val="en-US"/>
        </w:rPr>
        <w:t>A</w:t>
      </w:r>
      <w:r w:rsidR="000307CB">
        <w:rPr>
          <w:rStyle w:val="normalchar"/>
          <w:color w:val="000000" w:themeColor="text1"/>
          <w:sz w:val="28"/>
          <w:szCs w:val="28"/>
          <w:lang w:val="en-US"/>
        </w:rPr>
        <w:t>.</w:t>
      </w:r>
      <w:r w:rsidRPr="003A1BF3">
        <w:rPr>
          <w:rStyle w:val="normalchar"/>
          <w:color w:val="000000" w:themeColor="text1"/>
          <w:sz w:val="28"/>
          <w:szCs w:val="28"/>
          <w:lang w:val="en-US"/>
        </w:rPr>
        <w:t> Markov.</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Our philosophers naturalists do not deal in depth by modern physics, not generalize philosophically rich concrete material accumulated by scienc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re is disunity between physicists and philosophers. </w:t>
      </w:r>
      <w:r w:rsidRPr="003A1BF3">
        <w:rPr>
          <w:color w:val="000000" w:themeColor="text1"/>
          <w:sz w:val="28"/>
          <w:szCs w:val="28"/>
          <w:lang w:val="en-US"/>
        </w:rPr>
        <w:br/>
      </w:r>
      <w:r w:rsidRPr="003A1BF3">
        <w:rPr>
          <w:rStyle w:val="normalchar"/>
          <w:color w:val="000000" w:themeColor="text1"/>
          <w:sz w:val="28"/>
          <w:szCs w:val="28"/>
          <w:lang w:val="en-US"/>
        </w:rPr>
        <w:t>The training of young cadres we also have serious drawbacks. </w:t>
      </w:r>
      <w:r w:rsidRPr="003A1BF3">
        <w:rPr>
          <w:color w:val="000000" w:themeColor="text1"/>
          <w:sz w:val="28"/>
          <w:szCs w:val="28"/>
          <w:lang w:val="en-US"/>
        </w:rPr>
        <w:br/>
      </w:r>
      <w:r w:rsidRPr="003A1BF3">
        <w:rPr>
          <w:rStyle w:val="normalchar"/>
          <w:color w:val="000000" w:themeColor="text1"/>
          <w:sz w:val="28"/>
          <w:szCs w:val="28"/>
          <w:lang w:val="en-US"/>
        </w:rPr>
        <w:lastRenderedPageBreak/>
        <w:t>Physics The course is taught in many schools in total isolation from dialectical materialism. Brilliant work of Lenin's "Materialism and Empiric" still far from being fully used by teachers of physics in describing the course of them.</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dealistic philosophical currents, trying to build on the achievements of modern physics, is not exposed and not properly criticized. </w:t>
      </w:r>
      <w:r w:rsidRPr="003A1BF3">
        <w:rPr>
          <w:rStyle w:val="normalchar"/>
          <w:b/>
          <w:bCs/>
          <w:color w:val="000000" w:themeColor="text1"/>
          <w:sz w:val="28"/>
          <w:szCs w:val="28"/>
          <w:lang w:val="en-US"/>
        </w:rPr>
        <w:t>Particularly serious danger for students represent idealistic philosophical findings of modern theoretical physics (quantum mechanics and relativity).</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vast majority of our textbooks and manuals on general and theoretical physics suffers from serious methodological flaws. Some of them are: "Mechanics" Haykin, "Theoretical physics" by Landau and Lifshitz, "Nuclear Physics" Shpolsky, "Statistical Physics" Frenkel popularize the concept of foreign physicist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textbooks on physics totally inadequate shows the role of Russian scientists in the development of this science. Textbooks are full of names of foreign scientist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erious shortcomings in the teaching of physics in technical colleges is a backlog of this course on the requirements and the level of modern technology.</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ducational work of some departments of physics divorced from intensive research work. So, at the Department of Physics of the Leningrad Polytechnic Institute. M</w:t>
      </w:r>
      <w:r w:rsidR="00FA211D">
        <w:rPr>
          <w:rStyle w:val="normalchar"/>
          <w:color w:val="000000" w:themeColor="text1"/>
          <w:sz w:val="28"/>
          <w:szCs w:val="28"/>
          <w:lang w:val="en-US"/>
        </w:rPr>
        <w:t>.</w:t>
      </w:r>
      <w:r w:rsidRPr="003A1BF3">
        <w:rPr>
          <w:rStyle w:val="normalchar"/>
          <w:color w:val="000000" w:themeColor="text1"/>
          <w:sz w:val="28"/>
          <w:szCs w:val="28"/>
          <w:lang w:val="en-US"/>
        </w:rPr>
        <w:t>I</w:t>
      </w:r>
      <w:r w:rsidR="00FA211D">
        <w:rPr>
          <w:rStyle w:val="normalchar"/>
          <w:color w:val="000000" w:themeColor="text1"/>
          <w:sz w:val="28"/>
          <w:szCs w:val="28"/>
          <w:lang w:val="en-US"/>
        </w:rPr>
        <w:t>.</w:t>
      </w:r>
      <w:r w:rsidRPr="003A1BF3">
        <w:rPr>
          <w:rStyle w:val="normalchar"/>
          <w:color w:val="000000" w:themeColor="text1"/>
          <w:sz w:val="28"/>
          <w:szCs w:val="28"/>
          <w:lang w:val="en-US"/>
        </w:rPr>
        <w:t> Kalinin, led by Y</w:t>
      </w:r>
      <w:r w:rsidR="00FA211D">
        <w:rPr>
          <w:rStyle w:val="normalchar"/>
          <w:color w:val="000000" w:themeColor="text1"/>
          <w:sz w:val="28"/>
          <w:szCs w:val="28"/>
          <w:lang w:val="en-US"/>
        </w:rPr>
        <w:t>.I.</w:t>
      </w:r>
      <w:r w:rsidRPr="003A1BF3">
        <w:rPr>
          <w:rStyle w:val="normalchar"/>
          <w:color w:val="000000" w:themeColor="text1"/>
          <w:sz w:val="28"/>
          <w:szCs w:val="28"/>
          <w:lang w:val="en-US"/>
        </w:rPr>
        <w:t> Frenkel completely conducted research work.</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xperimental base of some departments of physics and physics institutes dramatically lags behind the contemporary level of scienc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Union Conference of physicists decide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the field of ideological work:</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1. </w:t>
      </w:r>
      <w:r w:rsidRPr="003A1BF3">
        <w:rPr>
          <w:rStyle w:val="normalchar"/>
          <w:b/>
          <w:bCs/>
          <w:color w:val="000000" w:themeColor="text1"/>
          <w:sz w:val="28"/>
          <w:szCs w:val="28"/>
          <w:lang w:val="en-US"/>
        </w:rPr>
        <w:t>Read the first task of all scientists</w:t>
      </w:r>
      <w:r w:rsidRPr="003A1BF3">
        <w:rPr>
          <w:rStyle w:val="normalchar"/>
          <w:color w:val="000000" w:themeColor="text1"/>
          <w:sz w:val="28"/>
          <w:szCs w:val="28"/>
          <w:lang w:val="en-US"/>
        </w:rPr>
        <w:t> of the Soviet Union </w:t>
      </w:r>
      <w:r w:rsidRPr="003A1BF3">
        <w:rPr>
          <w:rStyle w:val="normalchar"/>
          <w:b/>
          <w:bCs/>
          <w:color w:val="000000" w:themeColor="text1"/>
          <w:sz w:val="28"/>
          <w:szCs w:val="28"/>
          <w:lang w:val="en-US"/>
        </w:rPr>
        <w:t xml:space="preserve">a full </w:t>
      </w:r>
      <w:r w:rsidR="00FA211D" w:rsidRPr="00FA211D">
        <w:rPr>
          <w:rStyle w:val="normalchar"/>
          <w:b/>
          <w:bCs/>
          <w:color w:val="000000" w:themeColor="text1"/>
          <w:sz w:val="28"/>
          <w:szCs w:val="28"/>
          <w:lang w:val="en-US"/>
        </w:rPr>
        <w:t>assart</w:t>
      </w:r>
      <w:r w:rsidR="00FA211D">
        <w:rPr>
          <w:rStyle w:val="normalchar"/>
          <w:b/>
          <w:bCs/>
          <w:color w:val="000000" w:themeColor="text1"/>
          <w:sz w:val="28"/>
          <w:szCs w:val="28"/>
          <w:lang w:val="en-US"/>
        </w:rPr>
        <w:t xml:space="preserve"> of</w:t>
      </w:r>
      <w:r w:rsidR="00FA211D" w:rsidRPr="00FA211D">
        <w:rPr>
          <w:rStyle w:val="normalchar"/>
          <w:b/>
          <w:bCs/>
          <w:color w:val="000000" w:themeColor="text1"/>
          <w:sz w:val="28"/>
          <w:szCs w:val="28"/>
          <w:lang w:val="en-US"/>
        </w:rPr>
        <w:t xml:space="preserve"> </w:t>
      </w:r>
      <w:r w:rsidR="00FA211D">
        <w:rPr>
          <w:rStyle w:val="normalchar"/>
          <w:b/>
          <w:bCs/>
          <w:color w:val="000000" w:themeColor="text1"/>
          <w:sz w:val="28"/>
          <w:szCs w:val="28"/>
          <w:lang w:val="en-US"/>
        </w:rPr>
        <w:t>cosmopolitanism</w:t>
      </w:r>
      <w:r w:rsidRPr="003A1BF3">
        <w:rPr>
          <w:rStyle w:val="normalchar"/>
          <w:b/>
          <w:bCs/>
          <w:color w:val="000000" w:themeColor="text1"/>
          <w:sz w:val="28"/>
          <w:szCs w:val="28"/>
          <w:lang w:val="en-US"/>
        </w:rPr>
        <w:t xml:space="preserve"> is the theoretical basis of all ideological distortions in the national physics. </w:t>
      </w:r>
      <w:r w:rsidRPr="003A1BF3">
        <w:rPr>
          <w:rStyle w:val="normalchar"/>
          <w:color w:val="000000" w:themeColor="text1"/>
          <w:sz w:val="28"/>
          <w:szCs w:val="28"/>
          <w:lang w:val="en-US"/>
        </w:rPr>
        <w:t>It should be maximized the role of the scientific community, to develop criticism and self-criticism, exposing specific carriers rootless cosmopolitanism and raising the prestige of the Russian scienc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You must create a society with its physical body printing.</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2. The meeting was considered necessary in-depth collaboration of physicists and philosophers on issues of methodology of physics, examples of such work should serve as a work of genius V</w:t>
      </w:r>
      <w:r w:rsidR="00FA211D">
        <w:rPr>
          <w:rStyle w:val="normalchar"/>
          <w:color w:val="000000" w:themeColor="text1"/>
          <w:sz w:val="28"/>
          <w:szCs w:val="28"/>
          <w:lang w:val="en-US"/>
        </w:rPr>
        <w:t>.</w:t>
      </w:r>
      <w:r w:rsidRPr="003A1BF3">
        <w:rPr>
          <w:rStyle w:val="normalchar"/>
          <w:color w:val="000000" w:themeColor="text1"/>
          <w:sz w:val="28"/>
          <w:szCs w:val="28"/>
          <w:lang w:val="en-US"/>
        </w:rPr>
        <w:t>I</w:t>
      </w:r>
      <w:r w:rsidR="00FA211D">
        <w:rPr>
          <w:rStyle w:val="normalchar"/>
          <w:color w:val="000000" w:themeColor="text1"/>
          <w:sz w:val="28"/>
          <w:szCs w:val="28"/>
          <w:lang w:val="en-US"/>
        </w:rPr>
        <w:t>.</w:t>
      </w:r>
      <w:r w:rsidRPr="003A1BF3">
        <w:rPr>
          <w:rStyle w:val="normalchar"/>
          <w:color w:val="000000" w:themeColor="text1"/>
          <w:sz w:val="28"/>
          <w:szCs w:val="28"/>
          <w:lang w:val="en-US"/>
        </w:rPr>
        <w:t> Lenin's "Materialism and Empiric".</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3. The Meeting considers it appropriate in order to prepare highly qualified natural scientists philosophers can select science-physicists workers and send them to the philosophical postgraduate and doctoral studie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4. systematically cover all physics journals questions of methodology of physics. In the light of the new challenges facing the magazines strengthen their editorial board.</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5. The meeting called on all Soviet physicists bolder experiment more boldly to develop physical theories, deeper mastering the dialectical materialist method, decide on new ways of tasks determined by the construction of communism.</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the field of training:</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1. To expand and significantly improve the training of young scientists through graduate school, paying very close attention to the selection of candidates for graduate school and ideological and political education of graduate student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2. Rebuild the teaching of physics in higher education so that physics course fully reflect the state of science and was organically linked with specialization in the respective institution.</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3. Dramatically strengthen research work in the departments of physics colleges and technical colleges. Taking into account the rapid development of modern physics, to significantly increase the appropriations for experimental research work and physical equipment.</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4. Take steps to a redistribution of scientific and scientific-pedagogical staff in order to provide peripheral research institutions and universities of highly qualified physicist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5. Create high-quality physics textbooks. To do this, select groups of authors, significantly relieving them from their ongoing work; announce the textbooks of general physics and basic special areas of physic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Union Conference of physicists encourages all researchers and lecturers in the field of physics, of all people in science and technology dedicated work to justify the confidence of the Party, the people and implement an indication of the great Stalin surpass foreign physicists in all its area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i/>
          <w:iCs/>
          <w:color w:val="000000" w:themeColor="text1"/>
          <w:sz w:val="28"/>
          <w:szCs w:val="28"/>
          <w:lang w:val="en-US"/>
        </w:rPr>
        <w:t>Note</w:t>
      </w:r>
      <w:r w:rsidRPr="003A1BF3">
        <w:rPr>
          <w:rStyle w:val="normalchar"/>
          <w:color w:val="000000" w:themeColor="text1"/>
          <w:sz w:val="28"/>
          <w:szCs w:val="28"/>
          <w:lang w:val="en-US"/>
        </w:rPr>
        <w:t> . Relativists and then, out of fear of exposure, tried to remove the text of the draft Regulation of the Internet. Left alone angry comments, of which only a single true that if they avoid responsibility for crimes committed to science and humanity, blackmailing power of the atomic bo</w:t>
      </w:r>
      <w:r w:rsidR="00FA211D">
        <w:rPr>
          <w:rStyle w:val="normalchar"/>
          <w:color w:val="000000" w:themeColor="text1"/>
          <w:sz w:val="28"/>
          <w:szCs w:val="28"/>
          <w:lang w:val="en-US"/>
        </w:rPr>
        <w:t>mb. "When L.P. Beriya asked I.</w:t>
      </w:r>
      <w:r w:rsidRPr="003A1BF3">
        <w:rPr>
          <w:rStyle w:val="normalchar"/>
          <w:color w:val="000000" w:themeColor="text1"/>
          <w:sz w:val="28"/>
          <w:szCs w:val="28"/>
          <w:lang w:val="en-US"/>
        </w:rPr>
        <w:t>V. Kurchatova - relativists suggest - is it true that the theory of relativity and quantum mechanics - is the idealism and from them it is necessary to give up, he heard the answer:" If you abandon them, will have to give and the bomb. " Beria immediately responded: the most important thing - a bomb, and everything else - is nonsense. Apparently, he shared his concern with Stalin. The meeting was canceled. Thus, the "bomb saved physicists.</w:t>
      </w:r>
      <w:r w:rsidR="00FA211D">
        <w:rPr>
          <w:rStyle w:val="normalchar"/>
          <w:color w:val="000000" w:themeColor="text1"/>
          <w:sz w:val="28"/>
          <w:szCs w:val="28"/>
          <w:lang w:val="en-US"/>
        </w:rPr>
        <w:t xml:space="preserve">" According to recent estimates </w:t>
      </w:r>
      <w:r w:rsidRPr="003A1BF3">
        <w:rPr>
          <w:rStyle w:val="normalchar"/>
          <w:color w:val="000000" w:themeColor="text1"/>
          <w:sz w:val="28"/>
          <w:szCs w:val="28"/>
          <w:lang w:val="en-US"/>
        </w:rPr>
        <w:t>if the meeting took place, that our physics would have been thrown back 50 years - to the pre-quantum era. "</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deed, if the meeting was held, that even then we would get rid of pseudoscientific quantum-relativistic era, throwing humanity into an era of medieval inquisition - the flourishing of obscurantism, the pursuit of witches - "hydra pseudoscience", burning the true scholars and scientific and philosophical knowledge at stak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need to understand that without a solid philosophical foundation no natural science and no materialism can not sustain the struggle against the onslaught of bourgeois ideas and the restoration of the bourgeois world.</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Modern naturalists will find (if they know how to seek, and if we learn to help them) in the Hegelian dialectics, materialistically interpreted a series of answers to the philosophical questions posed by the revolution in natural science and which "get off" reacting intellectual admirers of bourgeois fashion.</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The basic materialist spirit of physics, as of all modern science, and win all sorts of crises, but only by the indispensable replacement of metaphysical materialism by dialectical materialism.</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aking the path of Marxist theory we shall approach the objective truth more and more (without ever exhausting it), but by following any other path we can not come to anything but confusion and lies ... ".</w:t>
      </w:r>
      <w:r w:rsidRPr="003A1BF3">
        <w:rPr>
          <w:color w:val="000000" w:themeColor="text1"/>
          <w:sz w:val="27"/>
          <w:szCs w:val="27"/>
          <w:lang w:val="en-US"/>
        </w:rPr>
        <w:t> </w:t>
      </w:r>
      <w:r w:rsidR="00FA211D">
        <w:rPr>
          <w:rStyle w:val="normalchar"/>
          <w:color w:val="000000" w:themeColor="text1"/>
          <w:sz w:val="28"/>
          <w:szCs w:val="28"/>
          <w:lang w:val="en-US"/>
        </w:rPr>
        <w:t>V</w:t>
      </w:r>
      <w:r w:rsidRPr="003A1BF3">
        <w:rPr>
          <w:rStyle w:val="normalchar"/>
          <w:color w:val="000000" w:themeColor="text1"/>
          <w:sz w:val="28"/>
          <w:szCs w:val="28"/>
          <w:lang w:val="en-US"/>
        </w:rPr>
        <w:t>.</w:t>
      </w:r>
      <w:r w:rsidR="00FA211D">
        <w:rPr>
          <w:rStyle w:val="normalchar"/>
          <w:color w:val="000000" w:themeColor="text1"/>
          <w:sz w:val="28"/>
          <w:szCs w:val="28"/>
          <w:lang w:val="en-US"/>
        </w:rPr>
        <w:t>I.</w:t>
      </w:r>
      <w:r w:rsidRPr="003A1BF3">
        <w:rPr>
          <w:color w:val="000000" w:themeColor="text1"/>
          <w:sz w:val="27"/>
          <w:szCs w:val="27"/>
          <w:lang w:val="en-US"/>
        </w:rPr>
        <w:t> </w:t>
      </w:r>
      <w:r w:rsidRPr="003A1BF3">
        <w:rPr>
          <w:rStyle w:val="normalchar"/>
          <w:color w:val="000000" w:themeColor="text1"/>
          <w:sz w:val="28"/>
          <w:szCs w:val="28"/>
          <w:lang w:val="en-US"/>
        </w:rPr>
        <w:t>Lenin</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Returning to the section heading, note: in fact, as the proverb says, that in every joke has some truth: Newton - the personification of the light of knowledge; Einstein - the personification of the darkness of ignoranc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must never forget that for centuries ignorance was maintained and supported by lies, deceit, hypocrisy, substitution of sanity insanity, prohibition of dissent and the physical destruction of opponents.</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vidence of this - in the Middle Ages - the fires of the Inquisition and torture for the destruction of scientific knowledg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oday, it is the widespread planting of crazy pseudo-scientific theories, including the Academy of Sciences of the USSR, first blackmail power supply foreign technology, equipment and technology, and then the atomic bomb. </w:t>
      </w:r>
      <w:r w:rsidRPr="003A1BF3">
        <w:rPr>
          <w:rStyle w:val="normalchar"/>
          <w:rFonts w:ascii="Times New Roman CYR" w:hAnsi="Times New Roman CYR" w:cs="Times New Roman CYR"/>
          <w:color w:val="000000" w:themeColor="text1"/>
          <w:sz w:val="28"/>
          <w:szCs w:val="28"/>
          <w:lang w:val="en-US"/>
        </w:rPr>
        <w:t>"Since 1956, all the discussion of insolvency quantum-relativistic subconscious in the USSR, which were initiated infinitely true scientists announced pseudoscientific frauds, usurped power in the USSR Academy of Sciences," the Stalinist propaganda "and fully closed. </w:t>
      </w:r>
      <w:r w:rsidRPr="003A1BF3">
        <w:rPr>
          <w:rStyle w:val="normalchar"/>
          <w:color w:val="000000" w:themeColor="text1"/>
          <w:sz w:val="28"/>
          <w:szCs w:val="28"/>
          <w:lang w:val="en-US"/>
        </w:rPr>
        <w:t>In 1964 the Presidium of the USSR Academy of Sciences takes the closed order prohibiting criticism of the relativity theories in science, education and academic printings and s</w:t>
      </w:r>
      <w:r w:rsidR="00FA211D">
        <w:rPr>
          <w:rStyle w:val="normalchar"/>
          <w:color w:val="000000" w:themeColor="text1"/>
          <w:sz w:val="28"/>
          <w:szCs w:val="28"/>
          <w:lang w:val="en-US"/>
        </w:rPr>
        <w:t xml:space="preserve">cientists who </w:t>
      </w:r>
      <w:r w:rsidRPr="003A1BF3">
        <w:rPr>
          <w:rStyle w:val="normalchar"/>
          <w:color w:val="000000" w:themeColor="text1"/>
          <w:sz w:val="28"/>
          <w:szCs w:val="28"/>
          <w:lang w:val="en-US"/>
        </w:rPr>
        <w:t xml:space="preserve">prescribed to recognize paranoid and guide to compulsory treatment in psychiatric hospitals. After that, only a few brave souls opposed theories of relativity. But against these new methods have been applied. Bronshtein in the book "Conversations about space and hypotheses" reports: "... only one in 1966 the Department of General and Applied Physics, Academy of Sciences of the USSR has helped doctors identify the 24 paranoid." From an article by Piotr Baskov "The history of struggle against </w:t>
      </w:r>
      <w:r w:rsidR="00FA211D">
        <w:rPr>
          <w:rStyle w:val="normalchar"/>
          <w:color w:val="000000" w:themeColor="text1"/>
          <w:sz w:val="28"/>
          <w:szCs w:val="28"/>
          <w:lang w:val="en-US"/>
        </w:rPr>
        <w:t>Einstein's relativity theory" (</w:t>
      </w:r>
      <w:r w:rsidRPr="003A1BF3">
        <w:rPr>
          <w:rStyle w:val="normalchar"/>
          <w:color w:val="000000" w:themeColor="text1"/>
          <w:sz w:val="28"/>
          <w:szCs w:val="28"/>
          <w:lang w:val="en-US"/>
        </w:rPr>
        <w:t>with minor clarifications of the author).Only one in 1966 the Department of General and Applied Physics, Academy of Sciences of the USSR has helped doctors identify the 24 paranoid ". From an article by Piotr Baskov "history of the struggle with the theory of relativity of Einstein" (with minor clarifications of the author).</w:t>
      </w:r>
      <w:r w:rsidR="00FA211D">
        <w:rPr>
          <w:rStyle w:val="normalchar"/>
          <w:color w:val="000000" w:themeColor="text1"/>
          <w:sz w:val="28"/>
          <w:szCs w:val="28"/>
          <w:lang w:val="en-US"/>
        </w:rPr>
        <w:t xml:space="preserve"> </w:t>
      </w:r>
      <w:r w:rsidRPr="003A1BF3">
        <w:rPr>
          <w:rStyle w:val="normalchar"/>
          <w:color w:val="000000" w:themeColor="text1"/>
          <w:sz w:val="28"/>
          <w:szCs w:val="28"/>
          <w:lang w:val="en-US"/>
        </w:rPr>
        <w:t>Only one in 1966 the Department of General and Applied Physics, Academy of Sciences of the USSR has helped doctors identify the 24 paranoid ". From an article by Piotr Baskov "history of the struggle with the theory of relativity of Einstein" (with minor clarifications of the author).</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oday, the baton of the Inquisition to destroy the knowledge of the best minds of mankind took RAS, which banishes the true scholars of the Supreme Council, scientific and educational institutions, prohibits the teaching activities, deprives scientific degrees and titles, forcibly sends a psychological clinic.</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 horde of pseudo-scientists, presenters, commentators, polit</w:t>
      </w:r>
      <w:r w:rsidR="00FA211D">
        <w:rPr>
          <w:rStyle w:val="normalchar"/>
          <w:color w:val="000000" w:themeColor="text1"/>
          <w:sz w:val="28"/>
          <w:szCs w:val="28"/>
          <w:lang w:val="en-US"/>
        </w:rPr>
        <w:t xml:space="preserve">ical </w:t>
      </w:r>
      <w:r w:rsidR="00FA211D" w:rsidRPr="00FA211D">
        <w:rPr>
          <w:rStyle w:val="normalchar"/>
          <w:color w:val="000000" w:themeColor="text1"/>
          <w:sz w:val="28"/>
          <w:szCs w:val="28"/>
          <w:lang w:val="en-US"/>
        </w:rPr>
        <w:t>blockhead</w:t>
      </w:r>
      <w:r w:rsidR="00FA211D">
        <w:rPr>
          <w:rStyle w:val="normalchar"/>
          <w:color w:val="000000" w:themeColor="text1"/>
          <w:sz w:val="28"/>
          <w:szCs w:val="28"/>
          <w:lang w:val="en-US"/>
        </w:rPr>
        <w:t>s</w:t>
      </w:r>
      <w:r w:rsidRPr="003A1BF3">
        <w:rPr>
          <w:rStyle w:val="normalchar"/>
          <w:color w:val="000000" w:themeColor="text1"/>
          <w:sz w:val="28"/>
          <w:szCs w:val="28"/>
          <w:lang w:val="en-US"/>
        </w:rPr>
        <w:t xml:space="preserve"> and all kinds of hacks, insignificant in their mental abilities and barren in the field of theoretical thinking, able only to foul, hit the scientific knowledge and true </w:t>
      </w:r>
      <w:r w:rsidRPr="003A1BF3">
        <w:rPr>
          <w:rStyle w:val="normalchar"/>
          <w:color w:val="000000" w:themeColor="text1"/>
          <w:sz w:val="28"/>
          <w:szCs w:val="28"/>
          <w:lang w:val="en-US"/>
        </w:rPr>
        <w:lastRenderedPageBreak/>
        <w:t>scientists: "The development of modern physics have led to the collapse of the notion of </w:t>
      </w:r>
      <w:r w:rsidRPr="003A1BF3">
        <w:rPr>
          <w:rStyle w:val="strongchar"/>
          <w:color w:val="000000" w:themeColor="text1"/>
          <w:sz w:val="28"/>
          <w:szCs w:val="28"/>
          <w:lang w:val="en-US"/>
        </w:rPr>
        <w:t>corporeal substance (matter )</w:t>
      </w:r>
      <w:r w:rsidRPr="003A1BF3">
        <w:rPr>
          <w:rStyle w:val="normalchar"/>
          <w:color w:val="000000" w:themeColor="text1"/>
          <w:sz w:val="28"/>
          <w:szCs w:val="28"/>
          <w:lang w:val="en-US"/>
        </w:rPr>
        <w:t> and found that the electromagnetic field - is a special kind of reality </w:t>
      </w:r>
      <w:r w:rsidRPr="003A1BF3">
        <w:rPr>
          <w:rStyle w:val="normalchar"/>
          <w:b/>
          <w:bCs/>
          <w:color w:val="000000" w:themeColor="text1"/>
          <w:sz w:val="28"/>
          <w:szCs w:val="28"/>
          <w:lang w:val="en-US"/>
        </w:rPr>
        <w:t>, </w:t>
      </w:r>
      <w:r w:rsidRPr="003A1BF3">
        <w:rPr>
          <w:rStyle w:val="strongchar"/>
          <w:color w:val="000000" w:themeColor="text1"/>
          <w:sz w:val="28"/>
          <w:szCs w:val="28"/>
          <w:lang w:val="en-US"/>
        </w:rPr>
        <w:t>which does not require real media "- say pseudoscientific swindlers of the Academy</w:t>
      </w:r>
      <w:r w:rsidRPr="003A1BF3">
        <w:rPr>
          <w:rStyle w:val="normalchar"/>
          <w:color w:val="000000" w:themeColor="text1"/>
          <w:sz w:val="28"/>
          <w:szCs w:val="28"/>
          <w:lang w:val="en-US"/>
        </w:rPr>
        <w:t> of Sciences. "The views of the materialist Engels are outdated" - after Bazarov parrot advocates of quantum-relativistic subconscious. Lenin - on the categorical verdict Volkogonova - " the curse of the era."</w:t>
      </w:r>
      <w:r w:rsidR="00FA211D">
        <w:rPr>
          <w:rStyle w:val="normalchar"/>
          <w:color w:val="000000" w:themeColor="text1"/>
          <w:sz w:val="28"/>
          <w:szCs w:val="28"/>
          <w:lang w:val="en-US"/>
        </w:rPr>
        <w:t xml:space="preserve"> </w:t>
      </w:r>
      <w:r w:rsidRPr="003A1BF3">
        <w:rPr>
          <w:rStyle w:val="normalchar"/>
          <w:color w:val="000000" w:themeColor="text1"/>
          <w:sz w:val="28"/>
          <w:szCs w:val="28"/>
          <w:lang w:val="en-US"/>
        </w:rPr>
        <w:t xml:space="preserve">For such here "outstanding" open and merit Volkogonov awarded the State Prize of the Russian Federation in the field of literature and art. Of course, for art forgery and lies. And so on and so forth ... and print, and present all the impurities in many thousands of copies of our "independent" media disinformation "with sublime nonsense, with a claim to superiority and depth of thought," as the greatest achievements of modern science. Yap on the Great scientists and prominent public figures has become fashionable. Moskina know works generously paid. Flooded TV screens psychics, fortune tellers, fortune-teller, and other vermin. All methods </w:t>
      </w:r>
      <w:r w:rsidR="00FA211D">
        <w:rPr>
          <w:rStyle w:val="normalchar"/>
          <w:color w:val="000000" w:themeColor="text1"/>
          <w:sz w:val="28"/>
          <w:szCs w:val="28"/>
          <w:lang w:val="en-US"/>
        </w:rPr>
        <w:t>Gebel’s</w:t>
      </w:r>
      <w:r w:rsidRPr="003A1BF3">
        <w:rPr>
          <w:rStyle w:val="normalchar"/>
          <w:color w:val="000000" w:themeColor="text1"/>
          <w:sz w:val="28"/>
          <w:szCs w:val="28"/>
          <w:lang w:val="en-US"/>
        </w:rPr>
        <w:t xml:space="preserve"> propaganda thrown at duping, fooling and degradation of social consciou</w:t>
      </w:r>
      <w:r w:rsidR="00FA211D">
        <w:rPr>
          <w:rStyle w:val="normalchar"/>
          <w:color w:val="000000" w:themeColor="text1"/>
          <w:sz w:val="28"/>
          <w:szCs w:val="28"/>
          <w:lang w:val="en-US"/>
        </w:rPr>
        <w:t xml:space="preserve">sness. Looks cap is burning </w:t>
      </w:r>
      <w:r w:rsidRPr="003A1BF3">
        <w:rPr>
          <w:rStyle w:val="normalchar"/>
          <w:color w:val="000000" w:themeColor="text1"/>
          <w:sz w:val="28"/>
          <w:szCs w:val="28"/>
          <w:lang w:val="en-US"/>
        </w:rPr>
        <w:t xml:space="preserve">and offer up all these impurities in many thousands of copies of our "independent" media disinformation "with sublime nonsense, with a claim to superiority and depth of thought," as the greatest achievements of modern science. Yap on the Great scientists and prominent public figures has become fashionable. Moskina know works generously paid. Flooded TV screens psychics, fortune tellers, fortune-teller, and other vermin. All methods </w:t>
      </w:r>
      <w:r w:rsidR="00FA211D">
        <w:rPr>
          <w:rStyle w:val="normalchar"/>
          <w:color w:val="000000" w:themeColor="text1"/>
          <w:sz w:val="28"/>
          <w:szCs w:val="28"/>
          <w:lang w:val="en-US"/>
        </w:rPr>
        <w:t>Gebel’s</w:t>
      </w:r>
      <w:r w:rsidR="00FA211D" w:rsidRPr="003A1BF3">
        <w:rPr>
          <w:rStyle w:val="normalchar"/>
          <w:color w:val="000000" w:themeColor="text1"/>
          <w:sz w:val="28"/>
          <w:szCs w:val="28"/>
          <w:lang w:val="en-US"/>
        </w:rPr>
        <w:t xml:space="preserve"> </w:t>
      </w:r>
      <w:r w:rsidRPr="003A1BF3">
        <w:rPr>
          <w:rStyle w:val="normalchar"/>
          <w:color w:val="000000" w:themeColor="text1"/>
          <w:sz w:val="28"/>
          <w:szCs w:val="28"/>
          <w:lang w:val="en-US"/>
        </w:rPr>
        <w:t>propaganda thrown at duping, fooling and degradation of social cons</w:t>
      </w:r>
      <w:r w:rsidR="00FA211D">
        <w:rPr>
          <w:rStyle w:val="normalchar"/>
          <w:color w:val="000000" w:themeColor="text1"/>
          <w:sz w:val="28"/>
          <w:szCs w:val="28"/>
          <w:lang w:val="en-US"/>
        </w:rPr>
        <w:t xml:space="preserve">ciousness. Looks cap is burning </w:t>
      </w:r>
      <w:r w:rsidRPr="003A1BF3">
        <w:rPr>
          <w:rStyle w:val="normalchar"/>
          <w:color w:val="000000" w:themeColor="text1"/>
          <w:sz w:val="28"/>
          <w:szCs w:val="28"/>
          <w:lang w:val="en-US"/>
        </w:rPr>
        <w:t xml:space="preserve">and offer up all these impurities in many thousands of copies of our "independent" media disinformation "with sublime nonsense, with a claim to superiority and depth of thought," as the greatest achievements of modern science. Yap on the Great scientists and prominent public figures has become fashionable. Moskina know works generously paid. Flooded TV screens psychics, fortune tellers, fortune-teller, and other vermin. All methods </w:t>
      </w:r>
      <w:r w:rsidR="00FA211D">
        <w:rPr>
          <w:rStyle w:val="normalchar"/>
          <w:color w:val="000000" w:themeColor="text1"/>
          <w:sz w:val="28"/>
          <w:szCs w:val="28"/>
          <w:lang w:val="en-US"/>
        </w:rPr>
        <w:t>Gebel’s</w:t>
      </w:r>
      <w:r w:rsidR="00FA211D" w:rsidRPr="003A1BF3">
        <w:rPr>
          <w:rStyle w:val="normalchar"/>
          <w:color w:val="000000" w:themeColor="text1"/>
          <w:sz w:val="28"/>
          <w:szCs w:val="28"/>
          <w:lang w:val="en-US"/>
        </w:rPr>
        <w:t xml:space="preserve"> </w:t>
      </w:r>
      <w:r w:rsidRPr="003A1BF3">
        <w:rPr>
          <w:rStyle w:val="normalchar"/>
          <w:color w:val="000000" w:themeColor="text1"/>
          <w:sz w:val="28"/>
          <w:szCs w:val="28"/>
          <w:lang w:val="en-US"/>
        </w:rPr>
        <w:t>propaganda thrown at duping, fooling and degradation of social cons</w:t>
      </w:r>
      <w:r w:rsidR="00FA211D">
        <w:rPr>
          <w:rStyle w:val="normalchar"/>
          <w:color w:val="000000" w:themeColor="text1"/>
          <w:sz w:val="28"/>
          <w:szCs w:val="28"/>
          <w:lang w:val="en-US"/>
        </w:rPr>
        <w:t xml:space="preserve">ciousness. Looks cap is burning </w:t>
      </w:r>
      <w:r w:rsidRPr="003A1BF3">
        <w:rPr>
          <w:rStyle w:val="normalchar"/>
          <w:color w:val="000000" w:themeColor="text1"/>
          <w:sz w:val="28"/>
          <w:szCs w:val="28"/>
          <w:lang w:val="en-US"/>
        </w:rPr>
        <w:t xml:space="preserve">Yap on the Great scientists and prominent public figures has become fashionable. Moskina know works generously paid. Flooded TV screens psychics, fortune tellers, fortune-teller, and other vermin. All methods </w:t>
      </w:r>
      <w:r w:rsidR="00FA211D">
        <w:rPr>
          <w:rStyle w:val="normalchar"/>
          <w:color w:val="000000" w:themeColor="text1"/>
          <w:sz w:val="28"/>
          <w:szCs w:val="28"/>
          <w:lang w:val="en-US"/>
        </w:rPr>
        <w:t>Gebel’s</w:t>
      </w:r>
      <w:r w:rsidR="00FA211D" w:rsidRPr="003A1BF3">
        <w:rPr>
          <w:rStyle w:val="normalchar"/>
          <w:color w:val="000000" w:themeColor="text1"/>
          <w:sz w:val="28"/>
          <w:szCs w:val="28"/>
          <w:lang w:val="en-US"/>
        </w:rPr>
        <w:t xml:space="preserve"> </w:t>
      </w:r>
      <w:r w:rsidRPr="003A1BF3">
        <w:rPr>
          <w:rStyle w:val="normalchar"/>
          <w:color w:val="000000" w:themeColor="text1"/>
          <w:sz w:val="28"/>
          <w:szCs w:val="28"/>
          <w:lang w:val="en-US"/>
        </w:rPr>
        <w:t>propaganda thrown at duping, fooling and degradation of social consciousness. Looks cap is burning.</w:t>
      </w:r>
      <w:r w:rsidR="00FA211D">
        <w:rPr>
          <w:rStyle w:val="normalchar"/>
          <w:color w:val="000000" w:themeColor="text1"/>
          <w:sz w:val="28"/>
          <w:szCs w:val="28"/>
          <w:lang w:val="en-US"/>
        </w:rPr>
        <w:t xml:space="preserve"> </w:t>
      </w:r>
      <w:r w:rsidRPr="003A1BF3">
        <w:rPr>
          <w:rStyle w:val="normalchar"/>
          <w:color w:val="000000" w:themeColor="text1"/>
          <w:sz w:val="28"/>
          <w:szCs w:val="28"/>
          <w:lang w:val="en-US"/>
        </w:rPr>
        <w:t xml:space="preserve">Yap on the Great scientists and prominent public figures has become fashionable. Moskina know works generously paid. Flooded TV screens psychics, fortune tellers, fortune-teller, and other vermin. All methods </w:t>
      </w:r>
      <w:r w:rsidR="00FA211D">
        <w:rPr>
          <w:rStyle w:val="normalchar"/>
          <w:color w:val="000000" w:themeColor="text1"/>
          <w:sz w:val="28"/>
          <w:szCs w:val="28"/>
          <w:lang w:val="en-US"/>
        </w:rPr>
        <w:t>Gebel’s</w:t>
      </w:r>
      <w:r w:rsidR="00FA211D" w:rsidRPr="003A1BF3">
        <w:rPr>
          <w:rStyle w:val="normalchar"/>
          <w:color w:val="000000" w:themeColor="text1"/>
          <w:sz w:val="28"/>
          <w:szCs w:val="28"/>
          <w:lang w:val="en-US"/>
        </w:rPr>
        <w:t xml:space="preserve"> </w:t>
      </w:r>
      <w:r w:rsidRPr="003A1BF3">
        <w:rPr>
          <w:rStyle w:val="normalchar"/>
          <w:color w:val="000000" w:themeColor="text1"/>
          <w:sz w:val="28"/>
          <w:szCs w:val="28"/>
          <w:lang w:val="en-US"/>
        </w:rPr>
        <w:t>propaganda thrown at duping, fooling and degradation of social consciousness. Looks cap is burning.</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rFonts w:ascii="Times New Roman CYR" w:hAnsi="Times New Roman CYR" w:cs="Times New Roman CYR"/>
          <w:color w:val="000000" w:themeColor="text1"/>
          <w:sz w:val="28"/>
          <w:szCs w:val="28"/>
          <w:lang w:val="en-US"/>
        </w:rPr>
        <w:t xml:space="preserve">All those scum responsible eminent scholar and lexicographer Dzhon Bernal. In his deep conviction, shared by the international scientific community, the criterion of truth in choosing the right path for further research should be the work of VI Lenin's "Materialism and Empiric": "Lenin enriched the methodological foundations of the natural sciences, he deeply understood the full significance of the natural sciences, both practical and theoretical terms. He created the work </w:t>
      </w:r>
      <w:r w:rsidRPr="003A1BF3">
        <w:rPr>
          <w:rStyle w:val="normalchar"/>
          <w:rFonts w:ascii="Times New Roman CYR" w:hAnsi="Times New Roman CYR" w:cs="Times New Roman CYR"/>
          <w:color w:val="000000" w:themeColor="text1"/>
          <w:sz w:val="28"/>
          <w:szCs w:val="28"/>
          <w:lang w:val="en-US"/>
        </w:rPr>
        <w:lastRenderedPageBreak/>
        <w:t>"Materialism and Empiric", which is the greatest classical Marxist works, the value of which is invaluable. It is in light of this work, we have to consider the question of determinism and indeterminism, the difference between micro and macro physics, the foundations of quantum theory and the theory of relativity. "</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rFonts w:ascii="Times New Roman CYR" w:hAnsi="Times New Roman CYR" w:cs="Times New Roman CYR"/>
          <w:color w:val="000000" w:themeColor="text1"/>
          <w:sz w:val="28"/>
          <w:szCs w:val="28"/>
          <w:lang w:val="en-US"/>
        </w:rPr>
        <w:t>Ignorance drives us step into slavery, leads to social injustic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rFonts w:ascii="Times New Roman CYR" w:hAnsi="Times New Roman CYR" w:cs="Times New Roman CYR"/>
          <w:color w:val="000000" w:themeColor="text1"/>
          <w:sz w:val="28"/>
          <w:szCs w:val="28"/>
          <w:lang w:val="en-US"/>
        </w:rPr>
        <w:t>The power of knowledge, leading us along the path of knowledge of the truth to authentic freedom and justic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the present circumstances, when all available means, including through education in schools and universities plans, the media, the public imposed anti-scientific idealistic and religious outlook, in-depth study, development and advocacy work classics of natural sciences and the dialectical materialism is the most important area of ​​the fight for science, culture against barbarism, savagery and death of civilization.</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rFonts w:ascii="Times New Roman CYR" w:hAnsi="Times New Roman CYR" w:cs="Times New Roman CYR"/>
          <w:color w:val="000000" w:themeColor="text1"/>
          <w:sz w:val="28"/>
          <w:szCs w:val="28"/>
          <w:lang w:val="en-US"/>
        </w:rPr>
        <w:t xml:space="preserve">Out of date, more than actual </w:t>
      </w:r>
      <w:r w:rsidR="007E1D4F">
        <w:rPr>
          <w:rStyle w:val="normalchar"/>
          <w:rFonts w:ascii="Times New Roman CYR" w:hAnsi="Times New Roman CYR" w:cs="Times New Roman CYR"/>
          <w:color w:val="000000" w:themeColor="text1"/>
          <w:sz w:val="28"/>
          <w:szCs w:val="28"/>
          <w:lang w:val="en-US"/>
        </w:rPr>
        <w:t>farewell than the will of Vladimir Ilich Lenin</w:t>
      </w:r>
      <w:r w:rsidRPr="003A1BF3">
        <w:rPr>
          <w:rStyle w:val="normalchar"/>
          <w:rFonts w:ascii="Times New Roman CYR" w:hAnsi="Times New Roman CYR" w:cs="Times New Roman CYR"/>
          <w:color w:val="000000" w:themeColor="text1"/>
          <w:sz w:val="28"/>
          <w:szCs w:val="28"/>
          <w:lang w:val="en-US"/>
        </w:rPr>
        <w:t>: "Study, study and study again."</w:t>
      </w:r>
    </w:p>
    <w:p w:rsidR="0037125A" w:rsidRPr="003A1BF3" w:rsidRDefault="0037125A" w:rsidP="0037125A">
      <w:pPr>
        <w:pStyle w:val="a3"/>
        <w:spacing w:before="0" w:beforeAutospacing="0" w:after="0" w:afterAutospacing="0"/>
        <w:rPr>
          <w:color w:val="000000" w:themeColor="text1"/>
          <w:sz w:val="27"/>
          <w:szCs w:val="27"/>
          <w:lang w:val="en-US"/>
        </w:rPr>
      </w:pPr>
    </w:p>
    <w:p w:rsidR="0037125A" w:rsidRPr="003A1BF3" w:rsidRDefault="0037125A" w:rsidP="0037125A">
      <w:pPr>
        <w:pStyle w:val="2"/>
        <w:spacing w:before="0" w:after="0" w:line="280" w:lineRule="atLeast"/>
        <w:ind w:left="360"/>
        <w:jc w:val="center"/>
        <w:rPr>
          <w:color w:val="000000" w:themeColor="text1"/>
          <w:lang w:val="en-US"/>
        </w:rPr>
      </w:pPr>
      <w:bookmarkStart w:id="428" w:name="_Toc480453424"/>
      <w:bookmarkStart w:id="429" w:name="_Toc491270966"/>
      <w:bookmarkEnd w:id="428"/>
      <w:r w:rsidRPr="003A1BF3">
        <w:rPr>
          <w:rStyle w:val="heading00202char"/>
          <w:color w:val="000000" w:themeColor="text1"/>
          <w:lang w:val="en-US"/>
        </w:rPr>
        <w:t>5.3 Appeal to serious and competent scientists worldwide participants of the International Scientific Conference on the fundamental problems of Einstein's theory of relativity </w:t>
      </w:r>
      <w:bookmarkStart w:id="430" w:name="_Toc480453425"/>
      <w:bookmarkEnd w:id="430"/>
      <w:r w:rsidRPr="003A1BF3">
        <w:rPr>
          <w:rStyle w:val="heading00202char"/>
          <w:color w:val="000000" w:themeColor="text1"/>
          <w:lang w:val="en-US"/>
        </w:rPr>
        <w:t>29-30 July 2000 Beijing</w:t>
      </w:r>
      <w:bookmarkEnd w:id="429"/>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Translation of the doctor of physical and mathematical sciences, professor</w:t>
      </w: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I.I.</w:t>
      </w:r>
      <w:r w:rsidRPr="003A1BF3">
        <w:rPr>
          <w:color w:val="000000" w:themeColor="text1"/>
          <w:sz w:val="27"/>
          <w:szCs w:val="27"/>
          <w:lang w:val="en-US"/>
        </w:rPr>
        <w:t> </w:t>
      </w:r>
      <w:r w:rsidRPr="003A1BF3">
        <w:rPr>
          <w:rStyle w:val="normalchar"/>
          <w:color w:val="000000" w:themeColor="text1"/>
          <w:sz w:val="28"/>
          <w:szCs w:val="28"/>
          <w:lang w:val="en-US"/>
        </w:rPr>
        <w:t>Smulsky)</w:t>
      </w: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b/>
          <w:bCs/>
          <w:i/>
          <w:iCs/>
          <w:color w:val="000000" w:themeColor="text1"/>
          <w:sz w:val="28"/>
          <w:szCs w:val="28"/>
          <w:lang w:val="en-US"/>
        </w:rPr>
        <w:t> </w:t>
      </w:r>
      <w:r w:rsidRPr="003A1BF3">
        <w:rPr>
          <w:rStyle w:val="normalchar"/>
          <w:color w:val="000000" w:themeColor="text1"/>
          <w:sz w:val="28"/>
          <w:szCs w:val="28"/>
          <w:lang w:val="en-US"/>
        </w:rPr>
        <w:t>  </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Using this opportunity to appeal on behalf of the </w:t>
      </w:r>
      <w:r w:rsidRPr="003A1BF3">
        <w:rPr>
          <w:rStyle w:val="normalchar"/>
          <w:i/>
          <w:iCs/>
          <w:color w:val="000000" w:themeColor="text1"/>
          <w:sz w:val="28"/>
          <w:szCs w:val="28"/>
          <w:lang w:val="en-US"/>
        </w:rPr>
        <w:t>Scientific Conference on the fundamental problems of the theory of relativity of Einstein</w:t>
      </w:r>
      <w:r w:rsidRPr="003A1BF3">
        <w:rPr>
          <w:rStyle w:val="normalchar"/>
          <w:color w:val="000000" w:themeColor="text1"/>
          <w:sz w:val="28"/>
          <w:szCs w:val="28"/>
          <w:lang w:val="en-US"/>
        </w:rPr>
        <w:t> (Beijing 29-30 July 2000), we solemnly inform all the distinguished participants here, as well as the international scientific community that:</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b/>
          <w:bCs/>
          <w:color w:val="000000" w:themeColor="text1"/>
          <w:sz w:val="28"/>
          <w:szCs w:val="28"/>
          <w:lang w:val="en-US"/>
        </w:rPr>
        <w:t>Einstein's theory of relativity is absurd theoretical system built on the basis of mathematically and physically absurd fictitious foundation.</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above conclusion is inevitable, as it can be shown the following:</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The well-known principle of "relativity of simultaneity" as the conceptual basis of Einstein's theory of relativity is a false position, despite the fact that he was hailed as one of the two greatest discoveries in the science of the 20th century. This is nothing more than a fiction, Einstein misled by combining the concepts of entanglement and confusion prerequisites sensation (or sight) with the substance (or true), etc.</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The so-called "invariant speed" is a trumped-up "postulate", which can never take place, because it simply contradicts the notion of speed.</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Conversion Lorentz as the basis of special relativity consists of a set unreasonable and organically insolvent expressions. They are not backed by nothing more than a reputation of "leading scientists" as Poincare, Einstein and Minkowski, who get lost in the foundations of mathematics, including coordinate representations and linear algebra, etc.</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b/>
          <w:bCs/>
          <w:color w:val="000000" w:themeColor="text1"/>
          <w:sz w:val="28"/>
          <w:szCs w:val="28"/>
          <w:lang w:val="en-US"/>
        </w:rPr>
        <w:lastRenderedPageBreak/>
        <w:t>The theory of relativity smitten their mistakes. Nobody is able to save her from death.</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b/>
          <w:bCs/>
          <w:color w:val="000000" w:themeColor="text1"/>
          <w:sz w:val="28"/>
          <w:szCs w:val="28"/>
          <w:lang w:val="en-US"/>
        </w:rPr>
        <w:t>Modern science is facing a great revolution that is coming irresistibly.</w:t>
      </w:r>
    </w:p>
    <w:p w:rsidR="0037125A" w:rsidRPr="003A1BF3" w:rsidRDefault="0037125A" w:rsidP="00BF3F35">
      <w:pPr>
        <w:pStyle w:val="12"/>
        <w:spacing w:before="0" w:beforeAutospacing="0" w:after="0" w:afterAutospacing="0" w:line="280" w:lineRule="atLeast"/>
        <w:ind w:firstLine="142"/>
        <w:rPr>
          <w:color w:val="000000" w:themeColor="text1"/>
          <w:sz w:val="27"/>
          <w:szCs w:val="27"/>
          <w:lang w:val="en-US"/>
        </w:rPr>
      </w:pPr>
      <w:r w:rsidRPr="003A1BF3">
        <w:rPr>
          <w:rStyle w:val="normalchar"/>
          <w:i/>
          <w:iCs/>
          <w:color w:val="000000" w:themeColor="text1"/>
          <w:sz w:val="28"/>
          <w:szCs w:val="28"/>
          <w:lang w:val="en-US"/>
        </w:rPr>
        <w:t>Members of the Scientific Conference on Fundamental Problems</w:t>
      </w:r>
    </w:p>
    <w:p w:rsidR="0037125A" w:rsidRPr="003A1BF3" w:rsidRDefault="0037125A" w:rsidP="00BF3F35">
      <w:pPr>
        <w:pStyle w:val="12"/>
        <w:spacing w:before="0" w:beforeAutospacing="0" w:after="0" w:afterAutospacing="0" w:line="280" w:lineRule="atLeast"/>
        <w:ind w:firstLine="142"/>
        <w:rPr>
          <w:color w:val="000000" w:themeColor="text1"/>
          <w:sz w:val="27"/>
          <w:szCs w:val="27"/>
          <w:lang w:val="en-US"/>
        </w:rPr>
      </w:pPr>
      <w:r w:rsidRPr="003A1BF3">
        <w:rPr>
          <w:rStyle w:val="normalchar"/>
          <w:i/>
          <w:iCs/>
          <w:color w:val="000000" w:themeColor="text1"/>
          <w:sz w:val="28"/>
          <w:szCs w:val="28"/>
          <w:lang w:val="en-US"/>
        </w:rPr>
        <w:t>Einstein's theory of relativity: </w:t>
      </w:r>
      <w:r w:rsidRPr="003A1BF3">
        <w:rPr>
          <w:rStyle w:val="normalchar"/>
          <w:color w:val="000000" w:themeColor="text1"/>
          <w:sz w:val="28"/>
          <w:szCs w:val="28"/>
          <w:lang w:val="en-US"/>
        </w:rPr>
        <w:t>Xu Shaozhi, of Hao Jianyu, Li Yinghua, Yuanchun of Qu Cheng, Wenping Liu Weijie, Cheng Shiping of Cui, Jidong Zhang Jianjun, Su Zhonglin Yang, Guangjing Li Anyu</w:t>
      </w:r>
    </w:p>
    <w:p w:rsidR="0037125A" w:rsidRDefault="0037125A" w:rsidP="00BF3F35">
      <w:pPr>
        <w:pStyle w:val="12"/>
        <w:spacing w:before="0" w:beforeAutospacing="0" w:after="0" w:afterAutospacing="0" w:line="280" w:lineRule="atLeast"/>
        <w:ind w:firstLine="142"/>
        <w:rPr>
          <w:rStyle w:val="normalchar"/>
          <w:color w:val="000000" w:themeColor="text1"/>
          <w:sz w:val="28"/>
          <w:szCs w:val="28"/>
          <w:lang w:val="en-US"/>
        </w:rPr>
      </w:pPr>
      <w:r w:rsidRPr="003A1BF3">
        <w:rPr>
          <w:rStyle w:val="normalchar"/>
          <w:i/>
          <w:iCs/>
          <w:color w:val="000000" w:themeColor="text1"/>
          <w:sz w:val="28"/>
          <w:szCs w:val="28"/>
          <w:lang w:val="en-US"/>
        </w:rPr>
        <w:t>         </w:t>
      </w:r>
      <w:r w:rsidRPr="003A1BF3">
        <w:rPr>
          <w:rStyle w:val="normalchar"/>
          <w:color w:val="000000" w:themeColor="text1"/>
          <w:sz w:val="28"/>
          <w:szCs w:val="28"/>
          <w:lang w:val="en-US"/>
        </w:rPr>
        <w:t>29-30 July 2000 Beijing</w:t>
      </w:r>
    </w:p>
    <w:p w:rsidR="00FA211D" w:rsidRDefault="00FA211D" w:rsidP="0037125A">
      <w:pPr>
        <w:pStyle w:val="12"/>
        <w:spacing w:before="0" w:beforeAutospacing="0" w:after="0" w:afterAutospacing="0" w:line="280" w:lineRule="atLeast"/>
        <w:rPr>
          <w:rStyle w:val="normalchar"/>
          <w:color w:val="000000" w:themeColor="text1"/>
          <w:sz w:val="28"/>
          <w:szCs w:val="28"/>
          <w:lang w:val="en-US"/>
        </w:rPr>
      </w:pPr>
    </w:p>
    <w:p w:rsidR="00FA211D" w:rsidRDefault="00FA211D" w:rsidP="0037125A">
      <w:pPr>
        <w:pStyle w:val="12"/>
        <w:spacing w:before="0" w:beforeAutospacing="0" w:after="0" w:afterAutospacing="0" w:line="280" w:lineRule="atLeast"/>
        <w:rPr>
          <w:rStyle w:val="normalchar"/>
          <w:color w:val="000000" w:themeColor="text1"/>
          <w:sz w:val="28"/>
          <w:szCs w:val="28"/>
          <w:lang w:val="en-US"/>
        </w:rPr>
      </w:pPr>
    </w:p>
    <w:p w:rsidR="00FA211D" w:rsidRPr="003A1BF3" w:rsidRDefault="00FA211D" w:rsidP="0037125A">
      <w:pPr>
        <w:pStyle w:val="12"/>
        <w:spacing w:before="0" w:beforeAutospacing="0" w:after="0" w:afterAutospacing="0" w:line="280" w:lineRule="atLeast"/>
        <w:rPr>
          <w:color w:val="000000" w:themeColor="text1"/>
          <w:sz w:val="27"/>
          <w:szCs w:val="27"/>
          <w:lang w:val="en-US"/>
        </w:rPr>
      </w:pPr>
    </w:p>
    <w:p w:rsidR="0037125A" w:rsidRPr="003A1BF3" w:rsidRDefault="000307CB" w:rsidP="0037125A">
      <w:pPr>
        <w:pStyle w:val="2"/>
        <w:spacing w:line="280" w:lineRule="atLeast"/>
        <w:jc w:val="center"/>
        <w:rPr>
          <w:color w:val="000000" w:themeColor="text1"/>
          <w:lang w:val="en-US"/>
        </w:rPr>
      </w:pPr>
      <w:bookmarkStart w:id="431" w:name="_Toc471764059"/>
      <w:bookmarkStart w:id="432" w:name="_Toc480453415"/>
      <w:bookmarkStart w:id="433" w:name="_Toc491270967"/>
      <w:bookmarkEnd w:id="431"/>
      <w:bookmarkEnd w:id="432"/>
      <w:r>
        <w:rPr>
          <w:rStyle w:val="heading00202char"/>
          <w:color w:val="000000" w:themeColor="text1"/>
          <w:lang w:val="en-US"/>
        </w:rPr>
        <w:t>5.4 "You will like this gesture</w:t>
      </w:r>
      <w:r w:rsidR="0037125A" w:rsidRPr="003A1BF3">
        <w:rPr>
          <w:rStyle w:val="heading00202char"/>
          <w:color w:val="000000" w:themeColor="text1"/>
          <w:lang w:val="en-US"/>
        </w:rPr>
        <w:t xml:space="preserve"> because it is the whole of humanity" Albert Einstein</w:t>
      </w:r>
      <w:bookmarkEnd w:id="433"/>
    </w:p>
    <w:p w:rsidR="0037125A" w:rsidRPr="003A1BF3" w:rsidRDefault="0037125A"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It is interesting to see how there was the fate of the family and of the Einstein - "the greatest genius of all time."</w:t>
      </w:r>
    </w:p>
    <w:p w:rsidR="0037125A" w:rsidRPr="003A1BF3" w:rsidRDefault="0037125A"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The first wife of Albert Einstein was </w:t>
      </w:r>
      <w:r w:rsidRPr="003A1BF3">
        <w:rPr>
          <w:rStyle w:val="strongchar"/>
          <w:color w:val="000000" w:themeColor="text1"/>
          <w:sz w:val="28"/>
          <w:szCs w:val="28"/>
          <w:lang w:val="en-US"/>
        </w:rPr>
        <w:t>Mileva Maric</w:t>
      </w:r>
      <w:r w:rsidRPr="003A1BF3">
        <w:rPr>
          <w:color w:val="000000" w:themeColor="text1"/>
          <w:sz w:val="27"/>
          <w:szCs w:val="27"/>
          <w:lang w:val="en-US"/>
        </w:rPr>
        <w:t> </w:t>
      </w:r>
      <w:r w:rsidRPr="003A1BF3">
        <w:rPr>
          <w:rStyle w:val="normal00200028web0029char"/>
          <w:color w:val="000000" w:themeColor="text1"/>
          <w:sz w:val="28"/>
          <w:szCs w:val="28"/>
          <w:lang w:val="en-US"/>
        </w:rPr>
        <w:t>(1875-1948) - a Serb from Nowy Sad (then Austria-Hungary), who emigrated to Switzerland. With her he had met at the Polytechnic, where she studied on the same course, and married her, not a Jew, against the wishes of parents. When Einstein in 1914 moved with his family to Berlin, then in a week for some reason sends Milev children back to Zurich. It seems that someone did not like her Serb origin. Someone, apparently, knew that after 4 months in Serbia will start a world war between the German and Slavic peoples. Because, considered the Zionist leadership, the German academician, the applicant in the genius, it is better not to have a close relative-Serbs.</w:t>
      </w:r>
    </w:p>
    <w:p w:rsidR="0037125A" w:rsidRPr="003A1BF3" w:rsidRDefault="0037125A"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 xml:space="preserve">Left without a faithful assistant and associate one on one with the theory of relativity and its numerous enemies, Einstein soon overtired and in 1917, became seriously ill. Then he was taken to the apartment of his cousin Elsa, who had long lived in Berlin, which was to look after the sick. Soon, he began to live with her as his wife. And in 1919 formally she married her </w:t>
      </w:r>
      <w:r w:rsidR="00AB5FB5">
        <w:rPr>
          <w:rStyle w:val="normal00200028web0029char"/>
          <w:color w:val="000000" w:themeColor="text1"/>
          <w:sz w:val="28"/>
          <w:szCs w:val="28"/>
          <w:lang w:val="en-US"/>
        </w:rPr>
        <w:t>after divorce</w:t>
      </w:r>
      <w:r w:rsidRPr="003A1BF3">
        <w:rPr>
          <w:rStyle w:val="normal00200028web0029char"/>
          <w:color w:val="000000" w:themeColor="text1"/>
          <w:sz w:val="28"/>
          <w:szCs w:val="28"/>
          <w:lang w:val="en-US"/>
        </w:rPr>
        <w:t xml:space="preserve"> with Mileva, who promised to give money instead of the Nob</w:t>
      </w:r>
      <w:r w:rsidR="00AB5FB5">
        <w:rPr>
          <w:rStyle w:val="normal00200028web0029char"/>
          <w:color w:val="000000" w:themeColor="text1"/>
          <w:sz w:val="28"/>
          <w:szCs w:val="28"/>
          <w:lang w:val="en-US"/>
        </w:rPr>
        <w:t>el Prize, if he receives such. He g</w:t>
      </w:r>
      <w:r w:rsidRPr="003A1BF3">
        <w:rPr>
          <w:rStyle w:val="normal00200028web0029char"/>
          <w:color w:val="000000" w:themeColor="text1"/>
          <w:sz w:val="28"/>
          <w:szCs w:val="28"/>
          <w:lang w:val="en-US"/>
        </w:rPr>
        <w:t>ave. We civilized people to marry their sisters, even cousins, has long been considered reprehensible. But Jewish marriages between relatives are not forbidden by the Talmud.</w:t>
      </w:r>
    </w:p>
    <w:p w:rsidR="0037125A" w:rsidRPr="003A1BF3" w:rsidRDefault="0037125A"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Rumor has it that </w:t>
      </w:r>
      <w:r w:rsidRPr="003A1BF3">
        <w:rPr>
          <w:rStyle w:val="strongchar"/>
          <w:color w:val="000000" w:themeColor="text1"/>
          <w:sz w:val="28"/>
          <w:szCs w:val="28"/>
          <w:lang w:val="en-US"/>
        </w:rPr>
        <w:t>Einstein's son, Edward</w:t>
      </w:r>
      <w:r w:rsidRPr="003A1BF3">
        <w:rPr>
          <w:color w:val="000000" w:themeColor="text1"/>
          <w:sz w:val="27"/>
          <w:szCs w:val="27"/>
          <w:lang w:val="en-US"/>
        </w:rPr>
        <w:t> </w:t>
      </w:r>
      <w:r w:rsidRPr="003A1BF3">
        <w:rPr>
          <w:rStyle w:val="normal00200028web0029char"/>
          <w:color w:val="000000" w:themeColor="text1"/>
          <w:sz w:val="28"/>
          <w:szCs w:val="28"/>
          <w:lang w:val="en-US"/>
        </w:rPr>
        <w:t>, when he reached the age of majority (in the West it is 20 years), began to argue that it is not the father and mother Mileva, also ends the Zurich Polytechnic and also attend "Academy", wrote the first article in 1905 on the theory of relativity. Indeed, another biographer of Einstein - is the Soviet, writes that in the summer of 1930, Einstein's son - capable young man, an excellent pianist, who was going to become a psychiatrist, wrote a letter to his father with such </w:t>
      </w:r>
      <w:r w:rsidRPr="003A1BF3">
        <w:rPr>
          <w:rStyle w:val="emphasischar"/>
          <w:i/>
          <w:iCs/>
          <w:color w:val="000000" w:themeColor="text1"/>
          <w:sz w:val="28"/>
          <w:szCs w:val="28"/>
          <w:lang w:val="en-US"/>
        </w:rPr>
        <w:t>"crazy accusations"</w:t>
      </w:r>
      <w:r w:rsidRPr="003A1BF3">
        <w:rPr>
          <w:color w:val="000000" w:themeColor="text1"/>
          <w:sz w:val="27"/>
          <w:szCs w:val="27"/>
          <w:lang w:val="en-US"/>
        </w:rPr>
        <w:t> </w:t>
      </w:r>
      <w:r w:rsidRPr="003A1BF3">
        <w:rPr>
          <w:rStyle w:val="normal00200028web0029char"/>
          <w:color w:val="000000" w:themeColor="text1"/>
          <w:sz w:val="28"/>
          <w:szCs w:val="28"/>
          <w:lang w:val="en-US"/>
        </w:rPr>
        <w:t>. Einstein was immediately rushed to Zurich. From that day until his death Eduard - patient psychiatric hospital in Zurich, where he died in 1965 Pais mentions Einstein, still living in Zurich, was a friend of the main Zurich psychiatrist, too, Jew ...</w:t>
      </w:r>
    </w:p>
    <w:p w:rsidR="0037125A" w:rsidRPr="003A1BF3" w:rsidRDefault="0037125A"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lastRenderedPageBreak/>
        <w:t>Edward was born July 28, 1910 We can therefore assume that after the age of majority his mother told him the terrible family secret. The young man, who loved his father, was apparently so shocked that he wrote the letter without thinking about their own safety. But really, when Einstein in 1905 was to work on that article? It seems that on it as on the review article, really could work his thoughtful wife, who was sitting at home with the child while her husband ran the job, then a concert, then to friends.</w:t>
      </w:r>
    </w:p>
    <w:p w:rsidR="0037125A" w:rsidRPr="003A1BF3" w:rsidRDefault="0037125A"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The journal "The Young Guard" said that in 1917, </w:t>
      </w:r>
      <w:r w:rsidRPr="003A1BF3">
        <w:rPr>
          <w:rStyle w:val="strongchar"/>
          <w:color w:val="000000" w:themeColor="text1"/>
          <w:sz w:val="28"/>
          <w:szCs w:val="28"/>
          <w:lang w:val="en-US"/>
        </w:rPr>
        <w:t>Friedrich Adler</w:t>
      </w:r>
      <w:r w:rsidRPr="003A1BF3">
        <w:rPr>
          <w:color w:val="000000" w:themeColor="text1"/>
          <w:sz w:val="27"/>
          <w:szCs w:val="27"/>
          <w:lang w:val="en-US"/>
        </w:rPr>
        <w:t> </w:t>
      </w:r>
      <w:r w:rsidRPr="003A1BF3">
        <w:rPr>
          <w:rStyle w:val="normal00200028web0029char"/>
          <w:color w:val="000000" w:themeColor="text1"/>
          <w:sz w:val="28"/>
          <w:szCs w:val="28"/>
          <w:lang w:val="en-US"/>
        </w:rPr>
        <w:t>(1879-1960), who worked with Einstein before the Zurich Polytechnic, was also subjected to a forced psychiatric examination on the grounds that he had published a paper in which to refute the theory of relativity.</w:t>
      </w:r>
    </w:p>
    <w:p w:rsidR="0037125A" w:rsidRPr="003A1BF3" w:rsidRDefault="0037125A"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The same Pais writes that </w:t>
      </w:r>
      <w:r w:rsidRPr="003A1BF3">
        <w:rPr>
          <w:rStyle w:val="strongchar"/>
          <w:color w:val="000000" w:themeColor="text1"/>
          <w:sz w:val="28"/>
          <w:szCs w:val="28"/>
          <w:lang w:val="en-US"/>
        </w:rPr>
        <w:t>Marcel Grossmann</w:t>
      </w:r>
      <w:r w:rsidRPr="003A1BF3">
        <w:rPr>
          <w:color w:val="000000" w:themeColor="text1"/>
          <w:sz w:val="27"/>
          <w:szCs w:val="27"/>
          <w:lang w:val="en-US"/>
        </w:rPr>
        <w:t> </w:t>
      </w:r>
      <w:r w:rsidRPr="003A1BF3">
        <w:rPr>
          <w:rStyle w:val="normal00200028web0029char"/>
          <w:color w:val="000000" w:themeColor="text1"/>
          <w:sz w:val="28"/>
          <w:szCs w:val="28"/>
          <w:lang w:val="en-US"/>
        </w:rPr>
        <w:t>(1878-1936), which has had so much help to Einstein, during World War II pacifist devoted himself to activities -. Organized a sanitary train, exchange of prisoners, etc. After the war, writes further that the author has changed much Grossman lost interest in the theory of relativity and in 1931 published an article criticizing the concept of parallel displacement, absolute parallelism and concurrency distant, and used them in the construction of general relativity by Einstein. More he will not allow public and 5 years later he would die in the same mental hospital in Zurich ...</w:t>
      </w:r>
    </w:p>
    <w:p w:rsidR="0037125A" w:rsidRPr="003A1BF3" w:rsidRDefault="0037125A"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So when modern Einstein-sheep announce paranoid critics of the theory of relativity, it is no longer new. The same "Young Guard" magazine further said that Bronshtein in the book "Conversations about space and hypotheses" reported that </w:t>
      </w:r>
      <w:r w:rsidRPr="003A1BF3">
        <w:rPr>
          <w:rStyle w:val="emphasischar"/>
          <w:i/>
          <w:iCs/>
          <w:color w:val="000000" w:themeColor="text1"/>
          <w:sz w:val="28"/>
          <w:szCs w:val="28"/>
          <w:lang w:val="en-US"/>
        </w:rPr>
        <w:t>"only in 1966, the Department of General and Applied Physics, Academy of Sciences of the USSR has helped doctors identify the 24 paranoid"</w:t>
      </w:r>
      <w:r w:rsidRPr="003A1BF3">
        <w:rPr>
          <w:color w:val="000000" w:themeColor="text1"/>
          <w:sz w:val="27"/>
          <w:szCs w:val="27"/>
          <w:lang w:val="en-US"/>
        </w:rPr>
        <w:t> </w:t>
      </w:r>
      <w:r w:rsidRPr="003A1BF3">
        <w:rPr>
          <w:rStyle w:val="normal00200028web0029char"/>
          <w:color w:val="000000" w:themeColor="text1"/>
          <w:sz w:val="28"/>
          <w:szCs w:val="28"/>
          <w:lang w:val="en-US"/>
        </w:rPr>
        <w:t>...</w:t>
      </w:r>
    </w:p>
    <w:p w:rsidR="0037125A" w:rsidRPr="003A1BF3" w:rsidRDefault="0037125A"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 </w:t>
      </w:r>
      <w:r w:rsidRPr="003A1BF3">
        <w:rPr>
          <w:rStyle w:val="emphasischar"/>
          <w:i/>
          <w:iCs/>
          <w:color w:val="000000" w:themeColor="text1"/>
          <w:sz w:val="28"/>
          <w:szCs w:val="28"/>
          <w:lang w:val="en-US"/>
        </w:rPr>
        <w:t>Punitive Medicine</w:t>
      </w:r>
      <w:r w:rsidRPr="003A1BF3">
        <w:rPr>
          <w:color w:val="000000" w:themeColor="text1"/>
          <w:sz w:val="27"/>
          <w:szCs w:val="27"/>
          <w:lang w:val="en-US"/>
        </w:rPr>
        <w:t> </w:t>
      </w:r>
      <w:r w:rsidRPr="003A1BF3">
        <w:rPr>
          <w:rStyle w:val="normal00200028web0029char"/>
          <w:color w:val="000000" w:themeColor="text1"/>
          <w:sz w:val="28"/>
          <w:szCs w:val="28"/>
          <w:lang w:val="en-US"/>
        </w:rPr>
        <w:t>", which reached its apogee with us in 70 years, began to act, as we see, even in the 17th year, if not earlier. And not with us, but in the West! No wonder the famous Swiss playwright A. Dyurenmatta, who wrote mainly in the 50s, there is a play about the physicist, hidden in a madhouse. As you can see, the writer did not have to travel far to find a prototype for the hero.</w:t>
      </w:r>
    </w:p>
    <w:p w:rsidR="0037125A" w:rsidRPr="003A1BF3" w:rsidRDefault="0037125A"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Reprisals suffered by scientists for criticizing the theory of relativity, and not only - there is no end. it would take a lot of heavy volumes. And it would hardly fit everything in them.</w:t>
      </w:r>
    </w:p>
    <w:p w:rsidR="0037125A" w:rsidRPr="003A1BF3" w:rsidRDefault="0037125A"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When Einstein died in </w:t>
      </w:r>
      <w:r w:rsidRPr="003A1BF3">
        <w:rPr>
          <w:rStyle w:val="strongchar"/>
          <w:color w:val="000000" w:themeColor="text1"/>
          <w:sz w:val="28"/>
          <w:szCs w:val="28"/>
          <w:lang w:val="en-US"/>
        </w:rPr>
        <w:t>1955</w:t>
      </w:r>
      <w:r w:rsidRPr="003A1BF3">
        <w:rPr>
          <w:color w:val="000000" w:themeColor="text1"/>
          <w:sz w:val="27"/>
          <w:szCs w:val="27"/>
          <w:lang w:val="en-US"/>
        </w:rPr>
        <w:t> </w:t>
      </w:r>
      <w:r w:rsidRPr="003A1BF3">
        <w:rPr>
          <w:rStyle w:val="normal00200028web0029char"/>
          <w:color w:val="000000" w:themeColor="text1"/>
          <w:sz w:val="28"/>
          <w:szCs w:val="28"/>
          <w:lang w:val="en-US"/>
        </w:rPr>
        <w:t>, he bequeathed his body burned and the ashes scattered to the wind in a secret place that nobody knows where it is. When I told this to an elderly Jewish woman, she exclaimed: </w:t>
      </w:r>
      <w:r w:rsidRPr="003A1BF3">
        <w:rPr>
          <w:rStyle w:val="emphasischar"/>
          <w:i/>
          <w:iCs/>
          <w:color w:val="000000" w:themeColor="text1"/>
          <w:sz w:val="28"/>
          <w:szCs w:val="28"/>
          <w:lang w:val="en-US"/>
        </w:rPr>
        <w:t>"It can not be our religion forbids such For when the Messiah comes, all the Jews, as it says in the Talmud, rise from their graves Who wants to be resurrected, to be buried in the ground What!.. Einstein did not know ?!</w:t>
      </w:r>
    </w:p>
    <w:p w:rsidR="0037125A" w:rsidRPr="003A1BF3" w:rsidRDefault="0037125A" w:rsidP="00BF3F35">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emphasischar"/>
          <w:i/>
          <w:iCs/>
          <w:color w:val="000000" w:themeColor="text1"/>
          <w:sz w:val="28"/>
          <w:szCs w:val="28"/>
          <w:lang w:val="en-US"/>
        </w:rPr>
        <w:t>"</w:t>
      </w:r>
      <w:r w:rsidRPr="003A1BF3">
        <w:rPr>
          <w:color w:val="000000" w:themeColor="text1"/>
          <w:sz w:val="27"/>
          <w:szCs w:val="27"/>
          <w:lang w:val="en-US"/>
        </w:rPr>
        <w:t> </w:t>
      </w:r>
      <w:r w:rsidRPr="003A1BF3">
        <w:rPr>
          <w:rStyle w:val="normal00200028web0029char"/>
          <w:color w:val="000000" w:themeColor="text1"/>
          <w:sz w:val="28"/>
          <w:szCs w:val="28"/>
          <w:lang w:val="en-US"/>
        </w:rPr>
        <w:t>I knew, of course. After all, he was a religious man, </w:t>
      </w:r>
      <w:r w:rsidRPr="003A1BF3">
        <w:rPr>
          <w:rStyle w:val="emphasischar"/>
          <w:i/>
          <w:iCs/>
          <w:color w:val="000000" w:themeColor="text1"/>
          <w:sz w:val="28"/>
          <w:szCs w:val="28"/>
          <w:lang w:val="en-US"/>
        </w:rPr>
        <w:t>" real Jew "</w:t>
      </w:r>
      <w:r w:rsidRPr="003A1BF3">
        <w:rPr>
          <w:color w:val="000000" w:themeColor="text1"/>
          <w:sz w:val="27"/>
          <w:szCs w:val="27"/>
          <w:lang w:val="en-US"/>
        </w:rPr>
        <w:t> </w:t>
      </w:r>
      <w:r w:rsidRPr="003A1BF3">
        <w:rPr>
          <w:rStyle w:val="normal00200028web0029char"/>
          <w:color w:val="000000" w:themeColor="text1"/>
          <w:sz w:val="28"/>
          <w:szCs w:val="28"/>
          <w:lang w:val="en-US"/>
        </w:rPr>
        <w:t>, as he called it Pais and childhood diligently and even fanatically studied Judaism. Maybe he did not want to rise from the grave, not to meet with other rebels, those who got there because of him? Or the fear that even before people realize its role in science and come to spit on his grave. "NA Beetle </w:t>
      </w:r>
      <w:r w:rsidRPr="003A1BF3">
        <w:rPr>
          <w:rStyle w:val="apple002dconverted002dspacechar"/>
          <w:color w:val="000000" w:themeColor="text1"/>
          <w:sz w:val="28"/>
          <w:szCs w:val="28"/>
          <w:lang w:val="en-US"/>
        </w:rPr>
        <w:t>"</w:t>
      </w:r>
      <w:r w:rsidRPr="003A1BF3">
        <w:rPr>
          <w:color w:val="000000" w:themeColor="text1"/>
          <w:sz w:val="27"/>
          <w:szCs w:val="27"/>
          <w:lang w:val="en-US"/>
        </w:rPr>
        <w:t> </w:t>
      </w:r>
      <w:r w:rsidRPr="003A1BF3">
        <w:rPr>
          <w:rStyle w:val="normal00200028web0029char"/>
          <w:color w:val="000000" w:themeColor="text1"/>
          <w:sz w:val="28"/>
          <w:szCs w:val="28"/>
          <w:lang w:val="en-US"/>
        </w:rPr>
        <w:t>on the cult of Einstein's personality and its negative impact on the physics " refdb.ru </w:t>
      </w:r>
      <w:r w:rsidRPr="003A1BF3">
        <w:rPr>
          <w:rStyle w:val="pathseparatorchar"/>
          <w:color w:val="000000" w:themeColor="text1"/>
          <w:sz w:val="28"/>
          <w:szCs w:val="28"/>
          <w:lang w:val="en-US"/>
        </w:rPr>
        <w:t>&gt;</w:t>
      </w:r>
      <w:r w:rsidRPr="003A1BF3">
        <w:rPr>
          <w:rStyle w:val="normal00200028web0029char"/>
          <w:color w:val="000000" w:themeColor="text1"/>
          <w:sz w:val="28"/>
          <w:szCs w:val="28"/>
          <w:lang w:val="en-US"/>
        </w:rPr>
        <w:t> look 3670011.html</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Still, we must pay tribute to Einstein. When he finally realized what he had done, then frankly he admitted: "Physicists consider me an old fool, but I am convinced that in the future development of physics will go in a different direction than hitherto" Albert Einstein The current state of the theory of relativity... 1931</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nd in 1951, on his birthday, Albert Einstein was photographed with his tongue hanging out.</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Perhaps this is all what he was capable of in his unfavorable position. </w:t>
      </w:r>
      <w:r w:rsidRPr="003A1BF3">
        <w:rPr>
          <w:color w:val="000000" w:themeColor="text1"/>
          <w:sz w:val="28"/>
          <w:szCs w:val="28"/>
          <w:lang w:val="en-US"/>
        </w:rPr>
        <w:br/>
      </w:r>
      <w:r w:rsidRPr="003A1BF3">
        <w:rPr>
          <w:rStyle w:val="normalchar"/>
          <w:color w:val="000000" w:themeColor="text1"/>
          <w:sz w:val="28"/>
          <w:szCs w:val="28"/>
          <w:lang w:val="en-US"/>
        </w:rPr>
        <w:t>"This picture was made back in 1951, on the day of Einstein's birth. That evening, Einstein was tired, and when he was told to pose in front of the camera, he suddenly put out his tongue and instantly photographer made this funny picture. Photo very much a scientist, and he gave a copy of the program host, Howard Smith, and on the other side of the card was signed: "You will like this gesture, because it is all mankind. '" He wrote on his pictures with a protruding tongue Einstein, bolshoyvopros.ru </w:t>
      </w:r>
      <w:r w:rsidRPr="003A1BF3">
        <w:rPr>
          <w:rStyle w:val="pathseparatorchar"/>
          <w:color w:val="000000" w:themeColor="text1"/>
          <w:sz w:val="28"/>
          <w:szCs w:val="28"/>
          <w:lang w:val="en-US"/>
        </w:rPr>
        <w:t>&gt; </w:t>
      </w:r>
      <w:r w:rsidRPr="003A1BF3">
        <w:rPr>
          <w:rStyle w:val="normalchar"/>
          <w:color w:val="000000" w:themeColor="text1"/>
          <w:sz w:val="28"/>
          <w:szCs w:val="28"/>
          <w:lang w:val="en-US"/>
        </w:rPr>
        <w:t>...</w:t>
      </w:r>
      <w:r w:rsidR="00AB5FB5">
        <w:rPr>
          <w:rStyle w:val="normalchar"/>
          <w:color w:val="000000" w:themeColor="text1"/>
          <w:sz w:val="28"/>
          <w:szCs w:val="28"/>
          <w:lang w:val="en-US"/>
        </w:rPr>
        <w:t> fotografii-s-vysunutym-jazykom</w:t>
      </w:r>
    </w:p>
    <w:bookmarkStart w:id="434" w:name="graphic2FD"/>
    <w:bookmarkEnd w:id="434"/>
    <w:p w:rsidR="0037125A" w:rsidRPr="003A1BF3" w:rsidRDefault="00DA6A29" w:rsidP="0037125A">
      <w:pPr>
        <w:pStyle w:val="12"/>
        <w:spacing w:before="0" w:beforeAutospacing="0" w:after="0" w:afterAutospacing="0" w:line="280" w:lineRule="atLeast"/>
        <w:jc w:val="both"/>
        <w:rPr>
          <w:color w:val="000000" w:themeColor="text1"/>
          <w:sz w:val="27"/>
          <w:szCs w:val="27"/>
        </w:rPr>
      </w:pPr>
      <w:r w:rsidRPr="00DA6A29">
        <w:rPr>
          <w:noProof/>
          <w:color w:val="000000" w:themeColor="text1"/>
          <w:sz w:val="28"/>
          <w:szCs w:val="28"/>
        </w:rPr>
      </w:r>
      <w:r w:rsidRPr="00DA6A29">
        <w:rPr>
          <w:noProof/>
          <w:color w:val="000000" w:themeColor="text1"/>
          <w:sz w:val="28"/>
          <w:szCs w:val="28"/>
        </w:rPr>
        <w:pict>
          <v:rect id="Прямоугольник 1774" o:spid="_x0000_s15377" alt="https://translate.googleusercontent.com/cnv_00378.gif"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" filled="f" stroked="f">
            <o:lock v:ext="edit" aspectratio="t"/>
            <w10:wrap type="none"/>
            <w10:anchorlock/>
          </v:rect>
        </w:pict>
      </w:r>
      <w:r w:rsidRPr="0002590D">
        <w:rPr>
          <w:sz w:val="28"/>
          <w:szCs w:val="28"/>
        </w:rPr>
        <w:fldChar w:fldCharType="begin"/>
      </w:r>
      <w:r w:rsidR="00AB5FB5" w:rsidRPr="0002590D">
        <w:rPr>
          <w:sz w:val="28"/>
          <w:szCs w:val="28"/>
        </w:rPr>
        <w:instrText xml:space="preserve"> INCLUDEPICTURE "http://cstor.nn2.ru/forum/data/forum/images/2015-07/125026045-qui-veut-voir-le-cerveau-d-einstein-sur-son-ipad.jpg" \* MERGEFORMATINET </w:instrText>
      </w:r>
      <w:r w:rsidRPr="0002590D">
        <w:rPr>
          <w:sz w:val="28"/>
          <w:szCs w:val="28"/>
        </w:rPr>
        <w:fldChar w:fldCharType="separate"/>
      </w:r>
      <w:r>
        <w:rPr>
          <w:sz w:val="28"/>
          <w:szCs w:val="28"/>
        </w:rPr>
        <w:fldChar w:fldCharType="begin"/>
      </w:r>
      <w:r w:rsidR="00E809DA">
        <w:rPr>
          <w:sz w:val="28"/>
          <w:szCs w:val="28"/>
        </w:rPr>
        <w:instrText xml:space="preserve"> INCLUDEPICTURE  "http://cstor.nn2.ru/forum/data/forum/images/2015-07/125026045-qui-veut-voir-le-cerveau-d-einstein-sur-son-ipad.jpg" \* MERGEFORMATINET </w:instrText>
      </w:r>
      <w:r>
        <w:rPr>
          <w:sz w:val="28"/>
          <w:szCs w:val="28"/>
        </w:rPr>
        <w:fldChar w:fldCharType="separate"/>
      </w:r>
      <w:r>
        <w:rPr>
          <w:sz w:val="28"/>
          <w:szCs w:val="28"/>
        </w:rPr>
        <w:fldChar w:fldCharType="begin"/>
      </w:r>
      <w:r w:rsidR="00074D07">
        <w:rPr>
          <w:sz w:val="28"/>
          <w:szCs w:val="28"/>
        </w:rPr>
        <w:instrText xml:space="preserve"> INCLUDEPICTURE  "http://cstor.nn2.ru/forum/data/forum/images/2015-07/125026045-qui-veut-voir-le-cerveau-d-einstein-sur-son-ipad.jpg" \* MERGEFORMATINET </w:instrText>
      </w:r>
      <w:r>
        <w:rPr>
          <w:sz w:val="28"/>
          <w:szCs w:val="28"/>
        </w:rPr>
        <w:fldChar w:fldCharType="separate"/>
      </w:r>
      <w:r w:rsidR="000E77E9" w:rsidRPr="00DA6A29">
        <w:rPr>
          <w:sz w:val="28"/>
          <w:szCs w:val="28"/>
        </w:rPr>
        <w:pict>
          <v:shape id="_x0000_i2618" type="#_x0000_t75" style="width:495pt;height:689.25pt">
            <v:imagedata r:id="rId2499" r:href="rId2500"/>
          </v:shape>
        </w:pict>
      </w:r>
      <w:r>
        <w:rPr>
          <w:sz w:val="28"/>
          <w:szCs w:val="28"/>
        </w:rPr>
        <w:fldChar w:fldCharType="end"/>
      </w:r>
      <w:r>
        <w:rPr>
          <w:sz w:val="28"/>
          <w:szCs w:val="28"/>
        </w:rPr>
        <w:fldChar w:fldCharType="end"/>
      </w:r>
      <w:r w:rsidRPr="0002590D">
        <w:rPr>
          <w:sz w:val="28"/>
          <w:szCs w:val="28"/>
        </w:rPr>
        <w:fldChar w:fldCharType="end"/>
      </w:r>
    </w:p>
    <w:p w:rsidR="0037125A" w:rsidRPr="003A1BF3" w:rsidRDefault="0037125A" w:rsidP="0037125A">
      <w:pPr>
        <w:pStyle w:val="2"/>
        <w:spacing w:line="280" w:lineRule="atLeast"/>
        <w:jc w:val="center"/>
        <w:rPr>
          <w:color w:val="000000" w:themeColor="text1"/>
          <w:lang w:val="en-US"/>
        </w:rPr>
      </w:pPr>
      <w:bookmarkStart w:id="435" w:name="_Toc480453416"/>
      <w:bookmarkStart w:id="436" w:name="_Toc491270968"/>
      <w:bookmarkEnd w:id="435"/>
      <w:r w:rsidRPr="003A1BF3">
        <w:rPr>
          <w:rStyle w:val="heading00202char"/>
          <w:color w:val="000000" w:themeColor="text1"/>
          <w:lang w:val="en-US"/>
        </w:rPr>
        <w:lastRenderedPageBreak/>
        <w:t xml:space="preserve">5.5 The </w:t>
      </w:r>
      <w:r w:rsidR="000307CB">
        <w:rPr>
          <w:rStyle w:val="heading00202char"/>
          <w:color w:val="000000" w:themeColor="text1"/>
          <w:lang w:val="en-US"/>
        </w:rPr>
        <w:t>death</w:t>
      </w:r>
      <w:r w:rsidRPr="003A1BF3">
        <w:rPr>
          <w:rStyle w:val="heading00202char"/>
          <w:color w:val="000000" w:themeColor="text1"/>
          <w:lang w:val="en-US"/>
        </w:rPr>
        <w:t xml:space="preserve"> of </w:t>
      </w:r>
      <w:r w:rsidR="000307CB" w:rsidRPr="000307CB">
        <w:rPr>
          <w:rStyle w:val="heading00202char"/>
          <w:color w:val="000000" w:themeColor="text1"/>
          <w:lang w:val="en-US"/>
        </w:rPr>
        <w:t xml:space="preserve">insane </w:t>
      </w:r>
      <w:r w:rsidRPr="003A1BF3">
        <w:rPr>
          <w:rStyle w:val="heading00202char"/>
          <w:color w:val="000000" w:themeColor="text1"/>
          <w:lang w:val="en-US"/>
        </w:rPr>
        <w:t>civilization</w:t>
      </w:r>
      <w:bookmarkEnd w:id="436"/>
      <w:r w:rsidRPr="003A1BF3">
        <w:rPr>
          <w:rStyle w:val="heading00202char"/>
          <w:color w:val="000000" w:themeColor="text1"/>
          <w:lang w:val="en-US"/>
        </w:rPr>
        <w:t xml:space="preserve"> </w:t>
      </w:r>
    </w:p>
    <w:p w:rsidR="0037125A" w:rsidRDefault="0037125A" w:rsidP="00BF3F35">
      <w:pPr>
        <w:pStyle w:val="12"/>
        <w:spacing w:before="0" w:beforeAutospacing="0" w:after="0" w:afterAutospacing="0" w:line="280" w:lineRule="atLeast"/>
        <w:ind w:firstLine="142"/>
        <w:jc w:val="both"/>
        <w:rPr>
          <w:rStyle w:val="hyperlinkchar"/>
          <w:color w:val="000000" w:themeColor="text1"/>
          <w:sz w:val="28"/>
          <w:szCs w:val="28"/>
          <w:u w:val="single"/>
          <w:lang w:val="en-US"/>
        </w:rPr>
      </w:pPr>
      <w:r w:rsidRPr="003A1BF3">
        <w:rPr>
          <w:rStyle w:val="normalchar"/>
          <w:b/>
          <w:bCs/>
          <w:color w:val="000000" w:themeColor="text1"/>
          <w:sz w:val="28"/>
          <w:szCs w:val="28"/>
          <w:lang w:val="en-US"/>
        </w:rPr>
        <w:t>In "Myths of the peoples of the world" tells the story of that "son of Helios and Klimov Phaeton </w:t>
      </w:r>
      <w:r w:rsidRPr="003A1BF3">
        <w:rPr>
          <w:rStyle w:val="wchar"/>
          <w:b/>
          <w:bCs/>
          <w:color w:val="000000" w:themeColor="text1"/>
          <w:sz w:val="28"/>
          <w:szCs w:val="28"/>
          <w:lang w:val="en-US"/>
        </w:rPr>
        <w:t>asked his father's permission to one day rule the solar chariot, but was unable to cope with their horses and rode too close to the ground, so that almost lit it. Then Zeus, to save the world from destruction, lightning struck him . " </w:t>
      </w:r>
      <w:hyperlink r:id="rId2501" w:tgtFrame="_blank" w:history="1">
        <w:r w:rsidRPr="003A1BF3">
          <w:rPr>
            <w:rStyle w:val="hyperlinkchar"/>
            <w:color w:val="000000" w:themeColor="text1"/>
            <w:sz w:val="28"/>
            <w:szCs w:val="28"/>
            <w:u w:val="single"/>
            <w:lang w:val="en-US"/>
          </w:rPr>
          <w:t>The meaning and interpretation of the word Phaeton</w:t>
        </w:r>
      </w:hyperlink>
      <w:r w:rsidRPr="003A1BF3">
        <w:rPr>
          <w:color w:val="000000" w:themeColor="text1"/>
          <w:sz w:val="27"/>
          <w:szCs w:val="27"/>
          <w:lang w:val="en-US"/>
        </w:rPr>
        <w:t> </w:t>
      </w:r>
      <w:r w:rsidRPr="003A1BF3">
        <w:rPr>
          <w:rStyle w:val="normalchar"/>
          <w:color w:val="000000" w:themeColor="text1"/>
          <w:sz w:val="28"/>
          <w:szCs w:val="28"/>
          <w:lang w:val="en-US"/>
        </w:rPr>
        <w:t>. </w:t>
      </w:r>
      <w:hyperlink r:id="rId2502" w:tgtFrame="_blank" w:history="1">
        <w:r w:rsidRPr="003A1BF3">
          <w:rPr>
            <w:rStyle w:val="hyperlinkchar"/>
            <w:color w:val="000000" w:themeColor="text1"/>
            <w:sz w:val="28"/>
            <w:szCs w:val="28"/>
            <w:u w:val="single"/>
            <w:lang w:val="en-US"/>
          </w:rPr>
          <w:t>eslovar.com.ua</w:t>
        </w:r>
      </w:hyperlink>
      <w:r w:rsidRPr="003A1BF3">
        <w:rPr>
          <w:color w:val="000000" w:themeColor="text1"/>
          <w:sz w:val="27"/>
          <w:szCs w:val="27"/>
          <w:lang w:val="en-US"/>
        </w:rPr>
        <w:t> </w:t>
      </w:r>
      <w:r w:rsidRPr="003A1BF3">
        <w:rPr>
          <w:rStyle w:val="pathseparatorchar"/>
          <w:color w:val="000000" w:themeColor="text1"/>
          <w:sz w:val="28"/>
          <w:szCs w:val="28"/>
          <w:lang w:val="en-US"/>
        </w:rPr>
        <w:t>&gt; </w:t>
      </w:r>
      <w:hyperlink r:id="rId2503" w:tgtFrame="_blank" w:history="1">
        <w:r w:rsidRPr="003A1BF3">
          <w:rPr>
            <w:rStyle w:val="hyperlinkchar"/>
            <w:color w:val="000000" w:themeColor="text1"/>
            <w:sz w:val="28"/>
            <w:szCs w:val="28"/>
            <w:u w:val="single"/>
            <w:lang w:val="en-US"/>
          </w:rPr>
          <w:t>entsiklopediya ... page / faeton.5866</w:t>
        </w:r>
      </w:hyperlink>
    </w:p>
    <w:p w:rsidR="00AB5FB5" w:rsidRDefault="00AB5FB5" w:rsidP="00BF3F35">
      <w:pPr>
        <w:pStyle w:val="12"/>
        <w:spacing w:before="0" w:beforeAutospacing="0" w:after="0" w:afterAutospacing="0" w:line="280" w:lineRule="atLeast"/>
        <w:ind w:firstLine="142"/>
        <w:jc w:val="both"/>
        <w:rPr>
          <w:rStyle w:val="hyperlinkchar"/>
          <w:color w:val="000000" w:themeColor="text1"/>
          <w:sz w:val="28"/>
          <w:szCs w:val="28"/>
          <w:u w:val="single"/>
          <w:lang w:val="en-US"/>
        </w:rPr>
      </w:pPr>
    </w:p>
    <w:p w:rsidR="00AB5FB5" w:rsidRPr="003A1BF3" w:rsidRDefault="00AB5FB5" w:rsidP="00BF3F35">
      <w:pPr>
        <w:pStyle w:val="12"/>
        <w:spacing w:before="0" w:beforeAutospacing="0" w:after="0" w:afterAutospacing="0" w:line="280" w:lineRule="atLeast"/>
        <w:ind w:firstLine="142"/>
        <w:jc w:val="both"/>
        <w:rPr>
          <w:color w:val="000000" w:themeColor="text1"/>
          <w:sz w:val="27"/>
          <w:szCs w:val="27"/>
          <w:lang w:val="en-US"/>
        </w:rPr>
      </w:pPr>
    </w:p>
    <w:p w:rsidR="00BF3F35" w:rsidRDefault="00AB5FB5" w:rsidP="00BF3F35">
      <w:pPr>
        <w:pStyle w:val="12"/>
        <w:spacing w:before="0" w:beforeAutospacing="0" w:after="0" w:afterAutospacing="0" w:line="280" w:lineRule="atLeast"/>
        <w:ind w:firstLine="142"/>
        <w:jc w:val="both"/>
        <w:rPr>
          <w:rStyle w:val="apple002dconverted002dspacechar"/>
          <w:color w:val="000000" w:themeColor="text1"/>
          <w:sz w:val="28"/>
          <w:szCs w:val="28"/>
          <w:lang w:val="en-US"/>
        </w:rPr>
      </w:pPr>
      <w:r>
        <w:rPr>
          <w:rStyle w:val="wchar"/>
          <w:color w:val="000000" w:themeColor="text1"/>
          <w:sz w:val="28"/>
          <w:szCs w:val="28"/>
          <w:lang w:val="en-US"/>
        </w:rPr>
        <w:t xml:space="preserve">In </w:t>
      </w:r>
      <w:r w:rsidR="0037125A" w:rsidRPr="003A1BF3">
        <w:rPr>
          <w:rStyle w:val="wchar"/>
          <w:color w:val="000000" w:themeColor="text1"/>
          <w:sz w:val="28"/>
          <w:szCs w:val="28"/>
          <w:lang w:val="en-US"/>
        </w:rPr>
        <w:t>the ancient art</w:t>
      </w:r>
      <w:r w:rsidR="0037125A" w:rsidRPr="003A1BF3">
        <w:rPr>
          <w:color w:val="000000" w:themeColor="text1"/>
          <w:sz w:val="27"/>
          <w:szCs w:val="27"/>
          <w:lang w:val="en-US"/>
        </w:rPr>
        <w:t> </w:t>
      </w:r>
      <w:r>
        <w:rPr>
          <w:rStyle w:val="normalchar"/>
          <w:color w:val="000000" w:themeColor="text1"/>
          <w:sz w:val="28"/>
          <w:szCs w:val="28"/>
          <w:lang w:val="en-US"/>
        </w:rPr>
        <w:t>(</w:t>
      </w:r>
      <w:r w:rsidR="0037125A" w:rsidRPr="003A1BF3">
        <w:rPr>
          <w:rStyle w:val="wchar"/>
          <w:color w:val="000000" w:themeColor="text1"/>
          <w:sz w:val="28"/>
          <w:szCs w:val="28"/>
          <w:lang w:val="en-US"/>
        </w:rPr>
        <w:t>on coins</w:t>
      </w:r>
      <w:r w:rsidR="0037125A" w:rsidRPr="003A1BF3">
        <w:rPr>
          <w:rStyle w:val="normalchar"/>
          <w:color w:val="000000" w:themeColor="text1"/>
          <w:sz w:val="28"/>
          <w:szCs w:val="28"/>
          <w:lang w:val="en-US"/>
        </w:rPr>
        <w:t>, </w:t>
      </w:r>
      <w:r>
        <w:rPr>
          <w:rStyle w:val="wchar"/>
          <w:color w:val="000000" w:themeColor="text1"/>
          <w:sz w:val="28"/>
          <w:szCs w:val="28"/>
          <w:lang w:val="en-US"/>
        </w:rPr>
        <w:t>in</w:t>
      </w:r>
      <w:r w:rsidR="00BF3F35">
        <w:rPr>
          <w:rStyle w:val="wchar"/>
          <w:color w:val="000000" w:themeColor="text1"/>
          <w:sz w:val="28"/>
          <w:szCs w:val="28"/>
          <w:lang w:val="en-US"/>
        </w:rPr>
        <w:t xml:space="preserve"> </w:t>
      </w:r>
      <w:r w:rsidR="0037125A" w:rsidRPr="003A1BF3">
        <w:rPr>
          <w:rStyle w:val="wchar"/>
          <w:color w:val="000000" w:themeColor="text1"/>
          <w:sz w:val="28"/>
          <w:szCs w:val="28"/>
          <w:lang w:val="en-US"/>
        </w:rPr>
        <w:t>the painted</w:t>
      </w:r>
      <w:r w:rsidR="00BF3F35">
        <w:rPr>
          <w:rStyle w:val="wchar"/>
          <w:color w:val="000000" w:themeColor="text1"/>
          <w:sz w:val="28"/>
          <w:szCs w:val="28"/>
          <w:lang w:val="en-US"/>
        </w:rPr>
        <w:t xml:space="preserve">  </w:t>
      </w:r>
      <w:r w:rsidR="0037125A" w:rsidRPr="003A1BF3">
        <w:rPr>
          <w:rStyle w:val="wchar"/>
          <w:color w:val="000000" w:themeColor="text1"/>
          <w:sz w:val="28"/>
          <w:szCs w:val="28"/>
          <w:lang w:val="en-US"/>
        </w:rPr>
        <w:t>vases</w:t>
      </w:r>
      <w:r w:rsidR="0037125A" w:rsidRPr="003A1BF3">
        <w:rPr>
          <w:color w:val="000000" w:themeColor="text1"/>
          <w:sz w:val="27"/>
          <w:szCs w:val="27"/>
          <w:lang w:val="en-US"/>
        </w:rPr>
        <w:t> </w:t>
      </w:r>
      <w:r w:rsidR="0037125A" w:rsidRPr="003A1BF3">
        <w:rPr>
          <w:rStyle w:val="normalchar"/>
          <w:color w:val="000000" w:themeColor="text1"/>
          <w:sz w:val="28"/>
          <w:szCs w:val="28"/>
          <w:lang w:val="en-US"/>
        </w:rPr>
        <w:t>, </w:t>
      </w:r>
      <w:r w:rsidR="0037125A" w:rsidRPr="003A1BF3">
        <w:rPr>
          <w:rStyle w:val="wchar"/>
          <w:color w:val="000000" w:themeColor="text1"/>
          <w:sz w:val="28"/>
          <w:szCs w:val="28"/>
          <w:lang w:val="en-US"/>
        </w:rPr>
        <w:t>sarcophagi</w:t>
      </w:r>
      <w:r w:rsidR="0037125A" w:rsidRPr="003A1BF3">
        <w:rPr>
          <w:color w:val="000000" w:themeColor="text1"/>
          <w:sz w:val="27"/>
          <w:szCs w:val="27"/>
          <w:lang w:val="en-US"/>
        </w:rPr>
        <w:t> </w:t>
      </w:r>
      <w:r w:rsidR="0037125A" w:rsidRPr="003A1BF3">
        <w:rPr>
          <w:rStyle w:val="normalchar"/>
          <w:color w:val="000000" w:themeColor="text1"/>
          <w:sz w:val="28"/>
          <w:szCs w:val="28"/>
          <w:lang w:val="en-US"/>
        </w:rPr>
        <w:t>, </w:t>
      </w:r>
      <w:r w:rsidR="0037125A" w:rsidRPr="003A1BF3">
        <w:rPr>
          <w:rStyle w:val="wchar"/>
          <w:color w:val="000000" w:themeColor="text1"/>
          <w:sz w:val="28"/>
          <w:szCs w:val="28"/>
          <w:lang w:val="en-US"/>
        </w:rPr>
        <w:t>gems</w:t>
      </w:r>
      <w:r w:rsidR="0037125A" w:rsidRPr="003A1BF3">
        <w:rPr>
          <w:color w:val="000000" w:themeColor="text1"/>
          <w:sz w:val="27"/>
          <w:szCs w:val="27"/>
          <w:lang w:val="en-US"/>
        </w:rPr>
        <w:t> </w:t>
      </w:r>
      <w:r w:rsidR="0037125A" w:rsidRPr="003A1BF3">
        <w:rPr>
          <w:rStyle w:val="normalchar"/>
          <w:color w:val="000000" w:themeColor="text1"/>
          <w:sz w:val="28"/>
          <w:szCs w:val="28"/>
          <w:lang w:val="en-US"/>
        </w:rPr>
        <w:t>, </w:t>
      </w:r>
      <w:r w:rsidR="0037125A" w:rsidRPr="003A1BF3">
        <w:rPr>
          <w:rStyle w:val="wchar"/>
          <w:color w:val="000000" w:themeColor="text1"/>
          <w:sz w:val="28"/>
          <w:szCs w:val="28"/>
          <w:lang w:val="en-US"/>
        </w:rPr>
        <w:t>carvings</w:t>
      </w:r>
      <w:r w:rsidR="0037125A" w:rsidRPr="003A1BF3">
        <w:rPr>
          <w:color w:val="000000" w:themeColor="text1"/>
          <w:sz w:val="27"/>
          <w:szCs w:val="27"/>
          <w:lang w:val="en-US"/>
        </w:rPr>
        <w:t> </w:t>
      </w:r>
      <w:r w:rsidR="0037125A" w:rsidRPr="003A1BF3">
        <w:rPr>
          <w:rStyle w:val="normalchar"/>
          <w:color w:val="000000" w:themeColor="text1"/>
          <w:sz w:val="28"/>
          <w:szCs w:val="28"/>
          <w:lang w:val="en-US"/>
        </w:rPr>
        <w:t>),</w:t>
      </w:r>
      <w:r w:rsidR="00BF3F35">
        <w:rPr>
          <w:rStyle w:val="normalchar"/>
          <w:color w:val="000000" w:themeColor="text1"/>
          <w:sz w:val="28"/>
          <w:szCs w:val="28"/>
          <w:lang w:val="en-US"/>
        </w:rPr>
        <w:t xml:space="preserve"> </w:t>
      </w:r>
      <w:r w:rsidR="0037125A" w:rsidRPr="003A1BF3">
        <w:rPr>
          <w:rStyle w:val="wchar"/>
          <w:color w:val="000000" w:themeColor="text1"/>
          <w:sz w:val="28"/>
          <w:szCs w:val="28"/>
          <w:lang w:val="en-US"/>
        </w:rPr>
        <w:t>the</w:t>
      </w:r>
      <w:r w:rsidR="00BF3F35">
        <w:rPr>
          <w:rStyle w:val="wchar"/>
          <w:color w:val="000000" w:themeColor="text1"/>
          <w:sz w:val="28"/>
          <w:szCs w:val="28"/>
          <w:lang w:val="en-US"/>
        </w:rPr>
        <w:t xml:space="preserve"> </w:t>
      </w:r>
      <w:r w:rsidR="0037125A" w:rsidRPr="003A1BF3">
        <w:rPr>
          <w:rStyle w:val="wchar"/>
          <w:color w:val="000000" w:themeColor="text1"/>
          <w:sz w:val="28"/>
          <w:szCs w:val="28"/>
          <w:lang w:val="en-US"/>
        </w:rPr>
        <w:t>most</w:t>
      </w:r>
      <w:r w:rsidR="00BF3F35">
        <w:rPr>
          <w:rStyle w:val="wchar"/>
          <w:color w:val="000000" w:themeColor="text1"/>
          <w:sz w:val="28"/>
          <w:szCs w:val="28"/>
          <w:lang w:val="en-US"/>
        </w:rPr>
        <w:t xml:space="preserve"> </w:t>
      </w:r>
      <w:r w:rsidR="0037125A" w:rsidRPr="003A1BF3">
        <w:rPr>
          <w:rStyle w:val="wchar"/>
          <w:color w:val="000000" w:themeColor="text1"/>
          <w:sz w:val="28"/>
          <w:szCs w:val="28"/>
          <w:lang w:val="en-US"/>
        </w:rPr>
        <w:t>frequently encountered a scene fall of Phaeton</w:t>
      </w:r>
      <w:r w:rsidR="0037125A" w:rsidRPr="003A1BF3">
        <w:rPr>
          <w:rStyle w:val="normalchar"/>
          <w:color w:val="000000" w:themeColor="text1"/>
          <w:sz w:val="28"/>
          <w:szCs w:val="28"/>
          <w:lang w:val="en-US"/>
        </w:rPr>
        <w:t> . </w:t>
      </w:r>
      <w:r w:rsidR="0037125A" w:rsidRPr="003A1BF3">
        <w:rPr>
          <w:rStyle w:val="wchar"/>
          <w:color w:val="000000" w:themeColor="text1"/>
          <w:sz w:val="28"/>
          <w:szCs w:val="28"/>
          <w:lang w:val="en-US"/>
        </w:rPr>
        <w:t>By myth accessed by Leonardo da</w:t>
      </w:r>
      <w:r w:rsidR="00BF3F35">
        <w:rPr>
          <w:rStyle w:val="wchar"/>
          <w:color w:val="000000" w:themeColor="text1"/>
          <w:sz w:val="28"/>
          <w:szCs w:val="28"/>
          <w:lang w:val="en-US"/>
        </w:rPr>
        <w:t xml:space="preserve"> V</w:t>
      </w:r>
      <w:r w:rsidR="0037125A" w:rsidRPr="003A1BF3">
        <w:rPr>
          <w:rStyle w:val="wchar"/>
          <w:color w:val="000000" w:themeColor="text1"/>
          <w:sz w:val="28"/>
          <w:szCs w:val="28"/>
          <w:lang w:val="en-US"/>
        </w:rPr>
        <w:t>inci</w:t>
      </w:r>
      <w:r w:rsidR="0037125A" w:rsidRPr="003A1BF3">
        <w:rPr>
          <w:rStyle w:val="normalchar"/>
          <w:color w:val="000000" w:themeColor="text1"/>
          <w:sz w:val="28"/>
          <w:szCs w:val="28"/>
          <w:lang w:val="en-US"/>
        </w:rPr>
        <w:t> ,</w:t>
      </w:r>
      <w:r w:rsidR="00BF3F35">
        <w:rPr>
          <w:rStyle w:val="normalchar"/>
          <w:color w:val="000000" w:themeColor="text1"/>
          <w:sz w:val="28"/>
          <w:szCs w:val="28"/>
          <w:lang w:val="en-US"/>
        </w:rPr>
        <w:t xml:space="preserve"> </w:t>
      </w:r>
      <w:r w:rsidR="0037125A" w:rsidRPr="003A1BF3">
        <w:rPr>
          <w:rStyle w:val="wchar"/>
          <w:color w:val="000000" w:themeColor="text1"/>
          <w:sz w:val="28"/>
          <w:szCs w:val="28"/>
          <w:lang w:val="en-US"/>
        </w:rPr>
        <w:t>Michelangelo</w:t>
      </w:r>
      <w:r w:rsidR="0037125A" w:rsidRPr="003A1BF3">
        <w:rPr>
          <w:rStyle w:val="normalchar"/>
          <w:color w:val="000000" w:themeColor="text1"/>
          <w:sz w:val="28"/>
          <w:szCs w:val="28"/>
          <w:lang w:val="en-US"/>
        </w:rPr>
        <w:t>,</w:t>
      </w:r>
      <w:r w:rsidR="00BF3F35">
        <w:rPr>
          <w:rStyle w:val="normalchar"/>
          <w:color w:val="000000" w:themeColor="text1"/>
          <w:sz w:val="28"/>
          <w:szCs w:val="28"/>
          <w:lang w:val="en-US"/>
        </w:rPr>
        <w:t xml:space="preserve"> </w:t>
      </w:r>
      <w:r w:rsidR="0037125A" w:rsidRPr="003A1BF3">
        <w:rPr>
          <w:rStyle w:val="wchar"/>
          <w:color w:val="000000" w:themeColor="text1"/>
          <w:sz w:val="28"/>
          <w:szCs w:val="28"/>
          <w:lang w:val="en-US"/>
        </w:rPr>
        <w:t>Giulio</w:t>
      </w:r>
      <w:r w:rsidR="00BF3F35">
        <w:rPr>
          <w:rStyle w:val="wchar"/>
          <w:color w:val="000000" w:themeColor="text1"/>
          <w:sz w:val="28"/>
          <w:szCs w:val="28"/>
          <w:lang w:val="en-US"/>
        </w:rPr>
        <w:t xml:space="preserve"> </w:t>
      </w:r>
      <w:r w:rsidR="0037125A" w:rsidRPr="003A1BF3">
        <w:rPr>
          <w:rStyle w:val="wchar"/>
          <w:color w:val="000000" w:themeColor="text1"/>
          <w:sz w:val="28"/>
          <w:szCs w:val="28"/>
          <w:lang w:val="en-US"/>
        </w:rPr>
        <w:t>Romano</w:t>
      </w:r>
      <w:r w:rsidR="0037125A" w:rsidRPr="003A1BF3">
        <w:rPr>
          <w:rStyle w:val="normalchar"/>
          <w:color w:val="000000" w:themeColor="text1"/>
          <w:sz w:val="28"/>
          <w:szCs w:val="28"/>
          <w:lang w:val="en-US"/>
        </w:rPr>
        <w:t>,</w:t>
      </w:r>
      <w:r w:rsidR="00BF3F35">
        <w:rPr>
          <w:rStyle w:val="normalchar"/>
          <w:color w:val="000000" w:themeColor="text1"/>
          <w:sz w:val="28"/>
          <w:szCs w:val="28"/>
          <w:lang w:val="en-US"/>
        </w:rPr>
        <w:t xml:space="preserve"> </w:t>
      </w:r>
      <w:r w:rsidR="0037125A" w:rsidRPr="003A1BF3">
        <w:rPr>
          <w:rStyle w:val="wchar"/>
          <w:color w:val="000000" w:themeColor="text1"/>
          <w:sz w:val="28"/>
          <w:szCs w:val="28"/>
          <w:lang w:val="en-US"/>
        </w:rPr>
        <w:t>Tintoretto</w:t>
      </w:r>
      <w:r w:rsidR="0037125A" w:rsidRPr="003A1BF3">
        <w:rPr>
          <w:rStyle w:val="normalchar"/>
          <w:color w:val="000000" w:themeColor="text1"/>
          <w:sz w:val="28"/>
          <w:szCs w:val="28"/>
          <w:lang w:val="en-US"/>
        </w:rPr>
        <w:t> ,</w:t>
      </w:r>
      <w:r w:rsidR="00BF3F35">
        <w:rPr>
          <w:rStyle w:val="normalchar"/>
          <w:color w:val="000000" w:themeColor="text1"/>
          <w:sz w:val="28"/>
          <w:szCs w:val="28"/>
          <w:lang w:val="en-US"/>
        </w:rPr>
        <w:t xml:space="preserve"> </w:t>
      </w:r>
      <w:r w:rsidR="0037125A" w:rsidRPr="003A1BF3">
        <w:rPr>
          <w:rStyle w:val="wchar"/>
          <w:color w:val="000000" w:themeColor="text1"/>
          <w:sz w:val="28"/>
          <w:szCs w:val="28"/>
          <w:lang w:val="en-US"/>
        </w:rPr>
        <w:t>Carracci</w:t>
      </w:r>
      <w:r w:rsidR="0037125A" w:rsidRPr="003A1BF3">
        <w:rPr>
          <w:rStyle w:val="normalchar"/>
          <w:color w:val="000000" w:themeColor="text1"/>
          <w:sz w:val="28"/>
          <w:szCs w:val="28"/>
          <w:lang w:val="en-US"/>
        </w:rPr>
        <w:t> ,</w:t>
      </w:r>
      <w:r w:rsidR="00BF3F35">
        <w:rPr>
          <w:rStyle w:val="normalchar"/>
          <w:color w:val="000000" w:themeColor="text1"/>
          <w:sz w:val="28"/>
          <w:szCs w:val="28"/>
          <w:lang w:val="en-US"/>
        </w:rPr>
        <w:t xml:space="preserve"> </w:t>
      </w:r>
      <w:r w:rsidR="0037125A" w:rsidRPr="003A1BF3">
        <w:rPr>
          <w:rStyle w:val="wchar"/>
          <w:color w:val="000000" w:themeColor="text1"/>
          <w:sz w:val="28"/>
          <w:szCs w:val="28"/>
          <w:lang w:val="en-US"/>
        </w:rPr>
        <w:t>Rubens</w:t>
      </w:r>
      <w:r w:rsidR="0037125A" w:rsidRPr="003A1BF3">
        <w:rPr>
          <w:rStyle w:val="normalchar"/>
          <w:color w:val="000000" w:themeColor="text1"/>
          <w:sz w:val="28"/>
          <w:szCs w:val="28"/>
          <w:lang w:val="en-US"/>
        </w:rPr>
        <w:t>;</w:t>
      </w:r>
      <w:r w:rsidR="00BF3F35">
        <w:rPr>
          <w:rStyle w:val="normalchar"/>
          <w:color w:val="000000" w:themeColor="text1"/>
          <w:sz w:val="28"/>
          <w:szCs w:val="28"/>
          <w:lang w:val="en-US"/>
        </w:rPr>
        <w:t xml:space="preserve"> </w:t>
      </w:r>
      <w:r w:rsidR="0037125A" w:rsidRPr="003A1BF3">
        <w:rPr>
          <w:rStyle w:val="apple002dconverted002dspacechar"/>
          <w:color w:val="000000" w:themeColor="text1"/>
          <w:sz w:val="28"/>
          <w:szCs w:val="28"/>
          <w:lang w:val="en-US"/>
        </w:rPr>
        <w:t>the</w:t>
      </w:r>
      <w:r w:rsidR="00BF3F35">
        <w:rPr>
          <w:rStyle w:val="apple002dconverted002dspacechar"/>
          <w:color w:val="000000" w:themeColor="text1"/>
          <w:sz w:val="28"/>
          <w:szCs w:val="28"/>
          <w:lang w:val="en-US"/>
        </w:rPr>
        <w:t xml:space="preserve"> </w:t>
      </w:r>
      <w:r w:rsidR="0037125A" w:rsidRPr="003A1BF3">
        <w:rPr>
          <w:rStyle w:val="apple002dconverted002dspacechar"/>
          <w:color w:val="000000" w:themeColor="text1"/>
          <w:sz w:val="28"/>
          <w:szCs w:val="28"/>
          <w:lang w:val="en-US"/>
        </w:rPr>
        <w:t>plot</w:t>
      </w:r>
      <w:r w:rsidR="00BF3F35">
        <w:rPr>
          <w:rStyle w:val="apple002dconverted002dspacechar"/>
          <w:color w:val="000000" w:themeColor="text1"/>
          <w:sz w:val="28"/>
          <w:szCs w:val="28"/>
          <w:lang w:val="en-US"/>
        </w:rPr>
        <w:t xml:space="preserve"> </w:t>
      </w:r>
      <w:r w:rsidR="0037125A" w:rsidRPr="003A1BF3">
        <w:rPr>
          <w:rStyle w:val="apple002dconverted002dspacechar"/>
          <w:color w:val="000000" w:themeColor="text1"/>
          <w:sz w:val="28"/>
          <w:szCs w:val="28"/>
          <w:lang w:val="en-US"/>
        </w:rPr>
        <w:t>of "Phaeton asks his father's chariot," from Tiepolo and Poussin. In the 20th century the image of Phaeton turns Picasso (Illustration to "Metemorfozam" Ovideya).</w:t>
      </w:r>
      <w:r w:rsidR="000307CB" w:rsidRPr="000307CB">
        <w:rPr>
          <w:rStyle w:val="apple002dconverted002dspacechar"/>
          <w:color w:val="000000" w:themeColor="text1"/>
          <w:sz w:val="28"/>
          <w:szCs w:val="28"/>
          <w:lang w:val="en-US"/>
        </w:rPr>
        <w:t xml:space="preserve"> </w:t>
      </w:r>
      <w:r w:rsidR="0037125A" w:rsidRPr="003A1BF3">
        <w:rPr>
          <w:rStyle w:val="apple002dconverted002dspacechar"/>
          <w:color w:val="000000" w:themeColor="text1"/>
          <w:sz w:val="28"/>
          <w:szCs w:val="28"/>
          <w:lang w:val="en-US"/>
        </w:rPr>
        <w:t>From the musical development of the myth of Phaeton the most famous belong Scarlatti (opera) and Saint Saens (symphonic poem). </w:t>
      </w:r>
      <w:r w:rsidR="0037125A" w:rsidRPr="003A1BF3">
        <w:rPr>
          <w:rStyle w:val="wchar"/>
          <w:color w:val="000000" w:themeColor="text1"/>
          <w:sz w:val="28"/>
          <w:szCs w:val="28"/>
          <w:lang w:val="en-US"/>
        </w:rPr>
        <w:t>The most significant literary processing threads is auto Calderon "Phaethon, the son of the sun."</w:t>
      </w:r>
      <w:r w:rsidR="00BF3F35">
        <w:rPr>
          <w:rStyle w:val="apple002dconverted002dspacechar"/>
          <w:color w:val="000000" w:themeColor="text1"/>
          <w:sz w:val="28"/>
          <w:szCs w:val="28"/>
          <w:lang w:val="en-US"/>
        </w:rPr>
        <w:t>.</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wchar"/>
          <w:color w:val="000000" w:themeColor="text1"/>
          <w:sz w:val="28"/>
          <w:szCs w:val="28"/>
          <w:lang w:val="en-US"/>
        </w:rPr>
        <w:t>Such attention to the mythological theme of the Phaeton is not accidental. Prominent figures of science, arts and literature sought to attract the attention of viewers, listeners and readers to the disastrous consequences, which may result in manic activity is not only the gods, but also irresponsible people, especially among the ruling elit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wchar"/>
          <w:color w:val="000000" w:themeColor="text1"/>
          <w:sz w:val="28"/>
          <w:szCs w:val="28"/>
          <w:lang w:val="en-US"/>
        </w:rPr>
        <w:t>The theme of self-destruction of the planet, accessed and modern writers </w:t>
      </w:r>
      <w:r w:rsidRPr="003A1BF3">
        <w:rPr>
          <w:rStyle w:val="fs160020cf20020ff1char"/>
          <w:color w:val="000000" w:themeColor="text1"/>
          <w:sz w:val="28"/>
          <w:szCs w:val="28"/>
          <w:lang w:val="en-US"/>
        </w:rPr>
        <w:t>Kazantsev "Faetians" M. Chernolussky "Phaeton", O. Bertnik "catastrophe", K. Brendyuchkova "Last Angel", Mr. Shah, "The death of Phaeton", R. Bradbury "asleep at Armageddon" and others. </w:t>
      </w:r>
      <w:r w:rsidRPr="003A1BF3">
        <w:rPr>
          <w:rStyle w:val="fs160020cf30020ff1char"/>
          <w:color w:val="000000" w:themeColor="text1"/>
          <w:sz w:val="28"/>
          <w:szCs w:val="28"/>
          <w:lang w:val="en-US"/>
        </w:rPr>
        <w:t>The authors of these works tell us about that before </w:t>
      </w:r>
      <w:r w:rsidRPr="003A1BF3">
        <w:rPr>
          <w:rStyle w:val="apple002dconverted002dspacechar"/>
          <w:color w:val="000000" w:themeColor="text1"/>
          <w:sz w:val="28"/>
          <w:szCs w:val="28"/>
          <w:lang w:val="en-US"/>
        </w:rPr>
        <w:t>the disaster at the Phaeton</w:t>
      </w:r>
      <w:r w:rsidRPr="003A1BF3">
        <w:rPr>
          <w:color w:val="000000" w:themeColor="text1"/>
          <w:sz w:val="27"/>
          <w:szCs w:val="27"/>
          <w:lang w:val="en-US"/>
        </w:rPr>
        <w:t> </w:t>
      </w:r>
      <w:r w:rsidRPr="003A1BF3">
        <w:rPr>
          <w:rStyle w:val="fs160020cf30020ff1char"/>
          <w:color w:val="000000" w:themeColor="text1"/>
          <w:sz w:val="28"/>
          <w:szCs w:val="28"/>
          <w:lang w:val="en-US"/>
        </w:rPr>
        <w:t>there was a highly intelligent life. </w:t>
      </w:r>
      <w:r w:rsidRPr="003A1BF3">
        <w:rPr>
          <w:rStyle w:val="fs160020cf20020ff1char"/>
          <w:color w:val="000000" w:themeColor="text1"/>
          <w:sz w:val="28"/>
          <w:szCs w:val="28"/>
          <w:lang w:val="en-US"/>
        </w:rPr>
        <w:t>Faetontsy, Faetians or faetonyane themselves destroyed their planet.</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wchar"/>
          <w:color w:val="000000" w:themeColor="text1"/>
          <w:sz w:val="28"/>
          <w:szCs w:val="28"/>
          <w:lang w:val="en-US"/>
        </w:rPr>
        <w:t>It is common knowledge that between the orbits of the planets Mars and Jupiter is the asteroid belt - die-hard blocks, rotating as the other planet in a circular orbit. Of the many hypotheses and speculations about the nature of the origin of the belt is the most likely assumption is that once there was the ninth planet of the solar system - the Phaeton, inhabited by people with a highly developed civilization. Aliens visited our Earth, for which there is plenty of evidence. For example, built by aliens earth structure, back-breaking ancient aboriginals of our planet; ancient rock carvings depicting the construction and military equipment, people dressed in suits; gold jewelry with swept wings and tail, copying current shuttles. Giving narrate the Deluge and Incinerate the Earth; extinction,</w:t>
      </w:r>
      <w:r w:rsidR="00AB5FB5">
        <w:rPr>
          <w:rStyle w:val="wchar"/>
          <w:color w:val="000000" w:themeColor="text1"/>
          <w:sz w:val="28"/>
          <w:szCs w:val="28"/>
          <w:lang w:val="en-US"/>
        </w:rPr>
        <w:t xml:space="preserve"> </w:t>
      </w:r>
      <w:r w:rsidRPr="003A1BF3">
        <w:rPr>
          <w:rStyle w:val="wchar"/>
          <w:color w:val="000000" w:themeColor="text1"/>
          <w:sz w:val="28"/>
          <w:szCs w:val="28"/>
          <w:lang w:val="en-US"/>
        </w:rPr>
        <w:t>overnight, large animals - dinosaurs and mammoths. All these historical events could be due to destruction of the planet. </w:t>
      </w:r>
      <w:r w:rsidRPr="003A1BF3">
        <w:rPr>
          <w:rStyle w:val="fs160020cf20020ff1char"/>
          <w:color w:val="000000" w:themeColor="text1"/>
          <w:sz w:val="28"/>
          <w:szCs w:val="28"/>
          <w:lang w:val="en-US"/>
        </w:rPr>
        <w:t>Giving, myths and legends do not come from nowhere.</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wchar"/>
          <w:color w:val="000000" w:themeColor="text1"/>
          <w:sz w:val="28"/>
          <w:szCs w:val="28"/>
          <w:lang w:val="en-US"/>
        </w:rPr>
        <w:t>It is likely that the result of internecine strife and wars are inevitable, according to Marx, under capitalism, for the redistribution of property and world domination, which, apparently, have sinn</w:t>
      </w:r>
      <w:r w:rsidR="00AB5FB5">
        <w:rPr>
          <w:rStyle w:val="wchar"/>
          <w:color w:val="000000" w:themeColor="text1"/>
          <w:sz w:val="28"/>
          <w:szCs w:val="28"/>
          <w:lang w:val="en-US"/>
        </w:rPr>
        <w:t xml:space="preserve">ed and </w:t>
      </w:r>
      <w:r w:rsidR="00AB5FB5" w:rsidRPr="003A1BF3">
        <w:rPr>
          <w:rStyle w:val="wchar"/>
          <w:color w:val="000000" w:themeColor="text1"/>
          <w:sz w:val="28"/>
          <w:szCs w:val="28"/>
          <w:lang w:val="en-US"/>
        </w:rPr>
        <w:t>Phaeton</w:t>
      </w:r>
      <w:r w:rsidR="00AB5FB5">
        <w:rPr>
          <w:rStyle w:val="wchar"/>
          <w:color w:val="000000" w:themeColor="text1"/>
          <w:sz w:val="28"/>
          <w:szCs w:val="28"/>
          <w:lang w:val="en-US"/>
        </w:rPr>
        <w:t xml:space="preserve">-ers </w:t>
      </w:r>
      <w:r w:rsidRPr="003A1BF3">
        <w:rPr>
          <w:rStyle w:val="wchar"/>
          <w:color w:val="000000" w:themeColor="text1"/>
          <w:sz w:val="28"/>
          <w:szCs w:val="28"/>
          <w:lang w:val="en-US"/>
        </w:rPr>
        <w:t xml:space="preserve">became nuclear crazy accident of self-destruction of the planet, with all its consequences, was captured in the </w:t>
      </w:r>
      <w:r w:rsidRPr="003A1BF3">
        <w:rPr>
          <w:rStyle w:val="wchar"/>
          <w:color w:val="000000" w:themeColor="text1"/>
          <w:sz w:val="28"/>
          <w:szCs w:val="28"/>
          <w:lang w:val="en-US"/>
        </w:rPr>
        <w:lastRenderedPageBreak/>
        <w:t>mythology, ancient manuscripts, cave paintings ... By analogy with the tragic fate of the planet and the chariot of Helios driven insane Shay, this former planet was named - Phaeton.</w:t>
      </w:r>
    </w:p>
    <w:p w:rsidR="0037125A" w:rsidRPr="003A1BF3" w:rsidRDefault="0037125A" w:rsidP="00BF3F35">
      <w:pPr>
        <w:pStyle w:val="12"/>
        <w:spacing w:before="0" w:beforeAutospacing="0" w:after="0" w:afterAutospacing="0" w:line="280" w:lineRule="atLeast"/>
        <w:ind w:firstLine="142"/>
        <w:jc w:val="both"/>
        <w:rPr>
          <w:color w:val="000000" w:themeColor="text1"/>
          <w:sz w:val="27"/>
          <w:szCs w:val="27"/>
          <w:lang w:val="en-US"/>
        </w:rPr>
      </w:pPr>
      <w:r w:rsidRPr="003A1BF3">
        <w:rPr>
          <w:rStyle w:val="wchar"/>
          <w:color w:val="000000" w:themeColor="text1"/>
          <w:sz w:val="28"/>
          <w:szCs w:val="28"/>
          <w:lang w:val="en-US"/>
        </w:rPr>
        <w:t>This story is instructive and edifying. Without a doubt, the terrestrial civilization, driven mad with the governments of inciting and decoupling the world on fire, for which they are awarded the Nobel Prize, "the world" is moving by leaps and bounds to the inevitable destruction of the planet Phaeton scenario.</w:t>
      </w:r>
    </w:p>
    <w:p w:rsidR="0037125A" w:rsidRDefault="0037125A" w:rsidP="00BF3F35">
      <w:pPr>
        <w:pStyle w:val="12"/>
        <w:spacing w:before="0" w:beforeAutospacing="0" w:after="0" w:afterAutospacing="0" w:line="280" w:lineRule="atLeast"/>
        <w:ind w:firstLine="142"/>
        <w:jc w:val="both"/>
        <w:rPr>
          <w:rStyle w:val="wchar"/>
          <w:color w:val="000000" w:themeColor="text1"/>
          <w:sz w:val="28"/>
          <w:szCs w:val="28"/>
          <w:lang w:val="en-US"/>
        </w:rPr>
      </w:pPr>
      <w:r w:rsidRPr="003A1BF3">
        <w:rPr>
          <w:rStyle w:val="wchar"/>
          <w:color w:val="000000" w:themeColor="text1"/>
          <w:sz w:val="28"/>
          <w:szCs w:val="28"/>
          <w:lang w:val="en-US"/>
        </w:rPr>
        <w:t>Frenzy strong indifference and carelessness weak leads us to global catastrophe. But there is still a chance for science to save the Earth from a nuclear disaster or death distraught civilization is inevitable.</w:t>
      </w: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Default="00AB5FB5" w:rsidP="0037125A">
      <w:pPr>
        <w:pStyle w:val="12"/>
        <w:spacing w:before="0" w:beforeAutospacing="0" w:after="0" w:afterAutospacing="0" w:line="280" w:lineRule="atLeast"/>
        <w:jc w:val="both"/>
        <w:rPr>
          <w:rStyle w:val="wchar"/>
          <w:color w:val="000000" w:themeColor="text1"/>
          <w:sz w:val="28"/>
          <w:szCs w:val="28"/>
          <w:lang w:val="en-US"/>
        </w:rPr>
      </w:pPr>
    </w:p>
    <w:p w:rsidR="00AB5FB5" w:rsidRPr="003A1BF3" w:rsidRDefault="00AB5FB5" w:rsidP="0037125A">
      <w:pPr>
        <w:pStyle w:val="12"/>
        <w:spacing w:before="0" w:beforeAutospacing="0" w:after="0" w:afterAutospacing="0" w:line="280" w:lineRule="atLeast"/>
        <w:jc w:val="both"/>
        <w:rPr>
          <w:color w:val="000000" w:themeColor="text1"/>
          <w:sz w:val="27"/>
          <w:szCs w:val="27"/>
          <w:lang w:val="en-US"/>
        </w:rPr>
      </w:pPr>
    </w:p>
    <w:p w:rsidR="0037125A" w:rsidRPr="00AB5FB5" w:rsidRDefault="0037125A" w:rsidP="0037125A">
      <w:pPr>
        <w:pStyle w:val="2"/>
        <w:spacing w:line="280" w:lineRule="atLeast"/>
        <w:jc w:val="center"/>
        <w:rPr>
          <w:color w:val="000000" w:themeColor="text1"/>
          <w:lang w:val="en-US"/>
        </w:rPr>
      </w:pPr>
      <w:bookmarkStart w:id="437" w:name="_Toc471764061"/>
      <w:bookmarkStart w:id="438" w:name="_Toc480455254"/>
      <w:bookmarkStart w:id="439" w:name="_Toc480453426"/>
      <w:bookmarkStart w:id="440" w:name="_Toc491270969"/>
      <w:bookmarkEnd w:id="437"/>
      <w:bookmarkEnd w:id="438"/>
      <w:bookmarkEnd w:id="439"/>
      <w:r w:rsidRPr="003A1BF3">
        <w:rPr>
          <w:rStyle w:val="heading00202char"/>
          <w:color w:val="000000" w:themeColor="text1"/>
          <w:lang w:val="en-US"/>
        </w:rPr>
        <w:lastRenderedPageBreak/>
        <w:t xml:space="preserve">5.6 Minutes of the Constituent Assembly of the International </w:t>
      </w:r>
      <w:r w:rsidR="000307CB">
        <w:rPr>
          <w:rStyle w:val="heading00202char"/>
          <w:color w:val="000000" w:themeColor="text1"/>
          <w:lang w:val="en-US"/>
        </w:rPr>
        <w:t>Organization "Newtonian society</w:t>
      </w:r>
      <w:r w:rsidRPr="003A1BF3">
        <w:rPr>
          <w:rStyle w:val="heading00202char"/>
          <w:color w:val="000000" w:themeColor="text1"/>
          <w:lang w:val="en-US"/>
        </w:rPr>
        <w:t>" </w:t>
      </w:r>
      <w:r w:rsidRPr="00AB5FB5">
        <w:rPr>
          <w:rStyle w:val="heading00202char"/>
          <w:color w:val="000000" w:themeColor="text1"/>
          <w:lang w:val="en-US"/>
        </w:rPr>
        <w:t>St. Petersburg, from 26.03. '93</w:t>
      </w:r>
      <w:bookmarkEnd w:id="440"/>
    </w:p>
    <w:bookmarkStart w:id="441" w:name="graphic2FE"/>
    <w:bookmarkEnd w:id="441"/>
    <w:p w:rsidR="0037125A" w:rsidRPr="003A1BF3" w:rsidRDefault="00DA6A29" w:rsidP="0037125A">
      <w:pPr>
        <w:pStyle w:val="12"/>
        <w:spacing w:before="0" w:beforeAutospacing="0" w:after="0" w:afterAutospacing="0" w:line="280" w:lineRule="atLeast"/>
        <w:rPr>
          <w:color w:val="000000" w:themeColor="text1"/>
        </w:rPr>
      </w:pPr>
      <w:r w:rsidRPr="00DA6A29">
        <w:rPr>
          <w:noProof/>
          <w:color w:val="000000" w:themeColor="text1"/>
          <w:sz w:val="28"/>
          <w:szCs w:val="28"/>
        </w:rPr>
      </w:r>
      <w:r w:rsidRPr="00DA6A29">
        <w:rPr>
          <w:noProof/>
          <w:color w:val="000000" w:themeColor="text1"/>
          <w:sz w:val="28"/>
          <w:szCs w:val="28"/>
        </w:rPr>
        <w:pict>
          <v:rect id="Прямоугольник 1773" o:spid="_x0000_s15375" alt="43 43"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GhrWHRyAgAAZAQAAA4AAAAAAAAAAAAAAAAA&#10;LgIAAGRycy9lMm9Eb2MueG1sUEsBAi0AFAAGAAgAAAAhANQI2TfYAAAAAQEAAA8AAAAAAAAAAAAA&#10;AAAAzAQAAGRycy9kb3ducmV2LnhtbFBLBQYAAAAABAAEAPMAAADRBQAAAAA=&#10;" filled="f" stroked="f">
            <o:lock v:ext="edit" aspectratio="t"/>
            <w10:wrap type="none"/>
            <w10:anchorlock/>
          </v:rect>
        </w:pict>
      </w: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b/>
          <w:bCs/>
          <w:color w:val="000000" w:themeColor="text1"/>
          <w:sz w:val="28"/>
          <w:szCs w:val="28"/>
          <w:lang w:val="en-US"/>
        </w:rPr>
        <w:t>INTERNATIONAL CONFERENCE</w:t>
      </w:r>
    </w:p>
    <w:p w:rsidR="0037125A" w:rsidRPr="003A1BF3" w:rsidRDefault="00831DBB" w:rsidP="0037125A">
      <w:pPr>
        <w:pStyle w:val="12"/>
        <w:spacing w:before="0" w:beforeAutospacing="0" w:after="0" w:afterAutospacing="0" w:line="280" w:lineRule="atLeast"/>
        <w:jc w:val="center"/>
        <w:rPr>
          <w:color w:val="000000" w:themeColor="text1"/>
          <w:sz w:val="27"/>
          <w:szCs w:val="27"/>
          <w:lang w:val="en-US"/>
        </w:rPr>
      </w:pPr>
      <w:r w:rsidRPr="003A1BF3">
        <w:rPr>
          <w:b/>
          <w:bCs/>
          <w:noProof/>
          <w:color w:val="000000" w:themeColor="text1"/>
          <w:sz w:val="28"/>
          <w:szCs w:val="28"/>
        </w:rPr>
        <w:drawing>
          <wp:anchor distT="0" distB="0" distL="114300" distR="114300" simplePos="0" relativeHeight="251809280" behindDoc="0" locked="0" layoutInCell="1" allowOverlap="1">
            <wp:simplePos x="0" y="0"/>
            <wp:positionH relativeFrom="column">
              <wp:posOffset>13970</wp:posOffset>
            </wp:positionH>
            <wp:positionV relativeFrom="paragraph">
              <wp:posOffset>-342265</wp:posOffset>
            </wp:positionV>
            <wp:extent cx="1687830" cy="1652270"/>
            <wp:effectExtent l="0" t="0" r="0" b="0"/>
            <wp:wrapThrough wrapText="bothSides">
              <wp:wrapPolygon edited="0">
                <wp:start x="7476" y="0"/>
                <wp:lineTo x="5526" y="1328"/>
                <wp:lineTo x="975" y="4981"/>
                <wp:lineTo x="0" y="10626"/>
                <wp:lineTo x="0" y="11954"/>
                <wp:lineTo x="1625" y="17599"/>
                <wp:lineTo x="6826" y="20919"/>
                <wp:lineTo x="8126" y="21251"/>
                <wp:lineTo x="12677" y="21251"/>
                <wp:lineTo x="14302" y="20919"/>
                <wp:lineTo x="19503" y="17599"/>
                <wp:lineTo x="21129" y="11954"/>
                <wp:lineTo x="21129" y="10294"/>
                <wp:lineTo x="20479" y="4981"/>
                <wp:lineTo x="15278" y="996"/>
                <wp:lineTo x="13327" y="0"/>
                <wp:lineTo x="7476" y="0"/>
              </wp:wrapPolygon>
            </wp:wrapThrough>
            <wp:docPr id="7169" name="Изображение 7204" descr="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descr="43"/>
                    <pic:cNvPicPr>
                      <a:picLocks noChangeAspect="1" noChangeArrowheads="1"/>
                    </pic:cNvPicPr>
                  </pic:nvPicPr>
                  <pic:blipFill>
                    <a:blip r:embed="rId25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87830" cy="1652270"/>
                    </a:xfrm>
                    <a:prstGeom prst="rect">
                      <a:avLst/>
                    </a:prstGeom>
                    <a:noFill/>
                  </pic:spPr>
                </pic:pic>
              </a:graphicData>
            </a:graphic>
          </wp:anchor>
        </w:drawing>
      </w:r>
      <w:r w:rsidR="0037125A" w:rsidRPr="003A1BF3">
        <w:rPr>
          <w:rStyle w:val="normalchar"/>
          <w:b/>
          <w:bCs/>
          <w:color w:val="000000" w:themeColor="text1"/>
          <w:sz w:val="28"/>
          <w:szCs w:val="28"/>
          <w:lang w:val="en-US"/>
        </w:rPr>
        <w:t>ON</w:t>
      </w: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b/>
          <w:bCs/>
          <w:color w:val="000000" w:themeColor="text1"/>
          <w:sz w:val="28"/>
          <w:szCs w:val="28"/>
          <w:lang w:val="en-US"/>
        </w:rPr>
        <w:t>SIR Isaac Newton</w:t>
      </w: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AND THE PROBLEMS</w:t>
      </w: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OF MECHANICS OF RIGID</w:t>
      </w:r>
    </w:p>
    <w:p w:rsidR="0037125A" w:rsidRPr="003A1BF3" w:rsidRDefault="0037125A" w:rsidP="0037125A">
      <w:pPr>
        <w:pStyle w:val="12"/>
        <w:spacing w:before="0" w:beforeAutospacing="0" w:after="0" w:afterAutospacing="0" w:line="280" w:lineRule="atLeast"/>
        <w:jc w:val="center"/>
        <w:rPr>
          <w:color w:val="000000" w:themeColor="text1"/>
          <w:sz w:val="27"/>
          <w:szCs w:val="27"/>
        </w:rPr>
      </w:pPr>
      <w:r w:rsidRPr="003A1BF3">
        <w:rPr>
          <w:rStyle w:val="normalchar"/>
          <w:color w:val="000000" w:themeColor="text1"/>
          <w:sz w:val="28"/>
          <w:szCs w:val="28"/>
        </w:rPr>
        <w:t>AND DEFORMABLE BODIES</w:t>
      </w:r>
    </w:p>
    <w:bookmarkStart w:id="442" w:name="graphic2FF"/>
    <w:bookmarkEnd w:id="442"/>
    <w:p w:rsidR="0037125A" w:rsidRPr="003A1BF3" w:rsidRDefault="00DA6A29" w:rsidP="0037125A">
      <w:pPr>
        <w:pStyle w:val="12"/>
        <w:spacing w:before="0" w:beforeAutospacing="0" w:after="0" w:afterAutospacing="0" w:line="280" w:lineRule="atLeast"/>
        <w:jc w:val="center"/>
        <w:rPr>
          <w:color w:val="000000" w:themeColor="text1"/>
        </w:rPr>
      </w:pPr>
      <w:r w:rsidRPr="00DA6A29">
        <w:rPr>
          <w:noProof/>
          <w:color w:val="000000" w:themeColor="text1"/>
          <w:sz w:val="28"/>
          <w:szCs w:val="28"/>
        </w:rPr>
      </w:r>
      <w:r w:rsidRPr="00DA6A29">
        <w:rPr>
          <w:noProof/>
          <w:color w:val="000000" w:themeColor="text1"/>
          <w:sz w:val="28"/>
          <w:szCs w:val="28"/>
        </w:rPr>
        <w:pict>
          <v:rect id="Прямоугольник 1772" o:spid="_x0000_s15374" alt="Image"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EAzUFByAgAAZAQAAA4AAAAAAAAAAAAAAAAA&#10;LgIAAGRycy9lMm9Eb2MueG1sUEsBAi0AFAAGAAgAAAAhANQI2TfYAAAAAQEAAA8AAAAAAAAAAAAA&#10;AAAAzAQAAGRycy9kb3ducmV2LnhtbFBLBQYAAAAABAAEAPMAAADRBQAAAAA=&#10;" filled="f" stroked="f">
            <o:lock v:ext="edit" aspectratio="t"/>
            <w10:wrap type="none"/>
            <w10:anchorlock/>
          </v:rect>
        </w:pict>
      </w: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MARCH 22-27 / 1993, ST - PETERSBURG, RUSSIA.</w:t>
      </w: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b/>
          <w:bCs/>
          <w:color w:val="000000" w:themeColor="text1"/>
          <w:sz w:val="28"/>
          <w:szCs w:val="28"/>
          <w:lang w:val="en-US"/>
        </w:rPr>
        <w:t>PROTOCOL</w:t>
      </w: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Constituent Assembly of the International Organization</w:t>
      </w: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b/>
          <w:bCs/>
          <w:color w:val="000000" w:themeColor="text1"/>
          <w:sz w:val="28"/>
          <w:szCs w:val="28"/>
          <w:lang w:val="en-US"/>
        </w:rPr>
        <w:t>"Newtonian Society"</w:t>
      </w: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from 26.03. '93</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as attended by participants and guests of the III International Conference "Newton and the problems of mechanics of solid and deformable bodies" Saint - Petersburg, 22 - 27 March 1993</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We heard the proposals of the participants </w:t>
      </w:r>
      <w:r w:rsidR="00AB5FB5">
        <w:rPr>
          <w:rStyle w:val="normalchar"/>
          <w:color w:val="000000" w:themeColor="text1"/>
          <w:sz w:val="28"/>
          <w:szCs w:val="28"/>
          <w:lang w:val="en-US"/>
        </w:rPr>
        <w:t>of the conference Cherepennikov</w:t>
      </w:r>
      <w:r w:rsidRPr="003A1BF3">
        <w:rPr>
          <w:rStyle w:val="normalchar"/>
          <w:color w:val="000000" w:themeColor="text1"/>
          <w:sz w:val="28"/>
          <w:szCs w:val="28"/>
          <w:lang w:val="en-US"/>
        </w:rPr>
        <w:t xml:space="preserve"> V</w:t>
      </w:r>
      <w:r w:rsidR="00AB5FB5">
        <w:rPr>
          <w:rStyle w:val="normalchar"/>
          <w:color w:val="000000" w:themeColor="text1"/>
          <w:sz w:val="28"/>
          <w:szCs w:val="28"/>
          <w:lang w:val="en-US"/>
        </w:rPr>
        <w:t>.</w:t>
      </w:r>
      <w:r w:rsidRPr="003A1BF3">
        <w:rPr>
          <w:rStyle w:val="normalchar"/>
          <w:color w:val="000000" w:themeColor="text1"/>
          <w:sz w:val="28"/>
          <w:szCs w:val="28"/>
          <w:lang w:val="en-US"/>
        </w:rPr>
        <w:t>B</w:t>
      </w:r>
      <w:r w:rsidR="00AB5FB5">
        <w:rPr>
          <w:rStyle w:val="normalchar"/>
          <w:color w:val="000000" w:themeColor="text1"/>
          <w:sz w:val="28"/>
          <w:szCs w:val="28"/>
          <w:lang w:val="en-US"/>
        </w:rPr>
        <w:t>.</w:t>
      </w:r>
      <w:r w:rsidRPr="003A1BF3">
        <w:rPr>
          <w:rStyle w:val="normalchar"/>
          <w:color w:val="000000" w:themeColor="text1"/>
          <w:sz w:val="28"/>
          <w:szCs w:val="28"/>
          <w:lang w:val="en-US"/>
        </w:rPr>
        <w:t xml:space="preserve"> authorized a group of participants, the creation of the International Organization "Newtonian society."</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purpose of the "Newtonian society" considered to bring together scientists to resolve the fundamental and applied scientific problems based on the principles of classical physics.</w:t>
      </w:r>
    </w:p>
    <w:p w:rsidR="0037125A" w:rsidRPr="003A1BF3" w:rsidRDefault="0037125A" w:rsidP="009F5CE0">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Assembly resolved:</w:t>
      </w:r>
    </w:p>
    <w:p w:rsidR="0037125A" w:rsidRPr="003A1BF3" w:rsidRDefault="0037125A" w:rsidP="009F5CE0">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1. to establish an international organization "Newtonian society."</w:t>
      </w:r>
    </w:p>
    <w:p w:rsidR="0037125A" w:rsidRPr="003A1BF3" w:rsidRDefault="0037125A" w:rsidP="009F5CE0">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2. To elect the Coordinating Council "Newton society" composed of:</w:t>
      </w:r>
    </w:p>
    <w:p w:rsidR="0037125A" w:rsidRPr="003A1BF3" w:rsidRDefault="0037125A" w:rsidP="009F5CE0">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Chairman of the Board - Smirnov A</w:t>
      </w:r>
      <w:r w:rsidR="00AB5FB5">
        <w:rPr>
          <w:rStyle w:val="normalchar"/>
          <w:color w:val="000000" w:themeColor="text1"/>
          <w:sz w:val="28"/>
          <w:szCs w:val="28"/>
          <w:lang w:val="en-US"/>
        </w:rPr>
        <w:t>.</w:t>
      </w:r>
      <w:r w:rsidRPr="003A1BF3">
        <w:rPr>
          <w:rStyle w:val="normalchar"/>
          <w:color w:val="000000" w:themeColor="text1"/>
          <w:sz w:val="28"/>
          <w:szCs w:val="28"/>
          <w:lang w:val="en-US"/>
        </w:rPr>
        <w:t>P</w:t>
      </w:r>
      <w:r w:rsidR="00AB5FB5">
        <w:rPr>
          <w:rStyle w:val="normalchar"/>
          <w:color w:val="000000" w:themeColor="text1"/>
          <w:sz w:val="28"/>
          <w:szCs w:val="28"/>
          <w:lang w:val="en-US"/>
        </w:rPr>
        <w:t>.</w:t>
      </w:r>
      <w:r w:rsidRPr="003A1BF3">
        <w:rPr>
          <w:rStyle w:val="normalchar"/>
          <w:color w:val="000000" w:themeColor="text1"/>
          <w:sz w:val="28"/>
          <w:szCs w:val="28"/>
          <w:lang w:val="en-US"/>
        </w:rPr>
        <w:t xml:space="preserve"> Cand. (St. Petersburg, Russia);</w:t>
      </w:r>
    </w:p>
    <w:p w:rsidR="0037125A" w:rsidRPr="003A1BF3" w:rsidRDefault="0037125A" w:rsidP="009F5CE0">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Deputy.</w:t>
      </w:r>
      <w:r w:rsidRPr="003A1BF3">
        <w:rPr>
          <w:color w:val="000000" w:themeColor="text1"/>
          <w:sz w:val="27"/>
          <w:szCs w:val="27"/>
          <w:lang w:val="en-US"/>
        </w:rPr>
        <w:t> </w:t>
      </w:r>
      <w:r w:rsidRPr="003A1BF3">
        <w:rPr>
          <w:rStyle w:val="normalchar"/>
          <w:color w:val="000000" w:themeColor="text1"/>
          <w:sz w:val="28"/>
          <w:szCs w:val="28"/>
          <w:lang w:val="en-US"/>
        </w:rPr>
        <w:t>Chairman of the Board - Peschevitskiy B. I. prof. e. f and Mathematics.</w:t>
      </w:r>
    </w:p>
    <w:p w:rsidR="0037125A" w:rsidRPr="003A1BF3" w:rsidRDefault="0037125A" w:rsidP="009F5CE0">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Novosibirsk, Russia).</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Members of the Board:</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prof. Bartocci (Italy); prof. P. Beckmann (USA);</w:t>
      </w:r>
    </w:p>
    <w:p w:rsidR="0037125A" w:rsidRPr="003A1BF3" w:rsidRDefault="000307CB" w:rsidP="0037125A">
      <w:pPr>
        <w:pStyle w:val="12"/>
        <w:spacing w:before="0" w:beforeAutospacing="0" w:after="0" w:afterAutospacing="0" w:line="280" w:lineRule="atLeast"/>
        <w:rPr>
          <w:color w:val="000000" w:themeColor="text1"/>
          <w:sz w:val="27"/>
          <w:szCs w:val="27"/>
          <w:lang w:val="en-US"/>
        </w:rPr>
      </w:pPr>
      <w:r>
        <w:rPr>
          <w:rStyle w:val="normalchar"/>
          <w:color w:val="000000" w:themeColor="text1"/>
          <w:sz w:val="28"/>
          <w:szCs w:val="28"/>
          <w:lang w:val="en-US"/>
        </w:rPr>
        <w:t>k. r. n. Belostotskiy Y</w:t>
      </w:r>
      <w:r w:rsidR="0037125A" w:rsidRPr="003A1BF3">
        <w:rPr>
          <w:rStyle w:val="normalchar"/>
          <w:color w:val="000000" w:themeColor="text1"/>
          <w:sz w:val="28"/>
          <w:szCs w:val="28"/>
          <w:lang w:val="en-US"/>
        </w:rPr>
        <w:t>. G. (St. Petersburg, Russia);</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Ph.D. Butusov K</w:t>
      </w:r>
      <w:r w:rsidR="00AB5FB5">
        <w:rPr>
          <w:rStyle w:val="normalchar"/>
          <w:color w:val="000000" w:themeColor="text1"/>
          <w:sz w:val="28"/>
          <w:szCs w:val="28"/>
          <w:lang w:val="en-US"/>
        </w:rPr>
        <w:t>.</w:t>
      </w:r>
      <w:r w:rsidRPr="003A1BF3">
        <w:rPr>
          <w:rStyle w:val="normalchar"/>
          <w:color w:val="000000" w:themeColor="text1"/>
          <w:sz w:val="28"/>
          <w:szCs w:val="28"/>
          <w:lang w:val="en-US"/>
        </w:rPr>
        <w:t>P</w:t>
      </w:r>
      <w:r w:rsidR="00AB5FB5">
        <w:rPr>
          <w:rStyle w:val="normalchar"/>
          <w:color w:val="000000" w:themeColor="text1"/>
          <w:sz w:val="28"/>
          <w:szCs w:val="28"/>
          <w:lang w:val="en-US"/>
        </w:rPr>
        <w:t>.</w:t>
      </w:r>
      <w:r w:rsidRPr="003A1BF3">
        <w:rPr>
          <w:rStyle w:val="normalchar"/>
          <w:color w:val="000000" w:themeColor="text1"/>
          <w:sz w:val="28"/>
          <w:szCs w:val="28"/>
          <w:lang w:val="en-US"/>
        </w:rPr>
        <w:t> (St. Petersburg, Russia);</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a. the so-called Varin M. P. (St. Petersburg, Russia);</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tsp.</w:t>
      </w:r>
      <w:r w:rsidRPr="003A1BF3">
        <w:rPr>
          <w:color w:val="000000" w:themeColor="text1"/>
          <w:sz w:val="27"/>
          <w:szCs w:val="27"/>
          <w:lang w:val="en-US"/>
        </w:rPr>
        <w:t> </w:t>
      </w:r>
      <w:r w:rsidRPr="003A1BF3">
        <w:rPr>
          <w:rStyle w:val="normalchar"/>
          <w:color w:val="000000" w:themeColor="text1"/>
          <w:sz w:val="28"/>
          <w:szCs w:val="28"/>
          <w:lang w:val="en-US"/>
        </w:rPr>
        <w:t>Corr.</w:t>
      </w:r>
      <w:r w:rsidRPr="003A1BF3">
        <w:rPr>
          <w:color w:val="000000" w:themeColor="text1"/>
          <w:sz w:val="27"/>
          <w:szCs w:val="27"/>
          <w:lang w:val="en-US"/>
        </w:rPr>
        <w:t> </w:t>
      </w:r>
      <w:r w:rsidRPr="003A1BF3">
        <w:rPr>
          <w:rStyle w:val="normalchar"/>
          <w:color w:val="000000" w:themeColor="text1"/>
          <w:sz w:val="28"/>
          <w:szCs w:val="28"/>
          <w:lang w:val="en-US"/>
        </w:rPr>
        <w:t>RAS Grigoryan S. (Moscow, Russia);</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Acad. RAS Ishlinskiy A. Yu. (Moscow, Russia);</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a. p-m. n. Efimov A. A. (St.Petersburg, Russia);</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prof. Kanarev F</w:t>
      </w:r>
      <w:r w:rsidR="00AB5FB5">
        <w:rPr>
          <w:rStyle w:val="normalchar"/>
          <w:color w:val="000000" w:themeColor="text1"/>
          <w:sz w:val="28"/>
          <w:szCs w:val="28"/>
          <w:lang w:val="en-US"/>
        </w:rPr>
        <w:t>.</w:t>
      </w:r>
      <w:r w:rsidRPr="003A1BF3">
        <w:rPr>
          <w:rStyle w:val="normalchar"/>
          <w:color w:val="000000" w:themeColor="text1"/>
          <w:sz w:val="28"/>
          <w:szCs w:val="28"/>
          <w:lang w:val="en-US"/>
        </w:rPr>
        <w:t>M</w:t>
      </w:r>
      <w:r w:rsidR="00AB5FB5">
        <w:rPr>
          <w:rStyle w:val="normalchar"/>
          <w:color w:val="000000" w:themeColor="text1"/>
          <w:sz w:val="28"/>
          <w:szCs w:val="28"/>
          <w:lang w:val="en-US"/>
        </w:rPr>
        <w:t>.</w:t>
      </w:r>
      <w:r w:rsidRPr="003A1BF3">
        <w:rPr>
          <w:rStyle w:val="normalchar"/>
          <w:color w:val="000000" w:themeColor="text1"/>
          <w:sz w:val="28"/>
          <w:szCs w:val="28"/>
          <w:lang w:val="en-US"/>
        </w:rPr>
        <w:t xml:space="preserve"> (Krasnodar, Russia);</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prof. Kiisa R. (Canada);</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a. p-m. n. Mamyrov U. of I. (Kyrgyzstan);</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prof. Monti P. (Italy);</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prof. R. Pearson (England);</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color w:val="000000" w:themeColor="text1"/>
          <w:sz w:val="28"/>
          <w:szCs w:val="28"/>
          <w:lang w:val="en-US"/>
        </w:rPr>
        <w:t>prof. Fateev V</w:t>
      </w:r>
      <w:r w:rsidR="00AB5FB5">
        <w:rPr>
          <w:rStyle w:val="normalchar"/>
          <w:color w:val="000000" w:themeColor="text1"/>
          <w:sz w:val="28"/>
          <w:szCs w:val="28"/>
          <w:lang w:val="en-US"/>
        </w:rPr>
        <w:t>.</w:t>
      </w:r>
      <w:r w:rsidRPr="003A1BF3">
        <w:rPr>
          <w:rStyle w:val="normalchar"/>
          <w:color w:val="000000" w:themeColor="text1"/>
          <w:sz w:val="28"/>
          <w:szCs w:val="28"/>
          <w:lang w:val="en-US"/>
        </w:rPr>
        <w:t>F</w:t>
      </w:r>
      <w:r w:rsidR="00AB5FB5">
        <w:rPr>
          <w:rStyle w:val="normalchar"/>
          <w:color w:val="000000" w:themeColor="text1"/>
          <w:sz w:val="28"/>
          <w:szCs w:val="28"/>
          <w:lang w:val="en-US"/>
        </w:rPr>
        <w:t>.</w:t>
      </w:r>
      <w:r w:rsidRPr="003A1BF3">
        <w:rPr>
          <w:rStyle w:val="normalchar"/>
          <w:color w:val="000000" w:themeColor="text1"/>
          <w:sz w:val="28"/>
          <w:szCs w:val="28"/>
          <w:lang w:val="en-US"/>
        </w:rPr>
        <w:t> (St. Petersburg, Russia);</w:t>
      </w:r>
    </w:p>
    <w:p w:rsidR="0037125A" w:rsidRPr="003A1BF3" w:rsidRDefault="0037125A" w:rsidP="009F5CE0">
      <w:pPr>
        <w:pStyle w:val="12"/>
        <w:spacing w:before="0" w:beforeAutospacing="0" w:after="0" w:afterAutospacing="0" w:line="280" w:lineRule="atLeast"/>
        <w:ind w:firstLine="180"/>
        <w:rPr>
          <w:color w:val="000000" w:themeColor="text1"/>
          <w:sz w:val="27"/>
          <w:szCs w:val="27"/>
          <w:lang w:val="en-US"/>
        </w:rPr>
      </w:pPr>
      <w:r w:rsidRPr="003A1BF3">
        <w:rPr>
          <w:rStyle w:val="normalchar"/>
          <w:color w:val="000000" w:themeColor="text1"/>
          <w:sz w:val="28"/>
          <w:szCs w:val="28"/>
          <w:lang w:val="en-US"/>
        </w:rPr>
        <w:lastRenderedPageBreak/>
        <w:t>prof. Cheshev V</w:t>
      </w:r>
      <w:r w:rsidR="00AB5FB5">
        <w:rPr>
          <w:rStyle w:val="normalchar"/>
          <w:color w:val="000000" w:themeColor="text1"/>
          <w:sz w:val="28"/>
          <w:szCs w:val="28"/>
          <w:lang w:val="en-US"/>
        </w:rPr>
        <w:t>.</w:t>
      </w:r>
      <w:r w:rsidRPr="003A1BF3">
        <w:rPr>
          <w:rStyle w:val="normalchar"/>
          <w:color w:val="000000" w:themeColor="text1"/>
          <w:sz w:val="28"/>
          <w:szCs w:val="28"/>
          <w:lang w:val="en-US"/>
        </w:rPr>
        <w:t>V</w:t>
      </w:r>
      <w:r w:rsidR="00AB5FB5">
        <w:rPr>
          <w:rStyle w:val="normalchar"/>
          <w:color w:val="000000" w:themeColor="text1"/>
          <w:sz w:val="28"/>
          <w:szCs w:val="28"/>
          <w:lang w:val="en-US"/>
        </w:rPr>
        <w:t>.</w:t>
      </w:r>
      <w:r w:rsidRPr="003A1BF3">
        <w:rPr>
          <w:rStyle w:val="normalchar"/>
          <w:color w:val="000000" w:themeColor="text1"/>
          <w:sz w:val="28"/>
          <w:szCs w:val="28"/>
          <w:lang w:val="en-US"/>
        </w:rPr>
        <w:t xml:space="preserve"> (Tomsk, Russia);</w:t>
      </w:r>
    </w:p>
    <w:p w:rsidR="0037125A" w:rsidRPr="003A1BF3" w:rsidRDefault="0037125A" w:rsidP="009F5CE0">
      <w:pPr>
        <w:pStyle w:val="12"/>
        <w:spacing w:before="0" w:beforeAutospacing="0" w:after="0" w:afterAutospacing="0" w:line="280" w:lineRule="atLeast"/>
        <w:ind w:firstLine="180"/>
        <w:jc w:val="both"/>
        <w:rPr>
          <w:color w:val="000000" w:themeColor="text1"/>
          <w:sz w:val="27"/>
          <w:szCs w:val="27"/>
          <w:lang w:val="en-US"/>
        </w:rPr>
      </w:pPr>
      <w:r w:rsidRPr="003A1BF3">
        <w:rPr>
          <w:rStyle w:val="normalchar"/>
          <w:color w:val="000000" w:themeColor="text1"/>
          <w:sz w:val="28"/>
          <w:szCs w:val="28"/>
          <w:lang w:val="en-US"/>
        </w:rPr>
        <w:t>NOTE: To authorize the Coordination Council to carry out changes in the composition of its members in connection with the production needs.</w:t>
      </w:r>
    </w:p>
    <w:p w:rsidR="0037125A" w:rsidRPr="003A1BF3" w:rsidRDefault="0037125A" w:rsidP="009F5CE0">
      <w:pPr>
        <w:pStyle w:val="12"/>
        <w:spacing w:before="0" w:beforeAutospacing="0" w:after="0" w:afterAutospacing="0" w:line="280" w:lineRule="atLeast"/>
        <w:ind w:firstLine="180"/>
        <w:jc w:val="both"/>
        <w:rPr>
          <w:color w:val="000000" w:themeColor="text1"/>
          <w:sz w:val="27"/>
          <w:szCs w:val="27"/>
          <w:lang w:val="en-US"/>
        </w:rPr>
      </w:pPr>
      <w:r w:rsidRPr="003A1BF3">
        <w:rPr>
          <w:rStyle w:val="normalchar"/>
          <w:color w:val="000000" w:themeColor="text1"/>
          <w:sz w:val="28"/>
          <w:szCs w:val="28"/>
          <w:lang w:val="en-US"/>
        </w:rPr>
        <w:t>3. To elect the Executive Director of "N</w:t>
      </w:r>
      <w:r w:rsidR="00AB5FB5">
        <w:rPr>
          <w:rStyle w:val="normalchar"/>
          <w:color w:val="000000" w:themeColor="text1"/>
          <w:sz w:val="28"/>
          <w:szCs w:val="28"/>
          <w:lang w:val="en-US"/>
        </w:rPr>
        <w:t>ewtonian society" Cherepennikov</w:t>
      </w:r>
      <w:r w:rsidRPr="003A1BF3">
        <w:rPr>
          <w:rStyle w:val="normalchar"/>
          <w:color w:val="000000" w:themeColor="text1"/>
          <w:sz w:val="28"/>
          <w:szCs w:val="28"/>
          <w:lang w:val="en-US"/>
        </w:rPr>
        <w:t xml:space="preserve"> V</w:t>
      </w:r>
      <w:r w:rsidR="00AB5FB5">
        <w:rPr>
          <w:rStyle w:val="normalchar"/>
          <w:color w:val="000000" w:themeColor="text1"/>
          <w:sz w:val="28"/>
          <w:szCs w:val="28"/>
          <w:lang w:val="en-US"/>
        </w:rPr>
        <w:t xml:space="preserve">.B. </w:t>
      </w:r>
      <w:r w:rsidRPr="003A1BF3">
        <w:rPr>
          <w:rStyle w:val="normalchar"/>
          <w:color w:val="000000" w:themeColor="text1"/>
          <w:sz w:val="28"/>
          <w:szCs w:val="28"/>
          <w:lang w:val="en-US"/>
        </w:rPr>
        <w:t>(Ulyanovsk, Russia). Instruct him to register the Company's current account opening and maintenance of organizational and financial activities.</w:t>
      </w:r>
    </w:p>
    <w:p w:rsidR="0037125A" w:rsidRPr="003A1BF3" w:rsidRDefault="0037125A" w:rsidP="009F5CE0">
      <w:pPr>
        <w:pStyle w:val="12"/>
        <w:spacing w:before="0" w:beforeAutospacing="0" w:after="0" w:afterAutospacing="0" w:line="280" w:lineRule="atLeast"/>
        <w:ind w:firstLine="180"/>
        <w:jc w:val="both"/>
        <w:rPr>
          <w:color w:val="000000" w:themeColor="text1"/>
          <w:sz w:val="27"/>
          <w:szCs w:val="27"/>
          <w:lang w:val="en-US"/>
        </w:rPr>
      </w:pPr>
      <w:r w:rsidRPr="003A1BF3">
        <w:rPr>
          <w:rStyle w:val="normalchar"/>
          <w:color w:val="000000" w:themeColor="text1"/>
          <w:sz w:val="28"/>
          <w:szCs w:val="28"/>
          <w:lang w:val="en-US"/>
        </w:rPr>
        <w:t>4. To publish the proceedings of the III International Conference "Newton and the problems of mechanics of solid and deformable bodies" and works by members of "Newtonian Society" to organize the editorial Board composed of:</w:t>
      </w:r>
    </w:p>
    <w:p w:rsidR="0037125A" w:rsidRPr="003A1BF3" w:rsidRDefault="0037125A" w:rsidP="009F5CE0">
      <w:pPr>
        <w:pStyle w:val="12"/>
        <w:spacing w:before="0" w:beforeAutospacing="0" w:after="0" w:afterAutospacing="0" w:line="280" w:lineRule="atLeast"/>
        <w:ind w:firstLine="180"/>
        <w:rPr>
          <w:color w:val="000000" w:themeColor="text1"/>
          <w:sz w:val="27"/>
          <w:szCs w:val="27"/>
          <w:lang w:val="en-US"/>
        </w:rPr>
      </w:pPr>
      <w:r w:rsidRPr="003A1BF3">
        <w:rPr>
          <w:rStyle w:val="normalchar"/>
          <w:color w:val="000000" w:themeColor="text1"/>
          <w:sz w:val="28"/>
          <w:szCs w:val="28"/>
          <w:lang w:val="en-US"/>
        </w:rPr>
        <w:t>Varin M. P.</w:t>
      </w:r>
    </w:p>
    <w:p w:rsidR="0037125A" w:rsidRPr="003A1BF3" w:rsidRDefault="0037125A" w:rsidP="009F5CE0">
      <w:pPr>
        <w:pStyle w:val="12"/>
        <w:spacing w:before="0" w:beforeAutospacing="0" w:after="0" w:afterAutospacing="0" w:line="280" w:lineRule="atLeast"/>
        <w:ind w:firstLine="180"/>
        <w:rPr>
          <w:color w:val="000000" w:themeColor="text1"/>
          <w:sz w:val="27"/>
          <w:szCs w:val="27"/>
          <w:lang w:val="en-US"/>
        </w:rPr>
      </w:pPr>
      <w:r w:rsidRPr="003A1BF3">
        <w:rPr>
          <w:rStyle w:val="normalchar"/>
          <w:color w:val="000000" w:themeColor="text1"/>
          <w:sz w:val="28"/>
          <w:szCs w:val="28"/>
          <w:lang w:val="en-US"/>
        </w:rPr>
        <w:t>Zayn Malik</w:t>
      </w:r>
    </w:p>
    <w:p w:rsidR="0037125A" w:rsidRPr="003A1BF3" w:rsidRDefault="00AB5FB5" w:rsidP="009F5CE0">
      <w:pPr>
        <w:pStyle w:val="12"/>
        <w:spacing w:before="0" w:beforeAutospacing="0" w:after="0" w:afterAutospacing="0" w:line="280" w:lineRule="atLeast"/>
        <w:ind w:firstLine="180"/>
        <w:rPr>
          <w:color w:val="000000" w:themeColor="text1"/>
          <w:sz w:val="27"/>
          <w:szCs w:val="27"/>
          <w:lang w:val="en-US"/>
        </w:rPr>
      </w:pPr>
      <w:r>
        <w:rPr>
          <w:rStyle w:val="normalchar"/>
          <w:color w:val="000000" w:themeColor="text1"/>
          <w:sz w:val="28"/>
          <w:szCs w:val="28"/>
          <w:lang w:val="en-US"/>
        </w:rPr>
        <w:t>Efimov A.</w:t>
      </w:r>
      <w:r w:rsidR="0037125A" w:rsidRPr="003A1BF3">
        <w:rPr>
          <w:rStyle w:val="normalchar"/>
          <w:color w:val="000000" w:themeColor="text1"/>
          <w:sz w:val="28"/>
          <w:szCs w:val="28"/>
          <w:lang w:val="en-US"/>
        </w:rPr>
        <w:t>A.</w:t>
      </w:r>
    </w:p>
    <w:p w:rsidR="0037125A" w:rsidRPr="003A1BF3" w:rsidRDefault="0037125A" w:rsidP="009F5CE0">
      <w:pPr>
        <w:pStyle w:val="12"/>
        <w:spacing w:before="0" w:beforeAutospacing="0" w:after="0" w:afterAutospacing="0" w:line="280" w:lineRule="atLeast"/>
        <w:ind w:firstLine="180"/>
        <w:rPr>
          <w:color w:val="000000" w:themeColor="text1"/>
          <w:sz w:val="27"/>
          <w:szCs w:val="27"/>
          <w:lang w:val="en-US"/>
        </w:rPr>
      </w:pPr>
      <w:r w:rsidRPr="003A1BF3">
        <w:rPr>
          <w:rStyle w:val="normalchar"/>
          <w:color w:val="000000" w:themeColor="text1"/>
          <w:sz w:val="28"/>
          <w:szCs w:val="28"/>
          <w:lang w:val="en-US"/>
        </w:rPr>
        <w:t>Smirnov AP</w:t>
      </w:r>
      <w:r w:rsidRPr="003A1BF3">
        <w:rPr>
          <w:color w:val="000000" w:themeColor="text1"/>
          <w:sz w:val="27"/>
          <w:szCs w:val="27"/>
          <w:lang w:val="en-US"/>
        </w:rPr>
        <w:t> </w:t>
      </w:r>
      <w:r w:rsidRPr="003A1BF3">
        <w:rPr>
          <w:rStyle w:val="normalchar"/>
          <w:color w:val="000000" w:themeColor="text1"/>
          <w:sz w:val="28"/>
          <w:szCs w:val="28"/>
          <w:lang w:val="en-US"/>
        </w:rPr>
        <w:t> </w:t>
      </w:r>
    </w:p>
    <w:p w:rsidR="0037125A" w:rsidRPr="003A1BF3" w:rsidRDefault="0037125A" w:rsidP="009F5CE0">
      <w:pPr>
        <w:pStyle w:val="12"/>
        <w:spacing w:before="0" w:beforeAutospacing="0" w:after="0" w:afterAutospacing="0" w:line="280" w:lineRule="atLeast"/>
        <w:ind w:firstLine="180"/>
        <w:rPr>
          <w:color w:val="000000" w:themeColor="text1"/>
          <w:sz w:val="27"/>
          <w:szCs w:val="27"/>
          <w:lang w:val="en-US"/>
        </w:rPr>
      </w:pPr>
      <w:r w:rsidRPr="003A1BF3">
        <w:rPr>
          <w:rStyle w:val="normalchar"/>
          <w:color w:val="000000" w:themeColor="text1"/>
          <w:sz w:val="28"/>
          <w:szCs w:val="28"/>
          <w:lang w:val="en-US"/>
        </w:rPr>
        <w:t>Cherepennikov B</w:t>
      </w:r>
      <w:r w:rsidR="00AB5FB5">
        <w:rPr>
          <w:rStyle w:val="normalchar"/>
          <w:color w:val="000000" w:themeColor="text1"/>
          <w:sz w:val="28"/>
          <w:szCs w:val="28"/>
          <w:lang w:val="en-US"/>
        </w:rPr>
        <w:t>.</w:t>
      </w:r>
      <w:r w:rsidRPr="003A1BF3">
        <w:rPr>
          <w:rStyle w:val="normalchar"/>
          <w:color w:val="000000" w:themeColor="text1"/>
          <w:sz w:val="28"/>
          <w:szCs w:val="28"/>
          <w:lang w:val="en-US"/>
        </w:rPr>
        <w:t>B</w:t>
      </w:r>
      <w:r w:rsidR="00AB5FB5">
        <w:rPr>
          <w:rStyle w:val="normalchar"/>
          <w:color w:val="000000" w:themeColor="text1"/>
          <w:sz w:val="28"/>
          <w:szCs w:val="28"/>
          <w:lang w:val="en-US"/>
        </w:rPr>
        <w:t>.</w:t>
      </w:r>
    </w:p>
    <w:p w:rsidR="0037125A" w:rsidRPr="003A1BF3" w:rsidRDefault="0037125A" w:rsidP="009F5CE0">
      <w:pPr>
        <w:pStyle w:val="12"/>
        <w:spacing w:before="0" w:beforeAutospacing="0" w:after="0" w:afterAutospacing="0" w:line="280" w:lineRule="atLeast"/>
        <w:ind w:firstLine="180"/>
        <w:jc w:val="both"/>
        <w:rPr>
          <w:color w:val="000000" w:themeColor="text1"/>
          <w:sz w:val="27"/>
          <w:szCs w:val="27"/>
          <w:lang w:val="en-US"/>
        </w:rPr>
      </w:pPr>
      <w:r w:rsidRPr="003A1BF3">
        <w:rPr>
          <w:rStyle w:val="normalchar"/>
          <w:color w:val="000000" w:themeColor="text1"/>
          <w:sz w:val="28"/>
          <w:szCs w:val="28"/>
          <w:lang w:val="en-US"/>
        </w:rPr>
        <w:t xml:space="preserve">5. To authorize the Chairman of the Coordination Council of </w:t>
      </w:r>
      <w:r w:rsidR="00AB5FB5">
        <w:rPr>
          <w:rStyle w:val="normalchar"/>
          <w:color w:val="000000" w:themeColor="text1"/>
          <w:sz w:val="28"/>
          <w:szCs w:val="28"/>
          <w:lang w:val="en-US"/>
        </w:rPr>
        <w:t>"Newtonian society" Smirnova A.</w:t>
      </w:r>
      <w:r w:rsidRPr="003A1BF3">
        <w:rPr>
          <w:rStyle w:val="normalchar"/>
          <w:color w:val="000000" w:themeColor="text1"/>
          <w:sz w:val="28"/>
          <w:szCs w:val="28"/>
          <w:lang w:val="en-US"/>
        </w:rPr>
        <w:t>P. and the Chairman of the Organizing Committee of the III International Conference "Newton and the problems of mechanics of solid and deformable bodi</w:t>
      </w:r>
      <w:r w:rsidR="00AB5FB5">
        <w:rPr>
          <w:rStyle w:val="normalchar"/>
          <w:color w:val="000000" w:themeColor="text1"/>
          <w:sz w:val="28"/>
          <w:szCs w:val="28"/>
          <w:lang w:val="en-US"/>
        </w:rPr>
        <w:t>es" Varina M.</w:t>
      </w:r>
      <w:r w:rsidRPr="003A1BF3">
        <w:rPr>
          <w:rStyle w:val="normalchar"/>
          <w:color w:val="000000" w:themeColor="text1"/>
          <w:sz w:val="28"/>
          <w:szCs w:val="28"/>
          <w:lang w:val="en-US"/>
        </w:rPr>
        <w:t>P. to sign the minutes of the constituent assembly, "Newton's society."</w:t>
      </w:r>
    </w:p>
    <w:p w:rsidR="0037125A" w:rsidRPr="003A1BF3" w:rsidRDefault="0037125A" w:rsidP="009F5CE0">
      <w:pPr>
        <w:pStyle w:val="12"/>
        <w:spacing w:before="0" w:beforeAutospacing="0" w:after="0" w:afterAutospacing="0" w:line="280" w:lineRule="atLeast"/>
        <w:ind w:firstLine="180"/>
        <w:rPr>
          <w:color w:val="000000" w:themeColor="text1"/>
          <w:sz w:val="27"/>
          <w:szCs w:val="27"/>
          <w:lang w:val="en-US"/>
        </w:rPr>
      </w:pPr>
      <w:r w:rsidRPr="003A1BF3">
        <w:rPr>
          <w:rStyle w:val="normalchar"/>
          <w:color w:val="000000" w:themeColor="text1"/>
          <w:sz w:val="28"/>
          <w:szCs w:val="28"/>
          <w:lang w:val="en-US"/>
        </w:rPr>
        <w:t>6. To authorize the Chairman of the Coordination Council of "Newtonian society" Smirnov A. P. subscriber to the memorandum, "Newton's society."</w:t>
      </w:r>
    </w:p>
    <w:p w:rsidR="0037125A" w:rsidRPr="003A1BF3" w:rsidRDefault="0037125A" w:rsidP="009F5CE0">
      <w:pPr>
        <w:pStyle w:val="12"/>
        <w:spacing w:before="0" w:beforeAutospacing="0" w:after="0" w:afterAutospacing="0" w:line="280" w:lineRule="atLeast"/>
        <w:ind w:firstLine="180"/>
        <w:rPr>
          <w:color w:val="000000" w:themeColor="text1"/>
          <w:sz w:val="27"/>
          <w:szCs w:val="27"/>
          <w:lang w:val="en-US"/>
        </w:rPr>
      </w:pPr>
      <w:r w:rsidRPr="003A1BF3">
        <w:rPr>
          <w:rStyle w:val="normalchar"/>
          <w:color w:val="000000" w:themeColor="text1"/>
          <w:sz w:val="28"/>
          <w:szCs w:val="28"/>
          <w:lang w:val="en-US"/>
        </w:rPr>
        <w:t>7. Resolution of the Constituent Assembly was adopted unanimously.</w:t>
      </w:r>
    </w:p>
    <w:bookmarkStart w:id="443" w:name="graphic300"/>
    <w:bookmarkEnd w:id="443"/>
    <w:p w:rsidR="0037125A" w:rsidRPr="003A1BF3" w:rsidRDefault="00DA6A29" w:rsidP="009F5CE0">
      <w:pPr>
        <w:pStyle w:val="12"/>
        <w:spacing w:before="0" w:beforeAutospacing="0" w:after="0" w:afterAutospacing="0" w:line="280" w:lineRule="atLeast"/>
        <w:ind w:firstLine="180"/>
        <w:rPr>
          <w:color w:val="000000" w:themeColor="text1"/>
          <w:lang w:val="en-US"/>
        </w:rPr>
      </w:pPr>
      <w:r w:rsidRPr="00DA6A29">
        <w:rPr>
          <w:noProof/>
          <w:color w:val="000000" w:themeColor="text1"/>
          <w:sz w:val="28"/>
          <w:szCs w:val="28"/>
        </w:rPr>
      </w:r>
      <w:r w:rsidRPr="00DA6A29">
        <w:rPr>
          <w:noProof/>
          <w:color w:val="000000" w:themeColor="text1"/>
          <w:sz w:val="28"/>
          <w:szCs w:val="28"/>
        </w:rPr>
        <w:pict>
          <v:rect id="Прямоугольник 1771" o:spid="_x0000_s15373" alt="Chairman of the Organizing Committee of the III International Conference &quot;Newton and the problems of mechanics of solid and deformable bodies&quot;&#10;"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" filled="f" stroked="f">
            <o:lock v:ext="edit" aspectratio="t"/>
            <w10:wrap type="none"/>
            <w10:anchorlock/>
          </v:rect>
        </w:pict>
      </w:r>
      <w:r w:rsidR="0037125A" w:rsidRPr="003A1BF3">
        <w:rPr>
          <w:rStyle w:val="normalchar"/>
          <w:color w:val="000000" w:themeColor="text1"/>
          <w:sz w:val="28"/>
          <w:szCs w:val="28"/>
          <w:lang w:val="en-US"/>
        </w:rPr>
        <w:t>Chairman of the Coordination</w:t>
      </w:r>
    </w:p>
    <w:p w:rsidR="0037125A" w:rsidRPr="003A1BF3" w:rsidRDefault="0037125A" w:rsidP="009F5CE0">
      <w:pPr>
        <w:pStyle w:val="12"/>
        <w:spacing w:before="0" w:beforeAutospacing="0" w:after="0" w:afterAutospacing="0" w:line="280" w:lineRule="atLeast"/>
        <w:ind w:firstLine="180"/>
        <w:rPr>
          <w:color w:val="000000" w:themeColor="text1"/>
          <w:sz w:val="27"/>
          <w:szCs w:val="27"/>
          <w:lang w:val="en-US"/>
        </w:rPr>
      </w:pPr>
      <w:r w:rsidRPr="003A1BF3">
        <w:rPr>
          <w:rStyle w:val="normalchar"/>
          <w:color w:val="000000" w:themeColor="text1"/>
          <w:sz w:val="28"/>
          <w:szCs w:val="28"/>
          <w:lang w:val="en-US"/>
        </w:rPr>
        <w:t>Council "Newton society"</w:t>
      </w:r>
      <w:r w:rsidRPr="003A1BF3">
        <w:rPr>
          <w:color w:val="000000" w:themeColor="text1"/>
          <w:sz w:val="27"/>
          <w:szCs w:val="27"/>
          <w:lang w:val="en-US"/>
        </w:rPr>
        <w:t> </w:t>
      </w:r>
      <w:r w:rsidRPr="003A1BF3">
        <w:rPr>
          <w:rStyle w:val="normalchar"/>
          <w:color w:val="000000" w:themeColor="text1"/>
          <w:sz w:val="28"/>
          <w:szCs w:val="28"/>
          <w:lang w:val="en-US"/>
        </w:rPr>
        <w:t>   </w:t>
      </w:r>
    </w:p>
    <w:bookmarkStart w:id="444" w:name="graphic301"/>
    <w:bookmarkEnd w:id="444"/>
    <w:p w:rsidR="00831DBB" w:rsidRPr="003A1BF3" w:rsidRDefault="00DA6A29" w:rsidP="0037125A">
      <w:pPr>
        <w:pStyle w:val="12"/>
        <w:spacing w:before="0" w:beforeAutospacing="0" w:after="0" w:afterAutospacing="0" w:line="280" w:lineRule="atLeast"/>
        <w:rPr>
          <w:rStyle w:val="normalchar"/>
          <w:color w:val="000000" w:themeColor="text1"/>
        </w:rPr>
      </w:pPr>
      <w:r w:rsidRPr="00DA6A29">
        <w:rPr>
          <w:noProof/>
          <w:sz w:val="28"/>
          <w:szCs w:val="28"/>
        </w:rPr>
      </w:r>
      <w:r w:rsidRPr="00DA6A29">
        <w:rPr>
          <w:noProof/>
          <w:sz w:val="28"/>
          <w:szCs w:val="28"/>
        </w:rPr>
        <w:pict>
          <v:rect id="Прямоугольник 1770" o:spid="_x0000_s15372" alt="eleven"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" filled="f" stroked="f">
            <o:lock v:ext="edit" aspectratio="t"/>
            <w10:wrap type="none"/>
            <w10:anchorlock/>
          </v:rect>
        </w:pict>
      </w:r>
      <w:bookmarkStart w:id="445" w:name="graphic302"/>
      <w:bookmarkEnd w:id="445"/>
    </w:p>
    <w:p w:rsidR="00831DBB" w:rsidRPr="003A1BF3" w:rsidRDefault="00831DBB" w:rsidP="00831DBB">
      <w:pPr>
        <w:rPr>
          <w:color w:val="000000" w:themeColor="text1"/>
          <w:sz w:val="28"/>
          <w:szCs w:val="28"/>
        </w:rPr>
      </w:pPr>
    </w:p>
    <w:p w:rsidR="00831DBB" w:rsidRPr="003A1BF3" w:rsidRDefault="00831DBB" w:rsidP="00831DBB">
      <w:pPr>
        <w:rPr>
          <w:color w:val="000000" w:themeColor="text1"/>
          <w:sz w:val="28"/>
          <w:szCs w:val="28"/>
        </w:rPr>
      </w:pPr>
    </w:p>
    <w:p w:rsidR="00831DBB" w:rsidRPr="003A1BF3" w:rsidRDefault="00B914F2" w:rsidP="00831DBB">
      <w:pPr>
        <w:tabs>
          <w:tab w:val="left" w:pos="2173"/>
        </w:tabs>
        <w:rPr>
          <w:color w:val="000000" w:themeColor="text1"/>
          <w:sz w:val="28"/>
          <w:szCs w:val="28"/>
          <w:lang w:val="en-US"/>
        </w:rPr>
      </w:pPr>
      <w:r>
        <w:rPr>
          <w:noProof/>
          <w:color w:val="000000" w:themeColor="text1"/>
          <w:sz w:val="28"/>
          <w:szCs w:val="28"/>
        </w:rPr>
        <w:drawing>
          <wp:anchor distT="0" distB="0" distL="114300" distR="114300" simplePos="0" relativeHeight="251811328" behindDoc="0" locked="0" layoutInCell="1" allowOverlap="1">
            <wp:simplePos x="0" y="0"/>
            <wp:positionH relativeFrom="column">
              <wp:posOffset>129540</wp:posOffset>
            </wp:positionH>
            <wp:positionV relativeFrom="paragraph">
              <wp:posOffset>120650</wp:posOffset>
            </wp:positionV>
            <wp:extent cx="1800225" cy="971550"/>
            <wp:effectExtent l="0" t="0" r="0" b="0"/>
            <wp:wrapNone/>
            <wp:docPr id="7209" name="Рисунок 379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descr="1"/>
                    <pic:cNvPicPr>
                      <a:picLocks noChangeAspect="1" noChangeArrowheads="1"/>
                    </pic:cNvPicPr>
                  </pic:nvPicPr>
                  <pic:blipFill>
                    <a:blip r:embed="rId25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0225" cy="971550"/>
                    </a:xfrm>
                    <a:prstGeom prst="rect">
                      <a:avLst/>
                    </a:prstGeom>
                    <a:noFill/>
                  </pic:spPr>
                </pic:pic>
              </a:graphicData>
            </a:graphic>
          </wp:anchor>
        </w:drawing>
      </w:r>
      <w:r w:rsidR="00831DBB" w:rsidRPr="003A1BF3">
        <w:rPr>
          <w:color w:val="000000" w:themeColor="text1"/>
          <w:sz w:val="28"/>
          <w:szCs w:val="28"/>
          <w:lang w:val="en-US"/>
        </w:rPr>
        <w:t xml:space="preserve">              Smirnov A. P.                                                                       Varin M. P.</w:t>
      </w:r>
    </w:p>
    <w:p w:rsidR="00831DBB" w:rsidRPr="003A1BF3" w:rsidRDefault="00B914F2" w:rsidP="00831DBB">
      <w:pPr>
        <w:rPr>
          <w:b/>
          <w:color w:val="000000" w:themeColor="text1"/>
          <w:sz w:val="28"/>
          <w:szCs w:val="28"/>
          <w:lang w:val="en-US"/>
        </w:rPr>
      </w:pPr>
      <w:r>
        <w:rPr>
          <w:b/>
          <w:noProof/>
          <w:color w:val="000000" w:themeColor="text1"/>
          <w:sz w:val="28"/>
          <w:szCs w:val="28"/>
        </w:rPr>
        <w:drawing>
          <wp:anchor distT="0" distB="0" distL="114300" distR="114300" simplePos="0" relativeHeight="251813376" behindDoc="0" locked="0" layoutInCell="1" allowOverlap="1">
            <wp:simplePos x="0" y="0"/>
            <wp:positionH relativeFrom="column">
              <wp:posOffset>4225290</wp:posOffset>
            </wp:positionH>
            <wp:positionV relativeFrom="paragraph">
              <wp:posOffset>11430</wp:posOffset>
            </wp:positionV>
            <wp:extent cx="1581150" cy="962025"/>
            <wp:effectExtent l="0" t="0" r="0" b="0"/>
            <wp:wrapNone/>
            <wp:docPr id="7208" name="Рисунок 380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descr="2"/>
                    <pic:cNvPicPr>
                      <a:picLocks noChangeAspect="1" noChangeArrowheads="1"/>
                    </pic:cNvPicPr>
                  </pic:nvPicPr>
                  <pic:blipFill>
                    <a:blip r:embed="rId25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81150" cy="962025"/>
                    </a:xfrm>
                    <a:prstGeom prst="rect">
                      <a:avLst/>
                    </a:prstGeom>
                    <a:noFill/>
                  </pic:spPr>
                </pic:pic>
              </a:graphicData>
            </a:graphic>
          </wp:anchor>
        </w:drawing>
      </w:r>
    </w:p>
    <w:p w:rsidR="00831DBB" w:rsidRPr="003A1BF3" w:rsidRDefault="00831DBB" w:rsidP="00831DBB">
      <w:pPr>
        <w:rPr>
          <w:b/>
          <w:color w:val="000000" w:themeColor="text1"/>
          <w:sz w:val="28"/>
          <w:szCs w:val="28"/>
          <w:lang w:val="en-US"/>
        </w:rPr>
      </w:pPr>
    </w:p>
    <w:p w:rsidR="00831DBB" w:rsidRPr="003A1BF3" w:rsidRDefault="00831DBB" w:rsidP="0037125A">
      <w:pPr>
        <w:pStyle w:val="12"/>
        <w:spacing w:before="0" w:beforeAutospacing="0" w:after="0" w:afterAutospacing="0" w:line="280" w:lineRule="atLeast"/>
        <w:rPr>
          <w:rStyle w:val="normalchar"/>
          <w:color w:val="000000" w:themeColor="text1"/>
          <w:sz w:val="28"/>
          <w:szCs w:val="28"/>
          <w:lang w:val="en-US"/>
        </w:rPr>
      </w:pPr>
    </w:p>
    <w:p w:rsidR="00831DBB" w:rsidRPr="003A1BF3" w:rsidRDefault="00831DBB" w:rsidP="0037125A">
      <w:pPr>
        <w:pStyle w:val="12"/>
        <w:spacing w:before="0" w:beforeAutospacing="0" w:after="0" w:afterAutospacing="0" w:line="280" w:lineRule="atLeast"/>
        <w:rPr>
          <w:rStyle w:val="normalchar"/>
          <w:color w:val="000000" w:themeColor="text1"/>
          <w:sz w:val="28"/>
          <w:szCs w:val="28"/>
          <w:lang w:val="en-US"/>
        </w:rPr>
      </w:pPr>
    </w:p>
    <w:p w:rsidR="00831DBB" w:rsidRPr="003A1BF3" w:rsidRDefault="00831DBB" w:rsidP="0037125A">
      <w:pPr>
        <w:pStyle w:val="12"/>
        <w:spacing w:before="0" w:beforeAutospacing="0" w:after="0" w:afterAutospacing="0" w:line="280" w:lineRule="atLeast"/>
        <w:rPr>
          <w:rStyle w:val="normalchar"/>
          <w:color w:val="000000" w:themeColor="text1"/>
          <w:sz w:val="28"/>
          <w:szCs w:val="28"/>
          <w:lang w:val="en-US"/>
        </w:rPr>
      </w:pPr>
    </w:p>
    <w:p w:rsidR="00831DBB" w:rsidRPr="003A1BF3" w:rsidRDefault="00831DBB" w:rsidP="0037125A">
      <w:pPr>
        <w:pStyle w:val="12"/>
        <w:spacing w:before="0" w:beforeAutospacing="0" w:after="0" w:afterAutospacing="0" w:line="280" w:lineRule="atLeast"/>
        <w:rPr>
          <w:rStyle w:val="normalchar"/>
          <w:color w:val="000000" w:themeColor="text1"/>
          <w:sz w:val="28"/>
          <w:szCs w:val="28"/>
          <w:lang w:val="en-US"/>
        </w:rPr>
      </w:pPr>
    </w:p>
    <w:p w:rsidR="00831DBB" w:rsidRPr="003A1BF3" w:rsidRDefault="00831DBB" w:rsidP="0037125A">
      <w:pPr>
        <w:pStyle w:val="12"/>
        <w:spacing w:before="0" w:beforeAutospacing="0" w:after="0" w:afterAutospacing="0" w:line="280" w:lineRule="atLeast"/>
        <w:rPr>
          <w:color w:val="000000" w:themeColor="text1"/>
          <w:lang w:val="en-US"/>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lang w:val="en-US"/>
        </w:rPr>
      </w:pPr>
      <w:bookmarkStart w:id="446" w:name="_Toc339380028"/>
      <w:bookmarkEnd w:id="446"/>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lang w:val="en-US"/>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lang w:val="en-US"/>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lang w:val="en-US"/>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lang w:val="en-US"/>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lang w:val="en-US"/>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lang w:val="en-US"/>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lang w:val="en-US"/>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lang w:val="en-US"/>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lang w:val="en-US"/>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lang w:val="en-US"/>
        </w:rPr>
      </w:pPr>
    </w:p>
    <w:p w:rsidR="0037125A" w:rsidRPr="003A1BF3" w:rsidRDefault="0037125A" w:rsidP="0037125A">
      <w:pPr>
        <w:pStyle w:val="12"/>
        <w:spacing w:before="0" w:beforeAutospacing="0" w:after="0" w:afterAutospacing="0" w:line="280" w:lineRule="atLeast"/>
        <w:rPr>
          <w:rStyle w:val="normalchar"/>
          <w:b/>
          <w:bCs/>
          <w:color w:val="000000" w:themeColor="text1"/>
          <w:sz w:val="28"/>
          <w:szCs w:val="28"/>
        </w:rPr>
      </w:pPr>
      <w:r w:rsidRPr="003A1BF3">
        <w:rPr>
          <w:rStyle w:val="normalchar"/>
          <w:b/>
          <w:bCs/>
          <w:color w:val="000000" w:themeColor="text1"/>
          <w:sz w:val="28"/>
          <w:szCs w:val="28"/>
        </w:rPr>
        <w:t>Grou</w:t>
      </w:r>
      <w:r w:rsidR="00831DBB" w:rsidRPr="003A1BF3">
        <w:rPr>
          <w:rStyle w:val="normalchar"/>
          <w:b/>
          <w:bCs/>
          <w:color w:val="000000" w:themeColor="text1"/>
          <w:sz w:val="28"/>
          <w:szCs w:val="28"/>
        </w:rPr>
        <w:t>p photo of participants 03/26/9</w:t>
      </w:r>
      <w:r w:rsidRPr="003A1BF3">
        <w:rPr>
          <w:rStyle w:val="normalchar"/>
          <w:b/>
          <w:bCs/>
          <w:color w:val="000000" w:themeColor="text1"/>
          <w:sz w:val="28"/>
          <w:szCs w:val="28"/>
        </w:rPr>
        <w:t xml:space="preserve">3 </w:t>
      </w: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rPr>
      </w:pPr>
      <w:r w:rsidRPr="003A1BF3">
        <w:rPr>
          <w:b/>
          <w:bCs/>
          <w:noProof/>
          <w:color w:val="000000" w:themeColor="text1"/>
          <w:sz w:val="28"/>
          <w:szCs w:val="28"/>
        </w:rPr>
        <w:drawing>
          <wp:anchor distT="0" distB="0" distL="114300" distR="114300" simplePos="0" relativeHeight="251815424" behindDoc="1" locked="0" layoutInCell="1" allowOverlap="1">
            <wp:simplePos x="0" y="0"/>
            <wp:positionH relativeFrom="column">
              <wp:posOffset>323215</wp:posOffset>
            </wp:positionH>
            <wp:positionV relativeFrom="paragraph">
              <wp:posOffset>250190</wp:posOffset>
            </wp:positionV>
            <wp:extent cx="5611495" cy="9151620"/>
            <wp:effectExtent l="0" t="0" r="1905" b="0"/>
            <wp:wrapThrough wrapText="bothSides">
              <wp:wrapPolygon edited="0">
                <wp:start x="0" y="0"/>
                <wp:lineTo x="0" y="21522"/>
                <wp:lineTo x="21510" y="21522"/>
                <wp:lineTo x="21510" y="0"/>
                <wp:lineTo x="0" y="0"/>
              </wp:wrapPolygon>
            </wp:wrapThrough>
            <wp:docPr id="7210" name="Изображение 7210"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descr="image002"/>
                    <pic:cNvPicPr>
                      <a:picLocks noChangeAspect="1" noChangeArrowheads="1"/>
                    </pic:cNvPicPr>
                  </pic:nvPicPr>
                  <pic:blipFill>
                    <a:blip r:embed="rId25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611495" cy="9151620"/>
                    </a:xfrm>
                    <a:prstGeom prst="rect">
                      <a:avLst/>
                    </a:prstGeom>
                    <a:noFill/>
                  </pic:spPr>
                </pic:pic>
              </a:graphicData>
            </a:graphic>
          </wp:anchor>
        </w:drawing>
      </w: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rPr>
      </w:pPr>
    </w:p>
    <w:p w:rsidR="00831DBB" w:rsidRPr="003A1BF3" w:rsidRDefault="00831DBB" w:rsidP="0037125A">
      <w:pPr>
        <w:pStyle w:val="12"/>
        <w:spacing w:before="0" w:beforeAutospacing="0" w:after="0" w:afterAutospacing="0" w:line="280" w:lineRule="atLeast"/>
        <w:rPr>
          <w:rStyle w:val="normalchar"/>
          <w:b/>
          <w:bCs/>
          <w:color w:val="000000" w:themeColor="text1"/>
          <w:sz w:val="28"/>
          <w:szCs w:val="28"/>
        </w:rPr>
      </w:pPr>
    </w:p>
    <w:p w:rsidR="00831DBB" w:rsidRPr="003A1BF3" w:rsidRDefault="00831DBB" w:rsidP="0037125A">
      <w:pPr>
        <w:pStyle w:val="12"/>
        <w:spacing w:before="0" w:beforeAutospacing="0" w:after="0" w:afterAutospacing="0" w:line="280" w:lineRule="atLeast"/>
        <w:rPr>
          <w:color w:val="000000" w:themeColor="text1"/>
          <w:sz w:val="27"/>
          <w:szCs w:val="27"/>
        </w:rPr>
      </w:pPr>
    </w:p>
    <w:bookmarkStart w:id="447" w:name="graphic303"/>
    <w:bookmarkEnd w:id="447"/>
    <w:p w:rsidR="0037125A" w:rsidRPr="003A1BF3" w:rsidRDefault="00DA6A29" w:rsidP="0037125A">
      <w:pPr>
        <w:pStyle w:val="12"/>
        <w:spacing w:before="0" w:beforeAutospacing="0" w:after="0" w:afterAutospacing="0" w:line="280" w:lineRule="atLeast"/>
        <w:jc w:val="center"/>
        <w:rPr>
          <w:color w:val="000000" w:themeColor="text1"/>
        </w:rPr>
      </w:pPr>
      <w:r w:rsidRPr="00DA6A29">
        <w:rPr>
          <w:b/>
          <w:bCs/>
          <w:noProof/>
          <w:color w:val="000000" w:themeColor="text1"/>
          <w:sz w:val="28"/>
          <w:szCs w:val="28"/>
        </w:rPr>
      </w:r>
      <w:r w:rsidRPr="00DA6A29">
        <w:rPr>
          <w:b/>
          <w:bCs/>
          <w:noProof/>
          <w:color w:val="000000" w:themeColor="text1"/>
          <w:sz w:val="28"/>
          <w:szCs w:val="28"/>
        </w:rPr>
        <w:pict>
          <v:rect id="Прямоугольник 1768" o:spid="_x0000_s15371" alt="image002 image002"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" filled="f" stroked="f">
            <o:lock v:ext="edit" aspectratio="t"/>
            <w10:wrap type="none"/>
            <w10:anchorlock/>
          </v:rect>
        </w:pict>
      </w:r>
    </w:p>
    <w:p w:rsidR="0037125A" w:rsidRPr="003A1BF3" w:rsidRDefault="0037125A" w:rsidP="0037125A">
      <w:pPr>
        <w:pStyle w:val="2"/>
        <w:spacing w:before="0" w:after="0" w:line="280" w:lineRule="atLeast"/>
        <w:jc w:val="center"/>
        <w:rPr>
          <w:color w:val="000000" w:themeColor="text1"/>
          <w:lang w:val="en-US"/>
        </w:rPr>
      </w:pPr>
      <w:bookmarkStart w:id="448" w:name="_Toc471764047"/>
      <w:bookmarkStart w:id="449" w:name="_Toc339380030"/>
      <w:bookmarkStart w:id="450" w:name="_Toc471764050"/>
      <w:bookmarkStart w:id="451" w:name="_Toc480453427"/>
      <w:bookmarkStart w:id="452" w:name="_Toc491270970"/>
      <w:bookmarkEnd w:id="448"/>
      <w:bookmarkEnd w:id="449"/>
      <w:bookmarkEnd w:id="450"/>
      <w:bookmarkEnd w:id="451"/>
      <w:r w:rsidRPr="003A1BF3">
        <w:rPr>
          <w:rStyle w:val="heading00202char"/>
          <w:color w:val="000000" w:themeColor="text1"/>
          <w:lang w:val="en-US"/>
        </w:rPr>
        <w:lastRenderedPageBreak/>
        <w:t xml:space="preserve">5.7 Decision </w:t>
      </w:r>
      <w:r w:rsidR="0088366C">
        <w:rPr>
          <w:rStyle w:val="heading00202char"/>
          <w:color w:val="000000" w:themeColor="text1"/>
          <w:lang w:val="en-US"/>
        </w:rPr>
        <w:t xml:space="preserve">of </w:t>
      </w:r>
      <w:r w:rsidRPr="003A1BF3">
        <w:rPr>
          <w:rStyle w:val="heading00202char"/>
          <w:color w:val="000000" w:themeColor="text1"/>
          <w:lang w:val="en-US"/>
        </w:rPr>
        <w:t>IX International Conference </w:t>
      </w:r>
      <w:r w:rsidRPr="003A1BF3">
        <w:rPr>
          <w:color w:val="000000" w:themeColor="text1"/>
          <w:lang w:val="en-US"/>
        </w:rPr>
        <w:br/>
      </w:r>
      <w:r w:rsidRPr="003A1BF3">
        <w:rPr>
          <w:rStyle w:val="heading00202char"/>
          <w:color w:val="000000" w:themeColor="text1"/>
          <w:lang w:val="en-US"/>
        </w:rPr>
        <w:t>"Space, time, gravitation"</w:t>
      </w:r>
      <w:bookmarkEnd w:id="452"/>
    </w:p>
    <w:p w:rsidR="0037125A" w:rsidRPr="003A1BF3" w:rsidRDefault="00831DBB" w:rsidP="0037125A">
      <w:pPr>
        <w:pStyle w:val="2"/>
        <w:spacing w:line="280" w:lineRule="atLeast"/>
        <w:rPr>
          <w:i w:val="0"/>
          <w:iCs w:val="0"/>
          <w:color w:val="000000" w:themeColor="text1"/>
          <w:lang w:val="en-US"/>
        </w:rPr>
      </w:pPr>
      <w:r w:rsidRPr="003A1BF3">
        <w:rPr>
          <w:noProof/>
          <w:color w:val="000000" w:themeColor="text1"/>
        </w:rPr>
        <w:drawing>
          <wp:anchor distT="0" distB="0" distL="114300" distR="114300" simplePos="0" relativeHeight="251817472" behindDoc="0" locked="0" layoutInCell="1" allowOverlap="1">
            <wp:simplePos x="0" y="0"/>
            <wp:positionH relativeFrom="column">
              <wp:posOffset>228600</wp:posOffset>
            </wp:positionH>
            <wp:positionV relativeFrom="paragraph">
              <wp:posOffset>717550</wp:posOffset>
            </wp:positionV>
            <wp:extent cx="5873115" cy="8343900"/>
            <wp:effectExtent l="0" t="0" r="0" b="12700"/>
            <wp:wrapThrough wrapText="bothSides">
              <wp:wrapPolygon edited="0">
                <wp:start x="0" y="0"/>
                <wp:lineTo x="0" y="21567"/>
                <wp:lineTo x="21486" y="21567"/>
                <wp:lineTo x="21486" y="0"/>
                <wp:lineTo x="0" y="0"/>
              </wp:wrapPolygon>
            </wp:wrapThrough>
            <wp:docPr id="7211" name="Изображение 72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descr="1"/>
                    <pic:cNvPicPr>
                      <a:picLocks noChangeAspect="1" noChangeArrowheads="1"/>
                    </pic:cNvPicPr>
                  </pic:nvPicPr>
                  <pic:blipFill>
                    <a:blip r:embed="rId25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873115" cy="8343900"/>
                    </a:xfrm>
                    <a:prstGeom prst="rect">
                      <a:avLst/>
                    </a:prstGeom>
                    <a:noFill/>
                    <a:ln>
                      <a:noFill/>
                    </a:ln>
                  </pic:spPr>
                </pic:pic>
              </a:graphicData>
            </a:graphic>
          </wp:anchor>
        </w:drawing>
      </w:r>
      <w:r w:rsidR="0037125A" w:rsidRPr="003A1BF3">
        <w:rPr>
          <w:rStyle w:val="heading00202char"/>
          <w:color w:val="000000" w:themeColor="text1"/>
          <w:lang w:val="en-US"/>
        </w:rPr>
        <w:t>                                                         </w:t>
      </w:r>
    </w:p>
    <w:bookmarkStart w:id="453" w:name="graphic304"/>
    <w:bookmarkEnd w:id="453"/>
    <w:p w:rsidR="0037125A" w:rsidRPr="003A1BF3" w:rsidRDefault="00DA6A29" w:rsidP="0037125A">
      <w:pPr>
        <w:pStyle w:val="12"/>
        <w:spacing w:before="0" w:beforeAutospacing="0" w:after="0" w:afterAutospacing="0" w:line="280" w:lineRule="atLeast"/>
        <w:rPr>
          <w:color w:val="000000" w:themeColor="text1"/>
        </w:rPr>
      </w:pPr>
      <w:r w:rsidRPr="00DA6A29">
        <w:rPr>
          <w:noProof/>
          <w:color w:val="000000" w:themeColor="text1"/>
          <w:sz w:val="28"/>
          <w:szCs w:val="28"/>
        </w:rPr>
      </w:r>
      <w:r w:rsidRPr="00DA6A29">
        <w:rPr>
          <w:noProof/>
          <w:color w:val="000000" w:themeColor="text1"/>
          <w:sz w:val="28"/>
          <w:szCs w:val="28"/>
        </w:rPr>
        <w:pict>
          <v:rect id="Прямоугольник 1767" o:spid="_x0000_s15370" alt="eleven"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Dcv9rhyAgAAZQQAAA4AAAAAAAAAAAAAAAAA&#10;LgIAAGRycy9lMm9Eb2MueG1sUEsBAi0AFAAGAAgAAAAhANQI2TfYAAAAAQEAAA8AAAAAAAAAAAAA&#10;AAAAzAQAAGRycy9kb3ducmV2LnhtbFBLBQYAAAAABAAEAPMAAADRBQAAAAA=&#10;" filled="f" stroked="f">
            <o:lock v:ext="edit" aspectratio="t"/>
            <w10:wrap type="none"/>
            <w10:anchorlock/>
          </v:rect>
        </w:pict>
      </w:r>
    </w:p>
    <w:bookmarkStart w:id="454" w:name="graphic305"/>
    <w:bookmarkEnd w:id="454"/>
    <w:p w:rsidR="0037125A" w:rsidRPr="003A1BF3" w:rsidRDefault="00DA6A29" w:rsidP="0037125A">
      <w:pPr>
        <w:pStyle w:val="12"/>
        <w:spacing w:before="0" w:beforeAutospacing="0" w:after="0" w:afterAutospacing="0" w:line="280" w:lineRule="atLeast"/>
        <w:rPr>
          <w:color w:val="000000" w:themeColor="text1"/>
        </w:rPr>
      </w:pPr>
      <w:r w:rsidRPr="00DA6A29">
        <w:rPr>
          <w:b/>
          <w:bCs/>
          <w:noProof/>
          <w:color w:val="000000" w:themeColor="text1"/>
          <w:sz w:val="28"/>
          <w:szCs w:val="28"/>
        </w:rPr>
      </w:r>
      <w:r w:rsidRPr="00DA6A29">
        <w:rPr>
          <w:b/>
          <w:bCs/>
          <w:noProof/>
          <w:color w:val="000000" w:themeColor="text1"/>
          <w:sz w:val="28"/>
          <w:szCs w:val="28"/>
        </w:rPr>
        <w:pict>
          <v:rect id="Прямоугольник 1766" o:spid="_x0000_s15369" alt="February 2" style="width:.75pt;height:.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" filled="f" stroked="f">
            <o:lock v:ext="edit" aspectratio="t"/>
            <w10:wrap type="none"/>
            <w10:anchorlock/>
          </v:rect>
        </w:pict>
      </w:r>
    </w:p>
    <w:p w:rsidR="00831DBB" w:rsidRPr="003A1BF3" w:rsidRDefault="00831DBB" w:rsidP="0037125A">
      <w:pPr>
        <w:pStyle w:val="2"/>
        <w:spacing w:before="0" w:after="0" w:line="280" w:lineRule="atLeast"/>
        <w:jc w:val="center"/>
        <w:rPr>
          <w:rStyle w:val="heading00202char"/>
          <w:color w:val="000000" w:themeColor="text1"/>
          <w:lang w:val="en-US"/>
        </w:rPr>
      </w:pPr>
      <w:bookmarkStart w:id="455" w:name="_Toc339380035"/>
      <w:bookmarkStart w:id="456" w:name="_Toc471764054"/>
      <w:bookmarkStart w:id="457" w:name="_Toc480453428"/>
      <w:bookmarkEnd w:id="455"/>
      <w:bookmarkEnd w:id="456"/>
      <w:bookmarkEnd w:id="457"/>
    </w:p>
    <w:p w:rsidR="00831DBB" w:rsidRPr="003A1BF3" w:rsidRDefault="00831DBB" w:rsidP="0037125A">
      <w:pPr>
        <w:pStyle w:val="2"/>
        <w:spacing w:before="0" w:after="0" w:line="280" w:lineRule="atLeast"/>
        <w:jc w:val="center"/>
        <w:rPr>
          <w:rStyle w:val="heading00202char"/>
          <w:color w:val="000000" w:themeColor="text1"/>
          <w:lang w:val="en-US"/>
        </w:rPr>
      </w:pPr>
    </w:p>
    <w:p w:rsidR="00831DBB" w:rsidRPr="003A1BF3" w:rsidRDefault="00831DBB" w:rsidP="0037125A">
      <w:pPr>
        <w:pStyle w:val="2"/>
        <w:spacing w:before="0" w:after="0" w:line="280" w:lineRule="atLeast"/>
        <w:jc w:val="center"/>
        <w:rPr>
          <w:rStyle w:val="heading00202char"/>
          <w:color w:val="000000" w:themeColor="text1"/>
          <w:lang w:val="en-US"/>
        </w:rPr>
      </w:pPr>
    </w:p>
    <w:p w:rsidR="00831DBB" w:rsidRPr="003A1BF3" w:rsidRDefault="00831DBB" w:rsidP="0037125A">
      <w:pPr>
        <w:pStyle w:val="2"/>
        <w:spacing w:before="0" w:after="0" w:line="280" w:lineRule="atLeast"/>
        <w:jc w:val="center"/>
        <w:rPr>
          <w:rStyle w:val="heading00202char"/>
          <w:color w:val="000000" w:themeColor="text1"/>
          <w:lang w:val="en-US"/>
        </w:rPr>
      </w:pPr>
    </w:p>
    <w:p w:rsidR="00831DBB" w:rsidRPr="003A1BF3" w:rsidRDefault="00831DBB" w:rsidP="0037125A">
      <w:pPr>
        <w:pStyle w:val="2"/>
        <w:spacing w:before="0" w:after="0" w:line="280" w:lineRule="atLeast"/>
        <w:jc w:val="center"/>
        <w:rPr>
          <w:rStyle w:val="heading00202char"/>
          <w:color w:val="000000" w:themeColor="text1"/>
          <w:lang w:val="en-US"/>
        </w:rPr>
      </w:pPr>
    </w:p>
    <w:p w:rsidR="00831DBB" w:rsidRPr="003A1BF3" w:rsidRDefault="006224AB" w:rsidP="0037125A">
      <w:pPr>
        <w:pStyle w:val="2"/>
        <w:spacing w:before="0" w:after="0" w:line="280" w:lineRule="atLeast"/>
        <w:jc w:val="center"/>
        <w:rPr>
          <w:rStyle w:val="heading00202char"/>
          <w:color w:val="000000" w:themeColor="text1"/>
          <w:lang w:val="en-US"/>
        </w:rPr>
      </w:pPr>
      <w:r w:rsidRPr="003A1BF3">
        <w:rPr>
          <w:noProof/>
          <w:color w:val="000000" w:themeColor="text1"/>
        </w:rPr>
        <w:drawing>
          <wp:anchor distT="0" distB="0" distL="114300" distR="114300" simplePos="0" relativeHeight="251819520" behindDoc="0" locked="0" layoutInCell="1" allowOverlap="1">
            <wp:simplePos x="0" y="0"/>
            <wp:positionH relativeFrom="column">
              <wp:posOffset>342900</wp:posOffset>
            </wp:positionH>
            <wp:positionV relativeFrom="paragraph">
              <wp:posOffset>294640</wp:posOffset>
            </wp:positionV>
            <wp:extent cx="5934075" cy="3800475"/>
            <wp:effectExtent l="0" t="0" r="9525" b="9525"/>
            <wp:wrapThrough wrapText="bothSides">
              <wp:wrapPolygon edited="0">
                <wp:start x="0" y="0"/>
                <wp:lineTo x="0" y="21510"/>
                <wp:lineTo x="21542" y="21510"/>
                <wp:lineTo x="21542" y="0"/>
                <wp:lineTo x="0" y="0"/>
              </wp:wrapPolygon>
            </wp:wrapThrough>
            <wp:docPr id="7213" name="Изображение 721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descr="2"/>
                    <pic:cNvPicPr>
                      <a:picLocks noChangeAspect="1" noChangeArrowheads="1"/>
                    </pic:cNvPicPr>
                  </pic:nvPicPr>
                  <pic:blipFill>
                    <a:blip r:embed="rId25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34075" cy="3800475"/>
                    </a:xfrm>
                    <a:prstGeom prst="rect">
                      <a:avLst/>
                    </a:prstGeom>
                    <a:noFill/>
                    <a:ln>
                      <a:noFill/>
                    </a:ln>
                  </pic:spPr>
                </pic:pic>
              </a:graphicData>
            </a:graphic>
          </wp:anchor>
        </w:drawing>
      </w:r>
    </w:p>
    <w:p w:rsidR="00EA1E06" w:rsidRPr="00EA1E06" w:rsidRDefault="0037125A" w:rsidP="00EA1E06">
      <w:pPr>
        <w:pStyle w:val="2"/>
        <w:spacing w:before="0" w:after="0" w:line="280" w:lineRule="atLeast"/>
        <w:jc w:val="center"/>
        <w:rPr>
          <w:color w:val="000000" w:themeColor="text1"/>
          <w:lang w:val="en-US"/>
        </w:rPr>
      </w:pPr>
      <w:bookmarkStart w:id="458" w:name="_Toc491270971"/>
      <w:r w:rsidRPr="003A1BF3">
        <w:rPr>
          <w:rStyle w:val="heading00202char"/>
          <w:color w:val="000000" w:themeColor="text1"/>
          <w:lang w:val="en-US"/>
        </w:rPr>
        <w:lastRenderedPageBreak/>
        <w:t xml:space="preserve">5.8 </w:t>
      </w:r>
      <w:r w:rsidR="00EA1E06">
        <w:rPr>
          <w:rStyle w:val="heading00202char"/>
          <w:color w:val="000000" w:themeColor="text1"/>
          <w:lang w:val="en-US"/>
        </w:rPr>
        <w:t>The answer is greedy for</w:t>
      </w:r>
      <w:r w:rsidRPr="003A1BF3">
        <w:rPr>
          <w:rStyle w:val="heading00202char"/>
          <w:color w:val="000000" w:themeColor="text1"/>
          <w:lang w:val="en-US"/>
        </w:rPr>
        <w:t xml:space="preserve"> recognition and fame </w:t>
      </w:r>
      <w:r w:rsidRPr="003A1BF3">
        <w:rPr>
          <w:color w:val="000000" w:themeColor="text1"/>
          <w:lang w:val="en-US"/>
        </w:rPr>
        <w:br/>
      </w:r>
      <w:r w:rsidRPr="003A1BF3">
        <w:rPr>
          <w:rStyle w:val="heading00202char"/>
          <w:color w:val="000000" w:themeColor="text1"/>
          <w:lang w:val="en-US"/>
        </w:rPr>
        <w:t xml:space="preserve">to the organizers of "model representations </w:t>
      </w:r>
      <w:r w:rsidR="00EA1E06">
        <w:rPr>
          <w:rStyle w:val="heading00202char"/>
          <w:color w:val="000000" w:themeColor="text1"/>
          <w:lang w:val="en-US"/>
        </w:rPr>
        <w:t>for</w:t>
      </w:r>
      <w:r w:rsidRPr="003A1BF3">
        <w:rPr>
          <w:rStyle w:val="heading00202char"/>
          <w:color w:val="000000" w:themeColor="text1"/>
          <w:lang w:val="en-US"/>
        </w:rPr>
        <w:t xml:space="preserve"> ..."</w:t>
      </w:r>
      <w:bookmarkEnd w:id="458"/>
    </w:p>
    <w:p w:rsidR="00EA1E06" w:rsidRPr="00EA1E06" w:rsidRDefault="00EA1E06" w:rsidP="00EA1E06">
      <w:pPr>
        <w:rPr>
          <w:lang w:val="en-US"/>
        </w:rPr>
      </w:pP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b/>
          <w:bCs/>
          <w:i/>
          <w:iCs/>
          <w:color w:val="000000" w:themeColor="text1"/>
          <w:sz w:val="28"/>
          <w:szCs w:val="28"/>
          <w:lang w:val="en-US"/>
        </w:rPr>
        <w:t>"When heroes</w:t>
      </w:r>
      <w:r w:rsidR="0088366C">
        <w:rPr>
          <w:rStyle w:val="normalchar"/>
          <w:b/>
          <w:bCs/>
          <w:i/>
          <w:iCs/>
          <w:color w:val="000000" w:themeColor="text1"/>
          <w:sz w:val="28"/>
          <w:szCs w:val="28"/>
          <w:lang w:val="en-US"/>
        </w:rPr>
        <w:t xml:space="preserve"> leave</w:t>
      </w:r>
      <w:r w:rsidRPr="003A1BF3">
        <w:rPr>
          <w:rStyle w:val="normalchar"/>
          <w:b/>
          <w:bCs/>
          <w:i/>
          <w:iCs/>
          <w:color w:val="000000" w:themeColor="text1"/>
          <w:sz w:val="28"/>
          <w:szCs w:val="28"/>
          <w:lang w:val="en-US"/>
        </w:rPr>
        <w:t>,</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b/>
          <w:bCs/>
          <w:i/>
          <w:iCs/>
          <w:color w:val="000000" w:themeColor="text1"/>
          <w:sz w:val="28"/>
          <w:szCs w:val="28"/>
          <w:lang w:val="en-US"/>
        </w:rPr>
        <w:t xml:space="preserve">there are clowns </w:t>
      </w:r>
      <w:r w:rsidR="00EA1E06" w:rsidRPr="003A1BF3">
        <w:rPr>
          <w:rStyle w:val="normalchar"/>
          <w:b/>
          <w:bCs/>
          <w:i/>
          <w:iCs/>
          <w:color w:val="000000" w:themeColor="text1"/>
          <w:sz w:val="28"/>
          <w:szCs w:val="28"/>
          <w:lang w:val="en-US"/>
        </w:rPr>
        <w:t xml:space="preserve">on the arena </w:t>
      </w:r>
      <w:r w:rsidRPr="003A1BF3">
        <w:rPr>
          <w:rStyle w:val="normalchar"/>
          <w:b/>
          <w:bCs/>
          <w:i/>
          <w:iCs/>
          <w:color w:val="000000" w:themeColor="text1"/>
          <w:sz w:val="28"/>
          <w:szCs w:val="28"/>
          <w:lang w:val="en-US"/>
        </w:rPr>
        <w:t>"</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b/>
          <w:bCs/>
          <w:i/>
          <w:iCs/>
          <w:color w:val="000000" w:themeColor="text1"/>
          <w:sz w:val="28"/>
          <w:szCs w:val="28"/>
          <w:lang w:val="en-US"/>
        </w:rPr>
        <w:t>Heine</w:t>
      </w:r>
    </w:p>
    <w:p w:rsidR="0037125A" w:rsidRPr="003A1BF3" w:rsidRDefault="0037125A" w:rsidP="0037125A">
      <w:pPr>
        <w:pStyle w:val="12"/>
        <w:spacing w:before="0" w:beforeAutospacing="0" w:after="0" w:afterAutospacing="0" w:line="280" w:lineRule="atLeast"/>
        <w:rPr>
          <w:color w:val="000000" w:themeColor="text1"/>
          <w:sz w:val="27"/>
          <w:szCs w:val="27"/>
          <w:lang w:val="en-US"/>
        </w:rPr>
      </w:pPr>
      <w:r w:rsidRPr="003A1BF3">
        <w:rPr>
          <w:rStyle w:val="normalchar"/>
          <w:b/>
          <w:bCs/>
          <w:i/>
          <w:iCs/>
          <w:color w:val="000000" w:themeColor="text1"/>
          <w:sz w:val="28"/>
          <w:szCs w:val="28"/>
          <w:lang w:val="en-US"/>
        </w:rPr>
        <w:t>                                                            </w:t>
      </w: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color w:val="000000" w:themeColor="text1"/>
          <w:sz w:val="28"/>
          <w:szCs w:val="28"/>
          <w:lang w:val="en-US"/>
        </w:rPr>
        <w:t>Dear Vladislav Borisovich !!!</w:t>
      </w:r>
    </w:p>
    <w:p w:rsidR="0037125A" w:rsidRPr="003A1BF3" w:rsidRDefault="00AB5FB5" w:rsidP="009F5CE0">
      <w:pPr>
        <w:pStyle w:val="12"/>
        <w:spacing w:before="0" w:beforeAutospacing="0" w:after="0" w:afterAutospacing="0" w:line="280" w:lineRule="atLeast"/>
        <w:ind w:firstLine="142"/>
        <w:jc w:val="both"/>
        <w:rPr>
          <w:color w:val="000000" w:themeColor="text1"/>
          <w:sz w:val="27"/>
          <w:szCs w:val="27"/>
          <w:lang w:val="en-US"/>
        </w:rPr>
      </w:pPr>
      <w:r>
        <w:rPr>
          <w:rStyle w:val="normalchar"/>
          <w:color w:val="000000" w:themeColor="text1"/>
          <w:sz w:val="28"/>
          <w:szCs w:val="28"/>
          <w:lang w:val="en-US"/>
        </w:rPr>
        <w:t>Please e</w:t>
      </w:r>
      <w:r w:rsidR="0037125A" w:rsidRPr="003A1BF3">
        <w:rPr>
          <w:rStyle w:val="normalchar"/>
          <w:color w:val="000000" w:themeColor="text1"/>
          <w:sz w:val="28"/>
          <w:szCs w:val="28"/>
          <w:lang w:val="en-US"/>
        </w:rPr>
        <w:t>xplain</w:t>
      </w:r>
      <w:r>
        <w:rPr>
          <w:rStyle w:val="normalchar"/>
          <w:color w:val="000000" w:themeColor="text1"/>
          <w:sz w:val="28"/>
          <w:szCs w:val="28"/>
          <w:lang w:val="en-US"/>
        </w:rPr>
        <w:t xml:space="preserve"> </w:t>
      </w:r>
      <w:r w:rsidR="0037125A" w:rsidRPr="003A1BF3">
        <w:rPr>
          <w:rStyle w:val="normalchar"/>
          <w:color w:val="000000" w:themeColor="text1"/>
          <w:sz w:val="28"/>
          <w:szCs w:val="28"/>
          <w:lang w:val="en-US"/>
        </w:rPr>
        <w:t>about the "heritage." I agree that there are ideas that common sense sidestep. I have this kind of "science" is not interesting and cause a yawn. We are talking about physics, as I understand it, for conferences where you meet Klyushina and Smirnov discussed everything in a row in order to discuss everything, I guess. Klyushin We talked about it, and he thinks that this Congress has let some - this is, but if you do something in addition to it, it is necessary to include some kind of filter (pretty hard, of course).</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NPA is a springboard for discussion of physical ideas of all kinds (relativistic, non-relativistic, </w:t>
      </w:r>
      <w:r w:rsidR="00AB5FB5">
        <w:rPr>
          <w:rStyle w:val="normalchar"/>
          <w:color w:val="000000" w:themeColor="text1"/>
          <w:sz w:val="28"/>
          <w:szCs w:val="28"/>
          <w:lang w:val="en-US"/>
        </w:rPr>
        <w:t>quantum, non-quantum, and so on</w:t>
      </w:r>
      <w:r w:rsidRPr="003A1BF3">
        <w:rPr>
          <w:rStyle w:val="normalchar"/>
          <w:color w:val="000000" w:themeColor="text1"/>
          <w:sz w:val="28"/>
          <w:szCs w:val="28"/>
          <w:lang w:val="en-US"/>
        </w:rPr>
        <w:t>). Some goals of a revolution in science or something else they do not have global. Have on hand the last two collections of their conferences, well, so everything is what I saw - physicist (given the status of "seriousness" will not, because I did not look carefully).</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Explain what you mean by "like-minded". It is in scientific terms, or in terms of goals. In scientific terms, everything is so variegated that gather a group of people supporting one theory - the problem is very difficult (I would say that in more or less serious scale - impossible). But is the purpose of all one - recognition (although the physics of her dream more than others). Naturally I want to once we have all received one theory, which will be the closest thing to something that will call "objective", but it is unclear when, and now think are important twofold: to separate the rational from the irrational theories and exit the level of which is now occupied by "adopted" paradigm, so that everything discussed on an equal footing, without any pseudo-scientific motivated. The order can be changed objectives, and current paradigms well have been forgotten as a nightmare.</w:t>
      </w:r>
    </w:p>
    <w:p w:rsidR="0037125A" w:rsidRPr="003A1BF3" w:rsidRDefault="0037125A" w:rsidP="0037125A">
      <w:pPr>
        <w:pStyle w:val="12"/>
        <w:spacing w:before="0" w:beforeAutospacing="0" w:after="0" w:afterAutospacing="0" w:line="280" w:lineRule="atLeast"/>
        <w:ind w:firstLine="700"/>
        <w:rPr>
          <w:color w:val="000000" w:themeColor="text1"/>
          <w:sz w:val="27"/>
          <w:szCs w:val="27"/>
          <w:lang w:val="en-US"/>
        </w:rPr>
      </w:pPr>
      <w:r w:rsidRPr="003A1BF3">
        <w:rPr>
          <w:rStyle w:val="normalchar"/>
          <w:color w:val="000000" w:themeColor="text1"/>
          <w:sz w:val="28"/>
          <w:szCs w:val="28"/>
          <w:lang w:val="en-US"/>
        </w:rPr>
        <w:t>Best Regards, Igor Vasilyevich Pesterev.</w:t>
      </w:r>
    </w:p>
    <w:p w:rsidR="0037125A" w:rsidRPr="003A1BF3" w:rsidRDefault="0037125A" w:rsidP="0037125A">
      <w:pPr>
        <w:pStyle w:val="normal00200028web0029"/>
        <w:spacing w:before="0" w:beforeAutospacing="0" w:after="0" w:afterAutospacing="0" w:line="280" w:lineRule="atLeast"/>
        <w:ind w:left="360"/>
        <w:rPr>
          <w:color w:val="000000" w:themeColor="text1"/>
          <w:sz w:val="27"/>
          <w:szCs w:val="27"/>
          <w:lang w:val="en-US"/>
        </w:rPr>
      </w:pPr>
      <w:r w:rsidRPr="003A1BF3">
        <w:rPr>
          <w:rStyle w:val="normal00200028web0029char"/>
          <w:color w:val="000000" w:themeColor="text1"/>
          <w:sz w:val="28"/>
          <w:szCs w:val="28"/>
          <w:lang w:val="en-US"/>
        </w:rPr>
        <w:t>..............................................................................................</w:t>
      </w:r>
    </w:p>
    <w:p w:rsidR="0037125A" w:rsidRPr="003A1BF3" w:rsidRDefault="0037125A" w:rsidP="0037125A">
      <w:pPr>
        <w:pStyle w:val="normal00200028web0029"/>
        <w:spacing w:before="0" w:beforeAutospacing="0" w:after="0" w:afterAutospacing="0" w:line="280" w:lineRule="atLeast"/>
        <w:ind w:left="360"/>
        <w:jc w:val="center"/>
        <w:rPr>
          <w:color w:val="000000" w:themeColor="text1"/>
          <w:sz w:val="27"/>
          <w:szCs w:val="27"/>
          <w:lang w:val="en-US"/>
        </w:rPr>
      </w:pPr>
      <w:r w:rsidRPr="003A1BF3">
        <w:rPr>
          <w:rStyle w:val="normal00200028web0029char"/>
          <w:color w:val="000000" w:themeColor="text1"/>
          <w:sz w:val="28"/>
          <w:szCs w:val="28"/>
          <w:lang w:val="en-US"/>
        </w:rPr>
        <w:t>Dear Egor Vasilievich!</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I will try to answer your questions. It is well known that the theory of knowledge of the world around us there are only two directions: dialectical materialism and idealism - are in an antagonistic confrontation.</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Dialectical materialism - is a generalized, experimentally confirmed by the experience of scientific activities of many generations of outstanding scientists, based on common sense.</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Idealism - it is just "the idea that common sense sidestep."</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In the present study these topics and lit enough to understand. Of course, a complete proof of the validity of these statements are presented in the works of the classics of dialectical materialism and science.</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lastRenderedPageBreak/>
        <w:t>In addition to the above, the accompanying discussion with the Academy of Natural Sciences Yuri Ivanov.</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Propaganda crazy pseudo-religious ideas and dope the powers necessary to dupe the public consciousness, a distraction from the struggle for social justice and the enslavement of the masses.</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When the "new Russian" robbing the Soviet Union, the vast majority of the population was diverted "loading of the cans" in front of TV screens, by Chumak, and sermons Kashpirovsky.</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So why should we discuss ideas that "are not interesting and cause a yawn" and repel from us the true scientists?</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Are twenty years of experience organizing conferences, so never learned anything? Instead of three hundred scientists from around the world at the conference comes barely two - three dozen members of the ignorant, "pursuing only one goal - the recognition." These inventors' model representations of events ... "and pose a serious threat to science, which Engels wrote:" sublime nonsense in poetry, in philosophy, in political economy, history, sublime nonsense from the pulpit and platform, sublime nonsense everywhere, sublime nonsense with a claim to superiority and depth of thought ...</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We can no longer take up almost a theoretical book on natural science without getting the her the impression that natural scientists themselves feel how much they are dominated by this incoherence and confusion, and that now current, so to speak, philosophy does not give absolutely no way out. And there really is no other choice, no other option but to return to some form of metaphysical thinking to dialectical. "</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Instead of having to leave their mark in science because they dirtied her as heritage, to understand this, sometimes, can not afford, and a hundred wise men. I hope now it is clear that such "legacy"?</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Our supporters - a classic dialectical materialism and all of the outstanding scientists of all time, who have left their mark on the development of science, as well as all modern scientists who defend the position of dialectical materialism.</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Supporters Academy of Natural Sciences Y</w:t>
      </w:r>
      <w:r w:rsidR="00AB5FB5">
        <w:rPr>
          <w:rStyle w:val="normal00200028web0029char"/>
          <w:color w:val="000000" w:themeColor="text1"/>
          <w:sz w:val="28"/>
          <w:szCs w:val="28"/>
          <w:lang w:val="en-US"/>
        </w:rPr>
        <w:t>.</w:t>
      </w:r>
      <w:r w:rsidRPr="003A1BF3">
        <w:rPr>
          <w:rStyle w:val="normal00200028web0029char"/>
          <w:color w:val="000000" w:themeColor="text1"/>
          <w:sz w:val="28"/>
          <w:szCs w:val="28"/>
          <w:lang w:val="en-US"/>
        </w:rPr>
        <w:t>N</w:t>
      </w:r>
      <w:r w:rsidR="00AB5FB5">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Ivanov, Russian Academy of Sciences Osipov President and Vice President of Russian Academy of Sciences Fortova, Professor A</w:t>
      </w:r>
      <w:r w:rsidR="00AB5FB5">
        <w:rPr>
          <w:rStyle w:val="normal00200028web0029char"/>
          <w:color w:val="000000" w:themeColor="text1"/>
          <w:sz w:val="28"/>
          <w:szCs w:val="28"/>
          <w:lang w:val="en-US"/>
        </w:rPr>
        <w:t>.</w:t>
      </w:r>
      <w:r w:rsidRPr="003A1BF3">
        <w:rPr>
          <w:rStyle w:val="normal00200028web0029char"/>
          <w:color w:val="000000" w:themeColor="text1"/>
          <w:sz w:val="28"/>
          <w:szCs w:val="28"/>
          <w:lang w:val="en-US"/>
        </w:rPr>
        <w:t>P</w:t>
      </w:r>
      <w:r w:rsidR="00AB5FB5">
        <w:rPr>
          <w:rStyle w:val="normal00200028web0029char"/>
          <w:color w:val="000000" w:themeColor="text1"/>
          <w:sz w:val="28"/>
          <w:szCs w:val="28"/>
          <w:lang w:val="en-US"/>
        </w:rPr>
        <w:t>.</w:t>
      </w:r>
      <w:r w:rsidRPr="003A1BF3">
        <w:rPr>
          <w:rStyle w:val="normal00200028web0029char"/>
          <w:color w:val="000000" w:themeColor="text1"/>
          <w:sz w:val="28"/>
          <w:szCs w:val="28"/>
          <w:lang w:val="en-US"/>
        </w:rPr>
        <w:t xml:space="preserve"> Smirnov and others like them - pseudoscientific swindlers: Einstein, Academician Joffe and others, who, being unable to deny the natural sciences conquest of dialectical materialism, scientific methods, have to resort to outright lies, falsifications and prohibitions - have sunk to the idealist position "for other ways. . there was no "- the recognition of the former President of the USSR S. Vavilov. Their pseudo theory is "the height of absurdity and an affront to common sense", according to the apt definition of the Nobel Prize Alfven, have nothing to do with objective reality and experimental evidence.</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You write: "Naturally, I want to once we have all received one theory, which will be the closest thing to something that will call" objective ", but it is not clear when."</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lastRenderedPageBreak/>
        <w:t>In this you are mistaken. This theory, accepted by all scientists, for a long time there and it is called - dialectical materialism. However, with the filing of pseudoscientific fraud, today it has become fashionable to ignore. And to invent "new" physical "model representations of events ... ', under the approving applause obscurantist, it was a special trendy" squeak ".</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Only these successes Piskun, clowns and "pompous windbag" do not want to have to.</w:t>
      </w:r>
    </w:p>
    <w:p w:rsidR="0037125A" w:rsidRDefault="0037125A" w:rsidP="009F5CE0">
      <w:pPr>
        <w:pStyle w:val="normal00200028web0029"/>
        <w:spacing w:before="0" w:beforeAutospacing="0" w:after="0" w:afterAutospacing="0" w:line="280" w:lineRule="atLeast"/>
        <w:ind w:firstLine="142"/>
        <w:jc w:val="both"/>
        <w:rPr>
          <w:rStyle w:val="normal00200028web0029char"/>
          <w:color w:val="000000" w:themeColor="text1"/>
          <w:sz w:val="28"/>
          <w:szCs w:val="28"/>
          <w:lang w:val="en-US"/>
        </w:rPr>
      </w:pPr>
      <w:r w:rsidRPr="003A1BF3">
        <w:rPr>
          <w:rStyle w:val="normal00200028web0029char"/>
          <w:color w:val="000000" w:themeColor="text1"/>
          <w:sz w:val="28"/>
          <w:szCs w:val="28"/>
          <w:lang w:val="en-US"/>
        </w:rPr>
        <w:t>Yours faithfully, Vladislav Cherepennikov</w:t>
      </w:r>
    </w:p>
    <w:p w:rsidR="00AB5FB5" w:rsidRPr="003A1BF3" w:rsidRDefault="00AB5FB5" w:rsidP="009F5CE0">
      <w:pPr>
        <w:pStyle w:val="normal00200028web0029"/>
        <w:spacing w:before="0" w:beforeAutospacing="0" w:after="0" w:afterAutospacing="0" w:line="280" w:lineRule="atLeast"/>
        <w:ind w:firstLine="142"/>
        <w:jc w:val="both"/>
        <w:rPr>
          <w:color w:val="000000" w:themeColor="text1"/>
          <w:sz w:val="27"/>
          <w:szCs w:val="27"/>
          <w:lang w:val="en-US"/>
        </w:rPr>
      </w:pPr>
    </w:p>
    <w:p w:rsidR="0037125A" w:rsidRPr="003A1BF3" w:rsidRDefault="0037125A" w:rsidP="009F5CE0">
      <w:pPr>
        <w:pStyle w:val="normal00200028web0029"/>
        <w:spacing w:before="0" w:beforeAutospacing="0" w:after="0" w:afterAutospacing="0" w:line="280" w:lineRule="atLeast"/>
        <w:ind w:firstLine="142"/>
        <w:jc w:val="center"/>
        <w:rPr>
          <w:color w:val="000000" w:themeColor="text1"/>
          <w:sz w:val="27"/>
          <w:szCs w:val="27"/>
          <w:lang w:val="en-US"/>
        </w:rPr>
      </w:pPr>
      <w:r w:rsidRPr="003A1BF3">
        <w:rPr>
          <w:rStyle w:val="normal00200028web0029char"/>
          <w:b/>
          <w:bCs/>
          <w:color w:val="000000" w:themeColor="text1"/>
          <w:sz w:val="28"/>
          <w:szCs w:val="28"/>
          <w:lang w:val="en-US"/>
        </w:rPr>
        <w:t>Discussion with the Academy of Natural Sciences Y</w:t>
      </w:r>
      <w:r w:rsidR="00AB5FB5">
        <w:rPr>
          <w:rStyle w:val="normal00200028web0029char"/>
          <w:b/>
          <w:bCs/>
          <w:color w:val="000000" w:themeColor="text1"/>
          <w:sz w:val="28"/>
          <w:szCs w:val="28"/>
          <w:lang w:val="en-US"/>
        </w:rPr>
        <w:t>.</w:t>
      </w:r>
      <w:r w:rsidRPr="003A1BF3">
        <w:rPr>
          <w:rStyle w:val="normal00200028web0029char"/>
          <w:b/>
          <w:bCs/>
          <w:color w:val="000000" w:themeColor="text1"/>
          <w:sz w:val="28"/>
          <w:szCs w:val="28"/>
          <w:lang w:val="en-US"/>
        </w:rPr>
        <w:t>N</w:t>
      </w:r>
      <w:r w:rsidR="00AB5FB5">
        <w:rPr>
          <w:rStyle w:val="normal00200028web0029char"/>
          <w:b/>
          <w:bCs/>
          <w:color w:val="000000" w:themeColor="text1"/>
          <w:sz w:val="28"/>
          <w:szCs w:val="28"/>
          <w:lang w:val="en-US"/>
        </w:rPr>
        <w:t>.</w:t>
      </w:r>
      <w:r w:rsidRPr="003A1BF3">
        <w:rPr>
          <w:rStyle w:val="normal00200028web0029char"/>
          <w:b/>
          <w:bCs/>
          <w:color w:val="000000" w:themeColor="text1"/>
          <w:sz w:val="28"/>
          <w:szCs w:val="28"/>
          <w:lang w:val="en-US"/>
        </w:rPr>
        <w:t> Ivanov</w:t>
      </w:r>
    </w:p>
    <w:p w:rsidR="0037125A" w:rsidRPr="003A1BF3" w:rsidRDefault="0037125A" w:rsidP="009F5CE0">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   </w:t>
      </w:r>
    </w:p>
    <w:p w:rsidR="0037125A" w:rsidRPr="003A1BF3" w:rsidRDefault="0037125A" w:rsidP="009F5CE0">
      <w:pPr>
        <w:pStyle w:val="12"/>
        <w:spacing w:before="0" w:beforeAutospacing="0" w:after="0" w:afterAutospacing="0" w:line="280" w:lineRule="atLeast"/>
        <w:ind w:firstLine="142"/>
        <w:jc w:val="center"/>
        <w:rPr>
          <w:color w:val="000000" w:themeColor="text1"/>
          <w:sz w:val="27"/>
          <w:szCs w:val="27"/>
          <w:lang w:val="en-US"/>
        </w:rPr>
      </w:pPr>
      <w:r w:rsidRPr="003A1BF3">
        <w:rPr>
          <w:rStyle w:val="normalchar"/>
          <w:color w:val="000000" w:themeColor="text1"/>
          <w:sz w:val="28"/>
          <w:szCs w:val="28"/>
          <w:lang w:val="en-US"/>
        </w:rPr>
        <w:t>Vladislav Borisovich.</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I do not </w:t>
      </w:r>
      <w:r w:rsidR="00AB5FB5">
        <w:rPr>
          <w:rStyle w:val="normalchar"/>
          <w:color w:val="000000" w:themeColor="text1"/>
          <w:sz w:val="28"/>
          <w:szCs w:val="28"/>
          <w:lang w:val="en-US"/>
        </w:rPr>
        <w:t>understand why to</w:t>
      </w:r>
      <w:r w:rsidRPr="003A1BF3">
        <w:rPr>
          <w:rStyle w:val="normalchar"/>
          <w:color w:val="000000" w:themeColor="text1"/>
          <w:sz w:val="28"/>
          <w:szCs w:val="28"/>
          <w:lang w:val="en-US"/>
        </w:rPr>
        <w:t xml:space="preserve"> fight and with what? What is the meaning, for what purpose? To rule the roast in science? To pass for a fool among fools (or a fool among fools)? But even among the opponents of relativism there is no unity. None of Newton's admirers did not respond clearly and specifically on the issues that Newton himself wanted to answer. What is offered in exchange? And how you can offer, when prompted, one hears only himself. For this reason, I do not participate in such events and does not endorse them.</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re is no self-confidence. To know how the world really is. So I'm leaving discussion of tangible or intangible of the universe, but instead offers an approach to all scientific theories as to the model representations. And then: "the model representation of the phenomena of Newton," "model representation of phenomena according to Einstein," "model representation of the phenomena of Smirnov, Sidorov, Petrov ..." etc. Or this approach is bad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ith regard to the obscurantism, the unknowing less obscurantist than who know exactly how everything is arranged and expelling dissenters. If you want to know my opinion about pseudoscience, then take a look here: </w:t>
      </w:r>
      <w:hyperlink r:id="rId2510" w:tgtFrame="_blank" w:history="1">
        <w:r w:rsidRPr="003A1BF3">
          <w:rPr>
            <w:rStyle w:val="hyperlinkchar"/>
            <w:color w:val="000000" w:themeColor="text1"/>
            <w:sz w:val="28"/>
            <w:szCs w:val="28"/>
            <w:u w:val="single"/>
            <w:lang w:val="en-US"/>
          </w:rPr>
          <w:t>http://www.mirit.ru/video/008.htm</w:t>
        </w:r>
      </w:hyperlink>
      <w:r w:rsidRPr="003A1BF3">
        <w:rPr>
          <w:color w:val="000000" w:themeColor="text1"/>
          <w:sz w:val="27"/>
          <w:szCs w:val="27"/>
          <w:lang w:val="en-US"/>
        </w:rPr>
        <w:t> </w:t>
      </w:r>
      <w:r w:rsidRPr="003A1BF3">
        <w:rPr>
          <w:rStyle w:val="normalchar"/>
          <w:color w:val="000000" w:themeColor="text1"/>
          <w:sz w:val="28"/>
          <w:szCs w:val="28"/>
          <w:lang w:val="en-US"/>
        </w:rPr>
        <w:t>in "Science and Pseudoscience."</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incerely, Director</w:t>
      </w:r>
    </w:p>
    <w:p w:rsidR="0037125A" w:rsidRPr="003A1BF3" w:rsidRDefault="0037125A" w:rsidP="009F5CE0">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Interdisciplinary Institute Rhythmodynamics,</w:t>
      </w:r>
    </w:p>
    <w:p w:rsidR="0037125A" w:rsidRPr="003A1BF3" w:rsidRDefault="0037125A" w:rsidP="009F5CE0">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Academy of Natural Sciences Y</w:t>
      </w:r>
      <w:r w:rsidR="006224AB" w:rsidRPr="003A1BF3">
        <w:rPr>
          <w:rStyle w:val="normalchar"/>
          <w:color w:val="000000" w:themeColor="text1"/>
          <w:sz w:val="28"/>
          <w:szCs w:val="28"/>
          <w:lang w:val="en-US"/>
        </w:rPr>
        <w:t>.</w:t>
      </w:r>
      <w:r w:rsidRPr="003A1BF3">
        <w:rPr>
          <w:rStyle w:val="normalchar"/>
          <w:color w:val="000000" w:themeColor="text1"/>
          <w:sz w:val="28"/>
          <w:szCs w:val="28"/>
          <w:lang w:val="en-US"/>
        </w:rPr>
        <w:t>N</w:t>
      </w:r>
      <w:r w:rsidR="006224AB" w:rsidRPr="003A1BF3">
        <w:rPr>
          <w:rStyle w:val="normalchar"/>
          <w:color w:val="000000" w:themeColor="text1"/>
          <w:sz w:val="28"/>
          <w:szCs w:val="28"/>
          <w:lang w:val="en-US"/>
        </w:rPr>
        <w:t>.</w:t>
      </w:r>
      <w:r w:rsidRPr="003A1BF3">
        <w:rPr>
          <w:rStyle w:val="normalchar"/>
          <w:color w:val="000000" w:themeColor="text1"/>
          <w:sz w:val="28"/>
          <w:szCs w:val="28"/>
          <w:lang w:val="en-US"/>
        </w:rPr>
        <w:t> Ivanov</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w:t>
      </w:r>
    </w:p>
    <w:p w:rsidR="006224AB" w:rsidRPr="003A1BF3" w:rsidRDefault="006224AB" w:rsidP="009F5CE0">
      <w:pPr>
        <w:pStyle w:val="12"/>
        <w:spacing w:before="0" w:beforeAutospacing="0" w:after="0" w:afterAutospacing="0" w:line="280" w:lineRule="atLeast"/>
        <w:ind w:left="4940" w:firstLine="142"/>
        <w:jc w:val="both"/>
        <w:rPr>
          <w:rStyle w:val="normalchar"/>
          <w:color w:val="000000" w:themeColor="text1"/>
          <w:sz w:val="28"/>
          <w:szCs w:val="28"/>
          <w:lang w:val="en-US"/>
        </w:rPr>
      </w:pPr>
    </w:p>
    <w:p w:rsidR="006224AB" w:rsidRPr="003A1BF3" w:rsidRDefault="006224AB" w:rsidP="009F5CE0">
      <w:pPr>
        <w:pStyle w:val="12"/>
        <w:spacing w:before="0" w:beforeAutospacing="0" w:after="0" w:afterAutospacing="0" w:line="280" w:lineRule="atLeast"/>
        <w:ind w:left="4940" w:firstLine="142"/>
        <w:jc w:val="both"/>
        <w:rPr>
          <w:rStyle w:val="normalchar"/>
          <w:color w:val="000000" w:themeColor="text1"/>
          <w:sz w:val="28"/>
          <w:szCs w:val="28"/>
          <w:lang w:val="en-US"/>
        </w:rPr>
      </w:pPr>
    </w:p>
    <w:p w:rsidR="006224AB" w:rsidRPr="003A1BF3" w:rsidRDefault="006224AB" w:rsidP="009F5CE0">
      <w:pPr>
        <w:pStyle w:val="12"/>
        <w:spacing w:before="0" w:beforeAutospacing="0" w:after="0" w:afterAutospacing="0" w:line="280" w:lineRule="atLeast"/>
        <w:ind w:left="4940" w:firstLine="142"/>
        <w:jc w:val="both"/>
        <w:rPr>
          <w:rStyle w:val="normalchar"/>
          <w:color w:val="000000" w:themeColor="text1"/>
          <w:sz w:val="28"/>
          <w:szCs w:val="28"/>
          <w:lang w:val="en-US"/>
        </w:rPr>
      </w:pPr>
    </w:p>
    <w:p w:rsidR="0037125A" w:rsidRPr="003A1BF3" w:rsidRDefault="00BF5CF2" w:rsidP="009F5CE0">
      <w:pPr>
        <w:pStyle w:val="12"/>
        <w:spacing w:before="0" w:beforeAutospacing="0" w:after="0" w:afterAutospacing="0" w:line="280" w:lineRule="atLeast"/>
        <w:ind w:left="4940" w:firstLine="142"/>
        <w:jc w:val="both"/>
        <w:rPr>
          <w:color w:val="000000" w:themeColor="text1"/>
          <w:sz w:val="27"/>
          <w:szCs w:val="27"/>
          <w:lang w:val="en-US"/>
        </w:rPr>
      </w:pPr>
      <w:r w:rsidRPr="003A1BF3">
        <w:rPr>
          <w:rStyle w:val="normalchar"/>
          <w:color w:val="000000" w:themeColor="text1"/>
          <w:sz w:val="28"/>
          <w:szCs w:val="28"/>
          <w:lang w:val="en-US"/>
        </w:rPr>
        <w:t>To</w:t>
      </w:r>
      <w:r w:rsidR="00EA1E06">
        <w:rPr>
          <w:rStyle w:val="normalchar"/>
          <w:color w:val="000000" w:themeColor="text1"/>
          <w:sz w:val="28"/>
          <w:szCs w:val="28"/>
          <w:lang w:val="en-US"/>
        </w:rPr>
        <w:t xml:space="preserve"> director of</w:t>
      </w:r>
      <w:r w:rsidRPr="003A1BF3">
        <w:rPr>
          <w:rStyle w:val="normalchar"/>
          <w:color w:val="000000" w:themeColor="text1"/>
          <w:sz w:val="28"/>
          <w:szCs w:val="28"/>
          <w:lang w:val="en-US"/>
        </w:rPr>
        <w:t xml:space="preserve"> </w:t>
      </w:r>
      <w:r w:rsidR="0037125A" w:rsidRPr="003A1BF3">
        <w:rPr>
          <w:rStyle w:val="normalchar"/>
          <w:color w:val="000000" w:themeColor="text1"/>
          <w:sz w:val="28"/>
          <w:szCs w:val="28"/>
          <w:lang w:val="en-US"/>
        </w:rPr>
        <w:t>Interdisciplinary Institute Rhythmodynamics,</w:t>
      </w:r>
    </w:p>
    <w:p w:rsidR="0037125A" w:rsidRPr="003A1BF3" w:rsidRDefault="00BF5CF2"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                                                                </w:t>
      </w:r>
      <w:r w:rsidR="0037125A" w:rsidRPr="003A1BF3">
        <w:rPr>
          <w:rStyle w:val="normalchar"/>
          <w:color w:val="000000" w:themeColor="text1"/>
          <w:sz w:val="28"/>
          <w:szCs w:val="28"/>
          <w:lang w:val="en-US"/>
        </w:rPr>
        <w:t>Academy of Natural Sciences Y</w:t>
      </w:r>
      <w:r w:rsidR="006224AB" w:rsidRPr="003A1BF3">
        <w:rPr>
          <w:rStyle w:val="normalchar"/>
          <w:color w:val="000000" w:themeColor="text1"/>
          <w:sz w:val="28"/>
          <w:szCs w:val="28"/>
          <w:lang w:val="en-US"/>
        </w:rPr>
        <w:t>.</w:t>
      </w:r>
      <w:r w:rsidR="0037125A" w:rsidRPr="003A1BF3">
        <w:rPr>
          <w:rStyle w:val="normalchar"/>
          <w:color w:val="000000" w:themeColor="text1"/>
          <w:sz w:val="28"/>
          <w:szCs w:val="28"/>
          <w:lang w:val="en-US"/>
        </w:rPr>
        <w:t>N</w:t>
      </w:r>
      <w:r w:rsidR="006224AB" w:rsidRPr="003A1BF3">
        <w:rPr>
          <w:rStyle w:val="normalchar"/>
          <w:color w:val="000000" w:themeColor="text1"/>
          <w:sz w:val="28"/>
          <w:szCs w:val="28"/>
          <w:lang w:val="en-US"/>
        </w:rPr>
        <w:t>.</w:t>
      </w:r>
      <w:r w:rsidR="0037125A" w:rsidRPr="003A1BF3">
        <w:rPr>
          <w:rStyle w:val="normalchar"/>
          <w:color w:val="000000" w:themeColor="text1"/>
          <w:sz w:val="28"/>
          <w:szCs w:val="28"/>
          <w:lang w:val="en-US"/>
        </w:rPr>
        <w:t> Ivanov</w:t>
      </w:r>
    </w:p>
    <w:p w:rsidR="00BF5CF2" w:rsidRPr="003A1BF3" w:rsidRDefault="00BF5CF2" w:rsidP="009F5CE0">
      <w:pPr>
        <w:pStyle w:val="12"/>
        <w:spacing w:before="0" w:beforeAutospacing="0" w:after="0" w:afterAutospacing="0" w:line="280" w:lineRule="atLeast"/>
        <w:ind w:firstLine="142"/>
        <w:jc w:val="center"/>
        <w:rPr>
          <w:rStyle w:val="normalchar"/>
          <w:color w:val="000000" w:themeColor="text1"/>
          <w:sz w:val="28"/>
          <w:szCs w:val="28"/>
          <w:lang w:val="en-US"/>
        </w:rPr>
      </w:pPr>
    </w:p>
    <w:p w:rsidR="0037125A" w:rsidRPr="003A1BF3" w:rsidRDefault="0037125A" w:rsidP="009F5CE0">
      <w:pPr>
        <w:pStyle w:val="12"/>
        <w:spacing w:before="0" w:beforeAutospacing="0" w:after="0" w:afterAutospacing="0" w:line="280" w:lineRule="atLeast"/>
        <w:ind w:firstLine="142"/>
        <w:jc w:val="center"/>
        <w:rPr>
          <w:color w:val="000000" w:themeColor="text1"/>
          <w:sz w:val="27"/>
          <w:szCs w:val="27"/>
          <w:lang w:val="en-US"/>
        </w:rPr>
      </w:pPr>
      <w:r w:rsidRPr="003A1BF3">
        <w:rPr>
          <w:rStyle w:val="normalchar"/>
          <w:color w:val="000000" w:themeColor="text1"/>
          <w:sz w:val="28"/>
          <w:szCs w:val="28"/>
          <w:lang w:val="en-US"/>
        </w:rPr>
        <w:t>Dear Yuri Nikolaevich!</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i/>
          <w:iCs/>
          <w:color w:val="000000" w:themeColor="text1"/>
          <w:sz w:val="28"/>
          <w:szCs w:val="28"/>
          <w:lang w:val="en-US"/>
        </w:rPr>
        <w:t>"When leaving the heroe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i/>
          <w:iCs/>
          <w:color w:val="000000" w:themeColor="text1"/>
          <w:sz w:val="28"/>
          <w:szCs w:val="28"/>
          <w:lang w:val="en-US"/>
        </w:rPr>
        <w:t>on the arena there are clowns "</w:t>
      </w:r>
    </w:p>
    <w:p w:rsidR="0037125A" w:rsidRPr="003A1BF3" w:rsidRDefault="0037125A" w:rsidP="009F5CE0">
      <w:pPr>
        <w:pStyle w:val="12"/>
        <w:spacing w:before="0" w:beforeAutospacing="0" w:after="0" w:afterAutospacing="0" w:line="280" w:lineRule="atLeast"/>
        <w:ind w:firstLine="142"/>
        <w:jc w:val="both"/>
        <w:rPr>
          <w:rStyle w:val="normalchar"/>
          <w:i/>
          <w:iCs/>
          <w:color w:val="000000" w:themeColor="text1"/>
          <w:sz w:val="28"/>
          <w:szCs w:val="28"/>
          <w:lang w:val="en-US"/>
        </w:rPr>
      </w:pPr>
      <w:r w:rsidRPr="003A1BF3">
        <w:rPr>
          <w:rStyle w:val="normalchar"/>
          <w:i/>
          <w:iCs/>
          <w:color w:val="000000" w:themeColor="text1"/>
          <w:sz w:val="28"/>
          <w:szCs w:val="28"/>
          <w:lang w:val="en-US"/>
        </w:rPr>
        <w:lastRenderedPageBreak/>
        <w:t>Heine</w:t>
      </w:r>
    </w:p>
    <w:p w:rsidR="00BF5CF2" w:rsidRPr="003A1BF3" w:rsidRDefault="00BF5CF2" w:rsidP="009F5CE0">
      <w:pPr>
        <w:pStyle w:val="12"/>
        <w:spacing w:before="0" w:beforeAutospacing="0" w:after="0" w:afterAutospacing="0" w:line="280" w:lineRule="atLeast"/>
        <w:ind w:firstLine="142"/>
        <w:jc w:val="both"/>
        <w:rPr>
          <w:color w:val="000000" w:themeColor="text1"/>
          <w:sz w:val="27"/>
          <w:szCs w:val="27"/>
          <w:lang w:val="en-US"/>
        </w:rPr>
      </w:pP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 took advantage of your advice, and watched movies. As for the criticism of "the agony of dying" scientific "paradigm" of quantum-relativistic subconscious questions asked.</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ext, you write: "I wish I knew how the world really is. So I'm leaving discussion of tangible or intangible of the universe, but instead offers an approach to all scientific theories as to the model representations. And then: "the model representation of the phenomena of Newton," "model representation of phenomena according to Einstein," "model representation of the phenomena of Smirnov, Sidorov, Petrov ..." etc. Or this approach is bad ???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On this question you already answered many times classics of natural science, that this approach is really bad, as leads to positivism and subjective idealism, from which you have just tried to disown.</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same opinion is shared by the V</w:t>
      </w:r>
      <w:r w:rsidR="00AB5FB5">
        <w:rPr>
          <w:rStyle w:val="normalchar"/>
          <w:color w:val="000000" w:themeColor="text1"/>
          <w:sz w:val="28"/>
          <w:szCs w:val="28"/>
          <w:lang w:val="en-US"/>
        </w:rPr>
        <w:t>.</w:t>
      </w:r>
      <w:r w:rsidRPr="003A1BF3">
        <w:rPr>
          <w:rStyle w:val="normalchar"/>
          <w:color w:val="000000" w:themeColor="text1"/>
          <w:sz w:val="28"/>
          <w:szCs w:val="28"/>
          <w:lang w:val="en-US"/>
        </w:rPr>
        <w:t>A</w:t>
      </w:r>
      <w:r w:rsidR="00AB5FB5">
        <w:rPr>
          <w:rStyle w:val="normalchar"/>
          <w:color w:val="000000" w:themeColor="text1"/>
          <w:sz w:val="28"/>
          <w:szCs w:val="28"/>
          <w:lang w:val="en-US"/>
        </w:rPr>
        <w:t>.</w:t>
      </w:r>
      <w:r w:rsidRPr="003A1BF3">
        <w:rPr>
          <w:rStyle w:val="normalchar"/>
          <w:color w:val="000000" w:themeColor="text1"/>
          <w:sz w:val="28"/>
          <w:szCs w:val="28"/>
          <w:lang w:val="en-US"/>
        </w:rPr>
        <w:t> Atsyukovsky that meets you there under Nature Ivanov and Smirnova, Einstein ... that nature exists by itself and independently of us. Science as a learning process, is committed to identify basic concepts, patterns and relationships that exist in nature. And this knowledge make scientific paradigm. Truth "how the world works" there. And the best minds of mankind as a result of a centuries-old activity brings us closer to that "to know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You rightly rejecting the paradigm of quantum-relativistic subconscious, as contrary to the laws of nature and experience, at the same time splashes and the paradigm of dialectical materialism, upon which all our knowledge, and that not only are its repeated confirmation in nature, but they are theoretical tool in practice activity. Indeed, to answer all the questions we can not ever. But this is the process of learning. "Taking the path of Marxist theory we shall approach the objective truth more and more (without ever exhausting it), but by following any other path we can not come to anything but confusion and lies." This VI Lenin warned of you from reactionary encroachments. But, unfortunately, you are these "freaks" - the classics of dialectical materialism - do not read, do not respect and reject.</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Rejecting the accumulated knowledge "Giants", by definition, of Newton, "Heroes", by definition, Heine, what do you offer in return? And, in fact, nothing - clowning, confusion and lies. You learned that natural processes occur largely cyclical and erect this dogma, like Einstein, who declared that everything is relative in the world. But with this, no one argues. The trouble is that the more of these unsubstantiated allegations have nothing. What is gravity, you ask? It rhythmodynamics answer you. Why do microbes move backwards - forward? It rhythmodynamics answer you. And so on.</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o what is the essence of the processes and phenomena? Classical science gives satisfactory qualitative and quantitative answers to these questions. You also only "qualitative explanations", as claimed by you. You see that there is something jumping and swaying, and that's the whole story - rhythmodynamics word.</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Give me billions of dollars, you say, and we all do not levitate in a dream, but reality. And you are referring to "reliable sources", allegedly, already flying </w:t>
      </w:r>
      <w:r w:rsidRPr="003A1BF3">
        <w:rPr>
          <w:rStyle w:val="normalchar"/>
          <w:color w:val="000000" w:themeColor="text1"/>
          <w:sz w:val="28"/>
          <w:szCs w:val="28"/>
          <w:lang w:val="en-US"/>
        </w:rPr>
        <w:lastRenderedPageBreak/>
        <w:t>monks. There was, however, a poor nun who tried to resist, but she was forced to fly evil spirits. And this nonsense you call science? And demand that you took away billions of budgetary funds for the development of delirium. So what is the worst explanation: "everything from God, and who does not agree that in the fire?"</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n you have suffered and about his grandmother, who was visiting her granddaughter after death and about a woman whose inner voice told: "Hold strong</w:t>
      </w:r>
      <w:r w:rsidR="007B5D1A">
        <w:rPr>
          <w:rStyle w:val="normalchar"/>
          <w:color w:val="000000" w:themeColor="text1"/>
          <w:sz w:val="28"/>
          <w:szCs w:val="28"/>
          <w:lang w:val="en-US"/>
        </w:rPr>
        <w:t xml:space="preserve">er engagement ring or they will </w:t>
      </w:r>
      <w:r w:rsidRPr="003A1BF3">
        <w:rPr>
          <w:rStyle w:val="normalchar"/>
          <w:color w:val="000000" w:themeColor="text1"/>
          <w:sz w:val="28"/>
          <w:szCs w:val="28"/>
          <w:lang w:val="en-US"/>
        </w:rPr>
        <w:t>". Gives you a miracle "horse Wolf blown sail," supposedly having no scientific explanation. In aviation, this phenomenon is widely used and is called the thrust reversers and is calculated with a high degree of accuracy based on the theory that you are trying to reject. Ask the V</w:t>
      </w:r>
      <w:r w:rsidR="00AB5FB5">
        <w:rPr>
          <w:rStyle w:val="normalchar"/>
          <w:color w:val="000000" w:themeColor="text1"/>
          <w:sz w:val="28"/>
          <w:szCs w:val="28"/>
          <w:lang w:val="en-US"/>
        </w:rPr>
        <w:t>.</w:t>
      </w:r>
      <w:r w:rsidRPr="003A1BF3">
        <w:rPr>
          <w:rStyle w:val="normalchar"/>
          <w:color w:val="000000" w:themeColor="text1"/>
          <w:sz w:val="28"/>
          <w:szCs w:val="28"/>
          <w:lang w:val="en-US"/>
        </w:rPr>
        <w:t>A</w:t>
      </w:r>
      <w:r w:rsidR="00AB5FB5">
        <w:rPr>
          <w:rStyle w:val="normalchar"/>
          <w:color w:val="000000" w:themeColor="text1"/>
          <w:sz w:val="28"/>
          <w:szCs w:val="28"/>
          <w:lang w:val="en-US"/>
        </w:rPr>
        <w:t>.</w:t>
      </w:r>
      <w:r w:rsidRPr="003A1BF3">
        <w:rPr>
          <w:rStyle w:val="normalchar"/>
          <w:color w:val="000000" w:themeColor="text1"/>
          <w:sz w:val="28"/>
          <w:szCs w:val="28"/>
          <w:lang w:val="en-US"/>
        </w:rPr>
        <w:t> Atsukovsky, you will interpret it.</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ll your "science" is well described by Engels in his article "Natural perfume in the world." But you, of course, these "freaks" do not read, do not respect and deny, so to challenge you useless for warning A. Pushkin.</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But you, Yuri, is not so simple and naive as you would like to appear. Before Newton level, Faraday, Maxwell, Engels, Lenin, etc. You do not get. Gut, as they say, is thin. After scrambling on the shoulders of giants rather tedious, not prestigious or even safe. That and look, if you pick the abyss psychiatric hospital or thrown from the sixth floor of the library.</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 do not understand why the fight and with what? - write you. What is the meaning, for what purpose? To rule the roast in science? To pass for a fool among fools (or a fool among fools)? What is offered in exchange? And how you can offer, when offering one hears only himself. For this reason, I do not participate in such events and do not support them.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Disingenuous, Yuri Nikolaevich! Oh, how cunning! Participate. And even how to participate! "I do not understand why ..." but struggle. And even how to fight! Struggling "to rule the roast in science." Today, Einstein is not only lazy scolds. And you're right there. Is about to collapse relativism. And "in return" - sets you a question. And they themselves are responsible course itself: " </w:t>
      </w:r>
      <w:r w:rsidRPr="003A1BF3">
        <w:rPr>
          <w:rStyle w:val="normalchar"/>
          <w:b/>
          <w:bCs/>
          <w:color w:val="000000" w:themeColor="text1"/>
          <w:sz w:val="28"/>
          <w:szCs w:val="28"/>
          <w:lang w:val="en-US"/>
        </w:rPr>
        <w:t>RHYTHMODYNAMICS</w:t>
      </w:r>
      <w:r w:rsidRPr="003A1BF3">
        <w:rPr>
          <w:rStyle w:val="normalchar"/>
          <w:color w:val="000000" w:themeColor="text1"/>
          <w:sz w:val="28"/>
          <w:szCs w:val="28"/>
          <w:lang w:val="en-US"/>
        </w:rPr>
        <w:t> - a new brand of science!". No matter what "nonsense" and not a "brand". And what is your ignorance is worse than ignorance Einstein? Main pseudoscientific product today in vogue. And you know all this better than me, but more expensive than the stomach. Eat from the belly, it turns out, not only wants to relativists, but "</w:t>
      </w:r>
      <w:r w:rsidR="007B5D1A" w:rsidRPr="007B5D1A">
        <w:rPr>
          <w:rStyle w:val="normalchar"/>
          <w:color w:val="000000" w:themeColor="text1"/>
          <w:sz w:val="28"/>
          <w:szCs w:val="28"/>
          <w:lang w:val="en-US"/>
        </w:rPr>
        <w:t>rhymed</w:t>
      </w:r>
      <w:r w:rsidRPr="003A1BF3">
        <w:rPr>
          <w:rStyle w:val="normalchar"/>
          <w:color w:val="000000" w:themeColor="text1"/>
          <w:sz w:val="28"/>
          <w:szCs w:val="28"/>
          <w:lang w:val="en-US"/>
        </w:rPr>
        <w:t>'</w:t>
      </w:r>
      <w:r w:rsidR="007B5D1A">
        <w:rPr>
          <w:rStyle w:val="normalchar"/>
          <w:color w:val="000000" w:themeColor="text1"/>
          <w:sz w:val="28"/>
          <w:szCs w:val="28"/>
          <w:lang w:val="en-US"/>
        </w:rPr>
        <w:t xml:space="preserve"> </w:t>
      </w:r>
      <w:r w:rsidRPr="003A1BF3">
        <w:rPr>
          <w:rStyle w:val="normalchar"/>
          <w:color w:val="000000" w:themeColor="text1"/>
          <w:sz w:val="28"/>
          <w:szCs w:val="28"/>
          <w:lang w:val="en-US"/>
        </w:rPr>
        <w:t>and other creators' model representations of phenomena ..." Your logic is simple and honest:. Better to be a "madman among fools (or a fool among fools)" so full.</w:t>
      </w:r>
      <w:r w:rsidR="007B5D1A">
        <w:rPr>
          <w:rStyle w:val="normalchar"/>
          <w:color w:val="000000" w:themeColor="text1"/>
          <w:sz w:val="28"/>
          <w:szCs w:val="28"/>
          <w:lang w:val="en-US"/>
        </w:rPr>
        <w:t xml:space="preserve"> </w:t>
      </w:r>
      <w:r w:rsidRPr="003A1BF3">
        <w:rPr>
          <w:rStyle w:val="normalchar"/>
          <w:color w:val="000000" w:themeColor="text1"/>
          <w:sz w:val="28"/>
          <w:szCs w:val="28"/>
          <w:lang w:val="en-US"/>
        </w:rPr>
        <w:t xml:space="preserve">And the crowd lined up "models" where "everyone hears only himself," as on Tverskoy Boulevard, in the hope that someone will pick up and use for some time for its intended purpose. Only your vain hopes. Too fresh in the memory of the scientific community obscurantism of relativism and its consequences. I </w:t>
      </w:r>
      <w:r w:rsidR="007B5D1A">
        <w:rPr>
          <w:rStyle w:val="normalchar"/>
          <w:color w:val="000000" w:themeColor="text1"/>
          <w:sz w:val="28"/>
          <w:szCs w:val="28"/>
          <w:lang w:val="en-US"/>
        </w:rPr>
        <w:t>believe you innocent mask with be removed</w:t>
      </w:r>
      <w:r w:rsidRPr="003A1BF3">
        <w:rPr>
          <w:rStyle w:val="normalchar"/>
          <w:color w:val="000000" w:themeColor="text1"/>
          <w:sz w:val="28"/>
          <w:szCs w:val="28"/>
          <w:lang w:val="en-US"/>
        </w:rPr>
        <w:t>.</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However, we must pay tribute to you in self-criticism: "Scope (your ideas) - you write - not obvious demonstration of the phenomena of nature and the ways of deception known laws of physics, and in particular - the mechanics; a spectacular </w:t>
      </w:r>
      <w:r w:rsidRPr="003A1BF3">
        <w:rPr>
          <w:rStyle w:val="normalchar"/>
          <w:color w:val="000000" w:themeColor="text1"/>
          <w:sz w:val="28"/>
          <w:szCs w:val="28"/>
          <w:lang w:val="en-US"/>
        </w:rPr>
        <w:lastRenderedPageBreak/>
        <w:t>show at the international exhibitions and fairs to attract attention to their uniqueness and novelty of the onlookers, the press and the representatives of the firms to summarize and draw attention to the promoted brand (meaning "nonsense)."</w:t>
      </w:r>
    </w:p>
    <w:p w:rsidR="00970003" w:rsidRDefault="0037125A" w:rsidP="009F5CE0">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t xml:space="preserve">Based on the foregoing, we can conclude that all your claims made against the Russian Academy of Sciences, in full can also be applied to you. It is impossible to even imagine what would happen with the natural sciences, if crowd "models" with "the Boulevard" </w:t>
      </w:r>
      <w:r w:rsidR="007B5D1A">
        <w:rPr>
          <w:rStyle w:val="normalchar"/>
          <w:color w:val="000000" w:themeColor="text1"/>
          <w:sz w:val="28"/>
          <w:szCs w:val="28"/>
          <w:lang w:val="en-US"/>
        </w:rPr>
        <w:t xml:space="preserve">break </w:t>
      </w:r>
      <w:r w:rsidRPr="003A1BF3">
        <w:rPr>
          <w:rStyle w:val="normalchar"/>
          <w:color w:val="000000" w:themeColor="text1"/>
          <w:sz w:val="28"/>
          <w:szCs w:val="28"/>
          <w:lang w:val="en-US"/>
        </w:rPr>
        <w:t xml:space="preserve">in the temple of science. Regarding your statement: "With regard to the obscurantism, the unknowing less obscurantist, who know exactly what." You are in complete solidarity with Oblomov - you turn all the science in the public house with </w:t>
      </w:r>
      <w:r w:rsidR="00970003" w:rsidRPr="00970003">
        <w:rPr>
          <w:rStyle w:val="normalchar"/>
          <w:color w:val="000000" w:themeColor="text1"/>
          <w:sz w:val="28"/>
          <w:szCs w:val="28"/>
          <w:lang w:val="en-US"/>
        </w:rPr>
        <w:t>freakout</w:t>
      </w:r>
      <w:r w:rsidR="00970003">
        <w:rPr>
          <w:rStyle w:val="normalchar"/>
          <w:color w:val="000000" w:themeColor="text1"/>
          <w:sz w:val="28"/>
          <w:szCs w:val="28"/>
          <w:lang w:val="en-US"/>
        </w:rPr>
        <w:t>-</w:t>
      </w:r>
      <w:r w:rsidRPr="003A1BF3">
        <w:rPr>
          <w:rStyle w:val="normalchar"/>
          <w:color w:val="000000" w:themeColor="text1"/>
          <w:sz w:val="28"/>
          <w:szCs w:val="28"/>
          <w:lang w:val="en-US"/>
        </w:rPr>
        <w:t xml:space="preserve">attendants and clientele. The whole problem of modern science lies in the fact that bigots artificially Stepanov is hundreds and thousands of ignorant creators of all sorts of "model representations of phenomena ...", encouraging them to be elected to the Academy of Natural Sciences, and not only, if only abandoned science - dialectical materialism. Proof of this is,in particular, and the statement of the employee of the laboratory "biophysics", shown in the film "On the exit from the body, and the probability of the existence of a parallel world", that create </w:t>
      </w:r>
      <w:r w:rsidR="00970003" w:rsidRPr="00970003">
        <w:rPr>
          <w:rStyle w:val="normalchar"/>
          <w:color w:val="000000" w:themeColor="text1"/>
          <w:sz w:val="28"/>
          <w:szCs w:val="28"/>
          <w:lang w:val="en-US"/>
        </w:rPr>
        <w:t>freakout</w:t>
      </w:r>
      <w:r w:rsidR="00970003">
        <w:rPr>
          <w:rStyle w:val="normalchar"/>
          <w:color w:val="000000" w:themeColor="text1"/>
          <w:sz w:val="28"/>
          <w:szCs w:val="28"/>
          <w:lang w:val="en-US"/>
        </w:rPr>
        <w:t>-</w:t>
      </w:r>
      <w:r w:rsidRPr="003A1BF3">
        <w:rPr>
          <w:rStyle w:val="normalchar"/>
          <w:color w:val="000000" w:themeColor="text1"/>
          <w:sz w:val="28"/>
          <w:szCs w:val="28"/>
          <w:lang w:val="en-US"/>
        </w:rPr>
        <w:t>lab helped guide Atommashenergiya. Of course, that the activities of the Interdisciplinary Institute Rhythmodynamics also financed from the budget of Natural Sciences (RAS or?). No wonder that in the relativistic forum SciTecLibrary you sang the praises of " </w:t>
      </w:r>
      <w:r w:rsidRPr="003A1BF3">
        <w:rPr>
          <w:rStyle w:val="normalchar"/>
          <w:b/>
          <w:bCs/>
          <w:color w:val="000000" w:themeColor="text1"/>
          <w:sz w:val="28"/>
          <w:szCs w:val="28"/>
          <w:lang w:val="en-US"/>
        </w:rPr>
        <w:t>RHYTHMODYNAMICS</w:t>
      </w:r>
      <w:r w:rsidRPr="003A1BF3">
        <w:rPr>
          <w:rStyle w:val="normalchar"/>
          <w:color w:val="000000" w:themeColor="text1"/>
          <w:sz w:val="28"/>
          <w:szCs w:val="28"/>
          <w:lang w:val="en-US"/>
        </w:rPr>
        <w:t xml:space="preserve"> - a new brand of science!". Very clearly that "nonsense" and not a "brand". But you certainly do not ever give up on this nonsense. Just like you and criticized relativists from their delusions. Because of this, his nonsense you'd like to fuck "Brad End BATE", but </w:t>
      </w:r>
      <w:r w:rsidR="00970003">
        <w:rPr>
          <w:rStyle w:val="normalchar"/>
          <w:color w:val="000000" w:themeColor="text1"/>
          <w:sz w:val="28"/>
          <w:szCs w:val="28"/>
          <w:lang w:val="en-US"/>
        </w:rPr>
        <w:t>with</w:t>
      </w:r>
      <w:r w:rsidRPr="003A1BF3">
        <w:rPr>
          <w:rStyle w:val="normalchar"/>
          <w:color w:val="000000" w:themeColor="text1"/>
          <w:sz w:val="28"/>
          <w:szCs w:val="28"/>
          <w:lang w:val="en-US"/>
        </w:rPr>
        <w:t xml:space="preserve"> </w:t>
      </w:r>
      <w:r w:rsidR="00970003">
        <w:rPr>
          <w:rStyle w:val="normalchar"/>
          <w:color w:val="000000" w:themeColor="text1"/>
          <w:sz w:val="28"/>
          <w:szCs w:val="28"/>
          <w:lang w:val="en-US"/>
        </w:rPr>
        <w:t>caviar</w:t>
      </w:r>
      <w:r w:rsidR="00970003" w:rsidRPr="00970003">
        <w:rPr>
          <w:rStyle w:val="normalchar"/>
          <w:color w:val="000000" w:themeColor="text1"/>
          <w:sz w:val="28"/>
          <w:szCs w:val="28"/>
          <w:lang w:val="en-US"/>
        </w:rPr>
        <w:t xml:space="preserve"> in addition</w:t>
      </w:r>
      <w:r w:rsidR="00970003">
        <w:rPr>
          <w:rStyle w:val="normalchar"/>
          <w:color w:val="000000" w:themeColor="text1"/>
          <w:sz w:val="28"/>
          <w:szCs w:val="28"/>
          <w:lang w:val="en-US"/>
        </w:rPr>
        <w:t>.</w:t>
      </w:r>
    </w:p>
    <w:p w:rsidR="0037125A" w:rsidRPr="003A1BF3" w:rsidRDefault="0037125A" w:rsidP="009F5CE0">
      <w:pPr>
        <w:pStyle w:val="normal00200028web0029"/>
        <w:spacing w:before="0" w:beforeAutospacing="0" w:after="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It is with your help purposefully kept turmoil in the scientific community, and constrained the promotion of true scientific knowledge.</w:t>
      </w:r>
    </w:p>
    <w:p w:rsidR="0037125A" w:rsidRPr="003A1BF3" w:rsidRDefault="0037125A" w:rsidP="009F5CE0">
      <w:pPr>
        <w:pStyle w:val="normal00200028web0029"/>
        <w:spacing w:beforeAutospacing="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Yours faithfully, Vladislav C</w:t>
      </w:r>
      <w:r w:rsidR="00970003">
        <w:rPr>
          <w:rStyle w:val="normal00200028web0029char"/>
          <w:color w:val="000000" w:themeColor="text1"/>
          <w:sz w:val="28"/>
          <w:szCs w:val="28"/>
          <w:lang w:val="en-US"/>
        </w:rPr>
        <w:t>h</w:t>
      </w:r>
      <w:r w:rsidRPr="003A1BF3">
        <w:rPr>
          <w:rStyle w:val="normal00200028web0029char"/>
          <w:color w:val="000000" w:themeColor="text1"/>
          <w:sz w:val="28"/>
          <w:szCs w:val="28"/>
          <w:lang w:val="en-US"/>
        </w:rPr>
        <w:t>.</w:t>
      </w:r>
    </w:p>
    <w:p w:rsidR="0037125A" w:rsidRPr="003A1BF3" w:rsidRDefault="0037125A" w:rsidP="009F5CE0">
      <w:pPr>
        <w:pStyle w:val="normal00200028web0029"/>
        <w:spacing w:beforeAutospacing="0" w:afterAutospacing="0" w:line="280" w:lineRule="atLeast"/>
        <w:ind w:firstLine="142"/>
        <w:jc w:val="both"/>
        <w:rPr>
          <w:color w:val="000000" w:themeColor="text1"/>
          <w:sz w:val="27"/>
          <w:szCs w:val="27"/>
          <w:lang w:val="en-US"/>
        </w:rPr>
      </w:pPr>
      <w:r w:rsidRPr="003A1BF3">
        <w:rPr>
          <w:rStyle w:val="normal00200028web0029char"/>
          <w:color w:val="000000" w:themeColor="text1"/>
          <w:sz w:val="28"/>
          <w:szCs w:val="28"/>
          <w:lang w:val="en-US"/>
        </w:rPr>
        <w:t>.............................................................................. ..</w:t>
      </w:r>
    </w:p>
    <w:p w:rsidR="0037125A" w:rsidRPr="003A1BF3" w:rsidRDefault="0037125A" w:rsidP="009F5CE0">
      <w:pPr>
        <w:pStyle w:val="12"/>
        <w:spacing w:before="0" w:beforeAutospacing="0" w:after="0" w:afterAutospacing="0" w:line="280" w:lineRule="atLeast"/>
        <w:ind w:firstLine="142"/>
        <w:jc w:val="center"/>
        <w:rPr>
          <w:color w:val="000000" w:themeColor="text1"/>
          <w:sz w:val="27"/>
          <w:szCs w:val="27"/>
          <w:lang w:val="en-US"/>
        </w:rPr>
      </w:pPr>
      <w:r w:rsidRPr="003A1BF3">
        <w:rPr>
          <w:rStyle w:val="normalchar"/>
          <w:color w:val="000000" w:themeColor="text1"/>
          <w:sz w:val="28"/>
          <w:szCs w:val="28"/>
          <w:lang w:val="en-US"/>
        </w:rPr>
        <w:t>Vladislav Borisovich.</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You still acknowledge the impossibility of achieving the objective truth never? Do I understand correctly, that the subject of exhaustive answers to the true essence of natural phenomena materialistic science will never reach? those. - will never be able to exhaust the storehouse to the materialist foundation? And if so, why do you think the other way wrong? Why is the path that recognizes the truth elusive and bottomless well of, assumes the right to declare themselves the only correct? Who gave him this right, and where is the logic?</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 probably naively, always believed that science stand on the positions of the subjective materialism /http://www.mirit.ru/rd_2007ru.htm#1_nachala/, but learned through you that my position is flawed because odds with some you recognize "intellectual giants". You offer its "Giants" !? I wonder what your esteemed "giants" of the Giants are better than other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 xml:space="preserve">And what exactly do not you like Rhythmodynamics? The fact that its author has managed to fill some mathematical formulas, including Newton, real physical sense, and you - no? (Http://www.mirit.ru/rd_2007ru.htm#6.05). If your face successors of Newton's ideas condemn any unauthorized </w:t>
      </w:r>
      <w:r w:rsidR="00970003">
        <w:rPr>
          <w:rStyle w:val="normalchar"/>
          <w:color w:val="000000" w:themeColor="text1"/>
          <w:sz w:val="28"/>
          <w:szCs w:val="28"/>
          <w:lang w:val="en-US"/>
        </w:rPr>
        <w:t>fantasy</w:t>
      </w:r>
      <w:r w:rsidRPr="003A1BF3">
        <w:rPr>
          <w:rStyle w:val="normalchar"/>
          <w:color w:val="000000" w:themeColor="text1"/>
          <w:sz w:val="28"/>
          <w:szCs w:val="28"/>
          <w:lang w:val="en-US"/>
        </w:rPr>
        <w:t xml:space="preserve">, why do you fantasize about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 For this is that, to register the company Newton enough? Or your fantasies are not your subjective vision of the truth! How are they better than others and why? Explain, please.</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incerely, Director</w:t>
      </w:r>
      <w:r w:rsidR="00970003">
        <w:rPr>
          <w:rStyle w:val="normalchar"/>
          <w:color w:val="000000" w:themeColor="text1"/>
          <w:sz w:val="28"/>
          <w:szCs w:val="28"/>
          <w:lang w:val="en-US"/>
        </w:rPr>
        <w:t xml:space="preserve"> of</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terdisciplinary Institute Rhythmodynamics,</w:t>
      </w:r>
    </w:p>
    <w:p w:rsidR="00BF5CF2" w:rsidRPr="003A1BF3" w:rsidRDefault="0037125A" w:rsidP="009F5CE0">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t xml:space="preserve">Academy of Natural Sciences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Yuri Ivanov</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t>
      </w:r>
    </w:p>
    <w:p w:rsidR="00970003" w:rsidRDefault="00970003" w:rsidP="009F5CE0">
      <w:pPr>
        <w:pStyle w:val="12"/>
        <w:spacing w:before="0" w:beforeAutospacing="0" w:after="0" w:afterAutospacing="0" w:line="280" w:lineRule="atLeast"/>
        <w:ind w:left="4940" w:firstLine="142"/>
        <w:jc w:val="both"/>
        <w:rPr>
          <w:rStyle w:val="normalchar"/>
          <w:color w:val="000000" w:themeColor="text1"/>
          <w:sz w:val="28"/>
          <w:szCs w:val="28"/>
          <w:lang w:val="en-US"/>
        </w:rPr>
      </w:pPr>
    </w:p>
    <w:p w:rsidR="0037125A" w:rsidRPr="003A1BF3" w:rsidRDefault="00BF5CF2" w:rsidP="009F5CE0">
      <w:pPr>
        <w:pStyle w:val="12"/>
        <w:spacing w:before="0" w:beforeAutospacing="0" w:after="0" w:afterAutospacing="0" w:line="280" w:lineRule="atLeast"/>
        <w:ind w:left="4940" w:firstLine="142"/>
        <w:jc w:val="both"/>
        <w:rPr>
          <w:color w:val="000000" w:themeColor="text1"/>
          <w:sz w:val="27"/>
          <w:szCs w:val="27"/>
          <w:lang w:val="en-US"/>
        </w:rPr>
      </w:pPr>
      <w:r w:rsidRPr="003A1BF3">
        <w:rPr>
          <w:rStyle w:val="normalchar"/>
          <w:color w:val="000000" w:themeColor="text1"/>
          <w:sz w:val="28"/>
          <w:szCs w:val="28"/>
          <w:lang w:val="en-US"/>
        </w:rPr>
        <w:t xml:space="preserve">To </w:t>
      </w:r>
      <w:r w:rsidR="00EA1E06" w:rsidRPr="003A1BF3">
        <w:rPr>
          <w:rStyle w:val="normalchar"/>
          <w:color w:val="000000" w:themeColor="text1"/>
          <w:sz w:val="28"/>
          <w:szCs w:val="28"/>
          <w:lang w:val="en-US"/>
        </w:rPr>
        <w:t xml:space="preserve">Director </w:t>
      </w:r>
      <w:r w:rsidR="00EA1E06">
        <w:rPr>
          <w:rStyle w:val="normalchar"/>
          <w:color w:val="000000" w:themeColor="text1"/>
          <w:sz w:val="28"/>
          <w:szCs w:val="28"/>
          <w:lang w:val="en-US"/>
        </w:rPr>
        <w:t xml:space="preserve">of </w:t>
      </w:r>
      <w:r w:rsidR="0037125A" w:rsidRPr="003A1BF3">
        <w:rPr>
          <w:rStyle w:val="normalchar"/>
          <w:color w:val="000000" w:themeColor="text1"/>
          <w:sz w:val="28"/>
          <w:szCs w:val="28"/>
          <w:lang w:val="en-US"/>
        </w:rPr>
        <w:t>Interdisciplinary Institute Rhythmodynamics,</w:t>
      </w:r>
    </w:p>
    <w:p w:rsidR="0037125A" w:rsidRPr="003A1BF3" w:rsidRDefault="00BF5CF2"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                                                              </w:t>
      </w:r>
      <w:r w:rsidR="0037125A" w:rsidRPr="003A1BF3">
        <w:rPr>
          <w:rStyle w:val="normalchar"/>
          <w:color w:val="000000" w:themeColor="text1"/>
          <w:sz w:val="28"/>
          <w:szCs w:val="28"/>
          <w:lang w:val="en-US"/>
        </w:rPr>
        <w:t>Academy of Natural Sciences Y</w:t>
      </w:r>
      <w:r w:rsidRPr="003A1BF3">
        <w:rPr>
          <w:rStyle w:val="normalchar"/>
          <w:color w:val="000000" w:themeColor="text1"/>
          <w:sz w:val="28"/>
          <w:szCs w:val="28"/>
          <w:lang w:val="en-US"/>
        </w:rPr>
        <w:t>.</w:t>
      </w:r>
      <w:r w:rsidR="0037125A" w:rsidRPr="003A1BF3">
        <w:rPr>
          <w:rStyle w:val="normalchar"/>
          <w:color w:val="000000" w:themeColor="text1"/>
          <w:sz w:val="28"/>
          <w:szCs w:val="28"/>
          <w:lang w:val="en-US"/>
        </w:rPr>
        <w:t>N</w:t>
      </w:r>
      <w:r w:rsidRPr="003A1BF3">
        <w:rPr>
          <w:rStyle w:val="normalchar"/>
          <w:color w:val="000000" w:themeColor="text1"/>
          <w:sz w:val="28"/>
          <w:szCs w:val="28"/>
          <w:lang w:val="en-US"/>
        </w:rPr>
        <w:t>.</w:t>
      </w:r>
      <w:r w:rsidR="0037125A" w:rsidRPr="003A1BF3">
        <w:rPr>
          <w:rStyle w:val="normalchar"/>
          <w:color w:val="000000" w:themeColor="text1"/>
          <w:sz w:val="28"/>
          <w:szCs w:val="28"/>
          <w:lang w:val="en-US"/>
        </w:rPr>
        <w:t> Ivanov</w:t>
      </w:r>
    </w:p>
    <w:p w:rsidR="00BF5CF2" w:rsidRPr="003A1BF3" w:rsidRDefault="00BF5CF2" w:rsidP="009F5CE0">
      <w:pPr>
        <w:pStyle w:val="12"/>
        <w:spacing w:before="0" w:beforeAutospacing="0" w:after="0" w:afterAutospacing="0" w:line="280" w:lineRule="atLeast"/>
        <w:ind w:firstLine="142"/>
        <w:jc w:val="center"/>
        <w:rPr>
          <w:rStyle w:val="normalchar"/>
          <w:color w:val="000000" w:themeColor="text1"/>
          <w:sz w:val="28"/>
          <w:szCs w:val="28"/>
          <w:lang w:val="en-US"/>
        </w:rPr>
      </w:pPr>
    </w:p>
    <w:p w:rsidR="0037125A" w:rsidRPr="003A1BF3" w:rsidRDefault="00BF5CF2" w:rsidP="009F5CE0">
      <w:pPr>
        <w:pStyle w:val="12"/>
        <w:spacing w:before="0" w:beforeAutospacing="0" w:after="0" w:afterAutospacing="0" w:line="280" w:lineRule="atLeast"/>
        <w:ind w:firstLine="142"/>
        <w:jc w:val="center"/>
        <w:rPr>
          <w:color w:val="000000" w:themeColor="text1"/>
          <w:sz w:val="27"/>
          <w:szCs w:val="27"/>
          <w:lang w:val="en-US"/>
        </w:rPr>
      </w:pPr>
      <w:r w:rsidRPr="003A1BF3">
        <w:rPr>
          <w:rStyle w:val="normalchar"/>
          <w:color w:val="000000" w:themeColor="text1"/>
          <w:sz w:val="28"/>
          <w:szCs w:val="28"/>
          <w:lang w:val="en-US"/>
        </w:rPr>
        <w:t xml:space="preserve"> </w:t>
      </w:r>
      <w:r w:rsidR="0037125A" w:rsidRPr="003A1BF3">
        <w:rPr>
          <w:rStyle w:val="normalchar"/>
          <w:color w:val="000000" w:themeColor="text1"/>
          <w:sz w:val="28"/>
          <w:szCs w:val="28"/>
          <w:lang w:val="en-US"/>
        </w:rPr>
        <w:t>Dear Yuri Nikolaevich!</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must pay tribute to you. Usually my opponents after criticism of their "model representations of phenomena ..." say, "fool", and walk away with your head held high in the search sympathizers comforter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Of course we will treat your Rhythmodynamics from the standpoint of dialectical materialism. Especially because you declare itself "subjective materialist." Of course it is something innovative. There is a concept of subjective idealism, when it is assumed that the world exists only in the imagination of the subject. But you certainly know better.</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o, you write: "in order to prove the validity of this dogma, i</w:t>
      </w:r>
      <w:r w:rsidR="00970003">
        <w:rPr>
          <w:rStyle w:val="normalchar"/>
          <w:color w:val="000000" w:themeColor="text1"/>
          <w:sz w:val="28"/>
          <w:szCs w:val="28"/>
          <w:lang w:val="en-US"/>
        </w:rPr>
        <w:t>.e.</w:t>
      </w:r>
      <w:r w:rsidRPr="003A1BF3">
        <w:rPr>
          <w:rStyle w:val="normalchar"/>
          <w:color w:val="000000" w:themeColor="text1"/>
          <w:sz w:val="28"/>
          <w:szCs w:val="28"/>
          <w:lang w:val="en-US"/>
        </w:rPr>
        <w:t> the material world, it is necessary to present the primary element from which the world was created. The task is difficult and impossible, since but "matter" is still "something" is, therefore, the proof is replaced by sensual beliefs ...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Have you ever heard of the materialist views of the inexhaustibility of matter - "the electron is also not exhausted, as the atom - Nature is infinite"? So from the materialistic point of view to bring the primary element is not necessary.</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refore, your statement is a falsification.</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ext you state, "... but" matter "is still" something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Let it be known that from the materialistic point of view in the world is nothing but a moving changing matter. So in this issue you, to put it mildly, are mistaken.</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bout the "customer information, i</w:t>
      </w:r>
      <w:r w:rsidR="00970003">
        <w:rPr>
          <w:rStyle w:val="normalchar"/>
          <w:color w:val="000000" w:themeColor="text1"/>
          <w:sz w:val="28"/>
          <w:szCs w:val="28"/>
          <w:lang w:val="en-US"/>
        </w:rPr>
        <w:t>.</w:t>
      </w:r>
      <w:r w:rsidRPr="003A1BF3">
        <w:rPr>
          <w:rStyle w:val="normalchar"/>
          <w:color w:val="000000" w:themeColor="text1"/>
          <w:sz w:val="28"/>
          <w:szCs w:val="28"/>
          <w:lang w:val="en-US"/>
        </w:rPr>
        <w:t>e</w:t>
      </w:r>
      <w:r w:rsidR="00970003">
        <w:rPr>
          <w:rStyle w:val="normalchar"/>
          <w:color w:val="000000" w:themeColor="text1"/>
          <w:sz w:val="28"/>
          <w:szCs w:val="28"/>
          <w:lang w:val="en-US"/>
        </w:rPr>
        <w:t>.</w:t>
      </w:r>
      <w:r w:rsidRPr="003A1BF3">
        <w:rPr>
          <w:rStyle w:val="normalchar"/>
          <w:color w:val="000000" w:themeColor="text1"/>
          <w:sz w:val="28"/>
          <w:szCs w:val="28"/>
          <w:lang w:val="en-US"/>
        </w:rPr>
        <w:t> "Something" is called the soul ", perhaps, keep silence. Because this is your subjective "materialistic" Pearl does not require comment.</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urther. "Receptacle: endless and absolutely empty for anything and exists in itself, not having any effect, nor detention, defies logical comprehension and physical description, i</w:t>
      </w:r>
      <w:r w:rsidR="00970003">
        <w:rPr>
          <w:rStyle w:val="normalchar"/>
          <w:color w:val="000000" w:themeColor="text1"/>
          <w:sz w:val="28"/>
          <w:szCs w:val="28"/>
          <w:lang w:val="en-US"/>
        </w:rPr>
        <w:t>.</w:t>
      </w:r>
      <w:r w:rsidRPr="003A1BF3">
        <w:rPr>
          <w:rStyle w:val="normalchar"/>
          <w:color w:val="000000" w:themeColor="text1"/>
          <w:sz w:val="28"/>
          <w:szCs w:val="28"/>
          <w:lang w:val="en-US"/>
        </w:rPr>
        <w:t>e</w:t>
      </w:r>
      <w:r w:rsidR="00970003">
        <w:rPr>
          <w:rStyle w:val="normalchar"/>
          <w:color w:val="000000" w:themeColor="text1"/>
          <w:sz w:val="28"/>
          <w:szCs w:val="28"/>
          <w:lang w:val="en-US"/>
        </w:rPr>
        <w:t>.</w:t>
      </w:r>
      <w:r w:rsidRPr="003A1BF3">
        <w:rPr>
          <w:rStyle w:val="normalchar"/>
          <w:color w:val="000000" w:themeColor="text1"/>
          <w:sz w:val="28"/>
          <w:szCs w:val="28"/>
          <w:lang w:val="en-US"/>
        </w:rPr>
        <w:t> - justification. Property: never be empty.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You at least you know that writing? "It is absolutely empty ... with the property will never be empty." That "has no effect, nor the content that defies logical comprehension and physical description, i</w:t>
      </w:r>
      <w:r w:rsidR="00970003">
        <w:rPr>
          <w:rStyle w:val="normalchar"/>
          <w:color w:val="000000" w:themeColor="text1"/>
          <w:sz w:val="28"/>
          <w:szCs w:val="28"/>
          <w:lang w:val="en-US"/>
        </w:rPr>
        <w:t>.</w:t>
      </w:r>
      <w:r w:rsidRPr="003A1BF3">
        <w:rPr>
          <w:rStyle w:val="normalchar"/>
          <w:color w:val="000000" w:themeColor="text1"/>
          <w:sz w:val="28"/>
          <w:szCs w:val="28"/>
          <w:lang w:val="en-US"/>
        </w:rPr>
        <w:t>e</w:t>
      </w:r>
      <w:r w:rsidR="00970003">
        <w:rPr>
          <w:rStyle w:val="normalchar"/>
          <w:color w:val="000000" w:themeColor="text1"/>
          <w:sz w:val="28"/>
          <w:szCs w:val="28"/>
          <w:lang w:val="en-US"/>
        </w:rPr>
        <w:t>.</w:t>
      </w:r>
      <w:r w:rsidRPr="003A1BF3">
        <w:rPr>
          <w:rStyle w:val="normalchar"/>
          <w:color w:val="000000" w:themeColor="text1"/>
          <w:sz w:val="28"/>
          <w:szCs w:val="28"/>
          <w:lang w:val="en-US"/>
        </w:rPr>
        <w:t> - justification ", is" nothing ". Brilliant definition. If it's empty, "nothing" fill in "the continuum of nothing was not held", we get "subjective materialism, according to Ivanov." One problem. By materialism is "nothing" has nothing to do.</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t is incomprehensible - exclaimed Voltaire - create out of nothing means to transform nothingness into something!"</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inally, "Foundation Axiom: There base as a carrier for constructing (display) of points, straight lines, planes, circles, flat and volumetric shapes. Points, straight lines, circles, planes, flat and three-dimensional figures can not be recorded without the media, even if the media imaginary.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maginary carrier". That is, a carrier that does not exist and that only exists in your imagination.</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Here you also sailed to subjective idealism - "... to anything but confusion and lies," VI, by definition, Lenin.</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Resume "? What exactly do not you like Rhythmodynamics" You have brought themselves: "Modern sages such a state of the science at hand: you can collect money for the responses to allegedly relevant to the questions of humanity. And many "wise men" understand that cheating. But to admit this? Not because you want to be expelled from "science", especially when it is only for the "sage" way to earn their daily bread. And God forbid, someone will appear who will show up.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nswers to your question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1. "Do I understand that, and exhaustive answers for the true essence of natural phenomena materialistic science will never reach?".</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You see is not correct. We live on an extremely small island universe and give relatively satisfactory at a certain stage of development of science answers to the phenomena that occur in the world around us, and extrapolate this knowledge in micro and macro worlds, where possible. In the process of knowing our ideas are refined, more and more approaching the absolute truth in the knowledge of a phenomenon (without ever exhausting it). A more detailed explanation will find, if desired, in theory cognition dialectic materialism.</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2. "... my position is flawed because odds with some you recognize "intellectual giants". You offer its "Giants" !? I wonder what your esteemed "giants" of the Giants are better than others?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gain, not true. «IN UMERIS GIGAMTUM» ( «on the shoulders of Giants") is said not by me, and the great Newton. Try to guess why he said so, and who at the same mean. You have a vivid imagination. As for the other "giants", the creators of countless "model representations of phenomena ...", where "everyone hears only himself", in comparison with Newton Giants in their emphasis is not visible - a clown, confusion and lie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3. "... What exactly do not you like Rhythmodynamics? The fact that its author has managed to fill some mathematical formulas, including Newton, real physical sense ...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bove I have already shown that you have filled some mathematical formula emptiness, "nothing", meaningless in the real physical sense.</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4. "... why do you fantasize about sources and </w:t>
      </w:r>
      <w:r w:rsidR="00207B8E">
        <w:rPr>
          <w:rStyle w:val="normalchar"/>
          <w:color w:val="000000" w:themeColor="text1"/>
          <w:sz w:val="28"/>
          <w:szCs w:val="28"/>
          <w:lang w:val="en-US"/>
        </w:rPr>
        <w:t>drains</w:t>
      </w:r>
      <w:r w:rsidRPr="003A1BF3">
        <w:rPr>
          <w:rStyle w:val="normalchar"/>
          <w:color w:val="000000" w:themeColor="text1"/>
          <w:sz w:val="28"/>
          <w:szCs w:val="28"/>
          <w:lang w:val="en-US"/>
        </w:rPr>
        <w:t>? Or your fantasies are not your subjective vision of the truth!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You asked a question and answered correctly by chance on him. These "fancy" do not belong to me, and Faraday, Maxwell, Engels, Hungarian Academician Ludwig Janos our Barashenkov and Bronstein, Yukawa winner of the Nobel Prize, and many, many others. Do not know about this applicant for a "new brand of science" simply shameful.</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Yours faithfully, Vladislav C.</w:t>
      </w:r>
    </w:p>
    <w:p w:rsidR="0037125A" w:rsidRPr="003A1BF3" w:rsidRDefault="0037125A" w:rsidP="009F5CE0">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w:t>
      </w:r>
    </w:p>
    <w:p w:rsidR="0037125A" w:rsidRPr="003A1BF3" w:rsidRDefault="0037125A" w:rsidP="009F5CE0">
      <w:pPr>
        <w:pStyle w:val="12"/>
        <w:spacing w:before="0" w:beforeAutospacing="0" w:after="0" w:afterAutospacing="0" w:line="280" w:lineRule="atLeast"/>
        <w:ind w:firstLine="142"/>
        <w:jc w:val="center"/>
        <w:rPr>
          <w:color w:val="000000" w:themeColor="text1"/>
          <w:sz w:val="27"/>
          <w:szCs w:val="27"/>
          <w:lang w:val="en-US"/>
        </w:rPr>
      </w:pPr>
      <w:r w:rsidRPr="003A1BF3">
        <w:rPr>
          <w:rStyle w:val="normalchar"/>
          <w:color w:val="000000" w:themeColor="text1"/>
          <w:sz w:val="28"/>
          <w:szCs w:val="28"/>
          <w:lang w:val="en-US"/>
        </w:rPr>
        <w:t>Vladislav Borisovich.</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Tell me, if a man by nature born sightless, the physics built them in whatever extent reflect the materiality of the world? could convince the blind sighted materialist materialist that there is sun, the moon, the stars? I would have believed him blind, or blind sighted be accused of charlatanism, in </w:t>
      </w:r>
      <w:r w:rsidR="00970003">
        <w:rPr>
          <w:rStyle w:val="normalchar"/>
          <w:color w:val="000000" w:themeColor="text1"/>
          <w:sz w:val="28"/>
          <w:szCs w:val="28"/>
          <w:lang w:val="en-US"/>
        </w:rPr>
        <w:t>non-materialism</w:t>
      </w:r>
      <w:r w:rsidRPr="003A1BF3">
        <w:rPr>
          <w:rStyle w:val="normalchar"/>
          <w:color w:val="000000" w:themeColor="text1"/>
          <w:sz w:val="28"/>
          <w:szCs w:val="28"/>
          <w:lang w:val="en-US"/>
        </w:rPr>
        <w:t>? After all, the blind from birth ideas about the world more material than for a sighted; probe, - so there! And he's right, because matter - no more than an objectively existing reality as a philosophical category, given to us in sensations blind.</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If you sighted a materialist, then explain to me a blind materialist, what is the matter from the point of view of physics and what it matter is specifically (but without the philosophical categories)? If we delve into the matter with a view to achieving the ultimate beginning, and finding </w:t>
      </w:r>
      <w:r w:rsidR="004C5FE8">
        <w:rPr>
          <w:rStyle w:val="normalchar"/>
          <w:color w:val="000000" w:themeColor="text1"/>
          <w:sz w:val="28"/>
          <w:szCs w:val="28"/>
          <w:lang w:val="en-US"/>
        </w:rPr>
        <w:t>the basis</w:t>
      </w:r>
      <w:r w:rsidRPr="003A1BF3">
        <w:rPr>
          <w:rStyle w:val="normalchar"/>
          <w:color w:val="000000" w:themeColor="text1"/>
          <w:sz w:val="28"/>
          <w:szCs w:val="28"/>
          <w:lang w:val="en-US"/>
        </w:rPr>
        <w:t xml:space="preserve">, we can in principle achieve this first principle? If you can and have </w:t>
      </w:r>
      <w:r w:rsidR="004C5FE8">
        <w:rPr>
          <w:rStyle w:val="normalchar"/>
          <w:color w:val="000000" w:themeColor="text1"/>
          <w:sz w:val="28"/>
          <w:szCs w:val="28"/>
          <w:lang w:val="en-US"/>
        </w:rPr>
        <w:t>the basis</w:t>
      </w:r>
      <w:r w:rsidRPr="003A1BF3">
        <w:rPr>
          <w:rStyle w:val="normalchar"/>
          <w:color w:val="000000" w:themeColor="text1"/>
          <w:sz w:val="28"/>
          <w:szCs w:val="28"/>
          <w:lang w:val="en-US"/>
        </w:rPr>
        <w:t>, the world really is material, and if the first principle unattainable than ever, whether we can speak of the origin? If the first principle is not, how do we mortals believe in materialism? Classics have failed to convince me. Can you enlighten, teach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incerely, Director</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terdisciplinary Institute Rhythmodynamic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cademy of Natural Sciences Yuri Ivanov</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PS Where can I get acquainted with your work?</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w:t>
      </w:r>
    </w:p>
    <w:p w:rsidR="00BF5CF2" w:rsidRPr="003A1BF3" w:rsidRDefault="00BF5CF2" w:rsidP="009F5CE0">
      <w:pPr>
        <w:pStyle w:val="12"/>
        <w:spacing w:before="0" w:beforeAutospacing="0" w:after="0" w:afterAutospacing="0" w:line="280" w:lineRule="atLeast"/>
        <w:ind w:firstLine="142"/>
        <w:jc w:val="both"/>
        <w:rPr>
          <w:rStyle w:val="normalchar"/>
          <w:color w:val="000000" w:themeColor="text1"/>
          <w:sz w:val="28"/>
          <w:szCs w:val="28"/>
          <w:lang w:val="en-US"/>
        </w:rPr>
      </w:pPr>
    </w:p>
    <w:p w:rsidR="0037125A" w:rsidRPr="003A1BF3" w:rsidRDefault="00BF5CF2"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To </w:t>
      </w:r>
      <w:r w:rsidR="0037125A" w:rsidRPr="003A1BF3">
        <w:rPr>
          <w:rStyle w:val="normalchar"/>
          <w:color w:val="000000" w:themeColor="text1"/>
          <w:sz w:val="28"/>
          <w:szCs w:val="28"/>
          <w:lang w:val="en-US"/>
        </w:rPr>
        <w:t>Interdisciplinary Institute Rhythmodynamics</w:t>
      </w:r>
      <w:r w:rsidRPr="003A1BF3">
        <w:rPr>
          <w:rStyle w:val="normalchar"/>
          <w:color w:val="000000" w:themeColor="text1"/>
          <w:sz w:val="28"/>
          <w:szCs w:val="28"/>
          <w:lang w:val="en-US"/>
        </w:rPr>
        <w:t>’ Director</w:t>
      </w:r>
      <w:r w:rsidR="0037125A" w:rsidRPr="003A1BF3">
        <w:rPr>
          <w:rStyle w:val="normalchar"/>
          <w:color w:val="000000" w:themeColor="text1"/>
          <w:sz w:val="28"/>
          <w:szCs w:val="28"/>
          <w:lang w:val="en-US"/>
        </w:rPr>
        <w:t>,</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cademy of Natural Sciences Y</w:t>
      </w:r>
      <w:r w:rsidR="00EA1E06">
        <w:rPr>
          <w:rStyle w:val="normalchar"/>
          <w:color w:val="000000" w:themeColor="text1"/>
          <w:sz w:val="28"/>
          <w:szCs w:val="28"/>
          <w:lang w:val="en-US"/>
        </w:rPr>
        <w:t>.</w:t>
      </w:r>
      <w:r w:rsidRPr="003A1BF3">
        <w:rPr>
          <w:rStyle w:val="normalchar"/>
          <w:color w:val="000000" w:themeColor="text1"/>
          <w:sz w:val="28"/>
          <w:szCs w:val="28"/>
          <w:lang w:val="en-US"/>
        </w:rPr>
        <w:t>N</w:t>
      </w:r>
      <w:r w:rsidR="00EA1E06">
        <w:rPr>
          <w:rStyle w:val="normalchar"/>
          <w:color w:val="000000" w:themeColor="text1"/>
          <w:sz w:val="28"/>
          <w:szCs w:val="28"/>
          <w:lang w:val="en-US"/>
        </w:rPr>
        <w:t>.</w:t>
      </w:r>
      <w:r w:rsidRPr="003A1BF3">
        <w:rPr>
          <w:rStyle w:val="normalchar"/>
          <w:color w:val="000000" w:themeColor="text1"/>
          <w:sz w:val="28"/>
          <w:szCs w:val="28"/>
          <w:lang w:val="en-US"/>
        </w:rPr>
        <w:t> Ivanov</w:t>
      </w:r>
    </w:p>
    <w:p w:rsidR="00BF5CF2" w:rsidRPr="003A1BF3" w:rsidRDefault="00BF5CF2" w:rsidP="009F5CE0">
      <w:pPr>
        <w:pStyle w:val="12"/>
        <w:spacing w:before="0" w:beforeAutospacing="0" w:after="0" w:afterAutospacing="0" w:line="280" w:lineRule="atLeast"/>
        <w:ind w:firstLine="142"/>
        <w:jc w:val="center"/>
        <w:rPr>
          <w:rStyle w:val="normalchar"/>
          <w:color w:val="000000" w:themeColor="text1"/>
          <w:sz w:val="28"/>
          <w:szCs w:val="28"/>
          <w:lang w:val="en-US"/>
        </w:rPr>
      </w:pPr>
    </w:p>
    <w:p w:rsidR="0037125A" w:rsidRPr="003A1BF3" w:rsidRDefault="0037125A" w:rsidP="009F5CE0">
      <w:pPr>
        <w:pStyle w:val="12"/>
        <w:spacing w:before="0" w:beforeAutospacing="0" w:after="0" w:afterAutospacing="0" w:line="280" w:lineRule="atLeast"/>
        <w:ind w:firstLine="142"/>
        <w:jc w:val="center"/>
        <w:rPr>
          <w:rStyle w:val="normalchar"/>
          <w:color w:val="000000" w:themeColor="text1"/>
          <w:sz w:val="28"/>
          <w:szCs w:val="28"/>
          <w:lang w:val="en-US"/>
        </w:rPr>
      </w:pPr>
      <w:r w:rsidRPr="003A1BF3">
        <w:rPr>
          <w:rStyle w:val="normalchar"/>
          <w:color w:val="000000" w:themeColor="text1"/>
          <w:sz w:val="28"/>
          <w:szCs w:val="28"/>
          <w:lang w:val="en-US"/>
        </w:rPr>
        <w:t>Dear Yuri Nikolaevich!</w:t>
      </w:r>
    </w:p>
    <w:p w:rsidR="00BF5CF2" w:rsidRPr="003A1BF3" w:rsidRDefault="00BF5CF2" w:rsidP="009F5CE0">
      <w:pPr>
        <w:pStyle w:val="12"/>
        <w:spacing w:before="0" w:beforeAutospacing="0" w:after="0" w:afterAutospacing="0" w:line="280" w:lineRule="atLeast"/>
        <w:ind w:firstLine="142"/>
        <w:jc w:val="center"/>
        <w:rPr>
          <w:color w:val="000000" w:themeColor="text1"/>
          <w:sz w:val="27"/>
          <w:szCs w:val="27"/>
          <w:lang w:val="en-US"/>
        </w:rPr>
      </w:pP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Relatively sensations blind, deaf and dumb, and left our mortal world, materialists answer that the material world exists independently of our sensations, which is </w:t>
      </w:r>
      <w:r w:rsidRPr="003A1BF3">
        <w:rPr>
          <w:rStyle w:val="normalchar"/>
          <w:color w:val="000000" w:themeColor="text1"/>
          <w:sz w:val="28"/>
          <w:szCs w:val="28"/>
          <w:lang w:val="en-US"/>
        </w:rPr>
        <w:lastRenderedPageBreak/>
        <w:t>really perceived and reflected by our senses. If the blind stumble on the wall, is not he will stuff themselves cone ( "probe, - so there")?</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connection with the above stated, to your question: "If you sighted a materialist, then explain to me a blind materialist, what is the matter from the point of view of physics and what it matter is specifically (but without the philosophical categorie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Materialist blind" explaining that the matter from the point of view of physics, there is a wall and a bump that "blind materialist" filled, bumping about it. If it is up to him at once will not come, the experiment should be repeated as m</w:t>
      </w:r>
      <w:r w:rsidR="004C5FE8">
        <w:rPr>
          <w:rStyle w:val="normalchar"/>
          <w:color w:val="000000" w:themeColor="text1"/>
          <w:sz w:val="28"/>
          <w:szCs w:val="28"/>
          <w:lang w:val="en-US"/>
        </w:rPr>
        <w:t>any times as necessary to being</w:t>
      </w:r>
      <w:r w:rsidRPr="003A1BF3">
        <w:rPr>
          <w:rStyle w:val="normalchar"/>
          <w:color w:val="000000" w:themeColor="text1"/>
          <w:sz w:val="28"/>
          <w:szCs w:val="28"/>
          <w:lang w:val="en-US"/>
        </w:rPr>
        <w:t xml:space="preserve"> determined consciousness.</w:t>
      </w:r>
    </w:p>
    <w:p w:rsidR="004C5FE8" w:rsidRDefault="0037125A" w:rsidP="009F5CE0">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t>Matter is just a philosophical category. Unless you did not write about it? "Matter - no more than an objectively existing reality as a philosophical category, given to us in sensations blind." Therefore, without the philosophical categories, we can not do. So, I repeat for the "blind materialist" definition of Engels: </w:t>
      </w:r>
      <w:r w:rsidRPr="003A1BF3">
        <w:rPr>
          <w:rStyle w:val="normalchar"/>
          <w:b/>
          <w:bCs/>
          <w:color w:val="000000" w:themeColor="text1"/>
          <w:sz w:val="28"/>
          <w:szCs w:val="28"/>
          <w:lang w:val="en-US"/>
        </w:rPr>
        <w:t>"Matter</w:t>
      </w:r>
      <w:r w:rsidRPr="003A1BF3">
        <w:rPr>
          <w:rStyle w:val="normalchar"/>
          <w:color w:val="000000" w:themeColor="text1"/>
          <w:sz w:val="28"/>
          <w:szCs w:val="28"/>
          <w:lang w:val="en-US"/>
        </w:rPr>
        <w:t> as such is a pure creation of thought or abstraction. We abstract from the qualitative differences </w:t>
      </w:r>
      <w:r w:rsidRPr="003A1BF3">
        <w:rPr>
          <w:rStyle w:val="normalchar"/>
          <w:b/>
          <w:bCs/>
          <w:color w:val="000000" w:themeColor="text1"/>
          <w:sz w:val="28"/>
          <w:szCs w:val="28"/>
          <w:lang w:val="en-US"/>
        </w:rPr>
        <w:t>of things,</w:t>
      </w:r>
      <w:r w:rsidRPr="003A1BF3">
        <w:rPr>
          <w:rStyle w:val="normalchar"/>
          <w:color w:val="000000" w:themeColor="text1"/>
          <w:sz w:val="28"/>
          <w:szCs w:val="28"/>
          <w:lang w:val="en-US"/>
        </w:rPr>
        <w:t> when they combine both </w:t>
      </w:r>
      <w:r w:rsidRPr="003A1BF3">
        <w:rPr>
          <w:rStyle w:val="normalchar"/>
          <w:b/>
          <w:bCs/>
          <w:color w:val="000000" w:themeColor="text1"/>
          <w:sz w:val="28"/>
          <w:szCs w:val="28"/>
          <w:lang w:val="en-US"/>
        </w:rPr>
        <w:t>physically existing under the concept of matter</w:t>
      </w:r>
      <w:r w:rsidRPr="003A1BF3">
        <w:rPr>
          <w:rStyle w:val="normalchar"/>
          <w:color w:val="000000" w:themeColor="text1"/>
          <w:sz w:val="28"/>
          <w:szCs w:val="28"/>
          <w:lang w:val="en-US"/>
        </w:rPr>
        <w:t> . " This definition is the main axiom of the philosophy of dialectical materialism. Voltaire taught, if we admit the existence of emptiness, we inevitably come to a theism. If we do not admit the existence of emptiness, then we will come and materialism.</w:t>
      </w:r>
      <w:r w:rsidR="004C5FE8">
        <w:rPr>
          <w:rStyle w:val="normalchar"/>
          <w:color w:val="000000" w:themeColor="text1"/>
          <w:sz w:val="28"/>
          <w:szCs w:val="28"/>
          <w:lang w:val="en-US"/>
        </w:rPr>
        <w:t xml:space="preserve"> </w:t>
      </w:r>
      <w:r w:rsidRPr="003A1BF3">
        <w:rPr>
          <w:rStyle w:val="normalchar"/>
          <w:color w:val="000000" w:themeColor="text1"/>
          <w:sz w:val="28"/>
          <w:szCs w:val="28"/>
          <w:lang w:val="en-US"/>
        </w:rPr>
        <w:t>Matter as such is a hierarchical collection of an infinite set of material objects systems interacting. If we in the apparent "emptiness" choose an arbitrarily small volume and begin to increase it, we will find there the particles. If you continue on and choose an arbitrarily small volume in the "void" between the detected particles and again begin to increase it, then again to find the particle still lower order, and so on ad infinitum. These are the materialistic conception of the structure of matter. Therefore, to achieve the ultimate beginning (</w:t>
      </w:r>
      <w:r w:rsidR="004C5FE8">
        <w:rPr>
          <w:rStyle w:val="normalchar"/>
          <w:color w:val="000000" w:themeColor="text1"/>
          <w:sz w:val="28"/>
          <w:szCs w:val="28"/>
          <w:lang w:val="en-US"/>
        </w:rPr>
        <w:t>the basis</w:t>
      </w:r>
      <w:r w:rsidRPr="003A1BF3">
        <w:rPr>
          <w:rStyle w:val="normalchar"/>
          <w:color w:val="000000" w:themeColor="text1"/>
          <w:sz w:val="28"/>
          <w:szCs w:val="28"/>
          <w:lang w:val="en-US"/>
        </w:rPr>
        <w:t>) we can not, in principle. Except that only with the help of God, Einstein and Ivanov.</w:t>
      </w:r>
      <w:r w:rsidR="004C5FE8">
        <w:rPr>
          <w:rStyle w:val="normalchar"/>
          <w:color w:val="000000" w:themeColor="text1"/>
          <w:sz w:val="28"/>
          <w:szCs w:val="28"/>
          <w:lang w:val="en-US"/>
        </w:rPr>
        <w:t xml:space="preserve"> </w:t>
      </w:r>
      <w:r w:rsidRPr="003A1BF3">
        <w:rPr>
          <w:rStyle w:val="normalchar"/>
          <w:color w:val="000000" w:themeColor="text1"/>
          <w:sz w:val="28"/>
          <w:szCs w:val="28"/>
          <w:lang w:val="en-US"/>
        </w:rPr>
        <w:t xml:space="preserve">If we in the apparent "emptiness" choose an arbitrarily small volume and begin to increase it, we will find there the particles.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You write: "Could sighted materialistic convince a blind materialist that there is sun, the moon, the stars? I would have believed him blind, or blind sighted be accused of charlatanism, in </w:t>
      </w:r>
      <w:r w:rsidR="004C5FE8">
        <w:rPr>
          <w:rStyle w:val="normalchar"/>
          <w:color w:val="000000" w:themeColor="text1"/>
          <w:sz w:val="28"/>
          <w:szCs w:val="28"/>
          <w:lang w:val="en-US"/>
        </w:rPr>
        <w:t>non-materialism</w:t>
      </w:r>
      <w:r w:rsidRPr="003A1BF3">
        <w:rPr>
          <w:rStyle w:val="normalchar"/>
          <w:color w:val="000000" w:themeColor="text1"/>
          <w:sz w:val="28"/>
          <w:szCs w:val="28"/>
          <w:lang w:val="en-US"/>
        </w:rPr>
        <w:t>?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You sighted materialist ever seen atoms or electrons? However, you have believed in their existence, and do not blame anyone at this quackery. Therefore, the "materialist sighted could convince a blind materialist that there is the sun, moon and stars," if you learn to interpret correctly.</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Me, with the mediation of the chairman of the Ethics Committee of the Supreme Soviet of the USSR, Professor Anatoly Alekseyevich Denisov, the brochure "Science needs protection" was published in 1991, ten thousand copies. She was sent, as expected, in many libraries and returned "if not of scientific interest." Trading network refused in its distribution.</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However, circulation </w:t>
      </w:r>
      <w:r w:rsidR="004C5FE8">
        <w:rPr>
          <w:rStyle w:val="normalchar"/>
          <w:color w:val="000000" w:themeColor="text1"/>
          <w:sz w:val="28"/>
          <w:szCs w:val="28"/>
          <w:lang w:val="en-US"/>
        </w:rPr>
        <w:t>devided</w:t>
      </w:r>
      <w:r w:rsidRPr="003A1BF3">
        <w:rPr>
          <w:rStyle w:val="normalchar"/>
          <w:color w:val="000000" w:themeColor="text1"/>
          <w:sz w:val="28"/>
          <w:szCs w:val="28"/>
          <w:lang w:val="en-US"/>
        </w:rPr>
        <w:t xml:space="preserve"> almost all international conferences, according to friends and acquaintances. Materials you already expelled. I hope that you have received them in full.</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Science bit by bit over the centuries created great scientists, which Newton called the Giants. Then came the rioters and try to destroy the universal intellectual values, above all, on the basis of short-term considerations. Obscurantism today in the price. Why not take this opportunity to snatch a piece of any fatter. command is given from above - to defend science - and we're there too. In the meantime, a team did not arrive, sorry - own shirt is closer to the body. This, in general, the situation today. And it is necessary to understand - where the roots are growing obscurantism.</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Referring to the top, we are pursuing two objective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irstly, to put the powers that be aware of the fact that no matter how harnessed Einstein and organizers "model representations of phenomena ..." more than a hundred years, pulling in different directions, and things are there. That the path of relativity and other "model representations of phenomena ..." theories can only be reached nowhere. That a return to the materialist conception of science is inevitable. This self-evident truth, so far, not received by those in power;</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econdly, depending on the adopted decisions on horseback, to develop a strategy that would ensure the overcoming of "extraordinary seriousness of the unfortunate consequences of the crisis in natural science for the fate of terrestrial civilization" in this situation.</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You have done, of course, a lot of work. To admit that the path has been chosen is not correct, you need to have great courage and have a strong character.</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Science Today, more than ever in need of protection. And each of her protector, as they say, its weight in gold.</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t is difficult, of course, hope that you will ever get to the truth, which, unfortunately, has become for you, "one of the ways of truth distortion" - "only for" sage "way - as you write - to earn their daily bread" and stand on the protection of Science.</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Yours faithfully, Vladislav C.</w:t>
      </w:r>
    </w:p>
    <w:p w:rsidR="0037125A" w:rsidRPr="003A1BF3" w:rsidRDefault="0037125A" w:rsidP="009F5CE0">
      <w:pPr>
        <w:pStyle w:val="12"/>
        <w:spacing w:before="0" w:beforeAutospacing="0" w:after="0" w:afterAutospacing="0" w:line="280" w:lineRule="atLeast"/>
        <w:ind w:firstLine="142"/>
        <w:rPr>
          <w:color w:val="000000" w:themeColor="text1"/>
          <w:sz w:val="27"/>
          <w:szCs w:val="27"/>
          <w:lang w:val="en-US"/>
        </w:rPr>
      </w:pPr>
      <w:r w:rsidRPr="003A1BF3">
        <w:rPr>
          <w:rStyle w:val="normalchar"/>
          <w:color w:val="000000" w:themeColor="text1"/>
          <w:sz w:val="28"/>
          <w:szCs w:val="28"/>
          <w:lang w:val="en-US"/>
        </w:rPr>
        <w:t>........................................................................................</w:t>
      </w:r>
    </w:p>
    <w:p w:rsidR="0037125A" w:rsidRPr="003A1BF3" w:rsidRDefault="0037125A" w:rsidP="009F5CE0">
      <w:pPr>
        <w:pStyle w:val="12"/>
        <w:spacing w:before="0" w:beforeAutospacing="0" w:after="0" w:afterAutospacing="0" w:line="280" w:lineRule="atLeast"/>
        <w:ind w:firstLine="142"/>
        <w:jc w:val="center"/>
        <w:rPr>
          <w:color w:val="000000" w:themeColor="text1"/>
          <w:sz w:val="27"/>
          <w:szCs w:val="27"/>
          <w:lang w:val="en-US"/>
        </w:rPr>
      </w:pPr>
      <w:r w:rsidRPr="003A1BF3">
        <w:rPr>
          <w:rStyle w:val="normalchar"/>
          <w:color w:val="000000" w:themeColor="text1"/>
          <w:sz w:val="28"/>
          <w:szCs w:val="28"/>
          <w:lang w:val="en-US"/>
        </w:rPr>
        <w:t>Vladislav Borisovich!</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How can one defend a scientific approach from the other, offering nothing in return? And if offered, what exactly? Declarative links to questionable authority who in his work skillfully manipulate words and immature minds? Newton even frankly admitted he did not know how the world works, and therefore concluded that no phenomenon of hypotheses can be described in such a way and to such a simplified model. Giant admitted, and followers can never be cut. Belief in authority in science is often only hurts.</w:t>
      </w:r>
    </w:p>
    <w:p w:rsidR="0037125A" w:rsidRDefault="0037125A" w:rsidP="009F5CE0">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t>As an example, do you distinguish rest from the movement? Two identical resting body, and then one was moved with a constant speed. Are there differences in the states in these bodies? And if there is, then what? Newton could not give an answer to this important question, as I could not answer the question about the causes of mechanism of gravitation. As for the drain and source, these concepts have been used no more than a model representations, facilitates the creation of mat</w:t>
      </w:r>
      <w:r w:rsidR="004C5FE8">
        <w:rPr>
          <w:rStyle w:val="normalchar"/>
          <w:color w:val="000000" w:themeColor="text1"/>
          <w:sz w:val="28"/>
          <w:szCs w:val="28"/>
          <w:lang w:val="en-US"/>
        </w:rPr>
        <w:t>h apparat</w:t>
      </w:r>
      <w:r w:rsidRPr="003A1BF3">
        <w:rPr>
          <w:rStyle w:val="normalchar"/>
          <w:color w:val="000000" w:themeColor="text1"/>
          <w:sz w:val="28"/>
          <w:szCs w:val="28"/>
          <w:lang w:val="en-US"/>
        </w:rPr>
        <w:t>.</w:t>
      </w:r>
    </w:p>
    <w:p w:rsidR="004C5FE8" w:rsidRPr="003A1BF3" w:rsidRDefault="004C5FE8" w:rsidP="009F5CE0">
      <w:pPr>
        <w:pStyle w:val="12"/>
        <w:spacing w:before="0" w:beforeAutospacing="0" w:after="0" w:afterAutospacing="0" w:line="280" w:lineRule="atLeast"/>
        <w:ind w:firstLine="142"/>
        <w:jc w:val="both"/>
        <w:rPr>
          <w:color w:val="000000" w:themeColor="text1"/>
          <w:sz w:val="27"/>
          <w:szCs w:val="27"/>
          <w:lang w:val="en-US"/>
        </w:rPr>
      </w:pP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Sincerely, Director</w:t>
      </w:r>
      <w:r w:rsidR="004C5FE8">
        <w:rPr>
          <w:rStyle w:val="normalchar"/>
          <w:color w:val="000000" w:themeColor="text1"/>
          <w:sz w:val="28"/>
          <w:szCs w:val="28"/>
          <w:lang w:val="en-US"/>
        </w:rPr>
        <w:t xml:space="preserve"> of</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terdisciplinary Institute Rhythmodynamic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cademy of Natural Sciences Yuri N.</w:t>
      </w:r>
      <w:r w:rsidR="00BF5CF2" w:rsidRPr="003A1BF3">
        <w:rPr>
          <w:rStyle w:val="normalchar"/>
          <w:color w:val="000000" w:themeColor="text1"/>
          <w:sz w:val="28"/>
          <w:szCs w:val="28"/>
          <w:lang w:val="en-US"/>
        </w:rPr>
        <w:t xml:space="preserve"> </w:t>
      </w:r>
      <w:r w:rsidRPr="003A1BF3">
        <w:rPr>
          <w:rStyle w:val="normalchar"/>
          <w:color w:val="000000" w:themeColor="text1"/>
          <w:sz w:val="28"/>
          <w:szCs w:val="28"/>
          <w:lang w:val="en-US"/>
        </w:rPr>
        <w:t>Ivanov</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t>
      </w:r>
    </w:p>
    <w:p w:rsidR="00BF5CF2" w:rsidRPr="003A1BF3" w:rsidRDefault="00BF5CF2" w:rsidP="009F5CE0">
      <w:pPr>
        <w:pStyle w:val="12"/>
        <w:spacing w:before="0" w:beforeAutospacing="0" w:after="0" w:afterAutospacing="0" w:line="280" w:lineRule="atLeast"/>
        <w:ind w:firstLine="142"/>
        <w:jc w:val="both"/>
        <w:rPr>
          <w:rStyle w:val="normalchar"/>
          <w:color w:val="000000" w:themeColor="text1"/>
          <w:sz w:val="28"/>
          <w:szCs w:val="28"/>
          <w:lang w:val="en-US"/>
        </w:rPr>
      </w:pPr>
    </w:p>
    <w:p w:rsidR="00BF5CF2" w:rsidRPr="003A1BF3" w:rsidRDefault="00BF5CF2" w:rsidP="009F5CE0">
      <w:pPr>
        <w:pStyle w:val="12"/>
        <w:spacing w:before="0" w:beforeAutospacing="0" w:after="0" w:afterAutospacing="0" w:line="280" w:lineRule="atLeast"/>
        <w:ind w:firstLine="142"/>
        <w:jc w:val="both"/>
        <w:rPr>
          <w:rStyle w:val="normalchar"/>
          <w:color w:val="000000" w:themeColor="text1"/>
          <w:sz w:val="28"/>
          <w:szCs w:val="28"/>
          <w:lang w:val="en-US"/>
        </w:rPr>
      </w:pPr>
    </w:p>
    <w:p w:rsidR="0037125A" w:rsidRPr="003A1BF3" w:rsidRDefault="00BF5CF2" w:rsidP="009F5CE0">
      <w:pPr>
        <w:pStyle w:val="12"/>
        <w:spacing w:before="0" w:beforeAutospacing="0" w:after="0" w:afterAutospacing="0" w:line="280" w:lineRule="atLeast"/>
        <w:ind w:left="4940" w:firstLine="142"/>
        <w:jc w:val="both"/>
        <w:rPr>
          <w:color w:val="000000" w:themeColor="text1"/>
          <w:sz w:val="27"/>
          <w:szCs w:val="27"/>
          <w:lang w:val="en-US"/>
        </w:rPr>
      </w:pPr>
      <w:r w:rsidRPr="003A1BF3">
        <w:rPr>
          <w:rStyle w:val="normalchar"/>
          <w:color w:val="000000" w:themeColor="text1"/>
          <w:sz w:val="28"/>
          <w:szCs w:val="28"/>
          <w:lang w:val="en-US"/>
        </w:rPr>
        <w:t>To</w:t>
      </w:r>
      <w:r w:rsidR="00EA1E06" w:rsidRPr="00EA1E06">
        <w:rPr>
          <w:rStyle w:val="normalchar"/>
          <w:color w:val="000000" w:themeColor="text1"/>
          <w:sz w:val="28"/>
          <w:szCs w:val="28"/>
          <w:lang w:val="en-US"/>
        </w:rPr>
        <w:t xml:space="preserve"> </w:t>
      </w:r>
      <w:r w:rsidR="00EA1E06" w:rsidRPr="003A1BF3">
        <w:rPr>
          <w:rStyle w:val="normalchar"/>
          <w:color w:val="000000" w:themeColor="text1"/>
          <w:sz w:val="28"/>
          <w:szCs w:val="28"/>
          <w:lang w:val="en-US"/>
        </w:rPr>
        <w:t>Director</w:t>
      </w:r>
      <w:r w:rsidR="00EA1E06">
        <w:rPr>
          <w:rStyle w:val="normalchar"/>
          <w:color w:val="000000" w:themeColor="text1"/>
          <w:sz w:val="28"/>
          <w:szCs w:val="28"/>
          <w:lang w:val="en-US"/>
        </w:rPr>
        <w:t xml:space="preserve"> of</w:t>
      </w:r>
      <w:r w:rsidRPr="003A1BF3">
        <w:rPr>
          <w:rStyle w:val="normalchar"/>
          <w:color w:val="000000" w:themeColor="text1"/>
          <w:sz w:val="28"/>
          <w:szCs w:val="28"/>
          <w:lang w:val="en-US"/>
        </w:rPr>
        <w:t xml:space="preserve"> </w:t>
      </w:r>
      <w:r w:rsidR="0037125A" w:rsidRPr="003A1BF3">
        <w:rPr>
          <w:rStyle w:val="normalchar"/>
          <w:color w:val="000000" w:themeColor="text1"/>
          <w:sz w:val="28"/>
          <w:szCs w:val="28"/>
          <w:lang w:val="en-US"/>
        </w:rPr>
        <w:t>Interdisciplinary Institute Rhythmodynamics,</w:t>
      </w:r>
    </w:p>
    <w:p w:rsidR="0037125A" w:rsidRPr="003A1BF3" w:rsidRDefault="00BF5CF2"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                                                                 </w:t>
      </w:r>
      <w:r w:rsidR="0037125A" w:rsidRPr="003A1BF3">
        <w:rPr>
          <w:rStyle w:val="normalchar"/>
          <w:color w:val="000000" w:themeColor="text1"/>
          <w:sz w:val="28"/>
          <w:szCs w:val="28"/>
          <w:lang w:val="en-US"/>
        </w:rPr>
        <w:t>Academy of Natural Sciences Y</w:t>
      </w:r>
      <w:r w:rsidRPr="003A1BF3">
        <w:rPr>
          <w:rStyle w:val="normalchar"/>
          <w:color w:val="000000" w:themeColor="text1"/>
          <w:sz w:val="28"/>
          <w:szCs w:val="28"/>
          <w:lang w:val="en-US"/>
        </w:rPr>
        <w:t>.</w:t>
      </w:r>
      <w:r w:rsidR="0037125A" w:rsidRPr="003A1BF3">
        <w:rPr>
          <w:rStyle w:val="normalchar"/>
          <w:color w:val="000000" w:themeColor="text1"/>
          <w:sz w:val="28"/>
          <w:szCs w:val="28"/>
          <w:lang w:val="en-US"/>
        </w:rPr>
        <w:t>N</w:t>
      </w:r>
      <w:r w:rsidRPr="003A1BF3">
        <w:rPr>
          <w:rStyle w:val="normalchar"/>
          <w:color w:val="000000" w:themeColor="text1"/>
          <w:sz w:val="28"/>
          <w:szCs w:val="28"/>
          <w:lang w:val="en-US"/>
        </w:rPr>
        <w:t>.</w:t>
      </w:r>
      <w:r w:rsidR="0037125A" w:rsidRPr="003A1BF3">
        <w:rPr>
          <w:rStyle w:val="normalchar"/>
          <w:color w:val="000000" w:themeColor="text1"/>
          <w:sz w:val="28"/>
          <w:szCs w:val="28"/>
          <w:lang w:val="en-US"/>
        </w:rPr>
        <w:t> Ivanov</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w:t>
      </w:r>
    </w:p>
    <w:p w:rsidR="0037125A" w:rsidRPr="003A1BF3" w:rsidRDefault="0037125A" w:rsidP="009F5CE0">
      <w:pPr>
        <w:pStyle w:val="12"/>
        <w:spacing w:before="0" w:beforeAutospacing="0" w:after="0" w:afterAutospacing="0" w:line="280" w:lineRule="atLeast"/>
        <w:ind w:firstLine="142"/>
        <w:jc w:val="center"/>
        <w:rPr>
          <w:color w:val="000000" w:themeColor="text1"/>
          <w:sz w:val="27"/>
          <w:szCs w:val="27"/>
          <w:lang w:val="en-US"/>
        </w:rPr>
      </w:pPr>
      <w:r w:rsidRPr="003A1BF3">
        <w:rPr>
          <w:rStyle w:val="normalchar"/>
          <w:color w:val="000000" w:themeColor="text1"/>
          <w:sz w:val="28"/>
          <w:szCs w:val="28"/>
          <w:lang w:val="en-US"/>
        </w:rPr>
        <w:t>Dear Yuri Nikolaevich!</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main feature of scientists from pseudoscientific scams is that the materialistic scientists see themselves as science and obscurantists-idealists - the science for themselve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We dialectical materialists defend "a single scientific approach" as opposed to numerous fabrications, "offers nothing in return" idealists, for whom the world is a "receptacle completely empty ... not having any effect, neither the content nor the justification ... filled continuum , from nothing consisting skillfully manipulating words and immature consciousness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t is inconceivable (repeat): - exclaimed Voltaire - create out of nothing means to transform nothingness into something!"</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lmost from time immemorial, there are two approaches to resolving the fundamental problems of philosophy and science.</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irst, a scientific approach - the materialistic world. This doctrine seeks to know the truth on the basis of the scientific paradigm, which for centuries has created great scientists-naturalists. This approach allowed to create all without exception, science-based theory that humankind successfully uses in daily practice, and which are trying to cling pseudoscientific frauds from Acad.</w:t>
      </w:r>
      <w:r w:rsidRPr="003A1BF3">
        <w:rPr>
          <w:color w:val="000000" w:themeColor="text1"/>
          <w:sz w:val="27"/>
          <w:szCs w:val="27"/>
          <w:lang w:val="en-US"/>
        </w:rPr>
        <w:t> </w:t>
      </w:r>
      <w:r w:rsidRPr="003A1BF3">
        <w:rPr>
          <w:rStyle w:val="normalchar"/>
          <w:color w:val="000000" w:themeColor="text1"/>
          <w:sz w:val="28"/>
          <w:szCs w:val="28"/>
          <w:lang w:val="en-US"/>
        </w:rPr>
        <w:t>A.F.</w:t>
      </w:r>
      <w:r w:rsidRPr="003A1BF3">
        <w:rPr>
          <w:color w:val="000000" w:themeColor="text1"/>
          <w:sz w:val="27"/>
          <w:szCs w:val="27"/>
          <w:lang w:val="en-US"/>
        </w:rPr>
        <w:t> </w:t>
      </w:r>
      <w:r w:rsidRPr="003A1BF3">
        <w:rPr>
          <w:rStyle w:val="normalchar"/>
          <w:color w:val="000000" w:themeColor="text1"/>
          <w:sz w:val="28"/>
          <w:szCs w:val="28"/>
          <w:lang w:val="en-US"/>
        </w:rPr>
        <w:t>Joffe through Acad. Alexandrov, Ginsburg, president of the RAS Academician Osipov and ending. Ivanov - "subjective materialist."</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second - an idealistic direction, which is to your aptly put it considers "truth - as a way of distorting the truth." This approach has been exposed by the classics of dialectical materialism as a pseudoscientific fraud. This trend has no scientifically based or experimental confirmation and is reduced to fraud, confusion and lies. And keep this lie solely on repression used against opponent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Bearers of these "ideas" are "questionable authorities" who, rejecting dialectical materialism, attempting to impose the scientific community "model representations of the phenomena of ...", which ultimately boil down to a "repository of infinite and absolutely empty, without regard to anything and existing by itself, with neither the fact nor the content, i</w:t>
      </w:r>
      <w:r w:rsidR="004C5FE8">
        <w:rPr>
          <w:rStyle w:val="normalchar"/>
          <w:color w:val="000000" w:themeColor="text1"/>
          <w:sz w:val="28"/>
          <w:szCs w:val="28"/>
          <w:lang w:val="en-US"/>
        </w:rPr>
        <w:t>.</w:t>
      </w:r>
      <w:r w:rsidRPr="003A1BF3">
        <w:rPr>
          <w:rStyle w:val="normalchar"/>
          <w:color w:val="000000" w:themeColor="text1"/>
          <w:sz w:val="28"/>
          <w:szCs w:val="28"/>
          <w:lang w:val="en-US"/>
        </w:rPr>
        <w:t>e</w:t>
      </w:r>
      <w:r w:rsidR="004C5FE8">
        <w:rPr>
          <w:rStyle w:val="normalchar"/>
          <w:color w:val="000000" w:themeColor="text1"/>
          <w:sz w:val="28"/>
          <w:szCs w:val="28"/>
          <w:lang w:val="en-US"/>
        </w:rPr>
        <w:t>.</w:t>
      </w:r>
      <w:r w:rsidRPr="003A1BF3">
        <w:rPr>
          <w:rStyle w:val="normalchar"/>
          <w:color w:val="000000" w:themeColor="text1"/>
          <w:sz w:val="28"/>
          <w:szCs w:val="28"/>
          <w:lang w:val="en-US"/>
        </w:rPr>
        <w:t xml:space="preserve"> - justification. With the property will never be empty and filled continuum of nothing never happened. " (Your "manipulation of words and immature mind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 xml:space="preserve">Newton deduced the empirical law of universal gravitation based on empirical laws of Kepler and extended it to all gravitating body. Similarly pendant brought empirical law of electrostatics using a torsion balance. However, neither Kepler, neither Newton nor the pendant did not put forward what some of the essential hypotheses (not "represent any simplified model," </w:t>
      </w:r>
      <w:r w:rsidR="004C5FE8">
        <w:rPr>
          <w:rStyle w:val="normalchar"/>
          <w:color w:val="000000" w:themeColor="text1"/>
          <w:sz w:val="28"/>
          <w:szCs w:val="28"/>
          <w:lang w:val="en-US"/>
        </w:rPr>
        <w:t>by</w:t>
      </w:r>
      <w:r w:rsidRPr="003A1BF3">
        <w:rPr>
          <w:rStyle w:val="normalchar"/>
          <w:color w:val="000000" w:themeColor="text1"/>
          <w:sz w:val="28"/>
          <w:szCs w:val="28"/>
          <w:lang w:val="en-US"/>
        </w:rPr>
        <w:t xml:space="preserve"> you) about the nature of gravity or electrostatics. So anything Newton did not "concluded that the phenomenon of without hypotheses can imagine such a simplified model." The giant did not recognize. And that's why Newton openly and "frankly admitted" and that "he did not invent hypotheses" as the essence of gravity was not clear to him.</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this regard, Voltaire wrote that "Newton could answer all his critics: I use the word" attraction "only to refer to open me naturally authentic and undisputed actions of unknown principle, qualities inherent in matter, the cause of which I present to open, if they it will, the people more skilled than I am.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But science does not stand still. " Here's the latest act theory Clerk Maxwell, Hankel, Renard, Edlunga in accordance with the expressed already in 1846 for the first time Faraday's hypothesis that electricity </w:t>
      </w:r>
      <w:r w:rsidRPr="003A1BF3">
        <w:rPr>
          <w:rStyle w:val="normalchar"/>
          <w:color w:val="000000" w:themeColor="text1"/>
          <w:spacing w:val="20"/>
          <w:sz w:val="28"/>
          <w:szCs w:val="28"/>
          <w:lang w:val="en-US"/>
        </w:rPr>
        <w:t>- is</w:t>
      </w:r>
      <w:r w:rsidRPr="003A1BF3">
        <w:rPr>
          <w:rStyle w:val="normalchar"/>
          <w:color w:val="000000" w:themeColor="text1"/>
          <w:sz w:val="28"/>
          <w:szCs w:val="28"/>
          <w:lang w:val="en-US"/>
        </w:rPr>
        <w:t> the movement of a certain filling all space, and, consequently, all the elastic medium permeating the body ... in other words, that the electricity - the movement of particles of ether, and the molecules of bodies are involved in this motion ... in the underlying concept of all of them noticeable decisive progress: the idea that electricity is exerted on the molecules of bodies of the movement egg weighty matter permeates the entire light ether. Ether theory offers hope you </w:t>
      </w:r>
      <w:r w:rsidR="00DD37F1">
        <w:rPr>
          <w:rStyle w:val="normalchar"/>
          <w:color w:val="000000" w:themeColor="text1"/>
          <w:sz w:val="28"/>
          <w:szCs w:val="28"/>
          <w:lang w:val="en-US"/>
        </w:rPr>
        <w:t>to find out</w:t>
      </w:r>
      <w:r w:rsidR="004C5FE8" w:rsidRPr="004C5FE8">
        <w:rPr>
          <w:rStyle w:val="normalchar"/>
          <w:color w:val="000000" w:themeColor="text1"/>
          <w:sz w:val="28"/>
          <w:szCs w:val="28"/>
          <w:lang w:val="en-US"/>
        </w:rPr>
        <w:t xml:space="preserve"> </w:t>
      </w:r>
      <w:r w:rsidRPr="003A1BF3">
        <w:rPr>
          <w:rStyle w:val="normalchar"/>
          <w:color w:val="000000" w:themeColor="text1"/>
          <w:sz w:val="28"/>
          <w:szCs w:val="28"/>
          <w:lang w:val="en-US"/>
        </w:rPr>
        <w:t>which it is in fact the real substratum of electrical motion that actually causes a thing for his motion electrical phenomena.</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s we move forward so that we can give the mechanics of the ether, then it is, of course, will go down, and more so that it is now ranked as the need for physics.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t is in this resolution of the question, "questionable credibility for you," Engels saw decisive progress. But you certainly do not understand. Because "faith in the authority of science you only harm."</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Faraday and Maxwell was hypothesized and formulate the problem that the interaction of material objects due to emission and absorption of </w:t>
      </w:r>
      <w:r w:rsidR="009242E4">
        <w:rPr>
          <w:rStyle w:val="normalchar"/>
          <w:color w:val="000000" w:themeColor="text1"/>
          <w:sz w:val="28"/>
          <w:szCs w:val="28"/>
          <w:lang w:val="en-US"/>
        </w:rPr>
        <w:t xml:space="preserve">ether </w:t>
      </w:r>
      <w:r w:rsidRPr="003A1BF3">
        <w:rPr>
          <w:rStyle w:val="normalchar"/>
          <w:color w:val="000000" w:themeColor="text1"/>
          <w:sz w:val="28"/>
          <w:szCs w:val="28"/>
          <w:lang w:val="en-US"/>
        </w:rPr>
        <w:t>material particles flows. This idea was by no means a free invention of "a handful of dubious authority" - "nothing more than a model representation, facilitates the creation of mat</w:t>
      </w:r>
      <w:r w:rsidR="00DD37F1">
        <w:rPr>
          <w:rStyle w:val="normalchar"/>
          <w:color w:val="000000" w:themeColor="text1"/>
          <w:sz w:val="28"/>
          <w:szCs w:val="28"/>
          <w:lang w:val="en-US"/>
        </w:rPr>
        <w:t xml:space="preserve">h </w:t>
      </w:r>
      <w:r w:rsidRPr="003A1BF3">
        <w:rPr>
          <w:rStyle w:val="normalchar"/>
          <w:color w:val="000000" w:themeColor="text1"/>
          <w:sz w:val="28"/>
          <w:szCs w:val="28"/>
          <w:lang w:val="en-US"/>
        </w:rPr>
        <w:t xml:space="preserve">apparat" and was the result of generalization of numerous experimental data and observations of the world around us. These materialist views received convincing confirmation of the analytical resolution of problems of Faraday and Maxwell, presented me in the study. But you, pseudoscientific frauds of this evidence in an emphasis do not see. Because this confirmation obscurantists imposed a final sentence undeniable collapse of all their idealistic </w:t>
      </w:r>
      <w:r w:rsidR="00DD37F1">
        <w:rPr>
          <w:rStyle w:val="normalchar"/>
          <w:color w:val="000000" w:themeColor="text1"/>
          <w:sz w:val="28"/>
          <w:szCs w:val="28"/>
          <w:lang w:val="en-US"/>
        </w:rPr>
        <w:t>fast talker</w:t>
      </w:r>
      <w:r w:rsidRPr="003A1BF3">
        <w:rPr>
          <w:rStyle w:val="normalchar"/>
          <w:color w:val="000000" w:themeColor="text1"/>
          <w:sz w:val="28"/>
          <w:szCs w:val="28"/>
          <w:lang w:val="en-US"/>
        </w:rPr>
        <w:t>.</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And the last. Materialism does not recognize "a state of absolute rest," because the material world objects are in constant relative motion and change under the influence of the interaction forces, which under certain conditions can be balanced.</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Newton was not able to give an answer to this important question, as I could not answer the question about the causes of mechanism of gravity" - you write.</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Newton did not give. And a lot of what not to give. For example, the atomic bomb. But unlike you, he did not invent, and you do not advise. However, his followers gave you detailed answers to all your questions, including "on the difference between the rest of the movement," and "of mechanism causes gravity", against which you even have nothing to argue, and those "which wanted to answer Newton himself.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conclusion, on behalf of the international scientific community, we express our gratitude to you for assistance in exposing your face to the academic elite pseudoscientific swindlers of the Russian Academy of Natural Sciences, as our discussion is the clearest proof of that.</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Yours faithfully, Vladislav C.</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P</w:t>
      </w:r>
      <w:r w:rsidR="00DD37F1">
        <w:rPr>
          <w:rStyle w:val="normalchar"/>
          <w:color w:val="000000" w:themeColor="text1"/>
          <w:sz w:val="28"/>
          <w:szCs w:val="28"/>
          <w:lang w:val="en-US"/>
        </w:rPr>
        <w:t>.</w:t>
      </w:r>
      <w:r w:rsidRPr="003A1BF3">
        <w:rPr>
          <w:rStyle w:val="normalchar"/>
          <w:color w:val="000000" w:themeColor="text1"/>
          <w:sz w:val="28"/>
          <w:szCs w:val="28"/>
          <w:lang w:val="en-US"/>
        </w:rPr>
        <w:t>S</w:t>
      </w:r>
      <w:r w:rsidR="00DD37F1">
        <w:rPr>
          <w:rStyle w:val="normalchar"/>
          <w:color w:val="000000" w:themeColor="text1"/>
          <w:sz w:val="28"/>
          <w:szCs w:val="28"/>
          <w:lang w:val="en-US"/>
        </w:rPr>
        <w:t>.</w:t>
      </w:r>
      <w:r w:rsidRPr="003A1BF3">
        <w:rPr>
          <w:rStyle w:val="normalchar"/>
          <w:color w:val="000000" w:themeColor="text1"/>
          <w:sz w:val="28"/>
          <w:szCs w:val="28"/>
          <w:lang w:val="en-US"/>
        </w:rPr>
        <w:t xml:space="preserve"> The absurdity of the barbaric destruction of science, persecution and extermination of the best minds of humanity have led to the fact that the field of knowledge overgrown weeds pseudoscientific fabrications: Einstein, Ioffe, Alexandrov Ginsburg, Osipova, Fortova, Ivanovo, Smirnov and other creators of "model representations of phenomena on ...". They all share a fierce hatred for the true scientific knowledge and to the greatest scientist, who for centuries have little by little this knowledge is identified, collected and compiled. Attempts to silence, confusion of perversion of truth and falsehood, and bans most severe crackdown on dissent - have become the main weapon of obscurantist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In order to confuse and deceive public opinion pseudoscientific swindlers encourage ignorant creators with contempt relating to intelligent human values, to the generation of many "model representations of phenomena ...", where "everyone hears only himself," according to their own declaration. They do not even forbidden to scold Einstein, with only one condition, that their own "discovery" was no less delusional than the postulates of relativity. What I did not hear a lot these international congresses and symposia! And the expulsion of rats meditation method, and the transmigration of souls, and to increase the productivity of prayer. These "questionable authorities" was elected to the Academy, their cooking announce "new brands in Science" and appoint the directors of "scientific" establishments. These mutants of science has finally lost to society.</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But it is necessary at conferences to slip even a spark of common sense, as here there are problems with the publication of materials, attempts are made to destroy the circulation and repressive measures to the organizer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Often I ask, - wrote the great Voltaire - why those who are serving their commands to be scientists and patient, so were often ignorant and heartless. They were ignorant because studied for too long and cruel because they felt like their worthless classes become an object of contempt of the wise men.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oday, we are entering into an unequal battle against obscurantism. And the victim on our side is inevitable. Our predecessors and followers, or have been, and are being persecuted, or come in psychiatric hospitals or already are in the grave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 xml:space="preserve">Meanwhile, pseudo-scientific fraternity continues to feast during the plague. And obscurantism voluntarily from this revelry are not easy to give up ever, because the </w:t>
      </w:r>
      <w:r w:rsidRPr="003A1BF3">
        <w:rPr>
          <w:rStyle w:val="normalchar"/>
          <w:color w:val="000000" w:themeColor="text1"/>
          <w:sz w:val="28"/>
          <w:szCs w:val="28"/>
          <w:lang w:val="en-US"/>
        </w:rPr>
        <w:lastRenderedPageBreak/>
        <w:t>century-old lies, the unscrupulousness and impunity have created in them a sense of confidence in the absolute success of the application to the opponents of the Jesuit methods of suppressing the resistance.</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But somebody has to show civil courage and call here all their names, scientists urge the scientific community to unite, because we are "obviously thousands, and possibly millions," as evidenced by the progressive magazine "Inventor". Our cause is just, the victory will be our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ose who come after us and will succeed, we must not forget that many of those who are oppressed by scientists mimic tomorrow and will convince everyone that secretly supported by science, because "no one making his profession quackery can not have an accurate and a clear mind. " Voltaire.</w:t>
      </w:r>
    </w:p>
    <w:p w:rsidR="0037125A" w:rsidRDefault="0037125A" w:rsidP="009F5CE0">
      <w:pPr>
        <w:pStyle w:val="12"/>
        <w:spacing w:before="0" w:beforeAutospacing="0" w:after="0" w:afterAutospacing="0" w:line="280" w:lineRule="atLeast"/>
        <w:ind w:firstLine="142"/>
        <w:jc w:val="both"/>
        <w:rPr>
          <w:rStyle w:val="normalchar"/>
          <w:color w:val="000000" w:themeColor="text1"/>
          <w:sz w:val="28"/>
          <w:szCs w:val="28"/>
          <w:lang w:val="en-US"/>
        </w:rPr>
      </w:pPr>
      <w:r w:rsidRPr="003A1BF3">
        <w:rPr>
          <w:rStyle w:val="normalchar"/>
          <w:color w:val="000000" w:themeColor="text1"/>
          <w:sz w:val="28"/>
          <w:szCs w:val="28"/>
          <w:lang w:val="en-US"/>
        </w:rPr>
        <w:t>These werewolves allow science can not in any case.</w:t>
      </w:r>
    </w:p>
    <w:p w:rsidR="00DD37F1" w:rsidRDefault="00DD37F1" w:rsidP="0037125A">
      <w:pPr>
        <w:pStyle w:val="12"/>
        <w:spacing w:before="0" w:beforeAutospacing="0" w:after="0" w:afterAutospacing="0" w:line="280" w:lineRule="atLeast"/>
        <w:jc w:val="both"/>
        <w:rPr>
          <w:rStyle w:val="normalchar"/>
          <w:color w:val="000000" w:themeColor="text1"/>
          <w:sz w:val="28"/>
          <w:szCs w:val="28"/>
          <w:lang w:val="en-US"/>
        </w:rPr>
      </w:pPr>
    </w:p>
    <w:p w:rsidR="00DD37F1" w:rsidRPr="003A1BF3" w:rsidRDefault="00DD37F1" w:rsidP="0037125A">
      <w:pPr>
        <w:pStyle w:val="12"/>
        <w:spacing w:before="0" w:beforeAutospacing="0" w:after="0" w:afterAutospacing="0" w:line="280" w:lineRule="atLeast"/>
        <w:jc w:val="both"/>
        <w:rPr>
          <w:color w:val="000000" w:themeColor="text1"/>
          <w:sz w:val="27"/>
          <w:szCs w:val="27"/>
          <w:lang w:val="en-US"/>
        </w:rPr>
      </w:pPr>
    </w:p>
    <w:p w:rsidR="0037125A" w:rsidRPr="003A1BF3" w:rsidRDefault="0037125A" w:rsidP="0037125A">
      <w:pPr>
        <w:pStyle w:val="2"/>
        <w:spacing w:line="280" w:lineRule="atLeast"/>
        <w:jc w:val="center"/>
        <w:rPr>
          <w:color w:val="000000" w:themeColor="text1"/>
          <w:lang w:val="en-US"/>
        </w:rPr>
      </w:pPr>
      <w:bookmarkStart w:id="459" w:name="_Toc491270972"/>
      <w:r w:rsidRPr="003A1BF3">
        <w:rPr>
          <w:rStyle w:val="heading00202char"/>
          <w:color w:val="000000" w:themeColor="text1"/>
          <w:lang w:val="en-US"/>
        </w:rPr>
        <w:t>5.9 Conclusion</w:t>
      </w:r>
      <w:bookmarkEnd w:id="459"/>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From the primitive - communal system, through the slave, feudal, capitalist and imperialist to the socialist and communist society is developing in the way of social justice. That is, until that more has not been disproved, the basic law of social development. The higher the scientific intellect of social development, the greater social justice.</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he scientific theory of communism - the greatest creation of collective intelligence scientists of all time, generalized inde</w:t>
      </w:r>
      <w:r w:rsidR="00EA1E06">
        <w:rPr>
          <w:rStyle w:val="normalchar"/>
          <w:color w:val="000000" w:themeColor="text1"/>
          <w:sz w:val="28"/>
          <w:szCs w:val="28"/>
          <w:lang w:val="en-US"/>
        </w:rPr>
        <w:t>ed unsurpassed thinkers - Karl</w:t>
      </w:r>
      <w:r w:rsidRPr="003A1BF3">
        <w:rPr>
          <w:rStyle w:val="normalchar"/>
          <w:color w:val="000000" w:themeColor="text1"/>
          <w:sz w:val="28"/>
          <w:szCs w:val="28"/>
          <w:lang w:val="en-US"/>
        </w:rPr>
        <w:t xml:space="preserve"> Mar</w:t>
      </w:r>
      <w:r w:rsidR="00EA1E06">
        <w:rPr>
          <w:rStyle w:val="normalchar"/>
          <w:color w:val="000000" w:themeColor="text1"/>
          <w:sz w:val="28"/>
          <w:szCs w:val="28"/>
          <w:lang w:val="en-US"/>
        </w:rPr>
        <w:t>x</w:t>
      </w:r>
      <w:r w:rsidRPr="003A1BF3">
        <w:rPr>
          <w:rStyle w:val="normalchar"/>
          <w:color w:val="000000" w:themeColor="text1"/>
          <w:sz w:val="28"/>
          <w:szCs w:val="28"/>
          <w:lang w:val="en-US"/>
        </w:rPr>
        <w:t>, Fri</w:t>
      </w:r>
      <w:r w:rsidR="00EA1E06">
        <w:rPr>
          <w:rStyle w:val="normalchar"/>
          <w:color w:val="000000" w:themeColor="text1"/>
          <w:sz w:val="28"/>
          <w:szCs w:val="28"/>
          <w:lang w:val="en-US"/>
        </w:rPr>
        <w:t>e</w:t>
      </w:r>
      <w:r w:rsidRPr="003A1BF3">
        <w:rPr>
          <w:rStyle w:val="normalchar"/>
          <w:color w:val="000000" w:themeColor="text1"/>
          <w:sz w:val="28"/>
          <w:szCs w:val="28"/>
          <w:lang w:val="en-US"/>
        </w:rPr>
        <w:t>dri</w:t>
      </w:r>
      <w:r w:rsidR="00EA1E06">
        <w:rPr>
          <w:rStyle w:val="normalchar"/>
          <w:color w:val="000000" w:themeColor="text1"/>
          <w:sz w:val="28"/>
          <w:szCs w:val="28"/>
          <w:lang w:val="en-US"/>
        </w:rPr>
        <w:t>ch</w:t>
      </w:r>
      <w:r w:rsidRPr="003A1BF3">
        <w:rPr>
          <w:rStyle w:val="normalchar"/>
          <w:color w:val="000000" w:themeColor="text1"/>
          <w:sz w:val="28"/>
          <w:szCs w:val="28"/>
          <w:lang w:val="en-US"/>
        </w:rPr>
        <w:t xml:space="preserve"> Engel and Vladimir Ilich Lenin.</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Under the slogan "study, study and study again" in practice - in work, in the fight and in the fight had built the Great Mighty Soviet Union, which has shown a distinct advantage of the socialist mode of production over the capitalist. The best results in the economic, social, technological and political developments demonstrate China, Korea, Japan and even India, where the state capital is combined with the private. Moreover, the larger the share of the public sector, and closer to the practice of Marxist theory, the more significant achievements.</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However, after the death of the great creator IV Stalin came to power and cosmopolitan petty tyrants who do not create and destroy the wizard. We lost to them, first of all, on the ideological front, allowing to replace materialistic doctrine idealist obscurantism. "We have to understand - warned VI Lenin, that without a solid philosophical ground no natural science and no materialism can not sustain the struggle against the onslaught of bourgeois ideas and the restoration of the bourgeois world. " His words proved prophetic. Basic science and as an inevitable consequence of the fact, the economy and politics are mired in lies, ignorance and corruption,</w:t>
      </w:r>
      <w:r w:rsidR="00EA1E06">
        <w:rPr>
          <w:rStyle w:val="normalchar"/>
          <w:color w:val="000000" w:themeColor="text1"/>
          <w:sz w:val="28"/>
          <w:szCs w:val="28"/>
          <w:lang w:val="en-US"/>
        </w:rPr>
        <w:t xml:space="preserve"> as foreshadowed by Vladimir Il</w:t>
      </w:r>
      <w:r w:rsidRPr="003A1BF3">
        <w:rPr>
          <w:rStyle w:val="normalchar"/>
          <w:color w:val="000000" w:themeColor="text1"/>
          <w:sz w:val="28"/>
          <w:szCs w:val="28"/>
          <w:lang w:val="en-US"/>
        </w:rPr>
        <w:t>ich Lenin.</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But "The basic materialist spirit of physics - VI taught us Lenin - as well as of all modern science, and win all sorts of crises, but only by the indispensable replacement of metaphysical materialism by dialectical materialism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lastRenderedPageBreak/>
        <w:t>Taking the path of Marxist theory we shall approach the objective truth more and more (without ever exhausting it), but by following any other path we can not come to anything but confusion and lies ... ".</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Vladimir Vladimirovich Putin defended the science - the only true path to salvation of mankind from the impending disaster.</w:t>
      </w:r>
    </w:p>
    <w:p w:rsidR="0037125A" w:rsidRPr="003A1BF3" w:rsidRDefault="0037125A" w:rsidP="009F5CE0">
      <w:pPr>
        <w:pStyle w:val="12"/>
        <w:spacing w:before="0" w:beforeAutospacing="0" w:after="0" w:afterAutospacing="0" w:line="280" w:lineRule="atLeast"/>
        <w:ind w:firstLine="142"/>
        <w:jc w:val="both"/>
        <w:rPr>
          <w:color w:val="000000" w:themeColor="text1"/>
          <w:sz w:val="27"/>
          <w:szCs w:val="27"/>
          <w:lang w:val="en-US"/>
        </w:rPr>
      </w:pPr>
      <w:r w:rsidRPr="003A1BF3">
        <w:rPr>
          <w:rStyle w:val="normalchar"/>
          <w:color w:val="000000" w:themeColor="text1"/>
          <w:sz w:val="28"/>
          <w:szCs w:val="28"/>
          <w:lang w:val="en-US"/>
        </w:rPr>
        <w:t>Today the absolute duty of every honest man is to "study, study and study again." To acquire true knowledge. Only an educated mind can resist the lies and stand up for science and the way the revival of Russia.</w:t>
      </w:r>
    </w:p>
    <w:p w:rsidR="0037125A" w:rsidRDefault="0037125A" w:rsidP="0037125A">
      <w:pPr>
        <w:pStyle w:val="12"/>
        <w:spacing w:before="0" w:beforeAutospacing="0" w:after="0" w:afterAutospacing="0" w:line="280" w:lineRule="atLeast"/>
        <w:jc w:val="both"/>
        <w:rPr>
          <w:rStyle w:val="normalchar"/>
          <w:color w:val="000000" w:themeColor="text1"/>
          <w:sz w:val="28"/>
          <w:szCs w:val="28"/>
          <w:lang w:val="en-US"/>
        </w:rPr>
      </w:pPr>
      <w:r w:rsidRPr="003A1BF3">
        <w:rPr>
          <w:rStyle w:val="normalchar"/>
          <w:color w:val="000000" w:themeColor="text1"/>
          <w:sz w:val="28"/>
          <w:szCs w:val="28"/>
          <w:lang w:val="en-US"/>
        </w:rPr>
        <w:t>    </w:t>
      </w:r>
    </w:p>
    <w:p w:rsidR="00DD37F1" w:rsidRPr="003A1BF3" w:rsidRDefault="00DD37F1" w:rsidP="0037125A">
      <w:pPr>
        <w:pStyle w:val="12"/>
        <w:spacing w:before="0" w:beforeAutospacing="0" w:after="0" w:afterAutospacing="0" w:line="280" w:lineRule="atLeast"/>
        <w:jc w:val="both"/>
        <w:rPr>
          <w:color w:val="000000" w:themeColor="text1"/>
          <w:sz w:val="27"/>
          <w:szCs w:val="27"/>
          <w:lang w:val="en-US"/>
        </w:rPr>
      </w:pPr>
    </w:p>
    <w:p w:rsidR="0037125A" w:rsidRPr="003A1BF3" w:rsidRDefault="0041747A" w:rsidP="0037125A">
      <w:pPr>
        <w:pStyle w:val="2"/>
        <w:spacing w:line="280" w:lineRule="atLeast"/>
        <w:jc w:val="center"/>
        <w:rPr>
          <w:color w:val="000000" w:themeColor="text1"/>
          <w:lang w:val="en-US"/>
        </w:rPr>
      </w:pPr>
      <w:bookmarkStart w:id="460" w:name="_Toc471764062"/>
      <w:bookmarkStart w:id="461" w:name="_Toc480453429"/>
      <w:bookmarkStart w:id="462" w:name="_Toc491270973"/>
      <w:bookmarkEnd w:id="460"/>
      <w:bookmarkEnd w:id="461"/>
      <w:r>
        <w:rPr>
          <w:rStyle w:val="heading00202char"/>
          <w:color w:val="000000" w:themeColor="text1"/>
          <w:lang w:val="en-US"/>
        </w:rPr>
        <w:t>5.10 About the a</w:t>
      </w:r>
      <w:r w:rsidR="0037125A" w:rsidRPr="003A1BF3">
        <w:rPr>
          <w:rStyle w:val="heading00202char"/>
          <w:color w:val="000000" w:themeColor="text1"/>
          <w:lang w:val="en-US"/>
        </w:rPr>
        <w:t>uthor</w:t>
      </w:r>
      <w:bookmarkEnd w:id="462"/>
    </w:p>
    <w:p w:rsidR="0037125A" w:rsidRPr="003A1BF3" w:rsidRDefault="0037125A" w:rsidP="0037125A">
      <w:pPr>
        <w:pStyle w:val="12"/>
        <w:spacing w:before="0" w:beforeAutospacing="0" w:after="0" w:afterAutospacing="0" w:line="240" w:lineRule="atLeast"/>
        <w:jc w:val="center"/>
        <w:rPr>
          <w:color w:val="000000" w:themeColor="text1"/>
          <w:sz w:val="27"/>
          <w:szCs w:val="27"/>
          <w:lang w:val="en-US"/>
        </w:rPr>
      </w:pPr>
      <w:r w:rsidRPr="003A1BF3">
        <w:rPr>
          <w:rStyle w:val="normalchar"/>
          <w:b/>
          <w:bCs/>
          <w:color w:val="000000" w:themeColor="text1"/>
          <w:sz w:val="22"/>
          <w:szCs w:val="22"/>
          <w:lang w:val="en-US"/>
        </w:rPr>
        <w:t>Director of "Newton society" and international "Newton Society" scientific organization.</w:t>
      </w:r>
    </w:p>
    <w:p w:rsidR="0088366C" w:rsidRPr="0088366C" w:rsidRDefault="0037125A" w:rsidP="0088366C">
      <w:pPr>
        <w:pStyle w:val="12"/>
        <w:spacing w:before="0" w:beforeAutospacing="0" w:after="0" w:afterAutospacing="0" w:line="240" w:lineRule="atLeast"/>
        <w:jc w:val="center"/>
        <w:rPr>
          <w:b/>
          <w:bCs/>
          <w:color w:val="000000" w:themeColor="text1"/>
          <w:sz w:val="22"/>
          <w:szCs w:val="22"/>
          <w:lang w:val="en-US"/>
        </w:rPr>
      </w:pPr>
      <w:r w:rsidRPr="003A1BF3">
        <w:rPr>
          <w:rStyle w:val="normalchar"/>
          <w:b/>
          <w:bCs/>
          <w:color w:val="000000" w:themeColor="text1"/>
          <w:sz w:val="22"/>
          <w:szCs w:val="22"/>
          <w:lang w:val="en-US"/>
        </w:rPr>
        <w:t>Vladislav Borisovich Cherepennikov</w:t>
      </w:r>
    </w:p>
    <w:p w:rsidR="0037125A" w:rsidRPr="003A1BF3" w:rsidRDefault="0037125A" w:rsidP="0037125A">
      <w:pPr>
        <w:pStyle w:val="12"/>
        <w:spacing w:before="0" w:beforeAutospacing="0" w:after="0" w:afterAutospacing="0" w:line="240" w:lineRule="atLeast"/>
        <w:jc w:val="both"/>
        <w:rPr>
          <w:color w:val="000000" w:themeColor="text1"/>
          <w:sz w:val="27"/>
          <w:szCs w:val="27"/>
          <w:lang w:val="en-US"/>
        </w:rPr>
      </w:pPr>
      <w:r w:rsidRPr="003A1BF3">
        <w:rPr>
          <w:rStyle w:val="submenu002dtablechar"/>
          <w:b/>
          <w:bCs/>
          <w:color w:val="000000" w:themeColor="text1"/>
          <w:sz w:val="22"/>
          <w:szCs w:val="22"/>
          <w:lang w:val="en-US"/>
        </w:rPr>
        <w:t>Encyclopedia "Best people of Russia» / V release / Person</w:t>
      </w:r>
    </w:p>
    <w:p w:rsidR="0037125A" w:rsidRDefault="0037125A" w:rsidP="0037125A">
      <w:pPr>
        <w:pStyle w:val="12"/>
        <w:spacing w:before="0" w:beforeAutospacing="0" w:after="0" w:afterAutospacing="0" w:line="240" w:lineRule="atLeast"/>
        <w:jc w:val="both"/>
        <w:rPr>
          <w:rStyle w:val="normalchar"/>
          <w:b/>
          <w:bCs/>
          <w:color w:val="000000" w:themeColor="text1"/>
          <w:sz w:val="22"/>
          <w:szCs w:val="22"/>
          <w:lang w:val="en-US"/>
        </w:rPr>
      </w:pPr>
      <w:r w:rsidRPr="003A1BF3">
        <w:rPr>
          <w:rStyle w:val="normalchar"/>
          <w:b/>
          <w:bCs/>
          <w:color w:val="000000" w:themeColor="text1"/>
          <w:sz w:val="22"/>
          <w:szCs w:val="22"/>
          <w:lang w:val="en-US"/>
        </w:rPr>
        <w:t>Cherepennikov Vladislav Borisovich</w:t>
      </w:r>
    </w:p>
    <w:p w:rsidR="0088366C" w:rsidRPr="003A1BF3" w:rsidRDefault="0088366C" w:rsidP="0037125A">
      <w:pPr>
        <w:pStyle w:val="12"/>
        <w:spacing w:before="0" w:beforeAutospacing="0" w:after="0" w:afterAutospacing="0" w:line="240" w:lineRule="atLeast"/>
        <w:jc w:val="both"/>
        <w:rPr>
          <w:color w:val="000000" w:themeColor="text1"/>
          <w:sz w:val="27"/>
          <w:szCs w:val="27"/>
          <w:lang w:val="en-US"/>
        </w:rPr>
      </w:pPr>
    </w:p>
    <w:p w:rsidR="0037125A" w:rsidRPr="003A1BF3" w:rsidRDefault="0037125A" w:rsidP="009F5CE0">
      <w:pPr>
        <w:pStyle w:val="12"/>
        <w:spacing w:before="0" w:beforeAutospacing="0" w:after="0" w:afterAutospacing="0" w:line="240" w:lineRule="atLeast"/>
        <w:ind w:firstLine="142"/>
        <w:jc w:val="both"/>
        <w:rPr>
          <w:color w:val="000000" w:themeColor="text1"/>
          <w:sz w:val="27"/>
          <w:szCs w:val="27"/>
          <w:lang w:val="en-US"/>
        </w:rPr>
      </w:pPr>
      <w:r w:rsidRPr="003A1BF3">
        <w:rPr>
          <w:color w:val="000000" w:themeColor="text1"/>
          <w:sz w:val="27"/>
          <w:szCs w:val="27"/>
          <w:lang w:val="en-US"/>
        </w:rPr>
        <w:t>Honorary Academician of the International Academy of Quality and Marketing. Member of the Public Assembly of the Ulyanovsk region and the Public Coordination Council of the city of Ulyanovsk. Chairman of the Ulyanovsk regional branch of the People's Patriotic Union of Russia. He was awarded: the Order "For the revival of Russia. XXI Century ", a diploma" Leader of the present "International Competition" Pilar "; medal and diploma "The Best People of Russia"; a diploma and a gold medal "European quality"; "For Merit" medal.</w:t>
      </w:r>
    </w:p>
    <w:p w:rsidR="00B914F2" w:rsidRDefault="0037125A" w:rsidP="009F5CE0">
      <w:pPr>
        <w:pStyle w:val="12"/>
        <w:spacing w:before="0" w:beforeAutospacing="0" w:after="0" w:afterAutospacing="0" w:line="240" w:lineRule="atLeast"/>
        <w:ind w:firstLine="142"/>
        <w:jc w:val="both"/>
        <w:rPr>
          <w:color w:val="000000" w:themeColor="text1"/>
          <w:sz w:val="27"/>
          <w:szCs w:val="27"/>
          <w:lang w:val="en-US"/>
        </w:rPr>
      </w:pPr>
      <w:r w:rsidRPr="003A1BF3">
        <w:rPr>
          <w:color w:val="000000" w:themeColor="text1"/>
          <w:sz w:val="27"/>
          <w:szCs w:val="27"/>
          <w:lang w:val="en-US"/>
        </w:rPr>
        <w:t>Organization with an unusual name "Newtonian society" is well known to residents of Ulyanovsk - mainly due to active charity. The Company regularly provides funds for sports competitions and tournaments, organizes excursions and holiday dinners at the cafe for veterans, a patron of the kindergarten and the school pays the best students scholarships, helps victims of Chernobyl and more recently at his expense in Zavolzhsky district of Ulyanovsk was reconstructed playground "Africa". The head of LLC "Newtonian Society" for almost a decade Vladislav Borisovich Cherepennikov - entrepreneu</w:t>
      </w:r>
      <w:r w:rsidR="00B914F2">
        <w:rPr>
          <w:color w:val="000000" w:themeColor="text1"/>
          <w:sz w:val="27"/>
          <w:szCs w:val="27"/>
          <w:lang w:val="en-US"/>
        </w:rPr>
        <w:t>r, scientist and public figure.</w:t>
      </w:r>
    </w:p>
    <w:p w:rsidR="0037125A" w:rsidRPr="003A1BF3" w:rsidRDefault="0037125A" w:rsidP="009F5CE0">
      <w:pPr>
        <w:pStyle w:val="12"/>
        <w:spacing w:before="0" w:beforeAutospacing="0" w:after="0" w:afterAutospacing="0" w:line="240" w:lineRule="atLeast"/>
        <w:ind w:firstLine="142"/>
        <w:jc w:val="both"/>
        <w:rPr>
          <w:color w:val="000000" w:themeColor="text1"/>
          <w:sz w:val="27"/>
          <w:szCs w:val="27"/>
          <w:lang w:val="en-US"/>
        </w:rPr>
      </w:pPr>
      <w:r w:rsidRPr="003A1BF3">
        <w:rPr>
          <w:color w:val="000000" w:themeColor="text1"/>
          <w:sz w:val="27"/>
          <w:szCs w:val="27"/>
          <w:lang w:val="en-US"/>
        </w:rPr>
        <w:t>Vladislav Borisovich was born July 23, 1945 in Ulan-Ude.</w:t>
      </w:r>
      <w:r w:rsidR="00DD37F1">
        <w:rPr>
          <w:color w:val="000000" w:themeColor="text1"/>
          <w:sz w:val="27"/>
          <w:szCs w:val="27"/>
          <w:lang w:val="en-US"/>
        </w:rPr>
        <w:t xml:space="preserve"> </w:t>
      </w:r>
      <w:r w:rsidRPr="003A1BF3">
        <w:rPr>
          <w:color w:val="000000" w:themeColor="text1"/>
          <w:sz w:val="27"/>
          <w:szCs w:val="27"/>
          <w:lang w:val="en-US"/>
        </w:rPr>
        <w:t>From 1964 to 1970 he studied at the Kharkov Aviation Institute. After receiving a university degree, he worked in a branch of the Research Institute of Aviation Technology (JARI) in Kharkov engineer. Four years later he was transferred to a branch in Tashkent JARI a senior engineer, and another four years later moved to Ulyanovsk, where aviation industry, one of the largest in the country has gone from bureau chief to Deputy Director General. In 1985, Vladislav Borisovich was appointed head of tool maintenance machine tool plant in Ulyanovsk city, in 1993, became the director of a small business "Ether", and in 1996 founded and headed the company "Newton's society.</w:t>
      </w:r>
      <w:r w:rsidR="00DD37F1">
        <w:rPr>
          <w:color w:val="000000" w:themeColor="text1"/>
          <w:sz w:val="27"/>
          <w:szCs w:val="27"/>
          <w:lang w:val="en-US"/>
        </w:rPr>
        <w:t xml:space="preserve"> </w:t>
      </w:r>
      <w:r w:rsidRPr="003A1BF3">
        <w:rPr>
          <w:color w:val="000000" w:themeColor="text1"/>
          <w:sz w:val="27"/>
          <w:szCs w:val="27"/>
          <w:lang w:val="en-US"/>
        </w:rPr>
        <w:t xml:space="preserve">"I worked at a branch of the Research Institute of Aviation Technology (JARI) in Kharkov engineer. Four years later he was transferred to a branch in Tashkent JARI a senior engineer, and another four years later moved to Ulyanovsk, where aviation industry, one of the largest in the country has gone from bureau chief to Deputy Director General. In 1985, Vladislav Borisovich was appointed head of tool </w:t>
      </w:r>
      <w:r w:rsidRPr="003A1BF3">
        <w:rPr>
          <w:color w:val="000000" w:themeColor="text1"/>
          <w:sz w:val="27"/>
          <w:szCs w:val="27"/>
          <w:lang w:val="en-US"/>
        </w:rPr>
        <w:lastRenderedPageBreak/>
        <w:t>maintenance machine tool plant in Ulyanovsk city, in 1993, became the director of a small business "Ether", and in 1996 founded and headed the company "Newton's society.</w:t>
      </w:r>
      <w:r w:rsidR="00DD37F1">
        <w:rPr>
          <w:color w:val="000000" w:themeColor="text1"/>
          <w:sz w:val="27"/>
          <w:szCs w:val="27"/>
          <w:lang w:val="en-US"/>
        </w:rPr>
        <w:t xml:space="preserve"> </w:t>
      </w:r>
      <w:r w:rsidRPr="003A1BF3">
        <w:rPr>
          <w:color w:val="000000" w:themeColor="text1"/>
          <w:sz w:val="27"/>
          <w:szCs w:val="27"/>
          <w:lang w:val="en-US"/>
        </w:rPr>
        <w:t>"I worked at a branch of the Research Institute of Aviation Technology (JARI) in Kharkov engineer. Four years later he was transferred to a branch in Tashkent JARI a senior engineer, and another four years later moved to Ulyanovsk, where aviation industry, one of the largest in the country has gone from bureau chief to Deputy Director General. In 1985, Vladislav Borisovich was appointed head of tool maintenance machine tool plant in Ulyanovsk city, in 1993, became the director of a small business "Ether", and in 1996 founded and headed the company "Newton's society.</w:t>
      </w:r>
      <w:r w:rsidR="00DD37F1">
        <w:rPr>
          <w:color w:val="000000" w:themeColor="text1"/>
          <w:sz w:val="27"/>
          <w:szCs w:val="27"/>
          <w:lang w:val="en-US"/>
        </w:rPr>
        <w:t xml:space="preserve"> </w:t>
      </w:r>
      <w:r w:rsidRPr="003A1BF3">
        <w:rPr>
          <w:color w:val="000000" w:themeColor="text1"/>
          <w:sz w:val="27"/>
          <w:szCs w:val="27"/>
          <w:lang w:val="en-US"/>
        </w:rPr>
        <w:t>"Four years later he was transferred to a branch in Tashkent JARI a senior engineer, and another four years later moved to Ulyanovsk, where aviation industry, one of the largest in the country has gone from bureau chief to Deputy Director General. In 1985, Vladislav Borisovich was appointed head of tool maintenance machine tool plant in Ulyanovsk city, in 1993, became the director of a small business "Ether", and in 1996 founded and headed the company "Newton's society.</w:t>
      </w:r>
      <w:r w:rsidR="00DD37F1" w:rsidRPr="00DD37F1">
        <w:rPr>
          <w:color w:val="000000" w:themeColor="text1"/>
          <w:sz w:val="27"/>
          <w:szCs w:val="27"/>
          <w:lang w:val="en-US"/>
        </w:rPr>
        <w:t xml:space="preserve"> </w:t>
      </w:r>
      <w:r w:rsidRPr="003A1BF3">
        <w:rPr>
          <w:color w:val="000000" w:themeColor="text1"/>
          <w:sz w:val="27"/>
          <w:szCs w:val="27"/>
          <w:lang w:val="en-US"/>
        </w:rPr>
        <w:t>"Four years later he was transferred to a branch in Tashkent JARI a senior engineer, and another four years later moved to Ulyanovsk, where aviation industry, one of the largest in the country has gone from bureau chief to Deputy Director General. In 1985, Vladislav Borisovich was appointed head of tool maintenance machine tool plant in Ulyanovsk city, in 1993, became the director of a small business "Ether", and in 1996 founded and headed the company "Newton's society.</w:t>
      </w:r>
      <w:r w:rsidR="00DD37F1" w:rsidRPr="00DD37F1">
        <w:rPr>
          <w:color w:val="000000" w:themeColor="text1"/>
          <w:sz w:val="27"/>
          <w:szCs w:val="27"/>
          <w:lang w:val="en-US"/>
        </w:rPr>
        <w:t xml:space="preserve"> </w:t>
      </w:r>
      <w:r w:rsidRPr="003A1BF3">
        <w:rPr>
          <w:color w:val="000000" w:themeColor="text1"/>
          <w:sz w:val="27"/>
          <w:szCs w:val="27"/>
          <w:lang w:val="en-US"/>
        </w:rPr>
        <w:t>"In 1985, Vladislav Borisovich was appointed head of tool maintenance machine tool plant in Ulyanovsk city, in 1993, became the director of a small business "Ether", and in 1996 founded and headed the company "Newton's society.</w:t>
      </w:r>
      <w:r w:rsidR="00DD37F1" w:rsidRPr="00DD37F1">
        <w:rPr>
          <w:color w:val="000000" w:themeColor="text1"/>
          <w:sz w:val="27"/>
          <w:szCs w:val="27"/>
          <w:lang w:val="en-US"/>
        </w:rPr>
        <w:t xml:space="preserve"> </w:t>
      </w:r>
      <w:r w:rsidRPr="003A1BF3">
        <w:rPr>
          <w:color w:val="000000" w:themeColor="text1"/>
          <w:sz w:val="27"/>
          <w:szCs w:val="27"/>
          <w:lang w:val="en-US"/>
        </w:rPr>
        <w:t>"In 1985, Vladislav Borisovich was appointed head of tool maintenance machine tool plant in Ulyanovsk city, in 1993, became the director of a small business "Ether", and in 1996 founded and headed the company "Newton's society."</w:t>
      </w:r>
    </w:p>
    <w:p w:rsidR="0037125A" w:rsidRPr="003A1BF3" w:rsidRDefault="0037125A" w:rsidP="009F5CE0">
      <w:pPr>
        <w:pStyle w:val="12"/>
        <w:spacing w:before="0" w:beforeAutospacing="0" w:after="0" w:afterAutospacing="0" w:line="240" w:lineRule="atLeast"/>
        <w:ind w:firstLine="142"/>
        <w:jc w:val="both"/>
        <w:rPr>
          <w:color w:val="000000" w:themeColor="text1"/>
          <w:sz w:val="27"/>
          <w:szCs w:val="27"/>
          <w:lang w:val="en-US"/>
        </w:rPr>
      </w:pPr>
      <w:r w:rsidRPr="003A1BF3">
        <w:rPr>
          <w:rStyle w:val="notranslate"/>
          <w:color w:val="000000" w:themeColor="text1"/>
          <w:sz w:val="27"/>
          <w:szCs w:val="27"/>
          <w:lang w:val="en-US"/>
        </w:rPr>
        <w:t>V.B.</w:t>
      </w:r>
      <w:r w:rsidRPr="003A1BF3">
        <w:rPr>
          <w:color w:val="000000" w:themeColor="text1"/>
          <w:sz w:val="27"/>
          <w:szCs w:val="27"/>
          <w:lang w:val="en-US"/>
        </w:rPr>
        <w:t>Cherepennikov - a scientist of international renown. He participated in six international conferences on the fundamental problems of natural science. In 1991 it was published his pamphlet "Science needs protection", which justified the mechanical nature of physical interactions and philosophical inconsistency of quantum-relativistic subconscious. Based on the resolution of mechanical models of physical interactions in the formulation of Faraday and Maxwell V</w:t>
      </w:r>
      <w:r w:rsidR="00DD37F1">
        <w:rPr>
          <w:color w:val="000000" w:themeColor="text1"/>
          <w:sz w:val="27"/>
          <w:szCs w:val="27"/>
          <w:lang w:val="en-US"/>
        </w:rPr>
        <w:t>.</w:t>
      </w:r>
      <w:r w:rsidRPr="003A1BF3">
        <w:rPr>
          <w:color w:val="000000" w:themeColor="text1"/>
          <w:sz w:val="27"/>
          <w:szCs w:val="27"/>
          <w:lang w:val="en-US"/>
        </w:rPr>
        <w:t>B</w:t>
      </w:r>
      <w:r w:rsidR="00DD37F1">
        <w:rPr>
          <w:color w:val="000000" w:themeColor="text1"/>
          <w:sz w:val="27"/>
          <w:szCs w:val="27"/>
          <w:lang w:val="en-US"/>
        </w:rPr>
        <w:t>. Cherepennikov</w:t>
      </w:r>
      <w:r w:rsidRPr="003A1BF3">
        <w:rPr>
          <w:color w:val="000000" w:themeColor="text1"/>
          <w:sz w:val="27"/>
          <w:szCs w:val="27"/>
          <w:lang w:val="en-US"/>
        </w:rPr>
        <w:t xml:space="preserve"> managed to get in an analytical form the fundamental equations of theoretical physics in the field of gravity, electrical and magnetic interactions, and weak nuclear forces.</w:t>
      </w:r>
      <w:r w:rsidRPr="003A1BF3">
        <w:rPr>
          <w:color w:val="000000" w:themeColor="text1"/>
          <w:sz w:val="27"/>
          <w:szCs w:val="27"/>
          <w:lang w:val="en-US"/>
        </w:rPr>
        <w:br/>
        <w:t>In 1993, at the III International Conference "Newton and the problems of mechanics of solid and deformable bodies," it was unanimously elected Director of the International "Newton Society" public organization.</w:t>
      </w:r>
    </w:p>
    <w:p w:rsidR="0037125A" w:rsidRPr="003A1BF3" w:rsidRDefault="0037125A" w:rsidP="009F5CE0">
      <w:pPr>
        <w:pStyle w:val="12"/>
        <w:spacing w:before="0" w:beforeAutospacing="0" w:after="0" w:afterAutospacing="0" w:line="240" w:lineRule="atLeast"/>
        <w:ind w:firstLine="142"/>
        <w:jc w:val="both"/>
        <w:rPr>
          <w:color w:val="000000" w:themeColor="text1"/>
          <w:sz w:val="27"/>
          <w:szCs w:val="27"/>
          <w:lang w:val="en-US"/>
        </w:rPr>
      </w:pPr>
      <w:r w:rsidRPr="003A1BF3">
        <w:rPr>
          <w:color w:val="000000" w:themeColor="text1"/>
          <w:sz w:val="27"/>
          <w:szCs w:val="27"/>
          <w:lang w:val="en-US"/>
        </w:rPr>
        <w:t xml:space="preserve">In addition to science, Vladislav Borisovich actively engaged in social activities. He is the author of the Program of socio-economic support for young people and low-income segments of the population, which was approved by public organizations, legislative and executive authorities of the Ulyanovsk region, as well as reflected in the federal law, initiated by the President of Russia VV Putin "On the Public Chamber of the Russian Federation." The essence of the program is as follows: at all levels of government and municipalities establish a public council (public house) to strengthen the role of the public in government and control of the executive branch; when </w:t>
      </w:r>
      <w:r w:rsidRPr="003A1BF3">
        <w:rPr>
          <w:color w:val="000000" w:themeColor="text1"/>
          <w:sz w:val="27"/>
          <w:szCs w:val="27"/>
          <w:lang w:val="en-US"/>
        </w:rPr>
        <w:lastRenderedPageBreak/>
        <w:t>councils are est</w:t>
      </w:r>
      <w:r w:rsidR="00DD37F1">
        <w:rPr>
          <w:color w:val="000000" w:themeColor="text1"/>
          <w:sz w:val="27"/>
          <w:szCs w:val="27"/>
          <w:lang w:val="en-US"/>
        </w:rPr>
        <w:t xml:space="preserve">ablished non-profit enterprises </w:t>
      </w:r>
      <w:r w:rsidRPr="003A1BF3">
        <w:rPr>
          <w:color w:val="000000" w:themeColor="text1"/>
          <w:sz w:val="27"/>
          <w:szCs w:val="27"/>
          <w:lang w:val="en-US"/>
        </w:rPr>
        <w:t>profit from the activity which goes to charity and social programs. In accordance with applicable law, such companies may be partially or fully exempt from taxes. Currently, the region has created a public meeting of the Ulyanovsk region and urban public coordination council. Vladislav Borisovich is their permanent member. In addition, he holds a responsible post of the chairman of the Ulyanovsk regional branch of the People's Patriotic Union of Russia. </w:t>
      </w:r>
      <w:r w:rsidRPr="003A1BF3">
        <w:rPr>
          <w:color w:val="000000" w:themeColor="text1"/>
          <w:sz w:val="27"/>
          <w:szCs w:val="27"/>
          <w:lang w:val="en-US"/>
        </w:rPr>
        <w:br/>
        <w:t>In 2004, for participation in socio-economic programs to transform the city of Moscow and the revival of Russia V</w:t>
      </w:r>
      <w:r w:rsidR="00DD37F1">
        <w:rPr>
          <w:color w:val="000000" w:themeColor="text1"/>
          <w:sz w:val="27"/>
          <w:szCs w:val="27"/>
          <w:lang w:val="en-US"/>
        </w:rPr>
        <w:t>.</w:t>
      </w:r>
      <w:r w:rsidRPr="003A1BF3">
        <w:rPr>
          <w:color w:val="000000" w:themeColor="text1"/>
          <w:sz w:val="27"/>
          <w:szCs w:val="27"/>
          <w:lang w:val="en-US"/>
        </w:rPr>
        <w:t>B</w:t>
      </w:r>
      <w:r w:rsidR="00DD37F1">
        <w:rPr>
          <w:color w:val="000000" w:themeColor="text1"/>
          <w:sz w:val="27"/>
          <w:szCs w:val="27"/>
          <w:lang w:val="en-US"/>
        </w:rPr>
        <w:t>.</w:t>
      </w:r>
      <w:r w:rsidRPr="003A1BF3">
        <w:rPr>
          <w:color w:val="000000" w:themeColor="text1"/>
          <w:sz w:val="27"/>
          <w:szCs w:val="27"/>
          <w:lang w:val="en-US"/>
        </w:rPr>
        <w:t xml:space="preserve"> Cherepennikov he was awarded a diploma "Leader of the present" International Competition "Pilar"</w:t>
      </w:r>
      <w:r w:rsidR="00DD37F1">
        <w:rPr>
          <w:color w:val="000000" w:themeColor="text1"/>
          <w:sz w:val="27"/>
          <w:szCs w:val="27"/>
          <w:lang w:val="en-US"/>
        </w:rPr>
        <w:t xml:space="preserve"> </w:t>
      </w:r>
      <w:r w:rsidRPr="003A1BF3">
        <w:rPr>
          <w:color w:val="000000" w:themeColor="text1"/>
          <w:sz w:val="27"/>
          <w:szCs w:val="27"/>
          <w:lang w:val="en-US"/>
        </w:rPr>
        <w:t>and for outstanding service, contributing to the strengthening of the economy, the greatness and prosperity of Russia, was awarded the Order "For the revival of Russia. XXI Century".</w:t>
      </w:r>
    </w:p>
    <w:p w:rsidR="0037125A" w:rsidRPr="003A1BF3" w:rsidRDefault="0037125A" w:rsidP="009F5CE0">
      <w:pPr>
        <w:pStyle w:val="12"/>
        <w:spacing w:before="0" w:beforeAutospacing="0" w:after="0" w:afterAutospacing="0" w:line="240" w:lineRule="atLeast"/>
        <w:ind w:firstLine="142"/>
        <w:jc w:val="both"/>
        <w:rPr>
          <w:color w:val="000000" w:themeColor="text1"/>
          <w:sz w:val="27"/>
          <w:szCs w:val="27"/>
          <w:lang w:val="en-US"/>
        </w:rPr>
      </w:pPr>
      <w:r w:rsidRPr="003A1BF3">
        <w:rPr>
          <w:color w:val="000000" w:themeColor="text1"/>
          <w:sz w:val="27"/>
          <w:szCs w:val="27"/>
          <w:lang w:val="en-US"/>
        </w:rPr>
        <w:t>In 2005, on the proposal of the Board of Ulyanovsk businessmen, editors of the encyclopedia "The Best People of Russia" and the Public Advisory Council for the great contribution to the society consolidation of forces in the development and prosperity of the great Russia was awarded the diploma and the medal "The Best People of Russia". According to the results of work in 2005 V</w:t>
      </w:r>
      <w:r w:rsidR="00DD37F1">
        <w:rPr>
          <w:color w:val="000000" w:themeColor="text1"/>
          <w:sz w:val="27"/>
          <w:szCs w:val="27"/>
          <w:lang w:val="en-US"/>
        </w:rPr>
        <w:t>.</w:t>
      </w:r>
      <w:r w:rsidRPr="003A1BF3">
        <w:rPr>
          <w:color w:val="000000" w:themeColor="text1"/>
          <w:sz w:val="27"/>
          <w:szCs w:val="27"/>
          <w:lang w:val="en-US"/>
        </w:rPr>
        <w:t>B</w:t>
      </w:r>
      <w:r w:rsidR="00DD37F1">
        <w:rPr>
          <w:color w:val="000000" w:themeColor="text1"/>
          <w:sz w:val="27"/>
          <w:szCs w:val="27"/>
          <w:lang w:val="en-US"/>
        </w:rPr>
        <w:t>.</w:t>
      </w:r>
      <w:r w:rsidRPr="003A1BF3">
        <w:rPr>
          <w:color w:val="000000" w:themeColor="text1"/>
          <w:sz w:val="27"/>
          <w:szCs w:val="27"/>
          <w:lang w:val="en-US"/>
        </w:rPr>
        <w:t> Cherepennikov was included in the encyclopedia "The Best People of Russia".</w:t>
      </w:r>
    </w:p>
    <w:p w:rsidR="00BF5CF2" w:rsidRPr="003A1BF3" w:rsidRDefault="00BF5CF2" w:rsidP="0037125A">
      <w:pPr>
        <w:pStyle w:val="12"/>
        <w:spacing w:before="0" w:beforeAutospacing="0" w:after="0" w:afterAutospacing="0" w:line="280" w:lineRule="atLeast"/>
        <w:jc w:val="center"/>
        <w:rPr>
          <w:rStyle w:val="normalchar"/>
          <w:b/>
          <w:bCs/>
          <w:color w:val="000000" w:themeColor="text1"/>
          <w:sz w:val="28"/>
          <w:szCs w:val="28"/>
          <w:lang w:val="en-US"/>
        </w:rPr>
      </w:pPr>
    </w:p>
    <w:p w:rsidR="00BF5CF2" w:rsidRPr="003A1BF3" w:rsidRDefault="00BF5CF2" w:rsidP="0037125A">
      <w:pPr>
        <w:pStyle w:val="12"/>
        <w:spacing w:before="0" w:beforeAutospacing="0" w:after="0" w:afterAutospacing="0" w:line="280" w:lineRule="atLeast"/>
        <w:jc w:val="center"/>
        <w:rPr>
          <w:rStyle w:val="normalchar"/>
          <w:b/>
          <w:bCs/>
          <w:color w:val="000000" w:themeColor="text1"/>
          <w:sz w:val="28"/>
          <w:szCs w:val="28"/>
          <w:lang w:val="en-US"/>
        </w:rPr>
      </w:pPr>
    </w:p>
    <w:p w:rsidR="00BF5CF2" w:rsidRPr="003A1BF3" w:rsidRDefault="00BF5CF2" w:rsidP="0037125A">
      <w:pPr>
        <w:pStyle w:val="12"/>
        <w:spacing w:before="0" w:beforeAutospacing="0" w:after="0" w:afterAutospacing="0" w:line="280" w:lineRule="atLeast"/>
        <w:jc w:val="center"/>
        <w:rPr>
          <w:rStyle w:val="normalchar"/>
          <w:b/>
          <w:bCs/>
          <w:color w:val="000000" w:themeColor="text1"/>
          <w:sz w:val="28"/>
          <w:szCs w:val="28"/>
          <w:lang w:val="en-US"/>
        </w:rPr>
      </w:pPr>
    </w:p>
    <w:p w:rsidR="00BF5CF2" w:rsidRPr="003A1BF3" w:rsidRDefault="00BF5CF2" w:rsidP="0037125A">
      <w:pPr>
        <w:pStyle w:val="12"/>
        <w:spacing w:before="0" w:beforeAutospacing="0" w:after="0" w:afterAutospacing="0" w:line="280" w:lineRule="atLeast"/>
        <w:jc w:val="center"/>
        <w:rPr>
          <w:rStyle w:val="normalchar"/>
          <w:b/>
          <w:bCs/>
          <w:color w:val="000000" w:themeColor="text1"/>
          <w:sz w:val="28"/>
          <w:szCs w:val="28"/>
          <w:lang w:val="en-US"/>
        </w:rPr>
      </w:pPr>
    </w:p>
    <w:p w:rsidR="00BF5CF2" w:rsidRPr="003A1BF3" w:rsidRDefault="00BF5CF2" w:rsidP="0037125A">
      <w:pPr>
        <w:pStyle w:val="12"/>
        <w:spacing w:before="0" w:beforeAutospacing="0" w:after="0" w:afterAutospacing="0" w:line="280" w:lineRule="atLeast"/>
        <w:jc w:val="center"/>
        <w:rPr>
          <w:rStyle w:val="normalchar"/>
          <w:b/>
          <w:bCs/>
          <w:color w:val="000000" w:themeColor="text1"/>
          <w:sz w:val="28"/>
          <w:szCs w:val="28"/>
          <w:lang w:val="en-US"/>
        </w:rPr>
      </w:pP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b/>
          <w:bCs/>
          <w:color w:val="000000" w:themeColor="text1"/>
          <w:sz w:val="28"/>
          <w:szCs w:val="28"/>
          <w:lang w:val="en-US"/>
        </w:rPr>
        <w:t xml:space="preserve">Biographical encyclopedia of successful people </w:t>
      </w:r>
      <w:r w:rsidR="00DD37F1">
        <w:rPr>
          <w:rStyle w:val="normalchar"/>
          <w:b/>
          <w:bCs/>
          <w:color w:val="000000" w:themeColor="text1"/>
          <w:sz w:val="28"/>
          <w:szCs w:val="28"/>
          <w:lang w:val="en-US"/>
        </w:rPr>
        <w:t xml:space="preserve">in </w:t>
      </w:r>
      <w:r w:rsidRPr="003A1BF3">
        <w:rPr>
          <w:rStyle w:val="normalchar"/>
          <w:b/>
          <w:bCs/>
          <w:color w:val="000000" w:themeColor="text1"/>
          <w:sz w:val="28"/>
          <w:szCs w:val="28"/>
          <w:lang w:val="en-US"/>
        </w:rPr>
        <w:t>RUSSIA</w:t>
      </w: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b/>
          <w:bCs/>
          <w:color w:val="000000" w:themeColor="text1"/>
          <w:sz w:val="28"/>
          <w:szCs w:val="28"/>
          <w:lang w:val="en-US"/>
        </w:rPr>
        <w:t>"WHO IS WHO IN RUSSIA"</w:t>
      </w: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b/>
          <w:bCs/>
          <w:color w:val="000000" w:themeColor="text1"/>
          <w:sz w:val="28"/>
          <w:szCs w:val="28"/>
          <w:lang w:val="en-US"/>
        </w:rPr>
        <w:t>(Swiss-Panama Publishing)</w:t>
      </w:r>
    </w:p>
    <w:p w:rsidR="0037125A" w:rsidRPr="003A1BF3" w:rsidRDefault="0037125A" w:rsidP="0037125A">
      <w:pPr>
        <w:pStyle w:val="12"/>
        <w:spacing w:before="0" w:beforeAutospacing="0" w:after="0" w:afterAutospacing="0" w:line="280" w:lineRule="atLeast"/>
        <w:jc w:val="center"/>
        <w:rPr>
          <w:color w:val="000000" w:themeColor="text1"/>
          <w:sz w:val="27"/>
          <w:szCs w:val="27"/>
          <w:lang w:val="en-US"/>
        </w:rPr>
      </w:pPr>
      <w:r w:rsidRPr="003A1BF3">
        <w:rPr>
          <w:rStyle w:val="normalchar"/>
          <w:b/>
          <w:bCs/>
          <w:color w:val="000000" w:themeColor="text1"/>
          <w:sz w:val="28"/>
          <w:szCs w:val="28"/>
          <w:lang w:val="en-US"/>
        </w:rPr>
        <w:t>Cherepennikov Vladislav Borisovich</w:t>
      </w:r>
    </w:p>
    <w:p w:rsidR="0037125A" w:rsidRPr="003A1BF3" w:rsidRDefault="0037125A" w:rsidP="009F5CE0">
      <w:pPr>
        <w:pStyle w:val="12"/>
        <w:spacing w:before="0" w:beforeAutospacing="0" w:after="0" w:afterAutospacing="0" w:line="240" w:lineRule="atLeast"/>
        <w:ind w:firstLine="142"/>
        <w:jc w:val="both"/>
        <w:rPr>
          <w:color w:val="000000" w:themeColor="text1"/>
          <w:sz w:val="27"/>
          <w:szCs w:val="27"/>
          <w:lang w:val="en-US"/>
        </w:rPr>
      </w:pPr>
      <w:r w:rsidRPr="003A1BF3">
        <w:rPr>
          <w:color w:val="000000" w:themeColor="text1"/>
          <w:sz w:val="27"/>
          <w:szCs w:val="27"/>
          <w:lang w:val="en-US"/>
        </w:rPr>
        <w:t>Person: engineer-physicist, director of the International scientific organization "Newtonian Society» and «Newton's society." Born: 23/07/45, at the Ulan-Ude. Wife Grishina Lyubov Ivanovna (born in 1954) - director of the market, the architect. Daughter Alla (1974) - administrator of the children's playground "Africa". Parents: Cherepennikov Boris Alekseevich (1915-2005) - Secretary of the Communist Party of the Kiev district of Kharkov, taught at the Department of aircraft structure HAI; Cherepennikova Alla Aleksandrovna (1919-1991) - the teacher HAI descriptive geometry. Education: I graduated from the Kharkov Aviation Institute (1970), specialty "Mechanical Engineer" aircraft. Career: 1970-1974 Kharkov Aviation Plant Engineer; 1974-1978 - Tashkent aircraft industrial association named. Chkalov (Uzbekistan), senior engineer;1978 - UAPK (Ulyanovsk), Head of Office, Head of department, head of department, 1986 - Deputy Director General; 1993 - employed; 1996 - Director of "Newton's society."</w:t>
      </w:r>
    </w:p>
    <w:p w:rsidR="0037125A" w:rsidRPr="003A1BF3" w:rsidRDefault="0037125A" w:rsidP="009F5CE0">
      <w:pPr>
        <w:pStyle w:val="12"/>
        <w:spacing w:before="0" w:beforeAutospacing="0" w:after="0" w:afterAutospacing="0" w:line="240" w:lineRule="atLeast"/>
        <w:ind w:firstLine="142"/>
        <w:jc w:val="both"/>
        <w:rPr>
          <w:color w:val="000000" w:themeColor="text1"/>
          <w:sz w:val="27"/>
          <w:szCs w:val="27"/>
          <w:lang w:val="en-US"/>
        </w:rPr>
      </w:pPr>
      <w:r w:rsidRPr="003A1BF3">
        <w:rPr>
          <w:color w:val="000000" w:themeColor="text1"/>
          <w:sz w:val="27"/>
          <w:szCs w:val="27"/>
          <w:lang w:val="en-US"/>
        </w:rPr>
        <w:t xml:space="preserve">Social activities: in 1991 he was elected director of the International "Newton society" for the work, which is given an analytic solution of the fundamental problem of philosophy and science of the mechanical nature of physical interactions, which explained the phenomena of magnetism, gravity, weak and nuclear interactions. Organizer and participant of international scientific conferences. The invention and patent application the design of opposed two-stroke internal combustion engine, for which he was awarded with a golden medal "European Quality" eponymous </w:t>
      </w:r>
      <w:r w:rsidRPr="003A1BF3">
        <w:rPr>
          <w:color w:val="000000" w:themeColor="text1"/>
          <w:sz w:val="27"/>
          <w:szCs w:val="27"/>
          <w:lang w:val="en-US"/>
        </w:rPr>
        <w:lastRenderedPageBreak/>
        <w:t>International competition. Author of the program of socio-economic support for young people and low-income segments of the population, received approval of public organizations, legislative and executive authorities of the Ulyanovsk region.</w:t>
      </w:r>
      <w:r w:rsidR="00DD37F1">
        <w:rPr>
          <w:color w:val="000000" w:themeColor="text1"/>
          <w:sz w:val="27"/>
          <w:szCs w:val="27"/>
          <w:lang w:val="en-US"/>
        </w:rPr>
        <w:t xml:space="preserve"> </w:t>
      </w:r>
      <w:r w:rsidRPr="003A1BF3">
        <w:rPr>
          <w:color w:val="000000" w:themeColor="text1"/>
          <w:sz w:val="27"/>
          <w:szCs w:val="27"/>
          <w:lang w:val="en-US"/>
        </w:rPr>
        <w:t xml:space="preserve">The program is also reflected in the federal law "On the Public Chamber of the Russian Federation." Engaged in charitable activities, supporting sports in the Ulyanovsk region. Publications: published with the pressing issues of the relativistic theory of criticism in the collections of scientific conferences in Russia and abroad. Publication of the book "Science needs protection" (1991). Awards: Gold Medal "European Quality" - 2006 "(St. Petersburg); the Order "For the revival </w:t>
      </w:r>
      <w:r w:rsidR="00EA1E06">
        <w:rPr>
          <w:color w:val="000000" w:themeColor="text1"/>
          <w:sz w:val="27"/>
          <w:szCs w:val="27"/>
          <w:lang w:val="en-US"/>
        </w:rPr>
        <w:t>Russia</w:t>
      </w:r>
      <w:r w:rsidRPr="003A1BF3">
        <w:rPr>
          <w:color w:val="000000" w:themeColor="text1"/>
          <w:sz w:val="27"/>
          <w:szCs w:val="27"/>
          <w:lang w:val="en-US"/>
        </w:rPr>
        <w:t>.</w:t>
      </w:r>
      <w:r w:rsidR="00EA1E06">
        <w:rPr>
          <w:color w:val="000000" w:themeColor="text1"/>
          <w:sz w:val="27"/>
          <w:szCs w:val="27"/>
          <w:lang w:val="en-US"/>
        </w:rPr>
        <w:t xml:space="preserve"> </w:t>
      </w:r>
      <w:r w:rsidRPr="003A1BF3">
        <w:rPr>
          <w:color w:val="000000" w:themeColor="text1"/>
          <w:sz w:val="27"/>
          <w:szCs w:val="27"/>
          <w:lang w:val="en-US"/>
        </w:rPr>
        <w:t>XXI Century"; Medal "The Best People of Russia"; winner of the International Competition "Pilar" (2004); Diploma "Leader of the present"; medal of the All-Russian Public Movement "Russian" "For Merit"; Numerous certificates, diplomas and gratitude for their active participation in solving social problems and charitable activities; Honorary Academician of the International Academy for Quality and Marketing. Name V</w:t>
      </w:r>
      <w:r w:rsidR="00DD37F1">
        <w:rPr>
          <w:color w:val="000000" w:themeColor="text1"/>
          <w:sz w:val="27"/>
          <w:szCs w:val="27"/>
          <w:lang w:val="en-US"/>
        </w:rPr>
        <w:t>.</w:t>
      </w:r>
      <w:r w:rsidRPr="003A1BF3">
        <w:rPr>
          <w:color w:val="000000" w:themeColor="text1"/>
          <w:sz w:val="27"/>
          <w:szCs w:val="27"/>
          <w:lang w:val="en-US"/>
        </w:rPr>
        <w:t>B</w:t>
      </w:r>
      <w:r w:rsidR="00DD37F1">
        <w:rPr>
          <w:color w:val="000000" w:themeColor="text1"/>
          <w:sz w:val="27"/>
          <w:szCs w:val="27"/>
          <w:lang w:val="en-US"/>
        </w:rPr>
        <w:t>. Cherepennikov</w:t>
      </w:r>
      <w:r w:rsidRPr="003A1BF3">
        <w:rPr>
          <w:color w:val="000000" w:themeColor="text1"/>
          <w:sz w:val="27"/>
          <w:szCs w:val="27"/>
          <w:lang w:val="en-US"/>
        </w:rPr>
        <w:t xml:space="preserve"> recorded in the encyclopedia "The Best People of Russia".</w:t>
      </w:r>
      <w:r w:rsidRPr="003A1BF3">
        <w:rPr>
          <w:rStyle w:val="notranslate"/>
          <w:color w:val="000000" w:themeColor="text1"/>
          <w:sz w:val="27"/>
          <w:szCs w:val="27"/>
          <w:lang w:val="en-US"/>
        </w:rPr>
        <w:t> Hobbies.</w:t>
      </w:r>
      <w:r w:rsidR="00DD37F1">
        <w:rPr>
          <w:rStyle w:val="notranslate"/>
          <w:color w:val="000000" w:themeColor="text1"/>
          <w:sz w:val="27"/>
          <w:szCs w:val="27"/>
          <w:lang w:val="en-US"/>
        </w:rPr>
        <w:t xml:space="preserve"> </w:t>
      </w:r>
      <w:r w:rsidRPr="003A1BF3">
        <w:rPr>
          <w:color w:val="000000" w:themeColor="text1"/>
          <w:sz w:val="27"/>
          <w:szCs w:val="27"/>
          <w:lang w:val="en-US"/>
        </w:rPr>
        <w:t>Sports: wrestling classic, skiing, skating, swimming. Science: Physics, Philosophy. Foreign languages: Ukrainian, English.</w:t>
      </w:r>
    </w:p>
    <w:p w:rsidR="0037125A" w:rsidRPr="003A1BF3" w:rsidRDefault="0037125A" w:rsidP="009F5CE0">
      <w:pPr>
        <w:pStyle w:val="12"/>
        <w:spacing w:before="0" w:beforeAutospacing="0" w:after="0" w:afterAutospacing="0" w:line="240" w:lineRule="atLeast"/>
        <w:ind w:firstLine="142"/>
        <w:jc w:val="both"/>
        <w:rPr>
          <w:color w:val="000000" w:themeColor="text1"/>
          <w:sz w:val="27"/>
          <w:szCs w:val="27"/>
          <w:lang w:val="en-US"/>
        </w:rPr>
      </w:pPr>
      <w:r w:rsidRPr="003A1BF3">
        <w:rPr>
          <w:rStyle w:val="notranslate"/>
          <w:color w:val="000000" w:themeColor="text1"/>
          <w:sz w:val="27"/>
          <w:szCs w:val="27"/>
          <w:lang w:val="en-US"/>
        </w:rPr>
        <w:t>Contacts.</w:t>
      </w:r>
    </w:p>
    <w:p w:rsidR="0037125A" w:rsidRPr="003A1BF3" w:rsidRDefault="009F5CE0" w:rsidP="009F5CE0">
      <w:pPr>
        <w:pStyle w:val="normal00200028web0029"/>
        <w:spacing w:before="0" w:beforeAutospacing="0" w:after="0" w:afterAutospacing="0" w:line="280" w:lineRule="atLeast"/>
        <w:ind w:firstLine="142"/>
        <w:jc w:val="both"/>
        <w:rPr>
          <w:color w:val="000000" w:themeColor="text1"/>
          <w:sz w:val="27"/>
          <w:szCs w:val="27"/>
          <w:lang w:val="en-US"/>
        </w:rPr>
      </w:pPr>
      <w:r>
        <w:rPr>
          <w:rStyle w:val="normal00200028web0029char"/>
          <w:color w:val="000000" w:themeColor="text1"/>
          <w:sz w:val="28"/>
          <w:szCs w:val="28"/>
          <w:lang w:val="en-US"/>
        </w:rPr>
        <w:t>E-</w:t>
      </w:r>
      <w:r w:rsidR="0037125A" w:rsidRPr="003A1BF3">
        <w:rPr>
          <w:rStyle w:val="normal00200028web0029char"/>
          <w:color w:val="000000" w:themeColor="text1"/>
          <w:sz w:val="28"/>
          <w:szCs w:val="28"/>
          <w:lang w:val="en-US"/>
        </w:rPr>
        <w:t>Mail: </w:t>
      </w:r>
      <w:hyperlink r:id="rId2511" w:history="1">
        <w:r w:rsidR="0037125A" w:rsidRPr="003A1BF3">
          <w:rPr>
            <w:rStyle w:val="hyperlinkchar"/>
            <w:color w:val="000000" w:themeColor="text1"/>
            <w:sz w:val="28"/>
            <w:szCs w:val="28"/>
            <w:u w:val="single"/>
            <w:lang w:val="en-US"/>
          </w:rPr>
          <w:t>newton-society@mail.ru</w:t>
        </w:r>
      </w:hyperlink>
      <w:r w:rsidR="0037125A" w:rsidRPr="003A1BF3">
        <w:rPr>
          <w:rStyle w:val="normal00200028web0029char"/>
          <w:color w:val="000000" w:themeColor="text1"/>
          <w:sz w:val="28"/>
          <w:szCs w:val="28"/>
          <w:lang w:val="en-US"/>
        </w:rPr>
        <w:t>, tel.</w:t>
      </w:r>
      <w:r>
        <w:rPr>
          <w:rStyle w:val="normal00200028web0029char"/>
          <w:color w:val="000000" w:themeColor="text1"/>
          <w:sz w:val="28"/>
          <w:szCs w:val="28"/>
          <w:lang w:val="en-US"/>
        </w:rPr>
        <w:t>+7</w:t>
      </w:r>
      <w:r w:rsidR="0037125A" w:rsidRPr="003A1BF3">
        <w:rPr>
          <w:rStyle w:val="normal00200028web0029char"/>
          <w:color w:val="000000" w:themeColor="text1"/>
          <w:sz w:val="28"/>
          <w:szCs w:val="28"/>
          <w:lang w:val="en-US"/>
        </w:rPr>
        <w:t>9278167213</w:t>
      </w:r>
    </w:p>
    <w:p w:rsidR="0037125A" w:rsidRPr="003A1BF3" w:rsidRDefault="00DA6A29" w:rsidP="009F5CE0">
      <w:pPr>
        <w:pStyle w:val="12"/>
        <w:spacing w:before="0" w:beforeAutospacing="0" w:after="0" w:afterAutospacing="0" w:line="280" w:lineRule="atLeast"/>
        <w:ind w:firstLine="142"/>
        <w:rPr>
          <w:color w:val="000000" w:themeColor="text1"/>
          <w:sz w:val="27"/>
          <w:szCs w:val="27"/>
          <w:lang w:val="en-US"/>
        </w:rPr>
      </w:pPr>
      <w:hyperlink r:id="rId2512" w:history="1">
        <w:r w:rsidR="00B914F2">
          <w:rPr>
            <w:rStyle w:val="hyperlinkchar"/>
            <w:color w:val="000000" w:themeColor="text1"/>
            <w:sz w:val="28"/>
            <w:szCs w:val="28"/>
            <w:u w:val="single"/>
            <w:lang w:val="en-US"/>
          </w:rPr>
          <w:t>http://newtonsociety.ru/science-needs-protection-2017en.doc</w:t>
        </w:r>
      </w:hyperlink>
    </w:p>
    <w:p w:rsidR="0037125A" w:rsidRPr="003A1BF3" w:rsidRDefault="0037125A" w:rsidP="0037125A">
      <w:pPr>
        <w:pStyle w:val="12"/>
        <w:spacing w:before="0" w:beforeAutospacing="0" w:after="0" w:afterAutospacing="0" w:line="240" w:lineRule="atLeast"/>
        <w:rPr>
          <w:color w:val="000000" w:themeColor="text1"/>
          <w:sz w:val="27"/>
          <w:szCs w:val="27"/>
          <w:lang w:val="en-US"/>
        </w:rPr>
      </w:pPr>
      <w:r w:rsidRPr="003A1BF3">
        <w:rPr>
          <w:rStyle w:val="normalchar"/>
          <w:rFonts w:ascii="Arial Black" w:hAnsi="Arial Black"/>
          <w:b/>
          <w:bCs/>
          <w:color w:val="000000" w:themeColor="text1"/>
          <w:sz w:val="22"/>
          <w:szCs w:val="22"/>
          <w:lang w:val="en-US"/>
        </w:rPr>
        <w:t>    </w:t>
      </w:r>
    </w:p>
    <w:p w:rsidR="0037125A" w:rsidRDefault="0037125A"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DD37F1" w:rsidRDefault="00DD37F1" w:rsidP="0037125A">
      <w:pPr>
        <w:pStyle w:val="a3"/>
        <w:spacing w:before="0" w:beforeAutospacing="0" w:after="0" w:afterAutospacing="0"/>
        <w:rPr>
          <w:color w:val="000000" w:themeColor="text1"/>
          <w:sz w:val="27"/>
          <w:szCs w:val="27"/>
          <w:lang w:val="en-US"/>
        </w:rPr>
      </w:pPr>
    </w:p>
    <w:p w:rsidR="0037125A" w:rsidRPr="00DD37F1" w:rsidRDefault="0037125A" w:rsidP="003F23DD">
      <w:pPr>
        <w:pStyle w:val="12"/>
        <w:spacing w:before="0" w:beforeAutospacing="0" w:after="0" w:afterAutospacing="0" w:line="240" w:lineRule="atLeast"/>
        <w:ind w:firstLine="142"/>
        <w:rPr>
          <w:color w:val="000000" w:themeColor="text1"/>
          <w:sz w:val="27"/>
          <w:szCs w:val="27"/>
          <w:lang w:val="en-US"/>
        </w:rPr>
      </w:pPr>
      <w:r w:rsidRPr="003A1BF3">
        <w:rPr>
          <w:rStyle w:val="normalchar"/>
          <w:rFonts w:ascii="Arial Black" w:hAnsi="Arial Black"/>
          <w:b/>
          <w:bCs/>
          <w:color w:val="000000" w:themeColor="text1"/>
          <w:sz w:val="22"/>
          <w:szCs w:val="22"/>
          <w:lang w:val="en-US"/>
        </w:rPr>
        <w:lastRenderedPageBreak/>
        <w:t xml:space="preserve">... or death </w:t>
      </w:r>
      <w:r w:rsidR="00DD37F1">
        <w:rPr>
          <w:rStyle w:val="normalchar"/>
          <w:rFonts w:ascii="Arial Black" w:hAnsi="Arial Black"/>
          <w:b/>
          <w:bCs/>
          <w:color w:val="000000" w:themeColor="text1"/>
          <w:sz w:val="22"/>
          <w:szCs w:val="22"/>
          <w:lang w:val="en-US"/>
        </w:rPr>
        <w:t>of the missed</w:t>
      </w:r>
      <w:r w:rsidRPr="003A1BF3">
        <w:rPr>
          <w:rStyle w:val="normalchar"/>
          <w:rFonts w:ascii="Arial Black" w:hAnsi="Arial Black"/>
          <w:b/>
          <w:bCs/>
          <w:color w:val="000000" w:themeColor="text1"/>
          <w:sz w:val="22"/>
          <w:szCs w:val="22"/>
          <w:lang w:val="en-US"/>
        </w:rPr>
        <w:t xml:space="preserve"> </w:t>
      </w:r>
      <w:r w:rsidR="00DD37F1">
        <w:rPr>
          <w:rStyle w:val="normalchar"/>
          <w:rFonts w:ascii="Arial Black" w:hAnsi="Arial Black"/>
          <w:b/>
          <w:bCs/>
          <w:color w:val="000000" w:themeColor="text1"/>
          <w:sz w:val="22"/>
          <w:szCs w:val="22"/>
          <w:lang w:val="en-US"/>
        </w:rPr>
        <w:t>CIVIDISATION IS</w:t>
      </w:r>
      <w:r w:rsidRPr="003A1BF3">
        <w:rPr>
          <w:rStyle w:val="normalchar"/>
          <w:rFonts w:ascii="Arial Black" w:hAnsi="Arial Black"/>
          <w:b/>
          <w:bCs/>
          <w:color w:val="000000" w:themeColor="text1"/>
          <w:sz w:val="22"/>
          <w:szCs w:val="22"/>
          <w:lang w:val="en-US"/>
        </w:rPr>
        <w:t xml:space="preserve"> INEVITABLE</w:t>
      </w:r>
      <w:r w:rsidR="00DD37F1" w:rsidRPr="00DD37F1">
        <w:rPr>
          <w:rStyle w:val="normalchar"/>
          <w:rFonts w:ascii="Arial Black" w:hAnsi="Arial Black"/>
          <w:b/>
          <w:bCs/>
          <w:color w:val="000000" w:themeColor="text1"/>
          <w:sz w:val="22"/>
          <w:szCs w:val="22"/>
          <w:lang w:val="en-US"/>
        </w:rPr>
        <w:t xml:space="preserve"> </w:t>
      </w:r>
    </w:p>
    <w:p w:rsidR="0037125A" w:rsidRPr="003A1BF3" w:rsidRDefault="0037125A" w:rsidP="003F23DD">
      <w:pPr>
        <w:pStyle w:val="12"/>
        <w:spacing w:before="0" w:beforeAutospacing="0" w:after="0" w:afterAutospacing="0" w:line="240" w:lineRule="atLeast"/>
        <w:ind w:firstLine="142"/>
        <w:jc w:val="both"/>
        <w:rPr>
          <w:color w:val="000000" w:themeColor="text1"/>
          <w:sz w:val="27"/>
          <w:szCs w:val="27"/>
          <w:lang w:val="en-US"/>
        </w:rPr>
      </w:pPr>
      <w:r w:rsidRPr="003A1BF3">
        <w:rPr>
          <w:rStyle w:val="wchar"/>
          <w:rFonts w:ascii="Arial Black" w:hAnsi="Arial Black"/>
          <w:b/>
          <w:bCs/>
          <w:color w:val="000000" w:themeColor="text1"/>
          <w:sz w:val="22"/>
          <w:szCs w:val="22"/>
          <w:lang w:val="en-US"/>
        </w:rPr>
        <w:t>It is common knowledge that between the orbits of the planets Mars and Jupiter is the asteroid belt - die-hard blocks, rotating as the other planet in a circular orbit. Of the many hypotheses and speculations about the nature of the origin of the belt is the most likely assumption is that once there was the ninth planet of the solar system - the Phaeton, inhabited by people with a highly developed civilization.</w:t>
      </w:r>
    </w:p>
    <w:p w:rsidR="0037125A" w:rsidRPr="003A1BF3" w:rsidRDefault="0037125A" w:rsidP="003F23DD">
      <w:pPr>
        <w:pStyle w:val="12"/>
        <w:spacing w:before="0" w:beforeAutospacing="0" w:after="0" w:afterAutospacing="0" w:line="240" w:lineRule="atLeast"/>
        <w:ind w:firstLine="142"/>
        <w:jc w:val="both"/>
        <w:rPr>
          <w:color w:val="000000" w:themeColor="text1"/>
          <w:sz w:val="27"/>
          <w:szCs w:val="27"/>
          <w:lang w:val="en-US"/>
        </w:rPr>
      </w:pPr>
      <w:r w:rsidRPr="003A1BF3">
        <w:rPr>
          <w:rStyle w:val="wchar"/>
          <w:rFonts w:ascii="Arial Black" w:hAnsi="Arial Black"/>
          <w:b/>
          <w:bCs/>
          <w:color w:val="000000" w:themeColor="text1"/>
          <w:sz w:val="22"/>
          <w:szCs w:val="22"/>
          <w:lang w:val="en-US"/>
        </w:rPr>
        <w:t>Attention to the mythological theme of the Phaeton is not accidental. Prominent figures of science, arts and literature sought to attract the attention of viewers, listeners and readers to the disastrous consequences, which may result in manic activity is not only the gods, but also irresponsible people, especially among the ruling elite.</w:t>
      </w:r>
    </w:p>
    <w:p w:rsidR="0037125A" w:rsidRPr="003A1BF3" w:rsidRDefault="0037125A" w:rsidP="003F23DD">
      <w:pPr>
        <w:pStyle w:val="12"/>
        <w:spacing w:before="0" w:beforeAutospacing="0" w:after="0" w:afterAutospacing="0" w:line="240" w:lineRule="atLeast"/>
        <w:ind w:firstLine="142"/>
        <w:jc w:val="both"/>
        <w:rPr>
          <w:color w:val="000000" w:themeColor="text1"/>
          <w:sz w:val="27"/>
          <w:szCs w:val="27"/>
          <w:lang w:val="en-US"/>
        </w:rPr>
      </w:pPr>
      <w:r w:rsidRPr="003A1BF3">
        <w:rPr>
          <w:rStyle w:val="wchar"/>
          <w:rFonts w:ascii="Arial Black" w:hAnsi="Arial Black"/>
          <w:b/>
          <w:bCs/>
          <w:color w:val="000000" w:themeColor="text1"/>
          <w:sz w:val="22"/>
          <w:szCs w:val="22"/>
          <w:lang w:val="en-US"/>
        </w:rPr>
        <w:t xml:space="preserve">It is likely that the result of internecine strife and wars are inevitable, according to Marx, under capitalism, for the redistribution of property and world domination, which, apparently, have sinned and </w:t>
      </w:r>
      <w:r w:rsidR="00DD37F1" w:rsidRPr="003A1BF3">
        <w:rPr>
          <w:rStyle w:val="wchar"/>
          <w:rFonts w:ascii="Arial Black" w:hAnsi="Arial Black"/>
          <w:b/>
          <w:bCs/>
          <w:color w:val="000000" w:themeColor="text1"/>
          <w:sz w:val="22"/>
          <w:szCs w:val="22"/>
          <w:lang w:val="en-US"/>
        </w:rPr>
        <w:t>Phaeton</w:t>
      </w:r>
      <w:r w:rsidR="00DD37F1">
        <w:rPr>
          <w:rStyle w:val="wchar"/>
          <w:rFonts w:ascii="Arial Black" w:hAnsi="Arial Black"/>
          <w:b/>
          <w:bCs/>
          <w:color w:val="000000" w:themeColor="text1"/>
          <w:sz w:val="22"/>
          <w:szCs w:val="22"/>
          <w:lang w:val="en-US"/>
        </w:rPr>
        <w:t>-ers</w:t>
      </w:r>
      <w:r w:rsidR="00DD37F1" w:rsidRPr="003A1BF3">
        <w:rPr>
          <w:rStyle w:val="wchar"/>
          <w:rFonts w:ascii="Arial Black" w:hAnsi="Arial Black"/>
          <w:b/>
          <w:bCs/>
          <w:color w:val="000000" w:themeColor="text1"/>
          <w:sz w:val="22"/>
          <w:szCs w:val="22"/>
          <w:lang w:val="en-US"/>
        </w:rPr>
        <w:t xml:space="preserve"> </w:t>
      </w:r>
      <w:r w:rsidRPr="003A1BF3">
        <w:rPr>
          <w:rStyle w:val="wchar"/>
          <w:rFonts w:ascii="Arial Black" w:hAnsi="Arial Black"/>
          <w:b/>
          <w:bCs/>
          <w:color w:val="000000" w:themeColor="text1"/>
          <w:sz w:val="22"/>
          <w:szCs w:val="22"/>
          <w:lang w:val="en-US"/>
        </w:rPr>
        <w:t>became nuclear crazy accident of self-destruction of the planet, with all its consequences, was captured in the mythology, ancient manuscripts, cave paintings ...</w:t>
      </w:r>
    </w:p>
    <w:p w:rsidR="0037125A" w:rsidRPr="003A1BF3" w:rsidRDefault="0037125A" w:rsidP="003F23DD">
      <w:pPr>
        <w:pStyle w:val="12"/>
        <w:spacing w:before="0" w:beforeAutospacing="0" w:after="0" w:afterAutospacing="0" w:line="240" w:lineRule="atLeast"/>
        <w:ind w:firstLine="142"/>
        <w:jc w:val="both"/>
        <w:rPr>
          <w:color w:val="000000" w:themeColor="text1"/>
          <w:sz w:val="27"/>
          <w:szCs w:val="27"/>
          <w:lang w:val="en-US"/>
        </w:rPr>
      </w:pPr>
      <w:r w:rsidRPr="003A1BF3">
        <w:rPr>
          <w:rStyle w:val="wchar"/>
          <w:rFonts w:ascii="Arial Black" w:hAnsi="Arial Black"/>
          <w:b/>
          <w:bCs/>
          <w:color w:val="000000" w:themeColor="text1"/>
          <w:sz w:val="22"/>
          <w:szCs w:val="22"/>
          <w:lang w:val="en-US"/>
        </w:rPr>
        <w:t>This story is instructive and edifying. Without a doubt, the terrestrial civilization, driven mad with the governments of inciting and decoupling the world on fire, for which they are awarded the Nobel Prize, "the world" is moving by leaps and bounds to the inevitable destruction of the planet Phaeton scenario.</w:t>
      </w:r>
    </w:p>
    <w:p w:rsidR="0037125A" w:rsidRDefault="0037125A" w:rsidP="003F23DD">
      <w:pPr>
        <w:pStyle w:val="12"/>
        <w:spacing w:before="0" w:beforeAutospacing="0" w:after="0" w:afterAutospacing="0" w:line="240" w:lineRule="atLeast"/>
        <w:ind w:firstLine="142"/>
        <w:jc w:val="both"/>
        <w:rPr>
          <w:rStyle w:val="wchar"/>
          <w:rFonts w:ascii="Arial Black" w:hAnsi="Arial Black"/>
          <w:b/>
          <w:bCs/>
          <w:color w:val="000000" w:themeColor="text1"/>
          <w:sz w:val="22"/>
          <w:szCs w:val="22"/>
          <w:lang w:val="en-US"/>
        </w:rPr>
      </w:pPr>
      <w:r w:rsidRPr="003A1BF3">
        <w:rPr>
          <w:rStyle w:val="wchar"/>
          <w:rFonts w:ascii="Arial Black" w:hAnsi="Arial Black"/>
          <w:b/>
          <w:bCs/>
          <w:color w:val="000000" w:themeColor="text1"/>
          <w:sz w:val="22"/>
          <w:szCs w:val="22"/>
          <w:lang w:val="en-US"/>
        </w:rPr>
        <w:t>There is still a chance for science to sav</w:t>
      </w:r>
      <w:bookmarkStart w:id="463" w:name="_GoBack"/>
      <w:bookmarkEnd w:id="463"/>
      <w:r w:rsidRPr="003A1BF3">
        <w:rPr>
          <w:rStyle w:val="wchar"/>
          <w:rFonts w:ascii="Arial Black" w:hAnsi="Arial Black"/>
          <w:b/>
          <w:bCs/>
          <w:color w:val="000000" w:themeColor="text1"/>
          <w:sz w:val="22"/>
          <w:szCs w:val="22"/>
          <w:lang w:val="en-US"/>
        </w:rPr>
        <w:t xml:space="preserve">e the Earth from a nuclear disaster or death </w:t>
      </w:r>
      <w:r w:rsidR="007E1D4F">
        <w:rPr>
          <w:rStyle w:val="wchar"/>
          <w:rFonts w:ascii="Arial Black" w:hAnsi="Arial Black"/>
          <w:b/>
          <w:bCs/>
          <w:color w:val="000000" w:themeColor="text1"/>
          <w:sz w:val="22"/>
          <w:szCs w:val="22"/>
          <w:lang w:val="en-US"/>
        </w:rPr>
        <w:t>of insane</w:t>
      </w:r>
      <w:r w:rsidRPr="003A1BF3">
        <w:rPr>
          <w:rStyle w:val="wchar"/>
          <w:rFonts w:ascii="Arial Black" w:hAnsi="Arial Black"/>
          <w:b/>
          <w:bCs/>
          <w:color w:val="000000" w:themeColor="text1"/>
          <w:sz w:val="22"/>
          <w:szCs w:val="22"/>
          <w:lang w:val="en-US"/>
        </w:rPr>
        <w:t xml:space="preserve"> civilization is inevitable</w:t>
      </w:r>
    </w:p>
    <w:p w:rsidR="00B914F2" w:rsidRPr="003A1BF3" w:rsidRDefault="00B914F2" w:rsidP="0037125A">
      <w:pPr>
        <w:pStyle w:val="12"/>
        <w:spacing w:before="0" w:beforeAutospacing="0" w:after="0" w:afterAutospacing="0" w:line="240" w:lineRule="atLeast"/>
        <w:jc w:val="both"/>
        <w:rPr>
          <w:color w:val="000000" w:themeColor="text1"/>
          <w:sz w:val="27"/>
          <w:szCs w:val="27"/>
          <w:lang w:val="en-US"/>
        </w:rPr>
      </w:pPr>
    </w:p>
    <w:p w:rsidR="0037125A" w:rsidRPr="003A1BF3" w:rsidRDefault="000F1FE5" w:rsidP="000E4F19">
      <w:pPr>
        <w:rPr>
          <w:color w:val="000000" w:themeColor="text1"/>
          <w:lang w:val="en-US"/>
        </w:rPr>
      </w:pPr>
      <w:r w:rsidRPr="003A1BF3">
        <w:rPr>
          <w:noProof/>
          <w:color w:val="000000" w:themeColor="text1"/>
        </w:rPr>
        <w:drawing>
          <wp:inline distT="0" distB="0" distL="0" distR="0">
            <wp:extent cx="5883729" cy="3581400"/>
            <wp:effectExtent l="19050" t="0" r="2721" b="0"/>
            <wp:docPr id="7214" name="Рисунок 1453" descr="http://ochenvkkusno.ru/i/11/konec_vzryv_planeta_meteority_1920x12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descr="http://ochenvkkusno.ru/i/11/konec_vzryv_planeta_meteority_1920x1200.jpg"/>
                    <pic:cNvPicPr>
                      <a:picLocks noChangeAspect="1" noChangeArrowheads="1"/>
                    </pic:cNvPicPr>
                  </pic:nvPicPr>
                  <pic:blipFill>
                    <a:blip r:embed="rId2513" r:link="rId25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883729" cy="3581400"/>
                    </a:xfrm>
                    <a:prstGeom prst="rect">
                      <a:avLst/>
                    </a:prstGeom>
                    <a:noFill/>
                    <a:ln>
                      <a:noFill/>
                    </a:ln>
                  </pic:spPr>
                </pic:pic>
              </a:graphicData>
            </a:graphic>
          </wp:inline>
        </w:drawing>
      </w:r>
    </w:p>
    <w:sectPr w:rsidR="0037125A" w:rsidRPr="003A1BF3" w:rsidSect="003C1761">
      <w:footerReference w:type="default" r:id="rId2515"/>
      <w:pgSz w:w="11906" w:h="16838"/>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38CF" w:rsidRDefault="009438CF" w:rsidP="00E52552">
      <w:r>
        <w:separator/>
      </w:r>
    </w:p>
  </w:endnote>
  <w:endnote w:type="continuationSeparator" w:id="0">
    <w:p w:rsidR="009438CF" w:rsidRDefault="009438CF" w:rsidP="00E5255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CC"/>
    <w:family w:val="swiss"/>
    <w:pitch w:val="variable"/>
    <w:sig w:usb0="E0002AFF" w:usb1="C0007843" w:usb2="00000009" w:usb3="00000000" w:csb0="000001FF" w:csb1="00000000"/>
  </w:font>
  <w:font w:name="var(--font-regular)">
    <w:altName w:val="Times New Roman"/>
    <w:panose1 w:val="00000000000000000000"/>
    <w:charset w:val="00"/>
    <w:family w:val="roman"/>
    <w:notTrueType/>
    <w:pitch w:val="default"/>
    <w:sig w:usb0="00000000" w:usb1="00000000" w:usb2="00000000" w:usb3="00000000" w:csb0="00000000" w:csb1="00000000"/>
  </w:font>
  <w:font w:name="Georgia">
    <w:panose1 w:val="02040502050405020303"/>
    <w:charset w:val="CC"/>
    <w:family w:val="roman"/>
    <w:pitch w:val="variable"/>
    <w:sig w:usb0="00000287" w:usb1="00000000" w:usb2="00000000" w:usb3="00000000" w:csb0="0000009F" w:csb1="00000000"/>
  </w:font>
  <w:font w:name="Times New Roman CYR">
    <w:altName w:val="Times New Roman"/>
    <w:panose1 w:val="02020603050405020304"/>
    <w:charset w:val="CC"/>
    <w:family w:val="roman"/>
    <w:pitch w:val="variable"/>
    <w:sig w:usb0="E0002AFF" w:usb1="C0007841" w:usb2="00000009" w:usb3="00000000" w:csb0="000001FF" w:csb1="00000000"/>
  </w:font>
  <w:font w:name="Arial Black">
    <w:panose1 w:val="020B0A040201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43598777"/>
      <w:docPartObj>
        <w:docPartGallery w:val="Page Numbers (Bottom of Page)"/>
        <w:docPartUnique/>
      </w:docPartObj>
    </w:sdtPr>
    <w:sdtContent>
      <w:p w:rsidR="00680B28" w:rsidRDefault="00680B28">
        <w:pPr>
          <w:pStyle w:val="a9"/>
          <w:jc w:val="center"/>
        </w:pPr>
        <w:fldSimple w:instr="PAGE   \* MERGEFORMAT">
          <w:r w:rsidR="00DC346D">
            <w:rPr>
              <w:noProof/>
            </w:rPr>
            <w:t>3</w:t>
          </w:r>
        </w:fldSimple>
      </w:p>
    </w:sdtContent>
  </w:sdt>
  <w:p w:rsidR="00680B28" w:rsidRDefault="00680B28">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38CF" w:rsidRDefault="009438CF" w:rsidP="00E52552">
      <w:r>
        <w:separator/>
      </w:r>
    </w:p>
  </w:footnote>
  <w:footnote w:type="continuationSeparator" w:id="0">
    <w:p w:rsidR="009438CF" w:rsidRDefault="009438CF" w:rsidP="00E5255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8A11F1"/>
    <w:multiLevelType w:val="hybridMultilevel"/>
    <w:tmpl w:val="AF165C6E"/>
    <w:lvl w:ilvl="0" w:tplc="D8DE562E">
      <w:start w:val="4"/>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00E287A"/>
    <w:multiLevelType w:val="multilevel"/>
    <w:tmpl w:val="17F2F86C"/>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3D8675A"/>
    <w:multiLevelType w:val="multilevel"/>
    <w:tmpl w:val="67FA3EC8"/>
    <w:lvl w:ilvl="0">
      <w:start w:val="4"/>
      <w:numFmt w:val="decimal"/>
      <w:lvlText w:val="%1"/>
      <w:lvlJc w:val="left"/>
      <w:pPr>
        <w:ind w:left="405" w:hanging="40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25B42704"/>
    <w:multiLevelType w:val="multilevel"/>
    <w:tmpl w:val="1F50B0F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2B2A36A6"/>
    <w:multiLevelType w:val="hybridMultilevel"/>
    <w:tmpl w:val="EC226A1A"/>
    <w:lvl w:ilvl="0" w:tplc="C4FEDA44">
      <w:start w:val="4"/>
      <w:numFmt w:val="decimal"/>
      <w:lvlText w:val="%1."/>
      <w:lvlJc w:val="left"/>
      <w:pPr>
        <w:ind w:left="1080" w:hanging="360"/>
      </w:pPr>
      <w:rPr>
        <w:rFonts w:hint="default"/>
        <w:sz w:val="28"/>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46585132"/>
    <w:multiLevelType w:val="multilevel"/>
    <w:tmpl w:val="45F65EAA"/>
    <w:lvl w:ilvl="0">
      <w:start w:val="4"/>
      <w:numFmt w:val="decimal"/>
      <w:lvlText w:val="%1"/>
      <w:lvlJc w:val="left"/>
      <w:pPr>
        <w:ind w:left="405" w:hanging="405"/>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760" w:hanging="144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6">
    <w:nsid w:val="48442566"/>
    <w:multiLevelType w:val="multilevel"/>
    <w:tmpl w:val="E104E906"/>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6"/>
  </w:num>
  <w:num w:numId="2">
    <w:abstractNumId w:val="3"/>
  </w:num>
  <w:num w:numId="3">
    <w:abstractNumId w:val="1"/>
  </w:num>
  <w:num w:numId="4">
    <w:abstractNumId w:val="5"/>
  </w:num>
  <w:num w:numId="5">
    <w:abstractNumId w:val="4"/>
  </w:num>
  <w:num w:numId="6">
    <w:abstractNumId w:val="0"/>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708"/>
  <w:drawingGridHorizontalSpacing w:val="120"/>
  <w:displayHorizontalDrawingGridEvery w:val="2"/>
  <w:characterSpacingControl w:val="doNotCompress"/>
  <w:footnotePr>
    <w:footnote w:id="-1"/>
    <w:footnote w:id="0"/>
  </w:footnotePr>
  <w:endnotePr>
    <w:endnote w:id="-1"/>
    <w:endnote w:id="0"/>
  </w:endnotePr>
  <w:compat/>
  <w:rsids>
    <w:rsidRoot w:val="004C4BCF"/>
    <w:rsid w:val="00013D1A"/>
    <w:rsid w:val="00016A7F"/>
    <w:rsid w:val="000307CB"/>
    <w:rsid w:val="00031907"/>
    <w:rsid w:val="000329C4"/>
    <w:rsid w:val="000439E5"/>
    <w:rsid w:val="00046467"/>
    <w:rsid w:val="00074D07"/>
    <w:rsid w:val="000A775F"/>
    <w:rsid w:val="000E4F19"/>
    <w:rsid w:val="000E5C6E"/>
    <w:rsid w:val="000E77E9"/>
    <w:rsid w:val="000F1FE5"/>
    <w:rsid w:val="00102122"/>
    <w:rsid w:val="0011401A"/>
    <w:rsid w:val="00116A6E"/>
    <w:rsid w:val="00177E46"/>
    <w:rsid w:val="00182667"/>
    <w:rsid w:val="00195D72"/>
    <w:rsid w:val="0019674E"/>
    <w:rsid w:val="001A21D5"/>
    <w:rsid w:val="001A6D6E"/>
    <w:rsid w:val="001B1238"/>
    <w:rsid w:val="001B376B"/>
    <w:rsid w:val="00207B8E"/>
    <w:rsid w:val="002204FE"/>
    <w:rsid w:val="002224C8"/>
    <w:rsid w:val="00234156"/>
    <w:rsid w:val="002409F2"/>
    <w:rsid w:val="002478C7"/>
    <w:rsid w:val="002639BB"/>
    <w:rsid w:val="00264D3C"/>
    <w:rsid w:val="002A0F66"/>
    <w:rsid w:val="002B1146"/>
    <w:rsid w:val="002B1293"/>
    <w:rsid w:val="002C3E68"/>
    <w:rsid w:val="002C76E7"/>
    <w:rsid w:val="002F2977"/>
    <w:rsid w:val="0031224E"/>
    <w:rsid w:val="003134A6"/>
    <w:rsid w:val="00322A45"/>
    <w:rsid w:val="00325AA4"/>
    <w:rsid w:val="003533AB"/>
    <w:rsid w:val="0036271E"/>
    <w:rsid w:val="00364CFC"/>
    <w:rsid w:val="0037125A"/>
    <w:rsid w:val="003819CC"/>
    <w:rsid w:val="00382FB1"/>
    <w:rsid w:val="00392C73"/>
    <w:rsid w:val="003A1BF3"/>
    <w:rsid w:val="003C1761"/>
    <w:rsid w:val="003F04E1"/>
    <w:rsid w:val="003F23DD"/>
    <w:rsid w:val="003F5CDA"/>
    <w:rsid w:val="00403848"/>
    <w:rsid w:val="00411F15"/>
    <w:rsid w:val="0041747A"/>
    <w:rsid w:val="004358AA"/>
    <w:rsid w:val="00441A45"/>
    <w:rsid w:val="004459ED"/>
    <w:rsid w:val="00447192"/>
    <w:rsid w:val="004505F9"/>
    <w:rsid w:val="00491131"/>
    <w:rsid w:val="004B10B0"/>
    <w:rsid w:val="004C163F"/>
    <w:rsid w:val="004C4BCF"/>
    <w:rsid w:val="004C5AEA"/>
    <w:rsid w:val="004C5FE8"/>
    <w:rsid w:val="004E49ED"/>
    <w:rsid w:val="004F75EB"/>
    <w:rsid w:val="005078BF"/>
    <w:rsid w:val="00523368"/>
    <w:rsid w:val="00540C2D"/>
    <w:rsid w:val="0057161E"/>
    <w:rsid w:val="00572B48"/>
    <w:rsid w:val="00581841"/>
    <w:rsid w:val="00590FB3"/>
    <w:rsid w:val="00593309"/>
    <w:rsid w:val="005E7FC6"/>
    <w:rsid w:val="00610EB1"/>
    <w:rsid w:val="006224AB"/>
    <w:rsid w:val="00641713"/>
    <w:rsid w:val="00645552"/>
    <w:rsid w:val="00661BC4"/>
    <w:rsid w:val="006809FD"/>
    <w:rsid w:val="00680B28"/>
    <w:rsid w:val="00683E30"/>
    <w:rsid w:val="006F47F2"/>
    <w:rsid w:val="00725320"/>
    <w:rsid w:val="00763FB9"/>
    <w:rsid w:val="007A06D8"/>
    <w:rsid w:val="007A3867"/>
    <w:rsid w:val="007B5D1A"/>
    <w:rsid w:val="007B7061"/>
    <w:rsid w:val="007C15C8"/>
    <w:rsid w:val="007D261C"/>
    <w:rsid w:val="007D7716"/>
    <w:rsid w:val="007E1D4F"/>
    <w:rsid w:val="007E1EF6"/>
    <w:rsid w:val="007F26E2"/>
    <w:rsid w:val="00826009"/>
    <w:rsid w:val="00831DBB"/>
    <w:rsid w:val="00834ADB"/>
    <w:rsid w:val="008462C3"/>
    <w:rsid w:val="00846A4F"/>
    <w:rsid w:val="008622DF"/>
    <w:rsid w:val="008728D0"/>
    <w:rsid w:val="0088366C"/>
    <w:rsid w:val="008D05F0"/>
    <w:rsid w:val="008E42E8"/>
    <w:rsid w:val="00900056"/>
    <w:rsid w:val="00907615"/>
    <w:rsid w:val="00911F80"/>
    <w:rsid w:val="00917B1C"/>
    <w:rsid w:val="009242E4"/>
    <w:rsid w:val="00924ED7"/>
    <w:rsid w:val="00925FBE"/>
    <w:rsid w:val="009438CF"/>
    <w:rsid w:val="00970003"/>
    <w:rsid w:val="00976421"/>
    <w:rsid w:val="009824E4"/>
    <w:rsid w:val="009845DC"/>
    <w:rsid w:val="009C5F1E"/>
    <w:rsid w:val="009D453E"/>
    <w:rsid w:val="009E092B"/>
    <w:rsid w:val="009E5FF3"/>
    <w:rsid w:val="009F5CE0"/>
    <w:rsid w:val="00A11DBD"/>
    <w:rsid w:val="00A7609A"/>
    <w:rsid w:val="00A8535A"/>
    <w:rsid w:val="00A93D31"/>
    <w:rsid w:val="00AB5FB5"/>
    <w:rsid w:val="00AC2771"/>
    <w:rsid w:val="00B04379"/>
    <w:rsid w:val="00B32A07"/>
    <w:rsid w:val="00B64502"/>
    <w:rsid w:val="00B71204"/>
    <w:rsid w:val="00B82F87"/>
    <w:rsid w:val="00B914F2"/>
    <w:rsid w:val="00BA5AFA"/>
    <w:rsid w:val="00BB3DFD"/>
    <w:rsid w:val="00BC6D5C"/>
    <w:rsid w:val="00BF3F35"/>
    <w:rsid w:val="00BF5CF2"/>
    <w:rsid w:val="00C3096D"/>
    <w:rsid w:val="00C445AF"/>
    <w:rsid w:val="00C63997"/>
    <w:rsid w:val="00C64DFF"/>
    <w:rsid w:val="00C81BD1"/>
    <w:rsid w:val="00C84262"/>
    <w:rsid w:val="00C93834"/>
    <w:rsid w:val="00C942A0"/>
    <w:rsid w:val="00CB18D3"/>
    <w:rsid w:val="00CC5856"/>
    <w:rsid w:val="00CE6FD6"/>
    <w:rsid w:val="00D13E26"/>
    <w:rsid w:val="00D20D64"/>
    <w:rsid w:val="00D21218"/>
    <w:rsid w:val="00D32341"/>
    <w:rsid w:val="00D35AAB"/>
    <w:rsid w:val="00DA2D46"/>
    <w:rsid w:val="00DA4663"/>
    <w:rsid w:val="00DA6A29"/>
    <w:rsid w:val="00DA6CA7"/>
    <w:rsid w:val="00DB1852"/>
    <w:rsid w:val="00DB2657"/>
    <w:rsid w:val="00DC346D"/>
    <w:rsid w:val="00DD10D1"/>
    <w:rsid w:val="00DD37F1"/>
    <w:rsid w:val="00DE3448"/>
    <w:rsid w:val="00E26EFF"/>
    <w:rsid w:val="00E52552"/>
    <w:rsid w:val="00E62C67"/>
    <w:rsid w:val="00E809DA"/>
    <w:rsid w:val="00E9743A"/>
    <w:rsid w:val="00EA1E06"/>
    <w:rsid w:val="00EA73A5"/>
    <w:rsid w:val="00EB2022"/>
    <w:rsid w:val="00EC0D53"/>
    <w:rsid w:val="00ED0014"/>
    <w:rsid w:val="00EE679A"/>
    <w:rsid w:val="00EF1AAC"/>
    <w:rsid w:val="00F16D44"/>
    <w:rsid w:val="00F211D7"/>
    <w:rsid w:val="00F265AF"/>
    <w:rsid w:val="00F3217B"/>
    <w:rsid w:val="00F35B54"/>
    <w:rsid w:val="00F645ED"/>
    <w:rsid w:val="00F702BD"/>
    <w:rsid w:val="00F74D23"/>
    <w:rsid w:val="00F80ED3"/>
    <w:rsid w:val="00FA211D"/>
    <w:rsid w:val="00FB726B"/>
    <w:rsid w:val="00FF57F1"/>
    <w:rsid w:val="00FF59C1"/>
    <w:rsid w:val="00FF6A0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7410"/>
    <o:shapelayout v:ext="edit">
      <o:idmap v:ext="edit" data="1,5,6,7,8,9,10,11,12,13,15"/>
      <o:rules v:ext="edit">
        <o:r id="V:Rule1" type="arc" idref="#_x0000_s12989"/>
        <o:r id="V:Rule2" type="arc" idref="#_x0000_s12998"/>
        <o:r id="V:Rule3" type="arc" idref="#_x0000_s12999"/>
        <o:r id="V:Rule4" type="arc" idref="#_x0000_s13000"/>
        <o:r id="V:Rule5" type="arc" idref="#_x0000_s13001"/>
        <o:r id="V:Rule6" type="arc" idref="#_x0000_s13002"/>
        <o:r id="V:Rule7" type="arc" idref="#_x0000_s13003"/>
        <o:r id="V:Rule8" type="arc" idref="#_x0000_s13004"/>
        <o:r id="V:Rule9" type="arc" idref="#_x0000_s13005"/>
        <o:r id="V:Rule10" type="arc" idref="#_x0000_s13006"/>
        <o:r id="V:Rule11" type="arc" idref="#_x0000_s13007"/>
        <o:r id="V:Rule12" type="arc" idref="#_x0000_s13008"/>
        <o:r id="V:Rule13" type="arc" idref="#_x0000_s13009"/>
        <o:r id="V:Rule24" type="arc" idref="#_x0000_s15366"/>
        <o:r id="V:Rule44" type="arc" idref="#_x0000_s13407"/>
        <o:r id="V:Rule45" type="arc" idref="#_x0000_s13406"/>
        <o:r id="V:Rule46" type="arc" idref="#_x0000_s13404"/>
        <o:r id="V:Rule47" type="arc" idref="#_x0000_s13402"/>
        <o:r id="V:Rule48" type="arc" idref="#_x0000_s13693"/>
        <o:r id="V:Rule49" type="arc" idref="#_x0000_s13695"/>
        <o:r id="V:Rule50" type="arc" idref="#_x0000_s13696"/>
        <o:r id="V:Rule51" type="arc" idref="#_x0000_s13697"/>
        <o:r id="V:Rule52" type="arc" idref="#_x0000_s13698"/>
        <o:r id="V:Rule53" type="arc" idref="#_x0000_s13699"/>
        <o:r id="V:Rule54" type="arc" idref="#_x0000_s13701"/>
        <o:r id="V:Rule55" type="arc" idref="#_x0000_s13702"/>
        <o:r id="V:Rule56" type="arc" idref="#_x0000_s13703"/>
        <o:r id="V:Rule57" type="arc" idref="#_x0000_s13704"/>
        <o:r id="V:Rule58" type="arc" idref="#_x0000_s13706"/>
        <o:r id="V:Rule59" type="arc" idref="#_x0000_s13707"/>
        <o:r id="V:Rule60" type="arc" idref="#_x0000_s13761"/>
        <o:r id="V:Rule61" type="arc" idref="#_x0000_s13762"/>
        <o:r id="V:Rule62" type="arc" idref="#_x0000_s13763"/>
        <o:r id="V:Rule63" type="arc" idref="#_x0000_s13764"/>
        <o:r id="V:Rule64" type="arc" idref="#_x0000_s13765"/>
        <o:r id="V:Rule65" type="arc" idref="#_x0000_s13767"/>
        <o:r id="V:Rule66" type="arc" idref="#_x0000_s13777"/>
        <o:r id="V:Rule67" type="arc" idref="#_x0000_s13788"/>
        <o:r id="V:Rule68" type="arc" idref="#_x0000_s13789"/>
        <o:r id="V:Rule69" type="arc" idref="#_x0000_s13790"/>
        <o:r id="V:Rule70" type="arc" idref="#_x0000_s13796"/>
        <o:r id="V:Rule71" type="arc" idref="#_x0000_s13797"/>
        <o:r id="V:Rule72" type="connector" idref="#AutoShape 3008"/>
        <o:r id="V:Rule73" type="connector" idref="#AutoShape 3009"/>
        <o:r id="V:Rule74" type="connector" idref="#AutoShape 134"/>
        <o:r id="V:Rule75" type="connector" idref="#AutoShape 3007"/>
        <o:r id="V:Rule76" type="connector" idref="#AutoShape 3013"/>
        <o:r id="V:Rule77" type="connector" idref="#AutoShape 3000"/>
        <o:r id="V:Rule78" type="connector" idref="#AutoShape 3018"/>
        <o:r id="V:Rule79" type="connector" idref="#AutoShape 3014"/>
        <o:r id="V:Rule80" type="connector" idref="#AutoShape 3012"/>
        <o:r id="V:Rule81" type="connector" idref="#AutoShape 3002"/>
        <o:r id="V:Rule82" type="connector" idref="#AutoShape 133"/>
        <o:r id="V:Rule83" type="connector" idref="#AutoShape 3001"/>
        <o:r id="V:Rule84" type="connector" idref="#AutoShape 3015"/>
        <o:r id="V:Rule85" type="connector" idref="#AutoShape 121"/>
        <o:r id="V:Rule86" type="connector" idref="#AutoShape 3003"/>
        <o:r id="V:Rule87" type="connector" idref="#AutoShape 122"/>
        <o:r id="V:Rule88" type="connector" idref="#AutoShape 3010"/>
        <o:r id="V:Rule89" type="connector" idref="#AutoShape 2992"/>
        <o:r id="V:Rule90" type="connector" idref="#AutoShape 3005"/>
        <o:r id="V:Rule91" type="connector" idref="#AutoShape 3011"/>
        <o:r id="V:Rule92" type="connector" idref="#AutoShape 115"/>
        <o:r id="V:Rule93" type="connector" idref="#AutoShape 2999"/>
        <o:r id="V:Rule94" type="connector" idref="#AutoShape 135"/>
        <o:r id="V:Rule95" type="connector" idref="#AutoShape 2998"/>
        <o:r id="V:Rule96" type="connector" idref="#AutoShape 130"/>
        <o:r id="V:Rule97" type="connector" idref="#AutoShape 125"/>
        <o:r id="V:Rule98" type="connector" idref="#AutoShape 129"/>
        <o:r id="V:Rule99" type="connector" idref="#AutoShape 3016"/>
        <o:r id="V:Rule100" type="connector" idref="#AutoShape 12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C4BCF"/>
    <w:pPr>
      <w:spacing w:after="0" w:line="240" w:lineRule="auto"/>
    </w:pPr>
    <w:rPr>
      <w:rFonts w:ascii="Times New Roman" w:eastAsia="Times New Roman" w:hAnsi="Times New Roman" w:cs="Times New Roman"/>
      <w:sz w:val="24"/>
      <w:szCs w:val="24"/>
      <w:lang w:eastAsia="ru-RU"/>
    </w:rPr>
  </w:style>
  <w:style w:type="paragraph" w:styleId="1">
    <w:name w:val="heading 1"/>
    <w:basedOn w:val="a"/>
    <w:link w:val="10"/>
    <w:qFormat/>
    <w:rsid w:val="00CE6FD6"/>
    <w:pPr>
      <w:jc w:val="center"/>
      <w:outlineLvl w:val="0"/>
    </w:pPr>
    <w:rPr>
      <w:b/>
      <w:kern w:val="36"/>
      <w:sz w:val="32"/>
      <w:szCs w:val="32"/>
    </w:rPr>
  </w:style>
  <w:style w:type="paragraph" w:styleId="2">
    <w:name w:val="heading 2"/>
    <w:basedOn w:val="a"/>
    <w:next w:val="a"/>
    <w:link w:val="20"/>
    <w:qFormat/>
    <w:rsid w:val="00CE6FD6"/>
    <w:pPr>
      <w:keepNext/>
      <w:spacing w:before="240" w:after="60"/>
      <w:outlineLvl w:val="1"/>
    </w:pPr>
    <w:rPr>
      <w:rFonts w:ascii="Arial" w:hAnsi="Arial" w:cs="Arial"/>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E6FD6"/>
    <w:rPr>
      <w:rFonts w:ascii="Times New Roman" w:eastAsia="Times New Roman" w:hAnsi="Times New Roman" w:cs="Times New Roman"/>
      <w:b/>
      <w:kern w:val="36"/>
      <w:sz w:val="32"/>
      <w:szCs w:val="32"/>
      <w:lang w:eastAsia="ru-RU"/>
    </w:rPr>
  </w:style>
  <w:style w:type="character" w:customStyle="1" w:styleId="20">
    <w:name w:val="Заголовок 2 Знак"/>
    <w:basedOn w:val="a0"/>
    <w:link w:val="2"/>
    <w:rsid w:val="00CE6FD6"/>
    <w:rPr>
      <w:rFonts w:ascii="Arial" w:eastAsia="Times New Roman" w:hAnsi="Arial" w:cs="Arial"/>
      <w:b/>
      <w:bCs/>
      <w:i/>
      <w:iCs/>
      <w:sz w:val="28"/>
      <w:szCs w:val="28"/>
      <w:lang w:eastAsia="ru-RU"/>
    </w:rPr>
  </w:style>
  <w:style w:type="paragraph" w:styleId="HTML">
    <w:name w:val="HTML Preformatted"/>
    <w:basedOn w:val="a"/>
    <w:link w:val="HTML0"/>
    <w:uiPriority w:val="99"/>
    <w:unhideWhenUsed/>
    <w:rsid w:val="004C4B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4C4BCF"/>
    <w:rPr>
      <w:rFonts w:ascii="Courier New" w:eastAsia="Times New Roman" w:hAnsi="Courier New" w:cs="Courier New"/>
      <w:sz w:val="20"/>
      <w:szCs w:val="20"/>
      <w:lang w:eastAsia="ru-RU"/>
    </w:rPr>
  </w:style>
  <w:style w:type="paragraph" w:styleId="a3">
    <w:name w:val="Normal (Web)"/>
    <w:basedOn w:val="a"/>
    <w:uiPriority w:val="99"/>
    <w:unhideWhenUsed/>
    <w:rsid w:val="00364CFC"/>
    <w:pPr>
      <w:spacing w:before="100" w:beforeAutospacing="1" w:after="100" w:afterAutospacing="1"/>
    </w:pPr>
  </w:style>
  <w:style w:type="character" w:styleId="a4">
    <w:name w:val="Hyperlink"/>
    <w:basedOn w:val="a0"/>
    <w:uiPriority w:val="99"/>
    <w:rsid w:val="000E4F19"/>
    <w:rPr>
      <w:color w:val="0000FF"/>
      <w:u w:val="single"/>
    </w:rPr>
  </w:style>
  <w:style w:type="paragraph" w:styleId="21">
    <w:name w:val="toc 2"/>
    <w:basedOn w:val="a"/>
    <w:next w:val="a"/>
    <w:autoRedefine/>
    <w:uiPriority w:val="39"/>
    <w:rsid w:val="000E4F19"/>
    <w:pPr>
      <w:ind w:left="240"/>
    </w:pPr>
  </w:style>
  <w:style w:type="paragraph" w:styleId="11">
    <w:name w:val="toc 1"/>
    <w:basedOn w:val="a"/>
    <w:next w:val="a"/>
    <w:autoRedefine/>
    <w:uiPriority w:val="39"/>
    <w:unhideWhenUsed/>
    <w:rsid w:val="000E4F19"/>
    <w:pPr>
      <w:spacing w:after="100"/>
    </w:pPr>
  </w:style>
  <w:style w:type="character" w:styleId="a5">
    <w:name w:val="Emphasis"/>
    <w:basedOn w:val="a0"/>
    <w:qFormat/>
    <w:rsid w:val="000E4F19"/>
    <w:rPr>
      <w:i/>
      <w:iCs/>
    </w:rPr>
  </w:style>
  <w:style w:type="character" w:customStyle="1" w:styleId="apple-converted-space">
    <w:name w:val="apple-converted-space"/>
    <w:basedOn w:val="a0"/>
    <w:rsid w:val="00411F15"/>
  </w:style>
  <w:style w:type="character" w:styleId="a6">
    <w:name w:val="Strong"/>
    <w:basedOn w:val="a0"/>
    <w:qFormat/>
    <w:rsid w:val="005078BF"/>
    <w:rPr>
      <w:b/>
      <w:bCs/>
    </w:rPr>
  </w:style>
  <w:style w:type="character" w:customStyle="1" w:styleId="heading00201char">
    <w:name w:val="heading_00201__char"/>
    <w:basedOn w:val="a0"/>
    <w:rsid w:val="00DA4663"/>
  </w:style>
  <w:style w:type="paragraph" w:customStyle="1" w:styleId="12">
    <w:name w:val="Обычный1"/>
    <w:basedOn w:val="a"/>
    <w:rsid w:val="00DA4663"/>
    <w:pPr>
      <w:spacing w:before="100" w:beforeAutospacing="1" w:after="100" w:afterAutospacing="1"/>
    </w:pPr>
  </w:style>
  <w:style w:type="character" w:customStyle="1" w:styleId="normalchar">
    <w:name w:val="normal__char"/>
    <w:basedOn w:val="a0"/>
    <w:rsid w:val="00DA4663"/>
  </w:style>
  <w:style w:type="character" w:customStyle="1" w:styleId="heading00202char">
    <w:name w:val="heading_00202__char"/>
    <w:basedOn w:val="a0"/>
    <w:rsid w:val="00DA4663"/>
  </w:style>
  <w:style w:type="paragraph" w:customStyle="1" w:styleId="msonormal0">
    <w:name w:val="msonormal"/>
    <w:basedOn w:val="a"/>
    <w:rsid w:val="00322A45"/>
    <w:pPr>
      <w:spacing w:before="100" w:beforeAutospacing="1" w:after="100" w:afterAutospacing="1"/>
    </w:pPr>
  </w:style>
  <w:style w:type="character" w:customStyle="1" w:styleId="notranslate">
    <w:name w:val="notranslate"/>
    <w:basedOn w:val="a0"/>
    <w:rsid w:val="00322A45"/>
  </w:style>
  <w:style w:type="character" w:customStyle="1" w:styleId="serp-urlmark">
    <w:name w:val="serp-url__mark"/>
    <w:basedOn w:val="a0"/>
    <w:rsid w:val="00322A45"/>
  </w:style>
  <w:style w:type="character" w:customStyle="1" w:styleId="mw-headline">
    <w:name w:val="mw-headline"/>
    <w:basedOn w:val="a0"/>
    <w:rsid w:val="000439E5"/>
  </w:style>
  <w:style w:type="character" w:customStyle="1" w:styleId="strongchar">
    <w:name w:val="strong__char"/>
    <w:basedOn w:val="a0"/>
    <w:rsid w:val="000E5C6E"/>
  </w:style>
  <w:style w:type="paragraph" w:customStyle="1" w:styleId="normal00200028web0029">
    <w:name w:val="normal_0020_0028web_0029"/>
    <w:basedOn w:val="a"/>
    <w:rsid w:val="000E5C6E"/>
    <w:pPr>
      <w:spacing w:before="100" w:beforeAutospacing="1" w:after="100" w:afterAutospacing="1"/>
    </w:pPr>
  </w:style>
  <w:style w:type="character" w:customStyle="1" w:styleId="normal00200028web0029char">
    <w:name w:val="normal_0020_0028web_0029__char"/>
    <w:basedOn w:val="a0"/>
    <w:rsid w:val="000E5C6E"/>
  </w:style>
  <w:style w:type="character" w:customStyle="1" w:styleId="emphasischar">
    <w:name w:val="emphasis__char"/>
    <w:basedOn w:val="a0"/>
    <w:rsid w:val="000E5C6E"/>
  </w:style>
  <w:style w:type="character" w:customStyle="1" w:styleId="pathseparatorchar">
    <w:name w:val="path____separator__char"/>
    <w:basedOn w:val="a0"/>
    <w:rsid w:val="002478C7"/>
  </w:style>
  <w:style w:type="character" w:customStyle="1" w:styleId="apple002dconverted002dspacechar">
    <w:name w:val="apple_002dconverted_002dspace__char"/>
    <w:basedOn w:val="a0"/>
    <w:rsid w:val="002478C7"/>
  </w:style>
  <w:style w:type="paragraph" w:customStyle="1" w:styleId="heading00201">
    <w:name w:val="heading_00201"/>
    <w:basedOn w:val="a"/>
    <w:rsid w:val="002478C7"/>
    <w:pPr>
      <w:spacing w:before="100" w:beforeAutospacing="1" w:after="100" w:afterAutospacing="1"/>
    </w:pPr>
  </w:style>
  <w:style w:type="character" w:customStyle="1" w:styleId="serp002durlmarkchar">
    <w:name w:val="serp_002durl____mark__char"/>
    <w:basedOn w:val="a0"/>
    <w:rsid w:val="002478C7"/>
  </w:style>
  <w:style w:type="character" w:customStyle="1" w:styleId="centrchar">
    <w:name w:val="centr__char"/>
    <w:basedOn w:val="a0"/>
    <w:rsid w:val="002478C7"/>
  </w:style>
  <w:style w:type="paragraph" w:customStyle="1" w:styleId="centr">
    <w:name w:val="centr"/>
    <w:basedOn w:val="a"/>
    <w:rsid w:val="002478C7"/>
    <w:pPr>
      <w:spacing w:before="100" w:beforeAutospacing="1" w:after="100" w:afterAutospacing="1"/>
    </w:pPr>
  </w:style>
  <w:style w:type="character" w:customStyle="1" w:styleId="arttextchar">
    <w:name w:val="arttext__char"/>
    <w:basedOn w:val="a0"/>
    <w:rsid w:val="002478C7"/>
  </w:style>
  <w:style w:type="paragraph" w:customStyle="1" w:styleId="arttext">
    <w:name w:val="arttext"/>
    <w:basedOn w:val="a"/>
    <w:rsid w:val="002478C7"/>
    <w:pPr>
      <w:spacing w:before="100" w:beforeAutospacing="1" w:after="100" w:afterAutospacing="1"/>
    </w:pPr>
  </w:style>
  <w:style w:type="character" w:customStyle="1" w:styleId="wchar">
    <w:name w:val="w__char"/>
    <w:basedOn w:val="a0"/>
    <w:rsid w:val="0037125A"/>
  </w:style>
  <w:style w:type="character" w:customStyle="1" w:styleId="hyperlinkchar">
    <w:name w:val="hyperlink__char"/>
    <w:basedOn w:val="a0"/>
    <w:rsid w:val="0037125A"/>
  </w:style>
  <w:style w:type="character" w:customStyle="1" w:styleId="fs160020cf20020ff1char">
    <w:name w:val="fs16_0020cf2_0020ff1__char"/>
    <w:basedOn w:val="a0"/>
    <w:rsid w:val="0037125A"/>
  </w:style>
  <w:style w:type="character" w:customStyle="1" w:styleId="fs160020cf30020ff1char">
    <w:name w:val="fs16_0020cf3_0020ff1__char"/>
    <w:basedOn w:val="a0"/>
    <w:rsid w:val="0037125A"/>
  </w:style>
  <w:style w:type="character" w:customStyle="1" w:styleId="submenu002dtablechar">
    <w:name w:val="submenu_002dtable__char"/>
    <w:basedOn w:val="a0"/>
    <w:rsid w:val="0037125A"/>
  </w:style>
  <w:style w:type="character" w:customStyle="1" w:styleId="pathseparator">
    <w:name w:val="path__separator"/>
    <w:basedOn w:val="a0"/>
    <w:rsid w:val="00491131"/>
  </w:style>
  <w:style w:type="paragraph" w:customStyle="1" w:styleId="i40">
    <w:name w:val="i40"/>
    <w:basedOn w:val="a"/>
    <w:rsid w:val="00917B1C"/>
    <w:pPr>
      <w:spacing w:before="100" w:beforeAutospacing="1" w:after="100" w:afterAutospacing="1"/>
    </w:pPr>
  </w:style>
  <w:style w:type="character" w:customStyle="1" w:styleId="date">
    <w:name w:val="date"/>
    <w:basedOn w:val="a0"/>
    <w:rsid w:val="00EA1E06"/>
  </w:style>
  <w:style w:type="paragraph" w:styleId="a7">
    <w:name w:val="header"/>
    <w:basedOn w:val="a"/>
    <w:link w:val="a8"/>
    <w:uiPriority w:val="99"/>
    <w:unhideWhenUsed/>
    <w:rsid w:val="00E52552"/>
    <w:pPr>
      <w:tabs>
        <w:tab w:val="center" w:pos="4677"/>
        <w:tab w:val="right" w:pos="9355"/>
      </w:tabs>
    </w:pPr>
  </w:style>
  <w:style w:type="character" w:customStyle="1" w:styleId="a8">
    <w:name w:val="Верхний колонтитул Знак"/>
    <w:basedOn w:val="a0"/>
    <w:link w:val="a7"/>
    <w:uiPriority w:val="99"/>
    <w:rsid w:val="00E52552"/>
    <w:rPr>
      <w:rFonts w:ascii="Times New Roman" w:eastAsia="Times New Roman" w:hAnsi="Times New Roman" w:cs="Times New Roman"/>
      <w:sz w:val="24"/>
      <w:szCs w:val="24"/>
      <w:lang w:eastAsia="ru-RU"/>
    </w:rPr>
  </w:style>
  <w:style w:type="paragraph" w:styleId="a9">
    <w:name w:val="footer"/>
    <w:basedOn w:val="a"/>
    <w:link w:val="aa"/>
    <w:uiPriority w:val="99"/>
    <w:unhideWhenUsed/>
    <w:rsid w:val="00E52552"/>
    <w:pPr>
      <w:tabs>
        <w:tab w:val="center" w:pos="4677"/>
        <w:tab w:val="right" w:pos="9355"/>
      </w:tabs>
    </w:pPr>
  </w:style>
  <w:style w:type="character" w:customStyle="1" w:styleId="aa">
    <w:name w:val="Нижний колонтитул Знак"/>
    <w:basedOn w:val="a0"/>
    <w:link w:val="a9"/>
    <w:uiPriority w:val="99"/>
    <w:rsid w:val="00E52552"/>
    <w:rPr>
      <w:rFonts w:ascii="Times New Roman" w:eastAsia="Times New Roman" w:hAnsi="Times New Roman" w:cs="Times New Roman"/>
      <w:sz w:val="24"/>
      <w:szCs w:val="24"/>
      <w:lang w:eastAsia="ru-RU"/>
    </w:rPr>
  </w:style>
  <w:style w:type="paragraph" w:styleId="ab">
    <w:name w:val="Balloon Text"/>
    <w:basedOn w:val="a"/>
    <w:link w:val="ac"/>
    <w:uiPriority w:val="99"/>
    <w:semiHidden/>
    <w:unhideWhenUsed/>
    <w:rsid w:val="009D453E"/>
    <w:rPr>
      <w:rFonts w:ascii="Tahoma" w:hAnsi="Tahoma" w:cs="Tahoma"/>
      <w:sz w:val="16"/>
      <w:szCs w:val="16"/>
    </w:rPr>
  </w:style>
  <w:style w:type="character" w:customStyle="1" w:styleId="ac">
    <w:name w:val="Текст выноски Знак"/>
    <w:basedOn w:val="a0"/>
    <w:link w:val="ab"/>
    <w:uiPriority w:val="99"/>
    <w:semiHidden/>
    <w:rsid w:val="009D453E"/>
    <w:rPr>
      <w:rFonts w:ascii="Tahoma" w:eastAsia="Times New Roman" w:hAnsi="Tahoma" w:cs="Tahoma"/>
      <w:sz w:val="16"/>
      <w:szCs w:val="16"/>
      <w:lang w:eastAsia="ru-RU"/>
    </w:rPr>
  </w:style>
</w:styles>
</file>

<file path=word/webSettings.xml><?xml version="1.0" encoding="utf-8"?>
<w:webSettings xmlns:r="http://schemas.openxmlformats.org/officeDocument/2006/relationships" xmlns:w="http://schemas.openxmlformats.org/wordprocessingml/2006/main">
  <w:divs>
    <w:div w:id="80025338">
      <w:bodyDiv w:val="1"/>
      <w:marLeft w:val="0"/>
      <w:marRight w:val="0"/>
      <w:marTop w:val="0"/>
      <w:marBottom w:val="0"/>
      <w:divBdr>
        <w:top w:val="none" w:sz="0" w:space="0" w:color="auto"/>
        <w:left w:val="none" w:sz="0" w:space="0" w:color="auto"/>
        <w:bottom w:val="none" w:sz="0" w:space="0" w:color="auto"/>
        <w:right w:val="none" w:sz="0" w:space="0" w:color="auto"/>
      </w:divBdr>
      <w:divsChild>
        <w:div w:id="1119373350">
          <w:marLeft w:val="0"/>
          <w:marRight w:val="0"/>
          <w:marTop w:val="0"/>
          <w:marBottom w:val="0"/>
          <w:divBdr>
            <w:top w:val="none" w:sz="0" w:space="0" w:color="auto"/>
            <w:left w:val="none" w:sz="0" w:space="0" w:color="auto"/>
            <w:bottom w:val="none" w:sz="0" w:space="0" w:color="auto"/>
            <w:right w:val="none" w:sz="0" w:space="0" w:color="auto"/>
          </w:divBdr>
        </w:div>
        <w:div w:id="1719207164">
          <w:marLeft w:val="0"/>
          <w:marRight w:val="0"/>
          <w:marTop w:val="0"/>
          <w:marBottom w:val="0"/>
          <w:divBdr>
            <w:top w:val="none" w:sz="0" w:space="0" w:color="auto"/>
            <w:left w:val="none" w:sz="0" w:space="0" w:color="auto"/>
            <w:bottom w:val="none" w:sz="0" w:space="0" w:color="auto"/>
            <w:right w:val="none" w:sz="0" w:space="0" w:color="auto"/>
          </w:divBdr>
        </w:div>
        <w:div w:id="979773964">
          <w:marLeft w:val="0"/>
          <w:marRight w:val="0"/>
          <w:marTop w:val="0"/>
          <w:marBottom w:val="0"/>
          <w:divBdr>
            <w:top w:val="none" w:sz="0" w:space="0" w:color="auto"/>
            <w:left w:val="none" w:sz="0" w:space="0" w:color="auto"/>
            <w:bottom w:val="none" w:sz="0" w:space="0" w:color="auto"/>
            <w:right w:val="none" w:sz="0" w:space="0" w:color="auto"/>
          </w:divBdr>
        </w:div>
        <w:div w:id="576942374">
          <w:marLeft w:val="0"/>
          <w:marRight w:val="0"/>
          <w:marTop w:val="0"/>
          <w:marBottom w:val="0"/>
          <w:divBdr>
            <w:top w:val="none" w:sz="0" w:space="0" w:color="auto"/>
            <w:left w:val="none" w:sz="0" w:space="0" w:color="auto"/>
            <w:bottom w:val="none" w:sz="0" w:space="0" w:color="auto"/>
            <w:right w:val="none" w:sz="0" w:space="0" w:color="auto"/>
          </w:divBdr>
        </w:div>
        <w:div w:id="1499031238">
          <w:marLeft w:val="0"/>
          <w:marRight w:val="0"/>
          <w:marTop w:val="0"/>
          <w:marBottom w:val="0"/>
          <w:divBdr>
            <w:top w:val="none" w:sz="0" w:space="0" w:color="auto"/>
            <w:left w:val="none" w:sz="0" w:space="0" w:color="auto"/>
            <w:bottom w:val="none" w:sz="0" w:space="0" w:color="auto"/>
            <w:right w:val="none" w:sz="0" w:space="0" w:color="auto"/>
          </w:divBdr>
        </w:div>
        <w:div w:id="1448357095">
          <w:marLeft w:val="0"/>
          <w:marRight w:val="0"/>
          <w:marTop w:val="0"/>
          <w:marBottom w:val="0"/>
          <w:divBdr>
            <w:top w:val="none" w:sz="0" w:space="0" w:color="auto"/>
            <w:left w:val="none" w:sz="0" w:space="0" w:color="auto"/>
            <w:bottom w:val="none" w:sz="0" w:space="0" w:color="auto"/>
            <w:right w:val="none" w:sz="0" w:space="0" w:color="auto"/>
          </w:divBdr>
        </w:div>
        <w:div w:id="895045585">
          <w:marLeft w:val="0"/>
          <w:marRight w:val="0"/>
          <w:marTop w:val="0"/>
          <w:marBottom w:val="0"/>
          <w:divBdr>
            <w:top w:val="none" w:sz="0" w:space="0" w:color="auto"/>
            <w:left w:val="none" w:sz="0" w:space="0" w:color="auto"/>
            <w:bottom w:val="none" w:sz="0" w:space="0" w:color="auto"/>
            <w:right w:val="none" w:sz="0" w:space="0" w:color="auto"/>
          </w:divBdr>
        </w:div>
        <w:div w:id="692197039">
          <w:marLeft w:val="0"/>
          <w:marRight w:val="0"/>
          <w:marTop w:val="0"/>
          <w:marBottom w:val="0"/>
          <w:divBdr>
            <w:top w:val="none" w:sz="0" w:space="0" w:color="auto"/>
            <w:left w:val="none" w:sz="0" w:space="0" w:color="auto"/>
            <w:bottom w:val="none" w:sz="0" w:space="0" w:color="auto"/>
            <w:right w:val="none" w:sz="0" w:space="0" w:color="auto"/>
          </w:divBdr>
        </w:div>
        <w:div w:id="1060519204">
          <w:marLeft w:val="0"/>
          <w:marRight w:val="0"/>
          <w:marTop w:val="0"/>
          <w:marBottom w:val="0"/>
          <w:divBdr>
            <w:top w:val="none" w:sz="0" w:space="0" w:color="auto"/>
            <w:left w:val="none" w:sz="0" w:space="0" w:color="auto"/>
            <w:bottom w:val="none" w:sz="0" w:space="0" w:color="auto"/>
            <w:right w:val="none" w:sz="0" w:space="0" w:color="auto"/>
          </w:divBdr>
        </w:div>
        <w:div w:id="631250106">
          <w:marLeft w:val="0"/>
          <w:marRight w:val="0"/>
          <w:marTop w:val="0"/>
          <w:marBottom w:val="0"/>
          <w:divBdr>
            <w:top w:val="none" w:sz="0" w:space="0" w:color="auto"/>
            <w:left w:val="none" w:sz="0" w:space="0" w:color="auto"/>
            <w:bottom w:val="none" w:sz="0" w:space="0" w:color="auto"/>
            <w:right w:val="none" w:sz="0" w:space="0" w:color="auto"/>
          </w:divBdr>
        </w:div>
        <w:div w:id="288315680">
          <w:marLeft w:val="0"/>
          <w:marRight w:val="0"/>
          <w:marTop w:val="0"/>
          <w:marBottom w:val="0"/>
          <w:divBdr>
            <w:top w:val="none" w:sz="0" w:space="0" w:color="auto"/>
            <w:left w:val="none" w:sz="0" w:space="0" w:color="auto"/>
            <w:bottom w:val="none" w:sz="0" w:space="0" w:color="auto"/>
            <w:right w:val="none" w:sz="0" w:space="0" w:color="auto"/>
          </w:divBdr>
        </w:div>
        <w:div w:id="988439838">
          <w:marLeft w:val="0"/>
          <w:marRight w:val="0"/>
          <w:marTop w:val="0"/>
          <w:marBottom w:val="0"/>
          <w:divBdr>
            <w:top w:val="none" w:sz="0" w:space="0" w:color="auto"/>
            <w:left w:val="none" w:sz="0" w:space="0" w:color="auto"/>
            <w:bottom w:val="none" w:sz="0" w:space="0" w:color="auto"/>
            <w:right w:val="none" w:sz="0" w:space="0" w:color="auto"/>
          </w:divBdr>
        </w:div>
        <w:div w:id="1611090001">
          <w:marLeft w:val="0"/>
          <w:marRight w:val="0"/>
          <w:marTop w:val="0"/>
          <w:marBottom w:val="0"/>
          <w:divBdr>
            <w:top w:val="none" w:sz="0" w:space="0" w:color="auto"/>
            <w:left w:val="none" w:sz="0" w:space="0" w:color="auto"/>
            <w:bottom w:val="none" w:sz="0" w:space="0" w:color="auto"/>
            <w:right w:val="none" w:sz="0" w:space="0" w:color="auto"/>
          </w:divBdr>
        </w:div>
        <w:div w:id="1786924686">
          <w:marLeft w:val="0"/>
          <w:marRight w:val="0"/>
          <w:marTop w:val="0"/>
          <w:marBottom w:val="0"/>
          <w:divBdr>
            <w:top w:val="none" w:sz="0" w:space="0" w:color="auto"/>
            <w:left w:val="none" w:sz="0" w:space="0" w:color="auto"/>
            <w:bottom w:val="none" w:sz="0" w:space="0" w:color="auto"/>
            <w:right w:val="none" w:sz="0" w:space="0" w:color="auto"/>
          </w:divBdr>
        </w:div>
        <w:div w:id="1316177608">
          <w:marLeft w:val="0"/>
          <w:marRight w:val="0"/>
          <w:marTop w:val="0"/>
          <w:marBottom w:val="0"/>
          <w:divBdr>
            <w:top w:val="none" w:sz="0" w:space="0" w:color="auto"/>
            <w:left w:val="none" w:sz="0" w:space="0" w:color="auto"/>
            <w:bottom w:val="none" w:sz="0" w:space="0" w:color="auto"/>
            <w:right w:val="none" w:sz="0" w:space="0" w:color="auto"/>
          </w:divBdr>
        </w:div>
        <w:div w:id="2087460039">
          <w:marLeft w:val="0"/>
          <w:marRight w:val="0"/>
          <w:marTop w:val="0"/>
          <w:marBottom w:val="0"/>
          <w:divBdr>
            <w:top w:val="none" w:sz="0" w:space="0" w:color="auto"/>
            <w:left w:val="none" w:sz="0" w:space="0" w:color="auto"/>
            <w:bottom w:val="none" w:sz="0" w:space="0" w:color="auto"/>
            <w:right w:val="none" w:sz="0" w:space="0" w:color="auto"/>
          </w:divBdr>
        </w:div>
        <w:div w:id="320934893">
          <w:marLeft w:val="0"/>
          <w:marRight w:val="0"/>
          <w:marTop w:val="0"/>
          <w:marBottom w:val="0"/>
          <w:divBdr>
            <w:top w:val="none" w:sz="0" w:space="0" w:color="auto"/>
            <w:left w:val="none" w:sz="0" w:space="0" w:color="auto"/>
            <w:bottom w:val="none" w:sz="0" w:space="0" w:color="auto"/>
            <w:right w:val="none" w:sz="0" w:space="0" w:color="auto"/>
          </w:divBdr>
        </w:div>
        <w:div w:id="94640871">
          <w:marLeft w:val="0"/>
          <w:marRight w:val="0"/>
          <w:marTop w:val="0"/>
          <w:marBottom w:val="0"/>
          <w:divBdr>
            <w:top w:val="none" w:sz="0" w:space="0" w:color="auto"/>
            <w:left w:val="none" w:sz="0" w:space="0" w:color="auto"/>
            <w:bottom w:val="none" w:sz="0" w:space="0" w:color="auto"/>
            <w:right w:val="none" w:sz="0" w:space="0" w:color="auto"/>
          </w:divBdr>
        </w:div>
        <w:div w:id="248009769">
          <w:marLeft w:val="0"/>
          <w:marRight w:val="0"/>
          <w:marTop w:val="0"/>
          <w:marBottom w:val="0"/>
          <w:divBdr>
            <w:top w:val="none" w:sz="0" w:space="0" w:color="auto"/>
            <w:left w:val="none" w:sz="0" w:space="0" w:color="auto"/>
            <w:bottom w:val="none" w:sz="0" w:space="0" w:color="auto"/>
            <w:right w:val="none" w:sz="0" w:space="0" w:color="auto"/>
          </w:divBdr>
        </w:div>
        <w:div w:id="969435256">
          <w:marLeft w:val="0"/>
          <w:marRight w:val="0"/>
          <w:marTop w:val="0"/>
          <w:marBottom w:val="0"/>
          <w:divBdr>
            <w:top w:val="none" w:sz="0" w:space="0" w:color="auto"/>
            <w:left w:val="none" w:sz="0" w:space="0" w:color="auto"/>
            <w:bottom w:val="none" w:sz="0" w:space="0" w:color="auto"/>
            <w:right w:val="none" w:sz="0" w:space="0" w:color="auto"/>
          </w:divBdr>
        </w:div>
        <w:div w:id="1731735253">
          <w:marLeft w:val="0"/>
          <w:marRight w:val="0"/>
          <w:marTop w:val="0"/>
          <w:marBottom w:val="0"/>
          <w:divBdr>
            <w:top w:val="none" w:sz="0" w:space="0" w:color="auto"/>
            <w:left w:val="none" w:sz="0" w:space="0" w:color="auto"/>
            <w:bottom w:val="none" w:sz="0" w:space="0" w:color="auto"/>
            <w:right w:val="none" w:sz="0" w:space="0" w:color="auto"/>
          </w:divBdr>
        </w:div>
        <w:div w:id="836267489">
          <w:marLeft w:val="0"/>
          <w:marRight w:val="0"/>
          <w:marTop w:val="0"/>
          <w:marBottom w:val="0"/>
          <w:divBdr>
            <w:top w:val="none" w:sz="0" w:space="0" w:color="auto"/>
            <w:left w:val="none" w:sz="0" w:space="0" w:color="auto"/>
            <w:bottom w:val="none" w:sz="0" w:space="0" w:color="auto"/>
            <w:right w:val="none" w:sz="0" w:space="0" w:color="auto"/>
          </w:divBdr>
        </w:div>
        <w:div w:id="168907442">
          <w:marLeft w:val="0"/>
          <w:marRight w:val="0"/>
          <w:marTop w:val="0"/>
          <w:marBottom w:val="0"/>
          <w:divBdr>
            <w:top w:val="none" w:sz="0" w:space="0" w:color="auto"/>
            <w:left w:val="none" w:sz="0" w:space="0" w:color="auto"/>
            <w:bottom w:val="none" w:sz="0" w:space="0" w:color="auto"/>
            <w:right w:val="none" w:sz="0" w:space="0" w:color="auto"/>
          </w:divBdr>
        </w:div>
        <w:div w:id="456417287">
          <w:marLeft w:val="0"/>
          <w:marRight w:val="0"/>
          <w:marTop w:val="0"/>
          <w:marBottom w:val="0"/>
          <w:divBdr>
            <w:top w:val="none" w:sz="0" w:space="0" w:color="auto"/>
            <w:left w:val="none" w:sz="0" w:space="0" w:color="auto"/>
            <w:bottom w:val="none" w:sz="0" w:space="0" w:color="auto"/>
            <w:right w:val="none" w:sz="0" w:space="0" w:color="auto"/>
          </w:divBdr>
        </w:div>
        <w:div w:id="517886629">
          <w:marLeft w:val="0"/>
          <w:marRight w:val="0"/>
          <w:marTop w:val="0"/>
          <w:marBottom w:val="0"/>
          <w:divBdr>
            <w:top w:val="none" w:sz="0" w:space="0" w:color="auto"/>
            <w:left w:val="none" w:sz="0" w:space="0" w:color="auto"/>
            <w:bottom w:val="none" w:sz="0" w:space="0" w:color="auto"/>
            <w:right w:val="none" w:sz="0" w:space="0" w:color="auto"/>
          </w:divBdr>
        </w:div>
        <w:div w:id="311059812">
          <w:marLeft w:val="0"/>
          <w:marRight w:val="0"/>
          <w:marTop w:val="0"/>
          <w:marBottom w:val="0"/>
          <w:divBdr>
            <w:top w:val="none" w:sz="0" w:space="0" w:color="auto"/>
            <w:left w:val="none" w:sz="0" w:space="0" w:color="auto"/>
            <w:bottom w:val="none" w:sz="0" w:space="0" w:color="auto"/>
            <w:right w:val="none" w:sz="0" w:space="0" w:color="auto"/>
          </w:divBdr>
        </w:div>
        <w:div w:id="1305508175">
          <w:marLeft w:val="0"/>
          <w:marRight w:val="0"/>
          <w:marTop w:val="0"/>
          <w:marBottom w:val="0"/>
          <w:divBdr>
            <w:top w:val="none" w:sz="0" w:space="0" w:color="auto"/>
            <w:left w:val="none" w:sz="0" w:space="0" w:color="auto"/>
            <w:bottom w:val="none" w:sz="0" w:space="0" w:color="auto"/>
            <w:right w:val="none" w:sz="0" w:space="0" w:color="auto"/>
          </w:divBdr>
        </w:div>
      </w:divsChild>
    </w:div>
    <w:div w:id="81923095">
      <w:bodyDiv w:val="1"/>
      <w:marLeft w:val="0"/>
      <w:marRight w:val="0"/>
      <w:marTop w:val="0"/>
      <w:marBottom w:val="0"/>
      <w:divBdr>
        <w:top w:val="none" w:sz="0" w:space="0" w:color="auto"/>
        <w:left w:val="none" w:sz="0" w:space="0" w:color="auto"/>
        <w:bottom w:val="none" w:sz="0" w:space="0" w:color="auto"/>
        <w:right w:val="none" w:sz="0" w:space="0" w:color="auto"/>
      </w:divBdr>
    </w:div>
    <w:div w:id="106970854">
      <w:bodyDiv w:val="1"/>
      <w:marLeft w:val="0"/>
      <w:marRight w:val="0"/>
      <w:marTop w:val="0"/>
      <w:marBottom w:val="0"/>
      <w:divBdr>
        <w:top w:val="none" w:sz="0" w:space="0" w:color="auto"/>
        <w:left w:val="none" w:sz="0" w:space="0" w:color="auto"/>
        <w:bottom w:val="none" w:sz="0" w:space="0" w:color="auto"/>
        <w:right w:val="none" w:sz="0" w:space="0" w:color="auto"/>
      </w:divBdr>
    </w:div>
    <w:div w:id="141965935">
      <w:bodyDiv w:val="1"/>
      <w:marLeft w:val="0"/>
      <w:marRight w:val="0"/>
      <w:marTop w:val="0"/>
      <w:marBottom w:val="0"/>
      <w:divBdr>
        <w:top w:val="none" w:sz="0" w:space="0" w:color="auto"/>
        <w:left w:val="none" w:sz="0" w:space="0" w:color="auto"/>
        <w:bottom w:val="none" w:sz="0" w:space="0" w:color="auto"/>
        <w:right w:val="none" w:sz="0" w:space="0" w:color="auto"/>
      </w:divBdr>
    </w:div>
    <w:div w:id="165175880">
      <w:bodyDiv w:val="1"/>
      <w:marLeft w:val="0"/>
      <w:marRight w:val="0"/>
      <w:marTop w:val="0"/>
      <w:marBottom w:val="0"/>
      <w:divBdr>
        <w:top w:val="none" w:sz="0" w:space="0" w:color="auto"/>
        <w:left w:val="none" w:sz="0" w:space="0" w:color="auto"/>
        <w:bottom w:val="none" w:sz="0" w:space="0" w:color="auto"/>
        <w:right w:val="none" w:sz="0" w:space="0" w:color="auto"/>
      </w:divBdr>
      <w:divsChild>
        <w:div w:id="1128083144">
          <w:marLeft w:val="0"/>
          <w:marRight w:val="0"/>
          <w:marTop w:val="0"/>
          <w:marBottom w:val="0"/>
          <w:divBdr>
            <w:top w:val="none" w:sz="0" w:space="0" w:color="auto"/>
            <w:left w:val="none" w:sz="0" w:space="0" w:color="auto"/>
            <w:bottom w:val="none" w:sz="0" w:space="0" w:color="auto"/>
            <w:right w:val="none" w:sz="0" w:space="0" w:color="auto"/>
          </w:divBdr>
        </w:div>
        <w:div w:id="877011098">
          <w:marLeft w:val="0"/>
          <w:marRight w:val="0"/>
          <w:marTop w:val="0"/>
          <w:marBottom w:val="0"/>
          <w:divBdr>
            <w:top w:val="none" w:sz="0" w:space="0" w:color="auto"/>
            <w:left w:val="none" w:sz="0" w:space="0" w:color="auto"/>
            <w:bottom w:val="none" w:sz="0" w:space="0" w:color="auto"/>
            <w:right w:val="none" w:sz="0" w:space="0" w:color="auto"/>
          </w:divBdr>
        </w:div>
        <w:div w:id="1019041703">
          <w:marLeft w:val="0"/>
          <w:marRight w:val="0"/>
          <w:marTop w:val="0"/>
          <w:marBottom w:val="0"/>
          <w:divBdr>
            <w:top w:val="none" w:sz="0" w:space="0" w:color="auto"/>
            <w:left w:val="none" w:sz="0" w:space="0" w:color="auto"/>
            <w:bottom w:val="none" w:sz="0" w:space="0" w:color="auto"/>
            <w:right w:val="none" w:sz="0" w:space="0" w:color="auto"/>
          </w:divBdr>
        </w:div>
        <w:div w:id="1223247867">
          <w:marLeft w:val="0"/>
          <w:marRight w:val="0"/>
          <w:marTop w:val="0"/>
          <w:marBottom w:val="0"/>
          <w:divBdr>
            <w:top w:val="none" w:sz="0" w:space="0" w:color="auto"/>
            <w:left w:val="none" w:sz="0" w:space="0" w:color="auto"/>
            <w:bottom w:val="none" w:sz="0" w:space="0" w:color="auto"/>
            <w:right w:val="none" w:sz="0" w:space="0" w:color="auto"/>
          </w:divBdr>
        </w:div>
        <w:div w:id="117915601">
          <w:marLeft w:val="0"/>
          <w:marRight w:val="0"/>
          <w:marTop w:val="0"/>
          <w:marBottom w:val="0"/>
          <w:divBdr>
            <w:top w:val="none" w:sz="0" w:space="0" w:color="auto"/>
            <w:left w:val="none" w:sz="0" w:space="0" w:color="auto"/>
            <w:bottom w:val="none" w:sz="0" w:space="0" w:color="auto"/>
            <w:right w:val="none" w:sz="0" w:space="0" w:color="auto"/>
          </w:divBdr>
        </w:div>
        <w:div w:id="1551844878">
          <w:marLeft w:val="0"/>
          <w:marRight w:val="0"/>
          <w:marTop w:val="0"/>
          <w:marBottom w:val="0"/>
          <w:divBdr>
            <w:top w:val="none" w:sz="0" w:space="0" w:color="auto"/>
            <w:left w:val="none" w:sz="0" w:space="0" w:color="auto"/>
            <w:bottom w:val="none" w:sz="0" w:space="0" w:color="auto"/>
            <w:right w:val="none" w:sz="0" w:space="0" w:color="auto"/>
          </w:divBdr>
        </w:div>
        <w:div w:id="784622498">
          <w:marLeft w:val="0"/>
          <w:marRight w:val="0"/>
          <w:marTop w:val="0"/>
          <w:marBottom w:val="0"/>
          <w:divBdr>
            <w:top w:val="none" w:sz="0" w:space="0" w:color="auto"/>
            <w:left w:val="none" w:sz="0" w:space="0" w:color="auto"/>
            <w:bottom w:val="none" w:sz="0" w:space="0" w:color="auto"/>
            <w:right w:val="none" w:sz="0" w:space="0" w:color="auto"/>
          </w:divBdr>
        </w:div>
        <w:div w:id="1432583512">
          <w:marLeft w:val="0"/>
          <w:marRight w:val="0"/>
          <w:marTop w:val="0"/>
          <w:marBottom w:val="0"/>
          <w:divBdr>
            <w:top w:val="none" w:sz="0" w:space="0" w:color="auto"/>
            <w:left w:val="none" w:sz="0" w:space="0" w:color="auto"/>
            <w:bottom w:val="none" w:sz="0" w:space="0" w:color="auto"/>
            <w:right w:val="none" w:sz="0" w:space="0" w:color="auto"/>
          </w:divBdr>
        </w:div>
        <w:div w:id="1232618307">
          <w:marLeft w:val="0"/>
          <w:marRight w:val="0"/>
          <w:marTop w:val="0"/>
          <w:marBottom w:val="0"/>
          <w:divBdr>
            <w:top w:val="none" w:sz="0" w:space="0" w:color="auto"/>
            <w:left w:val="none" w:sz="0" w:space="0" w:color="auto"/>
            <w:bottom w:val="none" w:sz="0" w:space="0" w:color="auto"/>
            <w:right w:val="none" w:sz="0" w:space="0" w:color="auto"/>
          </w:divBdr>
        </w:div>
        <w:div w:id="1855529638">
          <w:marLeft w:val="0"/>
          <w:marRight w:val="0"/>
          <w:marTop w:val="0"/>
          <w:marBottom w:val="0"/>
          <w:divBdr>
            <w:top w:val="none" w:sz="0" w:space="0" w:color="auto"/>
            <w:left w:val="none" w:sz="0" w:space="0" w:color="auto"/>
            <w:bottom w:val="none" w:sz="0" w:space="0" w:color="auto"/>
            <w:right w:val="none" w:sz="0" w:space="0" w:color="auto"/>
          </w:divBdr>
        </w:div>
        <w:div w:id="1339960553">
          <w:marLeft w:val="0"/>
          <w:marRight w:val="0"/>
          <w:marTop w:val="0"/>
          <w:marBottom w:val="0"/>
          <w:divBdr>
            <w:top w:val="none" w:sz="0" w:space="0" w:color="auto"/>
            <w:left w:val="none" w:sz="0" w:space="0" w:color="auto"/>
            <w:bottom w:val="none" w:sz="0" w:space="0" w:color="auto"/>
            <w:right w:val="none" w:sz="0" w:space="0" w:color="auto"/>
          </w:divBdr>
        </w:div>
        <w:div w:id="1826437204">
          <w:marLeft w:val="0"/>
          <w:marRight w:val="0"/>
          <w:marTop w:val="0"/>
          <w:marBottom w:val="0"/>
          <w:divBdr>
            <w:top w:val="none" w:sz="0" w:space="0" w:color="auto"/>
            <w:left w:val="none" w:sz="0" w:space="0" w:color="auto"/>
            <w:bottom w:val="none" w:sz="0" w:space="0" w:color="auto"/>
            <w:right w:val="none" w:sz="0" w:space="0" w:color="auto"/>
          </w:divBdr>
        </w:div>
        <w:div w:id="213129175">
          <w:marLeft w:val="0"/>
          <w:marRight w:val="0"/>
          <w:marTop w:val="0"/>
          <w:marBottom w:val="0"/>
          <w:divBdr>
            <w:top w:val="none" w:sz="0" w:space="0" w:color="auto"/>
            <w:left w:val="none" w:sz="0" w:space="0" w:color="auto"/>
            <w:bottom w:val="none" w:sz="0" w:space="0" w:color="auto"/>
            <w:right w:val="none" w:sz="0" w:space="0" w:color="auto"/>
          </w:divBdr>
        </w:div>
        <w:div w:id="366413096">
          <w:marLeft w:val="0"/>
          <w:marRight w:val="0"/>
          <w:marTop w:val="0"/>
          <w:marBottom w:val="0"/>
          <w:divBdr>
            <w:top w:val="none" w:sz="0" w:space="0" w:color="auto"/>
            <w:left w:val="none" w:sz="0" w:space="0" w:color="auto"/>
            <w:bottom w:val="none" w:sz="0" w:space="0" w:color="auto"/>
            <w:right w:val="none" w:sz="0" w:space="0" w:color="auto"/>
          </w:divBdr>
        </w:div>
        <w:div w:id="1414159034">
          <w:marLeft w:val="0"/>
          <w:marRight w:val="0"/>
          <w:marTop w:val="0"/>
          <w:marBottom w:val="0"/>
          <w:divBdr>
            <w:top w:val="none" w:sz="0" w:space="0" w:color="auto"/>
            <w:left w:val="none" w:sz="0" w:space="0" w:color="auto"/>
            <w:bottom w:val="none" w:sz="0" w:space="0" w:color="auto"/>
            <w:right w:val="none" w:sz="0" w:space="0" w:color="auto"/>
          </w:divBdr>
        </w:div>
        <w:div w:id="885527388">
          <w:marLeft w:val="0"/>
          <w:marRight w:val="0"/>
          <w:marTop w:val="0"/>
          <w:marBottom w:val="0"/>
          <w:divBdr>
            <w:top w:val="none" w:sz="0" w:space="0" w:color="auto"/>
            <w:left w:val="none" w:sz="0" w:space="0" w:color="auto"/>
            <w:bottom w:val="none" w:sz="0" w:space="0" w:color="auto"/>
            <w:right w:val="none" w:sz="0" w:space="0" w:color="auto"/>
          </w:divBdr>
        </w:div>
        <w:div w:id="953823644">
          <w:marLeft w:val="0"/>
          <w:marRight w:val="0"/>
          <w:marTop w:val="0"/>
          <w:marBottom w:val="0"/>
          <w:divBdr>
            <w:top w:val="none" w:sz="0" w:space="0" w:color="auto"/>
            <w:left w:val="none" w:sz="0" w:space="0" w:color="auto"/>
            <w:bottom w:val="none" w:sz="0" w:space="0" w:color="auto"/>
            <w:right w:val="none" w:sz="0" w:space="0" w:color="auto"/>
          </w:divBdr>
        </w:div>
        <w:div w:id="1259558003">
          <w:marLeft w:val="0"/>
          <w:marRight w:val="0"/>
          <w:marTop w:val="0"/>
          <w:marBottom w:val="0"/>
          <w:divBdr>
            <w:top w:val="none" w:sz="0" w:space="0" w:color="auto"/>
            <w:left w:val="none" w:sz="0" w:space="0" w:color="auto"/>
            <w:bottom w:val="none" w:sz="0" w:space="0" w:color="auto"/>
            <w:right w:val="none" w:sz="0" w:space="0" w:color="auto"/>
          </w:divBdr>
        </w:div>
        <w:div w:id="1721130741">
          <w:marLeft w:val="0"/>
          <w:marRight w:val="0"/>
          <w:marTop w:val="0"/>
          <w:marBottom w:val="0"/>
          <w:divBdr>
            <w:top w:val="none" w:sz="0" w:space="0" w:color="auto"/>
            <w:left w:val="none" w:sz="0" w:space="0" w:color="auto"/>
            <w:bottom w:val="none" w:sz="0" w:space="0" w:color="auto"/>
            <w:right w:val="none" w:sz="0" w:space="0" w:color="auto"/>
          </w:divBdr>
        </w:div>
        <w:div w:id="313220652">
          <w:marLeft w:val="0"/>
          <w:marRight w:val="0"/>
          <w:marTop w:val="0"/>
          <w:marBottom w:val="0"/>
          <w:divBdr>
            <w:top w:val="none" w:sz="0" w:space="0" w:color="auto"/>
            <w:left w:val="none" w:sz="0" w:space="0" w:color="auto"/>
            <w:bottom w:val="none" w:sz="0" w:space="0" w:color="auto"/>
            <w:right w:val="none" w:sz="0" w:space="0" w:color="auto"/>
          </w:divBdr>
        </w:div>
        <w:div w:id="1514302713">
          <w:marLeft w:val="0"/>
          <w:marRight w:val="0"/>
          <w:marTop w:val="0"/>
          <w:marBottom w:val="0"/>
          <w:divBdr>
            <w:top w:val="none" w:sz="0" w:space="0" w:color="auto"/>
            <w:left w:val="none" w:sz="0" w:space="0" w:color="auto"/>
            <w:bottom w:val="none" w:sz="0" w:space="0" w:color="auto"/>
            <w:right w:val="none" w:sz="0" w:space="0" w:color="auto"/>
          </w:divBdr>
        </w:div>
        <w:div w:id="778187440">
          <w:marLeft w:val="0"/>
          <w:marRight w:val="0"/>
          <w:marTop w:val="0"/>
          <w:marBottom w:val="0"/>
          <w:divBdr>
            <w:top w:val="none" w:sz="0" w:space="0" w:color="auto"/>
            <w:left w:val="none" w:sz="0" w:space="0" w:color="auto"/>
            <w:bottom w:val="none" w:sz="0" w:space="0" w:color="auto"/>
            <w:right w:val="none" w:sz="0" w:space="0" w:color="auto"/>
          </w:divBdr>
        </w:div>
        <w:div w:id="530647859">
          <w:marLeft w:val="0"/>
          <w:marRight w:val="0"/>
          <w:marTop w:val="0"/>
          <w:marBottom w:val="0"/>
          <w:divBdr>
            <w:top w:val="none" w:sz="0" w:space="0" w:color="auto"/>
            <w:left w:val="none" w:sz="0" w:space="0" w:color="auto"/>
            <w:bottom w:val="none" w:sz="0" w:space="0" w:color="auto"/>
            <w:right w:val="none" w:sz="0" w:space="0" w:color="auto"/>
          </w:divBdr>
        </w:div>
        <w:div w:id="717707195">
          <w:marLeft w:val="0"/>
          <w:marRight w:val="0"/>
          <w:marTop w:val="0"/>
          <w:marBottom w:val="0"/>
          <w:divBdr>
            <w:top w:val="none" w:sz="0" w:space="0" w:color="auto"/>
            <w:left w:val="none" w:sz="0" w:space="0" w:color="auto"/>
            <w:bottom w:val="none" w:sz="0" w:space="0" w:color="auto"/>
            <w:right w:val="none" w:sz="0" w:space="0" w:color="auto"/>
          </w:divBdr>
        </w:div>
        <w:div w:id="1000619214">
          <w:marLeft w:val="0"/>
          <w:marRight w:val="0"/>
          <w:marTop w:val="0"/>
          <w:marBottom w:val="0"/>
          <w:divBdr>
            <w:top w:val="none" w:sz="0" w:space="0" w:color="auto"/>
            <w:left w:val="none" w:sz="0" w:space="0" w:color="auto"/>
            <w:bottom w:val="none" w:sz="0" w:space="0" w:color="auto"/>
            <w:right w:val="none" w:sz="0" w:space="0" w:color="auto"/>
          </w:divBdr>
        </w:div>
        <w:div w:id="1154957404">
          <w:marLeft w:val="0"/>
          <w:marRight w:val="0"/>
          <w:marTop w:val="0"/>
          <w:marBottom w:val="0"/>
          <w:divBdr>
            <w:top w:val="none" w:sz="0" w:space="0" w:color="auto"/>
            <w:left w:val="none" w:sz="0" w:space="0" w:color="auto"/>
            <w:bottom w:val="none" w:sz="0" w:space="0" w:color="auto"/>
            <w:right w:val="none" w:sz="0" w:space="0" w:color="auto"/>
          </w:divBdr>
        </w:div>
        <w:div w:id="760562607">
          <w:marLeft w:val="0"/>
          <w:marRight w:val="0"/>
          <w:marTop w:val="0"/>
          <w:marBottom w:val="0"/>
          <w:divBdr>
            <w:top w:val="none" w:sz="0" w:space="0" w:color="auto"/>
            <w:left w:val="none" w:sz="0" w:space="0" w:color="auto"/>
            <w:bottom w:val="none" w:sz="0" w:space="0" w:color="auto"/>
            <w:right w:val="none" w:sz="0" w:space="0" w:color="auto"/>
          </w:divBdr>
        </w:div>
        <w:div w:id="465969755">
          <w:marLeft w:val="0"/>
          <w:marRight w:val="0"/>
          <w:marTop w:val="0"/>
          <w:marBottom w:val="0"/>
          <w:divBdr>
            <w:top w:val="none" w:sz="0" w:space="0" w:color="auto"/>
            <w:left w:val="none" w:sz="0" w:space="0" w:color="auto"/>
            <w:bottom w:val="none" w:sz="0" w:space="0" w:color="auto"/>
            <w:right w:val="none" w:sz="0" w:space="0" w:color="auto"/>
          </w:divBdr>
        </w:div>
        <w:div w:id="2082211349">
          <w:marLeft w:val="0"/>
          <w:marRight w:val="0"/>
          <w:marTop w:val="0"/>
          <w:marBottom w:val="0"/>
          <w:divBdr>
            <w:top w:val="none" w:sz="0" w:space="0" w:color="auto"/>
            <w:left w:val="none" w:sz="0" w:space="0" w:color="auto"/>
            <w:bottom w:val="none" w:sz="0" w:space="0" w:color="auto"/>
            <w:right w:val="none" w:sz="0" w:space="0" w:color="auto"/>
          </w:divBdr>
        </w:div>
        <w:div w:id="1473329737">
          <w:marLeft w:val="0"/>
          <w:marRight w:val="0"/>
          <w:marTop w:val="0"/>
          <w:marBottom w:val="0"/>
          <w:divBdr>
            <w:top w:val="none" w:sz="0" w:space="0" w:color="auto"/>
            <w:left w:val="none" w:sz="0" w:space="0" w:color="auto"/>
            <w:bottom w:val="none" w:sz="0" w:space="0" w:color="auto"/>
            <w:right w:val="none" w:sz="0" w:space="0" w:color="auto"/>
          </w:divBdr>
        </w:div>
        <w:div w:id="560480236">
          <w:marLeft w:val="0"/>
          <w:marRight w:val="0"/>
          <w:marTop w:val="0"/>
          <w:marBottom w:val="0"/>
          <w:divBdr>
            <w:top w:val="none" w:sz="0" w:space="0" w:color="auto"/>
            <w:left w:val="none" w:sz="0" w:space="0" w:color="auto"/>
            <w:bottom w:val="none" w:sz="0" w:space="0" w:color="auto"/>
            <w:right w:val="none" w:sz="0" w:space="0" w:color="auto"/>
          </w:divBdr>
        </w:div>
        <w:div w:id="1618099778">
          <w:marLeft w:val="0"/>
          <w:marRight w:val="0"/>
          <w:marTop w:val="0"/>
          <w:marBottom w:val="0"/>
          <w:divBdr>
            <w:top w:val="none" w:sz="0" w:space="0" w:color="auto"/>
            <w:left w:val="none" w:sz="0" w:space="0" w:color="auto"/>
            <w:bottom w:val="none" w:sz="0" w:space="0" w:color="auto"/>
            <w:right w:val="none" w:sz="0" w:space="0" w:color="auto"/>
          </w:divBdr>
        </w:div>
        <w:div w:id="367607568">
          <w:marLeft w:val="0"/>
          <w:marRight w:val="0"/>
          <w:marTop w:val="0"/>
          <w:marBottom w:val="0"/>
          <w:divBdr>
            <w:top w:val="none" w:sz="0" w:space="0" w:color="auto"/>
            <w:left w:val="none" w:sz="0" w:space="0" w:color="auto"/>
            <w:bottom w:val="none" w:sz="0" w:space="0" w:color="auto"/>
            <w:right w:val="none" w:sz="0" w:space="0" w:color="auto"/>
          </w:divBdr>
        </w:div>
        <w:div w:id="1363167286">
          <w:marLeft w:val="0"/>
          <w:marRight w:val="0"/>
          <w:marTop w:val="0"/>
          <w:marBottom w:val="0"/>
          <w:divBdr>
            <w:top w:val="none" w:sz="0" w:space="0" w:color="auto"/>
            <w:left w:val="none" w:sz="0" w:space="0" w:color="auto"/>
            <w:bottom w:val="none" w:sz="0" w:space="0" w:color="auto"/>
            <w:right w:val="none" w:sz="0" w:space="0" w:color="auto"/>
          </w:divBdr>
        </w:div>
        <w:div w:id="1289432925">
          <w:marLeft w:val="0"/>
          <w:marRight w:val="0"/>
          <w:marTop w:val="0"/>
          <w:marBottom w:val="0"/>
          <w:divBdr>
            <w:top w:val="none" w:sz="0" w:space="0" w:color="auto"/>
            <w:left w:val="none" w:sz="0" w:space="0" w:color="auto"/>
            <w:bottom w:val="none" w:sz="0" w:space="0" w:color="auto"/>
            <w:right w:val="none" w:sz="0" w:space="0" w:color="auto"/>
          </w:divBdr>
        </w:div>
        <w:div w:id="654183321">
          <w:marLeft w:val="0"/>
          <w:marRight w:val="0"/>
          <w:marTop w:val="0"/>
          <w:marBottom w:val="0"/>
          <w:divBdr>
            <w:top w:val="none" w:sz="0" w:space="0" w:color="auto"/>
            <w:left w:val="none" w:sz="0" w:space="0" w:color="auto"/>
            <w:bottom w:val="none" w:sz="0" w:space="0" w:color="auto"/>
            <w:right w:val="none" w:sz="0" w:space="0" w:color="auto"/>
          </w:divBdr>
        </w:div>
      </w:divsChild>
    </w:div>
    <w:div w:id="188640717">
      <w:bodyDiv w:val="1"/>
      <w:marLeft w:val="0"/>
      <w:marRight w:val="0"/>
      <w:marTop w:val="0"/>
      <w:marBottom w:val="0"/>
      <w:divBdr>
        <w:top w:val="none" w:sz="0" w:space="0" w:color="auto"/>
        <w:left w:val="none" w:sz="0" w:space="0" w:color="auto"/>
        <w:bottom w:val="none" w:sz="0" w:space="0" w:color="auto"/>
        <w:right w:val="none" w:sz="0" w:space="0" w:color="auto"/>
      </w:divBdr>
    </w:div>
    <w:div w:id="341010474">
      <w:bodyDiv w:val="1"/>
      <w:marLeft w:val="0"/>
      <w:marRight w:val="0"/>
      <w:marTop w:val="0"/>
      <w:marBottom w:val="0"/>
      <w:divBdr>
        <w:top w:val="none" w:sz="0" w:space="0" w:color="auto"/>
        <w:left w:val="none" w:sz="0" w:space="0" w:color="auto"/>
        <w:bottom w:val="none" w:sz="0" w:space="0" w:color="auto"/>
        <w:right w:val="none" w:sz="0" w:space="0" w:color="auto"/>
      </w:divBdr>
    </w:div>
    <w:div w:id="342561503">
      <w:bodyDiv w:val="1"/>
      <w:marLeft w:val="0"/>
      <w:marRight w:val="0"/>
      <w:marTop w:val="0"/>
      <w:marBottom w:val="0"/>
      <w:divBdr>
        <w:top w:val="none" w:sz="0" w:space="0" w:color="auto"/>
        <w:left w:val="none" w:sz="0" w:space="0" w:color="auto"/>
        <w:bottom w:val="none" w:sz="0" w:space="0" w:color="auto"/>
        <w:right w:val="none" w:sz="0" w:space="0" w:color="auto"/>
      </w:divBdr>
    </w:div>
    <w:div w:id="377318560">
      <w:bodyDiv w:val="1"/>
      <w:marLeft w:val="0"/>
      <w:marRight w:val="0"/>
      <w:marTop w:val="0"/>
      <w:marBottom w:val="0"/>
      <w:divBdr>
        <w:top w:val="none" w:sz="0" w:space="0" w:color="auto"/>
        <w:left w:val="none" w:sz="0" w:space="0" w:color="auto"/>
        <w:bottom w:val="none" w:sz="0" w:space="0" w:color="auto"/>
        <w:right w:val="none" w:sz="0" w:space="0" w:color="auto"/>
      </w:divBdr>
    </w:div>
    <w:div w:id="381634183">
      <w:bodyDiv w:val="1"/>
      <w:marLeft w:val="0"/>
      <w:marRight w:val="0"/>
      <w:marTop w:val="0"/>
      <w:marBottom w:val="0"/>
      <w:divBdr>
        <w:top w:val="none" w:sz="0" w:space="0" w:color="auto"/>
        <w:left w:val="none" w:sz="0" w:space="0" w:color="auto"/>
        <w:bottom w:val="none" w:sz="0" w:space="0" w:color="auto"/>
        <w:right w:val="none" w:sz="0" w:space="0" w:color="auto"/>
      </w:divBdr>
    </w:div>
    <w:div w:id="425033542">
      <w:bodyDiv w:val="1"/>
      <w:marLeft w:val="0"/>
      <w:marRight w:val="0"/>
      <w:marTop w:val="0"/>
      <w:marBottom w:val="0"/>
      <w:divBdr>
        <w:top w:val="none" w:sz="0" w:space="0" w:color="auto"/>
        <w:left w:val="none" w:sz="0" w:space="0" w:color="auto"/>
        <w:bottom w:val="none" w:sz="0" w:space="0" w:color="auto"/>
        <w:right w:val="none" w:sz="0" w:space="0" w:color="auto"/>
      </w:divBdr>
    </w:div>
    <w:div w:id="478808829">
      <w:bodyDiv w:val="1"/>
      <w:marLeft w:val="0"/>
      <w:marRight w:val="0"/>
      <w:marTop w:val="0"/>
      <w:marBottom w:val="0"/>
      <w:divBdr>
        <w:top w:val="none" w:sz="0" w:space="0" w:color="auto"/>
        <w:left w:val="none" w:sz="0" w:space="0" w:color="auto"/>
        <w:bottom w:val="none" w:sz="0" w:space="0" w:color="auto"/>
        <w:right w:val="none" w:sz="0" w:space="0" w:color="auto"/>
      </w:divBdr>
    </w:div>
    <w:div w:id="528686272">
      <w:bodyDiv w:val="1"/>
      <w:marLeft w:val="0"/>
      <w:marRight w:val="0"/>
      <w:marTop w:val="0"/>
      <w:marBottom w:val="0"/>
      <w:divBdr>
        <w:top w:val="none" w:sz="0" w:space="0" w:color="auto"/>
        <w:left w:val="none" w:sz="0" w:space="0" w:color="auto"/>
        <w:bottom w:val="none" w:sz="0" w:space="0" w:color="auto"/>
        <w:right w:val="none" w:sz="0" w:space="0" w:color="auto"/>
      </w:divBdr>
    </w:div>
    <w:div w:id="619804049">
      <w:bodyDiv w:val="1"/>
      <w:marLeft w:val="0"/>
      <w:marRight w:val="0"/>
      <w:marTop w:val="0"/>
      <w:marBottom w:val="0"/>
      <w:divBdr>
        <w:top w:val="none" w:sz="0" w:space="0" w:color="auto"/>
        <w:left w:val="none" w:sz="0" w:space="0" w:color="auto"/>
        <w:bottom w:val="none" w:sz="0" w:space="0" w:color="auto"/>
        <w:right w:val="none" w:sz="0" w:space="0" w:color="auto"/>
      </w:divBdr>
    </w:div>
    <w:div w:id="625738842">
      <w:bodyDiv w:val="1"/>
      <w:marLeft w:val="0"/>
      <w:marRight w:val="0"/>
      <w:marTop w:val="0"/>
      <w:marBottom w:val="0"/>
      <w:divBdr>
        <w:top w:val="none" w:sz="0" w:space="0" w:color="auto"/>
        <w:left w:val="none" w:sz="0" w:space="0" w:color="auto"/>
        <w:bottom w:val="none" w:sz="0" w:space="0" w:color="auto"/>
        <w:right w:val="none" w:sz="0" w:space="0" w:color="auto"/>
      </w:divBdr>
    </w:div>
    <w:div w:id="639069753">
      <w:bodyDiv w:val="1"/>
      <w:marLeft w:val="0"/>
      <w:marRight w:val="0"/>
      <w:marTop w:val="0"/>
      <w:marBottom w:val="0"/>
      <w:divBdr>
        <w:top w:val="none" w:sz="0" w:space="0" w:color="auto"/>
        <w:left w:val="none" w:sz="0" w:space="0" w:color="auto"/>
        <w:bottom w:val="none" w:sz="0" w:space="0" w:color="auto"/>
        <w:right w:val="none" w:sz="0" w:space="0" w:color="auto"/>
      </w:divBdr>
    </w:div>
    <w:div w:id="706371559">
      <w:bodyDiv w:val="1"/>
      <w:marLeft w:val="0"/>
      <w:marRight w:val="0"/>
      <w:marTop w:val="0"/>
      <w:marBottom w:val="0"/>
      <w:divBdr>
        <w:top w:val="none" w:sz="0" w:space="0" w:color="auto"/>
        <w:left w:val="none" w:sz="0" w:space="0" w:color="auto"/>
        <w:bottom w:val="none" w:sz="0" w:space="0" w:color="auto"/>
        <w:right w:val="none" w:sz="0" w:space="0" w:color="auto"/>
      </w:divBdr>
    </w:div>
    <w:div w:id="766000404">
      <w:bodyDiv w:val="1"/>
      <w:marLeft w:val="0"/>
      <w:marRight w:val="0"/>
      <w:marTop w:val="0"/>
      <w:marBottom w:val="0"/>
      <w:divBdr>
        <w:top w:val="none" w:sz="0" w:space="0" w:color="auto"/>
        <w:left w:val="none" w:sz="0" w:space="0" w:color="auto"/>
        <w:bottom w:val="none" w:sz="0" w:space="0" w:color="auto"/>
        <w:right w:val="none" w:sz="0" w:space="0" w:color="auto"/>
      </w:divBdr>
    </w:div>
    <w:div w:id="772241152">
      <w:bodyDiv w:val="1"/>
      <w:marLeft w:val="0"/>
      <w:marRight w:val="0"/>
      <w:marTop w:val="0"/>
      <w:marBottom w:val="0"/>
      <w:divBdr>
        <w:top w:val="none" w:sz="0" w:space="0" w:color="auto"/>
        <w:left w:val="none" w:sz="0" w:space="0" w:color="auto"/>
        <w:bottom w:val="none" w:sz="0" w:space="0" w:color="auto"/>
        <w:right w:val="none" w:sz="0" w:space="0" w:color="auto"/>
      </w:divBdr>
    </w:div>
    <w:div w:id="780684460">
      <w:bodyDiv w:val="1"/>
      <w:marLeft w:val="0"/>
      <w:marRight w:val="0"/>
      <w:marTop w:val="0"/>
      <w:marBottom w:val="0"/>
      <w:divBdr>
        <w:top w:val="none" w:sz="0" w:space="0" w:color="auto"/>
        <w:left w:val="none" w:sz="0" w:space="0" w:color="auto"/>
        <w:bottom w:val="none" w:sz="0" w:space="0" w:color="auto"/>
        <w:right w:val="none" w:sz="0" w:space="0" w:color="auto"/>
      </w:divBdr>
      <w:divsChild>
        <w:div w:id="922838138">
          <w:marLeft w:val="0"/>
          <w:marRight w:val="0"/>
          <w:marTop w:val="0"/>
          <w:marBottom w:val="0"/>
          <w:divBdr>
            <w:top w:val="none" w:sz="0" w:space="0" w:color="auto"/>
            <w:left w:val="none" w:sz="0" w:space="0" w:color="auto"/>
            <w:bottom w:val="none" w:sz="0" w:space="0" w:color="auto"/>
            <w:right w:val="none" w:sz="0" w:space="0" w:color="auto"/>
          </w:divBdr>
        </w:div>
        <w:div w:id="948974225">
          <w:marLeft w:val="0"/>
          <w:marRight w:val="0"/>
          <w:marTop w:val="0"/>
          <w:marBottom w:val="0"/>
          <w:divBdr>
            <w:top w:val="none" w:sz="0" w:space="0" w:color="auto"/>
            <w:left w:val="none" w:sz="0" w:space="0" w:color="auto"/>
            <w:bottom w:val="none" w:sz="0" w:space="0" w:color="auto"/>
            <w:right w:val="none" w:sz="0" w:space="0" w:color="auto"/>
          </w:divBdr>
        </w:div>
        <w:div w:id="1975869943">
          <w:marLeft w:val="0"/>
          <w:marRight w:val="0"/>
          <w:marTop w:val="0"/>
          <w:marBottom w:val="0"/>
          <w:divBdr>
            <w:top w:val="none" w:sz="0" w:space="0" w:color="auto"/>
            <w:left w:val="none" w:sz="0" w:space="0" w:color="auto"/>
            <w:bottom w:val="none" w:sz="0" w:space="0" w:color="auto"/>
            <w:right w:val="none" w:sz="0" w:space="0" w:color="auto"/>
          </w:divBdr>
        </w:div>
        <w:div w:id="1880776845">
          <w:marLeft w:val="0"/>
          <w:marRight w:val="0"/>
          <w:marTop w:val="0"/>
          <w:marBottom w:val="0"/>
          <w:divBdr>
            <w:top w:val="none" w:sz="0" w:space="0" w:color="auto"/>
            <w:left w:val="none" w:sz="0" w:space="0" w:color="auto"/>
            <w:bottom w:val="none" w:sz="0" w:space="0" w:color="auto"/>
            <w:right w:val="none" w:sz="0" w:space="0" w:color="auto"/>
          </w:divBdr>
        </w:div>
        <w:div w:id="360590136">
          <w:marLeft w:val="0"/>
          <w:marRight w:val="0"/>
          <w:marTop w:val="0"/>
          <w:marBottom w:val="0"/>
          <w:divBdr>
            <w:top w:val="none" w:sz="0" w:space="0" w:color="auto"/>
            <w:left w:val="none" w:sz="0" w:space="0" w:color="auto"/>
            <w:bottom w:val="none" w:sz="0" w:space="0" w:color="auto"/>
            <w:right w:val="none" w:sz="0" w:space="0" w:color="auto"/>
          </w:divBdr>
        </w:div>
        <w:div w:id="405763161">
          <w:marLeft w:val="0"/>
          <w:marRight w:val="0"/>
          <w:marTop w:val="0"/>
          <w:marBottom w:val="0"/>
          <w:divBdr>
            <w:top w:val="none" w:sz="0" w:space="0" w:color="auto"/>
            <w:left w:val="none" w:sz="0" w:space="0" w:color="auto"/>
            <w:bottom w:val="none" w:sz="0" w:space="0" w:color="auto"/>
            <w:right w:val="none" w:sz="0" w:space="0" w:color="auto"/>
          </w:divBdr>
        </w:div>
        <w:div w:id="484592152">
          <w:marLeft w:val="0"/>
          <w:marRight w:val="0"/>
          <w:marTop w:val="0"/>
          <w:marBottom w:val="0"/>
          <w:divBdr>
            <w:top w:val="none" w:sz="0" w:space="0" w:color="auto"/>
            <w:left w:val="none" w:sz="0" w:space="0" w:color="auto"/>
            <w:bottom w:val="none" w:sz="0" w:space="0" w:color="auto"/>
            <w:right w:val="none" w:sz="0" w:space="0" w:color="auto"/>
          </w:divBdr>
        </w:div>
        <w:div w:id="391075964">
          <w:marLeft w:val="0"/>
          <w:marRight w:val="0"/>
          <w:marTop w:val="0"/>
          <w:marBottom w:val="0"/>
          <w:divBdr>
            <w:top w:val="none" w:sz="0" w:space="0" w:color="auto"/>
            <w:left w:val="none" w:sz="0" w:space="0" w:color="auto"/>
            <w:bottom w:val="none" w:sz="0" w:space="0" w:color="auto"/>
            <w:right w:val="none" w:sz="0" w:space="0" w:color="auto"/>
          </w:divBdr>
        </w:div>
      </w:divsChild>
    </w:div>
    <w:div w:id="819158105">
      <w:bodyDiv w:val="1"/>
      <w:marLeft w:val="0"/>
      <w:marRight w:val="0"/>
      <w:marTop w:val="0"/>
      <w:marBottom w:val="0"/>
      <w:divBdr>
        <w:top w:val="none" w:sz="0" w:space="0" w:color="auto"/>
        <w:left w:val="none" w:sz="0" w:space="0" w:color="auto"/>
        <w:bottom w:val="none" w:sz="0" w:space="0" w:color="auto"/>
        <w:right w:val="none" w:sz="0" w:space="0" w:color="auto"/>
      </w:divBdr>
      <w:divsChild>
        <w:div w:id="2047102903">
          <w:marLeft w:val="0"/>
          <w:marRight w:val="0"/>
          <w:marTop w:val="0"/>
          <w:marBottom w:val="0"/>
          <w:divBdr>
            <w:top w:val="none" w:sz="0" w:space="0" w:color="auto"/>
            <w:left w:val="none" w:sz="0" w:space="0" w:color="auto"/>
            <w:bottom w:val="none" w:sz="0" w:space="0" w:color="auto"/>
            <w:right w:val="none" w:sz="0" w:space="0" w:color="auto"/>
          </w:divBdr>
        </w:div>
      </w:divsChild>
    </w:div>
    <w:div w:id="853769862">
      <w:bodyDiv w:val="1"/>
      <w:marLeft w:val="0"/>
      <w:marRight w:val="0"/>
      <w:marTop w:val="0"/>
      <w:marBottom w:val="0"/>
      <w:divBdr>
        <w:top w:val="none" w:sz="0" w:space="0" w:color="auto"/>
        <w:left w:val="none" w:sz="0" w:space="0" w:color="auto"/>
        <w:bottom w:val="none" w:sz="0" w:space="0" w:color="auto"/>
        <w:right w:val="none" w:sz="0" w:space="0" w:color="auto"/>
      </w:divBdr>
    </w:div>
    <w:div w:id="894705970">
      <w:bodyDiv w:val="1"/>
      <w:marLeft w:val="0"/>
      <w:marRight w:val="0"/>
      <w:marTop w:val="0"/>
      <w:marBottom w:val="0"/>
      <w:divBdr>
        <w:top w:val="none" w:sz="0" w:space="0" w:color="auto"/>
        <w:left w:val="none" w:sz="0" w:space="0" w:color="auto"/>
        <w:bottom w:val="none" w:sz="0" w:space="0" w:color="auto"/>
        <w:right w:val="none" w:sz="0" w:space="0" w:color="auto"/>
      </w:divBdr>
    </w:div>
    <w:div w:id="901057743">
      <w:bodyDiv w:val="1"/>
      <w:marLeft w:val="0"/>
      <w:marRight w:val="0"/>
      <w:marTop w:val="0"/>
      <w:marBottom w:val="0"/>
      <w:divBdr>
        <w:top w:val="none" w:sz="0" w:space="0" w:color="auto"/>
        <w:left w:val="none" w:sz="0" w:space="0" w:color="auto"/>
        <w:bottom w:val="none" w:sz="0" w:space="0" w:color="auto"/>
        <w:right w:val="none" w:sz="0" w:space="0" w:color="auto"/>
      </w:divBdr>
    </w:div>
    <w:div w:id="906497642">
      <w:bodyDiv w:val="1"/>
      <w:marLeft w:val="0"/>
      <w:marRight w:val="0"/>
      <w:marTop w:val="0"/>
      <w:marBottom w:val="0"/>
      <w:divBdr>
        <w:top w:val="none" w:sz="0" w:space="0" w:color="auto"/>
        <w:left w:val="none" w:sz="0" w:space="0" w:color="auto"/>
        <w:bottom w:val="none" w:sz="0" w:space="0" w:color="auto"/>
        <w:right w:val="none" w:sz="0" w:space="0" w:color="auto"/>
      </w:divBdr>
    </w:div>
    <w:div w:id="1032420692">
      <w:bodyDiv w:val="1"/>
      <w:marLeft w:val="0"/>
      <w:marRight w:val="0"/>
      <w:marTop w:val="0"/>
      <w:marBottom w:val="0"/>
      <w:divBdr>
        <w:top w:val="none" w:sz="0" w:space="0" w:color="auto"/>
        <w:left w:val="none" w:sz="0" w:space="0" w:color="auto"/>
        <w:bottom w:val="none" w:sz="0" w:space="0" w:color="auto"/>
        <w:right w:val="none" w:sz="0" w:space="0" w:color="auto"/>
      </w:divBdr>
    </w:div>
    <w:div w:id="1056273813">
      <w:bodyDiv w:val="1"/>
      <w:marLeft w:val="0"/>
      <w:marRight w:val="0"/>
      <w:marTop w:val="0"/>
      <w:marBottom w:val="0"/>
      <w:divBdr>
        <w:top w:val="none" w:sz="0" w:space="0" w:color="auto"/>
        <w:left w:val="none" w:sz="0" w:space="0" w:color="auto"/>
        <w:bottom w:val="none" w:sz="0" w:space="0" w:color="auto"/>
        <w:right w:val="none" w:sz="0" w:space="0" w:color="auto"/>
      </w:divBdr>
    </w:div>
    <w:div w:id="1122727163">
      <w:bodyDiv w:val="1"/>
      <w:marLeft w:val="0"/>
      <w:marRight w:val="0"/>
      <w:marTop w:val="0"/>
      <w:marBottom w:val="0"/>
      <w:divBdr>
        <w:top w:val="none" w:sz="0" w:space="0" w:color="auto"/>
        <w:left w:val="none" w:sz="0" w:space="0" w:color="auto"/>
        <w:bottom w:val="none" w:sz="0" w:space="0" w:color="auto"/>
        <w:right w:val="none" w:sz="0" w:space="0" w:color="auto"/>
      </w:divBdr>
    </w:div>
    <w:div w:id="1147624364">
      <w:bodyDiv w:val="1"/>
      <w:marLeft w:val="0"/>
      <w:marRight w:val="0"/>
      <w:marTop w:val="0"/>
      <w:marBottom w:val="0"/>
      <w:divBdr>
        <w:top w:val="none" w:sz="0" w:space="0" w:color="auto"/>
        <w:left w:val="none" w:sz="0" w:space="0" w:color="auto"/>
        <w:bottom w:val="none" w:sz="0" w:space="0" w:color="auto"/>
        <w:right w:val="none" w:sz="0" w:space="0" w:color="auto"/>
      </w:divBdr>
    </w:div>
    <w:div w:id="1249844455">
      <w:bodyDiv w:val="1"/>
      <w:marLeft w:val="0"/>
      <w:marRight w:val="0"/>
      <w:marTop w:val="0"/>
      <w:marBottom w:val="0"/>
      <w:divBdr>
        <w:top w:val="none" w:sz="0" w:space="0" w:color="auto"/>
        <w:left w:val="none" w:sz="0" w:space="0" w:color="auto"/>
        <w:bottom w:val="none" w:sz="0" w:space="0" w:color="auto"/>
        <w:right w:val="none" w:sz="0" w:space="0" w:color="auto"/>
      </w:divBdr>
    </w:div>
    <w:div w:id="1292859629">
      <w:bodyDiv w:val="1"/>
      <w:marLeft w:val="0"/>
      <w:marRight w:val="0"/>
      <w:marTop w:val="0"/>
      <w:marBottom w:val="0"/>
      <w:divBdr>
        <w:top w:val="none" w:sz="0" w:space="0" w:color="auto"/>
        <w:left w:val="none" w:sz="0" w:space="0" w:color="auto"/>
        <w:bottom w:val="none" w:sz="0" w:space="0" w:color="auto"/>
        <w:right w:val="none" w:sz="0" w:space="0" w:color="auto"/>
      </w:divBdr>
    </w:div>
    <w:div w:id="1294091603">
      <w:bodyDiv w:val="1"/>
      <w:marLeft w:val="0"/>
      <w:marRight w:val="0"/>
      <w:marTop w:val="0"/>
      <w:marBottom w:val="0"/>
      <w:divBdr>
        <w:top w:val="none" w:sz="0" w:space="0" w:color="auto"/>
        <w:left w:val="none" w:sz="0" w:space="0" w:color="auto"/>
        <w:bottom w:val="none" w:sz="0" w:space="0" w:color="auto"/>
        <w:right w:val="none" w:sz="0" w:space="0" w:color="auto"/>
      </w:divBdr>
    </w:div>
    <w:div w:id="1324044590">
      <w:bodyDiv w:val="1"/>
      <w:marLeft w:val="0"/>
      <w:marRight w:val="0"/>
      <w:marTop w:val="0"/>
      <w:marBottom w:val="0"/>
      <w:divBdr>
        <w:top w:val="none" w:sz="0" w:space="0" w:color="auto"/>
        <w:left w:val="none" w:sz="0" w:space="0" w:color="auto"/>
        <w:bottom w:val="none" w:sz="0" w:space="0" w:color="auto"/>
        <w:right w:val="none" w:sz="0" w:space="0" w:color="auto"/>
      </w:divBdr>
    </w:div>
    <w:div w:id="1350839841">
      <w:bodyDiv w:val="1"/>
      <w:marLeft w:val="0"/>
      <w:marRight w:val="0"/>
      <w:marTop w:val="0"/>
      <w:marBottom w:val="0"/>
      <w:divBdr>
        <w:top w:val="none" w:sz="0" w:space="0" w:color="auto"/>
        <w:left w:val="none" w:sz="0" w:space="0" w:color="auto"/>
        <w:bottom w:val="none" w:sz="0" w:space="0" w:color="auto"/>
        <w:right w:val="none" w:sz="0" w:space="0" w:color="auto"/>
      </w:divBdr>
    </w:div>
    <w:div w:id="1354069324">
      <w:bodyDiv w:val="1"/>
      <w:marLeft w:val="0"/>
      <w:marRight w:val="0"/>
      <w:marTop w:val="0"/>
      <w:marBottom w:val="0"/>
      <w:divBdr>
        <w:top w:val="none" w:sz="0" w:space="0" w:color="auto"/>
        <w:left w:val="none" w:sz="0" w:space="0" w:color="auto"/>
        <w:bottom w:val="none" w:sz="0" w:space="0" w:color="auto"/>
        <w:right w:val="none" w:sz="0" w:space="0" w:color="auto"/>
      </w:divBdr>
    </w:div>
    <w:div w:id="1360010128">
      <w:bodyDiv w:val="1"/>
      <w:marLeft w:val="0"/>
      <w:marRight w:val="0"/>
      <w:marTop w:val="0"/>
      <w:marBottom w:val="0"/>
      <w:divBdr>
        <w:top w:val="none" w:sz="0" w:space="0" w:color="auto"/>
        <w:left w:val="none" w:sz="0" w:space="0" w:color="auto"/>
        <w:bottom w:val="none" w:sz="0" w:space="0" w:color="auto"/>
        <w:right w:val="none" w:sz="0" w:space="0" w:color="auto"/>
      </w:divBdr>
    </w:div>
    <w:div w:id="1416628001">
      <w:bodyDiv w:val="1"/>
      <w:marLeft w:val="0"/>
      <w:marRight w:val="0"/>
      <w:marTop w:val="0"/>
      <w:marBottom w:val="0"/>
      <w:divBdr>
        <w:top w:val="none" w:sz="0" w:space="0" w:color="auto"/>
        <w:left w:val="none" w:sz="0" w:space="0" w:color="auto"/>
        <w:bottom w:val="none" w:sz="0" w:space="0" w:color="auto"/>
        <w:right w:val="none" w:sz="0" w:space="0" w:color="auto"/>
      </w:divBdr>
    </w:div>
    <w:div w:id="1481311309">
      <w:bodyDiv w:val="1"/>
      <w:marLeft w:val="0"/>
      <w:marRight w:val="0"/>
      <w:marTop w:val="0"/>
      <w:marBottom w:val="0"/>
      <w:divBdr>
        <w:top w:val="none" w:sz="0" w:space="0" w:color="auto"/>
        <w:left w:val="none" w:sz="0" w:space="0" w:color="auto"/>
        <w:bottom w:val="none" w:sz="0" w:space="0" w:color="auto"/>
        <w:right w:val="none" w:sz="0" w:space="0" w:color="auto"/>
      </w:divBdr>
    </w:div>
    <w:div w:id="1524593570">
      <w:bodyDiv w:val="1"/>
      <w:marLeft w:val="0"/>
      <w:marRight w:val="0"/>
      <w:marTop w:val="0"/>
      <w:marBottom w:val="0"/>
      <w:divBdr>
        <w:top w:val="none" w:sz="0" w:space="0" w:color="auto"/>
        <w:left w:val="none" w:sz="0" w:space="0" w:color="auto"/>
        <w:bottom w:val="none" w:sz="0" w:space="0" w:color="auto"/>
        <w:right w:val="none" w:sz="0" w:space="0" w:color="auto"/>
      </w:divBdr>
    </w:div>
    <w:div w:id="1533032226">
      <w:bodyDiv w:val="1"/>
      <w:marLeft w:val="0"/>
      <w:marRight w:val="0"/>
      <w:marTop w:val="0"/>
      <w:marBottom w:val="0"/>
      <w:divBdr>
        <w:top w:val="none" w:sz="0" w:space="0" w:color="auto"/>
        <w:left w:val="none" w:sz="0" w:space="0" w:color="auto"/>
        <w:bottom w:val="none" w:sz="0" w:space="0" w:color="auto"/>
        <w:right w:val="none" w:sz="0" w:space="0" w:color="auto"/>
      </w:divBdr>
    </w:div>
    <w:div w:id="1629897683">
      <w:bodyDiv w:val="1"/>
      <w:marLeft w:val="0"/>
      <w:marRight w:val="0"/>
      <w:marTop w:val="0"/>
      <w:marBottom w:val="0"/>
      <w:divBdr>
        <w:top w:val="none" w:sz="0" w:space="0" w:color="auto"/>
        <w:left w:val="none" w:sz="0" w:space="0" w:color="auto"/>
        <w:bottom w:val="none" w:sz="0" w:space="0" w:color="auto"/>
        <w:right w:val="none" w:sz="0" w:space="0" w:color="auto"/>
      </w:divBdr>
    </w:div>
    <w:div w:id="1651665917">
      <w:bodyDiv w:val="1"/>
      <w:marLeft w:val="0"/>
      <w:marRight w:val="0"/>
      <w:marTop w:val="0"/>
      <w:marBottom w:val="0"/>
      <w:divBdr>
        <w:top w:val="none" w:sz="0" w:space="0" w:color="auto"/>
        <w:left w:val="none" w:sz="0" w:space="0" w:color="auto"/>
        <w:bottom w:val="none" w:sz="0" w:space="0" w:color="auto"/>
        <w:right w:val="none" w:sz="0" w:space="0" w:color="auto"/>
      </w:divBdr>
    </w:div>
    <w:div w:id="1672029548">
      <w:bodyDiv w:val="1"/>
      <w:marLeft w:val="0"/>
      <w:marRight w:val="0"/>
      <w:marTop w:val="0"/>
      <w:marBottom w:val="0"/>
      <w:divBdr>
        <w:top w:val="none" w:sz="0" w:space="0" w:color="auto"/>
        <w:left w:val="none" w:sz="0" w:space="0" w:color="auto"/>
        <w:bottom w:val="none" w:sz="0" w:space="0" w:color="auto"/>
        <w:right w:val="none" w:sz="0" w:space="0" w:color="auto"/>
      </w:divBdr>
    </w:div>
    <w:div w:id="1679849057">
      <w:bodyDiv w:val="1"/>
      <w:marLeft w:val="0"/>
      <w:marRight w:val="0"/>
      <w:marTop w:val="0"/>
      <w:marBottom w:val="0"/>
      <w:divBdr>
        <w:top w:val="none" w:sz="0" w:space="0" w:color="auto"/>
        <w:left w:val="none" w:sz="0" w:space="0" w:color="auto"/>
        <w:bottom w:val="none" w:sz="0" w:space="0" w:color="auto"/>
        <w:right w:val="none" w:sz="0" w:space="0" w:color="auto"/>
      </w:divBdr>
    </w:div>
    <w:div w:id="1843398348">
      <w:bodyDiv w:val="1"/>
      <w:marLeft w:val="0"/>
      <w:marRight w:val="0"/>
      <w:marTop w:val="0"/>
      <w:marBottom w:val="0"/>
      <w:divBdr>
        <w:top w:val="none" w:sz="0" w:space="0" w:color="auto"/>
        <w:left w:val="none" w:sz="0" w:space="0" w:color="auto"/>
        <w:bottom w:val="none" w:sz="0" w:space="0" w:color="auto"/>
        <w:right w:val="none" w:sz="0" w:space="0" w:color="auto"/>
      </w:divBdr>
    </w:div>
    <w:div w:id="1851408829">
      <w:bodyDiv w:val="1"/>
      <w:marLeft w:val="0"/>
      <w:marRight w:val="0"/>
      <w:marTop w:val="0"/>
      <w:marBottom w:val="0"/>
      <w:divBdr>
        <w:top w:val="none" w:sz="0" w:space="0" w:color="auto"/>
        <w:left w:val="none" w:sz="0" w:space="0" w:color="auto"/>
        <w:bottom w:val="none" w:sz="0" w:space="0" w:color="auto"/>
        <w:right w:val="none" w:sz="0" w:space="0" w:color="auto"/>
      </w:divBdr>
    </w:div>
    <w:div w:id="1852908188">
      <w:bodyDiv w:val="1"/>
      <w:marLeft w:val="0"/>
      <w:marRight w:val="0"/>
      <w:marTop w:val="0"/>
      <w:marBottom w:val="0"/>
      <w:divBdr>
        <w:top w:val="none" w:sz="0" w:space="0" w:color="auto"/>
        <w:left w:val="none" w:sz="0" w:space="0" w:color="auto"/>
        <w:bottom w:val="none" w:sz="0" w:space="0" w:color="auto"/>
        <w:right w:val="none" w:sz="0" w:space="0" w:color="auto"/>
      </w:divBdr>
    </w:div>
    <w:div w:id="1889025490">
      <w:bodyDiv w:val="1"/>
      <w:marLeft w:val="0"/>
      <w:marRight w:val="0"/>
      <w:marTop w:val="0"/>
      <w:marBottom w:val="0"/>
      <w:divBdr>
        <w:top w:val="none" w:sz="0" w:space="0" w:color="auto"/>
        <w:left w:val="none" w:sz="0" w:space="0" w:color="auto"/>
        <w:bottom w:val="none" w:sz="0" w:space="0" w:color="auto"/>
        <w:right w:val="none" w:sz="0" w:space="0" w:color="auto"/>
      </w:divBdr>
    </w:div>
    <w:div w:id="1913660032">
      <w:bodyDiv w:val="1"/>
      <w:marLeft w:val="0"/>
      <w:marRight w:val="0"/>
      <w:marTop w:val="0"/>
      <w:marBottom w:val="0"/>
      <w:divBdr>
        <w:top w:val="none" w:sz="0" w:space="0" w:color="auto"/>
        <w:left w:val="none" w:sz="0" w:space="0" w:color="auto"/>
        <w:bottom w:val="none" w:sz="0" w:space="0" w:color="auto"/>
        <w:right w:val="none" w:sz="0" w:space="0" w:color="auto"/>
      </w:divBdr>
      <w:divsChild>
        <w:div w:id="1844389775">
          <w:marLeft w:val="0"/>
          <w:marRight w:val="0"/>
          <w:marTop w:val="0"/>
          <w:marBottom w:val="0"/>
          <w:divBdr>
            <w:top w:val="none" w:sz="0" w:space="0" w:color="auto"/>
            <w:left w:val="none" w:sz="0" w:space="0" w:color="auto"/>
            <w:bottom w:val="none" w:sz="0" w:space="0" w:color="auto"/>
            <w:right w:val="none" w:sz="0" w:space="0" w:color="auto"/>
          </w:divBdr>
        </w:div>
        <w:div w:id="443304880">
          <w:marLeft w:val="0"/>
          <w:marRight w:val="0"/>
          <w:marTop w:val="0"/>
          <w:marBottom w:val="0"/>
          <w:divBdr>
            <w:top w:val="none" w:sz="0" w:space="0" w:color="auto"/>
            <w:left w:val="none" w:sz="0" w:space="0" w:color="auto"/>
            <w:bottom w:val="none" w:sz="0" w:space="0" w:color="auto"/>
            <w:right w:val="none" w:sz="0" w:space="0" w:color="auto"/>
          </w:divBdr>
        </w:div>
        <w:div w:id="964655900">
          <w:marLeft w:val="0"/>
          <w:marRight w:val="0"/>
          <w:marTop w:val="0"/>
          <w:marBottom w:val="0"/>
          <w:divBdr>
            <w:top w:val="none" w:sz="0" w:space="0" w:color="auto"/>
            <w:left w:val="none" w:sz="0" w:space="0" w:color="auto"/>
            <w:bottom w:val="none" w:sz="0" w:space="0" w:color="auto"/>
            <w:right w:val="none" w:sz="0" w:space="0" w:color="auto"/>
          </w:divBdr>
        </w:div>
        <w:div w:id="2038776232">
          <w:marLeft w:val="0"/>
          <w:marRight w:val="0"/>
          <w:marTop w:val="0"/>
          <w:marBottom w:val="0"/>
          <w:divBdr>
            <w:top w:val="none" w:sz="0" w:space="0" w:color="auto"/>
            <w:left w:val="none" w:sz="0" w:space="0" w:color="auto"/>
            <w:bottom w:val="none" w:sz="0" w:space="0" w:color="auto"/>
            <w:right w:val="none" w:sz="0" w:space="0" w:color="auto"/>
          </w:divBdr>
        </w:div>
        <w:div w:id="1931083914">
          <w:marLeft w:val="0"/>
          <w:marRight w:val="0"/>
          <w:marTop w:val="0"/>
          <w:marBottom w:val="0"/>
          <w:divBdr>
            <w:top w:val="none" w:sz="0" w:space="0" w:color="auto"/>
            <w:left w:val="none" w:sz="0" w:space="0" w:color="auto"/>
            <w:bottom w:val="none" w:sz="0" w:space="0" w:color="auto"/>
            <w:right w:val="none" w:sz="0" w:space="0" w:color="auto"/>
          </w:divBdr>
        </w:div>
        <w:div w:id="873418978">
          <w:marLeft w:val="0"/>
          <w:marRight w:val="0"/>
          <w:marTop w:val="0"/>
          <w:marBottom w:val="0"/>
          <w:divBdr>
            <w:top w:val="none" w:sz="0" w:space="0" w:color="auto"/>
            <w:left w:val="none" w:sz="0" w:space="0" w:color="auto"/>
            <w:bottom w:val="none" w:sz="0" w:space="0" w:color="auto"/>
            <w:right w:val="none" w:sz="0" w:space="0" w:color="auto"/>
          </w:divBdr>
        </w:div>
        <w:div w:id="455024693">
          <w:marLeft w:val="0"/>
          <w:marRight w:val="0"/>
          <w:marTop w:val="0"/>
          <w:marBottom w:val="0"/>
          <w:divBdr>
            <w:top w:val="none" w:sz="0" w:space="0" w:color="auto"/>
            <w:left w:val="none" w:sz="0" w:space="0" w:color="auto"/>
            <w:bottom w:val="none" w:sz="0" w:space="0" w:color="auto"/>
            <w:right w:val="none" w:sz="0" w:space="0" w:color="auto"/>
          </w:divBdr>
        </w:div>
        <w:div w:id="638413004">
          <w:marLeft w:val="0"/>
          <w:marRight w:val="0"/>
          <w:marTop w:val="0"/>
          <w:marBottom w:val="0"/>
          <w:divBdr>
            <w:top w:val="none" w:sz="0" w:space="0" w:color="auto"/>
            <w:left w:val="none" w:sz="0" w:space="0" w:color="auto"/>
            <w:bottom w:val="none" w:sz="0" w:space="0" w:color="auto"/>
            <w:right w:val="none" w:sz="0" w:space="0" w:color="auto"/>
          </w:divBdr>
        </w:div>
        <w:div w:id="1866095118">
          <w:marLeft w:val="0"/>
          <w:marRight w:val="0"/>
          <w:marTop w:val="0"/>
          <w:marBottom w:val="0"/>
          <w:divBdr>
            <w:top w:val="none" w:sz="0" w:space="0" w:color="auto"/>
            <w:left w:val="none" w:sz="0" w:space="0" w:color="auto"/>
            <w:bottom w:val="none" w:sz="0" w:space="0" w:color="auto"/>
            <w:right w:val="none" w:sz="0" w:space="0" w:color="auto"/>
          </w:divBdr>
        </w:div>
        <w:div w:id="1712417514">
          <w:marLeft w:val="0"/>
          <w:marRight w:val="0"/>
          <w:marTop w:val="0"/>
          <w:marBottom w:val="0"/>
          <w:divBdr>
            <w:top w:val="none" w:sz="0" w:space="0" w:color="auto"/>
            <w:left w:val="none" w:sz="0" w:space="0" w:color="auto"/>
            <w:bottom w:val="none" w:sz="0" w:space="0" w:color="auto"/>
            <w:right w:val="none" w:sz="0" w:space="0" w:color="auto"/>
          </w:divBdr>
        </w:div>
        <w:div w:id="943459255">
          <w:marLeft w:val="0"/>
          <w:marRight w:val="0"/>
          <w:marTop w:val="0"/>
          <w:marBottom w:val="0"/>
          <w:divBdr>
            <w:top w:val="none" w:sz="0" w:space="0" w:color="auto"/>
            <w:left w:val="none" w:sz="0" w:space="0" w:color="auto"/>
            <w:bottom w:val="none" w:sz="0" w:space="0" w:color="auto"/>
            <w:right w:val="none" w:sz="0" w:space="0" w:color="auto"/>
          </w:divBdr>
        </w:div>
        <w:div w:id="68772928">
          <w:marLeft w:val="0"/>
          <w:marRight w:val="0"/>
          <w:marTop w:val="0"/>
          <w:marBottom w:val="0"/>
          <w:divBdr>
            <w:top w:val="none" w:sz="0" w:space="0" w:color="auto"/>
            <w:left w:val="none" w:sz="0" w:space="0" w:color="auto"/>
            <w:bottom w:val="none" w:sz="0" w:space="0" w:color="auto"/>
            <w:right w:val="none" w:sz="0" w:space="0" w:color="auto"/>
          </w:divBdr>
        </w:div>
        <w:div w:id="2116631399">
          <w:marLeft w:val="0"/>
          <w:marRight w:val="0"/>
          <w:marTop w:val="0"/>
          <w:marBottom w:val="0"/>
          <w:divBdr>
            <w:top w:val="none" w:sz="0" w:space="0" w:color="auto"/>
            <w:left w:val="none" w:sz="0" w:space="0" w:color="auto"/>
            <w:bottom w:val="none" w:sz="0" w:space="0" w:color="auto"/>
            <w:right w:val="none" w:sz="0" w:space="0" w:color="auto"/>
          </w:divBdr>
        </w:div>
      </w:divsChild>
    </w:div>
    <w:div w:id="1917930790">
      <w:bodyDiv w:val="1"/>
      <w:marLeft w:val="0"/>
      <w:marRight w:val="0"/>
      <w:marTop w:val="0"/>
      <w:marBottom w:val="0"/>
      <w:divBdr>
        <w:top w:val="none" w:sz="0" w:space="0" w:color="auto"/>
        <w:left w:val="none" w:sz="0" w:space="0" w:color="auto"/>
        <w:bottom w:val="none" w:sz="0" w:space="0" w:color="auto"/>
        <w:right w:val="none" w:sz="0" w:space="0" w:color="auto"/>
      </w:divBdr>
    </w:div>
    <w:div w:id="2010475953">
      <w:bodyDiv w:val="1"/>
      <w:marLeft w:val="0"/>
      <w:marRight w:val="0"/>
      <w:marTop w:val="0"/>
      <w:marBottom w:val="0"/>
      <w:divBdr>
        <w:top w:val="none" w:sz="0" w:space="0" w:color="auto"/>
        <w:left w:val="none" w:sz="0" w:space="0" w:color="auto"/>
        <w:bottom w:val="none" w:sz="0" w:space="0" w:color="auto"/>
        <w:right w:val="none" w:sz="0" w:space="0" w:color="auto"/>
      </w:divBdr>
    </w:div>
    <w:div w:id="2063748912">
      <w:bodyDiv w:val="1"/>
      <w:marLeft w:val="0"/>
      <w:marRight w:val="0"/>
      <w:marTop w:val="0"/>
      <w:marBottom w:val="0"/>
      <w:divBdr>
        <w:top w:val="none" w:sz="0" w:space="0" w:color="auto"/>
        <w:left w:val="none" w:sz="0" w:space="0" w:color="auto"/>
        <w:bottom w:val="none" w:sz="0" w:space="0" w:color="auto"/>
        <w:right w:val="none" w:sz="0" w:space="0" w:color="auto"/>
      </w:divBdr>
    </w:div>
    <w:div w:id="20788196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70.bin"/><Relationship Id="rId1827" Type="http://schemas.openxmlformats.org/officeDocument/2006/relationships/image" Target="media/image773.wmf"/><Relationship Id="rId21" Type="http://schemas.openxmlformats.org/officeDocument/2006/relationships/image" Target="media/image7.wmf"/><Relationship Id="rId2089" Type="http://schemas.openxmlformats.org/officeDocument/2006/relationships/oleObject" Target="embeddings/oleObject1163.bin"/><Relationship Id="rId170" Type="http://schemas.openxmlformats.org/officeDocument/2006/relationships/image" Target="media/image77.wmf"/><Relationship Id="rId2296" Type="http://schemas.openxmlformats.org/officeDocument/2006/relationships/oleObject" Target="embeddings/oleObject1276.bin"/><Relationship Id="rId268" Type="http://schemas.openxmlformats.org/officeDocument/2006/relationships/image" Target="media/image124.wmf"/><Relationship Id="rId475" Type="http://schemas.openxmlformats.org/officeDocument/2006/relationships/oleObject" Target="embeddings/oleObject244.bin"/><Relationship Id="rId682" Type="http://schemas.openxmlformats.org/officeDocument/2006/relationships/image" Target="media/image309.wmf"/><Relationship Id="rId2156" Type="http://schemas.openxmlformats.org/officeDocument/2006/relationships/image" Target="media/image926.wmf"/><Relationship Id="rId2363" Type="http://schemas.openxmlformats.org/officeDocument/2006/relationships/oleObject" Target="embeddings/oleObject1311.bin"/><Relationship Id="rId128" Type="http://schemas.openxmlformats.org/officeDocument/2006/relationships/oleObject" Target="embeddings/oleObject64.bin"/><Relationship Id="rId335" Type="http://schemas.openxmlformats.org/officeDocument/2006/relationships/image" Target="media/image155.wmf"/><Relationship Id="rId542" Type="http://schemas.openxmlformats.org/officeDocument/2006/relationships/oleObject" Target="embeddings/oleObject283.bin"/><Relationship Id="rId987" Type="http://schemas.openxmlformats.org/officeDocument/2006/relationships/oleObject" Target="embeddings/oleObject552.bin"/><Relationship Id="rId1172" Type="http://schemas.openxmlformats.org/officeDocument/2006/relationships/oleObject" Target="embeddings/oleObject653.bin"/><Relationship Id="rId2016" Type="http://schemas.openxmlformats.org/officeDocument/2006/relationships/image" Target="media/image861.png"/><Relationship Id="rId2223" Type="http://schemas.openxmlformats.org/officeDocument/2006/relationships/oleObject" Target="embeddings/oleObject1236.bin"/><Relationship Id="rId2430" Type="http://schemas.openxmlformats.org/officeDocument/2006/relationships/oleObject" Target="embeddings/oleObject1345.bin"/><Relationship Id="rId402" Type="http://schemas.openxmlformats.org/officeDocument/2006/relationships/oleObject" Target="embeddings/oleObject208.bin"/><Relationship Id="rId847" Type="http://schemas.openxmlformats.org/officeDocument/2006/relationships/oleObject" Target="embeddings/oleObject464.bin"/><Relationship Id="rId1032" Type="http://schemas.openxmlformats.org/officeDocument/2006/relationships/oleObject" Target="embeddings/oleObject577.bin"/><Relationship Id="rId1477" Type="http://schemas.openxmlformats.org/officeDocument/2006/relationships/oleObject" Target="embeddings/oleObject845.bin"/><Relationship Id="rId1684" Type="http://schemas.openxmlformats.org/officeDocument/2006/relationships/image" Target="media/image708.wmf"/><Relationship Id="rId1891" Type="http://schemas.openxmlformats.org/officeDocument/2006/relationships/image" Target="media/image801.wmf"/><Relationship Id="rId707" Type="http://schemas.openxmlformats.org/officeDocument/2006/relationships/oleObject" Target="embeddings/oleObject377.bin"/><Relationship Id="rId914" Type="http://schemas.openxmlformats.org/officeDocument/2006/relationships/oleObject" Target="embeddings/oleObject508.bin"/><Relationship Id="rId1337" Type="http://schemas.openxmlformats.org/officeDocument/2006/relationships/oleObject" Target="embeddings/oleObject765.bin"/><Relationship Id="rId1544" Type="http://schemas.openxmlformats.org/officeDocument/2006/relationships/image" Target="media/image648.wmf"/><Relationship Id="rId1751" Type="http://schemas.openxmlformats.org/officeDocument/2006/relationships/image" Target="media/image739.wmf"/><Relationship Id="rId1989" Type="http://schemas.openxmlformats.org/officeDocument/2006/relationships/oleObject" Target="embeddings/oleObject1129.bin"/><Relationship Id="rId43" Type="http://schemas.openxmlformats.org/officeDocument/2006/relationships/image" Target="media/image18.wmf"/><Relationship Id="rId1404" Type="http://schemas.openxmlformats.org/officeDocument/2006/relationships/oleObject" Target="embeddings/oleObject804.bin"/><Relationship Id="rId1611" Type="http://schemas.openxmlformats.org/officeDocument/2006/relationships/oleObject" Target="embeddings/oleObject927.bin"/><Relationship Id="rId1849" Type="http://schemas.openxmlformats.org/officeDocument/2006/relationships/image" Target="media/image782.wmf"/><Relationship Id="rId192" Type="http://schemas.openxmlformats.org/officeDocument/2006/relationships/image" Target="media/image86.wmf"/><Relationship Id="rId1709" Type="http://schemas.openxmlformats.org/officeDocument/2006/relationships/image" Target="media/image719.wmf"/><Relationship Id="rId1916" Type="http://schemas.openxmlformats.org/officeDocument/2006/relationships/oleObject" Target="embeddings/oleObject1090.bin"/><Relationship Id="rId497" Type="http://schemas.openxmlformats.org/officeDocument/2006/relationships/oleObject" Target="embeddings/oleObject256.bin"/><Relationship Id="rId2080" Type="http://schemas.openxmlformats.org/officeDocument/2006/relationships/image" Target="media/image891.wmf"/><Relationship Id="rId2178" Type="http://schemas.openxmlformats.org/officeDocument/2006/relationships/oleObject" Target="embeddings/oleObject1209.bin"/><Relationship Id="rId2385" Type="http://schemas.openxmlformats.org/officeDocument/2006/relationships/oleObject" Target="embeddings/oleObject1322.bin"/><Relationship Id="rId357" Type="http://schemas.openxmlformats.org/officeDocument/2006/relationships/oleObject" Target="embeddings/oleObject185.bin"/><Relationship Id="rId1194" Type="http://schemas.openxmlformats.org/officeDocument/2006/relationships/image" Target="media/image521.wmf"/><Relationship Id="rId2038" Type="http://schemas.openxmlformats.org/officeDocument/2006/relationships/image" Target="media/image872.png"/><Relationship Id="rId217" Type="http://schemas.openxmlformats.org/officeDocument/2006/relationships/oleObject" Target="embeddings/oleObject112.bin"/><Relationship Id="rId564" Type="http://schemas.openxmlformats.org/officeDocument/2006/relationships/image" Target="media/image260.wmf"/><Relationship Id="rId771" Type="http://schemas.openxmlformats.org/officeDocument/2006/relationships/oleObject" Target="embeddings/oleObject417.bin"/><Relationship Id="rId869" Type="http://schemas.openxmlformats.org/officeDocument/2006/relationships/oleObject" Target="embeddings/oleObject478.bin"/><Relationship Id="rId1499" Type="http://schemas.openxmlformats.org/officeDocument/2006/relationships/image" Target="media/image634.wmf"/><Relationship Id="rId2245" Type="http://schemas.openxmlformats.org/officeDocument/2006/relationships/oleObject" Target="embeddings/oleObject1246.bin"/><Relationship Id="rId2452" Type="http://schemas.openxmlformats.org/officeDocument/2006/relationships/image" Target="media/image1061.wmf"/><Relationship Id="rId424" Type="http://schemas.openxmlformats.org/officeDocument/2006/relationships/image" Target="media/image198.wmf"/><Relationship Id="rId631" Type="http://schemas.openxmlformats.org/officeDocument/2006/relationships/oleObject" Target="embeddings/oleObject339.bin"/><Relationship Id="rId729" Type="http://schemas.openxmlformats.org/officeDocument/2006/relationships/image" Target="media/image331.wmf"/><Relationship Id="rId1054" Type="http://schemas.openxmlformats.org/officeDocument/2006/relationships/oleObject" Target="embeddings/oleObject589.bin"/><Relationship Id="rId1261" Type="http://schemas.openxmlformats.org/officeDocument/2006/relationships/oleObject" Target="embeddings/oleObject718.bin"/><Relationship Id="rId1359" Type="http://schemas.openxmlformats.org/officeDocument/2006/relationships/oleObject" Target="embeddings/oleObject779.bin"/><Relationship Id="rId2105" Type="http://schemas.openxmlformats.org/officeDocument/2006/relationships/oleObject" Target="embeddings/oleObject1173.bin"/><Relationship Id="rId2312" Type="http://schemas.openxmlformats.org/officeDocument/2006/relationships/oleObject" Target="embeddings/oleObject1286.bin"/><Relationship Id="rId936" Type="http://schemas.openxmlformats.org/officeDocument/2006/relationships/oleObject" Target="embeddings/oleObject526.bin"/><Relationship Id="rId1121" Type="http://schemas.openxmlformats.org/officeDocument/2006/relationships/image" Target="media/image487.wmf"/><Relationship Id="rId1219" Type="http://schemas.openxmlformats.org/officeDocument/2006/relationships/image" Target="media/image525.wmf"/><Relationship Id="rId1566" Type="http://schemas.openxmlformats.org/officeDocument/2006/relationships/image" Target="media/image658.wmf"/><Relationship Id="rId1773" Type="http://schemas.openxmlformats.org/officeDocument/2006/relationships/image" Target="media/image748.wmf"/><Relationship Id="rId1980" Type="http://schemas.openxmlformats.org/officeDocument/2006/relationships/image" Target="media/image845.wmf"/><Relationship Id="rId65" Type="http://schemas.openxmlformats.org/officeDocument/2006/relationships/image" Target="media/image28.wmf"/><Relationship Id="rId1426" Type="http://schemas.openxmlformats.org/officeDocument/2006/relationships/image" Target="media/image601.wmf"/><Relationship Id="rId1633" Type="http://schemas.openxmlformats.org/officeDocument/2006/relationships/oleObject" Target="embeddings/oleObject941.bin"/><Relationship Id="rId1840" Type="http://schemas.openxmlformats.org/officeDocument/2006/relationships/oleObject" Target="embeddings/oleObject1049.bin"/><Relationship Id="rId1700" Type="http://schemas.openxmlformats.org/officeDocument/2006/relationships/image" Target="media/image715.wmf"/><Relationship Id="rId1938" Type="http://schemas.openxmlformats.org/officeDocument/2006/relationships/oleObject" Target="embeddings/oleObject1101.bin"/><Relationship Id="rId281" Type="http://schemas.openxmlformats.org/officeDocument/2006/relationships/oleObject" Target="embeddings/oleObject145.bin"/><Relationship Id="rId141" Type="http://schemas.openxmlformats.org/officeDocument/2006/relationships/image" Target="media/image64.wmf"/><Relationship Id="rId379" Type="http://schemas.openxmlformats.org/officeDocument/2006/relationships/oleObject" Target="embeddings/oleObject196.bin"/><Relationship Id="rId586" Type="http://schemas.openxmlformats.org/officeDocument/2006/relationships/image" Target="media/image270.wmf"/><Relationship Id="rId793" Type="http://schemas.openxmlformats.org/officeDocument/2006/relationships/image" Target="media/image356.wmf"/><Relationship Id="rId2267" Type="http://schemas.openxmlformats.org/officeDocument/2006/relationships/image" Target="media/image975.wmf"/><Relationship Id="rId2474" Type="http://schemas.openxmlformats.org/officeDocument/2006/relationships/image" Target="media/image1066.wmf"/><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31.bin"/><Relationship Id="rId653" Type="http://schemas.openxmlformats.org/officeDocument/2006/relationships/oleObject" Target="embeddings/oleObject350.bin"/><Relationship Id="rId1076" Type="http://schemas.openxmlformats.org/officeDocument/2006/relationships/oleObject" Target="embeddings/oleObject602.bin"/><Relationship Id="rId1283" Type="http://schemas.openxmlformats.org/officeDocument/2006/relationships/oleObject" Target="embeddings/oleObject732.bin"/><Relationship Id="rId1490" Type="http://schemas.openxmlformats.org/officeDocument/2006/relationships/oleObject" Target="embeddings/oleObject852.bin"/><Relationship Id="rId2127" Type="http://schemas.openxmlformats.org/officeDocument/2006/relationships/oleObject" Target="embeddings/oleObject1184.bin"/><Relationship Id="rId2334" Type="http://schemas.openxmlformats.org/officeDocument/2006/relationships/oleObject" Target="embeddings/oleObject1297.bin"/><Relationship Id="rId306" Type="http://schemas.openxmlformats.org/officeDocument/2006/relationships/oleObject" Target="embeddings/oleObject158.bin"/><Relationship Id="rId860" Type="http://schemas.openxmlformats.org/officeDocument/2006/relationships/oleObject" Target="embeddings/oleObject473.bin"/><Relationship Id="rId958" Type="http://schemas.openxmlformats.org/officeDocument/2006/relationships/oleObject" Target="embeddings/oleObject537.bin"/><Relationship Id="rId1143" Type="http://schemas.openxmlformats.org/officeDocument/2006/relationships/image" Target="media/image498.wmf"/><Relationship Id="rId1588" Type="http://schemas.openxmlformats.org/officeDocument/2006/relationships/oleObject" Target="embeddings/oleObject910.bin"/><Relationship Id="rId1795" Type="http://schemas.openxmlformats.org/officeDocument/2006/relationships/image" Target="media/image758.wmf"/><Relationship Id="rId87" Type="http://schemas.openxmlformats.org/officeDocument/2006/relationships/image" Target="media/image39.wmf"/><Relationship Id="rId513" Type="http://schemas.openxmlformats.org/officeDocument/2006/relationships/image" Target="media/image240.wmf"/><Relationship Id="rId720" Type="http://schemas.openxmlformats.org/officeDocument/2006/relationships/oleObject" Target="embeddings/oleObject385.bin"/><Relationship Id="rId818" Type="http://schemas.openxmlformats.org/officeDocument/2006/relationships/oleObject" Target="embeddings/oleObject446.bin"/><Relationship Id="rId1350" Type="http://schemas.openxmlformats.org/officeDocument/2006/relationships/oleObject" Target="embeddings/oleObject774.bin"/><Relationship Id="rId1448" Type="http://schemas.openxmlformats.org/officeDocument/2006/relationships/oleObject" Target="embeddings/oleObject828.bin"/><Relationship Id="rId1655" Type="http://schemas.openxmlformats.org/officeDocument/2006/relationships/oleObject" Target="embeddings/oleObject949.bin"/><Relationship Id="rId2401" Type="http://schemas.openxmlformats.org/officeDocument/2006/relationships/oleObject" Target="embeddings/oleObject1330.bin"/><Relationship Id="rId1003" Type="http://schemas.openxmlformats.org/officeDocument/2006/relationships/image" Target="media/image434.wmf"/><Relationship Id="rId1210" Type="http://schemas.openxmlformats.org/officeDocument/2006/relationships/oleObject" Target="embeddings/oleObject679.bin"/><Relationship Id="rId1308" Type="http://schemas.openxmlformats.org/officeDocument/2006/relationships/oleObject" Target="embeddings/oleObject748.bin"/><Relationship Id="rId1862" Type="http://schemas.openxmlformats.org/officeDocument/2006/relationships/oleObject" Target="embeddings/oleObject1061.bin"/><Relationship Id="rId1515" Type="http://schemas.openxmlformats.org/officeDocument/2006/relationships/oleObject" Target="embeddings/oleObject865.bin"/><Relationship Id="rId1722" Type="http://schemas.openxmlformats.org/officeDocument/2006/relationships/oleObject" Target="embeddings/oleObject984.bin"/><Relationship Id="rId14" Type="http://schemas.openxmlformats.org/officeDocument/2006/relationships/oleObject" Target="embeddings/oleObject3.bin"/><Relationship Id="rId2191" Type="http://schemas.openxmlformats.org/officeDocument/2006/relationships/image" Target="media/image943.wmf"/><Relationship Id="rId163" Type="http://schemas.openxmlformats.org/officeDocument/2006/relationships/image" Target="media/image74.wmf"/><Relationship Id="rId370" Type="http://schemas.openxmlformats.org/officeDocument/2006/relationships/image" Target="media/image172.wmf"/><Relationship Id="rId2051" Type="http://schemas.openxmlformats.org/officeDocument/2006/relationships/image" Target="media/image878.wmf"/><Relationship Id="rId2289" Type="http://schemas.openxmlformats.org/officeDocument/2006/relationships/oleObject" Target="embeddings/oleObject1272.bin"/><Relationship Id="rId2496" Type="http://schemas.openxmlformats.org/officeDocument/2006/relationships/image" Target="media/image1078.wmf"/><Relationship Id="rId230" Type="http://schemas.openxmlformats.org/officeDocument/2006/relationships/image" Target="media/image105.wmf"/><Relationship Id="rId468" Type="http://schemas.openxmlformats.org/officeDocument/2006/relationships/image" Target="media/image219.wmf"/><Relationship Id="rId675" Type="http://schemas.openxmlformats.org/officeDocument/2006/relationships/oleObject" Target="embeddings/oleObject361.bin"/><Relationship Id="rId882" Type="http://schemas.openxmlformats.org/officeDocument/2006/relationships/image" Target="media/image388.wmf"/><Relationship Id="rId1098" Type="http://schemas.openxmlformats.org/officeDocument/2006/relationships/image" Target="media/image476.wmf"/><Relationship Id="rId2149" Type="http://schemas.openxmlformats.org/officeDocument/2006/relationships/oleObject" Target="embeddings/oleObject1194.bin"/><Relationship Id="rId2356" Type="http://schemas.openxmlformats.org/officeDocument/2006/relationships/image" Target="media/image1014.png"/><Relationship Id="rId328" Type="http://schemas.openxmlformats.org/officeDocument/2006/relationships/image" Target="media/image152.wmf"/><Relationship Id="rId535" Type="http://schemas.openxmlformats.org/officeDocument/2006/relationships/image" Target="media/image247.wmf"/><Relationship Id="rId742" Type="http://schemas.openxmlformats.org/officeDocument/2006/relationships/oleObject" Target="embeddings/oleObject399.bin"/><Relationship Id="rId1165" Type="http://schemas.openxmlformats.org/officeDocument/2006/relationships/image" Target="media/image507.wmf"/><Relationship Id="rId1372" Type="http://schemas.openxmlformats.org/officeDocument/2006/relationships/oleObject" Target="embeddings/oleObject786.bin"/><Relationship Id="rId2009" Type="http://schemas.openxmlformats.org/officeDocument/2006/relationships/oleObject" Target="embeddings/oleObject1139.bin"/><Relationship Id="rId2216" Type="http://schemas.openxmlformats.org/officeDocument/2006/relationships/oleObject" Target="embeddings/oleObject1229.bin"/><Relationship Id="rId2423" Type="http://schemas.openxmlformats.org/officeDocument/2006/relationships/image" Target="media/image1048.wmf"/><Relationship Id="rId602" Type="http://schemas.openxmlformats.org/officeDocument/2006/relationships/oleObject" Target="embeddings/oleObject322.bin"/><Relationship Id="rId1025" Type="http://schemas.openxmlformats.org/officeDocument/2006/relationships/image" Target="media/image444.wmf"/><Relationship Id="rId1232" Type="http://schemas.openxmlformats.org/officeDocument/2006/relationships/oleObject" Target="embeddings/oleObject698.bin"/><Relationship Id="rId1677" Type="http://schemas.openxmlformats.org/officeDocument/2006/relationships/oleObject" Target="embeddings/oleObject960.bin"/><Relationship Id="rId1884" Type="http://schemas.openxmlformats.org/officeDocument/2006/relationships/oleObject" Target="embeddings/oleObject1074.bin"/><Relationship Id="rId907" Type="http://schemas.openxmlformats.org/officeDocument/2006/relationships/image" Target="media/image396.wmf"/><Relationship Id="rId1537" Type="http://schemas.openxmlformats.org/officeDocument/2006/relationships/image" Target="media/image646.wmf"/><Relationship Id="rId1744" Type="http://schemas.openxmlformats.org/officeDocument/2006/relationships/oleObject" Target="embeddings/oleObject995.bin"/><Relationship Id="rId1951" Type="http://schemas.openxmlformats.org/officeDocument/2006/relationships/image" Target="media/image831.wmf"/><Relationship Id="rId36" Type="http://schemas.openxmlformats.org/officeDocument/2006/relationships/oleObject" Target="embeddings/oleObject15.bin"/><Relationship Id="rId1604" Type="http://schemas.openxmlformats.org/officeDocument/2006/relationships/oleObject" Target="embeddings/oleObject922.bin"/><Relationship Id="rId185" Type="http://schemas.openxmlformats.org/officeDocument/2006/relationships/image" Target="media/image83.wmf"/><Relationship Id="rId1811" Type="http://schemas.openxmlformats.org/officeDocument/2006/relationships/oleObject" Target="embeddings/oleObject1033.bin"/><Relationship Id="rId1909" Type="http://schemas.openxmlformats.org/officeDocument/2006/relationships/image" Target="media/image810.wmf"/><Relationship Id="rId392" Type="http://schemas.openxmlformats.org/officeDocument/2006/relationships/image" Target="media/image183.wmf"/><Relationship Id="rId697" Type="http://schemas.openxmlformats.org/officeDocument/2006/relationships/oleObject" Target="embeddings/oleObject372.bin"/><Relationship Id="rId2073" Type="http://schemas.openxmlformats.org/officeDocument/2006/relationships/oleObject" Target="embeddings/oleObject1154.bin"/><Relationship Id="rId2280" Type="http://schemas.openxmlformats.org/officeDocument/2006/relationships/oleObject" Target="embeddings/oleObject1266.bin"/><Relationship Id="rId2378" Type="http://schemas.openxmlformats.org/officeDocument/2006/relationships/image" Target="media/image1026.wmf"/><Relationship Id="rId252" Type="http://schemas.openxmlformats.org/officeDocument/2006/relationships/image" Target="media/image116.wmf"/><Relationship Id="rId1187" Type="http://schemas.openxmlformats.org/officeDocument/2006/relationships/image" Target="media/image518.wmf"/><Relationship Id="rId2140" Type="http://schemas.openxmlformats.org/officeDocument/2006/relationships/image" Target="media/image919.wmf"/><Relationship Id="rId112" Type="http://schemas.openxmlformats.org/officeDocument/2006/relationships/oleObject" Target="embeddings/oleObject56.bin"/><Relationship Id="rId557" Type="http://schemas.openxmlformats.org/officeDocument/2006/relationships/oleObject" Target="embeddings/oleObject292.bin"/><Relationship Id="rId764" Type="http://schemas.openxmlformats.org/officeDocument/2006/relationships/image" Target="media/image343.wmf"/><Relationship Id="rId971" Type="http://schemas.openxmlformats.org/officeDocument/2006/relationships/image" Target="media/image419.wmf"/><Relationship Id="rId1394" Type="http://schemas.openxmlformats.org/officeDocument/2006/relationships/oleObject" Target="embeddings/oleObject798.bin"/><Relationship Id="rId1699" Type="http://schemas.openxmlformats.org/officeDocument/2006/relationships/oleObject" Target="embeddings/oleObject972.bin"/><Relationship Id="rId2000" Type="http://schemas.openxmlformats.org/officeDocument/2006/relationships/image" Target="media/image853.wmf"/><Relationship Id="rId2238" Type="http://schemas.openxmlformats.org/officeDocument/2006/relationships/image" Target="media/image962.wmf"/><Relationship Id="rId2445" Type="http://schemas.openxmlformats.org/officeDocument/2006/relationships/image" Target="media/image1058.wmf"/><Relationship Id="rId417" Type="http://schemas.openxmlformats.org/officeDocument/2006/relationships/oleObject" Target="embeddings/oleObject216.bin"/><Relationship Id="rId624" Type="http://schemas.openxmlformats.org/officeDocument/2006/relationships/image" Target="media/image280.wmf"/><Relationship Id="rId831" Type="http://schemas.openxmlformats.org/officeDocument/2006/relationships/oleObject" Target="embeddings/oleObject454.bin"/><Relationship Id="rId1047" Type="http://schemas.openxmlformats.org/officeDocument/2006/relationships/oleObject" Target="embeddings/oleObject585.bin"/><Relationship Id="rId1254" Type="http://schemas.openxmlformats.org/officeDocument/2006/relationships/image" Target="media/image531.wmf"/><Relationship Id="rId1461" Type="http://schemas.openxmlformats.org/officeDocument/2006/relationships/oleObject" Target="embeddings/oleObject837.bin"/><Relationship Id="rId2305" Type="http://schemas.openxmlformats.org/officeDocument/2006/relationships/oleObject" Target="embeddings/oleObject1282.bin"/><Relationship Id="rId2512" Type="http://schemas.openxmlformats.org/officeDocument/2006/relationships/hyperlink" Target="http://newtonsociety.ru/science-needs-protection-2017en.doc" TargetMode="External"/><Relationship Id="rId929" Type="http://schemas.openxmlformats.org/officeDocument/2006/relationships/oleObject" Target="embeddings/oleObject521.bin"/><Relationship Id="rId1114" Type="http://schemas.openxmlformats.org/officeDocument/2006/relationships/oleObject" Target="embeddings/oleObject622.bin"/><Relationship Id="rId1321" Type="http://schemas.openxmlformats.org/officeDocument/2006/relationships/oleObject" Target="embeddings/oleObject755.bin"/><Relationship Id="rId1559" Type="http://schemas.openxmlformats.org/officeDocument/2006/relationships/oleObject" Target="embeddings/oleObject895.bin"/><Relationship Id="rId1766" Type="http://schemas.openxmlformats.org/officeDocument/2006/relationships/oleObject" Target="embeddings/oleObject1009.bin"/><Relationship Id="rId1973" Type="http://schemas.openxmlformats.org/officeDocument/2006/relationships/oleObject" Target="embeddings/oleObject1119.bin"/><Relationship Id="rId58" Type="http://schemas.openxmlformats.org/officeDocument/2006/relationships/oleObject" Target="embeddings/oleObject27.bin"/><Relationship Id="rId1419" Type="http://schemas.openxmlformats.org/officeDocument/2006/relationships/oleObject" Target="embeddings/oleObject813.bin"/><Relationship Id="rId1626" Type="http://schemas.openxmlformats.org/officeDocument/2006/relationships/image" Target="media/image679.wmf"/><Relationship Id="rId1833" Type="http://schemas.openxmlformats.org/officeDocument/2006/relationships/image" Target="media/image776.wmf"/><Relationship Id="rId1900" Type="http://schemas.openxmlformats.org/officeDocument/2006/relationships/oleObject" Target="embeddings/oleObject1082.bin"/><Relationship Id="rId2095" Type="http://schemas.openxmlformats.org/officeDocument/2006/relationships/oleObject" Target="embeddings/oleObject1167.bin"/><Relationship Id="rId274" Type="http://schemas.openxmlformats.org/officeDocument/2006/relationships/oleObject" Target="embeddings/oleObject141.bin"/><Relationship Id="rId481" Type="http://schemas.openxmlformats.org/officeDocument/2006/relationships/oleObject" Target="embeddings/oleObject247.bin"/><Relationship Id="rId2162" Type="http://schemas.openxmlformats.org/officeDocument/2006/relationships/image" Target="media/image929.wmf"/><Relationship Id="rId134" Type="http://schemas.openxmlformats.org/officeDocument/2006/relationships/oleObject" Target="embeddings/oleObject67.bin"/><Relationship Id="rId579" Type="http://schemas.openxmlformats.org/officeDocument/2006/relationships/image" Target="media/image267.wmf"/><Relationship Id="rId786" Type="http://schemas.openxmlformats.org/officeDocument/2006/relationships/oleObject" Target="embeddings/oleObject425.bin"/><Relationship Id="rId993" Type="http://schemas.openxmlformats.org/officeDocument/2006/relationships/image" Target="media/image429.wmf"/><Relationship Id="rId2467" Type="http://schemas.openxmlformats.org/officeDocument/2006/relationships/oleObject" Target="embeddings/oleObject1369.bin"/><Relationship Id="rId341" Type="http://schemas.openxmlformats.org/officeDocument/2006/relationships/oleObject" Target="embeddings/oleObject177.bin"/><Relationship Id="rId439" Type="http://schemas.openxmlformats.org/officeDocument/2006/relationships/oleObject" Target="embeddings/oleObject227.bin"/><Relationship Id="rId646" Type="http://schemas.openxmlformats.org/officeDocument/2006/relationships/image" Target="media/image291.wmf"/><Relationship Id="rId1069" Type="http://schemas.openxmlformats.org/officeDocument/2006/relationships/oleObject" Target="embeddings/oleObject598.bin"/><Relationship Id="rId1276" Type="http://schemas.openxmlformats.org/officeDocument/2006/relationships/oleObject" Target="embeddings/oleObject727.bin"/><Relationship Id="rId1483" Type="http://schemas.openxmlformats.org/officeDocument/2006/relationships/oleObject" Target="embeddings/oleObject848.bin"/><Relationship Id="rId2022" Type="http://schemas.openxmlformats.org/officeDocument/2006/relationships/image" Target="media/image864.png"/><Relationship Id="rId2327" Type="http://schemas.openxmlformats.org/officeDocument/2006/relationships/image" Target="media/image1000.wmf"/><Relationship Id="rId201" Type="http://schemas.openxmlformats.org/officeDocument/2006/relationships/oleObject" Target="embeddings/oleObject104.bin"/><Relationship Id="rId506" Type="http://schemas.openxmlformats.org/officeDocument/2006/relationships/image" Target="media/image237.wmf"/><Relationship Id="rId853" Type="http://schemas.openxmlformats.org/officeDocument/2006/relationships/image" Target="media/image375.wmf"/><Relationship Id="rId1136" Type="http://schemas.openxmlformats.org/officeDocument/2006/relationships/oleObject" Target="embeddings/oleObject633.bin"/><Relationship Id="rId1690" Type="http://schemas.openxmlformats.org/officeDocument/2006/relationships/image" Target="media/image710.wmf"/><Relationship Id="rId1788" Type="http://schemas.openxmlformats.org/officeDocument/2006/relationships/image" Target="media/image755.wmf"/><Relationship Id="rId1995" Type="http://schemas.openxmlformats.org/officeDocument/2006/relationships/oleObject" Target="embeddings/oleObject1132.bin"/><Relationship Id="rId713" Type="http://schemas.openxmlformats.org/officeDocument/2006/relationships/oleObject" Target="embeddings/oleObject381.bin"/><Relationship Id="rId920" Type="http://schemas.openxmlformats.org/officeDocument/2006/relationships/oleObject" Target="embeddings/oleObject512.bin"/><Relationship Id="rId1343" Type="http://schemas.openxmlformats.org/officeDocument/2006/relationships/oleObject" Target="embeddings/oleObject768.bin"/><Relationship Id="rId1550" Type="http://schemas.openxmlformats.org/officeDocument/2006/relationships/oleObject" Target="embeddings/oleObject890.bin"/><Relationship Id="rId1648" Type="http://schemas.openxmlformats.org/officeDocument/2006/relationships/image" Target="media/image690.png"/><Relationship Id="rId1203" Type="http://schemas.openxmlformats.org/officeDocument/2006/relationships/oleObject" Target="embeddings/oleObject672.bin"/><Relationship Id="rId1410" Type="http://schemas.openxmlformats.org/officeDocument/2006/relationships/image" Target="media/image594.wmf"/><Relationship Id="rId1508" Type="http://schemas.openxmlformats.org/officeDocument/2006/relationships/oleObject" Target="embeddings/oleObject861.bin"/><Relationship Id="rId1855" Type="http://schemas.openxmlformats.org/officeDocument/2006/relationships/image" Target="media/image785.wmf"/><Relationship Id="rId1715" Type="http://schemas.openxmlformats.org/officeDocument/2006/relationships/image" Target="media/image722.wmf"/><Relationship Id="rId1922" Type="http://schemas.openxmlformats.org/officeDocument/2006/relationships/oleObject" Target="embeddings/oleObject1093.bin"/><Relationship Id="rId296" Type="http://schemas.openxmlformats.org/officeDocument/2006/relationships/oleObject" Target="embeddings/oleObject153.bin"/><Relationship Id="rId2184" Type="http://schemas.openxmlformats.org/officeDocument/2006/relationships/oleObject" Target="embeddings/oleObject1212.bin"/><Relationship Id="rId2391" Type="http://schemas.openxmlformats.org/officeDocument/2006/relationships/oleObject" Target="embeddings/oleObject1325.bin"/><Relationship Id="rId156" Type="http://schemas.openxmlformats.org/officeDocument/2006/relationships/oleObject" Target="embeddings/oleObject78.bin"/><Relationship Id="rId363" Type="http://schemas.openxmlformats.org/officeDocument/2006/relationships/oleObject" Target="embeddings/oleObject188.bin"/><Relationship Id="rId570" Type="http://schemas.openxmlformats.org/officeDocument/2006/relationships/image" Target="media/image263.wmf"/><Relationship Id="rId2044" Type="http://schemas.openxmlformats.org/officeDocument/2006/relationships/image" Target="media/image875.png"/><Relationship Id="rId2251" Type="http://schemas.openxmlformats.org/officeDocument/2006/relationships/image" Target="media/image968.wmf"/><Relationship Id="rId2489" Type="http://schemas.openxmlformats.org/officeDocument/2006/relationships/image" Target="media/image1074.wmf"/><Relationship Id="rId223" Type="http://schemas.openxmlformats.org/officeDocument/2006/relationships/oleObject" Target="embeddings/oleObject115.bin"/><Relationship Id="rId430" Type="http://schemas.openxmlformats.org/officeDocument/2006/relationships/image" Target="media/image201.wmf"/><Relationship Id="rId668" Type="http://schemas.openxmlformats.org/officeDocument/2006/relationships/image" Target="media/image302.wmf"/><Relationship Id="rId875" Type="http://schemas.openxmlformats.org/officeDocument/2006/relationships/oleObject" Target="embeddings/oleObject482.bin"/><Relationship Id="rId1060" Type="http://schemas.openxmlformats.org/officeDocument/2006/relationships/image" Target="media/image459.wmf"/><Relationship Id="rId1298" Type="http://schemas.openxmlformats.org/officeDocument/2006/relationships/oleObject" Target="embeddings/oleObject742.bin"/><Relationship Id="rId2111" Type="http://schemas.openxmlformats.org/officeDocument/2006/relationships/oleObject" Target="embeddings/oleObject1176.bin"/><Relationship Id="rId2349" Type="http://schemas.openxmlformats.org/officeDocument/2006/relationships/oleObject" Target="embeddings/oleObject1305.bin"/><Relationship Id="rId528" Type="http://schemas.openxmlformats.org/officeDocument/2006/relationships/oleObject" Target="embeddings/oleObject275.bin"/><Relationship Id="rId735" Type="http://schemas.openxmlformats.org/officeDocument/2006/relationships/oleObject" Target="embeddings/oleObject393.bin"/><Relationship Id="rId942" Type="http://schemas.openxmlformats.org/officeDocument/2006/relationships/oleObject" Target="embeddings/oleObject529.bin"/><Relationship Id="rId1158" Type="http://schemas.openxmlformats.org/officeDocument/2006/relationships/oleObject" Target="embeddings/oleObject646.bin"/><Relationship Id="rId1365" Type="http://schemas.openxmlformats.org/officeDocument/2006/relationships/image" Target="media/image574.wmf"/><Relationship Id="rId1572" Type="http://schemas.openxmlformats.org/officeDocument/2006/relationships/image" Target="media/image661.wmf"/><Relationship Id="rId2209" Type="http://schemas.openxmlformats.org/officeDocument/2006/relationships/image" Target="media/image951.wmf"/><Relationship Id="rId2416" Type="http://schemas.openxmlformats.org/officeDocument/2006/relationships/oleObject" Target="embeddings/oleObject1338.bin"/><Relationship Id="rId1018" Type="http://schemas.openxmlformats.org/officeDocument/2006/relationships/oleObject" Target="embeddings/oleObject569.bin"/><Relationship Id="rId1225" Type="http://schemas.openxmlformats.org/officeDocument/2006/relationships/oleObject" Target="embeddings/oleObject691.bin"/><Relationship Id="rId1432" Type="http://schemas.openxmlformats.org/officeDocument/2006/relationships/image" Target="media/image604.wmf"/><Relationship Id="rId1877" Type="http://schemas.openxmlformats.org/officeDocument/2006/relationships/oleObject" Target="embeddings/oleObject1070.bin"/><Relationship Id="rId71" Type="http://schemas.openxmlformats.org/officeDocument/2006/relationships/image" Target="media/image31.wmf"/><Relationship Id="rId802" Type="http://schemas.openxmlformats.org/officeDocument/2006/relationships/oleObject" Target="embeddings/oleObject435.bin"/><Relationship Id="rId1737" Type="http://schemas.openxmlformats.org/officeDocument/2006/relationships/image" Target="media/image733.wmf"/><Relationship Id="rId1944" Type="http://schemas.openxmlformats.org/officeDocument/2006/relationships/oleObject" Target="embeddings/oleObject1104.bin"/><Relationship Id="rId29" Type="http://schemas.openxmlformats.org/officeDocument/2006/relationships/image" Target="media/image11.wmf"/><Relationship Id="rId178" Type="http://schemas.openxmlformats.org/officeDocument/2006/relationships/oleObject" Target="embeddings/oleObject92.bin"/><Relationship Id="rId1804" Type="http://schemas.openxmlformats.org/officeDocument/2006/relationships/oleObject" Target="embeddings/oleObject1029.bin"/><Relationship Id="rId385" Type="http://schemas.openxmlformats.org/officeDocument/2006/relationships/oleObject" Target="embeddings/oleObject199.bin"/><Relationship Id="rId592" Type="http://schemas.openxmlformats.org/officeDocument/2006/relationships/oleObject" Target="embeddings/oleObject313.bin"/><Relationship Id="rId2066" Type="http://schemas.openxmlformats.org/officeDocument/2006/relationships/image" Target="media/image885.wmf"/><Relationship Id="rId2273" Type="http://schemas.openxmlformats.org/officeDocument/2006/relationships/image" Target="media/image977.wmf"/><Relationship Id="rId2480" Type="http://schemas.openxmlformats.org/officeDocument/2006/relationships/image" Target="media/image1069.wmf"/><Relationship Id="rId245" Type="http://schemas.openxmlformats.org/officeDocument/2006/relationships/oleObject" Target="embeddings/oleObject126.bin"/><Relationship Id="rId452" Type="http://schemas.openxmlformats.org/officeDocument/2006/relationships/oleObject" Target="embeddings/oleObject234.bin"/><Relationship Id="rId897" Type="http://schemas.openxmlformats.org/officeDocument/2006/relationships/image" Target="media/image394.wmf"/><Relationship Id="rId1082" Type="http://schemas.openxmlformats.org/officeDocument/2006/relationships/image" Target="media/image468.wmf"/><Relationship Id="rId2133" Type="http://schemas.openxmlformats.org/officeDocument/2006/relationships/oleObject" Target="embeddings/oleObject1187.bin"/><Relationship Id="rId2340" Type="http://schemas.openxmlformats.org/officeDocument/2006/relationships/oleObject" Target="embeddings/oleObject1300.bin"/><Relationship Id="rId105" Type="http://schemas.openxmlformats.org/officeDocument/2006/relationships/image" Target="media/image47.wmf"/><Relationship Id="rId312" Type="http://schemas.openxmlformats.org/officeDocument/2006/relationships/oleObject" Target="embeddings/oleObject161.bin"/><Relationship Id="rId757" Type="http://schemas.openxmlformats.org/officeDocument/2006/relationships/image" Target="media/image340.wmf"/><Relationship Id="rId964" Type="http://schemas.openxmlformats.org/officeDocument/2006/relationships/oleObject" Target="embeddings/oleObject540.bin"/><Relationship Id="rId1387" Type="http://schemas.openxmlformats.org/officeDocument/2006/relationships/oleObject" Target="embeddings/oleObject794.bin"/><Relationship Id="rId1594" Type="http://schemas.openxmlformats.org/officeDocument/2006/relationships/oleObject" Target="embeddings/oleObject914.bin"/><Relationship Id="rId2200" Type="http://schemas.openxmlformats.org/officeDocument/2006/relationships/oleObject" Target="embeddings/oleObject1220.bin"/><Relationship Id="rId2438" Type="http://schemas.openxmlformats.org/officeDocument/2006/relationships/oleObject" Target="embeddings/oleObject1349.bin"/><Relationship Id="rId93" Type="http://schemas.openxmlformats.org/officeDocument/2006/relationships/oleObject" Target="embeddings/oleObject45.bin"/><Relationship Id="rId617" Type="http://schemas.openxmlformats.org/officeDocument/2006/relationships/image" Target="media/image277.wmf"/><Relationship Id="rId824" Type="http://schemas.openxmlformats.org/officeDocument/2006/relationships/image" Target="media/image366.wmf"/><Relationship Id="rId1247" Type="http://schemas.openxmlformats.org/officeDocument/2006/relationships/oleObject" Target="embeddings/oleObject709.bin"/><Relationship Id="rId1454" Type="http://schemas.openxmlformats.org/officeDocument/2006/relationships/image" Target="media/image613.wmf"/><Relationship Id="rId1661" Type="http://schemas.openxmlformats.org/officeDocument/2006/relationships/oleObject" Target="embeddings/oleObject952.bin"/><Relationship Id="rId1899" Type="http://schemas.openxmlformats.org/officeDocument/2006/relationships/image" Target="media/image805.wmf"/><Relationship Id="rId2505" Type="http://schemas.openxmlformats.org/officeDocument/2006/relationships/image" Target="media/image1082.png"/><Relationship Id="rId1107" Type="http://schemas.openxmlformats.org/officeDocument/2006/relationships/image" Target="media/image480.wmf"/><Relationship Id="rId1314" Type="http://schemas.openxmlformats.org/officeDocument/2006/relationships/oleObject" Target="embeddings/oleObject751.bin"/><Relationship Id="rId1521" Type="http://schemas.openxmlformats.org/officeDocument/2006/relationships/oleObject" Target="embeddings/oleObject869.bin"/><Relationship Id="rId1759" Type="http://schemas.openxmlformats.org/officeDocument/2006/relationships/oleObject" Target="embeddings/oleObject1005.bin"/><Relationship Id="rId1966" Type="http://schemas.openxmlformats.org/officeDocument/2006/relationships/image" Target="media/image838.wmf"/><Relationship Id="rId1619" Type="http://schemas.openxmlformats.org/officeDocument/2006/relationships/image" Target="media/image676.wmf"/><Relationship Id="rId1826" Type="http://schemas.openxmlformats.org/officeDocument/2006/relationships/oleObject" Target="embeddings/oleObject1041.bin"/><Relationship Id="rId20" Type="http://schemas.openxmlformats.org/officeDocument/2006/relationships/oleObject" Target="embeddings/oleObject7.bin"/><Relationship Id="rId2088" Type="http://schemas.openxmlformats.org/officeDocument/2006/relationships/image" Target="media/image895.wmf"/><Relationship Id="rId2295" Type="http://schemas.openxmlformats.org/officeDocument/2006/relationships/oleObject" Target="embeddings/oleObject1275.bin"/><Relationship Id="rId267" Type="http://schemas.openxmlformats.org/officeDocument/2006/relationships/oleObject" Target="embeddings/oleObject137.bin"/><Relationship Id="rId474" Type="http://schemas.openxmlformats.org/officeDocument/2006/relationships/image" Target="media/image222.wmf"/><Relationship Id="rId2155" Type="http://schemas.openxmlformats.org/officeDocument/2006/relationships/oleObject" Target="embeddings/oleObject1197.bin"/><Relationship Id="rId127" Type="http://schemas.openxmlformats.org/officeDocument/2006/relationships/image" Target="media/image57.wmf"/><Relationship Id="rId681" Type="http://schemas.openxmlformats.org/officeDocument/2006/relationships/oleObject" Target="embeddings/oleObject364.bin"/><Relationship Id="rId779" Type="http://schemas.openxmlformats.org/officeDocument/2006/relationships/oleObject" Target="embeddings/oleObject421.bin"/><Relationship Id="rId986" Type="http://schemas.openxmlformats.org/officeDocument/2006/relationships/image" Target="media/image426.wmf"/><Relationship Id="rId2362" Type="http://schemas.openxmlformats.org/officeDocument/2006/relationships/image" Target="media/image1018.wmf"/><Relationship Id="rId334" Type="http://schemas.openxmlformats.org/officeDocument/2006/relationships/oleObject" Target="embeddings/oleObject173.bin"/><Relationship Id="rId541" Type="http://schemas.openxmlformats.org/officeDocument/2006/relationships/image" Target="media/image250.wmf"/><Relationship Id="rId639" Type="http://schemas.openxmlformats.org/officeDocument/2006/relationships/oleObject" Target="embeddings/oleObject343.bin"/><Relationship Id="rId1171" Type="http://schemas.openxmlformats.org/officeDocument/2006/relationships/image" Target="media/image510.wmf"/><Relationship Id="rId1269" Type="http://schemas.openxmlformats.org/officeDocument/2006/relationships/oleObject" Target="embeddings/oleObject723.bin"/><Relationship Id="rId1476" Type="http://schemas.openxmlformats.org/officeDocument/2006/relationships/image" Target="media/image623.wmf"/><Relationship Id="rId2015" Type="http://schemas.openxmlformats.org/officeDocument/2006/relationships/oleObject" Target="embeddings/oleObject1142.bin"/><Relationship Id="rId2222" Type="http://schemas.openxmlformats.org/officeDocument/2006/relationships/oleObject" Target="embeddings/oleObject1235.bin"/><Relationship Id="rId401" Type="http://schemas.openxmlformats.org/officeDocument/2006/relationships/image" Target="media/image187.wmf"/><Relationship Id="rId846" Type="http://schemas.openxmlformats.org/officeDocument/2006/relationships/oleObject" Target="embeddings/oleObject463.bin"/><Relationship Id="rId1031" Type="http://schemas.openxmlformats.org/officeDocument/2006/relationships/oleObject" Target="embeddings/oleObject576.bin"/><Relationship Id="rId1129" Type="http://schemas.openxmlformats.org/officeDocument/2006/relationships/image" Target="media/image491.wmf"/><Relationship Id="rId1683" Type="http://schemas.openxmlformats.org/officeDocument/2006/relationships/oleObject" Target="embeddings/oleObject963.bin"/><Relationship Id="rId1890" Type="http://schemas.openxmlformats.org/officeDocument/2006/relationships/oleObject" Target="embeddings/oleObject1077.bin"/><Relationship Id="rId1988" Type="http://schemas.openxmlformats.org/officeDocument/2006/relationships/image" Target="media/image847.wmf"/><Relationship Id="rId706" Type="http://schemas.openxmlformats.org/officeDocument/2006/relationships/image" Target="media/image321.wmf"/><Relationship Id="rId913" Type="http://schemas.openxmlformats.org/officeDocument/2006/relationships/oleObject" Target="embeddings/oleObject507.bin"/><Relationship Id="rId1336" Type="http://schemas.openxmlformats.org/officeDocument/2006/relationships/image" Target="media/image563.wmf"/><Relationship Id="rId1543" Type="http://schemas.openxmlformats.org/officeDocument/2006/relationships/oleObject" Target="embeddings/oleObject886.bin"/><Relationship Id="rId1750" Type="http://schemas.openxmlformats.org/officeDocument/2006/relationships/oleObject" Target="embeddings/oleObject999.bin"/><Relationship Id="rId42" Type="http://schemas.openxmlformats.org/officeDocument/2006/relationships/oleObject" Target="embeddings/oleObject18.bin"/><Relationship Id="rId1403" Type="http://schemas.openxmlformats.org/officeDocument/2006/relationships/image" Target="media/image591.wmf"/><Relationship Id="rId1610" Type="http://schemas.openxmlformats.org/officeDocument/2006/relationships/oleObject" Target="embeddings/oleObject926.bin"/><Relationship Id="rId1848" Type="http://schemas.openxmlformats.org/officeDocument/2006/relationships/oleObject" Target="embeddings/oleObject1054.bin"/><Relationship Id="rId191" Type="http://schemas.openxmlformats.org/officeDocument/2006/relationships/oleObject" Target="embeddings/oleObject99.bin"/><Relationship Id="rId1708" Type="http://schemas.openxmlformats.org/officeDocument/2006/relationships/oleObject" Target="embeddings/oleObject977.bin"/><Relationship Id="rId1915" Type="http://schemas.openxmlformats.org/officeDocument/2006/relationships/image" Target="media/image813.wmf"/><Relationship Id="rId289" Type="http://schemas.openxmlformats.org/officeDocument/2006/relationships/oleObject" Target="embeddings/oleObject149.bin"/><Relationship Id="rId496" Type="http://schemas.openxmlformats.org/officeDocument/2006/relationships/image" Target="media/image232.wmf"/><Relationship Id="rId2177" Type="http://schemas.openxmlformats.org/officeDocument/2006/relationships/oleObject" Target="embeddings/oleObject1208.bin"/><Relationship Id="rId2384" Type="http://schemas.openxmlformats.org/officeDocument/2006/relationships/image" Target="media/image1029.wmf"/><Relationship Id="rId149" Type="http://schemas.openxmlformats.org/officeDocument/2006/relationships/image" Target="media/image68.wmf"/><Relationship Id="rId356" Type="http://schemas.openxmlformats.org/officeDocument/2006/relationships/image" Target="media/image165.wmf"/><Relationship Id="rId563" Type="http://schemas.openxmlformats.org/officeDocument/2006/relationships/oleObject" Target="embeddings/oleObject295.bin"/><Relationship Id="rId770" Type="http://schemas.openxmlformats.org/officeDocument/2006/relationships/image" Target="media/image345.wmf"/><Relationship Id="rId1193" Type="http://schemas.openxmlformats.org/officeDocument/2006/relationships/oleObject" Target="embeddings/oleObject664.bin"/><Relationship Id="rId2037" Type="http://schemas.openxmlformats.org/officeDocument/2006/relationships/image" Target="http://img1.wikia.nocookie.net/__cb1479214259/science/ru/images/math/c/3/4/c341f8200d7d3f2298e398f2603be5e0.png" TargetMode="External"/><Relationship Id="rId2244" Type="http://schemas.openxmlformats.org/officeDocument/2006/relationships/image" Target="media/image965.wmf"/><Relationship Id="rId2451" Type="http://schemas.openxmlformats.org/officeDocument/2006/relationships/oleObject" Target="embeddings/oleObject1357.bin"/><Relationship Id="rId216" Type="http://schemas.openxmlformats.org/officeDocument/2006/relationships/image" Target="media/image98.wmf"/><Relationship Id="rId423" Type="http://schemas.openxmlformats.org/officeDocument/2006/relationships/oleObject" Target="embeddings/oleObject219.bin"/><Relationship Id="rId868" Type="http://schemas.openxmlformats.org/officeDocument/2006/relationships/oleObject" Target="embeddings/oleObject477.bin"/><Relationship Id="rId1053" Type="http://schemas.openxmlformats.org/officeDocument/2006/relationships/oleObject" Target="embeddings/oleObject588.bin"/><Relationship Id="rId1260" Type="http://schemas.openxmlformats.org/officeDocument/2006/relationships/image" Target="media/image534.wmf"/><Relationship Id="rId1498" Type="http://schemas.openxmlformats.org/officeDocument/2006/relationships/oleObject" Target="embeddings/oleObject855.bin"/><Relationship Id="rId2104" Type="http://schemas.openxmlformats.org/officeDocument/2006/relationships/oleObject" Target="embeddings/oleObject1172.bin"/><Relationship Id="rId630" Type="http://schemas.openxmlformats.org/officeDocument/2006/relationships/image" Target="media/image283.wmf"/><Relationship Id="rId728" Type="http://schemas.openxmlformats.org/officeDocument/2006/relationships/oleObject" Target="embeddings/oleObject389.bin"/><Relationship Id="rId935" Type="http://schemas.openxmlformats.org/officeDocument/2006/relationships/image" Target="media/image401.wmf"/><Relationship Id="rId1358" Type="http://schemas.openxmlformats.org/officeDocument/2006/relationships/image" Target="media/image571.wmf"/><Relationship Id="rId1565" Type="http://schemas.openxmlformats.org/officeDocument/2006/relationships/oleObject" Target="embeddings/oleObject898.bin"/><Relationship Id="rId1772" Type="http://schemas.openxmlformats.org/officeDocument/2006/relationships/oleObject" Target="embeddings/oleObject1012.bin"/><Relationship Id="rId2311" Type="http://schemas.openxmlformats.org/officeDocument/2006/relationships/image" Target="media/image992.wmf"/><Relationship Id="rId2409" Type="http://schemas.openxmlformats.org/officeDocument/2006/relationships/oleObject" Target="embeddings/oleObject1334.bin"/><Relationship Id="rId64" Type="http://schemas.openxmlformats.org/officeDocument/2006/relationships/oleObject" Target="embeddings/oleObject30.bin"/><Relationship Id="rId1120" Type="http://schemas.openxmlformats.org/officeDocument/2006/relationships/oleObject" Target="embeddings/oleObject625.bin"/><Relationship Id="rId1218" Type="http://schemas.openxmlformats.org/officeDocument/2006/relationships/oleObject" Target="embeddings/oleObject685.bin"/><Relationship Id="rId1425" Type="http://schemas.openxmlformats.org/officeDocument/2006/relationships/oleObject" Target="embeddings/oleObject816.bin"/><Relationship Id="rId1632" Type="http://schemas.openxmlformats.org/officeDocument/2006/relationships/image" Target="media/image682.wmf"/><Relationship Id="rId1937" Type="http://schemas.openxmlformats.org/officeDocument/2006/relationships/image" Target="media/image824.wmf"/><Relationship Id="rId2199" Type="http://schemas.openxmlformats.org/officeDocument/2006/relationships/image" Target="media/image947.wmf"/><Relationship Id="rId280" Type="http://schemas.openxmlformats.org/officeDocument/2006/relationships/image" Target="media/image129.wmf"/><Relationship Id="rId140" Type="http://schemas.openxmlformats.org/officeDocument/2006/relationships/oleObject" Target="embeddings/oleObject70.bin"/><Relationship Id="rId378" Type="http://schemas.openxmlformats.org/officeDocument/2006/relationships/image" Target="media/image176.wmf"/><Relationship Id="rId585" Type="http://schemas.openxmlformats.org/officeDocument/2006/relationships/oleObject" Target="embeddings/oleObject307.bin"/><Relationship Id="rId792" Type="http://schemas.openxmlformats.org/officeDocument/2006/relationships/oleObject" Target="embeddings/oleObject428.bin"/><Relationship Id="rId2059" Type="http://schemas.openxmlformats.org/officeDocument/2006/relationships/image" Target="media/image882.wmf"/><Relationship Id="rId2266" Type="http://schemas.openxmlformats.org/officeDocument/2006/relationships/oleObject" Target="embeddings/oleObject1258.bin"/><Relationship Id="rId2473" Type="http://schemas.openxmlformats.org/officeDocument/2006/relationships/oleObject" Target="embeddings/oleObject1374.bin"/><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oleObject" Target="embeddings/oleObject230.bin"/><Relationship Id="rId652" Type="http://schemas.openxmlformats.org/officeDocument/2006/relationships/image" Target="media/image294.wmf"/><Relationship Id="rId1075" Type="http://schemas.openxmlformats.org/officeDocument/2006/relationships/oleObject" Target="embeddings/oleObject601.bin"/><Relationship Id="rId1282" Type="http://schemas.openxmlformats.org/officeDocument/2006/relationships/oleObject" Target="embeddings/oleObject731.bin"/><Relationship Id="rId2126" Type="http://schemas.openxmlformats.org/officeDocument/2006/relationships/image" Target="media/image912.wmf"/><Relationship Id="rId2333" Type="http://schemas.openxmlformats.org/officeDocument/2006/relationships/image" Target="media/image1003.wmf"/><Relationship Id="rId305" Type="http://schemas.openxmlformats.org/officeDocument/2006/relationships/image" Target="media/image141.wmf"/><Relationship Id="rId512" Type="http://schemas.openxmlformats.org/officeDocument/2006/relationships/oleObject" Target="embeddings/oleObject264.bin"/><Relationship Id="rId957" Type="http://schemas.openxmlformats.org/officeDocument/2006/relationships/image" Target="media/image412.wmf"/><Relationship Id="rId1142" Type="http://schemas.openxmlformats.org/officeDocument/2006/relationships/oleObject" Target="embeddings/oleObject636.bin"/><Relationship Id="rId1587" Type="http://schemas.openxmlformats.org/officeDocument/2006/relationships/image" Target="media/image668.wmf"/><Relationship Id="rId1794" Type="http://schemas.openxmlformats.org/officeDocument/2006/relationships/oleObject" Target="embeddings/oleObject1024.bin"/><Relationship Id="rId2400" Type="http://schemas.openxmlformats.org/officeDocument/2006/relationships/image" Target="media/image1037.wmf"/><Relationship Id="rId86" Type="http://schemas.openxmlformats.org/officeDocument/2006/relationships/oleObject" Target="embeddings/oleObject41.bin"/><Relationship Id="rId817" Type="http://schemas.openxmlformats.org/officeDocument/2006/relationships/image" Target="media/image363.wmf"/><Relationship Id="rId1002" Type="http://schemas.openxmlformats.org/officeDocument/2006/relationships/oleObject" Target="embeddings/oleObject560.bin"/><Relationship Id="rId1447" Type="http://schemas.openxmlformats.org/officeDocument/2006/relationships/image" Target="media/image611.wmf"/><Relationship Id="rId1654" Type="http://schemas.openxmlformats.org/officeDocument/2006/relationships/image" Target="media/image693.wmf"/><Relationship Id="rId1861" Type="http://schemas.openxmlformats.org/officeDocument/2006/relationships/image" Target="media/image788.wmf"/><Relationship Id="rId1307" Type="http://schemas.openxmlformats.org/officeDocument/2006/relationships/image" Target="media/image551.wmf"/><Relationship Id="rId1514" Type="http://schemas.openxmlformats.org/officeDocument/2006/relationships/image" Target="media/image640.wmf"/><Relationship Id="rId1721" Type="http://schemas.openxmlformats.org/officeDocument/2006/relationships/image" Target="media/image725.wmf"/><Relationship Id="rId1959" Type="http://schemas.openxmlformats.org/officeDocument/2006/relationships/oleObject" Target="embeddings/oleObject1112.bin"/><Relationship Id="rId13" Type="http://schemas.openxmlformats.org/officeDocument/2006/relationships/image" Target="media/image4.wmf"/><Relationship Id="rId1819" Type="http://schemas.openxmlformats.org/officeDocument/2006/relationships/oleObject" Target="embeddings/oleObject1037.bin"/><Relationship Id="rId2190" Type="http://schemas.openxmlformats.org/officeDocument/2006/relationships/oleObject" Target="embeddings/oleObject1215.bin"/><Relationship Id="rId2288" Type="http://schemas.openxmlformats.org/officeDocument/2006/relationships/image" Target="media/image983.wmf"/><Relationship Id="rId2495" Type="http://schemas.openxmlformats.org/officeDocument/2006/relationships/oleObject" Target="embeddings/oleObject1384.bin"/><Relationship Id="rId162" Type="http://schemas.openxmlformats.org/officeDocument/2006/relationships/oleObject" Target="embeddings/oleObject82.bin"/><Relationship Id="rId467" Type="http://schemas.openxmlformats.org/officeDocument/2006/relationships/oleObject" Target="embeddings/oleObject240.bin"/><Relationship Id="rId1097" Type="http://schemas.openxmlformats.org/officeDocument/2006/relationships/oleObject" Target="embeddings/oleObject613.bin"/><Relationship Id="rId2050" Type="http://schemas.openxmlformats.org/officeDocument/2006/relationships/oleObject" Target="embeddings/oleObject1143.bin"/><Relationship Id="rId2148" Type="http://schemas.openxmlformats.org/officeDocument/2006/relationships/image" Target="media/image922.wmf"/><Relationship Id="rId674" Type="http://schemas.openxmlformats.org/officeDocument/2006/relationships/image" Target="media/image305.wmf"/><Relationship Id="rId881" Type="http://schemas.openxmlformats.org/officeDocument/2006/relationships/oleObject" Target="embeddings/oleObject485.bin"/><Relationship Id="rId979" Type="http://schemas.openxmlformats.org/officeDocument/2006/relationships/image" Target="media/image423.wmf"/><Relationship Id="rId2355" Type="http://schemas.openxmlformats.org/officeDocument/2006/relationships/oleObject" Target="embeddings/oleObject1308.bin"/><Relationship Id="rId327" Type="http://schemas.openxmlformats.org/officeDocument/2006/relationships/oleObject" Target="embeddings/oleObject169.bin"/><Relationship Id="rId534" Type="http://schemas.openxmlformats.org/officeDocument/2006/relationships/oleObject" Target="embeddings/oleObject279.bin"/><Relationship Id="rId741" Type="http://schemas.openxmlformats.org/officeDocument/2006/relationships/oleObject" Target="embeddings/oleObject398.bin"/><Relationship Id="rId839" Type="http://schemas.openxmlformats.org/officeDocument/2006/relationships/image" Target="media/image372.wmf"/><Relationship Id="rId1164" Type="http://schemas.openxmlformats.org/officeDocument/2006/relationships/oleObject" Target="embeddings/oleObject649.bin"/><Relationship Id="rId1371" Type="http://schemas.openxmlformats.org/officeDocument/2006/relationships/image" Target="media/image577.wmf"/><Relationship Id="rId1469" Type="http://schemas.openxmlformats.org/officeDocument/2006/relationships/oleObject" Target="embeddings/oleObject841.bin"/><Relationship Id="rId2008" Type="http://schemas.openxmlformats.org/officeDocument/2006/relationships/image" Target="media/image857.wmf"/><Relationship Id="rId2215" Type="http://schemas.openxmlformats.org/officeDocument/2006/relationships/image" Target="media/image954.wmf"/><Relationship Id="rId2422" Type="http://schemas.openxmlformats.org/officeDocument/2006/relationships/oleObject" Target="embeddings/oleObject1341.bin"/><Relationship Id="rId601" Type="http://schemas.openxmlformats.org/officeDocument/2006/relationships/oleObject" Target="embeddings/oleObject321.bin"/><Relationship Id="rId1024" Type="http://schemas.openxmlformats.org/officeDocument/2006/relationships/oleObject" Target="embeddings/oleObject572.bin"/><Relationship Id="rId1231" Type="http://schemas.openxmlformats.org/officeDocument/2006/relationships/oleObject" Target="embeddings/oleObject697.bin"/><Relationship Id="rId1676" Type="http://schemas.openxmlformats.org/officeDocument/2006/relationships/image" Target="media/image704.wmf"/><Relationship Id="rId1883" Type="http://schemas.openxmlformats.org/officeDocument/2006/relationships/image" Target="media/image797.wmf"/><Relationship Id="rId906" Type="http://schemas.openxmlformats.org/officeDocument/2006/relationships/oleObject" Target="embeddings/oleObject502.bin"/><Relationship Id="rId1329" Type="http://schemas.openxmlformats.org/officeDocument/2006/relationships/image" Target="media/image560.wmf"/><Relationship Id="rId1536" Type="http://schemas.openxmlformats.org/officeDocument/2006/relationships/oleObject" Target="embeddings/oleObject881.bin"/><Relationship Id="rId1743" Type="http://schemas.openxmlformats.org/officeDocument/2006/relationships/image" Target="media/image736.wmf"/><Relationship Id="rId1950" Type="http://schemas.openxmlformats.org/officeDocument/2006/relationships/oleObject" Target="embeddings/oleObject1107.bin"/><Relationship Id="rId35" Type="http://schemas.openxmlformats.org/officeDocument/2006/relationships/image" Target="media/image14.wmf"/><Relationship Id="rId1603" Type="http://schemas.openxmlformats.org/officeDocument/2006/relationships/oleObject" Target="embeddings/oleObject921.bin"/><Relationship Id="rId1810" Type="http://schemas.openxmlformats.org/officeDocument/2006/relationships/oleObject" Target="embeddings/oleObject1032.bin"/><Relationship Id="rId184" Type="http://schemas.openxmlformats.org/officeDocument/2006/relationships/oleObject" Target="embeddings/oleObject95.bin"/><Relationship Id="rId391" Type="http://schemas.openxmlformats.org/officeDocument/2006/relationships/oleObject" Target="embeddings/oleObject202.bin"/><Relationship Id="rId1908" Type="http://schemas.openxmlformats.org/officeDocument/2006/relationships/oleObject" Target="embeddings/oleObject1086.bin"/><Relationship Id="rId2072" Type="http://schemas.openxmlformats.org/officeDocument/2006/relationships/image" Target="media/image888.wmf"/><Relationship Id="rId251" Type="http://schemas.openxmlformats.org/officeDocument/2006/relationships/oleObject" Target="embeddings/oleObject129.bin"/><Relationship Id="rId489" Type="http://schemas.openxmlformats.org/officeDocument/2006/relationships/oleObject" Target="embeddings/oleObject252.bin"/><Relationship Id="rId696" Type="http://schemas.openxmlformats.org/officeDocument/2006/relationships/image" Target="media/image316.wmf"/><Relationship Id="rId2377" Type="http://schemas.openxmlformats.org/officeDocument/2006/relationships/oleObject" Target="embeddings/oleObject1318.bin"/><Relationship Id="rId349" Type="http://schemas.openxmlformats.org/officeDocument/2006/relationships/oleObject" Target="embeddings/oleObject181.bin"/><Relationship Id="rId556" Type="http://schemas.openxmlformats.org/officeDocument/2006/relationships/image" Target="media/image256.wmf"/><Relationship Id="rId763" Type="http://schemas.openxmlformats.org/officeDocument/2006/relationships/oleObject" Target="embeddings/oleObject412.bin"/><Relationship Id="rId1186" Type="http://schemas.openxmlformats.org/officeDocument/2006/relationships/oleObject" Target="embeddings/oleObject660.bin"/><Relationship Id="rId1393" Type="http://schemas.openxmlformats.org/officeDocument/2006/relationships/image" Target="media/image587.wmf"/><Relationship Id="rId2237" Type="http://schemas.openxmlformats.org/officeDocument/2006/relationships/oleObject" Target="embeddings/oleObject1242.bin"/><Relationship Id="rId2444" Type="http://schemas.openxmlformats.org/officeDocument/2006/relationships/oleObject" Target="embeddings/oleObject1353.bin"/><Relationship Id="rId111" Type="http://schemas.openxmlformats.org/officeDocument/2006/relationships/oleObject" Target="embeddings/oleObject55.bin"/><Relationship Id="rId209" Type="http://schemas.openxmlformats.org/officeDocument/2006/relationships/oleObject" Target="embeddings/oleObject108.bin"/><Relationship Id="rId416" Type="http://schemas.openxmlformats.org/officeDocument/2006/relationships/oleObject" Target="embeddings/oleObject215.bin"/><Relationship Id="rId970" Type="http://schemas.openxmlformats.org/officeDocument/2006/relationships/oleObject" Target="embeddings/oleObject543.bin"/><Relationship Id="rId1046" Type="http://schemas.openxmlformats.org/officeDocument/2006/relationships/oleObject" Target="embeddings/oleObject584.bin"/><Relationship Id="rId1253" Type="http://schemas.openxmlformats.org/officeDocument/2006/relationships/oleObject" Target="embeddings/oleObject714.bin"/><Relationship Id="rId1698" Type="http://schemas.openxmlformats.org/officeDocument/2006/relationships/image" Target="media/image714.wmf"/><Relationship Id="rId623" Type="http://schemas.openxmlformats.org/officeDocument/2006/relationships/oleObject" Target="embeddings/oleObject335.bin"/><Relationship Id="rId830" Type="http://schemas.openxmlformats.org/officeDocument/2006/relationships/image" Target="media/image368.wmf"/><Relationship Id="rId928" Type="http://schemas.openxmlformats.org/officeDocument/2006/relationships/oleObject" Target="embeddings/oleObject520.bin"/><Relationship Id="rId1460" Type="http://schemas.openxmlformats.org/officeDocument/2006/relationships/image" Target="media/image615.wmf"/><Relationship Id="rId1558" Type="http://schemas.openxmlformats.org/officeDocument/2006/relationships/image" Target="media/image654.wmf"/><Relationship Id="rId1765" Type="http://schemas.openxmlformats.org/officeDocument/2006/relationships/image" Target="media/image744.wmf"/><Relationship Id="rId2304" Type="http://schemas.openxmlformats.org/officeDocument/2006/relationships/oleObject" Target="embeddings/oleObject1281.bin"/><Relationship Id="rId2511" Type="http://schemas.openxmlformats.org/officeDocument/2006/relationships/hyperlink" Target="mailto:newton-society@mail.ru" TargetMode="External"/><Relationship Id="rId57" Type="http://schemas.openxmlformats.org/officeDocument/2006/relationships/image" Target="media/image24.wmf"/><Relationship Id="rId1113" Type="http://schemas.openxmlformats.org/officeDocument/2006/relationships/image" Target="media/image483.wmf"/><Relationship Id="rId1320" Type="http://schemas.openxmlformats.org/officeDocument/2006/relationships/image" Target="media/image557.wmf"/><Relationship Id="rId1418" Type="http://schemas.openxmlformats.org/officeDocument/2006/relationships/oleObject" Target="embeddings/oleObject812.bin"/><Relationship Id="rId1972" Type="http://schemas.openxmlformats.org/officeDocument/2006/relationships/image" Target="media/image841.wmf"/><Relationship Id="rId1625" Type="http://schemas.openxmlformats.org/officeDocument/2006/relationships/oleObject" Target="embeddings/oleObject937.bin"/><Relationship Id="rId1832" Type="http://schemas.openxmlformats.org/officeDocument/2006/relationships/oleObject" Target="embeddings/oleObject1044.bin"/><Relationship Id="rId2094" Type="http://schemas.openxmlformats.org/officeDocument/2006/relationships/image" Target="media/image897.wmf"/><Relationship Id="rId273" Type="http://schemas.openxmlformats.org/officeDocument/2006/relationships/image" Target="media/image126.wmf"/><Relationship Id="rId480" Type="http://schemas.openxmlformats.org/officeDocument/2006/relationships/image" Target="media/image225.wmf"/><Relationship Id="rId2161" Type="http://schemas.openxmlformats.org/officeDocument/2006/relationships/oleObject" Target="embeddings/oleObject1200.bin"/><Relationship Id="rId2399" Type="http://schemas.openxmlformats.org/officeDocument/2006/relationships/oleObject" Target="embeddings/oleObject1329.bin"/><Relationship Id="rId133" Type="http://schemas.openxmlformats.org/officeDocument/2006/relationships/image" Target="media/image60.wmf"/><Relationship Id="rId340" Type="http://schemas.openxmlformats.org/officeDocument/2006/relationships/oleObject" Target="embeddings/oleObject176.bin"/><Relationship Id="rId578" Type="http://schemas.openxmlformats.org/officeDocument/2006/relationships/oleObject" Target="embeddings/oleObject303.bin"/><Relationship Id="rId785" Type="http://schemas.openxmlformats.org/officeDocument/2006/relationships/image" Target="media/image352.wmf"/><Relationship Id="rId992" Type="http://schemas.openxmlformats.org/officeDocument/2006/relationships/oleObject" Target="embeddings/oleObject555.bin"/><Relationship Id="rId2021" Type="http://schemas.openxmlformats.org/officeDocument/2006/relationships/image" Target="http://img4.wikia.nocookie.net/__cb1479214259/science/ru/images/math/5/1/1/5111c3179da08706cfd4c893749ce462.png" TargetMode="External"/><Relationship Id="rId2259" Type="http://schemas.openxmlformats.org/officeDocument/2006/relationships/image" Target="media/image971.wmf"/><Relationship Id="rId2466" Type="http://schemas.openxmlformats.org/officeDocument/2006/relationships/oleObject" Target="embeddings/oleObject1368.bin"/><Relationship Id="rId200" Type="http://schemas.openxmlformats.org/officeDocument/2006/relationships/image" Target="media/image90.wmf"/><Relationship Id="rId438" Type="http://schemas.openxmlformats.org/officeDocument/2006/relationships/image" Target="media/image205.wmf"/><Relationship Id="rId645" Type="http://schemas.openxmlformats.org/officeDocument/2006/relationships/oleObject" Target="embeddings/oleObject346.bin"/><Relationship Id="rId852" Type="http://schemas.openxmlformats.org/officeDocument/2006/relationships/oleObject" Target="embeddings/oleObject469.bin"/><Relationship Id="rId1068" Type="http://schemas.openxmlformats.org/officeDocument/2006/relationships/oleObject" Target="embeddings/oleObject597.bin"/><Relationship Id="rId1275" Type="http://schemas.openxmlformats.org/officeDocument/2006/relationships/image" Target="media/image540.wmf"/><Relationship Id="rId1482" Type="http://schemas.openxmlformats.org/officeDocument/2006/relationships/image" Target="media/image626.wmf"/><Relationship Id="rId2119" Type="http://schemas.openxmlformats.org/officeDocument/2006/relationships/oleObject" Target="embeddings/oleObject1180.bin"/><Relationship Id="rId2326" Type="http://schemas.openxmlformats.org/officeDocument/2006/relationships/oleObject" Target="embeddings/oleObject1293.bin"/><Relationship Id="rId505" Type="http://schemas.openxmlformats.org/officeDocument/2006/relationships/oleObject" Target="embeddings/oleObject260.bin"/><Relationship Id="rId712" Type="http://schemas.openxmlformats.org/officeDocument/2006/relationships/image" Target="media/image323.wmf"/><Relationship Id="rId1135" Type="http://schemas.openxmlformats.org/officeDocument/2006/relationships/image" Target="media/image494.wmf"/><Relationship Id="rId1342" Type="http://schemas.openxmlformats.org/officeDocument/2006/relationships/image" Target="media/image566.wmf"/><Relationship Id="rId1787" Type="http://schemas.openxmlformats.org/officeDocument/2006/relationships/oleObject" Target="embeddings/oleObject1020.bin"/><Relationship Id="rId1994" Type="http://schemas.openxmlformats.org/officeDocument/2006/relationships/image" Target="media/image850.wmf"/><Relationship Id="rId79" Type="http://schemas.openxmlformats.org/officeDocument/2006/relationships/image" Target="media/image35.wmf"/><Relationship Id="rId1202" Type="http://schemas.openxmlformats.org/officeDocument/2006/relationships/oleObject" Target="embeddings/oleObject671.bin"/><Relationship Id="rId1647" Type="http://schemas.openxmlformats.org/officeDocument/2006/relationships/oleObject" Target="embeddings/oleObject948.bin"/><Relationship Id="rId1854" Type="http://schemas.openxmlformats.org/officeDocument/2006/relationships/oleObject" Target="embeddings/oleObject1057.bin"/><Relationship Id="rId1507" Type="http://schemas.openxmlformats.org/officeDocument/2006/relationships/oleObject" Target="embeddings/oleObject860.bin"/><Relationship Id="rId1714" Type="http://schemas.openxmlformats.org/officeDocument/2006/relationships/oleObject" Target="embeddings/oleObject980.bin"/><Relationship Id="rId295" Type="http://schemas.openxmlformats.org/officeDocument/2006/relationships/image" Target="media/image136.wmf"/><Relationship Id="rId1921" Type="http://schemas.openxmlformats.org/officeDocument/2006/relationships/image" Target="media/image816.wmf"/><Relationship Id="rId2183" Type="http://schemas.openxmlformats.org/officeDocument/2006/relationships/image" Target="media/image939.wmf"/><Relationship Id="rId2390" Type="http://schemas.openxmlformats.org/officeDocument/2006/relationships/image" Target="media/image1032.wmf"/><Relationship Id="rId2488" Type="http://schemas.openxmlformats.org/officeDocument/2006/relationships/oleObject" Target="embeddings/oleObject1381.bin"/><Relationship Id="rId155" Type="http://schemas.openxmlformats.org/officeDocument/2006/relationships/image" Target="media/image71.wmf"/><Relationship Id="rId362" Type="http://schemas.openxmlformats.org/officeDocument/2006/relationships/image" Target="media/image168.wmf"/><Relationship Id="rId1297" Type="http://schemas.openxmlformats.org/officeDocument/2006/relationships/oleObject" Target="embeddings/oleObject741.bin"/><Relationship Id="rId2043" Type="http://schemas.openxmlformats.org/officeDocument/2006/relationships/image" Target="http://img2.wikia.nocookie.net/__cb1479214259/science/ru/images/math/b/f/a/bfa3ddff65da19c9cd16ae218c0f0664.png" TargetMode="External"/><Relationship Id="rId2250" Type="http://schemas.openxmlformats.org/officeDocument/2006/relationships/oleObject" Target="embeddings/oleObject1249.bin"/><Relationship Id="rId222" Type="http://schemas.openxmlformats.org/officeDocument/2006/relationships/image" Target="media/image101.wmf"/><Relationship Id="rId667" Type="http://schemas.openxmlformats.org/officeDocument/2006/relationships/oleObject" Target="embeddings/oleObject357.bin"/><Relationship Id="rId874" Type="http://schemas.openxmlformats.org/officeDocument/2006/relationships/image" Target="media/image384.wmf"/><Relationship Id="rId2110" Type="http://schemas.openxmlformats.org/officeDocument/2006/relationships/image" Target="media/image904.wmf"/><Relationship Id="rId2348" Type="http://schemas.openxmlformats.org/officeDocument/2006/relationships/image" Target="media/image1010.wmf"/><Relationship Id="rId527" Type="http://schemas.openxmlformats.org/officeDocument/2006/relationships/image" Target="media/image244.wmf"/><Relationship Id="rId734" Type="http://schemas.openxmlformats.org/officeDocument/2006/relationships/oleObject" Target="embeddings/oleObject392.bin"/><Relationship Id="rId941" Type="http://schemas.openxmlformats.org/officeDocument/2006/relationships/image" Target="media/image404.wmf"/><Relationship Id="rId1157" Type="http://schemas.openxmlformats.org/officeDocument/2006/relationships/image" Target="media/image503.wmf"/><Relationship Id="rId1364" Type="http://schemas.openxmlformats.org/officeDocument/2006/relationships/oleObject" Target="embeddings/oleObject782.bin"/><Relationship Id="rId1571" Type="http://schemas.openxmlformats.org/officeDocument/2006/relationships/oleObject" Target="embeddings/oleObject901.bin"/><Relationship Id="rId2208" Type="http://schemas.openxmlformats.org/officeDocument/2006/relationships/oleObject" Target="embeddings/oleObject1225.bin"/><Relationship Id="rId2415" Type="http://schemas.openxmlformats.org/officeDocument/2006/relationships/oleObject" Target="embeddings/oleObject1337.bin"/><Relationship Id="rId70" Type="http://schemas.openxmlformats.org/officeDocument/2006/relationships/oleObject" Target="embeddings/oleObject33.bin"/><Relationship Id="rId801" Type="http://schemas.openxmlformats.org/officeDocument/2006/relationships/oleObject" Target="embeddings/oleObject434.bin"/><Relationship Id="rId1017" Type="http://schemas.openxmlformats.org/officeDocument/2006/relationships/image" Target="media/image440.wmf"/><Relationship Id="rId1224" Type="http://schemas.openxmlformats.org/officeDocument/2006/relationships/oleObject" Target="embeddings/oleObject690.bin"/><Relationship Id="rId1431" Type="http://schemas.openxmlformats.org/officeDocument/2006/relationships/oleObject" Target="embeddings/oleObject819.bin"/><Relationship Id="rId1669" Type="http://schemas.openxmlformats.org/officeDocument/2006/relationships/oleObject" Target="embeddings/oleObject956.bin"/><Relationship Id="rId1876" Type="http://schemas.openxmlformats.org/officeDocument/2006/relationships/image" Target="media/image794.wmf"/><Relationship Id="rId1529" Type="http://schemas.openxmlformats.org/officeDocument/2006/relationships/oleObject" Target="embeddings/oleObject875.bin"/><Relationship Id="rId1736" Type="http://schemas.openxmlformats.org/officeDocument/2006/relationships/oleObject" Target="embeddings/oleObject991.bin"/><Relationship Id="rId1943" Type="http://schemas.openxmlformats.org/officeDocument/2006/relationships/image" Target="media/image827.wmf"/><Relationship Id="rId28" Type="http://schemas.openxmlformats.org/officeDocument/2006/relationships/oleObject" Target="embeddings/oleObject11.bin"/><Relationship Id="rId1803" Type="http://schemas.openxmlformats.org/officeDocument/2006/relationships/image" Target="media/image762.wmf"/><Relationship Id="rId177" Type="http://schemas.openxmlformats.org/officeDocument/2006/relationships/oleObject" Target="embeddings/oleObject91.bin"/><Relationship Id="rId384" Type="http://schemas.openxmlformats.org/officeDocument/2006/relationships/image" Target="media/image179.wmf"/><Relationship Id="rId591" Type="http://schemas.openxmlformats.org/officeDocument/2006/relationships/oleObject" Target="embeddings/oleObject312.bin"/><Relationship Id="rId2065" Type="http://schemas.openxmlformats.org/officeDocument/2006/relationships/oleObject" Target="embeddings/oleObject1150.bin"/><Relationship Id="rId2272" Type="http://schemas.openxmlformats.org/officeDocument/2006/relationships/oleObject" Target="embeddings/oleObject1262.bin"/><Relationship Id="rId244" Type="http://schemas.openxmlformats.org/officeDocument/2006/relationships/image" Target="media/image112.wmf"/><Relationship Id="rId689" Type="http://schemas.openxmlformats.org/officeDocument/2006/relationships/oleObject" Target="embeddings/oleObject368.bin"/><Relationship Id="rId896" Type="http://schemas.openxmlformats.org/officeDocument/2006/relationships/oleObject" Target="embeddings/oleObject494.bin"/><Relationship Id="rId1081" Type="http://schemas.openxmlformats.org/officeDocument/2006/relationships/oleObject" Target="embeddings/oleObject605.bin"/><Relationship Id="rId451" Type="http://schemas.openxmlformats.org/officeDocument/2006/relationships/image" Target="media/image211.wmf"/><Relationship Id="rId549" Type="http://schemas.openxmlformats.org/officeDocument/2006/relationships/image" Target="media/image254.wmf"/><Relationship Id="rId756" Type="http://schemas.openxmlformats.org/officeDocument/2006/relationships/oleObject" Target="embeddings/oleObject408.bin"/><Relationship Id="rId1179" Type="http://schemas.openxmlformats.org/officeDocument/2006/relationships/image" Target="media/image514.wmf"/><Relationship Id="rId1386" Type="http://schemas.openxmlformats.org/officeDocument/2006/relationships/image" Target="media/image584.wmf"/><Relationship Id="rId1593" Type="http://schemas.openxmlformats.org/officeDocument/2006/relationships/image" Target="media/image670.wmf"/><Relationship Id="rId2132" Type="http://schemas.openxmlformats.org/officeDocument/2006/relationships/image" Target="media/image915.wmf"/><Relationship Id="rId2437" Type="http://schemas.openxmlformats.org/officeDocument/2006/relationships/image" Target="media/image1055.wmf"/><Relationship Id="rId104" Type="http://schemas.openxmlformats.org/officeDocument/2006/relationships/oleObject" Target="embeddings/oleObject51.bin"/><Relationship Id="rId311" Type="http://schemas.openxmlformats.org/officeDocument/2006/relationships/image" Target="media/image144.wmf"/><Relationship Id="rId409" Type="http://schemas.openxmlformats.org/officeDocument/2006/relationships/image" Target="media/image191.wmf"/><Relationship Id="rId963" Type="http://schemas.openxmlformats.org/officeDocument/2006/relationships/image" Target="media/image415.wmf"/><Relationship Id="rId1039" Type="http://schemas.openxmlformats.org/officeDocument/2006/relationships/image" Target="media/image450.wmf"/><Relationship Id="rId1246" Type="http://schemas.openxmlformats.org/officeDocument/2006/relationships/oleObject" Target="embeddings/oleObject708.bin"/><Relationship Id="rId1898" Type="http://schemas.openxmlformats.org/officeDocument/2006/relationships/oleObject" Target="embeddings/oleObject1081.bin"/><Relationship Id="rId92" Type="http://schemas.openxmlformats.org/officeDocument/2006/relationships/image" Target="media/image41.wmf"/><Relationship Id="rId616" Type="http://schemas.openxmlformats.org/officeDocument/2006/relationships/oleObject" Target="embeddings/oleObject331.bin"/><Relationship Id="rId823" Type="http://schemas.openxmlformats.org/officeDocument/2006/relationships/oleObject" Target="embeddings/oleObject449.bin"/><Relationship Id="rId1453" Type="http://schemas.openxmlformats.org/officeDocument/2006/relationships/oleObject" Target="embeddings/oleObject832.bin"/><Relationship Id="rId1660" Type="http://schemas.openxmlformats.org/officeDocument/2006/relationships/image" Target="media/image696.wmf"/><Relationship Id="rId1758" Type="http://schemas.openxmlformats.org/officeDocument/2006/relationships/oleObject" Target="embeddings/oleObject1004.bin"/><Relationship Id="rId2504" Type="http://schemas.openxmlformats.org/officeDocument/2006/relationships/image" Target="media/image1081.png"/><Relationship Id="rId1106" Type="http://schemas.openxmlformats.org/officeDocument/2006/relationships/oleObject" Target="embeddings/oleObject618.bin"/><Relationship Id="rId1313" Type="http://schemas.openxmlformats.org/officeDocument/2006/relationships/image" Target="media/image554.wmf"/><Relationship Id="rId1520" Type="http://schemas.openxmlformats.org/officeDocument/2006/relationships/oleObject" Target="embeddings/oleObject868.bin"/><Relationship Id="rId1965" Type="http://schemas.openxmlformats.org/officeDocument/2006/relationships/oleObject" Target="embeddings/oleObject1115.bin"/><Relationship Id="rId1618" Type="http://schemas.openxmlformats.org/officeDocument/2006/relationships/oleObject" Target="embeddings/oleObject933.bin"/><Relationship Id="rId1825" Type="http://schemas.openxmlformats.org/officeDocument/2006/relationships/image" Target="media/image772.wmf"/><Relationship Id="rId199" Type="http://schemas.openxmlformats.org/officeDocument/2006/relationships/oleObject" Target="embeddings/oleObject103.bin"/><Relationship Id="rId2087" Type="http://schemas.openxmlformats.org/officeDocument/2006/relationships/oleObject" Target="embeddings/oleObject1162.bin"/><Relationship Id="rId2294" Type="http://schemas.openxmlformats.org/officeDocument/2006/relationships/image" Target="media/image986.wmf"/><Relationship Id="rId266" Type="http://schemas.openxmlformats.org/officeDocument/2006/relationships/image" Target="media/image123.wmf"/><Relationship Id="rId473" Type="http://schemas.openxmlformats.org/officeDocument/2006/relationships/oleObject" Target="embeddings/oleObject243.bin"/><Relationship Id="rId680" Type="http://schemas.openxmlformats.org/officeDocument/2006/relationships/image" Target="media/image308.wmf"/><Relationship Id="rId2154" Type="http://schemas.openxmlformats.org/officeDocument/2006/relationships/image" Target="media/image925.wmf"/><Relationship Id="rId2361" Type="http://schemas.openxmlformats.org/officeDocument/2006/relationships/oleObject" Target="embeddings/oleObject1310.bin"/><Relationship Id="rId126" Type="http://schemas.openxmlformats.org/officeDocument/2006/relationships/oleObject" Target="embeddings/oleObject63.bin"/><Relationship Id="rId333" Type="http://schemas.openxmlformats.org/officeDocument/2006/relationships/oleObject" Target="embeddings/oleObject172.bin"/><Relationship Id="rId540" Type="http://schemas.openxmlformats.org/officeDocument/2006/relationships/oleObject" Target="embeddings/oleObject282.bin"/><Relationship Id="rId778" Type="http://schemas.openxmlformats.org/officeDocument/2006/relationships/image" Target="media/image349.wmf"/><Relationship Id="rId985" Type="http://schemas.openxmlformats.org/officeDocument/2006/relationships/oleObject" Target="embeddings/oleObject551.bin"/><Relationship Id="rId1170" Type="http://schemas.openxmlformats.org/officeDocument/2006/relationships/oleObject" Target="embeddings/oleObject652.bin"/><Relationship Id="rId2014" Type="http://schemas.openxmlformats.org/officeDocument/2006/relationships/image" Target="media/image860.wmf"/><Relationship Id="rId2221" Type="http://schemas.openxmlformats.org/officeDocument/2006/relationships/oleObject" Target="embeddings/oleObject1234.bin"/><Relationship Id="rId2459" Type="http://schemas.openxmlformats.org/officeDocument/2006/relationships/oleObject" Target="embeddings/oleObject1362.bin"/><Relationship Id="rId638" Type="http://schemas.openxmlformats.org/officeDocument/2006/relationships/image" Target="media/image287.wmf"/><Relationship Id="rId845" Type="http://schemas.openxmlformats.org/officeDocument/2006/relationships/oleObject" Target="embeddings/oleObject462.bin"/><Relationship Id="rId1030" Type="http://schemas.openxmlformats.org/officeDocument/2006/relationships/image" Target="media/image446.wmf"/><Relationship Id="rId1268" Type="http://schemas.openxmlformats.org/officeDocument/2006/relationships/oleObject" Target="embeddings/oleObject722.bin"/><Relationship Id="rId1475" Type="http://schemas.openxmlformats.org/officeDocument/2006/relationships/oleObject" Target="embeddings/oleObject844.bin"/><Relationship Id="rId1682" Type="http://schemas.openxmlformats.org/officeDocument/2006/relationships/image" Target="media/image707.wmf"/><Relationship Id="rId2319" Type="http://schemas.openxmlformats.org/officeDocument/2006/relationships/image" Target="media/image996.wmf"/><Relationship Id="rId400" Type="http://schemas.openxmlformats.org/officeDocument/2006/relationships/oleObject" Target="embeddings/oleObject207.bin"/><Relationship Id="rId705" Type="http://schemas.openxmlformats.org/officeDocument/2006/relationships/oleObject" Target="embeddings/oleObject376.bin"/><Relationship Id="rId1128" Type="http://schemas.openxmlformats.org/officeDocument/2006/relationships/oleObject" Target="embeddings/oleObject629.bin"/><Relationship Id="rId1335" Type="http://schemas.openxmlformats.org/officeDocument/2006/relationships/oleObject" Target="embeddings/oleObject764.bin"/><Relationship Id="rId1542" Type="http://schemas.openxmlformats.org/officeDocument/2006/relationships/image" Target="media/image647.wmf"/><Relationship Id="rId1987" Type="http://schemas.openxmlformats.org/officeDocument/2006/relationships/oleObject" Target="embeddings/oleObject1128.bin"/><Relationship Id="rId912" Type="http://schemas.openxmlformats.org/officeDocument/2006/relationships/image" Target="media/image397.wmf"/><Relationship Id="rId1847" Type="http://schemas.openxmlformats.org/officeDocument/2006/relationships/image" Target="media/image781.wmf"/><Relationship Id="rId41" Type="http://schemas.openxmlformats.org/officeDocument/2006/relationships/image" Target="media/image17.wmf"/><Relationship Id="rId1402" Type="http://schemas.openxmlformats.org/officeDocument/2006/relationships/oleObject" Target="embeddings/oleObject803.bin"/><Relationship Id="rId1707" Type="http://schemas.openxmlformats.org/officeDocument/2006/relationships/image" Target="media/image718.wmf"/><Relationship Id="rId190" Type="http://schemas.openxmlformats.org/officeDocument/2006/relationships/image" Target="media/image85.wmf"/><Relationship Id="rId288" Type="http://schemas.openxmlformats.org/officeDocument/2006/relationships/image" Target="media/image133.wmf"/><Relationship Id="rId1914" Type="http://schemas.openxmlformats.org/officeDocument/2006/relationships/oleObject" Target="embeddings/oleObject1089.bin"/><Relationship Id="rId495" Type="http://schemas.openxmlformats.org/officeDocument/2006/relationships/oleObject" Target="embeddings/oleObject255.bin"/><Relationship Id="rId2176" Type="http://schemas.openxmlformats.org/officeDocument/2006/relationships/image" Target="media/image936.wmf"/><Relationship Id="rId2383" Type="http://schemas.openxmlformats.org/officeDocument/2006/relationships/oleObject" Target="embeddings/oleObject1321.bin"/><Relationship Id="rId148" Type="http://schemas.openxmlformats.org/officeDocument/2006/relationships/oleObject" Target="embeddings/oleObject74.bin"/><Relationship Id="rId355" Type="http://schemas.openxmlformats.org/officeDocument/2006/relationships/oleObject" Target="embeddings/oleObject184.bin"/><Relationship Id="rId562" Type="http://schemas.openxmlformats.org/officeDocument/2006/relationships/image" Target="media/image259.wmf"/><Relationship Id="rId1192" Type="http://schemas.openxmlformats.org/officeDocument/2006/relationships/image" Target="media/image520.wmf"/><Relationship Id="rId2036" Type="http://schemas.openxmlformats.org/officeDocument/2006/relationships/image" Target="media/image871.png"/><Relationship Id="rId2243" Type="http://schemas.openxmlformats.org/officeDocument/2006/relationships/oleObject" Target="embeddings/oleObject1245.bin"/><Relationship Id="rId2450" Type="http://schemas.openxmlformats.org/officeDocument/2006/relationships/oleObject" Target="embeddings/oleObject1356.bin"/><Relationship Id="rId215" Type="http://schemas.openxmlformats.org/officeDocument/2006/relationships/oleObject" Target="embeddings/oleObject111.bin"/><Relationship Id="rId422" Type="http://schemas.openxmlformats.org/officeDocument/2006/relationships/image" Target="media/image197.wmf"/><Relationship Id="rId867" Type="http://schemas.openxmlformats.org/officeDocument/2006/relationships/image" Target="media/image382.wmf"/><Relationship Id="rId1052" Type="http://schemas.openxmlformats.org/officeDocument/2006/relationships/image" Target="media/image456.wmf"/><Relationship Id="rId1497" Type="http://schemas.openxmlformats.org/officeDocument/2006/relationships/image" Target="media/image633.wmf"/><Relationship Id="rId2103" Type="http://schemas.openxmlformats.org/officeDocument/2006/relationships/image" Target="media/image901.wmf"/><Relationship Id="rId2310" Type="http://schemas.openxmlformats.org/officeDocument/2006/relationships/oleObject" Target="embeddings/oleObject1285.bin"/><Relationship Id="rId727" Type="http://schemas.openxmlformats.org/officeDocument/2006/relationships/image" Target="media/image330.wmf"/><Relationship Id="rId934" Type="http://schemas.openxmlformats.org/officeDocument/2006/relationships/oleObject" Target="embeddings/oleObject525.bin"/><Relationship Id="rId1357" Type="http://schemas.openxmlformats.org/officeDocument/2006/relationships/oleObject" Target="embeddings/oleObject778.bin"/><Relationship Id="rId1564" Type="http://schemas.openxmlformats.org/officeDocument/2006/relationships/image" Target="media/image657.wmf"/><Relationship Id="rId1771" Type="http://schemas.openxmlformats.org/officeDocument/2006/relationships/image" Target="media/image747.wmf"/><Relationship Id="rId2408" Type="http://schemas.openxmlformats.org/officeDocument/2006/relationships/image" Target="media/image1041.wmf"/><Relationship Id="rId63" Type="http://schemas.openxmlformats.org/officeDocument/2006/relationships/image" Target="media/image27.wmf"/><Relationship Id="rId1217" Type="http://schemas.openxmlformats.org/officeDocument/2006/relationships/oleObject" Target="embeddings/oleObject684.bin"/><Relationship Id="rId1424" Type="http://schemas.openxmlformats.org/officeDocument/2006/relationships/image" Target="media/image600.wmf"/><Relationship Id="rId1631" Type="http://schemas.openxmlformats.org/officeDocument/2006/relationships/oleObject" Target="embeddings/oleObject940.bin"/><Relationship Id="rId1869" Type="http://schemas.openxmlformats.org/officeDocument/2006/relationships/image" Target="media/image792.wmf"/><Relationship Id="rId1729" Type="http://schemas.openxmlformats.org/officeDocument/2006/relationships/image" Target="media/image729.wmf"/><Relationship Id="rId1936" Type="http://schemas.openxmlformats.org/officeDocument/2006/relationships/oleObject" Target="embeddings/oleObject1100.bin"/><Relationship Id="rId2198" Type="http://schemas.openxmlformats.org/officeDocument/2006/relationships/oleObject" Target="embeddings/oleObject1219.bin"/><Relationship Id="rId377" Type="http://schemas.openxmlformats.org/officeDocument/2006/relationships/oleObject" Target="embeddings/oleObject195.bin"/><Relationship Id="rId584" Type="http://schemas.openxmlformats.org/officeDocument/2006/relationships/image" Target="media/image269.wmf"/><Relationship Id="rId2058" Type="http://schemas.openxmlformats.org/officeDocument/2006/relationships/oleObject" Target="embeddings/oleObject1147.bin"/><Relationship Id="rId2265" Type="http://schemas.openxmlformats.org/officeDocument/2006/relationships/image" Target="media/image974.wmf"/><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image" Target="media/image355.wmf"/><Relationship Id="rId889" Type="http://schemas.openxmlformats.org/officeDocument/2006/relationships/image" Target="media/image391.wmf"/><Relationship Id="rId1074" Type="http://schemas.openxmlformats.org/officeDocument/2006/relationships/image" Target="media/image465.wmf"/><Relationship Id="rId2472" Type="http://schemas.openxmlformats.org/officeDocument/2006/relationships/oleObject" Target="embeddings/oleObject1373.bin"/><Relationship Id="rId444" Type="http://schemas.openxmlformats.org/officeDocument/2006/relationships/image" Target="media/image208.wmf"/><Relationship Id="rId651" Type="http://schemas.openxmlformats.org/officeDocument/2006/relationships/oleObject" Target="embeddings/oleObject349.bin"/><Relationship Id="rId749" Type="http://schemas.openxmlformats.org/officeDocument/2006/relationships/image" Target="media/image336.wmf"/><Relationship Id="rId1281" Type="http://schemas.openxmlformats.org/officeDocument/2006/relationships/oleObject" Target="embeddings/oleObject730.bin"/><Relationship Id="rId1379" Type="http://schemas.openxmlformats.org/officeDocument/2006/relationships/image" Target="media/image581.wmf"/><Relationship Id="rId1586" Type="http://schemas.openxmlformats.org/officeDocument/2006/relationships/oleObject" Target="embeddings/oleObject909.bin"/><Relationship Id="rId2125" Type="http://schemas.openxmlformats.org/officeDocument/2006/relationships/oleObject" Target="embeddings/oleObject1183.bin"/><Relationship Id="rId2332" Type="http://schemas.openxmlformats.org/officeDocument/2006/relationships/oleObject" Target="embeddings/oleObject1296.bin"/><Relationship Id="rId304" Type="http://schemas.openxmlformats.org/officeDocument/2006/relationships/oleObject" Target="embeddings/oleObject157.bin"/><Relationship Id="rId511" Type="http://schemas.openxmlformats.org/officeDocument/2006/relationships/image" Target="media/image239.wmf"/><Relationship Id="rId609" Type="http://schemas.openxmlformats.org/officeDocument/2006/relationships/oleObject" Target="embeddings/oleObject327.bin"/><Relationship Id="rId956" Type="http://schemas.openxmlformats.org/officeDocument/2006/relationships/oleObject" Target="embeddings/oleObject536.bin"/><Relationship Id="rId1141" Type="http://schemas.openxmlformats.org/officeDocument/2006/relationships/image" Target="media/image497.wmf"/><Relationship Id="rId1239" Type="http://schemas.openxmlformats.org/officeDocument/2006/relationships/oleObject" Target="embeddings/oleObject702.bin"/><Relationship Id="rId1793" Type="http://schemas.openxmlformats.org/officeDocument/2006/relationships/image" Target="media/image757.wmf"/><Relationship Id="rId85" Type="http://schemas.openxmlformats.org/officeDocument/2006/relationships/image" Target="media/image38.wmf"/><Relationship Id="rId816" Type="http://schemas.openxmlformats.org/officeDocument/2006/relationships/oleObject" Target="embeddings/oleObject445.bin"/><Relationship Id="rId1001" Type="http://schemas.openxmlformats.org/officeDocument/2006/relationships/image" Target="media/image433.wmf"/><Relationship Id="rId1446" Type="http://schemas.openxmlformats.org/officeDocument/2006/relationships/oleObject" Target="embeddings/oleObject827.bin"/><Relationship Id="rId1653" Type="http://schemas.openxmlformats.org/officeDocument/2006/relationships/image" Target="http://www.studfiles.ru/html/2706/1280/html_6TTpHLOhMh.O89V/htmlconvd-U2WAh8_html_m63ef071e.jpg" TargetMode="External"/><Relationship Id="rId1860" Type="http://schemas.openxmlformats.org/officeDocument/2006/relationships/oleObject" Target="embeddings/oleObject1060.bin"/><Relationship Id="rId1306" Type="http://schemas.openxmlformats.org/officeDocument/2006/relationships/oleObject" Target="embeddings/oleObject747.bin"/><Relationship Id="rId1513" Type="http://schemas.openxmlformats.org/officeDocument/2006/relationships/oleObject" Target="embeddings/oleObject864.bin"/><Relationship Id="rId1720" Type="http://schemas.openxmlformats.org/officeDocument/2006/relationships/oleObject" Target="embeddings/oleObject983.bin"/><Relationship Id="rId1958" Type="http://schemas.openxmlformats.org/officeDocument/2006/relationships/image" Target="media/image834.wmf"/><Relationship Id="rId12" Type="http://schemas.openxmlformats.org/officeDocument/2006/relationships/oleObject" Target="embeddings/oleObject2.bin"/><Relationship Id="rId1818" Type="http://schemas.openxmlformats.org/officeDocument/2006/relationships/image" Target="media/image769.wmf"/><Relationship Id="rId161" Type="http://schemas.openxmlformats.org/officeDocument/2006/relationships/image" Target="media/image73.wmf"/><Relationship Id="rId399" Type="http://schemas.openxmlformats.org/officeDocument/2006/relationships/image" Target="media/image186.wmf"/><Relationship Id="rId2287" Type="http://schemas.openxmlformats.org/officeDocument/2006/relationships/oleObject" Target="embeddings/oleObject1271.bin"/><Relationship Id="rId2494" Type="http://schemas.openxmlformats.org/officeDocument/2006/relationships/image" Target="media/image1077.wmf"/><Relationship Id="rId259" Type="http://schemas.openxmlformats.org/officeDocument/2006/relationships/oleObject" Target="embeddings/oleObject133.bin"/><Relationship Id="rId466" Type="http://schemas.openxmlformats.org/officeDocument/2006/relationships/image" Target="media/image218.wmf"/><Relationship Id="rId673" Type="http://schemas.openxmlformats.org/officeDocument/2006/relationships/oleObject" Target="embeddings/oleObject360.bin"/><Relationship Id="rId880" Type="http://schemas.openxmlformats.org/officeDocument/2006/relationships/image" Target="media/image387.wmf"/><Relationship Id="rId1096" Type="http://schemas.openxmlformats.org/officeDocument/2006/relationships/image" Target="media/image475.wmf"/><Relationship Id="rId2147" Type="http://schemas.openxmlformats.org/officeDocument/2006/relationships/oleObject" Target="embeddings/oleObject1193.bin"/><Relationship Id="rId2354" Type="http://schemas.openxmlformats.org/officeDocument/2006/relationships/image" Target="media/image1013.wmf"/><Relationship Id="rId119" Type="http://schemas.openxmlformats.org/officeDocument/2006/relationships/image" Target="media/image53.wmf"/><Relationship Id="rId326" Type="http://schemas.openxmlformats.org/officeDocument/2006/relationships/oleObject" Target="embeddings/oleObject168.bin"/><Relationship Id="rId533" Type="http://schemas.openxmlformats.org/officeDocument/2006/relationships/image" Target="media/image246.wmf"/><Relationship Id="rId978" Type="http://schemas.openxmlformats.org/officeDocument/2006/relationships/oleObject" Target="embeddings/oleObject547.bin"/><Relationship Id="rId1163" Type="http://schemas.openxmlformats.org/officeDocument/2006/relationships/image" Target="media/image506.wmf"/><Relationship Id="rId1370" Type="http://schemas.openxmlformats.org/officeDocument/2006/relationships/oleObject" Target="embeddings/oleObject785.bin"/><Relationship Id="rId2007" Type="http://schemas.openxmlformats.org/officeDocument/2006/relationships/oleObject" Target="embeddings/oleObject1138.bin"/><Relationship Id="rId2214" Type="http://schemas.openxmlformats.org/officeDocument/2006/relationships/oleObject" Target="embeddings/oleObject1228.bin"/><Relationship Id="rId740" Type="http://schemas.openxmlformats.org/officeDocument/2006/relationships/oleObject" Target="embeddings/oleObject397.bin"/><Relationship Id="rId838" Type="http://schemas.openxmlformats.org/officeDocument/2006/relationships/oleObject" Target="embeddings/oleObject458.bin"/><Relationship Id="rId1023" Type="http://schemas.openxmlformats.org/officeDocument/2006/relationships/image" Target="media/image443.wmf"/><Relationship Id="rId1468" Type="http://schemas.openxmlformats.org/officeDocument/2006/relationships/image" Target="media/image619.wmf"/><Relationship Id="rId1675" Type="http://schemas.openxmlformats.org/officeDocument/2006/relationships/oleObject" Target="embeddings/oleObject959.bin"/><Relationship Id="rId1882" Type="http://schemas.openxmlformats.org/officeDocument/2006/relationships/oleObject" Target="embeddings/oleObject1073.bin"/><Relationship Id="rId2421" Type="http://schemas.openxmlformats.org/officeDocument/2006/relationships/image" Target="media/image1047.wmf"/><Relationship Id="rId600" Type="http://schemas.openxmlformats.org/officeDocument/2006/relationships/oleObject" Target="embeddings/oleObject320.bin"/><Relationship Id="rId1230" Type="http://schemas.openxmlformats.org/officeDocument/2006/relationships/oleObject" Target="embeddings/oleObject696.bin"/><Relationship Id="rId1328" Type="http://schemas.openxmlformats.org/officeDocument/2006/relationships/oleObject" Target="embeddings/oleObject760.bin"/><Relationship Id="rId1535" Type="http://schemas.openxmlformats.org/officeDocument/2006/relationships/oleObject" Target="embeddings/oleObject880.bin"/><Relationship Id="rId905" Type="http://schemas.openxmlformats.org/officeDocument/2006/relationships/oleObject" Target="embeddings/oleObject501.bin"/><Relationship Id="rId1742" Type="http://schemas.openxmlformats.org/officeDocument/2006/relationships/oleObject" Target="embeddings/oleObject994.bin"/><Relationship Id="rId34" Type="http://schemas.openxmlformats.org/officeDocument/2006/relationships/oleObject" Target="embeddings/oleObject14.bin"/><Relationship Id="rId1602" Type="http://schemas.openxmlformats.org/officeDocument/2006/relationships/oleObject" Target="embeddings/oleObject920.bin"/><Relationship Id="rId183" Type="http://schemas.openxmlformats.org/officeDocument/2006/relationships/image" Target="media/image82.wmf"/><Relationship Id="rId390" Type="http://schemas.openxmlformats.org/officeDocument/2006/relationships/image" Target="media/image182.wmf"/><Relationship Id="rId1907" Type="http://schemas.openxmlformats.org/officeDocument/2006/relationships/image" Target="media/image809.wmf"/><Relationship Id="rId2071" Type="http://schemas.openxmlformats.org/officeDocument/2006/relationships/oleObject" Target="embeddings/oleObject1153.bin"/><Relationship Id="rId250" Type="http://schemas.openxmlformats.org/officeDocument/2006/relationships/image" Target="media/image115.wmf"/><Relationship Id="rId488" Type="http://schemas.openxmlformats.org/officeDocument/2006/relationships/image" Target="media/image228.wmf"/><Relationship Id="rId695" Type="http://schemas.openxmlformats.org/officeDocument/2006/relationships/oleObject" Target="embeddings/oleObject371.bin"/><Relationship Id="rId2169" Type="http://schemas.openxmlformats.org/officeDocument/2006/relationships/oleObject" Target="embeddings/oleObject1204.bin"/><Relationship Id="rId2376" Type="http://schemas.openxmlformats.org/officeDocument/2006/relationships/image" Target="media/image1025.wmf"/><Relationship Id="rId110" Type="http://schemas.openxmlformats.org/officeDocument/2006/relationships/image" Target="media/image49.wmf"/><Relationship Id="rId348" Type="http://schemas.openxmlformats.org/officeDocument/2006/relationships/image" Target="media/image161.wmf"/><Relationship Id="rId555" Type="http://schemas.openxmlformats.org/officeDocument/2006/relationships/oleObject" Target="embeddings/oleObject291.bin"/><Relationship Id="rId762" Type="http://schemas.openxmlformats.org/officeDocument/2006/relationships/image" Target="media/image342.wmf"/><Relationship Id="rId1185" Type="http://schemas.openxmlformats.org/officeDocument/2006/relationships/image" Target="media/image517.wmf"/><Relationship Id="rId1392" Type="http://schemas.openxmlformats.org/officeDocument/2006/relationships/oleObject" Target="embeddings/oleObject797.bin"/><Relationship Id="rId2029" Type="http://schemas.openxmlformats.org/officeDocument/2006/relationships/image" Target="http://img1.wikia.nocookie.net/__cb1479214259/science/ru/images/math/d/f/c/dfcf28d0734569a6a693bc8194de62bf.png" TargetMode="External"/><Relationship Id="rId2236" Type="http://schemas.openxmlformats.org/officeDocument/2006/relationships/image" Target="media/image961.wmf"/><Relationship Id="rId2443" Type="http://schemas.openxmlformats.org/officeDocument/2006/relationships/image" Target="media/image1057.wmf"/><Relationship Id="rId208" Type="http://schemas.openxmlformats.org/officeDocument/2006/relationships/image" Target="media/image94.wmf"/><Relationship Id="rId415" Type="http://schemas.openxmlformats.org/officeDocument/2006/relationships/image" Target="media/image194.wmf"/><Relationship Id="rId622" Type="http://schemas.openxmlformats.org/officeDocument/2006/relationships/image" Target="media/image279.wmf"/><Relationship Id="rId1045" Type="http://schemas.openxmlformats.org/officeDocument/2006/relationships/image" Target="media/image453.wmf"/><Relationship Id="rId1252" Type="http://schemas.openxmlformats.org/officeDocument/2006/relationships/oleObject" Target="embeddings/oleObject713.bin"/><Relationship Id="rId1697" Type="http://schemas.openxmlformats.org/officeDocument/2006/relationships/oleObject" Target="embeddings/oleObject971.bin"/><Relationship Id="rId2303" Type="http://schemas.openxmlformats.org/officeDocument/2006/relationships/image" Target="media/image989.wmf"/><Relationship Id="rId2510" Type="http://schemas.openxmlformats.org/officeDocument/2006/relationships/hyperlink" Target="https://translate.google.com/translate?hl=ru&amp;prev=_t&amp;sl=ru&amp;tl=en&amp;u=http://mail.yandex.ru/r%3Furl%3Dhttp%253A%252F%252Fwww.mirit.ru%252Fvideo%252F008.htm%26ids%3D1680000000217104098%26fs%3Dinbox" TargetMode="External"/><Relationship Id="rId927" Type="http://schemas.openxmlformats.org/officeDocument/2006/relationships/oleObject" Target="embeddings/oleObject519.bin"/><Relationship Id="rId1112" Type="http://schemas.openxmlformats.org/officeDocument/2006/relationships/oleObject" Target="embeddings/oleObject621.bin"/><Relationship Id="rId1557" Type="http://schemas.openxmlformats.org/officeDocument/2006/relationships/oleObject" Target="embeddings/oleObject894.bin"/><Relationship Id="rId1764" Type="http://schemas.openxmlformats.org/officeDocument/2006/relationships/oleObject" Target="embeddings/oleObject1008.bin"/><Relationship Id="rId1971" Type="http://schemas.openxmlformats.org/officeDocument/2006/relationships/oleObject" Target="embeddings/oleObject1118.bin"/><Relationship Id="rId56" Type="http://schemas.openxmlformats.org/officeDocument/2006/relationships/oleObject" Target="embeddings/oleObject26.bin"/><Relationship Id="rId1417" Type="http://schemas.openxmlformats.org/officeDocument/2006/relationships/oleObject" Target="embeddings/oleObject811.bin"/><Relationship Id="rId1624" Type="http://schemas.openxmlformats.org/officeDocument/2006/relationships/image" Target="media/image678.wmf"/><Relationship Id="rId1831" Type="http://schemas.openxmlformats.org/officeDocument/2006/relationships/image" Target="media/image775.wmf"/><Relationship Id="rId1929" Type="http://schemas.openxmlformats.org/officeDocument/2006/relationships/image" Target="media/image820.wmf"/><Relationship Id="rId2093" Type="http://schemas.openxmlformats.org/officeDocument/2006/relationships/oleObject" Target="embeddings/oleObject1166.bin"/><Relationship Id="rId2398" Type="http://schemas.openxmlformats.org/officeDocument/2006/relationships/image" Target="media/image1036.wmf"/><Relationship Id="rId272" Type="http://schemas.openxmlformats.org/officeDocument/2006/relationships/oleObject" Target="embeddings/oleObject140.bin"/><Relationship Id="rId577" Type="http://schemas.openxmlformats.org/officeDocument/2006/relationships/image" Target="media/image266.wmf"/><Relationship Id="rId2160" Type="http://schemas.openxmlformats.org/officeDocument/2006/relationships/image" Target="media/image928.wmf"/><Relationship Id="rId2258" Type="http://schemas.openxmlformats.org/officeDocument/2006/relationships/oleObject" Target="embeddings/oleObject1254.bin"/><Relationship Id="rId132" Type="http://schemas.openxmlformats.org/officeDocument/2006/relationships/oleObject" Target="embeddings/oleObject66.bin"/><Relationship Id="rId784" Type="http://schemas.openxmlformats.org/officeDocument/2006/relationships/oleObject" Target="embeddings/oleObject424.bin"/><Relationship Id="rId991" Type="http://schemas.openxmlformats.org/officeDocument/2006/relationships/oleObject" Target="embeddings/oleObject554.bin"/><Relationship Id="rId1067" Type="http://schemas.openxmlformats.org/officeDocument/2006/relationships/oleObject" Target="embeddings/oleObject596.bin"/><Relationship Id="rId2020" Type="http://schemas.openxmlformats.org/officeDocument/2006/relationships/image" Target="media/image863.png"/><Relationship Id="rId2465" Type="http://schemas.openxmlformats.org/officeDocument/2006/relationships/oleObject" Target="embeddings/oleObject1367.bin"/><Relationship Id="rId437" Type="http://schemas.openxmlformats.org/officeDocument/2006/relationships/oleObject" Target="embeddings/oleObject226.bin"/><Relationship Id="rId644" Type="http://schemas.openxmlformats.org/officeDocument/2006/relationships/image" Target="media/image290.wmf"/><Relationship Id="rId851" Type="http://schemas.openxmlformats.org/officeDocument/2006/relationships/oleObject" Target="embeddings/oleObject468.bin"/><Relationship Id="rId1274" Type="http://schemas.openxmlformats.org/officeDocument/2006/relationships/oleObject" Target="embeddings/oleObject726.bin"/><Relationship Id="rId1481" Type="http://schemas.openxmlformats.org/officeDocument/2006/relationships/oleObject" Target="embeddings/oleObject847.bin"/><Relationship Id="rId1579" Type="http://schemas.openxmlformats.org/officeDocument/2006/relationships/oleObject" Target="embeddings/oleObject905.bin"/><Relationship Id="rId2118" Type="http://schemas.openxmlformats.org/officeDocument/2006/relationships/image" Target="media/image908.wmf"/><Relationship Id="rId2325" Type="http://schemas.openxmlformats.org/officeDocument/2006/relationships/image" Target="media/image999.wmf"/><Relationship Id="rId504" Type="http://schemas.openxmlformats.org/officeDocument/2006/relationships/image" Target="media/image236.wmf"/><Relationship Id="rId711" Type="http://schemas.openxmlformats.org/officeDocument/2006/relationships/oleObject" Target="embeddings/oleObject380.bin"/><Relationship Id="rId949" Type="http://schemas.openxmlformats.org/officeDocument/2006/relationships/image" Target="media/image408.wmf"/><Relationship Id="rId1134" Type="http://schemas.openxmlformats.org/officeDocument/2006/relationships/oleObject" Target="embeddings/oleObject632.bin"/><Relationship Id="rId1341" Type="http://schemas.openxmlformats.org/officeDocument/2006/relationships/oleObject" Target="embeddings/oleObject767.bin"/><Relationship Id="rId1786" Type="http://schemas.openxmlformats.org/officeDocument/2006/relationships/oleObject" Target="embeddings/oleObject1019.bin"/><Relationship Id="rId1993" Type="http://schemas.openxmlformats.org/officeDocument/2006/relationships/oleObject" Target="embeddings/oleObject1131.bin"/><Relationship Id="rId78" Type="http://schemas.openxmlformats.org/officeDocument/2006/relationships/oleObject" Target="embeddings/oleObject37.bin"/><Relationship Id="rId809" Type="http://schemas.openxmlformats.org/officeDocument/2006/relationships/oleObject" Target="embeddings/oleObject441.bin"/><Relationship Id="rId1201" Type="http://schemas.openxmlformats.org/officeDocument/2006/relationships/oleObject" Target="embeddings/oleObject670.bin"/><Relationship Id="rId1439" Type="http://schemas.openxmlformats.org/officeDocument/2006/relationships/oleObject" Target="embeddings/oleObject823.bin"/><Relationship Id="rId1646" Type="http://schemas.openxmlformats.org/officeDocument/2006/relationships/image" Target="media/image689.wmf"/><Relationship Id="rId1853" Type="http://schemas.openxmlformats.org/officeDocument/2006/relationships/image" Target="media/image784.wmf"/><Relationship Id="rId1506" Type="http://schemas.openxmlformats.org/officeDocument/2006/relationships/oleObject" Target="embeddings/oleObject859.bin"/><Relationship Id="rId1713" Type="http://schemas.openxmlformats.org/officeDocument/2006/relationships/image" Target="media/image721.wmf"/><Relationship Id="rId1920" Type="http://schemas.openxmlformats.org/officeDocument/2006/relationships/oleObject" Target="embeddings/oleObject1092.bin"/><Relationship Id="rId294" Type="http://schemas.openxmlformats.org/officeDocument/2006/relationships/oleObject" Target="embeddings/oleObject152.bin"/><Relationship Id="rId2182" Type="http://schemas.openxmlformats.org/officeDocument/2006/relationships/oleObject" Target="embeddings/oleObject1211.bin"/><Relationship Id="rId154" Type="http://schemas.openxmlformats.org/officeDocument/2006/relationships/oleObject" Target="embeddings/oleObject77.bin"/><Relationship Id="rId361" Type="http://schemas.openxmlformats.org/officeDocument/2006/relationships/oleObject" Target="embeddings/oleObject187.bin"/><Relationship Id="rId599" Type="http://schemas.openxmlformats.org/officeDocument/2006/relationships/oleObject" Target="embeddings/oleObject319.bin"/><Relationship Id="rId2042" Type="http://schemas.openxmlformats.org/officeDocument/2006/relationships/image" Target="media/image874.png"/><Relationship Id="rId2487" Type="http://schemas.openxmlformats.org/officeDocument/2006/relationships/image" Target="media/image1073.wmf"/><Relationship Id="rId459" Type="http://schemas.openxmlformats.org/officeDocument/2006/relationships/oleObject" Target="embeddings/oleObject238.bin"/><Relationship Id="rId666" Type="http://schemas.openxmlformats.org/officeDocument/2006/relationships/image" Target="media/image301.wmf"/><Relationship Id="rId873" Type="http://schemas.openxmlformats.org/officeDocument/2006/relationships/oleObject" Target="embeddings/oleObject481.bin"/><Relationship Id="rId1089" Type="http://schemas.openxmlformats.org/officeDocument/2006/relationships/oleObject" Target="embeddings/oleObject609.bin"/><Relationship Id="rId1296" Type="http://schemas.openxmlformats.org/officeDocument/2006/relationships/image" Target="media/image547.wmf"/><Relationship Id="rId2347" Type="http://schemas.openxmlformats.org/officeDocument/2006/relationships/oleObject" Target="embeddings/oleObject1304.bin"/><Relationship Id="rId221" Type="http://schemas.openxmlformats.org/officeDocument/2006/relationships/oleObject" Target="embeddings/oleObject114.bin"/><Relationship Id="rId319" Type="http://schemas.openxmlformats.org/officeDocument/2006/relationships/image" Target="media/image148.wmf"/><Relationship Id="rId526" Type="http://schemas.openxmlformats.org/officeDocument/2006/relationships/oleObject" Target="embeddings/oleObject274.bin"/><Relationship Id="rId1156" Type="http://schemas.openxmlformats.org/officeDocument/2006/relationships/oleObject" Target="embeddings/oleObject645.bin"/><Relationship Id="rId1363" Type="http://schemas.openxmlformats.org/officeDocument/2006/relationships/image" Target="media/image573.wmf"/><Relationship Id="rId2207" Type="http://schemas.openxmlformats.org/officeDocument/2006/relationships/image" Target="media/image950.wmf"/><Relationship Id="rId733" Type="http://schemas.openxmlformats.org/officeDocument/2006/relationships/image" Target="media/image333.wmf"/><Relationship Id="rId940" Type="http://schemas.openxmlformats.org/officeDocument/2006/relationships/oleObject" Target="embeddings/oleObject528.bin"/><Relationship Id="rId1016" Type="http://schemas.openxmlformats.org/officeDocument/2006/relationships/oleObject" Target="embeddings/oleObject568.bin"/><Relationship Id="rId1570" Type="http://schemas.openxmlformats.org/officeDocument/2006/relationships/image" Target="media/image660.wmf"/><Relationship Id="rId1668" Type="http://schemas.openxmlformats.org/officeDocument/2006/relationships/image" Target="media/image700.wmf"/><Relationship Id="rId1875" Type="http://schemas.openxmlformats.org/officeDocument/2006/relationships/oleObject" Target="embeddings/oleObject1069.bin"/><Relationship Id="rId2193" Type="http://schemas.openxmlformats.org/officeDocument/2006/relationships/image" Target="media/image944.wmf"/><Relationship Id="rId2414" Type="http://schemas.openxmlformats.org/officeDocument/2006/relationships/image" Target="media/image1044.wmf"/><Relationship Id="rId2498" Type="http://schemas.openxmlformats.org/officeDocument/2006/relationships/image" Target="media/image1079.wmf"/><Relationship Id="rId165" Type="http://schemas.openxmlformats.org/officeDocument/2006/relationships/image" Target="media/image75.wmf"/><Relationship Id="rId372" Type="http://schemas.openxmlformats.org/officeDocument/2006/relationships/image" Target="media/image173.wmf"/><Relationship Id="rId677" Type="http://schemas.openxmlformats.org/officeDocument/2006/relationships/oleObject" Target="embeddings/oleObject362.bin"/><Relationship Id="rId800" Type="http://schemas.openxmlformats.org/officeDocument/2006/relationships/image" Target="media/image358.wmf"/><Relationship Id="rId1223" Type="http://schemas.openxmlformats.org/officeDocument/2006/relationships/oleObject" Target="embeddings/oleObject689.bin"/><Relationship Id="rId1430" Type="http://schemas.openxmlformats.org/officeDocument/2006/relationships/image" Target="media/image603.wmf"/><Relationship Id="rId1528" Type="http://schemas.openxmlformats.org/officeDocument/2006/relationships/oleObject" Target="embeddings/oleObject874.bin"/><Relationship Id="rId2053" Type="http://schemas.openxmlformats.org/officeDocument/2006/relationships/image" Target="media/image879.wmf"/><Relationship Id="rId2260" Type="http://schemas.openxmlformats.org/officeDocument/2006/relationships/oleObject" Target="embeddings/oleObject1255.bin"/><Relationship Id="rId2358" Type="http://schemas.openxmlformats.org/officeDocument/2006/relationships/image" Target="media/image1016.wmf"/><Relationship Id="rId232" Type="http://schemas.openxmlformats.org/officeDocument/2006/relationships/image" Target="media/image106.wmf"/><Relationship Id="rId884" Type="http://schemas.openxmlformats.org/officeDocument/2006/relationships/image" Target="media/image389.wmf"/><Relationship Id="rId1735" Type="http://schemas.openxmlformats.org/officeDocument/2006/relationships/image" Target="media/image732.wmf"/><Relationship Id="rId1942" Type="http://schemas.openxmlformats.org/officeDocument/2006/relationships/oleObject" Target="embeddings/oleObject1103.bin"/><Relationship Id="rId2120" Type="http://schemas.openxmlformats.org/officeDocument/2006/relationships/image" Target="media/image909.wmf"/><Relationship Id="rId27" Type="http://schemas.openxmlformats.org/officeDocument/2006/relationships/image" Target="media/image10.wmf"/><Relationship Id="rId537" Type="http://schemas.openxmlformats.org/officeDocument/2006/relationships/image" Target="media/image248.wmf"/><Relationship Id="rId744" Type="http://schemas.openxmlformats.org/officeDocument/2006/relationships/oleObject" Target="embeddings/oleObject401.bin"/><Relationship Id="rId951" Type="http://schemas.openxmlformats.org/officeDocument/2006/relationships/image" Target="media/image409.wmf"/><Relationship Id="rId1167" Type="http://schemas.openxmlformats.org/officeDocument/2006/relationships/image" Target="media/image508.wmf"/><Relationship Id="rId1374" Type="http://schemas.openxmlformats.org/officeDocument/2006/relationships/oleObject" Target="embeddings/oleObject787.bin"/><Relationship Id="rId1581" Type="http://schemas.openxmlformats.org/officeDocument/2006/relationships/image" Target="media/image665.wmf"/><Relationship Id="rId1679" Type="http://schemas.openxmlformats.org/officeDocument/2006/relationships/oleObject" Target="embeddings/oleObject961.bin"/><Relationship Id="rId1802" Type="http://schemas.openxmlformats.org/officeDocument/2006/relationships/oleObject" Target="embeddings/oleObject1028.bin"/><Relationship Id="rId2218" Type="http://schemas.openxmlformats.org/officeDocument/2006/relationships/oleObject" Target="embeddings/oleObject1231.bin"/><Relationship Id="rId2425" Type="http://schemas.openxmlformats.org/officeDocument/2006/relationships/image" Target="media/image1049.wmf"/><Relationship Id="rId80" Type="http://schemas.openxmlformats.org/officeDocument/2006/relationships/oleObject" Target="embeddings/oleObject38.bin"/><Relationship Id="rId176" Type="http://schemas.openxmlformats.org/officeDocument/2006/relationships/image" Target="media/image79.wmf"/><Relationship Id="rId383" Type="http://schemas.openxmlformats.org/officeDocument/2006/relationships/oleObject" Target="embeddings/oleObject198.bin"/><Relationship Id="rId590" Type="http://schemas.openxmlformats.org/officeDocument/2006/relationships/oleObject" Target="embeddings/oleObject311.bin"/><Relationship Id="rId604" Type="http://schemas.openxmlformats.org/officeDocument/2006/relationships/oleObject" Target="embeddings/oleObject324.bin"/><Relationship Id="rId811" Type="http://schemas.openxmlformats.org/officeDocument/2006/relationships/image" Target="media/image360.wmf"/><Relationship Id="rId1027" Type="http://schemas.openxmlformats.org/officeDocument/2006/relationships/image" Target="media/image445.wmf"/><Relationship Id="rId1234" Type="http://schemas.openxmlformats.org/officeDocument/2006/relationships/oleObject" Target="embeddings/oleObject699.bin"/><Relationship Id="rId1441" Type="http://schemas.openxmlformats.org/officeDocument/2006/relationships/image" Target="media/image608.wmf"/><Relationship Id="rId1886" Type="http://schemas.openxmlformats.org/officeDocument/2006/relationships/oleObject" Target="embeddings/oleObject1075.bin"/><Relationship Id="rId2064" Type="http://schemas.openxmlformats.org/officeDocument/2006/relationships/image" Target="media/image884.wmf"/><Relationship Id="rId2271" Type="http://schemas.openxmlformats.org/officeDocument/2006/relationships/oleObject" Target="embeddings/oleObject1261.bin"/><Relationship Id="rId243" Type="http://schemas.openxmlformats.org/officeDocument/2006/relationships/oleObject" Target="embeddings/oleObject125.bin"/><Relationship Id="rId450" Type="http://schemas.openxmlformats.org/officeDocument/2006/relationships/oleObject" Target="embeddings/oleObject233.bin"/><Relationship Id="rId688" Type="http://schemas.openxmlformats.org/officeDocument/2006/relationships/image" Target="media/image312.wmf"/><Relationship Id="rId895" Type="http://schemas.openxmlformats.org/officeDocument/2006/relationships/image" Target="media/image393.wmf"/><Relationship Id="rId909" Type="http://schemas.openxmlformats.org/officeDocument/2006/relationships/oleObject" Target="embeddings/oleObject504.bin"/><Relationship Id="rId1080" Type="http://schemas.openxmlformats.org/officeDocument/2006/relationships/image" Target="media/image467.wmf"/><Relationship Id="rId1301" Type="http://schemas.openxmlformats.org/officeDocument/2006/relationships/oleObject" Target="embeddings/oleObject744.bin"/><Relationship Id="rId1539" Type="http://schemas.openxmlformats.org/officeDocument/2006/relationships/oleObject" Target="embeddings/oleObject883.bin"/><Relationship Id="rId1746" Type="http://schemas.openxmlformats.org/officeDocument/2006/relationships/image" Target="media/image737.wmf"/><Relationship Id="rId1953" Type="http://schemas.openxmlformats.org/officeDocument/2006/relationships/image" Target="media/image832.wmf"/><Relationship Id="rId2131" Type="http://schemas.openxmlformats.org/officeDocument/2006/relationships/oleObject" Target="embeddings/oleObject1186.bin"/><Relationship Id="rId2369" Type="http://schemas.openxmlformats.org/officeDocument/2006/relationships/oleObject" Target="embeddings/oleObject1314.bin"/><Relationship Id="rId38" Type="http://schemas.openxmlformats.org/officeDocument/2006/relationships/oleObject" Target="embeddings/oleObject16.bin"/><Relationship Id="rId103" Type="http://schemas.openxmlformats.org/officeDocument/2006/relationships/image" Target="media/image46.wmf"/><Relationship Id="rId310" Type="http://schemas.openxmlformats.org/officeDocument/2006/relationships/oleObject" Target="embeddings/oleObject160.bin"/><Relationship Id="rId548" Type="http://schemas.openxmlformats.org/officeDocument/2006/relationships/oleObject" Target="embeddings/oleObject286.bin"/><Relationship Id="rId755" Type="http://schemas.openxmlformats.org/officeDocument/2006/relationships/image" Target="media/image339.wmf"/><Relationship Id="rId962" Type="http://schemas.openxmlformats.org/officeDocument/2006/relationships/oleObject" Target="embeddings/oleObject539.bin"/><Relationship Id="rId1178" Type="http://schemas.openxmlformats.org/officeDocument/2006/relationships/oleObject" Target="embeddings/oleObject656.bin"/><Relationship Id="rId1385" Type="http://schemas.openxmlformats.org/officeDocument/2006/relationships/oleObject" Target="embeddings/oleObject793.bin"/><Relationship Id="rId1592" Type="http://schemas.openxmlformats.org/officeDocument/2006/relationships/oleObject" Target="embeddings/oleObject913.bin"/><Relationship Id="rId1606" Type="http://schemas.openxmlformats.org/officeDocument/2006/relationships/oleObject" Target="embeddings/oleObject923.bin"/><Relationship Id="rId1813" Type="http://schemas.openxmlformats.org/officeDocument/2006/relationships/oleObject" Target="embeddings/oleObject1034.bin"/><Relationship Id="rId2229" Type="http://schemas.openxmlformats.org/officeDocument/2006/relationships/oleObject" Target="embeddings/oleObject1238.bin"/><Relationship Id="rId2436" Type="http://schemas.openxmlformats.org/officeDocument/2006/relationships/oleObject" Target="embeddings/oleObject1348.bin"/><Relationship Id="rId91" Type="http://schemas.openxmlformats.org/officeDocument/2006/relationships/oleObject" Target="embeddings/oleObject44.bin"/><Relationship Id="rId187" Type="http://schemas.openxmlformats.org/officeDocument/2006/relationships/image" Target="media/image84.wmf"/><Relationship Id="rId394" Type="http://schemas.openxmlformats.org/officeDocument/2006/relationships/oleObject" Target="embeddings/oleObject204.bin"/><Relationship Id="rId408" Type="http://schemas.openxmlformats.org/officeDocument/2006/relationships/oleObject" Target="embeddings/oleObject211.bin"/><Relationship Id="rId615" Type="http://schemas.openxmlformats.org/officeDocument/2006/relationships/image" Target="media/image276.wmf"/><Relationship Id="rId822" Type="http://schemas.openxmlformats.org/officeDocument/2006/relationships/image" Target="media/image365.wmf"/><Relationship Id="rId1038" Type="http://schemas.openxmlformats.org/officeDocument/2006/relationships/oleObject" Target="embeddings/oleObject580.bin"/><Relationship Id="rId1245" Type="http://schemas.openxmlformats.org/officeDocument/2006/relationships/oleObject" Target="embeddings/oleObject707.bin"/><Relationship Id="rId1452" Type="http://schemas.openxmlformats.org/officeDocument/2006/relationships/oleObject" Target="embeddings/oleObject831.bin"/><Relationship Id="rId1897" Type="http://schemas.openxmlformats.org/officeDocument/2006/relationships/image" Target="media/image804.wmf"/><Relationship Id="rId2075" Type="http://schemas.openxmlformats.org/officeDocument/2006/relationships/oleObject" Target="embeddings/oleObject1156.bin"/><Relationship Id="rId2282" Type="http://schemas.openxmlformats.org/officeDocument/2006/relationships/image" Target="media/image981.wmf"/><Relationship Id="rId2503" Type="http://schemas.openxmlformats.org/officeDocument/2006/relationships/hyperlink" Target="http://eslovar.com.ua/entsiklopediya_mifologii/page/faeton.5866" TargetMode="External"/><Relationship Id="rId254" Type="http://schemas.openxmlformats.org/officeDocument/2006/relationships/image" Target="media/image117.wmf"/><Relationship Id="rId699" Type="http://schemas.openxmlformats.org/officeDocument/2006/relationships/oleObject" Target="embeddings/oleObject373.bin"/><Relationship Id="rId1091" Type="http://schemas.openxmlformats.org/officeDocument/2006/relationships/oleObject" Target="embeddings/oleObject610.bin"/><Relationship Id="rId1105" Type="http://schemas.openxmlformats.org/officeDocument/2006/relationships/image" Target="media/image479.wmf"/><Relationship Id="rId1312" Type="http://schemas.openxmlformats.org/officeDocument/2006/relationships/oleObject" Target="embeddings/oleObject750.bin"/><Relationship Id="rId1757" Type="http://schemas.openxmlformats.org/officeDocument/2006/relationships/image" Target="media/image741.wmf"/><Relationship Id="rId1964" Type="http://schemas.openxmlformats.org/officeDocument/2006/relationships/image" Target="media/image837.wmf"/><Relationship Id="rId49" Type="http://schemas.openxmlformats.org/officeDocument/2006/relationships/image" Target="media/image21.wmf"/><Relationship Id="rId114" Type="http://schemas.openxmlformats.org/officeDocument/2006/relationships/oleObject" Target="embeddings/oleObject57.bin"/><Relationship Id="rId461" Type="http://schemas.openxmlformats.org/officeDocument/2006/relationships/image" Target="http://konspekta.net/studenchikru/baza1/2927838116254.files/image047.gif" TargetMode="External"/><Relationship Id="rId559" Type="http://schemas.openxmlformats.org/officeDocument/2006/relationships/oleObject" Target="embeddings/oleObject293.bin"/><Relationship Id="rId766" Type="http://schemas.openxmlformats.org/officeDocument/2006/relationships/oleObject" Target="embeddings/oleObject414.bin"/><Relationship Id="rId1189" Type="http://schemas.openxmlformats.org/officeDocument/2006/relationships/oleObject" Target="embeddings/oleObject662.bin"/><Relationship Id="rId1396" Type="http://schemas.openxmlformats.org/officeDocument/2006/relationships/oleObject" Target="embeddings/oleObject799.bin"/><Relationship Id="rId1617" Type="http://schemas.openxmlformats.org/officeDocument/2006/relationships/oleObject" Target="embeddings/oleObject932.bin"/><Relationship Id="rId1824" Type="http://schemas.openxmlformats.org/officeDocument/2006/relationships/oleObject" Target="embeddings/oleObject1040.bin"/><Relationship Id="rId2142" Type="http://schemas.openxmlformats.org/officeDocument/2006/relationships/image" Target="media/image920.wmf"/><Relationship Id="rId2447" Type="http://schemas.openxmlformats.org/officeDocument/2006/relationships/image" Target="media/image1059.wmf"/><Relationship Id="rId198" Type="http://schemas.openxmlformats.org/officeDocument/2006/relationships/image" Target="media/image89.wmf"/><Relationship Id="rId321" Type="http://schemas.openxmlformats.org/officeDocument/2006/relationships/image" Target="media/image149.wmf"/><Relationship Id="rId419" Type="http://schemas.openxmlformats.org/officeDocument/2006/relationships/oleObject" Target="embeddings/oleObject217.bin"/><Relationship Id="rId626" Type="http://schemas.openxmlformats.org/officeDocument/2006/relationships/image" Target="media/image281.wmf"/><Relationship Id="rId973" Type="http://schemas.openxmlformats.org/officeDocument/2006/relationships/image" Target="media/image420.wmf"/><Relationship Id="rId1049" Type="http://schemas.openxmlformats.org/officeDocument/2006/relationships/oleObject" Target="embeddings/oleObject586.bin"/><Relationship Id="rId1256" Type="http://schemas.openxmlformats.org/officeDocument/2006/relationships/oleObject" Target="embeddings/oleObject715.bin"/><Relationship Id="rId2002" Type="http://schemas.openxmlformats.org/officeDocument/2006/relationships/image" Target="media/image854.wmf"/><Relationship Id="rId2086" Type="http://schemas.openxmlformats.org/officeDocument/2006/relationships/image" Target="media/image894.wmf"/><Relationship Id="rId2307" Type="http://schemas.openxmlformats.org/officeDocument/2006/relationships/oleObject" Target="embeddings/oleObject1283.bin"/><Relationship Id="rId833" Type="http://schemas.openxmlformats.org/officeDocument/2006/relationships/oleObject" Target="embeddings/oleObject455.bin"/><Relationship Id="rId1116" Type="http://schemas.openxmlformats.org/officeDocument/2006/relationships/oleObject" Target="embeddings/oleObject623.bin"/><Relationship Id="rId1463" Type="http://schemas.openxmlformats.org/officeDocument/2006/relationships/oleObject" Target="embeddings/oleObject838.bin"/><Relationship Id="rId1670" Type="http://schemas.openxmlformats.org/officeDocument/2006/relationships/image" Target="media/image701.wmf"/><Relationship Id="rId1768" Type="http://schemas.openxmlformats.org/officeDocument/2006/relationships/oleObject" Target="embeddings/oleObject1010.bin"/><Relationship Id="rId2293" Type="http://schemas.openxmlformats.org/officeDocument/2006/relationships/oleObject" Target="embeddings/oleObject1274.bin"/><Relationship Id="rId2514" Type="http://schemas.openxmlformats.org/officeDocument/2006/relationships/image" Target="file://localhost/Users/vika/Desktop/http://ochenvkkusno.ru/i/11/konec_vzryv_planeta_meteority_1920x1200.jpg" TargetMode="External"/><Relationship Id="rId265" Type="http://schemas.openxmlformats.org/officeDocument/2006/relationships/oleObject" Target="embeddings/oleObject136.bin"/><Relationship Id="rId472" Type="http://schemas.openxmlformats.org/officeDocument/2006/relationships/image" Target="media/image221.wmf"/><Relationship Id="rId900" Type="http://schemas.openxmlformats.org/officeDocument/2006/relationships/oleObject" Target="embeddings/oleObject497.bin"/><Relationship Id="rId1323" Type="http://schemas.openxmlformats.org/officeDocument/2006/relationships/oleObject" Target="embeddings/oleObject757.bin"/><Relationship Id="rId1530" Type="http://schemas.openxmlformats.org/officeDocument/2006/relationships/oleObject" Target="embeddings/oleObject876.bin"/><Relationship Id="rId1628" Type="http://schemas.openxmlformats.org/officeDocument/2006/relationships/image" Target="media/image680.wmf"/><Relationship Id="rId1975" Type="http://schemas.openxmlformats.org/officeDocument/2006/relationships/oleObject" Target="embeddings/oleObject1120.bin"/><Relationship Id="rId2153" Type="http://schemas.openxmlformats.org/officeDocument/2006/relationships/oleObject" Target="embeddings/oleObject1196.bin"/><Relationship Id="rId2360" Type="http://schemas.openxmlformats.org/officeDocument/2006/relationships/image" Target="media/image1017.wmf"/><Relationship Id="rId125" Type="http://schemas.openxmlformats.org/officeDocument/2006/relationships/image" Target="media/image56.wmf"/><Relationship Id="rId332" Type="http://schemas.openxmlformats.org/officeDocument/2006/relationships/image" Target="media/image154.wmf"/><Relationship Id="rId777" Type="http://schemas.openxmlformats.org/officeDocument/2006/relationships/oleObject" Target="embeddings/oleObject420.bin"/><Relationship Id="rId984" Type="http://schemas.openxmlformats.org/officeDocument/2006/relationships/image" Target="media/image425.wmf"/><Relationship Id="rId1835" Type="http://schemas.openxmlformats.org/officeDocument/2006/relationships/oleObject" Target="embeddings/oleObject1046.bin"/><Relationship Id="rId2013" Type="http://schemas.openxmlformats.org/officeDocument/2006/relationships/oleObject" Target="embeddings/oleObject1141.bin"/><Relationship Id="rId2220" Type="http://schemas.openxmlformats.org/officeDocument/2006/relationships/oleObject" Target="embeddings/oleObject1233.bin"/><Relationship Id="rId2458" Type="http://schemas.openxmlformats.org/officeDocument/2006/relationships/image" Target="media/image1063.wmf"/><Relationship Id="rId637" Type="http://schemas.openxmlformats.org/officeDocument/2006/relationships/oleObject" Target="embeddings/oleObject342.bin"/><Relationship Id="rId844" Type="http://schemas.openxmlformats.org/officeDocument/2006/relationships/oleObject" Target="embeddings/oleObject461.bin"/><Relationship Id="rId1267" Type="http://schemas.openxmlformats.org/officeDocument/2006/relationships/image" Target="media/image537.wmf"/><Relationship Id="rId1474" Type="http://schemas.openxmlformats.org/officeDocument/2006/relationships/image" Target="media/image622.wmf"/><Relationship Id="rId1681" Type="http://schemas.openxmlformats.org/officeDocument/2006/relationships/oleObject" Target="embeddings/oleObject962.bin"/><Relationship Id="rId1902" Type="http://schemas.openxmlformats.org/officeDocument/2006/relationships/oleObject" Target="embeddings/oleObject1083.bin"/><Relationship Id="rId2097" Type="http://schemas.openxmlformats.org/officeDocument/2006/relationships/oleObject" Target="embeddings/oleObject1168.bin"/><Relationship Id="rId2318" Type="http://schemas.openxmlformats.org/officeDocument/2006/relationships/oleObject" Target="embeddings/oleObject1289.bin"/><Relationship Id="rId276" Type="http://schemas.openxmlformats.org/officeDocument/2006/relationships/oleObject" Target="embeddings/oleObject142.bin"/><Relationship Id="rId483" Type="http://schemas.openxmlformats.org/officeDocument/2006/relationships/oleObject" Target="embeddings/oleObject249.bin"/><Relationship Id="rId690" Type="http://schemas.openxmlformats.org/officeDocument/2006/relationships/image" Target="media/image313.wmf"/><Relationship Id="rId704" Type="http://schemas.openxmlformats.org/officeDocument/2006/relationships/image" Target="media/image320.wmf"/><Relationship Id="rId911" Type="http://schemas.openxmlformats.org/officeDocument/2006/relationships/oleObject" Target="embeddings/oleObject506.bin"/><Relationship Id="rId1127" Type="http://schemas.openxmlformats.org/officeDocument/2006/relationships/image" Target="media/image490.wmf"/><Relationship Id="rId1334" Type="http://schemas.openxmlformats.org/officeDocument/2006/relationships/image" Target="media/image562.wmf"/><Relationship Id="rId1541" Type="http://schemas.openxmlformats.org/officeDocument/2006/relationships/oleObject" Target="embeddings/oleObject885.bin"/><Relationship Id="rId1779" Type="http://schemas.openxmlformats.org/officeDocument/2006/relationships/image" Target="media/image751.wmf"/><Relationship Id="rId1986" Type="http://schemas.openxmlformats.org/officeDocument/2006/relationships/oleObject" Target="embeddings/oleObject1127.bin"/><Relationship Id="rId2164" Type="http://schemas.openxmlformats.org/officeDocument/2006/relationships/image" Target="media/image930.wmf"/><Relationship Id="rId2371" Type="http://schemas.openxmlformats.org/officeDocument/2006/relationships/oleObject" Target="embeddings/oleObject1315.bin"/><Relationship Id="rId40" Type="http://schemas.openxmlformats.org/officeDocument/2006/relationships/oleObject" Target="embeddings/oleObject17.bin"/><Relationship Id="rId136" Type="http://schemas.openxmlformats.org/officeDocument/2006/relationships/oleObject" Target="embeddings/oleObject68.bin"/><Relationship Id="rId343" Type="http://schemas.openxmlformats.org/officeDocument/2006/relationships/oleObject" Target="embeddings/oleObject178.bin"/><Relationship Id="rId550" Type="http://schemas.openxmlformats.org/officeDocument/2006/relationships/oleObject" Target="embeddings/oleObject287.bin"/><Relationship Id="rId788" Type="http://schemas.openxmlformats.org/officeDocument/2006/relationships/oleObject" Target="embeddings/oleObject426.bin"/><Relationship Id="rId995" Type="http://schemas.openxmlformats.org/officeDocument/2006/relationships/image" Target="media/image430.wmf"/><Relationship Id="rId1180" Type="http://schemas.openxmlformats.org/officeDocument/2006/relationships/oleObject" Target="embeddings/oleObject657.bin"/><Relationship Id="rId1401" Type="http://schemas.openxmlformats.org/officeDocument/2006/relationships/image" Target="media/image590.wmf"/><Relationship Id="rId1639" Type="http://schemas.openxmlformats.org/officeDocument/2006/relationships/oleObject" Target="embeddings/oleObject944.bin"/><Relationship Id="rId1846" Type="http://schemas.openxmlformats.org/officeDocument/2006/relationships/oleObject" Target="embeddings/oleObject1053.bin"/><Relationship Id="rId2024" Type="http://schemas.openxmlformats.org/officeDocument/2006/relationships/image" Target="media/image865.png"/><Relationship Id="rId2231" Type="http://schemas.openxmlformats.org/officeDocument/2006/relationships/oleObject" Target="embeddings/oleObject1239.bin"/><Relationship Id="rId2469" Type="http://schemas.openxmlformats.org/officeDocument/2006/relationships/oleObject" Target="embeddings/oleObject1370.bin"/><Relationship Id="rId203" Type="http://schemas.openxmlformats.org/officeDocument/2006/relationships/oleObject" Target="embeddings/oleObject105.bin"/><Relationship Id="rId648" Type="http://schemas.openxmlformats.org/officeDocument/2006/relationships/image" Target="media/image292.wmf"/><Relationship Id="rId855" Type="http://schemas.openxmlformats.org/officeDocument/2006/relationships/image" Target="media/image376.wmf"/><Relationship Id="rId1040" Type="http://schemas.openxmlformats.org/officeDocument/2006/relationships/oleObject" Target="embeddings/oleObject581.bin"/><Relationship Id="rId1278" Type="http://schemas.openxmlformats.org/officeDocument/2006/relationships/oleObject" Target="embeddings/oleObject728.bin"/><Relationship Id="rId1485" Type="http://schemas.openxmlformats.org/officeDocument/2006/relationships/oleObject" Target="embeddings/oleObject849.bin"/><Relationship Id="rId1692" Type="http://schemas.openxmlformats.org/officeDocument/2006/relationships/image" Target="media/image711.wmf"/><Relationship Id="rId1706" Type="http://schemas.openxmlformats.org/officeDocument/2006/relationships/oleObject" Target="embeddings/oleObject976.bin"/><Relationship Id="rId1913" Type="http://schemas.openxmlformats.org/officeDocument/2006/relationships/image" Target="media/image812.wmf"/><Relationship Id="rId2329" Type="http://schemas.openxmlformats.org/officeDocument/2006/relationships/image" Target="media/image1001.wmf"/><Relationship Id="rId287" Type="http://schemas.openxmlformats.org/officeDocument/2006/relationships/oleObject" Target="embeddings/oleObject148.bin"/><Relationship Id="rId410" Type="http://schemas.openxmlformats.org/officeDocument/2006/relationships/oleObject" Target="embeddings/oleObject212.bin"/><Relationship Id="rId494" Type="http://schemas.openxmlformats.org/officeDocument/2006/relationships/image" Target="media/image231.wmf"/><Relationship Id="rId508" Type="http://schemas.openxmlformats.org/officeDocument/2006/relationships/oleObject" Target="embeddings/oleObject262.bin"/><Relationship Id="rId715" Type="http://schemas.openxmlformats.org/officeDocument/2006/relationships/oleObject" Target="embeddings/oleObject382.bin"/><Relationship Id="rId922" Type="http://schemas.openxmlformats.org/officeDocument/2006/relationships/oleObject" Target="embeddings/oleObject514.bin"/><Relationship Id="rId1138" Type="http://schemas.openxmlformats.org/officeDocument/2006/relationships/oleObject" Target="embeddings/oleObject634.bin"/><Relationship Id="rId1345" Type="http://schemas.openxmlformats.org/officeDocument/2006/relationships/oleObject" Target="embeddings/oleObject770.bin"/><Relationship Id="rId1552" Type="http://schemas.openxmlformats.org/officeDocument/2006/relationships/oleObject" Target="embeddings/oleObject891.bin"/><Relationship Id="rId1997" Type="http://schemas.openxmlformats.org/officeDocument/2006/relationships/oleObject" Target="embeddings/oleObject1133.bin"/><Relationship Id="rId2175" Type="http://schemas.openxmlformats.org/officeDocument/2006/relationships/oleObject" Target="embeddings/oleObject1207.bin"/><Relationship Id="rId2382" Type="http://schemas.openxmlformats.org/officeDocument/2006/relationships/image" Target="media/image1028.wmf"/><Relationship Id="rId147" Type="http://schemas.openxmlformats.org/officeDocument/2006/relationships/image" Target="media/image67.wmf"/><Relationship Id="rId354" Type="http://schemas.openxmlformats.org/officeDocument/2006/relationships/image" Target="media/image164.wmf"/><Relationship Id="rId799" Type="http://schemas.openxmlformats.org/officeDocument/2006/relationships/oleObject" Target="embeddings/oleObject433.bin"/><Relationship Id="rId1191" Type="http://schemas.openxmlformats.org/officeDocument/2006/relationships/oleObject" Target="embeddings/oleObject663.bin"/><Relationship Id="rId1205" Type="http://schemas.openxmlformats.org/officeDocument/2006/relationships/oleObject" Target="embeddings/oleObject674.bin"/><Relationship Id="rId1857" Type="http://schemas.openxmlformats.org/officeDocument/2006/relationships/image" Target="media/image786.wmf"/><Relationship Id="rId2035" Type="http://schemas.openxmlformats.org/officeDocument/2006/relationships/image" Target="http://img2.wikia.nocookie.net/__cb1479214259/science/ru/images/math/1/f/9/1f9f91f862f1cb9e15a1b38b9bf71c12.png" TargetMode="External"/><Relationship Id="rId51" Type="http://schemas.openxmlformats.org/officeDocument/2006/relationships/image" Target="media/image22.wmf"/><Relationship Id="rId561" Type="http://schemas.openxmlformats.org/officeDocument/2006/relationships/oleObject" Target="embeddings/oleObject294.bin"/><Relationship Id="rId659" Type="http://schemas.openxmlformats.org/officeDocument/2006/relationships/oleObject" Target="embeddings/oleObject353.bin"/><Relationship Id="rId866" Type="http://schemas.openxmlformats.org/officeDocument/2006/relationships/oleObject" Target="embeddings/oleObject476.bin"/><Relationship Id="rId1289" Type="http://schemas.openxmlformats.org/officeDocument/2006/relationships/oleObject" Target="embeddings/oleObject736.bin"/><Relationship Id="rId1412" Type="http://schemas.openxmlformats.org/officeDocument/2006/relationships/image" Target="media/image595.wmf"/><Relationship Id="rId1496" Type="http://schemas.openxmlformats.org/officeDocument/2006/relationships/oleObject" Target="embeddings/oleObject854.bin"/><Relationship Id="rId1717" Type="http://schemas.openxmlformats.org/officeDocument/2006/relationships/image" Target="media/image723.wmf"/><Relationship Id="rId1924" Type="http://schemas.openxmlformats.org/officeDocument/2006/relationships/oleObject" Target="embeddings/oleObject1094.bin"/><Relationship Id="rId2242" Type="http://schemas.openxmlformats.org/officeDocument/2006/relationships/image" Target="media/image964.wmf"/><Relationship Id="rId214" Type="http://schemas.openxmlformats.org/officeDocument/2006/relationships/image" Target="media/image97.wmf"/><Relationship Id="rId298" Type="http://schemas.openxmlformats.org/officeDocument/2006/relationships/oleObject" Target="embeddings/oleObject154.bin"/><Relationship Id="rId421" Type="http://schemas.openxmlformats.org/officeDocument/2006/relationships/oleObject" Target="embeddings/oleObject218.bin"/><Relationship Id="rId519" Type="http://schemas.openxmlformats.org/officeDocument/2006/relationships/oleObject" Target="embeddings/oleObject268.bin"/><Relationship Id="rId1051" Type="http://schemas.openxmlformats.org/officeDocument/2006/relationships/oleObject" Target="embeddings/oleObject587.bin"/><Relationship Id="rId1149" Type="http://schemas.openxmlformats.org/officeDocument/2006/relationships/oleObject" Target="embeddings/oleObject640.bin"/><Relationship Id="rId1356" Type="http://schemas.openxmlformats.org/officeDocument/2006/relationships/image" Target="media/image570.wmf"/><Relationship Id="rId2102" Type="http://schemas.openxmlformats.org/officeDocument/2006/relationships/oleObject" Target="embeddings/oleObject1171.bin"/><Relationship Id="rId158" Type="http://schemas.openxmlformats.org/officeDocument/2006/relationships/oleObject" Target="embeddings/oleObject80.bin"/><Relationship Id="rId726" Type="http://schemas.openxmlformats.org/officeDocument/2006/relationships/oleObject" Target="embeddings/oleObject388.bin"/><Relationship Id="rId933" Type="http://schemas.openxmlformats.org/officeDocument/2006/relationships/oleObject" Target="embeddings/oleObject524.bin"/><Relationship Id="rId1009" Type="http://schemas.openxmlformats.org/officeDocument/2006/relationships/oleObject" Target="embeddings/oleObject564.bin"/><Relationship Id="rId1563" Type="http://schemas.openxmlformats.org/officeDocument/2006/relationships/oleObject" Target="embeddings/oleObject897.bin"/><Relationship Id="rId1770" Type="http://schemas.openxmlformats.org/officeDocument/2006/relationships/oleObject" Target="embeddings/oleObject1011.bin"/><Relationship Id="rId1868" Type="http://schemas.openxmlformats.org/officeDocument/2006/relationships/oleObject" Target="embeddings/oleObject1064.bin"/><Relationship Id="rId2186" Type="http://schemas.openxmlformats.org/officeDocument/2006/relationships/oleObject" Target="embeddings/oleObject1213.bin"/><Relationship Id="rId2393" Type="http://schemas.openxmlformats.org/officeDocument/2006/relationships/oleObject" Target="embeddings/oleObject1326.bin"/><Relationship Id="rId2407" Type="http://schemas.openxmlformats.org/officeDocument/2006/relationships/oleObject" Target="embeddings/oleObject1333.bin"/><Relationship Id="rId62" Type="http://schemas.openxmlformats.org/officeDocument/2006/relationships/oleObject" Target="embeddings/oleObject29.bin"/><Relationship Id="rId365" Type="http://schemas.openxmlformats.org/officeDocument/2006/relationships/oleObject" Target="embeddings/oleObject189.bin"/><Relationship Id="rId572" Type="http://schemas.openxmlformats.org/officeDocument/2006/relationships/image" Target="media/image264.wmf"/><Relationship Id="rId1216" Type="http://schemas.openxmlformats.org/officeDocument/2006/relationships/oleObject" Target="embeddings/oleObject683.bin"/><Relationship Id="rId1423" Type="http://schemas.openxmlformats.org/officeDocument/2006/relationships/oleObject" Target="embeddings/oleObject815.bin"/><Relationship Id="rId1630" Type="http://schemas.openxmlformats.org/officeDocument/2006/relationships/image" Target="media/image681.wmf"/><Relationship Id="rId2046" Type="http://schemas.openxmlformats.org/officeDocument/2006/relationships/image" Target="media/image876.wmf"/><Relationship Id="rId2253" Type="http://schemas.openxmlformats.org/officeDocument/2006/relationships/image" Target="media/image969.wmf"/><Relationship Id="rId2460" Type="http://schemas.openxmlformats.org/officeDocument/2006/relationships/image" Target="media/image1064.wmf"/><Relationship Id="rId225" Type="http://schemas.openxmlformats.org/officeDocument/2006/relationships/oleObject" Target="embeddings/oleObject116.bin"/><Relationship Id="rId432" Type="http://schemas.openxmlformats.org/officeDocument/2006/relationships/image" Target="media/image202.wmf"/><Relationship Id="rId877" Type="http://schemas.openxmlformats.org/officeDocument/2006/relationships/oleObject" Target="embeddings/oleObject483.bin"/><Relationship Id="rId1062" Type="http://schemas.openxmlformats.org/officeDocument/2006/relationships/image" Target="media/image460.wmf"/><Relationship Id="rId1728" Type="http://schemas.openxmlformats.org/officeDocument/2006/relationships/oleObject" Target="embeddings/oleObject987.bin"/><Relationship Id="rId1935" Type="http://schemas.openxmlformats.org/officeDocument/2006/relationships/image" Target="media/image823.wmf"/><Relationship Id="rId2113" Type="http://schemas.openxmlformats.org/officeDocument/2006/relationships/oleObject" Target="embeddings/oleObject1177.bin"/><Relationship Id="rId2320" Type="http://schemas.openxmlformats.org/officeDocument/2006/relationships/oleObject" Target="embeddings/oleObject1290.bin"/><Relationship Id="rId737" Type="http://schemas.openxmlformats.org/officeDocument/2006/relationships/oleObject" Target="embeddings/oleObject395.bin"/><Relationship Id="rId944" Type="http://schemas.openxmlformats.org/officeDocument/2006/relationships/oleObject" Target="embeddings/oleObject530.bin"/><Relationship Id="rId1367" Type="http://schemas.openxmlformats.org/officeDocument/2006/relationships/image" Target="media/image575.wmf"/><Relationship Id="rId1574" Type="http://schemas.openxmlformats.org/officeDocument/2006/relationships/image" Target="media/image662.wmf"/><Relationship Id="rId1781" Type="http://schemas.openxmlformats.org/officeDocument/2006/relationships/image" Target="media/image752.wmf"/><Relationship Id="rId2197" Type="http://schemas.openxmlformats.org/officeDocument/2006/relationships/image" Target="media/image946.wmf"/><Relationship Id="rId2418" Type="http://schemas.openxmlformats.org/officeDocument/2006/relationships/oleObject" Target="embeddings/oleObject1339.bin"/><Relationship Id="rId73" Type="http://schemas.openxmlformats.org/officeDocument/2006/relationships/image" Target="media/image32.wmf"/><Relationship Id="rId169" Type="http://schemas.openxmlformats.org/officeDocument/2006/relationships/oleObject" Target="embeddings/oleObject86.bin"/><Relationship Id="rId376" Type="http://schemas.openxmlformats.org/officeDocument/2006/relationships/image" Target="media/image175.wmf"/><Relationship Id="rId583" Type="http://schemas.openxmlformats.org/officeDocument/2006/relationships/oleObject" Target="embeddings/oleObject306.bin"/><Relationship Id="rId790" Type="http://schemas.openxmlformats.org/officeDocument/2006/relationships/oleObject" Target="embeddings/oleObject427.bin"/><Relationship Id="rId804" Type="http://schemas.openxmlformats.org/officeDocument/2006/relationships/oleObject" Target="embeddings/oleObject437.bin"/><Relationship Id="rId1227" Type="http://schemas.openxmlformats.org/officeDocument/2006/relationships/oleObject" Target="embeddings/oleObject693.bin"/><Relationship Id="rId1434" Type="http://schemas.openxmlformats.org/officeDocument/2006/relationships/image" Target="media/image605.wmf"/><Relationship Id="rId1641" Type="http://schemas.openxmlformats.org/officeDocument/2006/relationships/oleObject" Target="embeddings/oleObject945.bin"/><Relationship Id="rId1879" Type="http://schemas.openxmlformats.org/officeDocument/2006/relationships/image" Target="media/image795.wmf"/><Relationship Id="rId2057" Type="http://schemas.openxmlformats.org/officeDocument/2006/relationships/image" Target="media/image881.wmf"/><Relationship Id="rId2264" Type="http://schemas.openxmlformats.org/officeDocument/2006/relationships/oleObject" Target="embeddings/oleObject1257.bin"/><Relationship Id="rId2471" Type="http://schemas.openxmlformats.org/officeDocument/2006/relationships/oleObject" Target="embeddings/oleObject1372.bin"/><Relationship Id="rId4" Type="http://schemas.openxmlformats.org/officeDocument/2006/relationships/settings" Target="settings.xml"/><Relationship Id="rId236" Type="http://schemas.openxmlformats.org/officeDocument/2006/relationships/image" Target="media/image108.wmf"/><Relationship Id="rId443" Type="http://schemas.openxmlformats.org/officeDocument/2006/relationships/oleObject" Target="embeddings/oleObject229.bin"/><Relationship Id="rId650" Type="http://schemas.openxmlformats.org/officeDocument/2006/relationships/image" Target="media/image293.wmf"/><Relationship Id="rId888" Type="http://schemas.openxmlformats.org/officeDocument/2006/relationships/oleObject" Target="embeddings/oleObject489.bin"/><Relationship Id="rId1073" Type="http://schemas.openxmlformats.org/officeDocument/2006/relationships/oleObject" Target="embeddings/oleObject600.bin"/><Relationship Id="rId1280" Type="http://schemas.openxmlformats.org/officeDocument/2006/relationships/image" Target="media/image542.wmf"/><Relationship Id="rId1501" Type="http://schemas.openxmlformats.org/officeDocument/2006/relationships/image" Target="media/image635.wmf"/><Relationship Id="rId1739" Type="http://schemas.openxmlformats.org/officeDocument/2006/relationships/image" Target="media/image734.wmf"/><Relationship Id="rId1946" Type="http://schemas.openxmlformats.org/officeDocument/2006/relationships/oleObject" Target="embeddings/oleObject1105.bin"/><Relationship Id="rId2124" Type="http://schemas.openxmlformats.org/officeDocument/2006/relationships/image" Target="media/image911.wmf"/><Relationship Id="rId2331" Type="http://schemas.openxmlformats.org/officeDocument/2006/relationships/image" Target="media/image1002.wmf"/><Relationship Id="rId303" Type="http://schemas.openxmlformats.org/officeDocument/2006/relationships/image" Target="media/image140.wmf"/><Relationship Id="rId748" Type="http://schemas.openxmlformats.org/officeDocument/2006/relationships/oleObject" Target="embeddings/oleObject404.bin"/><Relationship Id="rId955" Type="http://schemas.openxmlformats.org/officeDocument/2006/relationships/image" Target="media/image411.wmf"/><Relationship Id="rId1140" Type="http://schemas.openxmlformats.org/officeDocument/2006/relationships/oleObject" Target="embeddings/oleObject635.bin"/><Relationship Id="rId1378" Type="http://schemas.openxmlformats.org/officeDocument/2006/relationships/oleObject" Target="embeddings/oleObject789.bin"/><Relationship Id="rId1585" Type="http://schemas.openxmlformats.org/officeDocument/2006/relationships/image" Target="media/image667.wmf"/><Relationship Id="rId1792" Type="http://schemas.openxmlformats.org/officeDocument/2006/relationships/oleObject" Target="embeddings/oleObject1023.bin"/><Relationship Id="rId1806" Type="http://schemas.openxmlformats.org/officeDocument/2006/relationships/oleObject" Target="embeddings/oleObject1030.bin"/><Relationship Id="rId2429" Type="http://schemas.openxmlformats.org/officeDocument/2006/relationships/image" Target="media/image1051.wmf"/><Relationship Id="rId84" Type="http://schemas.openxmlformats.org/officeDocument/2006/relationships/oleObject" Target="embeddings/oleObject40.bin"/><Relationship Id="rId387" Type="http://schemas.openxmlformats.org/officeDocument/2006/relationships/oleObject" Target="embeddings/oleObject200.bin"/><Relationship Id="rId510" Type="http://schemas.openxmlformats.org/officeDocument/2006/relationships/oleObject" Target="embeddings/oleObject263.bin"/><Relationship Id="rId594" Type="http://schemas.openxmlformats.org/officeDocument/2006/relationships/oleObject" Target="embeddings/oleObject314.bin"/><Relationship Id="rId608" Type="http://schemas.openxmlformats.org/officeDocument/2006/relationships/oleObject" Target="embeddings/oleObject326.bin"/><Relationship Id="rId815" Type="http://schemas.openxmlformats.org/officeDocument/2006/relationships/image" Target="media/image362.wmf"/><Relationship Id="rId1238" Type="http://schemas.openxmlformats.org/officeDocument/2006/relationships/image" Target="media/image528.wmf"/><Relationship Id="rId1445" Type="http://schemas.openxmlformats.org/officeDocument/2006/relationships/image" Target="media/image610.wmf"/><Relationship Id="rId1652" Type="http://schemas.openxmlformats.org/officeDocument/2006/relationships/image" Target="media/image692.jpeg"/><Relationship Id="rId2068" Type="http://schemas.openxmlformats.org/officeDocument/2006/relationships/image" Target="media/image886.wmf"/><Relationship Id="rId2275" Type="http://schemas.openxmlformats.org/officeDocument/2006/relationships/image" Target="media/image978.wmf"/><Relationship Id="rId247" Type="http://schemas.openxmlformats.org/officeDocument/2006/relationships/oleObject" Target="embeddings/oleObject127.bin"/><Relationship Id="rId899" Type="http://schemas.openxmlformats.org/officeDocument/2006/relationships/oleObject" Target="embeddings/oleObject496.bin"/><Relationship Id="rId1000" Type="http://schemas.openxmlformats.org/officeDocument/2006/relationships/oleObject" Target="embeddings/oleObject559.bin"/><Relationship Id="rId1084" Type="http://schemas.openxmlformats.org/officeDocument/2006/relationships/image" Target="media/image469.wmf"/><Relationship Id="rId1305" Type="http://schemas.openxmlformats.org/officeDocument/2006/relationships/image" Target="media/image550.wmf"/><Relationship Id="rId1957" Type="http://schemas.openxmlformats.org/officeDocument/2006/relationships/oleObject" Target="embeddings/oleObject1111.bin"/><Relationship Id="rId2482" Type="http://schemas.openxmlformats.org/officeDocument/2006/relationships/image" Target="media/image1070.jpeg"/><Relationship Id="rId107" Type="http://schemas.openxmlformats.org/officeDocument/2006/relationships/oleObject" Target="embeddings/oleObject53.bin"/><Relationship Id="rId454" Type="http://schemas.openxmlformats.org/officeDocument/2006/relationships/oleObject" Target="embeddings/oleObject235.bin"/><Relationship Id="rId661" Type="http://schemas.openxmlformats.org/officeDocument/2006/relationships/oleObject" Target="embeddings/oleObject354.bin"/><Relationship Id="rId759" Type="http://schemas.openxmlformats.org/officeDocument/2006/relationships/image" Target="media/image341.wmf"/><Relationship Id="rId966" Type="http://schemas.openxmlformats.org/officeDocument/2006/relationships/oleObject" Target="embeddings/oleObject541.bin"/><Relationship Id="rId1291" Type="http://schemas.openxmlformats.org/officeDocument/2006/relationships/oleObject" Target="embeddings/oleObject737.bin"/><Relationship Id="rId1389" Type="http://schemas.openxmlformats.org/officeDocument/2006/relationships/image" Target="media/image585.wmf"/><Relationship Id="rId1512" Type="http://schemas.openxmlformats.org/officeDocument/2006/relationships/oleObject" Target="embeddings/oleObject863.bin"/><Relationship Id="rId1596" Type="http://schemas.openxmlformats.org/officeDocument/2006/relationships/oleObject" Target="embeddings/oleObject916.bin"/><Relationship Id="rId1817" Type="http://schemas.openxmlformats.org/officeDocument/2006/relationships/oleObject" Target="embeddings/oleObject1036.bin"/><Relationship Id="rId2135" Type="http://schemas.openxmlformats.org/officeDocument/2006/relationships/oleObject" Target="embeddings/oleObject1188.bin"/><Relationship Id="rId2342" Type="http://schemas.openxmlformats.org/officeDocument/2006/relationships/oleObject" Target="embeddings/oleObject1301.bin"/><Relationship Id="rId11" Type="http://schemas.openxmlformats.org/officeDocument/2006/relationships/image" Target="media/image3.wmf"/><Relationship Id="rId314" Type="http://schemas.openxmlformats.org/officeDocument/2006/relationships/oleObject" Target="embeddings/oleObject162.bin"/><Relationship Id="rId398" Type="http://schemas.openxmlformats.org/officeDocument/2006/relationships/oleObject" Target="embeddings/oleObject206.bin"/><Relationship Id="rId521" Type="http://schemas.openxmlformats.org/officeDocument/2006/relationships/image" Target="media/image243.wmf"/><Relationship Id="rId619" Type="http://schemas.openxmlformats.org/officeDocument/2006/relationships/image" Target="media/image278.wmf"/><Relationship Id="rId1151" Type="http://schemas.openxmlformats.org/officeDocument/2006/relationships/image" Target="media/image501.wmf"/><Relationship Id="rId1249" Type="http://schemas.openxmlformats.org/officeDocument/2006/relationships/oleObject" Target="embeddings/oleObject711.bin"/><Relationship Id="rId2079" Type="http://schemas.openxmlformats.org/officeDocument/2006/relationships/oleObject" Target="embeddings/oleObject1158.bin"/><Relationship Id="rId2202" Type="http://schemas.openxmlformats.org/officeDocument/2006/relationships/oleObject" Target="embeddings/oleObject1222.bin"/><Relationship Id="rId95" Type="http://schemas.openxmlformats.org/officeDocument/2006/relationships/oleObject" Target="embeddings/oleObject46.bin"/><Relationship Id="rId160" Type="http://schemas.openxmlformats.org/officeDocument/2006/relationships/oleObject" Target="embeddings/oleObject81.bin"/><Relationship Id="rId826" Type="http://schemas.openxmlformats.org/officeDocument/2006/relationships/image" Target="media/image367.wmf"/><Relationship Id="rId1011" Type="http://schemas.openxmlformats.org/officeDocument/2006/relationships/oleObject" Target="embeddings/oleObject565.bin"/><Relationship Id="rId1109" Type="http://schemas.openxmlformats.org/officeDocument/2006/relationships/image" Target="media/image481.wmf"/><Relationship Id="rId1456" Type="http://schemas.openxmlformats.org/officeDocument/2006/relationships/oleObject" Target="embeddings/oleObject834.bin"/><Relationship Id="rId1663" Type="http://schemas.openxmlformats.org/officeDocument/2006/relationships/oleObject" Target="embeddings/oleObject953.bin"/><Relationship Id="rId1870" Type="http://schemas.openxmlformats.org/officeDocument/2006/relationships/oleObject" Target="embeddings/oleObject1065.bin"/><Relationship Id="rId1968" Type="http://schemas.openxmlformats.org/officeDocument/2006/relationships/image" Target="media/image839.wmf"/><Relationship Id="rId2286" Type="http://schemas.openxmlformats.org/officeDocument/2006/relationships/oleObject" Target="embeddings/oleObject1270.bin"/><Relationship Id="rId2493" Type="http://schemas.openxmlformats.org/officeDocument/2006/relationships/image" Target="media/image1076.wmf"/><Relationship Id="rId2507" Type="http://schemas.openxmlformats.org/officeDocument/2006/relationships/image" Target="media/image1084.jpeg"/><Relationship Id="rId258" Type="http://schemas.openxmlformats.org/officeDocument/2006/relationships/image" Target="media/image119.wmf"/><Relationship Id="rId465" Type="http://schemas.openxmlformats.org/officeDocument/2006/relationships/oleObject" Target="embeddings/oleObject239.bin"/><Relationship Id="rId672" Type="http://schemas.openxmlformats.org/officeDocument/2006/relationships/image" Target="media/image304.wmf"/><Relationship Id="rId1095" Type="http://schemas.openxmlformats.org/officeDocument/2006/relationships/oleObject" Target="embeddings/oleObject612.bin"/><Relationship Id="rId1316" Type="http://schemas.openxmlformats.org/officeDocument/2006/relationships/oleObject" Target="embeddings/oleObject752.bin"/><Relationship Id="rId1523" Type="http://schemas.openxmlformats.org/officeDocument/2006/relationships/image" Target="media/image643.wmf"/><Relationship Id="rId1730" Type="http://schemas.openxmlformats.org/officeDocument/2006/relationships/oleObject" Target="embeddings/oleObject988.bin"/><Relationship Id="rId2146" Type="http://schemas.openxmlformats.org/officeDocument/2006/relationships/image" Target="media/image921.wmf"/><Relationship Id="rId2353" Type="http://schemas.openxmlformats.org/officeDocument/2006/relationships/oleObject" Target="embeddings/oleObject1307.bin"/><Relationship Id="rId22" Type="http://schemas.openxmlformats.org/officeDocument/2006/relationships/oleObject" Target="embeddings/oleObject8.bin"/><Relationship Id="rId118" Type="http://schemas.openxmlformats.org/officeDocument/2006/relationships/oleObject" Target="embeddings/oleObject59.bin"/><Relationship Id="rId325" Type="http://schemas.openxmlformats.org/officeDocument/2006/relationships/image" Target="media/image151.wmf"/><Relationship Id="rId532" Type="http://schemas.openxmlformats.org/officeDocument/2006/relationships/oleObject" Target="embeddings/oleObject278.bin"/><Relationship Id="rId977" Type="http://schemas.openxmlformats.org/officeDocument/2006/relationships/image" Target="media/image422.wmf"/><Relationship Id="rId1162" Type="http://schemas.openxmlformats.org/officeDocument/2006/relationships/oleObject" Target="embeddings/oleObject648.bin"/><Relationship Id="rId1828" Type="http://schemas.openxmlformats.org/officeDocument/2006/relationships/oleObject" Target="embeddings/oleObject1042.bin"/><Relationship Id="rId2006" Type="http://schemas.openxmlformats.org/officeDocument/2006/relationships/image" Target="media/image856.wmf"/><Relationship Id="rId2213" Type="http://schemas.openxmlformats.org/officeDocument/2006/relationships/image" Target="media/image953.wmf"/><Relationship Id="rId2420" Type="http://schemas.openxmlformats.org/officeDocument/2006/relationships/oleObject" Target="embeddings/oleObject1340.bin"/><Relationship Id="rId171" Type="http://schemas.openxmlformats.org/officeDocument/2006/relationships/oleObject" Target="embeddings/oleObject87.bin"/><Relationship Id="rId837" Type="http://schemas.openxmlformats.org/officeDocument/2006/relationships/image" Target="media/image371.wmf"/><Relationship Id="rId1022" Type="http://schemas.openxmlformats.org/officeDocument/2006/relationships/oleObject" Target="embeddings/oleObject571.bin"/><Relationship Id="rId1467" Type="http://schemas.openxmlformats.org/officeDocument/2006/relationships/oleObject" Target="embeddings/oleObject840.bin"/><Relationship Id="rId1674" Type="http://schemas.openxmlformats.org/officeDocument/2006/relationships/image" Target="media/image703.wmf"/><Relationship Id="rId1881" Type="http://schemas.openxmlformats.org/officeDocument/2006/relationships/image" Target="media/image796.wmf"/><Relationship Id="rId2297" Type="http://schemas.openxmlformats.org/officeDocument/2006/relationships/image" Target="media/image987.wmf"/><Relationship Id="rId269" Type="http://schemas.openxmlformats.org/officeDocument/2006/relationships/oleObject" Target="embeddings/oleObject138.bin"/><Relationship Id="rId476" Type="http://schemas.openxmlformats.org/officeDocument/2006/relationships/image" Target="media/image223.wmf"/><Relationship Id="rId683" Type="http://schemas.openxmlformats.org/officeDocument/2006/relationships/oleObject" Target="embeddings/oleObject365.bin"/><Relationship Id="rId890" Type="http://schemas.openxmlformats.org/officeDocument/2006/relationships/oleObject" Target="embeddings/oleObject490.bin"/><Relationship Id="rId904" Type="http://schemas.openxmlformats.org/officeDocument/2006/relationships/oleObject" Target="embeddings/oleObject500.bin"/><Relationship Id="rId1327" Type="http://schemas.openxmlformats.org/officeDocument/2006/relationships/image" Target="media/image559.wmf"/><Relationship Id="rId1534" Type="http://schemas.openxmlformats.org/officeDocument/2006/relationships/oleObject" Target="embeddings/oleObject879.bin"/><Relationship Id="rId1741" Type="http://schemas.openxmlformats.org/officeDocument/2006/relationships/image" Target="media/image735.wmf"/><Relationship Id="rId1979" Type="http://schemas.openxmlformats.org/officeDocument/2006/relationships/oleObject" Target="embeddings/oleObject1122.bin"/><Relationship Id="rId2157" Type="http://schemas.openxmlformats.org/officeDocument/2006/relationships/oleObject" Target="embeddings/oleObject1198.bin"/><Relationship Id="rId2364" Type="http://schemas.openxmlformats.org/officeDocument/2006/relationships/image" Target="media/image1019.wmf"/><Relationship Id="rId33" Type="http://schemas.openxmlformats.org/officeDocument/2006/relationships/image" Target="media/image13.wmf"/><Relationship Id="rId129" Type="http://schemas.openxmlformats.org/officeDocument/2006/relationships/image" Target="media/image58.wmf"/><Relationship Id="rId336" Type="http://schemas.openxmlformats.org/officeDocument/2006/relationships/oleObject" Target="embeddings/oleObject174.bin"/><Relationship Id="rId543" Type="http://schemas.openxmlformats.org/officeDocument/2006/relationships/image" Target="media/image251.wmf"/><Relationship Id="rId988" Type="http://schemas.openxmlformats.org/officeDocument/2006/relationships/image" Target="media/image427.wmf"/><Relationship Id="rId1173" Type="http://schemas.openxmlformats.org/officeDocument/2006/relationships/image" Target="media/image511.wmf"/><Relationship Id="rId1380" Type="http://schemas.openxmlformats.org/officeDocument/2006/relationships/oleObject" Target="embeddings/oleObject790.bin"/><Relationship Id="rId1601" Type="http://schemas.openxmlformats.org/officeDocument/2006/relationships/oleObject" Target="embeddings/oleObject919.bin"/><Relationship Id="rId1839" Type="http://schemas.openxmlformats.org/officeDocument/2006/relationships/oleObject" Target="embeddings/oleObject1048.bin"/><Relationship Id="rId2017" Type="http://schemas.openxmlformats.org/officeDocument/2006/relationships/image" Target="http://energy-source.ru/images/stories/new1/clip_image002_0047.png" TargetMode="External"/><Relationship Id="rId2224" Type="http://schemas.openxmlformats.org/officeDocument/2006/relationships/image" Target="media/image955.jpeg"/><Relationship Id="rId182" Type="http://schemas.openxmlformats.org/officeDocument/2006/relationships/oleObject" Target="embeddings/oleObject94.bin"/><Relationship Id="rId403" Type="http://schemas.openxmlformats.org/officeDocument/2006/relationships/image" Target="media/image188.wmf"/><Relationship Id="rId750" Type="http://schemas.openxmlformats.org/officeDocument/2006/relationships/oleObject" Target="embeddings/oleObject405.bin"/><Relationship Id="rId848" Type="http://schemas.openxmlformats.org/officeDocument/2006/relationships/oleObject" Target="embeddings/oleObject465.bin"/><Relationship Id="rId1033" Type="http://schemas.openxmlformats.org/officeDocument/2006/relationships/image" Target="media/image447.wmf"/><Relationship Id="rId1478" Type="http://schemas.openxmlformats.org/officeDocument/2006/relationships/image" Target="media/image624.wmf"/><Relationship Id="rId1685" Type="http://schemas.openxmlformats.org/officeDocument/2006/relationships/oleObject" Target="embeddings/oleObject964.bin"/><Relationship Id="rId1892" Type="http://schemas.openxmlformats.org/officeDocument/2006/relationships/oleObject" Target="embeddings/oleObject1078.bin"/><Relationship Id="rId1906" Type="http://schemas.openxmlformats.org/officeDocument/2006/relationships/oleObject" Target="embeddings/oleObject1085.bin"/><Relationship Id="rId2431" Type="http://schemas.openxmlformats.org/officeDocument/2006/relationships/image" Target="media/image1052.wmf"/><Relationship Id="rId487" Type="http://schemas.openxmlformats.org/officeDocument/2006/relationships/oleObject" Target="embeddings/oleObject251.bin"/><Relationship Id="rId610" Type="http://schemas.openxmlformats.org/officeDocument/2006/relationships/image" Target="media/image274.wmf"/><Relationship Id="rId694" Type="http://schemas.openxmlformats.org/officeDocument/2006/relationships/image" Target="media/image315.wmf"/><Relationship Id="rId708" Type="http://schemas.openxmlformats.org/officeDocument/2006/relationships/oleObject" Target="embeddings/oleObject378.bin"/><Relationship Id="rId915" Type="http://schemas.openxmlformats.org/officeDocument/2006/relationships/image" Target="media/image398.wmf"/><Relationship Id="rId1240" Type="http://schemas.openxmlformats.org/officeDocument/2006/relationships/oleObject" Target="embeddings/oleObject703.bin"/><Relationship Id="rId1338" Type="http://schemas.openxmlformats.org/officeDocument/2006/relationships/image" Target="media/image564.wmf"/><Relationship Id="rId1545" Type="http://schemas.openxmlformats.org/officeDocument/2006/relationships/oleObject" Target="embeddings/oleObject887.bin"/><Relationship Id="rId2070" Type="http://schemas.openxmlformats.org/officeDocument/2006/relationships/image" Target="media/image887.wmf"/><Relationship Id="rId2168" Type="http://schemas.openxmlformats.org/officeDocument/2006/relationships/image" Target="media/image932.wmf"/><Relationship Id="rId2375" Type="http://schemas.openxmlformats.org/officeDocument/2006/relationships/oleObject" Target="embeddings/oleObject1317.bin"/><Relationship Id="rId347" Type="http://schemas.openxmlformats.org/officeDocument/2006/relationships/oleObject" Target="embeddings/oleObject180.bin"/><Relationship Id="rId999" Type="http://schemas.openxmlformats.org/officeDocument/2006/relationships/image" Target="media/image432.wmf"/><Relationship Id="rId1100" Type="http://schemas.openxmlformats.org/officeDocument/2006/relationships/image" Target="media/image477.wmf"/><Relationship Id="rId1184" Type="http://schemas.openxmlformats.org/officeDocument/2006/relationships/oleObject" Target="embeddings/oleObject659.bin"/><Relationship Id="rId1405" Type="http://schemas.openxmlformats.org/officeDocument/2006/relationships/image" Target="media/image592.wmf"/><Relationship Id="rId1752" Type="http://schemas.openxmlformats.org/officeDocument/2006/relationships/oleObject" Target="embeddings/oleObject1000.bin"/><Relationship Id="rId2028" Type="http://schemas.openxmlformats.org/officeDocument/2006/relationships/image" Target="media/image867.png"/><Relationship Id="rId44" Type="http://schemas.openxmlformats.org/officeDocument/2006/relationships/oleObject" Target="embeddings/oleObject19.bin"/><Relationship Id="rId554" Type="http://schemas.openxmlformats.org/officeDocument/2006/relationships/oleObject" Target="embeddings/oleObject290.bin"/><Relationship Id="rId761" Type="http://schemas.openxmlformats.org/officeDocument/2006/relationships/oleObject" Target="embeddings/oleObject411.bin"/><Relationship Id="rId859" Type="http://schemas.openxmlformats.org/officeDocument/2006/relationships/image" Target="media/image378.wmf"/><Relationship Id="rId1391" Type="http://schemas.openxmlformats.org/officeDocument/2006/relationships/image" Target="media/image586.wmf"/><Relationship Id="rId1489" Type="http://schemas.openxmlformats.org/officeDocument/2006/relationships/image" Target="media/image629.wmf"/><Relationship Id="rId1612" Type="http://schemas.openxmlformats.org/officeDocument/2006/relationships/oleObject" Target="embeddings/oleObject928.bin"/><Relationship Id="rId1696" Type="http://schemas.openxmlformats.org/officeDocument/2006/relationships/image" Target="media/image713.wmf"/><Relationship Id="rId1917" Type="http://schemas.openxmlformats.org/officeDocument/2006/relationships/image" Target="media/image814.wmf"/><Relationship Id="rId2235" Type="http://schemas.openxmlformats.org/officeDocument/2006/relationships/oleObject" Target="embeddings/oleObject1241.bin"/><Relationship Id="rId2442" Type="http://schemas.openxmlformats.org/officeDocument/2006/relationships/oleObject" Target="embeddings/oleObject1352.bin"/><Relationship Id="rId193" Type="http://schemas.openxmlformats.org/officeDocument/2006/relationships/oleObject" Target="embeddings/oleObject100.bin"/><Relationship Id="rId207" Type="http://schemas.openxmlformats.org/officeDocument/2006/relationships/oleObject" Target="embeddings/oleObject107.bin"/><Relationship Id="rId414" Type="http://schemas.openxmlformats.org/officeDocument/2006/relationships/oleObject" Target="embeddings/oleObject214.bin"/><Relationship Id="rId498" Type="http://schemas.openxmlformats.org/officeDocument/2006/relationships/image" Target="media/image233.wmf"/><Relationship Id="rId621" Type="http://schemas.openxmlformats.org/officeDocument/2006/relationships/oleObject" Target="embeddings/oleObject334.bin"/><Relationship Id="rId1044" Type="http://schemas.openxmlformats.org/officeDocument/2006/relationships/oleObject" Target="embeddings/oleObject583.bin"/><Relationship Id="rId1251" Type="http://schemas.openxmlformats.org/officeDocument/2006/relationships/oleObject" Target="embeddings/oleObject712.bin"/><Relationship Id="rId1349" Type="http://schemas.openxmlformats.org/officeDocument/2006/relationships/image" Target="media/image567.wmf"/><Relationship Id="rId2081" Type="http://schemas.openxmlformats.org/officeDocument/2006/relationships/oleObject" Target="embeddings/oleObject1159.bin"/><Relationship Id="rId2179" Type="http://schemas.openxmlformats.org/officeDocument/2006/relationships/image" Target="media/image937.wmf"/><Relationship Id="rId2302" Type="http://schemas.openxmlformats.org/officeDocument/2006/relationships/oleObject" Target="embeddings/oleObject1280.bin"/><Relationship Id="rId260" Type="http://schemas.openxmlformats.org/officeDocument/2006/relationships/image" Target="media/image120.wmf"/><Relationship Id="rId719" Type="http://schemas.openxmlformats.org/officeDocument/2006/relationships/oleObject" Target="embeddings/oleObject384.bin"/><Relationship Id="rId926" Type="http://schemas.openxmlformats.org/officeDocument/2006/relationships/oleObject" Target="embeddings/oleObject518.bin"/><Relationship Id="rId1111" Type="http://schemas.openxmlformats.org/officeDocument/2006/relationships/image" Target="media/image482.wmf"/><Relationship Id="rId1556" Type="http://schemas.openxmlformats.org/officeDocument/2006/relationships/oleObject" Target="embeddings/oleObject893.bin"/><Relationship Id="rId1763" Type="http://schemas.openxmlformats.org/officeDocument/2006/relationships/image" Target="media/image743.wmf"/><Relationship Id="rId1970" Type="http://schemas.openxmlformats.org/officeDocument/2006/relationships/image" Target="media/image840.wmf"/><Relationship Id="rId2386" Type="http://schemas.openxmlformats.org/officeDocument/2006/relationships/image" Target="media/image1030.wmf"/><Relationship Id="rId55" Type="http://schemas.openxmlformats.org/officeDocument/2006/relationships/oleObject" Target="embeddings/oleObject25.bin"/><Relationship Id="rId120" Type="http://schemas.openxmlformats.org/officeDocument/2006/relationships/oleObject" Target="embeddings/oleObject60.bin"/><Relationship Id="rId358" Type="http://schemas.openxmlformats.org/officeDocument/2006/relationships/image" Target="media/image166.wmf"/><Relationship Id="rId565" Type="http://schemas.openxmlformats.org/officeDocument/2006/relationships/oleObject" Target="embeddings/oleObject296.bin"/><Relationship Id="rId772" Type="http://schemas.openxmlformats.org/officeDocument/2006/relationships/image" Target="media/image346.wmf"/><Relationship Id="rId1195" Type="http://schemas.openxmlformats.org/officeDocument/2006/relationships/oleObject" Target="embeddings/oleObject665.bin"/><Relationship Id="rId1209" Type="http://schemas.openxmlformats.org/officeDocument/2006/relationships/oleObject" Target="embeddings/oleObject678.bin"/><Relationship Id="rId1416" Type="http://schemas.openxmlformats.org/officeDocument/2006/relationships/image" Target="media/image597.wmf"/><Relationship Id="rId1623" Type="http://schemas.openxmlformats.org/officeDocument/2006/relationships/oleObject" Target="embeddings/oleObject936.bin"/><Relationship Id="rId1830" Type="http://schemas.openxmlformats.org/officeDocument/2006/relationships/oleObject" Target="embeddings/oleObject1043.bin"/><Relationship Id="rId2039" Type="http://schemas.openxmlformats.org/officeDocument/2006/relationships/image" Target="http://img2.wikia.nocookie.net/__cb1479214259/science/ru/images/math/d/e/2/de2c632ca62317de52282ec8d83efb67.png" TargetMode="External"/><Relationship Id="rId2246" Type="http://schemas.openxmlformats.org/officeDocument/2006/relationships/image" Target="media/image966.wmf"/><Relationship Id="rId2453" Type="http://schemas.openxmlformats.org/officeDocument/2006/relationships/oleObject" Target="embeddings/oleObject1358.bin"/><Relationship Id="rId218" Type="http://schemas.openxmlformats.org/officeDocument/2006/relationships/image" Target="media/image99.wmf"/><Relationship Id="rId425" Type="http://schemas.openxmlformats.org/officeDocument/2006/relationships/oleObject" Target="embeddings/oleObject220.bin"/><Relationship Id="rId632" Type="http://schemas.openxmlformats.org/officeDocument/2006/relationships/image" Target="media/image284.wmf"/><Relationship Id="rId1055" Type="http://schemas.openxmlformats.org/officeDocument/2006/relationships/image" Target="media/image457.wmf"/><Relationship Id="rId1262" Type="http://schemas.openxmlformats.org/officeDocument/2006/relationships/image" Target="media/image535.wmf"/><Relationship Id="rId1928" Type="http://schemas.openxmlformats.org/officeDocument/2006/relationships/oleObject" Target="embeddings/oleObject1096.bin"/><Relationship Id="rId2092" Type="http://schemas.openxmlformats.org/officeDocument/2006/relationships/image" Target="media/image896.wmf"/><Relationship Id="rId2106" Type="http://schemas.openxmlformats.org/officeDocument/2006/relationships/image" Target="media/image902.wmf"/><Relationship Id="rId2313" Type="http://schemas.openxmlformats.org/officeDocument/2006/relationships/image" Target="media/image993.wmf"/><Relationship Id="rId271" Type="http://schemas.openxmlformats.org/officeDocument/2006/relationships/oleObject" Target="embeddings/oleObject139.bin"/><Relationship Id="rId937" Type="http://schemas.openxmlformats.org/officeDocument/2006/relationships/image" Target="media/image402.wmf"/><Relationship Id="rId1122" Type="http://schemas.openxmlformats.org/officeDocument/2006/relationships/oleObject" Target="embeddings/oleObject626.bin"/><Relationship Id="rId1567" Type="http://schemas.openxmlformats.org/officeDocument/2006/relationships/oleObject" Target="embeddings/oleObject899.bin"/><Relationship Id="rId1774" Type="http://schemas.openxmlformats.org/officeDocument/2006/relationships/oleObject" Target="embeddings/oleObject1013.bin"/><Relationship Id="rId1981" Type="http://schemas.openxmlformats.org/officeDocument/2006/relationships/oleObject" Target="embeddings/oleObject1123.bin"/><Relationship Id="rId2397" Type="http://schemas.openxmlformats.org/officeDocument/2006/relationships/oleObject" Target="embeddings/oleObject1328.bin"/><Relationship Id="rId66" Type="http://schemas.openxmlformats.org/officeDocument/2006/relationships/oleObject" Target="embeddings/oleObject31.bin"/><Relationship Id="rId131" Type="http://schemas.openxmlformats.org/officeDocument/2006/relationships/image" Target="media/image59.wmf"/><Relationship Id="rId369" Type="http://schemas.openxmlformats.org/officeDocument/2006/relationships/oleObject" Target="embeddings/oleObject191.bin"/><Relationship Id="rId576" Type="http://schemas.openxmlformats.org/officeDocument/2006/relationships/oleObject" Target="embeddings/oleObject302.bin"/><Relationship Id="rId783" Type="http://schemas.openxmlformats.org/officeDocument/2006/relationships/image" Target="media/image351.wmf"/><Relationship Id="rId990" Type="http://schemas.openxmlformats.org/officeDocument/2006/relationships/image" Target="media/image428.wmf"/><Relationship Id="rId1427" Type="http://schemas.openxmlformats.org/officeDocument/2006/relationships/oleObject" Target="embeddings/oleObject817.bin"/><Relationship Id="rId1634" Type="http://schemas.openxmlformats.org/officeDocument/2006/relationships/image" Target="media/image683.wmf"/><Relationship Id="rId1841" Type="http://schemas.openxmlformats.org/officeDocument/2006/relationships/oleObject" Target="embeddings/oleObject1050.bin"/><Relationship Id="rId2257" Type="http://schemas.openxmlformats.org/officeDocument/2006/relationships/image" Target="media/image970.wmf"/><Relationship Id="rId2464" Type="http://schemas.openxmlformats.org/officeDocument/2006/relationships/oleObject" Target="embeddings/oleObject1366.bin"/><Relationship Id="rId229" Type="http://schemas.openxmlformats.org/officeDocument/2006/relationships/oleObject" Target="embeddings/oleObject118.bin"/><Relationship Id="rId436" Type="http://schemas.openxmlformats.org/officeDocument/2006/relationships/image" Target="media/image204.wmf"/><Relationship Id="rId643" Type="http://schemas.openxmlformats.org/officeDocument/2006/relationships/oleObject" Target="embeddings/oleObject345.bin"/><Relationship Id="rId1066" Type="http://schemas.openxmlformats.org/officeDocument/2006/relationships/image" Target="media/image462.wmf"/><Relationship Id="rId1273" Type="http://schemas.openxmlformats.org/officeDocument/2006/relationships/image" Target="media/image539.wmf"/><Relationship Id="rId1480" Type="http://schemas.openxmlformats.org/officeDocument/2006/relationships/image" Target="media/image625.wmf"/><Relationship Id="rId1939" Type="http://schemas.openxmlformats.org/officeDocument/2006/relationships/image" Target="media/image825.wmf"/><Relationship Id="rId2117" Type="http://schemas.openxmlformats.org/officeDocument/2006/relationships/oleObject" Target="embeddings/oleObject1179.bin"/><Relationship Id="rId2324" Type="http://schemas.openxmlformats.org/officeDocument/2006/relationships/oleObject" Target="embeddings/oleObject1292.bin"/><Relationship Id="rId850" Type="http://schemas.openxmlformats.org/officeDocument/2006/relationships/oleObject" Target="embeddings/oleObject467.bin"/><Relationship Id="rId948" Type="http://schemas.openxmlformats.org/officeDocument/2006/relationships/oleObject" Target="embeddings/oleObject532.bin"/><Relationship Id="rId1133" Type="http://schemas.openxmlformats.org/officeDocument/2006/relationships/image" Target="media/image493.wmf"/><Relationship Id="rId1578" Type="http://schemas.openxmlformats.org/officeDocument/2006/relationships/image" Target="media/image664.wmf"/><Relationship Id="rId1701" Type="http://schemas.openxmlformats.org/officeDocument/2006/relationships/oleObject" Target="embeddings/oleObject973.bin"/><Relationship Id="rId1785" Type="http://schemas.openxmlformats.org/officeDocument/2006/relationships/image" Target="media/image754.wmf"/><Relationship Id="rId1992" Type="http://schemas.openxmlformats.org/officeDocument/2006/relationships/image" Target="media/image849.wmf"/><Relationship Id="rId77" Type="http://schemas.openxmlformats.org/officeDocument/2006/relationships/image" Target="media/image34.wmf"/><Relationship Id="rId282" Type="http://schemas.openxmlformats.org/officeDocument/2006/relationships/image" Target="media/image130.wmf"/><Relationship Id="rId503" Type="http://schemas.openxmlformats.org/officeDocument/2006/relationships/oleObject" Target="embeddings/oleObject259.bin"/><Relationship Id="rId587" Type="http://schemas.openxmlformats.org/officeDocument/2006/relationships/oleObject" Target="embeddings/oleObject308.bin"/><Relationship Id="rId710" Type="http://schemas.openxmlformats.org/officeDocument/2006/relationships/oleObject" Target="embeddings/oleObject379.bin"/><Relationship Id="rId808" Type="http://schemas.openxmlformats.org/officeDocument/2006/relationships/oleObject" Target="embeddings/oleObject440.bin"/><Relationship Id="rId1340" Type="http://schemas.openxmlformats.org/officeDocument/2006/relationships/image" Target="media/image565.wmf"/><Relationship Id="rId1438" Type="http://schemas.openxmlformats.org/officeDocument/2006/relationships/image" Target="media/image607.wmf"/><Relationship Id="rId1645" Type="http://schemas.openxmlformats.org/officeDocument/2006/relationships/oleObject" Target="embeddings/oleObject947.bin"/><Relationship Id="rId2170" Type="http://schemas.openxmlformats.org/officeDocument/2006/relationships/image" Target="media/image933.wmf"/><Relationship Id="rId2268" Type="http://schemas.openxmlformats.org/officeDocument/2006/relationships/oleObject" Target="embeddings/oleObject1259.bin"/><Relationship Id="rId8" Type="http://schemas.openxmlformats.org/officeDocument/2006/relationships/image" Target="media/image1.jpeg"/><Relationship Id="rId142" Type="http://schemas.openxmlformats.org/officeDocument/2006/relationships/oleObject" Target="embeddings/oleObject71.bin"/><Relationship Id="rId447" Type="http://schemas.openxmlformats.org/officeDocument/2006/relationships/image" Target="media/image209.wmf"/><Relationship Id="rId794" Type="http://schemas.openxmlformats.org/officeDocument/2006/relationships/oleObject" Target="embeddings/oleObject429.bin"/><Relationship Id="rId1077" Type="http://schemas.openxmlformats.org/officeDocument/2006/relationships/oleObject" Target="embeddings/oleObject603.bin"/><Relationship Id="rId1200" Type="http://schemas.openxmlformats.org/officeDocument/2006/relationships/oleObject" Target="embeddings/oleObject669.bin"/><Relationship Id="rId1852" Type="http://schemas.openxmlformats.org/officeDocument/2006/relationships/oleObject" Target="embeddings/oleObject1056.bin"/><Relationship Id="rId2030" Type="http://schemas.openxmlformats.org/officeDocument/2006/relationships/image" Target="media/image868.png"/><Relationship Id="rId2128" Type="http://schemas.openxmlformats.org/officeDocument/2006/relationships/image" Target="media/image913.wmf"/><Relationship Id="rId2475" Type="http://schemas.openxmlformats.org/officeDocument/2006/relationships/oleObject" Target="embeddings/oleObject1375.bin"/><Relationship Id="rId654" Type="http://schemas.openxmlformats.org/officeDocument/2006/relationships/image" Target="media/image295.wmf"/><Relationship Id="rId861" Type="http://schemas.openxmlformats.org/officeDocument/2006/relationships/image" Target="media/image379.wmf"/><Relationship Id="rId959" Type="http://schemas.openxmlformats.org/officeDocument/2006/relationships/image" Target="media/image413.wmf"/><Relationship Id="rId1284" Type="http://schemas.openxmlformats.org/officeDocument/2006/relationships/oleObject" Target="embeddings/oleObject733.bin"/><Relationship Id="rId1491" Type="http://schemas.openxmlformats.org/officeDocument/2006/relationships/image" Target="media/image630.wmf"/><Relationship Id="rId1505" Type="http://schemas.openxmlformats.org/officeDocument/2006/relationships/image" Target="media/image637.wmf"/><Relationship Id="rId1589" Type="http://schemas.openxmlformats.org/officeDocument/2006/relationships/oleObject" Target="embeddings/oleObject911.bin"/><Relationship Id="rId1712" Type="http://schemas.openxmlformats.org/officeDocument/2006/relationships/oleObject" Target="embeddings/oleObject979.bin"/><Relationship Id="rId2335" Type="http://schemas.openxmlformats.org/officeDocument/2006/relationships/image" Target="media/image1004.wmf"/><Relationship Id="rId293" Type="http://schemas.openxmlformats.org/officeDocument/2006/relationships/oleObject" Target="embeddings/oleObject151.bin"/><Relationship Id="rId307" Type="http://schemas.openxmlformats.org/officeDocument/2006/relationships/image" Target="media/image142.wmf"/><Relationship Id="rId514" Type="http://schemas.openxmlformats.org/officeDocument/2006/relationships/oleObject" Target="embeddings/oleObject265.bin"/><Relationship Id="rId721" Type="http://schemas.openxmlformats.org/officeDocument/2006/relationships/image" Target="media/image327.wmf"/><Relationship Id="rId1144" Type="http://schemas.openxmlformats.org/officeDocument/2006/relationships/oleObject" Target="embeddings/oleObject637.bin"/><Relationship Id="rId1351" Type="http://schemas.openxmlformats.org/officeDocument/2006/relationships/oleObject" Target="embeddings/oleObject775.bin"/><Relationship Id="rId1449" Type="http://schemas.openxmlformats.org/officeDocument/2006/relationships/image" Target="media/image612.wmf"/><Relationship Id="rId1796" Type="http://schemas.openxmlformats.org/officeDocument/2006/relationships/oleObject" Target="embeddings/oleObject1025.bin"/><Relationship Id="rId2181" Type="http://schemas.openxmlformats.org/officeDocument/2006/relationships/image" Target="media/image938.wmf"/><Relationship Id="rId2402" Type="http://schemas.openxmlformats.org/officeDocument/2006/relationships/image" Target="media/image1038.wmf"/><Relationship Id="rId88" Type="http://schemas.openxmlformats.org/officeDocument/2006/relationships/oleObject" Target="embeddings/oleObject42.bin"/><Relationship Id="rId153" Type="http://schemas.openxmlformats.org/officeDocument/2006/relationships/image" Target="media/image70.wmf"/><Relationship Id="rId360" Type="http://schemas.openxmlformats.org/officeDocument/2006/relationships/image" Target="media/image167.wmf"/><Relationship Id="rId598" Type="http://schemas.openxmlformats.org/officeDocument/2006/relationships/oleObject" Target="embeddings/oleObject318.bin"/><Relationship Id="rId819" Type="http://schemas.openxmlformats.org/officeDocument/2006/relationships/image" Target="media/image364.wmf"/><Relationship Id="rId1004" Type="http://schemas.openxmlformats.org/officeDocument/2006/relationships/oleObject" Target="embeddings/oleObject561.bin"/><Relationship Id="rId1211" Type="http://schemas.openxmlformats.org/officeDocument/2006/relationships/oleObject" Target="embeddings/oleObject680.bin"/><Relationship Id="rId1656" Type="http://schemas.openxmlformats.org/officeDocument/2006/relationships/image" Target="media/image694.wmf"/><Relationship Id="rId1863" Type="http://schemas.openxmlformats.org/officeDocument/2006/relationships/image" Target="media/image789.wmf"/><Relationship Id="rId2041" Type="http://schemas.openxmlformats.org/officeDocument/2006/relationships/image" Target="http://img1.wikia.nocookie.net/__cb1479214259/science/ru/images/math/a/6/2/a6284b289af8f9e25373221a3e448916.png" TargetMode="External"/><Relationship Id="rId2279" Type="http://schemas.openxmlformats.org/officeDocument/2006/relationships/image" Target="media/image980.wmf"/><Relationship Id="rId2486" Type="http://schemas.openxmlformats.org/officeDocument/2006/relationships/oleObject" Target="embeddings/oleObject1380.bin"/><Relationship Id="rId220" Type="http://schemas.openxmlformats.org/officeDocument/2006/relationships/image" Target="media/image100.wmf"/><Relationship Id="rId458" Type="http://schemas.openxmlformats.org/officeDocument/2006/relationships/oleObject" Target="embeddings/oleObject237.bin"/><Relationship Id="rId665" Type="http://schemas.openxmlformats.org/officeDocument/2006/relationships/oleObject" Target="embeddings/oleObject356.bin"/><Relationship Id="rId872" Type="http://schemas.openxmlformats.org/officeDocument/2006/relationships/oleObject" Target="embeddings/oleObject480.bin"/><Relationship Id="rId1088" Type="http://schemas.openxmlformats.org/officeDocument/2006/relationships/image" Target="media/image471.wmf"/><Relationship Id="rId1295" Type="http://schemas.openxmlformats.org/officeDocument/2006/relationships/oleObject" Target="embeddings/oleObject740.bin"/><Relationship Id="rId1309" Type="http://schemas.openxmlformats.org/officeDocument/2006/relationships/image" Target="media/image552.wmf"/><Relationship Id="rId1516" Type="http://schemas.openxmlformats.org/officeDocument/2006/relationships/image" Target="media/image641.wmf"/><Relationship Id="rId1723" Type="http://schemas.openxmlformats.org/officeDocument/2006/relationships/image" Target="media/image726.wmf"/><Relationship Id="rId1930" Type="http://schemas.openxmlformats.org/officeDocument/2006/relationships/oleObject" Target="embeddings/oleObject1097.bin"/><Relationship Id="rId2139" Type="http://schemas.openxmlformats.org/officeDocument/2006/relationships/image" Target="http://tel-spb.ru/current/index/pole1.png" TargetMode="External"/><Relationship Id="rId2346" Type="http://schemas.openxmlformats.org/officeDocument/2006/relationships/image" Target="media/image1009.wmf"/><Relationship Id="rId15" Type="http://schemas.openxmlformats.org/officeDocument/2006/relationships/image" Target="media/image5.wmf"/><Relationship Id="rId318" Type="http://schemas.openxmlformats.org/officeDocument/2006/relationships/oleObject" Target="embeddings/oleObject164.bin"/><Relationship Id="rId525" Type="http://schemas.openxmlformats.org/officeDocument/2006/relationships/oleObject" Target="embeddings/oleObject273.bin"/><Relationship Id="rId732" Type="http://schemas.openxmlformats.org/officeDocument/2006/relationships/oleObject" Target="embeddings/oleObject391.bin"/><Relationship Id="rId1155" Type="http://schemas.openxmlformats.org/officeDocument/2006/relationships/oleObject" Target="embeddings/oleObject644.bin"/><Relationship Id="rId1362" Type="http://schemas.openxmlformats.org/officeDocument/2006/relationships/oleObject" Target="embeddings/oleObject781.bin"/><Relationship Id="rId2192" Type="http://schemas.openxmlformats.org/officeDocument/2006/relationships/oleObject" Target="embeddings/oleObject1216.bin"/><Relationship Id="rId2206" Type="http://schemas.openxmlformats.org/officeDocument/2006/relationships/oleObject" Target="embeddings/oleObject1224.bin"/><Relationship Id="rId2413" Type="http://schemas.openxmlformats.org/officeDocument/2006/relationships/oleObject" Target="embeddings/oleObject1336.bin"/><Relationship Id="rId99" Type="http://schemas.openxmlformats.org/officeDocument/2006/relationships/oleObject" Target="embeddings/oleObject48.bin"/><Relationship Id="rId164" Type="http://schemas.openxmlformats.org/officeDocument/2006/relationships/oleObject" Target="embeddings/oleObject83.bin"/><Relationship Id="rId371" Type="http://schemas.openxmlformats.org/officeDocument/2006/relationships/oleObject" Target="embeddings/oleObject192.bin"/><Relationship Id="rId1015" Type="http://schemas.openxmlformats.org/officeDocument/2006/relationships/image" Target="media/image439.wmf"/><Relationship Id="rId1222" Type="http://schemas.openxmlformats.org/officeDocument/2006/relationships/oleObject" Target="embeddings/oleObject688.bin"/><Relationship Id="rId1667" Type="http://schemas.openxmlformats.org/officeDocument/2006/relationships/oleObject" Target="embeddings/oleObject955.bin"/><Relationship Id="rId1874" Type="http://schemas.openxmlformats.org/officeDocument/2006/relationships/image" Target="media/image793.wmf"/><Relationship Id="rId2052" Type="http://schemas.openxmlformats.org/officeDocument/2006/relationships/oleObject" Target="embeddings/oleObject1144.bin"/><Relationship Id="rId2497" Type="http://schemas.openxmlformats.org/officeDocument/2006/relationships/oleObject" Target="embeddings/oleObject1385.bin"/><Relationship Id="rId469" Type="http://schemas.openxmlformats.org/officeDocument/2006/relationships/oleObject" Target="embeddings/oleObject241.bin"/><Relationship Id="rId676" Type="http://schemas.openxmlformats.org/officeDocument/2006/relationships/image" Target="media/image306.wmf"/><Relationship Id="rId883" Type="http://schemas.openxmlformats.org/officeDocument/2006/relationships/oleObject" Target="embeddings/oleObject486.bin"/><Relationship Id="rId1099" Type="http://schemas.openxmlformats.org/officeDocument/2006/relationships/oleObject" Target="embeddings/oleObject614.bin"/><Relationship Id="rId1527" Type="http://schemas.openxmlformats.org/officeDocument/2006/relationships/oleObject" Target="embeddings/oleObject873.bin"/><Relationship Id="rId1734" Type="http://schemas.openxmlformats.org/officeDocument/2006/relationships/oleObject" Target="embeddings/oleObject990.bin"/><Relationship Id="rId1941" Type="http://schemas.openxmlformats.org/officeDocument/2006/relationships/image" Target="media/image826.wmf"/><Relationship Id="rId2357" Type="http://schemas.openxmlformats.org/officeDocument/2006/relationships/image" Target="media/image1015.png"/><Relationship Id="rId26" Type="http://schemas.openxmlformats.org/officeDocument/2006/relationships/oleObject" Target="embeddings/oleObject10.bin"/><Relationship Id="rId231" Type="http://schemas.openxmlformats.org/officeDocument/2006/relationships/oleObject" Target="embeddings/oleObject119.bin"/><Relationship Id="rId329" Type="http://schemas.openxmlformats.org/officeDocument/2006/relationships/oleObject" Target="embeddings/oleObject170.bin"/><Relationship Id="rId536" Type="http://schemas.openxmlformats.org/officeDocument/2006/relationships/oleObject" Target="embeddings/oleObject280.bin"/><Relationship Id="rId1166" Type="http://schemas.openxmlformats.org/officeDocument/2006/relationships/oleObject" Target="embeddings/oleObject650.bin"/><Relationship Id="rId1373" Type="http://schemas.openxmlformats.org/officeDocument/2006/relationships/image" Target="media/image578.wmf"/><Relationship Id="rId2217" Type="http://schemas.openxmlformats.org/officeDocument/2006/relationships/oleObject" Target="embeddings/oleObject1230.bin"/><Relationship Id="rId175" Type="http://schemas.openxmlformats.org/officeDocument/2006/relationships/oleObject" Target="embeddings/oleObject90.bin"/><Relationship Id="rId743" Type="http://schemas.openxmlformats.org/officeDocument/2006/relationships/oleObject" Target="embeddings/oleObject400.bin"/><Relationship Id="rId950" Type="http://schemas.openxmlformats.org/officeDocument/2006/relationships/oleObject" Target="embeddings/oleObject533.bin"/><Relationship Id="rId1026" Type="http://schemas.openxmlformats.org/officeDocument/2006/relationships/oleObject" Target="embeddings/oleObject573.bin"/><Relationship Id="rId1580" Type="http://schemas.openxmlformats.org/officeDocument/2006/relationships/oleObject" Target="embeddings/oleObject906.bin"/><Relationship Id="rId1678" Type="http://schemas.openxmlformats.org/officeDocument/2006/relationships/image" Target="media/image705.wmf"/><Relationship Id="rId1801" Type="http://schemas.openxmlformats.org/officeDocument/2006/relationships/image" Target="media/image761.wmf"/><Relationship Id="rId1885" Type="http://schemas.openxmlformats.org/officeDocument/2006/relationships/image" Target="media/image798.wmf"/><Relationship Id="rId2424" Type="http://schemas.openxmlformats.org/officeDocument/2006/relationships/oleObject" Target="embeddings/oleObject1342.bin"/><Relationship Id="rId382" Type="http://schemas.openxmlformats.org/officeDocument/2006/relationships/image" Target="media/image178.wmf"/><Relationship Id="rId603" Type="http://schemas.openxmlformats.org/officeDocument/2006/relationships/oleObject" Target="embeddings/oleObject323.bin"/><Relationship Id="rId687" Type="http://schemas.openxmlformats.org/officeDocument/2006/relationships/oleObject" Target="embeddings/oleObject367.bin"/><Relationship Id="rId810" Type="http://schemas.openxmlformats.org/officeDocument/2006/relationships/oleObject" Target="embeddings/oleObject442.bin"/><Relationship Id="rId908" Type="http://schemas.openxmlformats.org/officeDocument/2006/relationships/oleObject" Target="embeddings/oleObject503.bin"/><Relationship Id="rId1233" Type="http://schemas.openxmlformats.org/officeDocument/2006/relationships/image" Target="media/image526.wmf"/><Relationship Id="rId1440" Type="http://schemas.openxmlformats.org/officeDocument/2006/relationships/oleObject" Target="embeddings/oleObject824.bin"/><Relationship Id="rId1538" Type="http://schemas.openxmlformats.org/officeDocument/2006/relationships/oleObject" Target="embeddings/oleObject882.bin"/><Relationship Id="rId2063" Type="http://schemas.openxmlformats.org/officeDocument/2006/relationships/image" Target="http://pda.coollib.xyz/i/92/227192/_005_geoid.png" TargetMode="External"/><Relationship Id="rId2270" Type="http://schemas.openxmlformats.org/officeDocument/2006/relationships/oleObject" Target="embeddings/oleObject1260.bin"/><Relationship Id="rId2368" Type="http://schemas.openxmlformats.org/officeDocument/2006/relationships/image" Target="media/image1021.wmf"/><Relationship Id="rId242" Type="http://schemas.openxmlformats.org/officeDocument/2006/relationships/image" Target="media/image111.wmf"/><Relationship Id="rId894" Type="http://schemas.openxmlformats.org/officeDocument/2006/relationships/oleObject" Target="embeddings/oleObject493.bin"/><Relationship Id="rId1177" Type="http://schemas.openxmlformats.org/officeDocument/2006/relationships/image" Target="media/image513.wmf"/><Relationship Id="rId1300" Type="http://schemas.openxmlformats.org/officeDocument/2006/relationships/oleObject" Target="embeddings/oleObject743.bin"/><Relationship Id="rId1745" Type="http://schemas.openxmlformats.org/officeDocument/2006/relationships/oleObject" Target="embeddings/oleObject996.bin"/><Relationship Id="rId1952" Type="http://schemas.openxmlformats.org/officeDocument/2006/relationships/oleObject" Target="embeddings/oleObject1108.bin"/><Relationship Id="rId2130" Type="http://schemas.openxmlformats.org/officeDocument/2006/relationships/image" Target="media/image914.wmf"/><Relationship Id="rId37" Type="http://schemas.openxmlformats.org/officeDocument/2006/relationships/image" Target="media/image15.wmf"/><Relationship Id="rId102" Type="http://schemas.openxmlformats.org/officeDocument/2006/relationships/oleObject" Target="embeddings/oleObject50.bin"/><Relationship Id="rId547" Type="http://schemas.openxmlformats.org/officeDocument/2006/relationships/image" Target="media/image253.wmf"/><Relationship Id="rId754" Type="http://schemas.openxmlformats.org/officeDocument/2006/relationships/oleObject" Target="embeddings/oleObject407.bin"/><Relationship Id="rId961" Type="http://schemas.openxmlformats.org/officeDocument/2006/relationships/image" Target="media/image414.wmf"/><Relationship Id="rId1384" Type="http://schemas.openxmlformats.org/officeDocument/2006/relationships/oleObject" Target="embeddings/oleObject792.bin"/><Relationship Id="rId1591" Type="http://schemas.openxmlformats.org/officeDocument/2006/relationships/oleObject" Target="embeddings/oleObject912.bin"/><Relationship Id="rId1605" Type="http://schemas.openxmlformats.org/officeDocument/2006/relationships/image" Target="media/image673.wmf"/><Relationship Id="rId1689" Type="http://schemas.openxmlformats.org/officeDocument/2006/relationships/oleObject" Target="embeddings/oleObject967.bin"/><Relationship Id="rId1812" Type="http://schemas.openxmlformats.org/officeDocument/2006/relationships/image" Target="media/image766.wmf"/><Relationship Id="rId2228" Type="http://schemas.openxmlformats.org/officeDocument/2006/relationships/image" Target="media/image957.wmf"/><Relationship Id="rId2435" Type="http://schemas.openxmlformats.org/officeDocument/2006/relationships/image" Target="media/image1054.wmf"/><Relationship Id="rId90" Type="http://schemas.openxmlformats.org/officeDocument/2006/relationships/oleObject" Target="embeddings/oleObject43.bin"/><Relationship Id="rId186" Type="http://schemas.openxmlformats.org/officeDocument/2006/relationships/oleObject" Target="embeddings/oleObject96.bin"/><Relationship Id="rId393" Type="http://schemas.openxmlformats.org/officeDocument/2006/relationships/oleObject" Target="embeddings/oleObject203.bin"/><Relationship Id="rId407" Type="http://schemas.openxmlformats.org/officeDocument/2006/relationships/image" Target="media/image190.wmf"/><Relationship Id="rId614" Type="http://schemas.openxmlformats.org/officeDocument/2006/relationships/oleObject" Target="embeddings/oleObject330.bin"/><Relationship Id="rId821" Type="http://schemas.openxmlformats.org/officeDocument/2006/relationships/oleObject" Target="embeddings/oleObject448.bin"/><Relationship Id="rId1037" Type="http://schemas.openxmlformats.org/officeDocument/2006/relationships/image" Target="media/image449.wmf"/><Relationship Id="rId1244" Type="http://schemas.openxmlformats.org/officeDocument/2006/relationships/oleObject" Target="embeddings/oleObject706.bin"/><Relationship Id="rId1451" Type="http://schemas.openxmlformats.org/officeDocument/2006/relationships/oleObject" Target="embeddings/oleObject830.bin"/><Relationship Id="rId1896" Type="http://schemas.openxmlformats.org/officeDocument/2006/relationships/oleObject" Target="embeddings/oleObject1080.bin"/><Relationship Id="rId2074" Type="http://schemas.openxmlformats.org/officeDocument/2006/relationships/oleObject" Target="embeddings/oleObject1155.bin"/><Relationship Id="rId2281" Type="http://schemas.openxmlformats.org/officeDocument/2006/relationships/oleObject" Target="embeddings/oleObject1267.bin"/><Relationship Id="rId2502" Type="http://schemas.openxmlformats.org/officeDocument/2006/relationships/hyperlink" Target="https://translate.google.com/translate?hl=ru&amp;prev=_t&amp;sl=ru&amp;tl=en&amp;u=http://eslovar.com.ua/" TargetMode="External"/><Relationship Id="rId253" Type="http://schemas.openxmlformats.org/officeDocument/2006/relationships/oleObject" Target="embeddings/oleObject130.bin"/><Relationship Id="rId460" Type="http://schemas.openxmlformats.org/officeDocument/2006/relationships/image" Target="media/image215.gif"/><Relationship Id="rId698" Type="http://schemas.openxmlformats.org/officeDocument/2006/relationships/image" Target="media/image317.wmf"/><Relationship Id="rId919" Type="http://schemas.openxmlformats.org/officeDocument/2006/relationships/oleObject" Target="embeddings/oleObject511.bin"/><Relationship Id="rId1090" Type="http://schemas.openxmlformats.org/officeDocument/2006/relationships/image" Target="media/image472.wmf"/><Relationship Id="rId1104" Type="http://schemas.openxmlformats.org/officeDocument/2006/relationships/oleObject" Target="embeddings/oleObject617.bin"/><Relationship Id="rId1311" Type="http://schemas.openxmlformats.org/officeDocument/2006/relationships/image" Target="media/image553.wmf"/><Relationship Id="rId1549" Type="http://schemas.openxmlformats.org/officeDocument/2006/relationships/oleObject" Target="embeddings/oleObject889.bin"/><Relationship Id="rId1756" Type="http://schemas.openxmlformats.org/officeDocument/2006/relationships/oleObject" Target="embeddings/oleObject1003.bin"/><Relationship Id="rId1963" Type="http://schemas.openxmlformats.org/officeDocument/2006/relationships/oleObject" Target="embeddings/oleObject1114.bin"/><Relationship Id="rId2141" Type="http://schemas.openxmlformats.org/officeDocument/2006/relationships/oleObject" Target="embeddings/oleObject1189.bin"/><Relationship Id="rId2379" Type="http://schemas.openxmlformats.org/officeDocument/2006/relationships/oleObject" Target="embeddings/oleObject1319.bin"/><Relationship Id="rId48" Type="http://schemas.openxmlformats.org/officeDocument/2006/relationships/oleObject" Target="embeddings/oleObject21.bin"/><Relationship Id="rId113" Type="http://schemas.openxmlformats.org/officeDocument/2006/relationships/image" Target="media/image50.wmf"/><Relationship Id="rId320" Type="http://schemas.openxmlformats.org/officeDocument/2006/relationships/oleObject" Target="embeddings/oleObject165.bin"/><Relationship Id="rId558" Type="http://schemas.openxmlformats.org/officeDocument/2006/relationships/image" Target="media/image257.wmf"/><Relationship Id="rId765" Type="http://schemas.openxmlformats.org/officeDocument/2006/relationships/oleObject" Target="embeddings/oleObject413.bin"/><Relationship Id="rId972" Type="http://schemas.openxmlformats.org/officeDocument/2006/relationships/oleObject" Target="embeddings/oleObject544.bin"/><Relationship Id="rId1188" Type="http://schemas.openxmlformats.org/officeDocument/2006/relationships/oleObject" Target="embeddings/oleObject661.bin"/><Relationship Id="rId1395" Type="http://schemas.openxmlformats.org/officeDocument/2006/relationships/image" Target="media/image588.wmf"/><Relationship Id="rId1409" Type="http://schemas.openxmlformats.org/officeDocument/2006/relationships/oleObject" Target="embeddings/oleObject807.bin"/><Relationship Id="rId1616" Type="http://schemas.openxmlformats.org/officeDocument/2006/relationships/oleObject" Target="embeddings/oleObject931.bin"/><Relationship Id="rId1823" Type="http://schemas.openxmlformats.org/officeDocument/2006/relationships/oleObject" Target="embeddings/oleObject1039.bin"/><Relationship Id="rId2001" Type="http://schemas.openxmlformats.org/officeDocument/2006/relationships/oleObject" Target="embeddings/oleObject1135.bin"/><Relationship Id="rId2239" Type="http://schemas.openxmlformats.org/officeDocument/2006/relationships/oleObject" Target="embeddings/oleObject1243.bin"/><Relationship Id="rId2446" Type="http://schemas.openxmlformats.org/officeDocument/2006/relationships/oleObject" Target="embeddings/oleObject1354.bin"/><Relationship Id="rId197" Type="http://schemas.openxmlformats.org/officeDocument/2006/relationships/oleObject" Target="embeddings/oleObject102.bin"/><Relationship Id="rId418" Type="http://schemas.openxmlformats.org/officeDocument/2006/relationships/image" Target="media/image195.wmf"/><Relationship Id="rId625" Type="http://schemas.openxmlformats.org/officeDocument/2006/relationships/oleObject" Target="embeddings/oleObject336.bin"/><Relationship Id="rId832" Type="http://schemas.openxmlformats.org/officeDocument/2006/relationships/image" Target="media/image369.wmf"/><Relationship Id="rId1048" Type="http://schemas.openxmlformats.org/officeDocument/2006/relationships/image" Target="media/image454.wmf"/><Relationship Id="rId1255" Type="http://schemas.openxmlformats.org/officeDocument/2006/relationships/image" Target="media/image532.wmf"/><Relationship Id="rId1462" Type="http://schemas.openxmlformats.org/officeDocument/2006/relationships/image" Target="media/image616.wmf"/><Relationship Id="rId2085" Type="http://schemas.openxmlformats.org/officeDocument/2006/relationships/oleObject" Target="embeddings/oleObject1161.bin"/><Relationship Id="rId2292" Type="http://schemas.openxmlformats.org/officeDocument/2006/relationships/image" Target="media/image985.wmf"/><Relationship Id="rId2306" Type="http://schemas.openxmlformats.org/officeDocument/2006/relationships/image" Target="media/image990.wmf"/><Relationship Id="rId2513" Type="http://schemas.openxmlformats.org/officeDocument/2006/relationships/image" Target="media/image1087.jpeg"/><Relationship Id="rId264" Type="http://schemas.openxmlformats.org/officeDocument/2006/relationships/image" Target="media/image122.wmf"/><Relationship Id="rId471" Type="http://schemas.openxmlformats.org/officeDocument/2006/relationships/oleObject" Target="embeddings/oleObject242.bin"/><Relationship Id="rId1115" Type="http://schemas.openxmlformats.org/officeDocument/2006/relationships/image" Target="media/image484.wmf"/><Relationship Id="rId1322" Type="http://schemas.openxmlformats.org/officeDocument/2006/relationships/oleObject" Target="embeddings/oleObject756.bin"/><Relationship Id="rId1767" Type="http://schemas.openxmlformats.org/officeDocument/2006/relationships/image" Target="media/image745.wmf"/><Relationship Id="rId1974" Type="http://schemas.openxmlformats.org/officeDocument/2006/relationships/image" Target="media/image842.wmf"/><Relationship Id="rId2152" Type="http://schemas.openxmlformats.org/officeDocument/2006/relationships/image" Target="media/image924.wmf"/><Relationship Id="rId59" Type="http://schemas.openxmlformats.org/officeDocument/2006/relationships/image" Target="media/image25.wmf"/><Relationship Id="rId124" Type="http://schemas.openxmlformats.org/officeDocument/2006/relationships/oleObject" Target="embeddings/oleObject62.bin"/><Relationship Id="rId569" Type="http://schemas.openxmlformats.org/officeDocument/2006/relationships/oleObject" Target="embeddings/oleObject298.bin"/><Relationship Id="rId776" Type="http://schemas.openxmlformats.org/officeDocument/2006/relationships/image" Target="media/image348.wmf"/><Relationship Id="rId983" Type="http://schemas.openxmlformats.org/officeDocument/2006/relationships/oleObject" Target="embeddings/oleObject550.bin"/><Relationship Id="rId1199" Type="http://schemas.openxmlformats.org/officeDocument/2006/relationships/oleObject" Target="embeddings/oleObject668.bin"/><Relationship Id="rId1627" Type="http://schemas.openxmlformats.org/officeDocument/2006/relationships/oleObject" Target="embeddings/oleObject938.bin"/><Relationship Id="rId1834" Type="http://schemas.openxmlformats.org/officeDocument/2006/relationships/oleObject" Target="embeddings/oleObject1045.bin"/><Relationship Id="rId2457" Type="http://schemas.openxmlformats.org/officeDocument/2006/relationships/oleObject" Target="embeddings/oleObject1361.bin"/><Relationship Id="rId331" Type="http://schemas.openxmlformats.org/officeDocument/2006/relationships/oleObject" Target="embeddings/oleObject171.bin"/><Relationship Id="rId429" Type="http://schemas.openxmlformats.org/officeDocument/2006/relationships/oleObject" Target="embeddings/oleObject222.bin"/><Relationship Id="rId636" Type="http://schemas.openxmlformats.org/officeDocument/2006/relationships/image" Target="media/image286.wmf"/><Relationship Id="rId1059" Type="http://schemas.openxmlformats.org/officeDocument/2006/relationships/oleObject" Target="embeddings/oleObject592.bin"/><Relationship Id="rId1266" Type="http://schemas.openxmlformats.org/officeDocument/2006/relationships/oleObject" Target="embeddings/oleObject721.bin"/><Relationship Id="rId1473" Type="http://schemas.openxmlformats.org/officeDocument/2006/relationships/oleObject" Target="embeddings/oleObject843.bin"/><Relationship Id="rId2012" Type="http://schemas.openxmlformats.org/officeDocument/2006/relationships/image" Target="media/image859.wmf"/><Relationship Id="rId2096" Type="http://schemas.openxmlformats.org/officeDocument/2006/relationships/image" Target="media/image898.wmf"/><Relationship Id="rId2317" Type="http://schemas.openxmlformats.org/officeDocument/2006/relationships/image" Target="media/image995.wmf"/><Relationship Id="rId843" Type="http://schemas.openxmlformats.org/officeDocument/2006/relationships/image" Target="media/image374.wmf"/><Relationship Id="rId1126" Type="http://schemas.openxmlformats.org/officeDocument/2006/relationships/oleObject" Target="embeddings/oleObject628.bin"/><Relationship Id="rId1680" Type="http://schemas.openxmlformats.org/officeDocument/2006/relationships/image" Target="media/image706.wmf"/><Relationship Id="rId1778" Type="http://schemas.openxmlformats.org/officeDocument/2006/relationships/oleObject" Target="embeddings/oleObject1015.bin"/><Relationship Id="rId1901" Type="http://schemas.openxmlformats.org/officeDocument/2006/relationships/image" Target="media/image806.wmf"/><Relationship Id="rId1985" Type="http://schemas.openxmlformats.org/officeDocument/2006/relationships/oleObject" Target="embeddings/oleObject1126.bin"/><Relationship Id="rId275" Type="http://schemas.openxmlformats.org/officeDocument/2006/relationships/image" Target="media/image127.wmf"/><Relationship Id="rId482" Type="http://schemas.openxmlformats.org/officeDocument/2006/relationships/oleObject" Target="embeddings/oleObject248.bin"/><Relationship Id="rId703" Type="http://schemas.openxmlformats.org/officeDocument/2006/relationships/oleObject" Target="embeddings/oleObject375.bin"/><Relationship Id="rId910" Type="http://schemas.openxmlformats.org/officeDocument/2006/relationships/oleObject" Target="embeddings/oleObject505.bin"/><Relationship Id="rId1333" Type="http://schemas.openxmlformats.org/officeDocument/2006/relationships/oleObject" Target="embeddings/oleObject763.bin"/><Relationship Id="rId1540" Type="http://schemas.openxmlformats.org/officeDocument/2006/relationships/oleObject" Target="embeddings/oleObject884.bin"/><Relationship Id="rId1638" Type="http://schemas.openxmlformats.org/officeDocument/2006/relationships/image" Target="media/image685.wmf"/><Relationship Id="rId2163" Type="http://schemas.openxmlformats.org/officeDocument/2006/relationships/oleObject" Target="embeddings/oleObject1201.bin"/><Relationship Id="rId2370" Type="http://schemas.openxmlformats.org/officeDocument/2006/relationships/image" Target="media/image1022.wmf"/><Relationship Id="rId135" Type="http://schemas.openxmlformats.org/officeDocument/2006/relationships/image" Target="media/image61.wmf"/><Relationship Id="rId342" Type="http://schemas.openxmlformats.org/officeDocument/2006/relationships/image" Target="media/image158.wmf"/><Relationship Id="rId787" Type="http://schemas.openxmlformats.org/officeDocument/2006/relationships/image" Target="media/image353.wmf"/><Relationship Id="rId994" Type="http://schemas.openxmlformats.org/officeDocument/2006/relationships/oleObject" Target="embeddings/oleObject556.bin"/><Relationship Id="rId1400" Type="http://schemas.openxmlformats.org/officeDocument/2006/relationships/oleObject" Target="embeddings/oleObject802.bin"/><Relationship Id="rId1845" Type="http://schemas.openxmlformats.org/officeDocument/2006/relationships/image" Target="media/image780.wmf"/><Relationship Id="rId2023" Type="http://schemas.openxmlformats.org/officeDocument/2006/relationships/image" Target="http://img3.wikia.nocookie.net/__cb1479214259/science/ru/images/math/8/0/0/800618943025315f869e4e1f09471012.png" TargetMode="External"/><Relationship Id="rId2230" Type="http://schemas.openxmlformats.org/officeDocument/2006/relationships/image" Target="media/image958.wmf"/><Relationship Id="rId2468" Type="http://schemas.openxmlformats.org/officeDocument/2006/relationships/image" Target="media/image1065.wmf"/><Relationship Id="rId202" Type="http://schemas.openxmlformats.org/officeDocument/2006/relationships/image" Target="media/image91.wmf"/><Relationship Id="rId647" Type="http://schemas.openxmlformats.org/officeDocument/2006/relationships/oleObject" Target="embeddings/oleObject347.bin"/><Relationship Id="rId854" Type="http://schemas.openxmlformats.org/officeDocument/2006/relationships/oleObject" Target="embeddings/oleObject470.bin"/><Relationship Id="rId1277" Type="http://schemas.openxmlformats.org/officeDocument/2006/relationships/image" Target="media/image541.wmf"/><Relationship Id="rId1484" Type="http://schemas.openxmlformats.org/officeDocument/2006/relationships/image" Target="media/image627.wmf"/><Relationship Id="rId1691" Type="http://schemas.openxmlformats.org/officeDocument/2006/relationships/oleObject" Target="embeddings/oleObject968.bin"/><Relationship Id="rId1705" Type="http://schemas.openxmlformats.org/officeDocument/2006/relationships/image" Target="media/image717.wmf"/><Relationship Id="rId1912" Type="http://schemas.openxmlformats.org/officeDocument/2006/relationships/oleObject" Target="embeddings/oleObject1088.bin"/><Relationship Id="rId2328" Type="http://schemas.openxmlformats.org/officeDocument/2006/relationships/oleObject" Target="embeddings/oleObject1294.bin"/><Relationship Id="rId286" Type="http://schemas.openxmlformats.org/officeDocument/2006/relationships/image" Target="media/image132.wmf"/><Relationship Id="rId493" Type="http://schemas.openxmlformats.org/officeDocument/2006/relationships/oleObject" Target="embeddings/oleObject254.bin"/><Relationship Id="rId507" Type="http://schemas.openxmlformats.org/officeDocument/2006/relationships/oleObject" Target="embeddings/oleObject261.bin"/><Relationship Id="rId714" Type="http://schemas.openxmlformats.org/officeDocument/2006/relationships/image" Target="media/image324.wmf"/><Relationship Id="rId921" Type="http://schemas.openxmlformats.org/officeDocument/2006/relationships/oleObject" Target="embeddings/oleObject513.bin"/><Relationship Id="rId1137" Type="http://schemas.openxmlformats.org/officeDocument/2006/relationships/image" Target="media/image495.wmf"/><Relationship Id="rId1344" Type="http://schemas.openxmlformats.org/officeDocument/2006/relationships/oleObject" Target="embeddings/oleObject769.bin"/><Relationship Id="rId1551" Type="http://schemas.openxmlformats.org/officeDocument/2006/relationships/image" Target="media/image651.wmf"/><Relationship Id="rId1789" Type="http://schemas.openxmlformats.org/officeDocument/2006/relationships/oleObject" Target="embeddings/oleObject1021.bin"/><Relationship Id="rId1996" Type="http://schemas.openxmlformats.org/officeDocument/2006/relationships/image" Target="media/image851.wmf"/><Relationship Id="rId2174" Type="http://schemas.openxmlformats.org/officeDocument/2006/relationships/image" Target="media/image935.wmf"/><Relationship Id="rId2381" Type="http://schemas.openxmlformats.org/officeDocument/2006/relationships/oleObject" Target="embeddings/oleObject1320.bin"/><Relationship Id="rId50" Type="http://schemas.openxmlformats.org/officeDocument/2006/relationships/oleObject" Target="embeddings/oleObject22.bin"/><Relationship Id="rId146" Type="http://schemas.openxmlformats.org/officeDocument/2006/relationships/oleObject" Target="embeddings/oleObject73.bin"/><Relationship Id="rId353" Type="http://schemas.openxmlformats.org/officeDocument/2006/relationships/oleObject" Target="embeddings/oleObject183.bin"/><Relationship Id="rId560" Type="http://schemas.openxmlformats.org/officeDocument/2006/relationships/image" Target="media/image258.wmf"/><Relationship Id="rId798" Type="http://schemas.openxmlformats.org/officeDocument/2006/relationships/oleObject" Target="embeddings/oleObject432.bin"/><Relationship Id="rId1190" Type="http://schemas.openxmlformats.org/officeDocument/2006/relationships/image" Target="media/image519.wmf"/><Relationship Id="rId1204" Type="http://schemas.openxmlformats.org/officeDocument/2006/relationships/oleObject" Target="embeddings/oleObject673.bin"/><Relationship Id="rId1411" Type="http://schemas.openxmlformats.org/officeDocument/2006/relationships/oleObject" Target="embeddings/oleObject808.bin"/><Relationship Id="rId1649" Type="http://schemas.openxmlformats.org/officeDocument/2006/relationships/image" Target="http://migha.ru/imgs/asteroidnaya-opasnoste-mif-ili-realenoste/3359.png" TargetMode="External"/><Relationship Id="rId1856" Type="http://schemas.openxmlformats.org/officeDocument/2006/relationships/oleObject" Target="embeddings/oleObject1058.bin"/><Relationship Id="rId2034" Type="http://schemas.openxmlformats.org/officeDocument/2006/relationships/image" Target="media/image870.png"/><Relationship Id="rId2241" Type="http://schemas.openxmlformats.org/officeDocument/2006/relationships/oleObject" Target="embeddings/oleObject1244.bin"/><Relationship Id="rId2479" Type="http://schemas.openxmlformats.org/officeDocument/2006/relationships/oleObject" Target="embeddings/oleObject1377.bin"/><Relationship Id="rId213" Type="http://schemas.openxmlformats.org/officeDocument/2006/relationships/oleObject" Target="embeddings/oleObject110.bin"/><Relationship Id="rId420" Type="http://schemas.openxmlformats.org/officeDocument/2006/relationships/image" Target="media/image196.wmf"/><Relationship Id="rId658" Type="http://schemas.openxmlformats.org/officeDocument/2006/relationships/image" Target="media/image297.wmf"/><Relationship Id="rId865" Type="http://schemas.openxmlformats.org/officeDocument/2006/relationships/image" Target="media/image381.wmf"/><Relationship Id="rId1050" Type="http://schemas.openxmlformats.org/officeDocument/2006/relationships/image" Target="media/image455.wmf"/><Relationship Id="rId1288" Type="http://schemas.openxmlformats.org/officeDocument/2006/relationships/image" Target="media/image544.wmf"/><Relationship Id="rId1495" Type="http://schemas.openxmlformats.org/officeDocument/2006/relationships/image" Target="media/image632.wmf"/><Relationship Id="rId1509" Type="http://schemas.openxmlformats.org/officeDocument/2006/relationships/image" Target="media/image638.wmf"/><Relationship Id="rId1716" Type="http://schemas.openxmlformats.org/officeDocument/2006/relationships/oleObject" Target="embeddings/oleObject981.bin"/><Relationship Id="rId1923" Type="http://schemas.openxmlformats.org/officeDocument/2006/relationships/image" Target="media/image817.wmf"/><Relationship Id="rId2101" Type="http://schemas.openxmlformats.org/officeDocument/2006/relationships/oleObject" Target="embeddings/oleObject1170.bin"/><Relationship Id="rId2339" Type="http://schemas.openxmlformats.org/officeDocument/2006/relationships/image" Target="media/image1006.wmf"/><Relationship Id="rId297" Type="http://schemas.openxmlformats.org/officeDocument/2006/relationships/image" Target="media/image137.wmf"/><Relationship Id="rId518" Type="http://schemas.openxmlformats.org/officeDocument/2006/relationships/image" Target="media/image242.wmf"/><Relationship Id="rId725" Type="http://schemas.openxmlformats.org/officeDocument/2006/relationships/image" Target="media/image329.wmf"/><Relationship Id="rId932" Type="http://schemas.openxmlformats.org/officeDocument/2006/relationships/oleObject" Target="embeddings/oleObject523.bin"/><Relationship Id="rId1148" Type="http://schemas.openxmlformats.org/officeDocument/2006/relationships/oleObject" Target="embeddings/oleObject639.bin"/><Relationship Id="rId1355" Type="http://schemas.openxmlformats.org/officeDocument/2006/relationships/oleObject" Target="embeddings/oleObject777.bin"/><Relationship Id="rId1562" Type="http://schemas.openxmlformats.org/officeDocument/2006/relationships/image" Target="media/image656.wmf"/><Relationship Id="rId2185" Type="http://schemas.openxmlformats.org/officeDocument/2006/relationships/image" Target="media/image940.wmf"/><Relationship Id="rId2392" Type="http://schemas.openxmlformats.org/officeDocument/2006/relationships/image" Target="media/image1033.wmf"/><Relationship Id="rId2406" Type="http://schemas.openxmlformats.org/officeDocument/2006/relationships/image" Target="media/image1040.wmf"/><Relationship Id="rId157" Type="http://schemas.openxmlformats.org/officeDocument/2006/relationships/oleObject" Target="embeddings/oleObject79.bin"/><Relationship Id="rId364" Type="http://schemas.openxmlformats.org/officeDocument/2006/relationships/image" Target="media/image169.wmf"/><Relationship Id="rId1008" Type="http://schemas.openxmlformats.org/officeDocument/2006/relationships/image" Target="media/image436.wmf"/><Relationship Id="rId1215" Type="http://schemas.openxmlformats.org/officeDocument/2006/relationships/image" Target="media/image524.wmf"/><Relationship Id="rId1422" Type="http://schemas.openxmlformats.org/officeDocument/2006/relationships/image" Target="media/image599.wmf"/><Relationship Id="rId1867" Type="http://schemas.openxmlformats.org/officeDocument/2006/relationships/image" Target="media/image791.wmf"/><Relationship Id="rId2045" Type="http://schemas.openxmlformats.org/officeDocument/2006/relationships/image" Target="http://img2.wikia.nocookie.net/__cb1479214259/science/ru/images/math/e/0/5/e05a30d96800384dd38b22851322a6b5.png" TargetMode="External"/><Relationship Id="rId61" Type="http://schemas.openxmlformats.org/officeDocument/2006/relationships/image" Target="media/image26.wmf"/><Relationship Id="rId571" Type="http://schemas.openxmlformats.org/officeDocument/2006/relationships/oleObject" Target="embeddings/oleObject299.bin"/><Relationship Id="rId669" Type="http://schemas.openxmlformats.org/officeDocument/2006/relationships/oleObject" Target="embeddings/oleObject358.bin"/><Relationship Id="rId876" Type="http://schemas.openxmlformats.org/officeDocument/2006/relationships/image" Target="media/image385.wmf"/><Relationship Id="rId1299" Type="http://schemas.openxmlformats.org/officeDocument/2006/relationships/image" Target="media/image548.wmf"/><Relationship Id="rId1727" Type="http://schemas.openxmlformats.org/officeDocument/2006/relationships/image" Target="media/image728.wmf"/><Relationship Id="rId1934" Type="http://schemas.openxmlformats.org/officeDocument/2006/relationships/oleObject" Target="embeddings/oleObject1099.bin"/><Relationship Id="rId2252" Type="http://schemas.openxmlformats.org/officeDocument/2006/relationships/oleObject" Target="embeddings/oleObject1250.bin"/><Relationship Id="rId19" Type="http://schemas.openxmlformats.org/officeDocument/2006/relationships/image" Target="media/image6.wmf"/><Relationship Id="rId224" Type="http://schemas.openxmlformats.org/officeDocument/2006/relationships/image" Target="media/image102.wmf"/><Relationship Id="rId431" Type="http://schemas.openxmlformats.org/officeDocument/2006/relationships/oleObject" Target="embeddings/oleObject223.bin"/><Relationship Id="rId529" Type="http://schemas.openxmlformats.org/officeDocument/2006/relationships/oleObject" Target="embeddings/oleObject276.bin"/><Relationship Id="rId736" Type="http://schemas.openxmlformats.org/officeDocument/2006/relationships/oleObject" Target="embeddings/oleObject394.bin"/><Relationship Id="rId1061" Type="http://schemas.openxmlformats.org/officeDocument/2006/relationships/oleObject" Target="embeddings/oleObject593.bin"/><Relationship Id="rId1159" Type="http://schemas.openxmlformats.org/officeDocument/2006/relationships/image" Target="media/image504.wmf"/><Relationship Id="rId1366" Type="http://schemas.openxmlformats.org/officeDocument/2006/relationships/oleObject" Target="embeddings/oleObject783.bin"/><Relationship Id="rId2112" Type="http://schemas.openxmlformats.org/officeDocument/2006/relationships/image" Target="media/image905.wmf"/><Relationship Id="rId2196" Type="http://schemas.openxmlformats.org/officeDocument/2006/relationships/oleObject" Target="embeddings/oleObject1218.bin"/><Relationship Id="rId2417" Type="http://schemas.openxmlformats.org/officeDocument/2006/relationships/image" Target="media/image1045.wmf"/><Relationship Id="rId168" Type="http://schemas.openxmlformats.org/officeDocument/2006/relationships/image" Target="media/image76.wmf"/><Relationship Id="rId943" Type="http://schemas.openxmlformats.org/officeDocument/2006/relationships/image" Target="media/image405.wmf"/><Relationship Id="rId1019" Type="http://schemas.openxmlformats.org/officeDocument/2006/relationships/image" Target="media/image441.wmf"/><Relationship Id="rId1573" Type="http://schemas.openxmlformats.org/officeDocument/2006/relationships/oleObject" Target="embeddings/oleObject902.bin"/><Relationship Id="rId1780" Type="http://schemas.openxmlformats.org/officeDocument/2006/relationships/oleObject" Target="embeddings/oleObject1016.bin"/><Relationship Id="rId1878" Type="http://schemas.openxmlformats.org/officeDocument/2006/relationships/oleObject" Target="embeddings/oleObject1071.bin"/><Relationship Id="rId72" Type="http://schemas.openxmlformats.org/officeDocument/2006/relationships/oleObject" Target="embeddings/oleObject34.bin"/><Relationship Id="rId375" Type="http://schemas.openxmlformats.org/officeDocument/2006/relationships/oleObject" Target="embeddings/oleObject194.bin"/><Relationship Id="rId582" Type="http://schemas.openxmlformats.org/officeDocument/2006/relationships/image" Target="media/image268.wmf"/><Relationship Id="rId803" Type="http://schemas.openxmlformats.org/officeDocument/2006/relationships/oleObject" Target="embeddings/oleObject436.bin"/><Relationship Id="rId1226" Type="http://schemas.openxmlformats.org/officeDocument/2006/relationships/oleObject" Target="embeddings/oleObject692.bin"/><Relationship Id="rId1433" Type="http://schemas.openxmlformats.org/officeDocument/2006/relationships/oleObject" Target="embeddings/oleObject820.bin"/><Relationship Id="rId1640" Type="http://schemas.openxmlformats.org/officeDocument/2006/relationships/image" Target="media/image686.wmf"/><Relationship Id="rId1738" Type="http://schemas.openxmlformats.org/officeDocument/2006/relationships/oleObject" Target="embeddings/oleObject992.bin"/><Relationship Id="rId2056" Type="http://schemas.openxmlformats.org/officeDocument/2006/relationships/oleObject" Target="embeddings/oleObject1146.bin"/><Relationship Id="rId2263" Type="http://schemas.openxmlformats.org/officeDocument/2006/relationships/image" Target="media/image973.wmf"/><Relationship Id="rId2470" Type="http://schemas.openxmlformats.org/officeDocument/2006/relationships/oleObject" Target="embeddings/oleObject1371.bin"/><Relationship Id="rId3" Type="http://schemas.openxmlformats.org/officeDocument/2006/relationships/styles" Target="styles.xml"/><Relationship Id="rId235" Type="http://schemas.openxmlformats.org/officeDocument/2006/relationships/oleObject" Target="embeddings/oleObject121.bin"/><Relationship Id="rId442" Type="http://schemas.openxmlformats.org/officeDocument/2006/relationships/image" Target="media/image207.wmf"/><Relationship Id="rId887" Type="http://schemas.openxmlformats.org/officeDocument/2006/relationships/image" Target="media/image390.wmf"/><Relationship Id="rId1072" Type="http://schemas.openxmlformats.org/officeDocument/2006/relationships/image" Target="media/image464.wmf"/><Relationship Id="rId1500" Type="http://schemas.openxmlformats.org/officeDocument/2006/relationships/oleObject" Target="embeddings/oleObject856.bin"/><Relationship Id="rId1945" Type="http://schemas.openxmlformats.org/officeDocument/2006/relationships/image" Target="media/image828.wmf"/><Relationship Id="rId2123" Type="http://schemas.openxmlformats.org/officeDocument/2006/relationships/oleObject" Target="embeddings/oleObject1182.bin"/><Relationship Id="rId2330" Type="http://schemas.openxmlformats.org/officeDocument/2006/relationships/oleObject" Target="embeddings/oleObject1295.bin"/><Relationship Id="rId302" Type="http://schemas.openxmlformats.org/officeDocument/2006/relationships/oleObject" Target="embeddings/oleObject156.bin"/><Relationship Id="rId747" Type="http://schemas.openxmlformats.org/officeDocument/2006/relationships/oleObject" Target="embeddings/oleObject403.bin"/><Relationship Id="rId954" Type="http://schemas.openxmlformats.org/officeDocument/2006/relationships/oleObject" Target="embeddings/oleObject535.bin"/><Relationship Id="rId1377" Type="http://schemas.openxmlformats.org/officeDocument/2006/relationships/image" Target="media/image580.wmf"/><Relationship Id="rId1584" Type="http://schemas.openxmlformats.org/officeDocument/2006/relationships/oleObject" Target="embeddings/oleObject908.bin"/><Relationship Id="rId1791" Type="http://schemas.openxmlformats.org/officeDocument/2006/relationships/image" Target="media/image756.wmf"/><Relationship Id="rId1805" Type="http://schemas.openxmlformats.org/officeDocument/2006/relationships/image" Target="media/image763.wmf"/><Relationship Id="rId2428" Type="http://schemas.openxmlformats.org/officeDocument/2006/relationships/oleObject" Target="embeddings/oleObject1344.bin"/><Relationship Id="rId83" Type="http://schemas.openxmlformats.org/officeDocument/2006/relationships/image" Target="media/image37.wmf"/><Relationship Id="rId179" Type="http://schemas.openxmlformats.org/officeDocument/2006/relationships/image" Target="media/image80.wmf"/><Relationship Id="rId386" Type="http://schemas.openxmlformats.org/officeDocument/2006/relationships/image" Target="media/image180.wmf"/><Relationship Id="rId593" Type="http://schemas.openxmlformats.org/officeDocument/2006/relationships/image" Target="media/image271.wmf"/><Relationship Id="rId607" Type="http://schemas.openxmlformats.org/officeDocument/2006/relationships/image" Target="media/image273.wmf"/><Relationship Id="rId814" Type="http://schemas.openxmlformats.org/officeDocument/2006/relationships/oleObject" Target="embeddings/oleObject444.bin"/><Relationship Id="rId1237" Type="http://schemas.openxmlformats.org/officeDocument/2006/relationships/oleObject" Target="embeddings/oleObject701.bin"/><Relationship Id="rId1444" Type="http://schemas.openxmlformats.org/officeDocument/2006/relationships/oleObject" Target="embeddings/oleObject826.bin"/><Relationship Id="rId1651" Type="http://schemas.openxmlformats.org/officeDocument/2006/relationships/image" Target="http://www.takya.ru/nuda/uchrejdenie-rossijskoj-akademii-nauk/1.png" TargetMode="External"/><Relationship Id="rId1889" Type="http://schemas.openxmlformats.org/officeDocument/2006/relationships/image" Target="media/image800.wmf"/><Relationship Id="rId2067" Type="http://schemas.openxmlformats.org/officeDocument/2006/relationships/oleObject" Target="embeddings/oleObject1151.bin"/><Relationship Id="rId2274" Type="http://schemas.openxmlformats.org/officeDocument/2006/relationships/oleObject" Target="embeddings/oleObject1263.bin"/><Relationship Id="rId2481" Type="http://schemas.openxmlformats.org/officeDocument/2006/relationships/oleObject" Target="embeddings/oleObject1378.bin"/><Relationship Id="rId246" Type="http://schemas.openxmlformats.org/officeDocument/2006/relationships/image" Target="media/image113.wmf"/><Relationship Id="rId453" Type="http://schemas.openxmlformats.org/officeDocument/2006/relationships/image" Target="media/image212.wmf"/><Relationship Id="rId660" Type="http://schemas.openxmlformats.org/officeDocument/2006/relationships/image" Target="media/image298.wmf"/><Relationship Id="rId898" Type="http://schemas.openxmlformats.org/officeDocument/2006/relationships/oleObject" Target="embeddings/oleObject495.bin"/><Relationship Id="rId1083" Type="http://schemas.openxmlformats.org/officeDocument/2006/relationships/oleObject" Target="embeddings/oleObject606.bin"/><Relationship Id="rId1290" Type="http://schemas.openxmlformats.org/officeDocument/2006/relationships/image" Target="media/image545.wmf"/><Relationship Id="rId1304" Type="http://schemas.openxmlformats.org/officeDocument/2006/relationships/oleObject" Target="embeddings/oleObject746.bin"/><Relationship Id="rId1511" Type="http://schemas.openxmlformats.org/officeDocument/2006/relationships/image" Target="media/image639.wmf"/><Relationship Id="rId1749" Type="http://schemas.openxmlformats.org/officeDocument/2006/relationships/oleObject" Target="embeddings/oleObject998.bin"/><Relationship Id="rId1956" Type="http://schemas.openxmlformats.org/officeDocument/2006/relationships/oleObject" Target="embeddings/oleObject1110.bin"/><Relationship Id="rId2134" Type="http://schemas.openxmlformats.org/officeDocument/2006/relationships/image" Target="media/image916.wmf"/><Relationship Id="rId2341" Type="http://schemas.openxmlformats.org/officeDocument/2006/relationships/image" Target="media/image1007.wmf"/><Relationship Id="rId106" Type="http://schemas.openxmlformats.org/officeDocument/2006/relationships/oleObject" Target="embeddings/oleObject52.bin"/><Relationship Id="rId313" Type="http://schemas.openxmlformats.org/officeDocument/2006/relationships/image" Target="media/image145.wmf"/><Relationship Id="rId758" Type="http://schemas.openxmlformats.org/officeDocument/2006/relationships/oleObject" Target="embeddings/oleObject409.bin"/><Relationship Id="rId965" Type="http://schemas.openxmlformats.org/officeDocument/2006/relationships/image" Target="media/image416.wmf"/><Relationship Id="rId1150" Type="http://schemas.openxmlformats.org/officeDocument/2006/relationships/oleObject" Target="embeddings/oleObject641.bin"/><Relationship Id="rId1388" Type="http://schemas.openxmlformats.org/officeDocument/2006/relationships/oleObject" Target="embeddings/oleObject795.bin"/><Relationship Id="rId1595" Type="http://schemas.openxmlformats.org/officeDocument/2006/relationships/oleObject" Target="embeddings/oleObject915.bin"/><Relationship Id="rId1609" Type="http://schemas.openxmlformats.org/officeDocument/2006/relationships/oleObject" Target="embeddings/oleObject925.bin"/><Relationship Id="rId1816" Type="http://schemas.openxmlformats.org/officeDocument/2006/relationships/image" Target="media/image768.wmf"/><Relationship Id="rId2439" Type="http://schemas.openxmlformats.org/officeDocument/2006/relationships/image" Target="media/image1056.wmf"/><Relationship Id="rId10" Type="http://schemas.openxmlformats.org/officeDocument/2006/relationships/oleObject" Target="embeddings/oleObject1.bin"/><Relationship Id="rId94" Type="http://schemas.openxmlformats.org/officeDocument/2006/relationships/image" Target="media/image42.wmf"/><Relationship Id="rId397" Type="http://schemas.openxmlformats.org/officeDocument/2006/relationships/image" Target="media/image185.wmf"/><Relationship Id="rId520" Type="http://schemas.openxmlformats.org/officeDocument/2006/relationships/oleObject" Target="embeddings/oleObject269.bin"/><Relationship Id="rId618" Type="http://schemas.openxmlformats.org/officeDocument/2006/relationships/oleObject" Target="embeddings/oleObject332.bin"/><Relationship Id="rId825" Type="http://schemas.openxmlformats.org/officeDocument/2006/relationships/oleObject" Target="embeddings/oleObject450.bin"/><Relationship Id="rId1248" Type="http://schemas.openxmlformats.org/officeDocument/2006/relationships/oleObject" Target="embeddings/oleObject710.bin"/><Relationship Id="rId1455" Type="http://schemas.openxmlformats.org/officeDocument/2006/relationships/oleObject" Target="embeddings/oleObject833.bin"/><Relationship Id="rId1662" Type="http://schemas.openxmlformats.org/officeDocument/2006/relationships/image" Target="media/image697.wmf"/><Relationship Id="rId2078" Type="http://schemas.openxmlformats.org/officeDocument/2006/relationships/image" Target="media/image890.wmf"/><Relationship Id="rId2201" Type="http://schemas.openxmlformats.org/officeDocument/2006/relationships/oleObject" Target="embeddings/oleObject1221.bin"/><Relationship Id="rId2285" Type="http://schemas.openxmlformats.org/officeDocument/2006/relationships/oleObject" Target="embeddings/oleObject1269.bin"/><Relationship Id="rId2492" Type="http://schemas.openxmlformats.org/officeDocument/2006/relationships/oleObject" Target="embeddings/oleObject1383.bin"/><Relationship Id="rId2506" Type="http://schemas.openxmlformats.org/officeDocument/2006/relationships/image" Target="media/image1083.png"/><Relationship Id="rId257" Type="http://schemas.openxmlformats.org/officeDocument/2006/relationships/oleObject" Target="embeddings/oleObject132.bin"/><Relationship Id="rId464" Type="http://schemas.openxmlformats.org/officeDocument/2006/relationships/image" Target="media/image217.wmf"/><Relationship Id="rId1010" Type="http://schemas.openxmlformats.org/officeDocument/2006/relationships/image" Target="media/image437.wmf"/><Relationship Id="rId1094" Type="http://schemas.openxmlformats.org/officeDocument/2006/relationships/image" Target="media/image474.wmf"/><Relationship Id="rId1108" Type="http://schemas.openxmlformats.org/officeDocument/2006/relationships/oleObject" Target="embeddings/oleObject619.bin"/><Relationship Id="rId1315" Type="http://schemas.openxmlformats.org/officeDocument/2006/relationships/image" Target="media/image555.wmf"/><Relationship Id="rId1967" Type="http://schemas.openxmlformats.org/officeDocument/2006/relationships/oleObject" Target="embeddings/oleObject1116.bin"/><Relationship Id="rId2145" Type="http://schemas.openxmlformats.org/officeDocument/2006/relationships/oleObject" Target="embeddings/oleObject1192.bin"/><Relationship Id="rId117" Type="http://schemas.openxmlformats.org/officeDocument/2006/relationships/image" Target="media/image52.wmf"/><Relationship Id="rId671" Type="http://schemas.openxmlformats.org/officeDocument/2006/relationships/oleObject" Target="embeddings/oleObject359.bin"/><Relationship Id="rId769" Type="http://schemas.openxmlformats.org/officeDocument/2006/relationships/oleObject" Target="embeddings/oleObject416.bin"/><Relationship Id="rId976" Type="http://schemas.openxmlformats.org/officeDocument/2006/relationships/oleObject" Target="embeddings/oleObject546.bin"/><Relationship Id="rId1399" Type="http://schemas.openxmlformats.org/officeDocument/2006/relationships/image" Target="media/image589.wmf"/><Relationship Id="rId2352" Type="http://schemas.openxmlformats.org/officeDocument/2006/relationships/image" Target="media/image1012.wmf"/><Relationship Id="rId324" Type="http://schemas.openxmlformats.org/officeDocument/2006/relationships/oleObject" Target="embeddings/oleObject167.bin"/><Relationship Id="rId531" Type="http://schemas.openxmlformats.org/officeDocument/2006/relationships/image" Target="media/image245.wmf"/><Relationship Id="rId629" Type="http://schemas.openxmlformats.org/officeDocument/2006/relationships/oleObject" Target="embeddings/oleObject338.bin"/><Relationship Id="rId1161" Type="http://schemas.openxmlformats.org/officeDocument/2006/relationships/image" Target="media/image505.wmf"/><Relationship Id="rId1259" Type="http://schemas.openxmlformats.org/officeDocument/2006/relationships/oleObject" Target="embeddings/oleObject717.bin"/><Relationship Id="rId1466" Type="http://schemas.openxmlformats.org/officeDocument/2006/relationships/image" Target="media/image618.wmf"/><Relationship Id="rId2005" Type="http://schemas.openxmlformats.org/officeDocument/2006/relationships/oleObject" Target="embeddings/oleObject1137.bin"/><Relationship Id="rId2212" Type="http://schemas.openxmlformats.org/officeDocument/2006/relationships/oleObject" Target="embeddings/oleObject1227.bin"/><Relationship Id="rId836" Type="http://schemas.openxmlformats.org/officeDocument/2006/relationships/oleObject" Target="embeddings/oleObject457.bin"/><Relationship Id="rId1021" Type="http://schemas.openxmlformats.org/officeDocument/2006/relationships/image" Target="media/image442.wmf"/><Relationship Id="rId1119" Type="http://schemas.openxmlformats.org/officeDocument/2006/relationships/image" Target="media/image486.wmf"/><Relationship Id="rId1673" Type="http://schemas.openxmlformats.org/officeDocument/2006/relationships/oleObject" Target="embeddings/oleObject958.bin"/><Relationship Id="rId1880" Type="http://schemas.openxmlformats.org/officeDocument/2006/relationships/oleObject" Target="embeddings/oleObject1072.bin"/><Relationship Id="rId1978" Type="http://schemas.openxmlformats.org/officeDocument/2006/relationships/image" Target="media/image844.wmf"/><Relationship Id="rId2517" Type="http://schemas.openxmlformats.org/officeDocument/2006/relationships/theme" Target="theme/theme1.xml"/><Relationship Id="rId903" Type="http://schemas.openxmlformats.org/officeDocument/2006/relationships/image" Target="media/image395.wmf"/><Relationship Id="rId1326" Type="http://schemas.openxmlformats.org/officeDocument/2006/relationships/oleObject" Target="embeddings/oleObject759.bin"/><Relationship Id="rId1533" Type="http://schemas.openxmlformats.org/officeDocument/2006/relationships/oleObject" Target="embeddings/oleObject878.bin"/><Relationship Id="rId1740" Type="http://schemas.openxmlformats.org/officeDocument/2006/relationships/oleObject" Target="embeddings/oleObject993.bin"/><Relationship Id="rId32" Type="http://schemas.openxmlformats.org/officeDocument/2006/relationships/oleObject" Target="embeddings/oleObject13.bin"/><Relationship Id="rId1600" Type="http://schemas.openxmlformats.org/officeDocument/2006/relationships/oleObject" Target="embeddings/oleObject918.bin"/><Relationship Id="rId1838" Type="http://schemas.openxmlformats.org/officeDocument/2006/relationships/image" Target="media/image778.wmf"/><Relationship Id="rId181" Type="http://schemas.openxmlformats.org/officeDocument/2006/relationships/image" Target="media/image81.wmf"/><Relationship Id="rId1905" Type="http://schemas.openxmlformats.org/officeDocument/2006/relationships/image" Target="media/image808.wmf"/><Relationship Id="rId279" Type="http://schemas.openxmlformats.org/officeDocument/2006/relationships/oleObject" Target="embeddings/oleObject144.bin"/><Relationship Id="rId486" Type="http://schemas.openxmlformats.org/officeDocument/2006/relationships/image" Target="media/image227.wmf"/><Relationship Id="rId693" Type="http://schemas.openxmlformats.org/officeDocument/2006/relationships/oleObject" Target="embeddings/oleObject370.bin"/><Relationship Id="rId2167" Type="http://schemas.openxmlformats.org/officeDocument/2006/relationships/oleObject" Target="embeddings/oleObject1203.bin"/><Relationship Id="rId2374" Type="http://schemas.openxmlformats.org/officeDocument/2006/relationships/image" Target="media/image1024.wmf"/><Relationship Id="rId139" Type="http://schemas.openxmlformats.org/officeDocument/2006/relationships/image" Target="media/image63.wmf"/><Relationship Id="rId346" Type="http://schemas.openxmlformats.org/officeDocument/2006/relationships/image" Target="media/image160.wmf"/><Relationship Id="rId553" Type="http://schemas.openxmlformats.org/officeDocument/2006/relationships/oleObject" Target="embeddings/oleObject289.bin"/><Relationship Id="rId760" Type="http://schemas.openxmlformats.org/officeDocument/2006/relationships/oleObject" Target="embeddings/oleObject410.bin"/><Relationship Id="rId998" Type="http://schemas.openxmlformats.org/officeDocument/2006/relationships/oleObject" Target="embeddings/oleObject558.bin"/><Relationship Id="rId1183" Type="http://schemas.openxmlformats.org/officeDocument/2006/relationships/image" Target="media/image516.wmf"/><Relationship Id="rId1390" Type="http://schemas.openxmlformats.org/officeDocument/2006/relationships/oleObject" Target="embeddings/oleObject796.bin"/><Relationship Id="rId2027" Type="http://schemas.openxmlformats.org/officeDocument/2006/relationships/image" Target="http://img1.wikia.nocookie.net/__cb1479214259/science/ru/images/math/e/1/e/e1e1d3d40573127e9ee0480caf1283d6.png" TargetMode="External"/><Relationship Id="rId2234" Type="http://schemas.openxmlformats.org/officeDocument/2006/relationships/image" Target="media/image960.wmf"/><Relationship Id="rId2441" Type="http://schemas.openxmlformats.org/officeDocument/2006/relationships/oleObject" Target="embeddings/oleObject1351.bin"/><Relationship Id="rId206" Type="http://schemas.openxmlformats.org/officeDocument/2006/relationships/image" Target="media/image93.wmf"/><Relationship Id="rId413" Type="http://schemas.openxmlformats.org/officeDocument/2006/relationships/image" Target="media/image193.wmf"/><Relationship Id="rId858" Type="http://schemas.openxmlformats.org/officeDocument/2006/relationships/oleObject" Target="embeddings/oleObject472.bin"/><Relationship Id="rId1043" Type="http://schemas.openxmlformats.org/officeDocument/2006/relationships/image" Target="media/image452.wmf"/><Relationship Id="rId1488" Type="http://schemas.openxmlformats.org/officeDocument/2006/relationships/oleObject" Target="embeddings/oleObject851.bin"/><Relationship Id="rId1695" Type="http://schemas.openxmlformats.org/officeDocument/2006/relationships/oleObject" Target="embeddings/oleObject970.bin"/><Relationship Id="rId620" Type="http://schemas.openxmlformats.org/officeDocument/2006/relationships/oleObject" Target="embeddings/oleObject333.bin"/><Relationship Id="rId718" Type="http://schemas.openxmlformats.org/officeDocument/2006/relationships/image" Target="media/image326.wmf"/><Relationship Id="rId925" Type="http://schemas.openxmlformats.org/officeDocument/2006/relationships/oleObject" Target="embeddings/oleObject517.bin"/><Relationship Id="rId1250" Type="http://schemas.openxmlformats.org/officeDocument/2006/relationships/image" Target="media/image530.wmf"/><Relationship Id="rId1348" Type="http://schemas.openxmlformats.org/officeDocument/2006/relationships/oleObject" Target="embeddings/oleObject773.bin"/><Relationship Id="rId1555" Type="http://schemas.openxmlformats.org/officeDocument/2006/relationships/image" Target="media/image653.wmf"/><Relationship Id="rId1762" Type="http://schemas.openxmlformats.org/officeDocument/2006/relationships/oleObject" Target="embeddings/oleObject1007.bin"/><Relationship Id="rId2301" Type="http://schemas.openxmlformats.org/officeDocument/2006/relationships/oleObject" Target="embeddings/oleObject1279.bin"/><Relationship Id="rId1110" Type="http://schemas.openxmlformats.org/officeDocument/2006/relationships/oleObject" Target="embeddings/oleObject620.bin"/><Relationship Id="rId1208" Type="http://schemas.openxmlformats.org/officeDocument/2006/relationships/oleObject" Target="embeddings/oleObject677.bin"/><Relationship Id="rId1415" Type="http://schemas.openxmlformats.org/officeDocument/2006/relationships/oleObject" Target="embeddings/oleObject810.bin"/><Relationship Id="rId54" Type="http://schemas.openxmlformats.org/officeDocument/2006/relationships/image" Target="media/image23.wmf"/><Relationship Id="rId1622" Type="http://schemas.openxmlformats.org/officeDocument/2006/relationships/image" Target="media/image677.wmf"/><Relationship Id="rId1927" Type="http://schemas.openxmlformats.org/officeDocument/2006/relationships/image" Target="media/image819.wmf"/><Relationship Id="rId2091" Type="http://schemas.openxmlformats.org/officeDocument/2006/relationships/oleObject" Target="embeddings/oleObject1165.bin"/><Relationship Id="rId2189" Type="http://schemas.openxmlformats.org/officeDocument/2006/relationships/image" Target="media/image942.wmf"/><Relationship Id="rId270" Type="http://schemas.openxmlformats.org/officeDocument/2006/relationships/image" Target="media/image125.wmf"/><Relationship Id="rId2396" Type="http://schemas.openxmlformats.org/officeDocument/2006/relationships/image" Target="media/image1035.wmf"/><Relationship Id="rId130" Type="http://schemas.openxmlformats.org/officeDocument/2006/relationships/oleObject" Target="embeddings/oleObject65.bin"/><Relationship Id="rId368" Type="http://schemas.openxmlformats.org/officeDocument/2006/relationships/image" Target="media/image171.wmf"/><Relationship Id="rId575" Type="http://schemas.openxmlformats.org/officeDocument/2006/relationships/oleObject" Target="embeddings/oleObject301.bin"/><Relationship Id="rId782" Type="http://schemas.openxmlformats.org/officeDocument/2006/relationships/oleObject" Target="embeddings/oleObject423.bin"/><Relationship Id="rId2049" Type="http://schemas.openxmlformats.org/officeDocument/2006/relationships/image" Target="media/image877.wmf"/><Relationship Id="rId2256" Type="http://schemas.openxmlformats.org/officeDocument/2006/relationships/oleObject" Target="embeddings/oleObject1253.bin"/><Relationship Id="rId2463" Type="http://schemas.openxmlformats.org/officeDocument/2006/relationships/oleObject" Target="embeddings/oleObject1365.bin"/><Relationship Id="rId228" Type="http://schemas.openxmlformats.org/officeDocument/2006/relationships/image" Target="media/image104.wmf"/><Relationship Id="rId435" Type="http://schemas.openxmlformats.org/officeDocument/2006/relationships/oleObject" Target="embeddings/oleObject225.bin"/><Relationship Id="rId642" Type="http://schemas.openxmlformats.org/officeDocument/2006/relationships/image" Target="media/image289.wmf"/><Relationship Id="rId1065" Type="http://schemas.openxmlformats.org/officeDocument/2006/relationships/oleObject" Target="embeddings/oleObject595.bin"/><Relationship Id="rId1272" Type="http://schemas.openxmlformats.org/officeDocument/2006/relationships/oleObject" Target="embeddings/oleObject725.bin"/><Relationship Id="rId2116" Type="http://schemas.openxmlformats.org/officeDocument/2006/relationships/image" Target="media/image907.wmf"/><Relationship Id="rId2323" Type="http://schemas.openxmlformats.org/officeDocument/2006/relationships/image" Target="media/image998.wmf"/><Relationship Id="rId502" Type="http://schemas.openxmlformats.org/officeDocument/2006/relationships/image" Target="media/image235.wmf"/><Relationship Id="rId947" Type="http://schemas.openxmlformats.org/officeDocument/2006/relationships/image" Target="media/image407.wmf"/><Relationship Id="rId1132" Type="http://schemas.openxmlformats.org/officeDocument/2006/relationships/oleObject" Target="embeddings/oleObject631.bin"/><Relationship Id="rId1577" Type="http://schemas.openxmlformats.org/officeDocument/2006/relationships/oleObject" Target="embeddings/oleObject904.bin"/><Relationship Id="rId1784" Type="http://schemas.openxmlformats.org/officeDocument/2006/relationships/oleObject" Target="embeddings/oleObject1018.bin"/><Relationship Id="rId1991" Type="http://schemas.openxmlformats.org/officeDocument/2006/relationships/oleObject" Target="embeddings/oleObject1130.bin"/><Relationship Id="rId76" Type="http://schemas.openxmlformats.org/officeDocument/2006/relationships/oleObject" Target="embeddings/oleObject36.bin"/><Relationship Id="rId807" Type="http://schemas.openxmlformats.org/officeDocument/2006/relationships/image" Target="media/image359.wmf"/><Relationship Id="rId1437" Type="http://schemas.openxmlformats.org/officeDocument/2006/relationships/oleObject" Target="embeddings/oleObject822.bin"/><Relationship Id="rId1644" Type="http://schemas.openxmlformats.org/officeDocument/2006/relationships/image" Target="media/image688.wmf"/><Relationship Id="rId1851" Type="http://schemas.openxmlformats.org/officeDocument/2006/relationships/image" Target="media/image783.wmf"/><Relationship Id="rId1504" Type="http://schemas.openxmlformats.org/officeDocument/2006/relationships/oleObject" Target="embeddings/oleObject858.bin"/><Relationship Id="rId1711" Type="http://schemas.openxmlformats.org/officeDocument/2006/relationships/image" Target="media/image720.wmf"/><Relationship Id="rId1949" Type="http://schemas.openxmlformats.org/officeDocument/2006/relationships/image" Target="media/image830.wmf"/><Relationship Id="rId292" Type="http://schemas.openxmlformats.org/officeDocument/2006/relationships/image" Target="media/image135.wmf"/><Relationship Id="rId1809" Type="http://schemas.openxmlformats.org/officeDocument/2006/relationships/image" Target="media/image765.wmf"/><Relationship Id="rId597" Type="http://schemas.openxmlformats.org/officeDocument/2006/relationships/oleObject" Target="embeddings/oleObject317.bin"/><Relationship Id="rId2180" Type="http://schemas.openxmlformats.org/officeDocument/2006/relationships/oleObject" Target="embeddings/oleObject1210.bin"/><Relationship Id="rId2278" Type="http://schemas.openxmlformats.org/officeDocument/2006/relationships/oleObject" Target="embeddings/oleObject1265.bin"/><Relationship Id="rId2485" Type="http://schemas.openxmlformats.org/officeDocument/2006/relationships/image" Target="media/image1072.wmf"/><Relationship Id="rId152" Type="http://schemas.openxmlformats.org/officeDocument/2006/relationships/oleObject" Target="embeddings/oleObject76.bin"/><Relationship Id="rId457" Type="http://schemas.openxmlformats.org/officeDocument/2006/relationships/image" Target="media/image214.wmf"/><Relationship Id="rId1087" Type="http://schemas.openxmlformats.org/officeDocument/2006/relationships/oleObject" Target="embeddings/oleObject608.bin"/><Relationship Id="rId1294" Type="http://schemas.openxmlformats.org/officeDocument/2006/relationships/oleObject" Target="embeddings/oleObject739.bin"/><Relationship Id="rId2040" Type="http://schemas.openxmlformats.org/officeDocument/2006/relationships/image" Target="media/image873.png"/><Relationship Id="rId2138" Type="http://schemas.openxmlformats.org/officeDocument/2006/relationships/image" Target="media/image918.png"/><Relationship Id="rId664" Type="http://schemas.openxmlformats.org/officeDocument/2006/relationships/image" Target="media/image300.wmf"/><Relationship Id="rId871" Type="http://schemas.openxmlformats.org/officeDocument/2006/relationships/oleObject" Target="embeddings/oleObject479.bin"/><Relationship Id="rId969" Type="http://schemas.openxmlformats.org/officeDocument/2006/relationships/image" Target="media/image418.wmf"/><Relationship Id="rId1599" Type="http://schemas.openxmlformats.org/officeDocument/2006/relationships/image" Target="media/image672.wmf"/><Relationship Id="rId2345" Type="http://schemas.openxmlformats.org/officeDocument/2006/relationships/oleObject" Target="embeddings/oleObject1303.bin"/><Relationship Id="rId317" Type="http://schemas.openxmlformats.org/officeDocument/2006/relationships/image" Target="media/image147.wmf"/><Relationship Id="rId524" Type="http://schemas.openxmlformats.org/officeDocument/2006/relationships/oleObject" Target="embeddings/oleObject272.bin"/><Relationship Id="rId731" Type="http://schemas.openxmlformats.org/officeDocument/2006/relationships/image" Target="media/image332.wmf"/><Relationship Id="rId1154" Type="http://schemas.openxmlformats.org/officeDocument/2006/relationships/oleObject" Target="embeddings/oleObject643.bin"/><Relationship Id="rId1361" Type="http://schemas.openxmlformats.org/officeDocument/2006/relationships/oleObject" Target="embeddings/oleObject780.bin"/><Relationship Id="rId1459" Type="http://schemas.openxmlformats.org/officeDocument/2006/relationships/oleObject" Target="embeddings/oleObject836.bin"/><Relationship Id="rId2205" Type="http://schemas.openxmlformats.org/officeDocument/2006/relationships/image" Target="media/image949.wmf"/><Relationship Id="rId2412" Type="http://schemas.openxmlformats.org/officeDocument/2006/relationships/image" Target="media/image1043.wmf"/><Relationship Id="rId98" Type="http://schemas.openxmlformats.org/officeDocument/2006/relationships/image" Target="media/image44.wmf"/><Relationship Id="rId829" Type="http://schemas.openxmlformats.org/officeDocument/2006/relationships/oleObject" Target="embeddings/oleObject453.bin"/><Relationship Id="rId1014" Type="http://schemas.openxmlformats.org/officeDocument/2006/relationships/oleObject" Target="embeddings/oleObject567.bin"/><Relationship Id="rId1221" Type="http://schemas.openxmlformats.org/officeDocument/2006/relationships/oleObject" Target="embeddings/oleObject687.bin"/><Relationship Id="rId1666" Type="http://schemas.openxmlformats.org/officeDocument/2006/relationships/image" Target="media/image699.wmf"/><Relationship Id="rId1873" Type="http://schemas.openxmlformats.org/officeDocument/2006/relationships/oleObject" Target="embeddings/oleObject1068.bin"/><Relationship Id="rId1319" Type="http://schemas.openxmlformats.org/officeDocument/2006/relationships/oleObject" Target="embeddings/oleObject754.bin"/><Relationship Id="rId1526" Type="http://schemas.openxmlformats.org/officeDocument/2006/relationships/image" Target="media/image644.wmf"/><Relationship Id="rId1733" Type="http://schemas.openxmlformats.org/officeDocument/2006/relationships/image" Target="media/image731.wmf"/><Relationship Id="rId1940" Type="http://schemas.openxmlformats.org/officeDocument/2006/relationships/oleObject" Target="embeddings/oleObject1102.bin"/><Relationship Id="rId25" Type="http://schemas.openxmlformats.org/officeDocument/2006/relationships/image" Target="media/image9.wmf"/><Relationship Id="rId1800" Type="http://schemas.openxmlformats.org/officeDocument/2006/relationships/oleObject" Target="embeddings/oleObject1027.bin"/><Relationship Id="rId174" Type="http://schemas.openxmlformats.org/officeDocument/2006/relationships/oleObject" Target="embeddings/oleObject89.bin"/><Relationship Id="rId381" Type="http://schemas.openxmlformats.org/officeDocument/2006/relationships/oleObject" Target="embeddings/oleObject197.bin"/><Relationship Id="rId2062" Type="http://schemas.openxmlformats.org/officeDocument/2006/relationships/image" Target="media/image883.png"/><Relationship Id="rId241" Type="http://schemas.openxmlformats.org/officeDocument/2006/relationships/oleObject" Target="embeddings/oleObject124.bin"/><Relationship Id="rId479" Type="http://schemas.openxmlformats.org/officeDocument/2006/relationships/oleObject" Target="embeddings/oleObject246.bin"/><Relationship Id="rId686" Type="http://schemas.openxmlformats.org/officeDocument/2006/relationships/image" Target="media/image311.wmf"/><Relationship Id="rId893" Type="http://schemas.openxmlformats.org/officeDocument/2006/relationships/oleObject" Target="embeddings/oleObject492.bin"/><Relationship Id="rId2367" Type="http://schemas.openxmlformats.org/officeDocument/2006/relationships/oleObject" Target="embeddings/oleObject1313.bin"/><Relationship Id="rId339" Type="http://schemas.openxmlformats.org/officeDocument/2006/relationships/image" Target="media/image157.wmf"/><Relationship Id="rId546" Type="http://schemas.openxmlformats.org/officeDocument/2006/relationships/oleObject" Target="embeddings/oleObject285.bin"/><Relationship Id="rId753" Type="http://schemas.openxmlformats.org/officeDocument/2006/relationships/image" Target="media/image338.wmf"/><Relationship Id="rId1176" Type="http://schemas.openxmlformats.org/officeDocument/2006/relationships/oleObject" Target="embeddings/oleObject655.bin"/><Relationship Id="rId1383" Type="http://schemas.openxmlformats.org/officeDocument/2006/relationships/image" Target="media/image583.wmf"/><Relationship Id="rId2227" Type="http://schemas.openxmlformats.org/officeDocument/2006/relationships/oleObject" Target="embeddings/oleObject1237.bin"/><Relationship Id="rId2434" Type="http://schemas.openxmlformats.org/officeDocument/2006/relationships/oleObject" Target="embeddings/oleObject1347.bin"/><Relationship Id="rId101" Type="http://schemas.openxmlformats.org/officeDocument/2006/relationships/image" Target="media/image45.wmf"/><Relationship Id="rId406" Type="http://schemas.openxmlformats.org/officeDocument/2006/relationships/oleObject" Target="embeddings/oleObject210.bin"/><Relationship Id="rId960" Type="http://schemas.openxmlformats.org/officeDocument/2006/relationships/oleObject" Target="embeddings/oleObject538.bin"/><Relationship Id="rId1036" Type="http://schemas.openxmlformats.org/officeDocument/2006/relationships/oleObject" Target="embeddings/oleObject579.bin"/><Relationship Id="rId1243" Type="http://schemas.openxmlformats.org/officeDocument/2006/relationships/oleObject" Target="embeddings/oleObject705.bin"/><Relationship Id="rId1590" Type="http://schemas.openxmlformats.org/officeDocument/2006/relationships/image" Target="media/image669.wmf"/><Relationship Id="rId1688" Type="http://schemas.openxmlformats.org/officeDocument/2006/relationships/oleObject" Target="embeddings/oleObject966.bin"/><Relationship Id="rId1895" Type="http://schemas.openxmlformats.org/officeDocument/2006/relationships/image" Target="media/image803.wmf"/><Relationship Id="rId613" Type="http://schemas.openxmlformats.org/officeDocument/2006/relationships/oleObject" Target="embeddings/oleObject329.bin"/><Relationship Id="rId820" Type="http://schemas.openxmlformats.org/officeDocument/2006/relationships/oleObject" Target="embeddings/oleObject447.bin"/><Relationship Id="rId918" Type="http://schemas.openxmlformats.org/officeDocument/2006/relationships/oleObject" Target="embeddings/oleObject510.bin"/><Relationship Id="rId1450" Type="http://schemas.openxmlformats.org/officeDocument/2006/relationships/oleObject" Target="embeddings/oleObject829.bin"/><Relationship Id="rId1548" Type="http://schemas.openxmlformats.org/officeDocument/2006/relationships/image" Target="media/image650.wmf"/><Relationship Id="rId1755" Type="http://schemas.openxmlformats.org/officeDocument/2006/relationships/oleObject" Target="embeddings/oleObject1002.bin"/><Relationship Id="rId2501" Type="http://schemas.openxmlformats.org/officeDocument/2006/relationships/hyperlink" Target="https://translate.google.com/translate?hl=ru&amp;prev=_t&amp;sl=ru&amp;tl=en&amp;u=http://yandex.ru/clck/jsredir%3Ffrom%3Dyandex.ru%253Bsearch%252F%253Bweb%253B%253B%26text%3D%26etext%3D1403.D8EQ5x3OtcsEn3EIn23HL4Z4YK7ZI1QYbVAjl8TLVww56uWj4oJt3LXu3fBJFV7dIStD1k3I3Zi7Ghu8faEMRuAeVbOe8DE_SaxByWn9WfZUhcKH_tWw_PSLt-CS8atk_GSvEK4ZVK5eDx1u0_MoMscGaH4NDBgFfPRkK1-dzgyv3XPJEjeVs4p3Fv-Pl8HUWjcel8_xwRjTPgZv4ZPJhsRU_x85UOh088MCB9zh6Aq2nFlDSfY8kR6bW6_WKRpJ9daa3zbXQoGZigJofNymbUJEgLC-PTe66hPu2XYmMBak0bP9VuPr0E72mzSFQkvL3a_2wgAan6hDKzjWo2vArZIHnh6agg4lMjHK3cpogB9YvJW98LPax9jdw2QEBiQ8oEZkhJxEv15f0FJ5QxMKzxGO6QS3SzqGdpuCLTjZ6E2q1G3PdsVYsYuvxEwlL0nL7WniGF7NekWjiiTDM1EN4UrGP-YO0fPQCKAglHCY_d7LbfuMWgA_J5rmGbg56wWH0DCtMZuKQ1X9hpm6UYTAzVvlsGPfFJvOJb8R38jjE7AwWdQW_1t5svYnV3T3st016oIPPO1qSklCZYOgJdYAC7--tKuWwVCW0ZgXvnWlIybq8HADgRxPCst9H8Q30BR_Pr2JCMHAyg69tMKnL2mfyw.7e377dcbbf5a624f90827888b09364eabe64d029%26uuid%3D%26state%3DPEtFfuTeVD5kpHnK9lio9XPOnieP7YQBovzVqj9ang0YEepmskggOQ%26data%3DUlNrNmk5WktYejR0eWJFYk1LdmtxaS1DZXg1N1QzQnhES21IcmlwLU16RUluZDBPVnlFbGpIcXA5Z3VzZk5INEFybXlPekQ1blRkVDY3MEhGR2ktM2Q3VWZvcU5pQmtsaWJXcXRZcFlFRE5EdVIwaTU5YTBLRUdvamhjNmltaUJ4VXQxWEdCLWFwcUhwWF9SVjJCSTJCdzJKZTUzaldIYQ%26b64e%3D2%26sign%3D24401a7c66815ddc0399e8980c9a6265%26keyno%3D0%26cst%3DAiuY0DBWFJ5Hyx_fyvalFGqUY0OsKf4dE04fNMyJPMOXWKQzCiUd6LDTS-WE7xDVEyaLVSGUYO8oOnVnZJ0CLm9quHlJVtiAqYQfB3S0Kt3bHgMiJY2iaPpkpnOiyF9zHBSOUbk005naUakXc0dlXTk5QA2ZchtG9Ilnh5uL6yj5Iti382LULCIWUl4dw_cw219oENddCllqCBSjhtpcSgO6CMUJbWqPdhcT3CtVwyCHOSLY5gXlhLgaol0T7MgIljjW0PYgZrw%26ref%3DorjY4mGPRjk5boDnW0uvlrrd71vZw9kpH3gTqEuK7zAEHP-Lf7N7nKgr5xOUC1PZ7M6oxPDlAIwANNZjeGHgoMGFppEGMRDruNqob0uwdvzrZxGax1pnDWLjRwVFOXO6W-Nl1e_BDRBZa_ANQsl1yAsQ2VAHBSaNypxeGD3p6U7XfLQiCKCcEnkcJcCffsrFsjlvtslU1bRkmAl4VM7UFs3Zr_DDOt56X9MXvKh9vB_crL-krF1rLBggAXOK2gaJMcoiHG9fT46zCoHUnCCxEEMZetTfo42cR_OYO08pppMMVA0OcBTjBm1xE46BuZvbBv_6VFvaeFKvt1YMoxpfIWa36JpPFWlX-y5I-Tim_E1tXwE0w0w6but3SWvhi8yFB5LkqAI-B2O8G97O_idyFlx1N7EiOd5GPe8NTc5032JZcLEJjFLfc3wBrBQjW_iqfotyJ2gcmIcJ6KfeZJqzL71KxKLKexlqmy8GbQDpNXqxwkdVXscmW_UTxqrM0IxTfKlQMnve8wYvwyUE3cfk6AzEoNOnOyUlvQblkYfl4ptrj" TargetMode="External"/><Relationship Id="rId1103" Type="http://schemas.openxmlformats.org/officeDocument/2006/relationships/image" Target="media/image478.wmf"/><Relationship Id="rId1310" Type="http://schemas.openxmlformats.org/officeDocument/2006/relationships/oleObject" Target="embeddings/oleObject749.bin"/><Relationship Id="rId1408" Type="http://schemas.openxmlformats.org/officeDocument/2006/relationships/image" Target="media/image593.wmf"/><Relationship Id="rId1962" Type="http://schemas.openxmlformats.org/officeDocument/2006/relationships/image" Target="media/image836.wmf"/><Relationship Id="rId47" Type="http://schemas.openxmlformats.org/officeDocument/2006/relationships/image" Target="media/image20.wmf"/><Relationship Id="rId1615" Type="http://schemas.openxmlformats.org/officeDocument/2006/relationships/oleObject" Target="embeddings/oleObject930.bin"/><Relationship Id="rId1822" Type="http://schemas.openxmlformats.org/officeDocument/2006/relationships/image" Target="media/image771.wmf"/><Relationship Id="rId196" Type="http://schemas.openxmlformats.org/officeDocument/2006/relationships/image" Target="media/image88.wmf"/><Relationship Id="rId2084" Type="http://schemas.openxmlformats.org/officeDocument/2006/relationships/image" Target="media/image893.wmf"/><Relationship Id="rId2291" Type="http://schemas.openxmlformats.org/officeDocument/2006/relationships/oleObject" Target="embeddings/oleObject1273.bin"/><Relationship Id="rId263" Type="http://schemas.openxmlformats.org/officeDocument/2006/relationships/oleObject" Target="embeddings/oleObject135.bin"/><Relationship Id="rId470" Type="http://schemas.openxmlformats.org/officeDocument/2006/relationships/image" Target="media/image220.wmf"/><Relationship Id="rId2151" Type="http://schemas.openxmlformats.org/officeDocument/2006/relationships/oleObject" Target="embeddings/oleObject1195.bin"/><Relationship Id="rId2389" Type="http://schemas.openxmlformats.org/officeDocument/2006/relationships/oleObject" Target="embeddings/oleObject1324.bin"/><Relationship Id="rId123" Type="http://schemas.openxmlformats.org/officeDocument/2006/relationships/image" Target="media/image55.wmf"/><Relationship Id="rId330" Type="http://schemas.openxmlformats.org/officeDocument/2006/relationships/image" Target="media/image153.wmf"/><Relationship Id="rId568" Type="http://schemas.openxmlformats.org/officeDocument/2006/relationships/image" Target="media/image262.wmf"/><Relationship Id="rId775" Type="http://schemas.openxmlformats.org/officeDocument/2006/relationships/oleObject" Target="embeddings/oleObject419.bin"/><Relationship Id="rId982" Type="http://schemas.openxmlformats.org/officeDocument/2006/relationships/oleObject" Target="embeddings/oleObject549.bin"/><Relationship Id="rId1198" Type="http://schemas.openxmlformats.org/officeDocument/2006/relationships/oleObject" Target="embeddings/oleObject667.bin"/><Relationship Id="rId2011" Type="http://schemas.openxmlformats.org/officeDocument/2006/relationships/oleObject" Target="embeddings/oleObject1140.bin"/><Relationship Id="rId2249" Type="http://schemas.openxmlformats.org/officeDocument/2006/relationships/oleObject" Target="embeddings/oleObject1248.bin"/><Relationship Id="rId2456" Type="http://schemas.openxmlformats.org/officeDocument/2006/relationships/image" Target="media/image1062.wmf"/><Relationship Id="rId428" Type="http://schemas.openxmlformats.org/officeDocument/2006/relationships/image" Target="media/image200.wmf"/><Relationship Id="rId635" Type="http://schemas.openxmlformats.org/officeDocument/2006/relationships/oleObject" Target="embeddings/oleObject341.bin"/><Relationship Id="rId842" Type="http://schemas.openxmlformats.org/officeDocument/2006/relationships/oleObject" Target="embeddings/oleObject460.bin"/><Relationship Id="rId1058" Type="http://schemas.openxmlformats.org/officeDocument/2006/relationships/image" Target="media/image458.wmf"/><Relationship Id="rId1265" Type="http://schemas.openxmlformats.org/officeDocument/2006/relationships/image" Target="media/image536.wmf"/><Relationship Id="rId1472" Type="http://schemas.openxmlformats.org/officeDocument/2006/relationships/image" Target="media/image621.wmf"/><Relationship Id="rId2109" Type="http://schemas.openxmlformats.org/officeDocument/2006/relationships/oleObject" Target="embeddings/oleObject1175.bin"/><Relationship Id="rId2316" Type="http://schemas.openxmlformats.org/officeDocument/2006/relationships/oleObject" Target="embeddings/oleObject1288.bin"/><Relationship Id="rId702" Type="http://schemas.openxmlformats.org/officeDocument/2006/relationships/image" Target="media/image319.wmf"/><Relationship Id="rId1125" Type="http://schemas.openxmlformats.org/officeDocument/2006/relationships/image" Target="media/image489.wmf"/><Relationship Id="rId1332" Type="http://schemas.openxmlformats.org/officeDocument/2006/relationships/oleObject" Target="embeddings/oleObject762.bin"/><Relationship Id="rId1777" Type="http://schemas.openxmlformats.org/officeDocument/2006/relationships/image" Target="media/image750.wmf"/><Relationship Id="rId1984" Type="http://schemas.openxmlformats.org/officeDocument/2006/relationships/oleObject" Target="embeddings/oleObject1125.bin"/><Relationship Id="rId69" Type="http://schemas.openxmlformats.org/officeDocument/2006/relationships/image" Target="media/image30.wmf"/><Relationship Id="rId1637" Type="http://schemas.openxmlformats.org/officeDocument/2006/relationships/oleObject" Target="embeddings/oleObject943.bin"/><Relationship Id="rId1844" Type="http://schemas.openxmlformats.org/officeDocument/2006/relationships/oleObject" Target="embeddings/oleObject1052.bin"/><Relationship Id="rId1704" Type="http://schemas.openxmlformats.org/officeDocument/2006/relationships/oleObject" Target="embeddings/oleObject975.bin"/><Relationship Id="rId285" Type="http://schemas.openxmlformats.org/officeDocument/2006/relationships/oleObject" Target="embeddings/oleObject147.bin"/><Relationship Id="rId1911" Type="http://schemas.openxmlformats.org/officeDocument/2006/relationships/image" Target="media/image811.wmf"/><Relationship Id="rId492" Type="http://schemas.openxmlformats.org/officeDocument/2006/relationships/image" Target="media/image230.wmf"/><Relationship Id="rId797" Type="http://schemas.openxmlformats.org/officeDocument/2006/relationships/oleObject" Target="embeddings/oleObject431.bin"/><Relationship Id="rId2173" Type="http://schemas.openxmlformats.org/officeDocument/2006/relationships/oleObject" Target="embeddings/oleObject1206.bin"/><Relationship Id="rId2380" Type="http://schemas.openxmlformats.org/officeDocument/2006/relationships/image" Target="media/image1027.wmf"/><Relationship Id="rId2478" Type="http://schemas.openxmlformats.org/officeDocument/2006/relationships/image" Target="media/image1068.wmf"/><Relationship Id="rId145" Type="http://schemas.openxmlformats.org/officeDocument/2006/relationships/image" Target="media/image66.wmf"/><Relationship Id="rId352" Type="http://schemas.openxmlformats.org/officeDocument/2006/relationships/image" Target="media/image163.wmf"/><Relationship Id="rId1287" Type="http://schemas.openxmlformats.org/officeDocument/2006/relationships/oleObject" Target="embeddings/oleObject735.bin"/><Relationship Id="rId2033" Type="http://schemas.openxmlformats.org/officeDocument/2006/relationships/image" Target="http://img1.wikia.nocookie.net/__cb1479214259/science/ru/images/math/c/f/e/cfe92c3ff48e0b06821213d2d3bb91a6.png" TargetMode="External"/><Relationship Id="rId2240" Type="http://schemas.openxmlformats.org/officeDocument/2006/relationships/image" Target="media/image963.wmf"/><Relationship Id="rId212" Type="http://schemas.openxmlformats.org/officeDocument/2006/relationships/image" Target="media/image96.wmf"/><Relationship Id="rId657" Type="http://schemas.openxmlformats.org/officeDocument/2006/relationships/oleObject" Target="embeddings/oleObject352.bin"/><Relationship Id="rId864" Type="http://schemas.openxmlformats.org/officeDocument/2006/relationships/oleObject" Target="embeddings/oleObject475.bin"/><Relationship Id="rId1494" Type="http://schemas.openxmlformats.org/officeDocument/2006/relationships/image" Target="http://www.trinitas.ru/rus/doc/0209/004a/pic/0008/0008-180n.gif" TargetMode="External"/><Relationship Id="rId1799" Type="http://schemas.openxmlformats.org/officeDocument/2006/relationships/image" Target="media/image760.wmf"/><Relationship Id="rId2100" Type="http://schemas.openxmlformats.org/officeDocument/2006/relationships/image" Target="media/image900.wmf"/><Relationship Id="rId2338" Type="http://schemas.openxmlformats.org/officeDocument/2006/relationships/oleObject" Target="embeddings/oleObject1299.bin"/><Relationship Id="rId517" Type="http://schemas.openxmlformats.org/officeDocument/2006/relationships/oleObject" Target="embeddings/oleObject267.bin"/><Relationship Id="rId724" Type="http://schemas.openxmlformats.org/officeDocument/2006/relationships/oleObject" Target="embeddings/oleObject387.bin"/><Relationship Id="rId931" Type="http://schemas.openxmlformats.org/officeDocument/2006/relationships/oleObject" Target="embeddings/oleObject522.bin"/><Relationship Id="rId1147" Type="http://schemas.openxmlformats.org/officeDocument/2006/relationships/image" Target="media/image500.wmf"/><Relationship Id="rId1354" Type="http://schemas.openxmlformats.org/officeDocument/2006/relationships/image" Target="media/image569.wmf"/><Relationship Id="rId1561" Type="http://schemas.openxmlformats.org/officeDocument/2006/relationships/oleObject" Target="embeddings/oleObject896.bin"/><Relationship Id="rId2405" Type="http://schemas.openxmlformats.org/officeDocument/2006/relationships/oleObject" Target="embeddings/oleObject1332.bin"/><Relationship Id="rId60" Type="http://schemas.openxmlformats.org/officeDocument/2006/relationships/oleObject" Target="embeddings/oleObject28.bin"/><Relationship Id="rId1007" Type="http://schemas.openxmlformats.org/officeDocument/2006/relationships/oleObject" Target="embeddings/oleObject563.bin"/><Relationship Id="rId1214" Type="http://schemas.openxmlformats.org/officeDocument/2006/relationships/oleObject" Target="embeddings/oleObject682.bin"/><Relationship Id="rId1421" Type="http://schemas.openxmlformats.org/officeDocument/2006/relationships/oleObject" Target="embeddings/oleObject814.bin"/><Relationship Id="rId1659" Type="http://schemas.openxmlformats.org/officeDocument/2006/relationships/oleObject" Target="embeddings/oleObject951.bin"/><Relationship Id="rId1866" Type="http://schemas.openxmlformats.org/officeDocument/2006/relationships/oleObject" Target="embeddings/oleObject1063.bin"/><Relationship Id="rId1519" Type="http://schemas.openxmlformats.org/officeDocument/2006/relationships/oleObject" Target="embeddings/oleObject867.bin"/><Relationship Id="rId1726" Type="http://schemas.openxmlformats.org/officeDocument/2006/relationships/oleObject" Target="embeddings/oleObject986.bin"/><Relationship Id="rId1933" Type="http://schemas.openxmlformats.org/officeDocument/2006/relationships/image" Target="media/image822.wmf"/><Relationship Id="rId18" Type="http://schemas.openxmlformats.org/officeDocument/2006/relationships/oleObject" Target="embeddings/oleObject6.bin"/><Relationship Id="rId2195" Type="http://schemas.openxmlformats.org/officeDocument/2006/relationships/image" Target="media/image945.wmf"/><Relationship Id="rId167" Type="http://schemas.openxmlformats.org/officeDocument/2006/relationships/oleObject" Target="embeddings/oleObject85.bin"/><Relationship Id="rId374" Type="http://schemas.openxmlformats.org/officeDocument/2006/relationships/image" Target="media/image174.wmf"/><Relationship Id="rId581" Type="http://schemas.openxmlformats.org/officeDocument/2006/relationships/oleObject" Target="embeddings/oleObject305.bin"/><Relationship Id="rId2055" Type="http://schemas.openxmlformats.org/officeDocument/2006/relationships/image" Target="media/image880.wmf"/><Relationship Id="rId2262" Type="http://schemas.openxmlformats.org/officeDocument/2006/relationships/oleObject" Target="embeddings/oleObject1256.bin"/><Relationship Id="rId234" Type="http://schemas.openxmlformats.org/officeDocument/2006/relationships/image" Target="media/image107.wmf"/><Relationship Id="rId679" Type="http://schemas.openxmlformats.org/officeDocument/2006/relationships/oleObject" Target="embeddings/oleObject363.bin"/><Relationship Id="rId886" Type="http://schemas.openxmlformats.org/officeDocument/2006/relationships/oleObject" Target="embeddings/oleObject488.bin"/><Relationship Id="rId2" Type="http://schemas.openxmlformats.org/officeDocument/2006/relationships/numbering" Target="numbering.xml"/><Relationship Id="rId441" Type="http://schemas.openxmlformats.org/officeDocument/2006/relationships/oleObject" Target="embeddings/oleObject228.bin"/><Relationship Id="rId539" Type="http://schemas.openxmlformats.org/officeDocument/2006/relationships/image" Target="media/image249.wmf"/><Relationship Id="rId746" Type="http://schemas.openxmlformats.org/officeDocument/2006/relationships/oleObject" Target="embeddings/oleObject402.bin"/><Relationship Id="rId1071" Type="http://schemas.openxmlformats.org/officeDocument/2006/relationships/oleObject" Target="embeddings/oleObject599.bin"/><Relationship Id="rId1169" Type="http://schemas.openxmlformats.org/officeDocument/2006/relationships/image" Target="media/image509.wmf"/><Relationship Id="rId1376" Type="http://schemas.openxmlformats.org/officeDocument/2006/relationships/oleObject" Target="embeddings/oleObject788.bin"/><Relationship Id="rId1583" Type="http://schemas.openxmlformats.org/officeDocument/2006/relationships/image" Target="media/image666.wmf"/><Relationship Id="rId2122" Type="http://schemas.openxmlformats.org/officeDocument/2006/relationships/image" Target="media/image910.wmf"/><Relationship Id="rId2427" Type="http://schemas.openxmlformats.org/officeDocument/2006/relationships/image" Target="media/image1050.wmf"/><Relationship Id="rId301" Type="http://schemas.openxmlformats.org/officeDocument/2006/relationships/image" Target="media/image139.wmf"/><Relationship Id="rId953" Type="http://schemas.openxmlformats.org/officeDocument/2006/relationships/image" Target="media/image410.wmf"/><Relationship Id="rId1029" Type="http://schemas.openxmlformats.org/officeDocument/2006/relationships/oleObject" Target="embeddings/oleObject575.bin"/><Relationship Id="rId1236" Type="http://schemas.openxmlformats.org/officeDocument/2006/relationships/image" Target="media/image527.wmf"/><Relationship Id="rId1790" Type="http://schemas.openxmlformats.org/officeDocument/2006/relationships/oleObject" Target="embeddings/oleObject1022.bin"/><Relationship Id="rId1888" Type="http://schemas.openxmlformats.org/officeDocument/2006/relationships/oleObject" Target="embeddings/oleObject1076.bin"/><Relationship Id="rId82" Type="http://schemas.openxmlformats.org/officeDocument/2006/relationships/oleObject" Target="embeddings/oleObject39.bin"/><Relationship Id="rId606" Type="http://schemas.openxmlformats.org/officeDocument/2006/relationships/oleObject" Target="embeddings/oleObject325.bin"/><Relationship Id="rId813" Type="http://schemas.openxmlformats.org/officeDocument/2006/relationships/image" Target="media/image361.wmf"/><Relationship Id="rId1443" Type="http://schemas.openxmlformats.org/officeDocument/2006/relationships/image" Target="media/image609.wmf"/><Relationship Id="rId1650" Type="http://schemas.openxmlformats.org/officeDocument/2006/relationships/image" Target="media/image691.png"/><Relationship Id="rId1748" Type="http://schemas.openxmlformats.org/officeDocument/2006/relationships/image" Target="media/image738.wmf"/><Relationship Id="rId1303" Type="http://schemas.openxmlformats.org/officeDocument/2006/relationships/image" Target="media/image549.wmf"/><Relationship Id="rId1510" Type="http://schemas.openxmlformats.org/officeDocument/2006/relationships/oleObject" Target="embeddings/oleObject862.bin"/><Relationship Id="rId1955" Type="http://schemas.openxmlformats.org/officeDocument/2006/relationships/image" Target="media/image833.wmf"/><Relationship Id="rId1608" Type="http://schemas.openxmlformats.org/officeDocument/2006/relationships/image" Target="media/image674.wmf"/><Relationship Id="rId1815" Type="http://schemas.openxmlformats.org/officeDocument/2006/relationships/oleObject" Target="embeddings/oleObject1035.bin"/><Relationship Id="rId189" Type="http://schemas.openxmlformats.org/officeDocument/2006/relationships/oleObject" Target="embeddings/oleObject98.bin"/><Relationship Id="rId396" Type="http://schemas.openxmlformats.org/officeDocument/2006/relationships/oleObject" Target="embeddings/oleObject205.bin"/><Relationship Id="rId2077" Type="http://schemas.openxmlformats.org/officeDocument/2006/relationships/oleObject" Target="embeddings/oleObject1157.bin"/><Relationship Id="rId2284" Type="http://schemas.openxmlformats.org/officeDocument/2006/relationships/image" Target="media/image982.wmf"/><Relationship Id="rId2491" Type="http://schemas.openxmlformats.org/officeDocument/2006/relationships/image" Target="media/image1075.wmf"/><Relationship Id="rId256" Type="http://schemas.openxmlformats.org/officeDocument/2006/relationships/image" Target="media/image118.wmf"/><Relationship Id="rId463" Type="http://schemas.openxmlformats.org/officeDocument/2006/relationships/image" Target="https://otvet.imgsmail.ru/download/3e8d5e796f6405150b0859d378fc1f1b_i-25.jpg" TargetMode="External"/><Relationship Id="rId670" Type="http://schemas.openxmlformats.org/officeDocument/2006/relationships/image" Target="media/image303.wmf"/><Relationship Id="rId1093" Type="http://schemas.openxmlformats.org/officeDocument/2006/relationships/oleObject" Target="embeddings/oleObject611.bin"/><Relationship Id="rId2144" Type="http://schemas.openxmlformats.org/officeDocument/2006/relationships/oleObject" Target="embeddings/oleObject1191.bin"/><Relationship Id="rId2351" Type="http://schemas.openxmlformats.org/officeDocument/2006/relationships/oleObject" Target="embeddings/oleObject1306.bin"/><Relationship Id="rId116" Type="http://schemas.openxmlformats.org/officeDocument/2006/relationships/oleObject" Target="embeddings/oleObject58.bin"/><Relationship Id="rId323" Type="http://schemas.openxmlformats.org/officeDocument/2006/relationships/image" Target="media/image150.wmf"/><Relationship Id="rId530" Type="http://schemas.openxmlformats.org/officeDocument/2006/relationships/oleObject" Target="embeddings/oleObject277.bin"/><Relationship Id="rId768" Type="http://schemas.openxmlformats.org/officeDocument/2006/relationships/image" Target="media/image344.wmf"/><Relationship Id="rId975" Type="http://schemas.openxmlformats.org/officeDocument/2006/relationships/image" Target="media/image421.wmf"/><Relationship Id="rId1160" Type="http://schemas.openxmlformats.org/officeDocument/2006/relationships/oleObject" Target="embeddings/oleObject647.bin"/><Relationship Id="rId1398" Type="http://schemas.openxmlformats.org/officeDocument/2006/relationships/oleObject" Target="embeddings/oleObject801.bin"/><Relationship Id="rId2004" Type="http://schemas.openxmlformats.org/officeDocument/2006/relationships/image" Target="media/image855.wmf"/><Relationship Id="rId2211" Type="http://schemas.openxmlformats.org/officeDocument/2006/relationships/image" Target="media/image952.wmf"/><Relationship Id="rId2449" Type="http://schemas.openxmlformats.org/officeDocument/2006/relationships/image" Target="media/image1060.wmf"/><Relationship Id="rId628" Type="http://schemas.openxmlformats.org/officeDocument/2006/relationships/image" Target="media/image282.wmf"/><Relationship Id="rId835" Type="http://schemas.openxmlformats.org/officeDocument/2006/relationships/image" Target="media/image370.wmf"/><Relationship Id="rId1258" Type="http://schemas.openxmlformats.org/officeDocument/2006/relationships/image" Target="media/image533.wmf"/><Relationship Id="rId1465" Type="http://schemas.openxmlformats.org/officeDocument/2006/relationships/oleObject" Target="embeddings/oleObject839.bin"/><Relationship Id="rId1672" Type="http://schemas.openxmlformats.org/officeDocument/2006/relationships/image" Target="media/image702.wmf"/><Relationship Id="rId2309" Type="http://schemas.openxmlformats.org/officeDocument/2006/relationships/image" Target="media/image991.wmf"/><Relationship Id="rId2516" Type="http://schemas.openxmlformats.org/officeDocument/2006/relationships/fontTable" Target="fontTable.xml"/><Relationship Id="rId1020" Type="http://schemas.openxmlformats.org/officeDocument/2006/relationships/oleObject" Target="embeddings/oleObject570.bin"/><Relationship Id="rId1118" Type="http://schemas.openxmlformats.org/officeDocument/2006/relationships/oleObject" Target="embeddings/oleObject624.bin"/><Relationship Id="rId1325" Type="http://schemas.openxmlformats.org/officeDocument/2006/relationships/image" Target="media/image558.wmf"/><Relationship Id="rId1532" Type="http://schemas.openxmlformats.org/officeDocument/2006/relationships/oleObject" Target="embeddings/oleObject877.bin"/><Relationship Id="rId1977" Type="http://schemas.openxmlformats.org/officeDocument/2006/relationships/oleObject" Target="embeddings/oleObject1121.bin"/><Relationship Id="rId902" Type="http://schemas.openxmlformats.org/officeDocument/2006/relationships/oleObject" Target="embeddings/oleObject499.bin"/><Relationship Id="rId1837" Type="http://schemas.openxmlformats.org/officeDocument/2006/relationships/oleObject" Target="embeddings/oleObject1047.bin"/><Relationship Id="rId31" Type="http://schemas.openxmlformats.org/officeDocument/2006/relationships/image" Target="media/image12.wmf"/><Relationship Id="rId2099" Type="http://schemas.openxmlformats.org/officeDocument/2006/relationships/oleObject" Target="embeddings/oleObject1169.bin"/><Relationship Id="rId180" Type="http://schemas.openxmlformats.org/officeDocument/2006/relationships/oleObject" Target="embeddings/oleObject93.bin"/><Relationship Id="rId278" Type="http://schemas.openxmlformats.org/officeDocument/2006/relationships/image" Target="media/image128.wmf"/><Relationship Id="rId1904" Type="http://schemas.openxmlformats.org/officeDocument/2006/relationships/oleObject" Target="embeddings/oleObject1084.bin"/><Relationship Id="rId485" Type="http://schemas.openxmlformats.org/officeDocument/2006/relationships/oleObject" Target="embeddings/oleObject250.bin"/><Relationship Id="rId692" Type="http://schemas.openxmlformats.org/officeDocument/2006/relationships/image" Target="media/image314.wmf"/><Relationship Id="rId2166" Type="http://schemas.openxmlformats.org/officeDocument/2006/relationships/image" Target="media/image931.wmf"/><Relationship Id="rId2373" Type="http://schemas.openxmlformats.org/officeDocument/2006/relationships/oleObject" Target="embeddings/oleObject1316.bin"/><Relationship Id="rId138" Type="http://schemas.openxmlformats.org/officeDocument/2006/relationships/oleObject" Target="embeddings/oleObject69.bin"/><Relationship Id="rId345" Type="http://schemas.openxmlformats.org/officeDocument/2006/relationships/oleObject" Target="embeddings/oleObject179.bin"/><Relationship Id="rId552" Type="http://schemas.openxmlformats.org/officeDocument/2006/relationships/oleObject" Target="embeddings/oleObject288.bin"/><Relationship Id="rId997" Type="http://schemas.openxmlformats.org/officeDocument/2006/relationships/image" Target="media/image431.wmf"/><Relationship Id="rId1182" Type="http://schemas.openxmlformats.org/officeDocument/2006/relationships/oleObject" Target="embeddings/oleObject658.bin"/><Relationship Id="rId2026" Type="http://schemas.openxmlformats.org/officeDocument/2006/relationships/image" Target="media/image866.png"/><Relationship Id="rId2233" Type="http://schemas.openxmlformats.org/officeDocument/2006/relationships/oleObject" Target="embeddings/oleObject1240.bin"/><Relationship Id="rId2440" Type="http://schemas.openxmlformats.org/officeDocument/2006/relationships/oleObject" Target="embeddings/oleObject1350.bin"/><Relationship Id="rId205" Type="http://schemas.openxmlformats.org/officeDocument/2006/relationships/oleObject" Target="embeddings/oleObject106.bin"/><Relationship Id="rId412" Type="http://schemas.openxmlformats.org/officeDocument/2006/relationships/oleObject" Target="embeddings/oleObject213.bin"/><Relationship Id="rId857" Type="http://schemas.openxmlformats.org/officeDocument/2006/relationships/image" Target="media/image377.wmf"/><Relationship Id="rId1042" Type="http://schemas.openxmlformats.org/officeDocument/2006/relationships/oleObject" Target="embeddings/oleObject582.bin"/><Relationship Id="rId1487" Type="http://schemas.openxmlformats.org/officeDocument/2006/relationships/oleObject" Target="embeddings/oleObject850.bin"/><Relationship Id="rId1694" Type="http://schemas.openxmlformats.org/officeDocument/2006/relationships/image" Target="media/image712.wmf"/><Relationship Id="rId2300" Type="http://schemas.openxmlformats.org/officeDocument/2006/relationships/oleObject" Target="embeddings/oleObject1278.bin"/><Relationship Id="rId717" Type="http://schemas.openxmlformats.org/officeDocument/2006/relationships/oleObject" Target="embeddings/oleObject383.bin"/><Relationship Id="rId924" Type="http://schemas.openxmlformats.org/officeDocument/2006/relationships/oleObject" Target="embeddings/oleObject516.bin"/><Relationship Id="rId1347" Type="http://schemas.openxmlformats.org/officeDocument/2006/relationships/oleObject" Target="embeddings/oleObject772.bin"/><Relationship Id="rId1554" Type="http://schemas.openxmlformats.org/officeDocument/2006/relationships/oleObject" Target="embeddings/oleObject892.bin"/><Relationship Id="rId1761" Type="http://schemas.openxmlformats.org/officeDocument/2006/relationships/image" Target="media/image742.wmf"/><Relationship Id="rId1999" Type="http://schemas.openxmlformats.org/officeDocument/2006/relationships/oleObject" Target="embeddings/oleObject1134.bin"/><Relationship Id="rId53" Type="http://schemas.openxmlformats.org/officeDocument/2006/relationships/oleObject" Target="embeddings/oleObject24.bin"/><Relationship Id="rId1207" Type="http://schemas.openxmlformats.org/officeDocument/2006/relationships/oleObject" Target="embeddings/oleObject676.bin"/><Relationship Id="rId1414" Type="http://schemas.openxmlformats.org/officeDocument/2006/relationships/image" Target="media/image596.wmf"/><Relationship Id="rId1621" Type="http://schemas.openxmlformats.org/officeDocument/2006/relationships/oleObject" Target="embeddings/oleObject935.bin"/><Relationship Id="rId1859" Type="http://schemas.openxmlformats.org/officeDocument/2006/relationships/image" Target="media/image787.wmf"/><Relationship Id="rId1719" Type="http://schemas.openxmlformats.org/officeDocument/2006/relationships/image" Target="media/image724.wmf"/><Relationship Id="rId1926" Type="http://schemas.openxmlformats.org/officeDocument/2006/relationships/oleObject" Target="embeddings/oleObject1095.bin"/><Relationship Id="rId2090" Type="http://schemas.openxmlformats.org/officeDocument/2006/relationships/oleObject" Target="embeddings/oleObject1164.bin"/><Relationship Id="rId2188" Type="http://schemas.openxmlformats.org/officeDocument/2006/relationships/oleObject" Target="embeddings/oleObject1214.bin"/><Relationship Id="rId2395" Type="http://schemas.openxmlformats.org/officeDocument/2006/relationships/oleObject" Target="embeddings/oleObject1327.bin"/><Relationship Id="rId367" Type="http://schemas.openxmlformats.org/officeDocument/2006/relationships/oleObject" Target="embeddings/oleObject190.bin"/><Relationship Id="rId574" Type="http://schemas.openxmlformats.org/officeDocument/2006/relationships/image" Target="media/image265.wmf"/><Relationship Id="rId2048" Type="http://schemas.openxmlformats.org/officeDocument/2006/relationships/image" Target="http://img2.wikia.nocookie.net/__cb1479214259/science/ru/images/math/d/e/2/de2c632ca62317de52282ec8d83efb67.png" TargetMode="External"/><Relationship Id="rId2255" Type="http://schemas.openxmlformats.org/officeDocument/2006/relationships/oleObject" Target="embeddings/oleObject1252.bin"/><Relationship Id="rId227" Type="http://schemas.openxmlformats.org/officeDocument/2006/relationships/oleObject" Target="embeddings/oleObject117.bin"/><Relationship Id="rId781" Type="http://schemas.openxmlformats.org/officeDocument/2006/relationships/oleObject" Target="embeddings/oleObject422.bin"/><Relationship Id="rId879" Type="http://schemas.openxmlformats.org/officeDocument/2006/relationships/oleObject" Target="embeddings/oleObject484.bin"/><Relationship Id="rId2462" Type="http://schemas.openxmlformats.org/officeDocument/2006/relationships/oleObject" Target="embeddings/oleObject1364.bin"/><Relationship Id="rId434" Type="http://schemas.openxmlformats.org/officeDocument/2006/relationships/image" Target="media/image203.wmf"/><Relationship Id="rId641" Type="http://schemas.openxmlformats.org/officeDocument/2006/relationships/oleObject" Target="embeddings/oleObject344.bin"/><Relationship Id="rId739" Type="http://schemas.openxmlformats.org/officeDocument/2006/relationships/oleObject" Target="embeddings/oleObject396.bin"/><Relationship Id="rId1064" Type="http://schemas.openxmlformats.org/officeDocument/2006/relationships/image" Target="media/image461.wmf"/><Relationship Id="rId1271" Type="http://schemas.openxmlformats.org/officeDocument/2006/relationships/image" Target="media/image538.wmf"/><Relationship Id="rId1369" Type="http://schemas.openxmlformats.org/officeDocument/2006/relationships/image" Target="media/image576.wmf"/><Relationship Id="rId1576" Type="http://schemas.openxmlformats.org/officeDocument/2006/relationships/image" Target="media/image663.wmf"/><Relationship Id="rId2115" Type="http://schemas.openxmlformats.org/officeDocument/2006/relationships/oleObject" Target="embeddings/oleObject1178.bin"/><Relationship Id="rId2322" Type="http://schemas.openxmlformats.org/officeDocument/2006/relationships/oleObject" Target="embeddings/oleObject1291.bin"/><Relationship Id="rId501" Type="http://schemas.openxmlformats.org/officeDocument/2006/relationships/oleObject" Target="embeddings/oleObject258.bin"/><Relationship Id="rId946" Type="http://schemas.openxmlformats.org/officeDocument/2006/relationships/oleObject" Target="embeddings/oleObject531.bin"/><Relationship Id="rId1131" Type="http://schemas.openxmlformats.org/officeDocument/2006/relationships/image" Target="media/image492.wmf"/><Relationship Id="rId1229" Type="http://schemas.openxmlformats.org/officeDocument/2006/relationships/oleObject" Target="embeddings/oleObject695.bin"/><Relationship Id="rId1783" Type="http://schemas.openxmlformats.org/officeDocument/2006/relationships/image" Target="media/image753.wmf"/><Relationship Id="rId1990" Type="http://schemas.openxmlformats.org/officeDocument/2006/relationships/image" Target="media/image848.wmf"/><Relationship Id="rId75" Type="http://schemas.openxmlformats.org/officeDocument/2006/relationships/image" Target="media/image33.wmf"/><Relationship Id="rId806" Type="http://schemas.openxmlformats.org/officeDocument/2006/relationships/oleObject" Target="embeddings/oleObject439.bin"/><Relationship Id="rId1436" Type="http://schemas.openxmlformats.org/officeDocument/2006/relationships/image" Target="media/image606.wmf"/><Relationship Id="rId1643" Type="http://schemas.openxmlformats.org/officeDocument/2006/relationships/oleObject" Target="embeddings/oleObject946.bin"/><Relationship Id="rId1850" Type="http://schemas.openxmlformats.org/officeDocument/2006/relationships/oleObject" Target="embeddings/oleObject1055.bin"/><Relationship Id="rId1503" Type="http://schemas.openxmlformats.org/officeDocument/2006/relationships/image" Target="media/image636.wmf"/><Relationship Id="rId1710" Type="http://schemas.openxmlformats.org/officeDocument/2006/relationships/oleObject" Target="embeddings/oleObject978.bin"/><Relationship Id="rId1948" Type="http://schemas.openxmlformats.org/officeDocument/2006/relationships/oleObject" Target="embeddings/oleObject1106.bin"/><Relationship Id="rId291" Type="http://schemas.openxmlformats.org/officeDocument/2006/relationships/oleObject" Target="embeddings/oleObject150.bin"/><Relationship Id="rId1808" Type="http://schemas.openxmlformats.org/officeDocument/2006/relationships/oleObject" Target="embeddings/oleObject1031.bin"/><Relationship Id="rId151" Type="http://schemas.openxmlformats.org/officeDocument/2006/relationships/image" Target="media/image69.wmf"/><Relationship Id="rId389" Type="http://schemas.openxmlformats.org/officeDocument/2006/relationships/oleObject" Target="embeddings/oleObject201.bin"/><Relationship Id="rId596" Type="http://schemas.openxmlformats.org/officeDocument/2006/relationships/oleObject" Target="embeddings/oleObject316.bin"/><Relationship Id="rId2277" Type="http://schemas.openxmlformats.org/officeDocument/2006/relationships/image" Target="media/image979.wmf"/><Relationship Id="rId2484" Type="http://schemas.openxmlformats.org/officeDocument/2006/relationships/oleObject" Target="embeddings/oleObject1379.bin"/><Relationship Id="rId249" Type="http://schemas.openxmlformats.org/officeDocument/2006/relationships/oleObject" Target="embeddings/oleObject128.bin"/><Relationship Id="rId456" Type="http://schemas.openxmlformats.org/officeDocument/2006/relationships/oleObject" Target="embeddings/oleObject236.bin"/><Relationship Id="rId663" Type="http://schemas.openxmlformats.org/officeDocument/2006/relationships/oleObject" Target="embeddings/oleObject355.bin"/><Relationship Id="rId870" Type="http://schemas.openxmlformats.org/officeDocument/2006/relationships/image" Target="media/image383.wmf"/><Relationship Id="rId1086" Type="http://schemas.openxmlformats.org/officeDocument/2006/relationships/image" Target="media/image470.wmf"/><Relationship Id="rId1293" Type="http://schemas.openxmlformats.org/officeDocument/2006/relationships/image" Target="media/image546.wmf"/><Relationship Id="rId2137" Type="http://schemas.openxmlformats.org/officeDocument/2006/relationships/image" Target="http://tel-spb.ru/current/index/pole.png" TargetMode="External"/><Relationship Id="rId2344" Type="http://schemas.openxmlformats.org/officeDocument/2006/relationships/image" Target="media/image1008.wmf"/><Relationship Id="rId109" Type="http://schemas.openxmlformats.org/officeDocument/2006/relationships/oleObject" Target="embeddings/oleObject54.bin"/><Relationship Id="rId316" Type="http://schemas.openxmlformats.org/officeDocument/2006/relationships/oleObject" Target="embeddings/oleObject163.bin"/><Relationship Id="rId523" Type="http://schemas.openxmlformats.org/officeDocument/2006/relationships/oleObject" Target="embeddings/oleObject271.bin"/><Relationship Id="rId968" Type="http://schemas.openxmlformats.org/officeDocument/2006/relationships/oleObject" Target="embeddings/oleObject542.bin"/><Relationship Id="rId1153" Type="http://schemas.openxmlformats.org/officeDocument/2006/relationships/image" Target="media/image502.wmf"/><Relationship Id="rId1598" Type="http://schemas.openxmlformats.org/officeDocument/2006/relationships/oleObject" Target="embeddings/oleObject917.bin"/><Relationship Id="rId2204" Type="http://schemas.openxmlformats.org/officeDocument/2006/relationships/oleObject" Target="embeddings/oleObject1223.bin"/><Relationship Id="rId97" Type="http://schemas.openxmlformats.org/officeDocument/2006/relationships/oleObject" Target="embeddings/oleObject47.bin"/><Relationship Id="rId730" Type="http://schemas.openxmlformats.org/officeDocument/2006/relationships/oleObject" Target="embeddings/oleObject390.bin"/><Relationship Id="rId828" Type="http://schemas.openxmlformats.org/officeDocument/2006/relationships/oleObject" Target="embeddings/oleObject452.bin"/><Relationship Id="rId1013" Type="http://schemas.openxmlformats.org/officeDocument/2006/relationships/image" Target="media/image438.wmf"/><Relationship Id="rId1360" Type="http://schemas.openxmlformats.org/officeDocument/2006/relationships/image" Target="media/image572.wmf"/><Relationship Id="rId1458" Type="http://schemas.openxmlformats.org/officeDocument/2006/relationships/image" Target="media/image614.wmf"/><Relationship Id="rId1665" Type="http://schemas.openxmlformats.org/officeDocument/2006/relationships/oleObject" Target="embeddings/oleObject954.bin"/><Relationship Id="rId1872" Type="http://schemas.openxmlformats.org/officeDocument/2006/relationships/oleObject" Target="embeddings/oleObject1067.bin"/><Relationship Id="rId2411" Type="http://schemas.openxmlformats.org/officeDocument/2006/relationships/oleObject" Target="embeddings/oleObject1335.bin"/><Relationship Id="rId2509" Type="http://schemas.openxmlformats.org/officeDocument/2006/relationships/image" Target="media/image1086.jpeg"/><Relationship Id="rId1220" Type="http://schemas.openxmlformats.org/officeDocument/2006/relationships/oleObject" Target="embeddings/oleObject686.bin"/><Relationship Id="rId1318" Type="http://schemas.openxmlformats.org/officeDocument/2006/relationships/oleObject" Target="embeddings/oleObject753.bin"/><Relationship Id="rId1525" Type="http://schemas.openxmlformats.org/officeDocument/2006/relationships/oleObject" Target="embeddings/oleObject872.bin"/><Relationship Id="rId1732" Type="http://schemas.openxmlformats.org/officeDocument/2006/relationships/oleObject" Target="embeddings/oleObject989.bin"/><Relationship Id="rId24" Type="http://schemas.openxmlformats.org/officeDocument/2006/relationships/oleObject" Target="embeddings/oleObject9.bin"/><Relationship Id="rId2299" Type="http://schemas.openxmlformats.org/officeDocument/2006/relationships/image" Target="media/image988.wmf"/><Relationship Id="rId173" Type="http://schemas.openxmlformats.org/officeDocument/2006/relationships/oleObject" Target="embeddings/oleObject88.bin"/><Relationship Id="rId380" Type="http://schemas.openxmlformats.org/officeDocument/2006/relationships/image" Target="media/image177.wmf"/><Relationship Id="rId2061" Type="http://schemas.openxmlformats.org/officeDocument/2006/relationships/oleObject" Target="embeddings/oleObject1149.bin"/><Relationship Id="rId240" Type="http://schemas.openxmlformats.org/officeDocument/2006/relationships/image" Target="media/image110.wmf"/><Relationship Id="rId478" Type="http://schemas.openxmlformats.org/officeDocument/2006/relationships/image" Target="media/image224.wmf"/><Relationship Id="rId685" Type="http://schemas.openxmlformats.org/officeDocument/2006/relationships/oleObject" Target="embeddings/oleObject366.bin"/><Relationship Id="rId892" Type="http://schemas.openxmlformats.org/officeDocument/2006/relationships/oleObject" Target="embeddings/oleObject491.bin"/><Relationship Id="rId2159" Type="http://schemas.openxmlformats.org/officeDocument/2006/relationships/oleObject" Target="embeddings/oleObject1199.bin"/><Relationship Id="rId2366" Type="http://schemas.openxmlformats.org/officeDocument/2006/relationships/image" Target="media/image1020.wmf"/><Relationship Id="rId100" Type="http://schemas.openxmlformats.org/officeDocument/2006/relationships/oleObject" Target="embeddings/oleObject49.bin"/><Relationship Id="rId338" Type="http://schemas.openxmlformats.org/officeDocument/2006/relationships/oleObject" Target="embeddings/oleObject175.bin"/><Relationship Id="rId545" Type="http://schemas.openxmlformats.org/officeDocument/2006/relationships/image" Target="media/image252.wmf"/><Relationship Id="rId752" Type="http://schemas.openxmlformats.org/officeDocument/2006/relationships/oleObject" Target="embeddings/oleObject406.bin"/><Relationship Id="rId1175" Type="http://schemas.openxmlformats.org/officeDocument/2006/relationships/image" Target="media/image512.wmf"/><Relationship Id="rId1382" Type="http://schemas.openxmlformats.org/officeDocument/2006/relationships/oleObject" Target="embeddings/oleObject791.bin"/><Relationship Id="rId2019" Type="http://schemas.openxmlformats.org/officeDocument/2006/relationships/image" Target="http://img4.wikia.nocookie.net/__cb1479214259/science/ru/images/math/3/3/2/332e47403d4f6915f3c778aa383f9d2f.png" TargetMode="External"/><Relationship Id="rId2226" Type="http://schemas.openxmlformats.org/officeDocument/2006/relationships/image" Target="media/image956.wmf"/><Relationship Id="rId2433" Type="http://schemas.openxmlformats.org/officeDocument/2006/relationships/image" Target="media/image1053.wmf"/><Relationship Id="rId405" Type="http://schemas.openxmlformats.org/officeDocument/2006/relationships/image" Target="media/image189.wmf"/><Relationship Id="rId612" Type="http://schemas.openxmlformats.org/officeDocument/2006/relationships/image" Target="media/image275.wmf"/><Relationship Id="rId1035" Type="http://schemas.openxmlformats.org/officeDocument/2006/relationships/image" Target="media/image448.wmf"/><Relationship Id="rId1242" Type="http://schemas.openxmlformats.org/officeDocument/2006/relationships/oleObject" Target="embeddings/oleObject704.bin"/><Relationship Id="rId1687" Type="http://schemas.openxmlformats.org/officeDocument/2006/relationships/image" Target="media/image709.wmf"/><Relationship Id="rId1894" Type="http://schemas.openxmlformats.org/officeDocument/2006/relationships/oleObject" Target="embeddings/oleObject1079.bin"/><Relationship Id="rId2500" Type="http://schemas.openxmlformats.org/officeDocument/2006/relationships/image" Target="http://cstor.nn2.ru/forum/data/forum/images/2015-07/125026045-qui-veut-voir-le-cerveau-d-einstein-sur-son-ipad.jpg" TargetMode="External"/><Relationship Id="rId917" Type="http://schemas.openxmlformats.org/officeDocument/2006/relationships/image" Target="media/image399.wmf"/><Relationship Id="rId1102" Type="http://schemas.openxmlformats.org/officeDocument/2006/relationships/oleObject" Target="embeddings/oleObject616.bin"/><Relationship Id="rId1547" Type="http://schemas.openxmlformats.org/officeDocument/2006/relationships/oleObject" Target="embeddings/oleObject888.bin"/><Relationship Id="rId1754" Type="http://schemas.openxmlformats.org/officeDocument/2006/relationships/image" Target="media/image740.wmf"/><Relationship Id="rId1961" Type="http://schemas.openxmlformats.org/officeDocument/2006/relationships/oleObject" Target="embeddings/oleObject1113.bin"/><Relationship Id="rId46" Type="http://schemas.openxmlformats.org/officeDocument/2006/relationships/oleObject" Target="embeddings/oleObject20.bin"/><Relationship Id="rId1407" Type="http://schemas.openxmlformats.org/officeDocument/2006/relationships/oleObject" Target="embeddings/oleObject806.bin"/><Relationship Id="rId1614" Type="http://schemas.openxmlformats.org/officeDocument/2006/relationships/oleObject" Target="embeddings/oleObject929.bin"/><Relationship Id="rId1821" Type="http://schemas.openxmlformats.org/officeDocument/2006/relationships/oleObject" Target="embeddings/oleObject1038.bin"/><Relationship Id="rId195" Type="http://schemas.openxmlformats.org/officeDocument/2006/relationships/oleObject" Target="embeddings/oleObject101.bin"/><Relationship Id="rId1919" Type="http://schemas.openxmlformats.org/officeDocument/2006/relationships/image" Target="media/image815.wmf"/><Relationship Id="rId2083" Type="http://schemas.openxmlformats.org/officeDocument/2006/relationships/oleObject" Target="embeddings/oleObject1160.bin"/><Relationship Id="rId2290" Type="http://schemas.openxmlformats.org/officeDocument/2006/relationships/image" Target="media/image984.wmf"/><Relationship Id="rId2388" Type="http://schemas.openxmlformats.org/officeDocument/2006/relationships/image" Target="media/image1031.wmf"/><Relationship Id="rId262" Type="http://schemas.openxmlformats.org/officeDocument/2006/relationships/image" Target="media/image121.wmf"/><Relationship Id="rId567" Type="http://schemas.openxmlformats.org/officeDocument/2006/relationships/oleObject" Target="embeddings/oleObject297.bin"/><Relationship Id="rId1197" Type="http://schemas.openxmlformats.org/officeDocument/2006/relationships/oleObject" Target="embeddings/oleObject666.bin"/><Relationship Id="rId2150" Type="http://schemas.openxmlformats.org/officeDocument/2006/relationships/image" Target="media/image923.wmf"/><Relationship Id="rId2248" Type="http://schemas.openxmlformats.org/officeDocument/2006/relationships/image" Target="media/image967.wmf"/><Relationship Id="rId122" Type="http://schemas.openxmlformats.org/officeDocument/2006/relationships/oleObject" Target="embeddings/oleObject61.bin"/><Relationship Id="rId774" Type="http://schemas.openxmlformats.org/officeDocument/2006/relationships/image" Target="media/image347.wmf"/><Relationship Id="rId981" Type="http://schemas.openxmlformats.org/officeDocument/2006/relationships/image" Target="media/image424.wmf"/><Relationship Id="rId1057" Type="http://schemas.openxmlformats.org/officeDocument/2006/relationships/oleObject" Target="embeddings/oleObject591.bin"/><Relationship Id="rId2010" Type="http://schemas.openxmlformats.org/officeDocument/2006/relationships/image" Target="media/image858.wmf"/><Relationship Id="rId2455" Type="http://schemas.openxmlformats.org/officeDocument/2006/relationships/oleObject" Target="embeddings/oleObject1360.bin"/><Relationship Id="rId427" Type="http://schemas.openxmlformats.org/officeDocument/2006/relationships/oleObject" Target="embeddings/oleObject221.bin"/><Relationship Id="rId634" Type="http://schemas.openxmlformats.org/officeDocument/2006/relationships/image" Target="media/image285.wmf"/><Relationship Id="rId841" Type="http://schemas.openxmlformats.org/officeDocument/2006/relationships/image" Target="media/image373.wmf"/><Relationship Id="rId1264" Type="http://schemas.openxmlformats.org/officeDocument/2006/relationships/oleObject" Target="embeddings/oleObject720.bin"/><Relationship Id="rId1471" Type="http://schemas.openxmlformats.org/officeDocument/2006/relationships/oleObject" Target="embeddings/oleObject842.bin"/><Relationship Id="rId1569" Type="http://schemas.openxmlformats.org/officeDocument/2006/relationships/oleObject" Target="embeddings/oleObject900.bin"/><Relationship Id="rId2108" Type="http://schemas.openxmlformats.org/officeDocument/2006/relationships/image" Target="media/image903.wmf"/><Relationship Id="rId2315" Type="http://schemas.openxmlformats.org/officeDocument/2006/relationships/image" Target="media/image994.wmf"/><Relationship Id="rId701" Type="http://schemas.openxmlformats.org/officeDocument/2006/relationships/oleObject" Target="embeddings/oleObject374.bin"/><Relationship Id="rId939" Type="http://schemas.openxmlformats.org/officeDocument/2006/relationships/image" Target="media/image403.wmf"/><Relationship Id="rId1124" Type="http://schemas.openxmlformats.org/officeDocument/2006/relationships/oleObject" Target="embeddings/oleObject627.bin"/><Relationship Id="rId1331" Type="http://schemas.openxmlformats.org/officeDocument/2006/relationships/image" Target="media/image561.wmf"/><Relationship Id="rId1776" Type="http://schemas.openxmlformats.org/officeDocument/2006/relationships/oleObject" Target="embeddings/oleObject1014.bin"/><Relationship Id="rId1983" Type="http://schemas.openxmlformats.org/officeDocument/2006/relationships/image" Target="media/image846.wmf"/><Relationship Id="rId68" Type="http://schemas.openxmlformats.org/officeDocument/2006/relationships/oleObject" Target="embeddings/oleObject32.bin"/><Relationship Id="rId1429" Type="http://schemas.openxmlformats.org/officeDocument/2006/relationships/oleObject" Target="embeddings/oleObject818.bin"/><Relationship Id="rId1636" Type="http://schemas.openxmlformats.org/officeDocument/2006/relationships/image" Target="media/image684.wmf"/><Relationship Id="rId1843" Type="http://schemas.openxmlformats.org/officeDocument/2006/relationships/image" Target="media/image779.wmf"/><Relationship Id="rId1703" Type="http://schemas.openxmlformats.org/officeDocument/2006/relationships/image" Target="media/image716.wmf"/><Relationship Id="rId1910" Type="http://schemas.openxmlformats.org/officeDocument/2006/relationships/oleObject" Target="embeddings/oleObject1087.bin"/><Relationship Id="rId284" Type="http://schemas.openxmlformats.org/officeDocument/2006/relationships/image" Target="media/image131.wmf"/><Relationship Id="rId491" Type="http://schemas.openxmlformats.org/officeDocument/2006/relationships/oleObject" Target="embeddings/oleObject253.bin"/><Relationship Id="rId2172" Type="http://schemas.openxmlformats.org/officeDocument/2006/relationships/image" Target="media/image934.wmf"/><Relationship Id="rId144" Type="http://schemas.openxmlformats.org/officeDocument/2006/relationships/oleObject" Target="embeddings/oleObject72.bin"/><Relationship Id="rId589" Type="http://schemas.openxmlformats.org/officeDocument/2006/relationships/oleObject" Target="embeddings/oleObject310.bin"/><Relationship Id="rId796" Type="http://schemas.openxmlformats.org/officeDocument/2006/relationships/oleObject" Target="embeddings/oleObject430.bin"/><Relationship Id="rId2477" Type="http://schemas.openxmlformats.org/officeDocument/2006/relationships/oleObject" Target="embeddings/oleObject1376.bin"/><Relationship Id="rId351" Type="http://schemas.openxmlformats.org/officeDocument/2006/relationships/oleObject" Target="embeddings/oleObject182.bin"/><Relationship Id="rId449" Type="http://schemas.openxmlformats.org/officeDocument/2006/relationships/image" Target="media/image210.wmf"/><Relationship Id="rId656" Type="http://schemas.openxmlformats.org/officeDocument/2006/relationships/image" Target="media/image296.wmf"/><Relationship Id="rId863" Type="http://schemas.openxmlformats.org/officeDocument/2006/relationships/image" Target="media/image380.wmf"/><Relationship Id="rId1079" Type="http://schemas.openxmlformats.org/officeDocument/2006/relationships/oleObject" Target="embeddings/oleObject604.bin"/><Relationship Id="rId1286" Type="http://schemas.openxmlformats.org/officeDocument/2006/relationships/image" Target="media/image543.wmf"/><Relationship Id="rId1493" Type="http://schemas.openxmlformats.org/officeDocument/2006/relationships/image" Target="media/image631.gif"/><Relationship Id="rId2032" Type="http://schemas.openxmlformats.org/officeDocument/2006/relationships/image" Target="media/image869.png"/><Relationship Id="rId2337" Type="http://schemas.openxmlformats.org/officeDocument/2006/relationships/image" Target="media/image1005.wmf"/><Relationship Id="rId211" Type="http://schemas.openxmlformats.org/officeDocument/2006/relationships/oleObject" Target="embeddings/oleObject109.bin"/><Relationship Id="rId309" Type="http://schemas.openxmlformats.org/officeDocument/2006/relationships/image" Target="media/image143.wmf"/><Relationship Id="rId516" Type="http://schemas.openxmlformats.org/officeDocument/2006/relationships/oleObject" Target="embeddings/oleObject266.bin"/><Relationship Id="rId1146" Type="http://schemas.openxmlformats.org/officeDocument/2006/relationships/oleObject" Target="embeddings/oleObject638.bin"/><Relationship Id="rId1798" Type="http://schemas.openxmlformats.org/officeDocument/2006/relationships/oleObject" Target="embeddings/oleObject1026.bin"/><Relationship Id="rId723" Type="http://schemas.openxmlformats.org/officeDocument/2006/relationships/image" Target="media/image328.wmf"/><Relationship Id="rId930" Type="http://schemas.openxmlformats.org/officeDocument/2006/relationships/image" Target="media/image400.wmf"/><Relationship Id="rId1006" Type="http://schemas.openxmlformats.org/officeDocument/2006/relationships/oleObject" Target="embeddings/oleObject562.bin"/><Relationship Id="rId1353" Type="http://schemas.openxmlformats.org/officeDocument/2006/relationships/oleObject" Target="embeddings/oleObject776.bin"/><Relationship Id="rId1560" Type="http://schemas.openxmlformats.org/officeDocument/2006/relationships/image" Target="media/image655.wmf"/><Relationship Id="rId1658" Type="http://schemas.openxmlformats.org/officeDocument/2006/relationships/image" Target="media/image695.wmf"/><Relationship Id="rId1865" Type="http://schemas.openxmlformats.org/officeDocument/2006/relationships/image" Target="media/image790.wmf"/><Relationship Id="rId2404" Type="http://schemas.openxmlformats.org/officeDocument/2006/relationships/image" Target="media/image1039.wmf"/><Relationship Id="rId1213" Type="http://schemas.openxmlformats.org/officeDocument/2006/relationships/oleObject" Target="embeddings/oleObject681.bin"/><Relationship Id="rId1420" Type="http://schemas.openxmlformats.org/officeDocument/2006/relationships/image" Target="media/image598.wmf"/><Relationship Id="rId1518" Type="http://schemas.openxmlformats.org/officeDocument/2006/relationships/image" Target="media/image642.wmf"/><Relationship Id="rId1725" Type="http://schemas.openxmlformats.org/officeDocument/2006/relationships/image" Target="media/image727.wmf"/><Relationship Id="rId1932" Type="http://schemas.openxmlformats.org/officeDocument/2006/relationships/oleObject" Target="embeddings/oleObject1098.bin"/><Relationship Id="rId17" Type="http://schemas.openxmlformats.org/officeDocument/2006/relationships/oleObject" Target="embeddings/oleObject5.bin"/><Relationship Id="rId2194" Type="http://schemas.openxmlformats.org/officeDocument/2006/relationships/oleObject" Target="embeddings/oleObject1217.bin"/><Relationship Id="rId166" Type="http://schemas.openxmlformats.org/officeDocument/2006/relationships/oleObject" Target="embeddings/oleObject84.bin"/><Relationship Id="rId373" Type="http://schemas.openxmlformats.org/officeDocument/2006/relationships/oleObject" Target="embeddings/oleObject193.bin"/><Relationship Id="rId580" Type="http://schemas.openxmlformats.org/officeDocument/2006/relationships/oleObject" Target="embeddings/oleObject304.bin"/><Relationship Id="rId2054" Type="http://schemas.openxmlformats.org/officeDocument/2006/relationships/oleObject" Target="embeddings/oleObject1145.bin"/><Relationship Id="rId2261" Type="http://schemas.openxmlformats.org/officeDocument/2006/relationships/image" Target="media/image972.wmf"/><Relationship Id="rId2499" Type="http://schemas.openxmlformats.org/officeDocument/2006/relationships/image" Target="media/image1080.jpeg"/><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image" Target="media/image206.wmf"/><Relationship Id="rId678" Type="http://schemas.openxmlformats.org/officeDocument/2006/relationships/image" Target="media/image307.wmf"/><Relationship Id="rId885" Type="http://schemas.openxmlformats.org/officeDocument/2006/relationships/oleObject" Target="embeddings/oleObject487.bin"/><Relationship Id="rId1070" Type="http://schemas.openxmlformats.org/officeDocument/2006/relationships/image" Target="media/image463.wmf"/><Relationship Id="rId2121" Type="http://schemas.openxmlformats.org/officeDocument/2006/relationships/oleObject" Target="embeddings/oleObject1181.bin"/><Relationship Id="rId2359" Type="http://schemas.openxmlformats.org/officeDocument/2006/relationships/oleObject" Target="embeddings/oleObject1309.bin"/><Relationship Id="rId300" Type="http://schemas.openxmlformats.org/officeDocument/2006/relationships/oleObject" Target="embeddings/oleObject155.bin"/><Relationship Id="rId538" Type="http://schemas.openxmlformats.org/officeDocument/2006/relationships/oleObject" Target="embeddings/oleObject281.bin"/><Relationship Id="rId745" Type="http://schemas.openxmlformats.org/officeDocument/2006/relationships/image" Target="media/image335.wmf"/><Relationship Id="rId952" Type="http://schemas.openxmlformats.org/officeDocument/2006/relationships/oleObject" Target="embeddings/oleObject534.bin"/><Relationship Id="rId1168" Type="http://schemas.openxmlformats.org/officeDocument/2006/relationships/oleObject" Target="embeddings/oleObject651.bin"/><Relationship Id="rId1375" Type="http://schemas.openxmlformats.org/officeDocument/2006/relationships/image" Target="media/image579.wmf"/><Relationship Id="rId1582" Type="http://schemas.openxmlformats.org/officeDocument/2006/relationships/oleObject" Target="embeddings/oleObject907.bin"/><Relationship Id="rId2219" Type="http://schemas.openxmlformats.org/officeDocument/2006/relationships/oleObject" Target="embeddings/oleObject1232.bin"/><Relationship Id="rId2426" Type="http://schemas.openxmlformats.org/officeDocument/2006/relationships/oleObject" Target="embeddings/oleObject1343.bin"/><Relationship Id="rId81" Type="http://schemas.openxmlformats.org/officeDocument/2006/relationships/image" Target="media/image36.wmf"/><Relationship Id="rId605" Type="http://schemas.openxmlformats.org/officeDocument/2006/relationships/image" Target="media/image272.wmf"/><Relationship Id="rId812" Type="http://schemas.openxmlformats.org/officeDocument/2006/relationships/oleObject" Target="embeddings/oleObject443.bin"/><Relationship Id="rId1028" Type="http://schemas.openxmlformats.org/officeDocument/2006/relationships/oleObject" Target="embeddings/oleObject574.bin"/><Relationship Id="rId1235" Type="http://schemas.openxmlformats.org/officeDocument/2006/relationships/oleObject" Target="embeddings/oleObject700.bin"/><Relationship Id="rId1442" Type="http://schemas.openxmlformats.org/officeDocument/2006/relationships/oleObject" Target="embeddings/oleObject825.bin"/><Relationship Id="rId1887" Type="http://schemas.openxmlformats.org/officeDocument/2006/relationships/image" Target="media/image799.wmf"/><Relationship Id="rId1302" Type="http://schemas.openxmlformats.org/officeDocument/2006/relationships/oleObject" Target="embeddings/oleObject745.bin"/><Relationship Id="rId1747" Type="http://schemas.openxmlformats.org/officeDocument/2006/relationships/oleObject" Target="embeddings/oleObject997.bin"/><Relationship Id="rId1954" Type="http://schemas.openxmlformats.org/officeDocument/2006/relationships/oleObject" Target="embeddings/oleObject1109.bin"/><Relationship Id="rId39" Type="http://schemas.openxmlformats.org/officeDocument/2006/relationships/image" Target="media/image16.wmf"/><Relationship Id="rId1607" Type="http://schemas.openxmlformats.org/officeDocument/2006/relationships/oleObject" Target="embeddings/oleObject924.bin"/><Relationship Id="rId1814" Type="http://schemas.openxmlformats.org/officeDocument/2006/relationships/image" Target="media/image767.wmf"/><Relationship Id="rId188" Type="http://schemas.openxmlformats.org/officeDocument/2006/relationships/oleObject" Target="embeddings/oleObject97.bin"/><Relationship Id="rId395" Type="http://schemas.openxmlformats.org/officeDocument/2006/relationships/image" Target="media/image184.wmf"/><Relationship Id="rId2076" Type="http://schemas.openxmlformats.org/officeDocument/2006/relationships/image" Target="media/image889.wmf"/><Relationship Id="rId2283" Type="http://schemas.openxmlformats.org/officeDocument/2006/relationships/oleObject" Target="embeddings/oleObject1268.bin"/><Relationship Id="rId2490" Type="http://schemas.openxmlformats.org/officeDocument/2006/relationships/oleObject" Target="embeddings/oleObject1382.bin"/><Relationship Id="rId255" Type="http://schemas.openxmlformats.org/officeDocument/2006/relationships/oleObject" Target="embeddings/oleObject131.bin"/><Relationship Id="rId462" Type="http://schemas.openxmlformats.org/officeDocument/2006/relationships/image" Target="media/image216.jpeg"/><Relationship Id="rId1092" Type="http://schemas.openxmlformats.org/officeDocument/2006/relationships/image" Target="media/image473.wmf"/><Relationship Id="rId1397" Type="http://schemas.openxmlformats.org/officeDocument/2006/relationships/oleObject" Target="embeddings/oleObject800.bin"/><Relationship Id="rId2143" Type="http://schemas.openxmlformats.org/officeDocument/2006/relationships/oleObject" Target="embeddings/oleObject1190.bin"/><Relationship Id="rId2350" Type="http://schemas.openxmlformats.org/officeDocument/2006/relationships/image" Target="media/image1011.wmf"/><Relationship Id="rId115" Type="http://schemas.openxmlformats.org/officeDocument/2006/relationships/image" Target="media/image51.wmf"/><Relationship Id="rId322" Type="http://schemas.openxmlformats.org/officeDocument/2006/relationships/oleObject" Target="embeddings/oleObject166.bin"/><Relationship Id="rId767" Type="http://schemas.openxmlformats.org/officeDocument/2006/relationships/oleObject" Target="embeddings/oleObject415.bin"/><Relationship Id="rId974" Type="http://schemas.openxmlformats.org/officeDocument/2006/relationships/oleObject" Target="embeddings/oleObject545.bin"/><Relationship Id="rId2003" Type="http://schemas.openxmlformats.org/officeDocument/2006/relationships/oleObject" Target="embeddings/oleObject1136.bin"/><Relationship Id="rId2210" Type="http://schemas.openxmlformats.org/officeDocument/2006/relationships/oleObject" Target="embeddings/oleObject1226.bin"/><Relationship Id="rId2448" Type="http://schemas.openxmlformats.org/officeDocument/2006/relationships/oleObject" Target="embeddings/oleObject1355.bin"/><Relationship Id="rId627" Type="http://schemas.openxmlformats.org/officeDocument/2006/relationships/oleObject" Target="embeddings/oleObject337.bin"/><Relationship Id="rId834" Type="http://schemas.openxmlformats.org/officeDocument/2006/relationships/oleObject" Target="embeddings/oleObject456.bin"/><Relationship Id="rId1257" Type="http://schemas.openxmlformats.org/officeDocument/2006/relationships/oleObject" Target="embeddings/oleObject716.bin"/><Relationship Id="rId1464" Type="http://schemas.openxmlformats.org/officeDocument/2006/relationships/image" Target="media/image617.wmf"/><Relationship Id="rId1671" Type="http://schemas.openxmlformats.org/officeDocument/2006/relationships/oleObject" Target="embeddings/oleObject957.bin"/><Relationship Id="rId2308" Type="http://schemas.openxmlformats.org/officeDocument/2006/relationships/oleObject" Target="embeddings/oleObject1284.bin"/><Relationship Id="rId2515" Type="http://schemas.openxmlformats.org/officeDocument/2006/relationships/footer" Target="footer1.xml"/><Relationship Id="rId901" Type="http://schemas.openxmlformats.org/officeDocument/2006/relationships/oleObject" Target="embeddings/oleObject498.bin"/><Relationship Id="rId1117" Type="http://schemas.openxmlformats.org/officeDocument/2006/relationships/image" Target="media/image485.wmf"/><Relationship Id="rId1324" Type="http://schemas.openxmlformats.org/officeDocument/2006/relationships/oleObject" Target="embeddings/oleObject758.bin"/><Relationship Id="rId1531" Type="http://schemas.openxmlformats.org/officeDocument/2006/relationships/image" Target="media/image645.jpeg"/><Relationship Id="rId1769" Type="http://schemas.openxmlformats.org/officeDocument/2006/relationships/image" Target="media/image746.wmf"/><Relationship Id="rId1976" Type="http://schemas.openxmlformats.org/officeDocument/2006/relationships/image" Target="media/image843.wmf"/><Relationship Id="rId30" Type="http://schemas.openxmlformats.org/officeDocument/2006/relationships/oleObject" Target="embeddings/oleObject12.bin"/><Relationship Id="rId1629" Type="http://schemas.openxmlformats.org/officeDocument/2006/relationships/oleObject" Target="embeddings/oleObject939.bin"/><Relationship Id="rId1836" Type="http://schemas.openxmlformats.org/officeDocument/2006/relationships/image" Target="media/image777.wmf"/><Relationship Id="rId1903" Type="http://schemas.openxmlformats.org/officeDocument/2006/relationships/image" Target="media/image807.wmf"/><Relationship Id="rId2098" Type="http://schemas.openxmlformats.org/officeDocument/2006/relationships/image" Target="media/image899.wmf"/><Relationship Id="rId277" Type="http://schemas.openxmlformats.org/officeDocument/2006/relationships/oleObject" Target="embeddings/oleObject143.bin"/><Relationship Id="rId484" Type="http://schemas.openxmlformats.org/officeDocument/2006/relationships/image" Target="media/image226.wmf"/><Relationship Id="rId2165" Type="http://schemas.openxmlformats.org/officeDocument/2006/relationships/oleObject" Target="embeddings/oleObject1202.bin"/><Relationship Id="rId137" Type="http://schemas.openxmlformats.org/officeDocument/2006/relationships/image" Target="media/image62.wmf"/><Relationship Id="rId344" Type="http://schemas.openxmlformats.org/officeDocument/2006/relationships/image" Target="media/image159.wmf"/><Relationship Id="rId691" Type="http://schemas.openxmlformats.org/officeDocument/2006/relationships/oleObject" Target="embeddings/oleObject369.bin"/><Relationship Id="rId789" Type="http://schemas.openxmlformats.org/officeDocument/2006/relationships/image" Target="media/image354.wmf"/><Relationship Id="rId996" Type="http://schemas.openxmlformats.org/officeDocument/2006/relationships/oleObject" Target="embeddings/oleObject557.bin"/><Relationship Id="rId2025" Type="http://schemas.openxmlformats.org/officeDocument/2006/relationships/image" Target="http://img2.wikia.nocookie.net/__cb1479214259/science/ru/images/math/1/c/4/1c473fa9082a8c12cdcd46d473466759.png" TargetMode="External"/><Relationship Id="rId2372" Type="http://schemas.openxmlformats.org/officeDocument/2006/relationships/image" Target="media/image1023.wmf"/><Relationship Id="rId551" Type="http://schemas.openxmlformats.org/officeDocument/2006/relationships/image" Target="media/image255.wmf"/><Relationship Id="rId649" Type="http://schemas.openxmlformats.org/officeDocument/2006/relationships/oleObject" Target="embeddings/oleObject348.bin"/><Relationship Id="rId856" Type="http://schemas.openxmlformats.org/officeDocument/2006/relationships/oleObject" Target="embeddings/oleObject471.bin"/><Relationship Id="rId1181" Type="http://schemas.openxmlformats.org/officeDocument/2006/relationships/image" Target="media/image515.wmf"/><Relationship Id="rId1279" Type="http://schemas.openxmlformats.org/officeDocument/2006/relationships/oleObject" Target="embeddings/oleObject729.bin"/><Relationship Id="rId1486" Type="http://schemas.openxmlformats.org/officeDocument/2006/relationships/image" Target="media/image628.wmf"/><Relationship Id="rId2232" Type="http://schemas.openxmlformats.org/officeDocument/2006/relationships/image" Target="media/image959.wmf"/><Relationship Id="rId204" Type="http://schemas.openxmlformats.org/officeDocument/2006/relationships/image" Target="media/image92.wmf"/><Relationship Id="rId411" Type="http://schemas.openxmlformats.org/officeDocument/2006/relationships/image" Target="media/image192.wmf"/><Relationship Id="rId509" Type="http://schemas.openxmlformats.org/officeDocument/2006/relationships/image" Target="media/image238.wmf"/><Relationship Id="rId1041" Type="http://schemas.openxmlformats.org/officeDocument/2006/relationships/image" Target="media/image451.wmf"/><Relationship Id="rId1139" Type="http://schemas.openxmlformats.org/officeDocument/2006/relationships/image" Target="media/image496.wmf"/><Relationship Id="rId1346" Type="http://schemas.openxmlformats.org/officeDocument/2006/relationships/oleObject" Target="embeddings/oleObject771.bin"/><Relationship Id="rId1693" Type="http://schemas.openxmlformats.org/officeDocument/2006/relationships/oleObject" Target="embeddings/oleObject969.bin"/><Relationship Id="rId1998" Type="http://schemas.openxmlformats.org/officeDocument/2006/relationships/image" Target="media/image852.wmf"/><Relationship Id="rId716" Type="http://schemas.openxmlformats.org/officeDocument/2006/relationships/image" Target="media/image325.wmf"/><Relationship Id="rId923" Type="http://schemas.openxmlformats.org/officeDocument/2006/relationships/oleObject" Target="embeddings/oleObject515.bin"/><Relationship Id="rId1553" Type="http://schemas.openxmlformats.org/officeDocument/2006/relationships/image" Target="media/image652.wmf"/><Relationship Id="rId1760" Type="http://schemas.openxmlformats.org/officeDocument/2006/relationships/oleObject" Target="embeddings/oleObject1006.bin"/><Relationship Id="rId1858" Type="http://schemas.openxmlformats.org/officeDocument/2006/relationships/oleObject" Target="embeddings/oleObject1059.bin"/><Relationship Id="rId52" Type="http://schemas.openxmlformats.org/officeDocument/2006/relationships/oleObject" Target="embeddings/oleObject23.bin"/><Relationship Id="rId1206" Type="http://schemas.openxmlformats.org/officeDocument/2006/relationships/oleObject" Target="embeddings/oleObject675.bin"/><Relationship Id="rId1413" Type="http://schemas.openxmlformats.org/officeDocument/2006/relationships/oleObject" Target="embeddings/oleObject809.bin"/><Relationship Id="rId1620" Type="http://schemas.openxmlformats.org/officeDocument/2006/relationships/oleObject" Target="embeddings/oleObject934.bin"/><Relationship Id="rId1718" Type="http://schemas.openxmlformats.org/officeDocument/2006/relationships/oleObject" Target="embeddings/oleObject982.bin"/><Relationship Id="rId1925" Type="http://schemas.openxmlformats.org/officeDocument/2006/relationships/image" Target="media/image818.wmf"/><Relationship Id="rId299" Type="http://schemas.openxmlformats.org/officeDocument/2006/relationships/image" Target="media/image138.wmf"/><Relationship Id="rId2187" Type="http://schemas.openxmlformats.org/officeDocument/2006/relationships/image" Target="media/image941.wmf"/><Relationship Id="rId2394" Type="http://schemas.openxmlformats.org/officeDocument/2006/relationships/image" Target="media/image1034.wmf"/><Relationship Id="rId159" Type="http://schemas.openxmlformats.org/officeDocument/2006/relationships/image" Target="media/image72.wmf"/><Relationship Id="rId366" Type="http://schemas.openxmlformats.org/officeDocument/2006/relationships/image" Target="media/image170.wmf"/><Relationship Id="rId573" Type="http://schemas.openxmlformats.org/officeDocument/2006/relationships/oleObject" Target="embeddings/oleObject300.bin"/><Relationship Id="rId780" Type="http://schemas.openxmlformats.org/officeDocument/2006/relationships/image" Target="media/image350.wmf"/><Relationship Id="rId2047" Type="http://schemas.openxmlformats.org/officeDocument/2006/relationships/image" Target="http://img1.wikia.nocookie.net/__cb1479214259/science/ru/images/math/c/3/4/c341f8200d7d3f2298e398f2603be5e0.png" TargetMode="External"/><Relationship Id="rId2254" Type="http://schemas.openxmlformats.org/officeDocument/2006/relationships/oleObject" Target="embeddings/oleObject1251.bin"/><Relationship Id="rId2461" Type="http://schemas.openxmlformats.org/officeDocument/2006/relationships/oleObject" Target="embeddings/oleObject1363.bin"/><Relationship Id="rId226" Type="http://schemas.openxmlformats.org/officeDocument/2006/relationships/image" Target="media/image103.wmf"/><Relationship Id="rId433" Type="http://schemas.openxmlformats.org/officeDocument/2006/relationships/oleObject" Target="embeddings/oleObject224.bin"/><Relationship Id="rId878" Type="http://schemas.openxmlformats.org/officeDocument/2006/relationships/image" Target="media/image386.wmf"/><Relationship Id="rId1063" Type="http://schemas.openxmlformats.org/officeDocument/2006/relationships/oleObject" Target="embeddings/oleObject594.bin"/><Relationship Id="rId1270" Type="http://schemas.openxmlformats.org/officeDocument/2006/relationships/oleObject" Target="embeddings/oleObject724.bin"/><Relationship Id="rId2114" Type="http://schemas.openxmlformats.org/officeDocument/2006/relationships/image" Target="media/image906.wmf"/><Relationship Id="rId640" Type="http://schemas.openxmlformats.org/officeDocument/2006/relationships/image" Target="media/image288.wmf"/><Relationship Id="rId738" Type="http://schemas.openxmlformats.org/officeDocument/2006/relationships/image" Target="media/image334.wmf"/><Relationship Id="rId945" Type="http://schemas.openxmlformats.org/officeDocument/2006/relationships/image" Target="media/image406.wmf"/><Relationship Id="rId1368" Type="http://schemas.openxmlformats.org/officeDocument/2006/relationships/oleObject" Target="embeddings/oleObject784.bin"/><Relationship Id="rId1575" Type="http://schemas.openxmlformats.org/officeDocument/2006/relationships/oleObject" Target="embeddings/oleObject903.bin"/><Relationship Id="rId1782" Type="http://schemas.openxmlformats.org/officeDocument/2006/relationships/oleObject" Target="embeddings/oleObject1017.bin"/><Relationship Id="rId2321" Type="http://schemas.openxmlformats.org/officeDocument/2006/relationships/image" Target="media/image997.wmf"/><Relationship Id="rId2419" Type="http://schemas.openxmlformats.org/officeDocument/2006/relationships/image" Target="media/image1046.wmf"/><Relationship Id="rId74" Type="http://schemas.openxmlformats.org/officeDocument/2006/relationships/oleObject" Target="embeddings/oleObject35.bin"/><Relationship Id="rId500" Type="http://schemas.openxmlformats.org/officeDocument/2006/relationships/image" Target="media/image234.wmf"/><Relationship Id="rId805" Type="http://schemas.openxmlformats.org/officeDocument/2006/relationships/oleObject" Target="embeddings/oleObject438.bin"/><Relationship Id="rId1130" Type="http://schemas.openxmlformats.org/officeDocument/2006/relationships/oleObject" Target="embeddings/oleObject630.bin"/><Relationship Id="rId1228" Type="http://schemas.openxmlformats.org/officeDocument/2006/relationships/oleObject" Target="embeddings/oleObject694.bin"/><Relationship Id="rId1435" Type="http://schemas.openxmlformats.org/officeDocument/2006/relationships/oleObject" Target="embeddings/oleObject821.bin"/><Relationship Id="rId1642" Type="http://schemas.openxmlformats.org/officeDocument/2006/relationships/image" Target="media/image687.wmf"/><Relationship Id="rId1947" Type="http://schemas.openxmlformats.org/officeDocument/2006/relationships/image" Target="media/image829.wmf"/><Relationship Id="rId1502" Type="http://schemas.openxmlformats.org/officeDocument/2006/relationships/oleObject" Target="embeddings/oleObject857.bin"/><Relationship Id="rId1807" Type="http://schemas.openxmlformats.org/officeDocument/2006/relationships/image" Target="media/image764.wmf"/><Relationship Id="rId290" Type="http://schemas.openxmlformats.org/officeDocument/2006/relationships/image" Target="media/image134.wmf"/><Relationship Id="rId388" Type="http://schemas.openxmlformats.org/officeDocument/2006/relationships/image" Target="media/image181.wmf"/><Relationship Id="rId2069" Type="http://schemas.openxmlformats.org/officeDocument/2006/relationships/oleObject" Target="embeddings/oleObject1152.bin"/><Relationship Id="rId150" Type="http://schemas.openxmlformats.org/officeDocument/2006/relationships/oleObject" Target="embeddings/oleObject75.bin"/><Relationship Id="rId595" Type="http://schemas.openxmlformats.org/officeDocument/2006/relationships/oleObject" Target="embeddings/oleObject315.bin"/><Relationship Id="rId2276" Type="http://schemas.openxmlformats.org/officeDocument/2006/relationships/oleObject" Target="embeddings/oleObject1264.bin"/><Relationship Id="rId2483" Type="http://schemas.openxmlformats.org/officeDocument/2006/relationships/image" Target="media/image1071.wmf"/><Relationship Id="rId248" Type="http://schemas.openxmlformats.org/officeDocument/2006/relationships/image" Target="media/image114.wmf"/><Relationship Id="rId455" Type="http://schemas.openxmlformats.org/officeDocument/2006/relationships/image" Target="media/image213.wmf"/><Relationship Id="rId662" Type="http://schemas.openxmlformats.org/officeDocument/2006/relationships/image" Target="media/image299.wmf"/><Relationship Id="rId1085" Type="http://schemas.openxmlformats.org/officeDocument/2006/relationships/oleObject" Target="embeddings/oleObject607.bin"/><Relationship Id="rId1292" Type="http://schemas.openxmlformats.org/officeDocument/2006/relationships/oleObject" Target="embeddings/oleObject738.bin"/><Relationship Id="rId2136" Type="http://schemas.openxmlformats.org/officeDocument/2006/relationships/image" Target="media/image917.png"/><Relationship Id="rId2343" Type="http://schemas.openxmlformats.org/officeDocument/2006/relationships/oleObject" Target="embeddings/oleObject1302.bin"/><Relationship Id="rId108" Type="http://schemas.openxmlformats.org/officeDocument/2006/relationships/image" Target="media/image48.wmf"/><Relationship Id="rId315" Type="http://schemas.openxmlformats.org/officeDocument/2006/relationships/image" Target="media/image146.wmf"/><Relationship Id="rId522" Type="http://schemas.openxmlformats.org/officeDocument/2006/relationships/oleObject" Target="embeddings/oleObject270.bin"/><Relationship Id="rId967" Type="http://schemas.openxmlformats.org/officeDocument/2006/relationships/image" Target="media/image417.wmf"/><Relationship Id="rId1152" Type="http://schemas.openxmlformats.org/officeDocument/2006/relationships/oleObject" Target="embeddings/oleObject642.bin"/><Relationship Id="rId1597" Type="http://schemas.openxmlformats.org/officeDocument/2006/relationships/image" Target="media/image671.wmf"/><Relationship Id="rId2203" Type="http://schemas.openxmlformats.org/officeDocument/2006/relationships/image" Target="media/image948.wmf"/><Relationship Id="rId2410" Type="http://schemas.openxmlformats.org/officeDocument/2006/relationships/image" Target="media/image1042.wmf"/><Relationship Id="rId96" Type="http://schemas.openxmlformats.org/officeDocument/2006/relationships/image" Target="media/image43.wmf"/><Relationship Id="rId827" Type="http://schemas.openxmlformats.org/officeDocument/2006/relationships/oleObject" Target="embeddings/oleObject451.bin"/><Relationship Id="rId1012" Type="http://schemas.openxmlformats.org/officeDocument/2006/relationships/oleObject" Target="embeddings/oleObject566.bin"/><Relationship Id="rId1457" Type="http://schemas.openxmlformats.org/officeDocument/2006/relationships/oleObject" Target="embeddings/oleObject835.bin"/><Relationship Id="rId1664" Type="http://schemas.openxmlformats.org/officeDocument/2006/relationships/image" Target="media/image698.wmf"/><Relationship Id="rId1871" Type="http://schemas.openxmlformats.org/officeDocument/2006/relationships/oleObject" Target="embeddings/oleObject1066.bin"/><Relationship Id="rId2508" Type="http://schemas.openxmlformats.org/officeDocument/2006/relationships/image" Target="media/image1085.jpeg"/><Relationship Id="rId1317" Type="http://schemas.openxmlformats.org/officeDocument/2006/relationships/image" Target="media/image556.wmf"/><Relationship Id="rId1524" Type="http://schemas.openxmlformats.org/officeDocument/2006/relationships/oleObject" Target="embeddings/oleObject871.bin"/><Relationship Id="rId1731" Type="http://schemas.openxmlformats.org/officeDocument/2006/relationships/image" Target="media/image730.wmf"/><Relationship Id="rId1969" Type="http://schemas.openxmlformats.org/officeDocument/2006/relationships/oleObject" Target="embeddings/oleObject1117.bin"/><Relationship Id="rId23" Type="http://schemas.openxmlformats.org/officeDocument/2006/relationships/image" Target="media/image8.wmf"/><Relationship Id="rId1829" Type="http://schemas.openxmlformats.org/officeDocument/2006/relationships/image" Target="media/image774.wmf"/><Relationship Id="rId2298" Type="http://schemas.openxmlformats.org/officeDocument/2006/relationships/oleObject" Target="embeddings/oleObject1277.bin"/><Relationship Id="rId172" Type="http://schemas.openxmlformats.org/officeDocument/2006/relationships/image" Target="media/image78.wmf"/><Relationship Id="rId477" Type="http://schemas.openxmlformats.org/officeDocument/2006/relationships/oleObject" Target="embeddings/oleObject245.bin"/><Relationship Id="rId684" Type="http://schemas.openxmlformats.org/officeDocument/2006/relationships/image" Target="media/image310.wmf"/><Relationship Id="rId2060" Type="http://schemas.openxmlformats.org/officeDocument/2006/relationships/oleObject" Target="embeddings/oleObject1148.bin"/><Relationship Id="rId2158" Type="http://schemas.openxmlformats.org/officeDocument/2006/relationships/image" Target="media/image927.wmf"/><Relationship Id="rId2365" Type="http://schemas.openxmlformats.org/officeDocument/2006/relationships/oleObject" Target="embeddings/oleObject1312.bin"/><Relationship Id="rId337" Type="http://schemas.openxmlformats.org/officeDocument/2006/relationships/image" Target="media/image156.wmf"/><Relationship Id="rId891" Type="http://schemas.openxmlformats.org/officeDocument/2006/relationships/image" Target="media/image392.wmf"/><Relationship Id="rId989" Type="http://schemas.openxmlformats.org/officeDocument/2006/relationships/oleObject" Target="embeddings/oleObject553.bin"/><Relationship Id="rId2018" Type="http://schemas.openxmlformats.org/officeDocument/2006/relationships/image" Target="media/image862.png"/><Relationship Id="rId544" Type="http://schemas.openxmlformats.org/officeDocument/2006/relationships/oleObject" Target="embeddings/oleObject284.bin"/><Relationship Id="rId751" Type="http://schemas.openxmlformats.org/officeDocument/2006/relationships/image" Target="media/image337.wmf"/><Relationship Id="rId849" Type="http://schemas.openxmlformats.org/officeDocument/2006/relationships/oleObject" Target="embeddings/oleObject466.bin"/><Relationship Id="rId1174" Type="http://schemas.openxmlformats.org/officeDocument/2006/relationships/oleObject" Target="embeddings/oleObject654.bin"/><Relationship Id="rId1381" Type="http://schemas.openxmlformats.org/officeDocument/2006/relationships/image" Target="media/image582.wmf"/><Relationship Id="rId1479" Type="http://schemas.openxmlformats.org/officeDocument/2006/relationships/oleObject" Target="embeddings/oleObject846.bin"/><Relationship Id="rId1686" Type="http://schemas.openxmlformats.org/officeDocument/2006/relationships/oleObject" Target="embeddings/oleObject965.bin"/><Relationship Id="rId2225" Type="http://schemas.openxmlformats.org/officeDocument/2006/relationships/image" Target="http://rza.org.ua/up/elteh/clip_image002_0081.jpg" TargetMode="External"/><Relationship Id="rId2432" Type="http://schemas.openxmlformats.org/officeDocument/2006/relationships/oleObject" Target="embeddings/oleObject1346.bin"/><Relationship Id="rId404" Type="http://schemas.openxmlformats.org/officeDocument/2006/relationships/oleObject" Target="embeddings/oleObject209.bin"/><Relationship Id="rId611" Type="http://schemas.openxmlformats.org/officeDocument/2006/relationships/oleObject" Target="embeddings/oleObject328.bin"/><Relationship Id="rId1034" Type="http://schemas.openxmlformats.org/officeDocument/2006/relationships/oleObject" Target="embeddings/oleObject578.bin"/><Relationship Id="rId1241" Type="http://schemas.openxmlformats.org/officeDocument/2006/relationships/image" Target="media/image529.wmf"/><Relationship Id="rId1339" Type="http://schemas.openxmlformats.org/officeDocument/2006/relationships/oleObject" Target="embeddings/oleObject766.bin"/><Relationship Id="rId1893" Type="http://schemas.openxmlformats.org/officeDocument/2006/relationships/image" Target="media/image802.wmf"/><Relationship Id="rId709" Type="http://schemas.openxmlformats.org/officeDocument/2006/relationships/image" Target="media/image322.wmf"/><Relationship Id="rId916" Type="http://schemas.openxmlformats.org/officeDocument/2006/relationships/oleObject" Target="embeddings/oleObject509.bin"/><Relationship Id="rId1101" Type="http://schemas.openxmlformats.org/officeDocument/2006/relationships/oleObject" Target="embeddings/oleObject615.bin"/><Relationship Id="rId1546" Type="http://schemas.openxmlformats.org/officeDocument/2006/relationships/image" Target="media/image649.wmf"/><Relationship Id="rId1753" Type="http://schemas.openxmlformats.org/officeDocument/2006/relationships/oleObject" Target="embeddings/oleObject1001.bin"/><Relationship Id="rId1960" Type="http://schemas.openxmlformats.org/officeDocument/2006/relationships/image" Target="media/image835.wmf"/><Relationship Id="rId45" Type="http://schemas.openxmlformats.org/officeDocument/2006/relationships/image" Target="media/image19.wmf"/><Relationship Id="rId1406" Type="http://schemas.openxmlformats.org/officeDocument/2006/relationships/oleObject" Target="embeddings/oleObject805.bin"/><Relationship Id="rId1613" Type="http://schemas.openxmlformats.org/officeDocument/2006/relationships/image" Target="media/image675.wmf"/><Relationship Id="rId1820" Type="http://schemas.openxmlformats.org/officeDocument/2006/relationships/image" Target="media/image770.wmf"/><Relationship Id="rId194" Type="http://schemas.openxmlformats.org/officeDocument/2006/relationships/image" Target="media/image87.wmf"/><Relationship Id="rId1918" Type="http://schemas.openxmlformats.org/officeDocument/2006/relationships/oleObject" Target="embeddings/oleObject1091.bin"/><Relationship Id="rId2082" Type="http://schemas.openxmlformats.org/officeDocument/2006/relationships/image" Target="media/image892.wmf"/><Relationship Id="rId261" Type="http://schemas.openxmlformats.org/officeDocument/2006/relationships/oleObject" Target="embeddings/oleObject134.bin"/><Relationship Id="rId499" Type="http://schemas.openxmlformats.org/officeDocument/2006/relationships/oleObject" Target="embeddings/oleObject257.bin"/><Relationship Id="rId2387" Type="http://schemas.openxmlformats.org/officeDocument/2006/relationships/oleObject" Target="embeddings/oleObject1323.bin"/><Relationship Id="rId359" Type="http://schemas.openxmlformats.org/officeDocument/2006/relationships/oleObject" Target="embeddings/oleObject186.bin"/><Relationship Id="rId566" Type="http://schemas.openxmlformats.org/officeDocument/2006/relationships/image" Target="media/image261.wmf"/><Relationship Id="rId773" Type="http://schemas.openxmlformats.org/officeDocument/2006/relationships/oleObject" Target="embeddings/oleObject418.bin"/><Relationship Id="rId1196" Type="http://schemas.openxmlformats.org/officeDocument/2006/relationships/image" Target="media/image522.wmf"/><Relationship Id="rId2247" Type="http://schemas.openxmlformats.org/officeDocument/2006/relationships/oleObject" Target="embeddings/oleObject1247.bin"/><Relationship Id="rId2454" Type="http://schemas.openxmlformats.org/officeDocument/2006/relationships/oleObject" Target="embeddings/oleObject1359.bin"/><Relationship Id="rId121" Type="http://schemas.openxmlformats.org/officeDocument/2006/relationships/image" Target="media/image54.wmf"/><Relationship Id="rId219" Type="http://schemas.openxmlformats.org/officeDocument/2006/relationships/oleObject" Target="embeddings/oleObject113.bin"/><Relationship Id="rId426" Type="http://schemas.openxmlformats.org/officeDocument/2006/relationships/image" Target="media/image199.wmf"/><Relationship Id="rId633" Type="http://schemas.openxmlformats.org/officeDocument/2006/relationships/oleObject" Target="embeddings/oleObject340.bin"/><Relationship Id="rId980" Type="http://schemas.openxmlformats.org/officeDocument/2006/relationships/oleObject" Target="embeddings/oleObject548.bin"/><Relationship Id="rId1056" Type="http://schemas.openxmlformats.org/officeDocument/2006/relationships/oleObject" Target="embeddings/oleObject590.bin"/><Relationship Id="rId1263" Type="http://schemas.openxmlformats.org/officeDocument/2006/relationships/oleObject" Target="embeddings/oleObject719.bin"/><Relationship Id="rId2107" Type="http://schemas.openxmlformats.org/officeDocument/2006/relationships/oleObject" Target="embeddings/oleObject1174.bin"/><Relationship Id="rId2314" Type="http://schemas.openxmlformats.org/officeDocument/2006/relationships/oleObject" Target="embeddings/oleObject1287.bin"/><Relationship Id="rId840" Type="http://schemas.openxmlformats.org/officeDocument/2006/relationships/oleObject" Target="embeddings/oleObject459.bin"/><Relationship Id="rId938" Type="http://schemas.openxmlformats.org/officeDocument/2006/relationships/oleObject" Target="embeddings/oleObject527.bin"/><Relationship Id="rId1470" Type="http://schemas.openxmlformats.org/officeDocument/2006/relationships/image" Target="media/image620.wmf"/><Relationship Id="rId1568" Type="http://schemas.openxmlformats.org/officeDocument/2006/relationships/image" Target="media/image659.wmf"/><Relationship Id="rId1775" Type="http://schemas.openxmlformats.org/officeDocument/2006/relationships/image" Target="media/image749.wmf"/><Relationship Id="rId67" Type="http://schemas.openxmlformats.org/officeDocument/2006/relationships/image" Target="media/image29.wmf"/><Relationship Id="rId700" Type="http://schemas.openxmlformats.org/officeDocument/2006/relationships/image" Target="media/image318.wmf"/><Relationship Id="rId1123" Type="http://schemas.openxmlformats.org/officeDocument/2006/relationships/image" Target="media/image488.wmf"/><Relationship Id="rId1330" Type="http://schemas.openxmlformats.org/officeDocument/2006/relationships/oleObject" Target="embeddings/oleObject761.bin"/><Relationship Id="rId1428" Type="http://schemas.openxmlformats.org/officeDocument/2006/relationships/image" Target="media/image602.wmf"/><Relationship Id="rId1635" Type="http://schemas.openxmlformats.org/officeDocument/2006/relationships/oleObject" Target="embeddings/oleObject942.bin"/><Relationship Id="rId1982" Type="http://schemas.openxmlformats.org/officeDocument/2006/relationships/oleObject" Target="embeddings/oleObject1124.bin"/><Relationship Id="rId1842" Type="http://schemas.openxmlformats.org/officeDocument/2006/relationships/oleObject" Target="embeddings/oleObject1051.bin"/><Relationship Id="rId1702" Type="http://schemas.openxmlformats.org/officeDocument/2006/relationships/oleObject" Target="embeddings/oleObject974.bin"/><Relationship Id="rId283" Type="http://schemas.openxmlformats.org/officeDocument/2006/relationships/oleObject" Target="embeddings/oleObject146.bin"/><Relationship Id="rId490" Type="http://schemas.openxmlformats.org/officeDocument/2006/relationships/image" Target="media/image229.wmf"/><Relationship Id="rId2171" Type="http://schemas.openxmlformats.org/officeDocument/2006/relationships/oleObject" Target="embeddings/oleObject1205.bin"/><Relationship Id="rId143" Type="http://schemas.openxmlformats.org/officeDocument/2006/relationships/image" Target="media/image65.wmf"/><Relationship Id="rId350" Type="http://schemas.openxmlformats.org/officeDocument/2006/relationships/image" Target="media/image162.wmf"/><Relationship Id="rId588" Type="http://schemas.openxmlformats.org/officeDocument/2006/relationships/oleObject" Target="embeddings/oleObject309.bin"/><Relationship Id="rId795" Type="http://schemas.openxmlformats.org/officeDocument/2006/relationships/image" Target="media/image357.wmf"/><Relationship Id="rId2031" Type="http://schemas.openxmlformats.org/officeDocument/2006/relationships/image" Target="http://img1.wikia.nocookie.net/__cb1479214259/science/ru/images/math/2/c/7/2c7c985e1c7e7c6edddded56b7bde011.png" TargetMode="External"/><Relationship Id="rId2269" Type="http://schemas.openxmlformats.org/officeDocument/2006/relationships/image" Target="media/image976.wmf"/><Relationship Id="rId2476" Type="http://schemas.openxmlformats.org/officeDocument/2006/relationships/image" Target="media/image1067.wmf"/><Relationship Id="rId9" Type="http://schemas.openxmlformats.org/officeDocument/2006/relationships/image" Target="media/image2.wmf"/><Relationship Id="rId210" Type="http://schemas.openxmlformats.org/officeDocument/2006/relationships/image" Target="media/image95.wmf"/><Relationship Id="rId448" Type="http://schemas.openxmlformats.org/officeDocument/2006/relationships/oleObject" Target="embeddings/oleObject232.bin"/><Relationship Id="rId655" Type="http://schemas.openxmlformats.org/officeDocument/2006/relationships/oleObject" Target="embeddings/oleObject351.bin"/><Relationship Id="rId862" Type="http://schemas.openxmlformats.org/officeDocument/2006/relationships/oleObject" Target="embeddings/oleObject474.bin"/><Relationship Id="rId1078" Type="http://schemas.openxmlformats.org/officeDocument/2006/relationships/image" Target="media/image466.wmf"/><Relationship Id="rId1285" Type="http://schemas.openxmlformats.org/officeDocument/2006/relationships/oleObject" Target="embeddings/oleObject734.bin"/><Relationship Id="rId1492" Type="http://schemas.openxmlformats.org/officeDocument/2006/relationships/oleObject" Target="embeddings/oleObject853.bin"/><Relationship Id="rId2129" Type="http://schemas.openxmlformats.org/officeDocument/2006/relationships/oleObject" Target="embeddings/oleObject1185.bin"/><Relationship Id="rId2336" Type="http://schemas.openxmlformats.org/officeDocument/2006/relationships/oleObject" Target="embeddings/oleObject1298.bin"/><Relationship Id="rId308" Type="http://schemas.openxmlformats.org/officeDocument/2006/relationships/oleObject" Target="embeddings/oleObject159.bin"/><Relationship Id="rId515" Type="http://schemas.openxmlformats.org/officeDocument/2006/relationships/image" Target="media/image241.wmf"/><Relationship Id="rId722" Type="http://schemas.openxmlformats.org/officeDocument/2006/relationships/oleObject" Target="embeddings/oleObject386.bin"/><Relationship Id="rId1145" Type="http://schemas.openxmlformats.org/officeDocument/2006/relationships/image" Target="media/image499.wmf"/><Relationship Id="rId1352" Type="http://schemas.openxmlformats.org/officeDocument/2006/relationships/image" Target="media/image568.wmf"/><Relationship Id="rId1797" Type="http://schemas.openxmlformats.org/officeDocument/2006/relationships/image" Target="media/image759.wmf"/><Relationship Id="rId2403" Type="http://schemas.openxmlformats.org/officeDocument/2006/relationships/oleObject" Target="embeddings/oleObject1331.bin"/><Relationship Id="rId89" Type="http://schemas.openxmlformats.org/officeDocument/2006/relationships/image" Target="media/image40.wmf"/><Relationship Id="rId1005" Type="http://schemas.openxmlformats.org/officeDocument/2006/relationships/image" Target="media/image435.wmf"/><Relationship Id="rId1212" Type="http://schemas.openxmlformats.org/officeDocument/2006/relationships/image" Target="media/image523.wmf"/><Relationship Id="rId1657" Type="http://schemas.openxmlformats.org/officeDocument/2006/relationships/oleObject" Target="embeddings/oleObject950.bin"/><Relationship Id="rId1864" Type="http://schemas.openxmlformats.org/officeDocument/2006/relationships/oleObject" Target="embeddings/oleObject1062.bin"/><Relationship Id="rId1517" Type="http://schemas.openxmlformats.org/officeDocument/2006/relationships/oleObject" Target="embeddings/oleObject866.bin"/><Relationship Id="rId1724" Type="http://schemas.openxmlformats.org/officeDocument/2006/relationships/oleObject" Target="embeddings/oleObject985.bin"/><Relationship Id="rId16" Type="http://schemas.openxmlformats.org/officeDocument/2006/relationships/oleObject" Target="embeddings/oleObject4.bin"/><Relationship Id="rId1931" Type="http://schemas.openxmlformats.org/officeDocument/2006/relationships/image" Target="media/image82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8AFD78-4B37-49C4-978D-2C5977F8E8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3</TotalTime>
  <Pages>193</Pages>
  <Words>75686</Words>
  <Characters>431416</Characters>
  <Application>Microsoft Office Word</Application>
  <DocSecurity>0</DocSecurity>
  <Lines>3595</Lines>
  <Paragraphs>10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60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лухова Виктория</dc:creator>
  <cp:lastModifiedBy>1</cp:lastModifiedBy>
  <cp:revision>9</cp:revision>
  <dcterms:created xsi:type="dcterms:W3CDTF">2017-08-21T09:12:00Z</dcterms:created>
  <dcterms:modified xsi:type="dcterms:W3CDTF">2017-08-23T13:00:00Z</dcterms:modified>
</cp:coreProperties>
</file>